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080203" w14:textId="53DCF35E" w:rsidR="00360E49" w:rsidRDefault="00360E49">
      <w:r>
        <w:rPr>
          <w:noProof/>
          <w:sz w:val="22"/>
          <w:szCs w:val="22"/>
        </w:rPr>
        <mc:AlternateContent>
          <mc:Choice Requires="wps">
            <w:drawing>
              <wp:anchor distT="0" distB="0" distL="114300" distR="114300" simplePos="0" relativeHeight="251897856" behindDoc="0" locked="0" layoutInCell="1" allowOverlap="1" wp14:anchorId="5E714645" wp14:editId="282DA4D7">
                <wp:simplePos x="0" y="0"/>
                <wp:positionH relativeFrom="column">
                  <wp:posOffset>17780</wp:posOffset>
                </wp:positionH>
                <wp:positionV relativeFrom="paragraph">
                  <wp:posOffset>1905</wp:posOffset>
                </wp:positionV>
                <wp:extent cx="6579235" cy="9646285"/>
                <wp:effectExtent l="0" t="0" r="12065" b="18415"/>
                <wp:wrapThrough wrapText="bothSides">
                  <wp:wrapPolygon edited="0">
                    <wp:start x="0" y="0"/>
                    <wp:lineTo x="0" y="21613"/>
                    <wp:lineTo x="21598" y="21613"/>
                    <wp:lineTo x="21598" y="0"/>
                    <wp:lineTo x="0" y="0"/>
                  </wp:wrapPolygon>
                </wp:wrapThrough>
                <wp:docPr id="54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46285"/>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0A8304B3" w14:textId="77777777" w:rsidTr="009E4711">
                              <w:tc>
                                <w:tcPr>
                                  <w:tcW w:w="10370" w:type="dxa"/>
                                  <w:shd w:val="clear" w:color="auto" w:fill="auto"/>
                                </w:tcPr>
                                <w:p w14:paraId="36C2BB6F" w14:textId="70F8EA62" w:rsidR="002A4137" w:rsidRPr="00B1237B" w:rsidRDefault="002A4137" w:rsidP="0099653C">
                                  <w:pPr>
                                    <w:spacing w:line="276" w:lineRule="auto"/>
                                    <w:jc w:val="center"/>
                                    <w:rPr>
                                      <w:sz w:val="22"/>
                                      <w:szCs w:val="22"/>
                                      <w:lang w:val="vi-VN"/>
                                    </w:rPr>
                                  </w:pPr>
                                  <w:r w:rsidRPr="00B1237B">
                                    <w:rPr>
                                      <w:sz w:val="22"/>
                                      <w:szCs w:val="22"/>
                                      <w:lang w:val="vi-VN"/>
                                    </w:rPr>
                                    <w:t xml:space="preserve">Chương </w:t>
                                  </w:r>
                                  <w:r>
                                    <w:rPr>
                                      <w:sz w:val="22"/>
                                      <w:szCs w:val="22"/>
                                      <w:lang w:val="vi-VN"/>
                                    </w:rPr>
                                    <w:t>IV</w:t>
                                  </w:r>
                                  <w:r w:rsidRPr="00B1237B">
                                    <w:rPr>
                                      <w:sz w:val="22"/>
                                      <w:szCs w:val="22"/>
                                      <w:lang w:val="vi-VN"/>
                                    </w:rPr>
                                    <w:t xml:space="preserve">. </w:t>
                                  </w:r>
                                  <w:r>
                                    <w:rPr>
                                      <w:sz w:val="22"/>
                                      <w:szCs w:val="22"/>
                                      <w:lang w:val="vi-VN"/>
                                    </w:rPr>
                                    <w:t>TỪ TRƯỜNG</w:t>
                                  </w:r>
                                  <w:r w:rsidRPr="00B1237B">
                                    <w:rPr>
                                      <w:sz w:val="22"/>
                                      <w:szCs w:val="22"/>
                                      <w:lang w:val="vi-VN"/>
                                    </w:rPr>
                                    <w:t>.</w:t>
                                  </w:r>
                                </w:p>
                                <w:p w14:paraId="116FD675" w14:textId="70BBCBD8" w:rsidR="002A4137" w:rsidRPr="005D4E81" w:rsidRDefault="002A4137" w:rsidP="0099653C">
                                  <w:pPr>
                                    <w:spacing w:line="276" w:lineRule="auto"/>
                                    <w:jc w:val="center"/>
                                    <w:rPr>
                                      <w:b w:val="0"/>
                                      <w:bCs w:val="0"/>
                                      <w:lang w:val="vi-VN"/>
                                    </w:rPr>
                                  </w:pPr>
                                  <w:r w:rsidRPr="00B1237B">
                                    <w:rPr>
                                      <w:sz w:val="22"/>
                                      <w:szCs w:val="22"/>
                                      <w:lang w:val="vi-VN"/>
                                    </w:rPr>
                                    <w:t>Bài</w:t>
                                  </w:r>
                                  <w:r>
                                    <w:rPr>
                                      <w:sz w:val="22"/>
                                      <w:szCs w:val="22"/>
                                      <w:lang w:val="vi-VN"/>
                                    </w:rPr>
                                    <w:t xml:space="preserve"> 19.</w:t>
                                  </w:r>
                                  <w:r w:rsidRPr="00B1237B">
                                    <w:rPr>
                                      <w:sz w:val="22"/>
                                      <w:szCs w:val="22"/>
                                      <w:lang w:val="vi-VN"/>
                                    </w:rPr>
                                    <w:t xml:space="preserve"> </w:t>
                                  </w:r>
                                  <w:r>
                                    <w:rPr>
                                      <w:sz w:val="22"/>
                                      <w:szCs w:val="22"/>
                                      <w:lang w:val="vi-VN"/>
                                    </w:rPr>
                                    <w:t>TỪ TRƯỜNG.</w:t>
                                  </w:r>
                                </w:p>
                              </w:tc>
                            </w:tr>
                            <w:tr w:rsidR="002A4137" w:rsidRPr="00B31086" w14:paraId="41B7B7D8" w14:textId="77777777" w:rsidTr="009E4711">
                              <w:tc>
                                <w:tcPr>
                                  <w:tcW w:w="10370" w:type="dxa"/>
                                  <w:shd w:val="clear" w:color="auto" w:fill="auto"/>
                                </w:tcPr>
                                <w:p w14:paraId="69D664F0" w14:textId="77777777" w:rsidR="002A4137" w:rsidRDefault="002A4137" w:rsidP="0029724B">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0EB42C5" w14:textId="77777777" w:rsidR="002A4137" w:rsidRPr="0029724B" w:rsidRDefault="002A4137" w:rsidP="0029724B">
                                  <w:pPr>
                                    <w:widowControl w:val="0"/>
                                    <w:autoSpaceDE w:val="0"/>
                                    <w:autoSpaceDN w:val="0"/>
                                    <w:adjustRightInd w:val="0"/>
                                    <w:spacing w:line="288" w:lineRule="auto"/>
                                    <w:jc w:val="both"/>
                                    <w:rPr>
                                      <w:b w:val="0"/>
                                      <w:bCs w:val="0"/>
                                      <w:color w:val="000000"/>
                                      <w:sz w:val="22"/>
                                      <w:szCs w:val="22"/>
                                    </w:rPr>
                                  </w:pPr>
                                  <w:r w:rsidRPr="0029724B">
                                    <w:rPr>
                                      <w:i/>
                                      <w:color w:val="000000"/>
                                      <w:sz w:val="22"/>
                                      <w:szCs w:val="22"/>
                                    </w:rPr>
                                    <w:t xml:space="preserve">Tình huống khởi </w:t>
                                  </w:r>
                                  <w:r w:rsidRPr="0029724B">
                                    <w:rPr>
                                      <w:color w:val="000000"/>
                                      <w:sz w:val="22"/>
                                      <w:szCs w:val="22"/>
                                    </w:rPr>
                                    <w:t>động:</w:t>
                                  </w:r>
                                  <w:r w:rsidRPr="0029724B">
                                    <w:rPr>
                                      <w:b w:val="0"/>
                                      <w:bCs w:val="0"/>
                                      <w:color w:val="000000"/>
                                      <w:sz w:val="22"/>
                                      <w:szCs w:val="22"/>
                                    </w:rPr>
                                    <w:t xml:space="preserve"> Trong 1 lần đi du lịch dã ngoại, chẳng may bạn bị lạc vào trong rừng. Làm thế nào để có thể xác định phương hướng ? Bạn muốn sử dụng một la bàn để xác định phương hướng, nhưng đáng tiếc là kim nam châm của la bàn bị tróc hết sơn không còn có thể nhận ra đâu là cực của kim nam châm. Hãy tìm cách để có thể xác định lại các cực của kim nam châm. Nếu bạn có một cái đèn pin và một sợi dây đồng thì bạn có thể định hướng để ra khỏi khu rừng không ? </w:t>
                                  </w:r>
                                </w:p>
                                <w:p w14:paraId="12C718DA" w14:textId="77777777" w:rsidR="002A4137" w:rsidRDefault="002A4137" w:rsidP="00E8787C">
                                  <w:pPr>
                                    <w:tabs>
                                      <w:tab w:val="left" w:pos="219"/>
                                    </w:tabs>
                                    <w:spacing w:line="288" w:lineRule="auto"/>
                                    <w:jc w:val="both"/>
                                    <w:rPr>
                                      <w:b w:val="0"/>
                                      <w:bCs w:val="0"/>
                                      <w:color w:val="000000"/>
                                      <w:sz w:val="22"/>
                                      <w:szCs w:val="22"/>
                                    </w:rPr>
                                  </w:pPr>
                                  <w:r w:rsidRPr="0029724B">
                                    <w:rPr>
                                      <w:bCs w:val="0"/>
                                      <w:sz w:val="21"/>
                                      <w:szCs w:val="21"/>
                                    </w:rPr>
                                    <w:t>P1.</w:t>
                                  </w:r>
                                  <w:r w:rsidRPr="0029724B">
                                    <w:rPr>
                                      <w:b w:val="0"/>
                                      <w:sz w:val="21"/>
                                      <w:szCs w:val="21"/>
                                    </w:rPr>
                                    <w:t xml:space="preserve"> Bằng cách nào để có thể nhận biết được một nam châm ? Kế tên một số chất hoặc hợp chất làm nam châm ? </w:t>
                                  </w:r>
                                  <w:r w:rsidRPr="0029724B">
                                    <w:rPr>
                                      <w:b w:val="0"/>
                                      <w:bCs w:val="0"/>
                                      <w:color w:val="000000"/>
                                      <w:sz w:val="22"/>
                                      <w:szCs w:val="22"/>
                                    </w:rPr>
                                    <w:t>Có một thanh nam châm và một thanh thép bề ngoài giống hệt nhau. Làm thế nào để nhận ra thanh nam châm hay thanh thép với điều kiện chỉ dùng hai thanh đó ?</w:t>
                                  </w:r>
                                </w:p>
                                <w:p w14:paraId="4F3600F6" w14:textId="5D00D051" w:rsidR="002A4137" w:rsidRPr="0029724B" w:rsidRDefault="002A4137" w:rsidP="0029724B">
                                  <w:pPr>
                                    <w:tabs>
                                      <w:tab w:val="left" w:pos="219"/>
                                    </w:tabs>
                                    <w:spacing w:line="288" w:lineRule="auto"/>
                                    <w:jc w:val="both"/>
                                    <w:rPr>
                                      <w:b w:val="0"/>
                                      <w:sz w:val="21"/>
                                      <w:szCs w:val="21"/>
                                    </w:rPr>
                                  </w:pPr>
                                  <w:r w:rsidRPr="0029724B">
                                    <w:rPr>
                                      <w:bCs w:val="0"/>
                                      <w:sz w:val="21"/>
                                      <w:szCs w:val="21"/>
                                    </w:rPr>
                                    <w:t>P2.</w:t>
                                  </w:r>
                                  <w:r w:rsidRPr="0029724B">
                                    <w:rPr>
                                      <w:b w:val="0"/>
                                      <w:sz w:val="21"/>
                                      <w:szCs w:val="21"/>
                                    </w:rPr>
                                    <w:t xml:space="preserve"> Khái niệm về nam châm </w:t>
                                  </w:r>
                                  <w:r>
                                    <w:rPr>
                                      <w:b w:val="0"/>
                                      <w:sz w:val="21"/>
                                      <w:szCs w:val="21"/>
                                      <w:lang w:val="vi-VN"/>
                                    </w:rPr>
                                    <w:t xml:space="preserve">: </w:t>
                                  </w:r>
                                  <w:r w:rsidRPr="00E8787C">
                                    <w:rPr>
                                      <w:b w:val="0"/>
                                      <w:sz w:val="21"/>
                                      <w:szCs w:val="21"/>
                                    </w:rPr>
                                    <w:t>Nam châm có mấy cực ? Các cực được kí hiệu như thế nào?</w:t>
                                  </w:r>
                                  <w:r w:rsidRPr="00E8787C">
                                    <w:rPr>
                                      <w:b w:val="0"/>
                                      <w:sz w:val="21"/>
                                      <w:szCs w:val="21"/>
                                      <w:lang w:val="vi-VN"/>
                                    </w:rPr>
                                    <w:t xml:space="preserve"> </w:t>
                                  </w:r>
                                  <w:r w:rsidRPr="00E8787C">
                                    <w:rPr>
                                      <w:b w:val="0"/>
                                      <w:sz w:val="21"/>
                                      <w:szCs w:val="21"/>
                                    </w:rPr>
                                    <w:t xml:space="preserve">Có thể tách riêng các cực của nam châm được không ? </w:t>
                                  </w:r>
                                  <w:r w:rsidRPr="0029724B">
                                    <w:rPr>
                                      <w:b w:val="0"/>
                                      <w:sz w:val="21"/>
                                      <w:szCs w:val="21"/>
                                    </w:rPr>
                                    <w:t>Các nam châm có tương tác với nhau không ? Nếu có thì tương tác như thế nào ?</w:t>
                                  </w:r>
                                </w:p>
                                <w:p w14:paraId="65CFCD3C" w14:textId="6171ADDF" w:rsidR="002A4137" w:rsidRPr="0029724B" w:rsidRDefault="002A4137" w:rsidP="0029724B">
                                  <w:pPr>
                                    <w:tabs>
                                      <w:tab w:val="left" w:pos="219"/>
                                    </w:tabs>
                                    <w:spacing w:line="288" w:lineRule="auto"/>
                                    <w:jc w:val="both"/>
                                    <w:rPr>
                                      <w:b w:val="0"/>
                                      <w:sz w:val="21"/>
                                      <w:szCs w:val="21"/>
                                    </w:rPr>
                                  </w:pPr>
                                  <w:r w:rsidRPr="0029724B">
                                    <w:rPr>
                                      <w:bCs w:val="0"/>
                                      <w:sz w:val="21"/>
                                      <w:szCs w:val="21"/>
                                    </w:rPr>
                                    <w:t>P3.</w:t>
                                  </w:r>
                                  <w:r w:rsidRPr="0029724B">
                                    <w:rPr>
                                      <w:b w:val="0"/>
                                      <w:sz w:val="21"/>
                                      <w:szCs w:val="21"/>
                                    </w:rPr>
                                    <w:t xml:space="preserve"> Dòng điện và nam châm có tương tác với nhau không ? Các dòng điện có tương tác với nhau không ? Nếu có thì tương tác như thế nào trong trường hợp các dòng điện đặt </w:t>
                                  </w:r>
                                  <w:r w:rsidRPr="0029724B">
                                    <w:rPr>
                                      <w:rStyle w:val="ilad"/>
                                      <w:b w:val="0"/>
                                      <w:sz w:val="21"/>
                                      <w:szCs w:val="21"/>
                                    </w:rPr>
                                    <w:t>song</w:t>
                                  </w:r>
                                  <w:r w:rsidRPr="0029724B">
                                    <w:rPr>
                                      <w:b w:val="0"/>
                                      <w:sz w:val="21"/>
                                      <w:szCs w:val="21"/>
                                    </w:rPr>
                                    <w:t xml:space="preserve"> song nhau ? (Làm hoặc tìm </w:t>
                                  </w:r>
                                  <w:r>
                                    <w:rPr>
                                      <w:b w:val="0"/>
                                      <w:sz w:val="21"/>
                                      <w:szCs w:val="21"/>
                                    </w:rPr>
                                    <w:t>video</w:t>
                                  </w:r>
                                  <w:r>
                                    <w:rPr>
                                      <w:b w:val="0"/>
                                      <w:sz w:val="21"/>
                                      <w:szCs w:val="21"/>
                                      <w:lang w:val="vi-VN"/>
                                    </w:rPr>
                                    <w:t xml:space="preserve"> </w:t>
                                  </w:r>
                                  <w:r w:rsidRPr="0029724B">
                                    <w:rPr>
                                      <w:b w:val="0"/>
                                      <w:sz w:val="21"/>
                                      <w:szCs w:val="21"/>
                                    </w:rPr>
                                    <w:t>thí nghiệm minh họa</w:t>
                                  </w:r>
                                  <w:r>
                                    <w:rPr>
                                      <w:b w:val="0"/>
                                      <w:sz w:val="21"/>
                                      <w:szCs w:val="21"/>
                                      <w:lang w:val="vi-VN"/>
                                    </w:rPr>
                                    <w:t xml:space="preserve"> </w:t>
                                  </w:r>
                                  <w:r w:rsidRPr="00BF29EF">
                                    <w:rPr>
                                      <w:bCs w:val="0"/>
                                      <w:sz w:val="21"/>
                                      <w:szCs w:val="21"/>
                                      <w:lang w:val="vi-VN"/>
                                    </w:rPr>
                                    <w:t>P3</w:t>
                                  </w:r>
                                  <w:r w:rsidRPr="0029724B">
                                    <w:rPr>
                                      <w:b w:val="0"/>
                                      <w:sz w:val="21"/>
                                      <w:szCs w:val="21"/>
                                    </w:rPr>
                                    <w:t xml:space="preserve"> )</w:t>
                                  </w:r>
                                </w:p>
                                <w:p w14:paraId="700157E7" w14:textId="56753DF7" w:rsidR="002A4137" w:rsidRPr="0029724B" w:rsidRDefault="002A4137" w:rsidP="0029724B">
                                  <w:pPr>
                                    <w:tabs>
                                      <w:tab w:val="left" w:pos="219"/>
                                    </w:tabs>
                                    <w:spacing w:line="288" w:lineRule="auto"/>
                                    <w:jc w:val="both"/>
                                    <w:rPr>
                                      <w:b w:val="0"/>
                                      <w:sz w:val="21"/>
                                      <w:szCs w:val="21"/>
                                    </w:rPr>
                                  </w:pPr>
                                  <w:r w:rsidRPr="0029724B">
                                    <w:rPr>
                                      <w:bCs w:val="0"/>
                                      <w:sz w:val="21"/>
                                      <w:szCs w:val="21"/>
                                    </w:rPr>
                                    <w:t>P4.</w:t>
                                  </w:r>
                                  <w:r w:rsidRPr="0029724B">
                                    <w:rPr>
                                      <w:b w:val="0"/>
                                      <w:sz w:val="21"/>
                                      <w:szCs w:val="21"/>
                                    </w:rPr>
                                    <w:t xml:space="preserve"> Điện trường tồn tại xung quanh điện tích. Còn </w:t>
                                  </w:r>
                                  <w:r w:rsidRPr="0029724B">
                                    <w:rPr>
                                      <w:b w:val="0"/>
                                      <w:i/>
                                      <w:iCs/>
                                      <w:sz w:val="21"/>
                                      <w:szCs w:val="21"/>
                                    </w:rPr>
                                    <w:t>từ trường</w:t>
                                  </w:r>
                                  <w:r w:rsidRPr="0029724B">
                                    <w:rPr>
                                      <w:b w:val="0"/>
                                      <w:sz w:val="21"/>
                                      <w:szCs w:val="21"/>
                                    </w:rPr>
                                    <w:t> tồn tại ở đâu? Biểu hiện cụ thể sự tồn tại của từ trường là gì?</w:t>
                                  </w:r>
                                </w:p>
                                <w:p w14:paraId="7E962257"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5.</w:t>
                                  </w:r>
                                  <w:r w:rsidRPr="0029724B">
                                    <w:rPr>
                                      <w:b w:val="0"/>
                                      <w:sz w:val="21"/>
                                      <w:szCs w:val="21"/>
                                    </w:rPr>
                                    <w:t xml:space="preserve"> Để phát hiện điện trường, người ta dùng </w:t>
                                  </w:r>
                                  <w:r w:rsidRPr="0029724B">
                                    <w:rPr>
                                      <w:b w:val="0"/>
                                      <w:i/>
                                      <w:iCs/>
                                      <w:sz w:val="21"/>
                                      <w:szCs w:val="21"/>
                                    </w:rPr>
                                    <w:t>điện tích thử</w:t>
                                  </w:r>
                                  <w:r w:rsidRPr="0029724B">
                                    <w:rPr>
                                      <w:b w:val="0"/>
                                      <w:sz w:val="21"/>
                                      <w:szCs w:val="21"/>
                                    </w:rPr>
                                    <w:t>. Còn để phát hiện sự tồn tại của từ trường, người ta làm như thế nào ? Hướng của từ trường được quy ước như thế nào ?</w:t>
                                  </w:r>
                                </w:p>
                                <w:p w14:paraId="60B05352"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6.</w:t>
                                  </w:r>
                                  <w:r w:rsidRPr="0029724B">
                                    <w:rPr>
                                      <w:b w:val="0"/>
                                      <w:sz w:val="21"/>
                                      <w:szCs w:val="21"/>
                                    </w:rPr>
                                    <w:t xml:space="preserve"> Để biểu diễn về mặt hình học sự tồn tại của điện trường, người ta dùng khái niệm đường sức điện. Còn để biểu diễn về mặt hình học sự tồn tại của từ trường, người ta dùng khái niệm gì ?</w:t>
                                  </w:r>
                                </w:p>
                                <w:p w14:paraId="67796A65"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7.</w:t>
                                  </w:r>
                                  <w:r w:rsidRPr="0029724B">
                                    <w:rPr>
                                      <w:b w:val="0"/>
                                      <w:sz w:val="21"/>
                                      <w:szCs w:val="21"/>
                                    </w:rPr>
                                    <w:t xml:space="preserve"> Đường sức từ là gì ? Chiều của đường sức từ được quy ước như thế nào ?</w:t>
                                  </w:r>
                                </w:p>
                                <w:p w14:paraId="37F39D54"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8.</w:t>
                                  </w:r>
                                  <w:r w:rsidRPr="0029724B">
                                    <w:rPr>
                                      <w:b w:val="0"/>
                                      <w:sz w:val="21"/>
                                      <w:szCs w:val="21"/>
                                    </w:rPr>
                                    <w:t xml:space="preserve"> Làm thế nào để </w:t>
                                  </w:r>
                                  <w:r w:rsidRPr="0029724B">
                                    <w:rPr>
                                      <w:rStyle w:val="ilad"/>
                                      <w:b w:val="0"/>
                                      <w:sz w:val="21"/>
                                      <w:szCs w:val="21"/>
                                    </w:rPr>
                                    <w:t>quan</w:t>
                                  </w:r>
                                  <w:r w:rsidRPr="0029724B">
                                    <w:rPr>
                                      <w:b w:val="0"/>
                                      <w:sz w:val="21"/>
                                      <w:szCs w:val="21"/>
                                    </w:rPr>
                                    <w:t> sát hình dạng các đường sức từ của từ trường xung quanh một thanh nam châm </w:t>
                                  </w:r>
                                  <w:r w:rsidRPr="0029724B">
                                    <w:rPr>
                                      <w:rStyle w:val="ilad"/>
                                      <w:b w:val="0"/>
                                      <w:sz w:val="21"/>
                                      <w:szCs w:val="21"/>
                                    </w:rPr>
                                    <w:t>hay</w:t>
                                  </w:r>
                                  <w:r w:rsidRPr="0029724B">
                                    <w:rPr>
                                      <w:b w:val="0"/>
                                      <w:sz w:val="21"/>
                                      <w:szCs w:val="21"/>
                                    </w:rPr>
                                    <w:t> xung quanh một dây dẫn có dòng điện ? Từ phổ là gì ?</w:t>
                                  </w:r>
                                </w:p>
                                <w:p w14:paraId="17E763EE"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9.</w:t>
                                  </w:r>
                                  <w:r w:rsidRPr="0029724B">
                                    <w:rPr>
                                      <w:b w:val="0"/>
                                      <w:sz w:val="21"/>
                                      <w:szCs w:val="21"/>
                                    </w:rPr>
                                    <w:t xml:space="preserve"> Từ trường xung quanh nam châm, xung quanh dòng điện thẳng dài và xung quanh dòng điện tròn được xác định như thế nào ? Hình dạng của đường sức từ và chiều của đường sức từ được xác định ra sao ? Làm hoặc tìm thí nghiệm, hình ảnh từ phổ của từ trường xung quanh nam châm, xung quanh dòng điện điện thẳng dài, dòng điện tròn, ống dây ?</w:t>
                                  </w:r>
                                </w:p>
                                <w:p w14:paraId="22F14EB8"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10.</w:t>
                                  </w:r>
                                  <w:r w:rsidRPr="0029724B">
                                    <w:rPr>
                                      <w:b w:val="0"/>
                                      <w:sz w:val="21"/>
                                      <w:szCs w:val="21"/>
                                    </w:rPr>
                                    <w:t xml:space="preserve"> Đường sức từ có những tính chất gì ?</w:t>
                                  </w:r>
                                </w:p>
                                <w:p w14:paraId="1E65B799" w14:textId="77777777" w:rsidR="002A4137" w:rsidRPr="00717503" w:rsidRDefault="002A4137" w:rsidP="0029724B">
                                  <w:pPr>
                                    <w:tabs>
                                      <w:tab w:val="left" w:pos="219"/>
                                    </w:tabs>
                                    <w:spacing w:line="276" w:lineRule="auto"/>
                                    <w:jc w:val="both"/>
                                    <w:rPr>
                                      <w:rFonts w:ascii="Cambria" w:hAnsi="Cambria"/>
                                      <w:b w:val="0"/>
                                      <w:sz w:val="21"/>
                                      <w:szCs w:val="21"/>
                                    </w:rPr>
                                  </w:pPr>
                                </w:p>
                                <w:p w14:paraId="3F411863" w14:textId="77777777" w:rsidR="002A4137" w:rsidRDefault="002A4137" w:rsidP="0029724B">
                                  <w:pPr>
                                    <w:rPr>
                                      <w:b w:val="0"/>
                                      <w:sz w:val="22"/>
                                      <w:szCs w:val="22"/>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9</w:t>
                                  </w:r>
                                  <w:r w:rsidRPr="008C5AD5">
                                    <w:rPr>
                                      <w:b w:val="0"/>
                                      <w:sz w:val="22"/>
                                      <w:szCs w:val="22"/>
                                    </w:rPr>
                                    <w:t xml:space="preserve">: </w:t>
                                  </w:r>
                                  <w:r>
                                    <w:rPr>
                                      <w:b w:val="0"/>
                                      <w:sz w:val="22"/>
                                      <w:szCs w:val="22"/>
                                    </w:rPr>
                                    <w:t>TỪ TRƯỜNG.</w:t>
                                  </w:r>
                                </w:p>
                                <w:p w14:paraId="3F516375" w14:textId="77777777" w:rsidR="002A4137" w:rsidRPr="005B3818" w:rsidRDefault="002A4137" w:rsidP="0029724B">
                                  <w:pPr>
                                    <w:rPr>
                                      <w:sz w:val="24"/>
                                      <w:szCs w:val="24"/>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232025F6" w14:textId="77777777" w:rsidTr="00181EE8">
                                    <w:tc>
                                      <w:tcPr>
                                        <w:tcW w:w="10555" w:type="dxa"/>
                                        <w:shd w:val="clear" w:color="auto" w:fill="auto"/>
                                      </w:tcPr>
                                      <w:p w14:paraId="30616303" w14:textId="77777777" w:rsidR="002A4137" w:rsidRPr="00CC5A6E" w:rsidRDefault="002A4137" w:rsidP="0029724B">
                                        <w:pPr>
                                          <w:rPr>
                                            <w:b w:val="0"/>
                                            <w:sz w:val="22"/>
                                            <w:szCs w:val="22"/>
                                          </w:rPr>
                                        </w:pPr>
                                        <w:r>
                                          <w:rPr>
                                            <w:b w:val="0"/>
                                          </w:rPr>
                                          <w:t>.</w:t>
                                        </w:r>
                                        <w:r w:rsidRPr="00662C44">
                                          <w:t xml:space="preserve"> </w:t>
                                        </w:r>
                                        <w:r w:rsidRPr="00662C44">
                                          <w:rPr>
                                            <w:sz w:val="22"/>
                                            <w:szCs w:val="22"/>
                                          </w:rPr>
                                          <w:t xml:space="preserve">I. </w:t>
                                        </w:r>
                                        <w:r w:rsidRPr="00662C44">
                                          <w:rPr>
                                            <w:sz w:val="22"/>
                                            <w:szCs w:val="22"/>
                                            <w:u w:val="single"/>
                                          </w:rPr>
                                          <w:t>Nam châm</w:t>
                                        </w:r>
                                        <w:r>
                                          <w:rPr>
                                            <w:b w:val="0"/>
                                            <w:sz w:val="22"/>
                                            <w:szCs w:val="22"/>
                                          </w:rPr>
                                          <w:t>.</w:t>
                                        </w:r>
                                      </w:p>
                                    </w:tc>
                                  </w:tr>
                                  <w:tr w:rsidR="002A4137" w:rsidRPr="00FF1495" w14:paraId="42DD247A" w14:textId="77777777" w:rsidTr="00181EE8">
                                    <w:tc>
                                      <w:tcPr>
                                        <w:tcW w:w="10555" w:type="dxa"/>
                                        <w:shd w:val="clear" w:color="auto" w:fill="auto"/>
                                      </w:tcPr>
                                      <w:p w14:paraId="235D06DD" w14:textId="77777777" w:rsidR="002A4137" w:rsidRPr="00155DAC" w:rsidRDefault="002A4137" w:rsidP="0029724B">
                                        <w:pPr>
                                          <w:rPr>
                                            <w:b w:val="0"/>
                                            <w:sz w:val="22"/>
                                            <w:szCs w:val="22"/>
                                          </w:rPr>
                                        </w:pPr>
                                        <w:r>
                                          <w:rPr>
                                            <w:b w:val="0"/>
                                          </w:rPr>
                                          <w:t xml:space="preserve">. </w:t>
                                        </w:r>
                                        <w:r>
                                          <w:rPr>
                                            <w:b w:val="0"/>
                                            <w:sz w:val="22"/>
                                            <w:szCs w:val="22"/>
                                          </w:rPr>
                                          <w:t xml:space="preserve">Nam châm là </w:t>
                                        </w:r>
                                      </w:p>
                                    </w:tc>
                                  </w:tr>
                                  <w:tr w:rsidR="002A4137" w:rsidRPr="00FF1495" w14:paraId="32700268" w14:textId="77777777" w:rsidTr="00181EE8">
                                    <w:tc>
                                      <w:tcPr>
                                        <w:tcW w:w="10555" w:type="dxa"/>
                                        <w:shd w:val="clear" w:color="auto" w:fill="auto"/>
                                      </w:tcPr>
                                      <w:p w14:paraId="38CD2E25" w14:textId="77777777" w:rsidR="002A4137" w:rsidRPr="00155DAC" w:rsidRDefault="002A4137" w:rsidP="0029724B">
                                        <w:pPr>
                                          <w:rPr>
                                            <w:b w:val="0"/>
                                            <w:sz w:val="22"/>
                                            <w:szCs w:val="22"/>
                                          </w:rPr>
                                        </w:pPr>
                                        <w:r>
                                          <w:rPr>
                                            <w:b w:val="0"/>
                                          </w:rPr>
                                          <w:t xml:space="preserve">. </w:t>
                                        </w:r>
                                        <w:r>
                                          <w:rPr>
                                            <w:b w:val="0"/>
                                            <w:sz w:val="22"/>
                                            <w:szCs w:val="22"/>
                                          </w:rPr>
                                          <w:t xml:space="preserve">Mỗi nam châm có </w:t>
                                        </w:r>
                                      </w:p>
                                    </w:tc>
                                  </w:tr>
                                  <w:tr w:rsidR="002A4137" w:rsidRPr="00FF1495" w14:paraId="7364CCB4" w14:textId="77777777" w:rsidTr="00181EE8">
                                    <w:tc>
                                      <w:tcPr>
                                        <w:tcW w:w="10555" w:type="dxa"/>
                                        <w:shd w:val="clear" w:color="auto" w:fill="auto"/>
                                      </w:tcPr>
                                      <w:p w14:paraId="0E1915C5" w14:textId="77777777" w:rsidR="002A4137" w:rsidRPr="008B7DB8" w:rsidRDefault="002A4137" w:rsidP="0029724B">
                                        <w:pPr>
                                          <w:rPr>
                                            <w:b w:val="0"/>
                                            <w:sz w:val="22"/>
                                            <w:szCs w:val="22"/>
                                          </w:rPr>
                                        </w:pPr>
                                        <w:r>
                                          <w:rPr>
                                            <w:b w:val="0"/>
                                          </w:rPr>
                                          <w:t xml:space="preserve">. </w:t>
                                        </w:r>
                                        <w:r>
                                          <w:rPr>
                                            <w:b w:val="0"/>
                                            <w:sz w:val="22"/>
                                            <w:szCs w:val="22"/>
                                          </w:rPr>
                                          <w:t xml:space="preserve">Giữa các nam châm có tương tác gọi là                              và các nam châm được gọi là có                                       .                         </w:t>
                                        </w:r>
                                      </w:p>
                                    </w:tc>
                                  </w:tr>
                                  <w:tr w:rsidR="002A4137" w:rsidRPr="00FF1495" w14:paraId="1D3D3DFA" w14:textId="77777777" w:rsidTr="00181EE8">
                                    <w:tc>
                                      <w:tcPr>
                                        <w:tcW w:w="10555" w:type="dxa"/>
                                        <w:shd w:val="clear" w:color="auto" w:fill="auto"/>
                                      </w:tcPr>
                                      <w:p w14:paraId="7D0E00AF" w14:textId="77777777" w:rsidR="002A4137" w:rsidRPr="008B7DB8" w:rsidRDefault="002A4137" w:rsidP="0029724B">
                                        <w:pPr>
                                          <w:rPr>
                                            <w:b w:val="0"/>
                                            <w:sz w:val="22"/>
                                            <w:szCs w:val="22"/>
                                          </w:rPr>
                                        </w:pPr>
                                        <w:r>
                                          <w:rPr>
                                            <w:b w:val="0"/>
                                          </w:rPr>
                                          <w:t xml:space="preserve">. </w:t>
                                        </w:r>
                                        <w:r>
                                          <w:rPr>
                                            <w:b w:val="0"/>
                                            <w:sz w:val="22"/>
                                            <w:szCs w:val="22"/>
                                          </w:rPr>
                                          <w:t xml:space="preserve">               + Các cực cùng tên thì                                    . + Các cực khác tên thì                                 .</w:t>
                                        </w:r>
                                      </w:p>
                                    </w:tc>
                                  </w:tr>
                                  <w:tr w:rsidR="002A4137" w:rsidRPr="00FF1495" w14:paraId="1C71DEDF" w14:textId="77777777" w:rsidTr="00181EE8">
                                    <w:tc>
                                      <w:tcPr>
                                        <w:tcW w:w="10555" w:type="dxa"/>
                                        <w:shd w:val="clear" w:color="auto" w:fill="auto"/>
                                      </w:tcPr>
                                      <w:p w14:paraId="517F51CC" w14:textId="77777777" w:rsidR="002A4137" w:rsidRPr="00A45F89" w:rsidRDefault="002A4137" w:rsidP="0029724B">
                                        <w:pPr>
                                          <w:rPr>
                                            <w:b w:val="0"/>
                                            <w:sz w:val="22"/>
                                            <w:szCs w:val="22"/>
                                          </w:rPr>
                                        </w:pPr>
                                        <w:r>
                                          <w:rPr>
                                            <w:b w:val="0"/>
                                          </w:rPr>
                                          <w:t xml:space="preserve">. </w:t>
                                        </w:r>
                                      </w:p>
                                    </w:tc>
                                  </w:tr>
                                  <w:tr w:rsidR="002A4137" w:rsidRPr="00FF1495" w14:paraId="5C6AF807" w14:textId="77777777" w:rsidTr="00181EE8">
                                    <w:tc>
                                      <w:tcPr>
                                        <w:tcW w:w="10555" w:type="dxa"/>
                                        <w:shd w:val="clear" w:color="auto" w:fill="auto"/>
                                      </w:tcPr>
                                      <w:p w14:paraId="577FC9BB" w14:textId="77777777" w:rsidR="002A4137" w:rsidRPr="00484B0E" w:rsidRDefault="002A4137" w:rsidP="0029724B">
                                        <w:pPr>
                                          <w:rPr>
                                            <w:sz w:val="22"/>
                                            <w:szCs w:val="22"/>
                                            <w:u w:val="single"/>
                                          </w:rPr>
                                        </w:pPr>
                                        <w:r>
                                          <w:rPr>
                                            <w:b w:val="0"/>
                                          </w:rPr>
                                          <w:t xml:space="preserve">. </w:t>
                                        </w:r>
                                        <w:r>
                                          <w:rPr>
                                            <w:sz w:val="22"/>
                                            <w:szCs w:val="22"/>
                                          </w:rPr>
                                          <w:t xml:space="preserve">II. </w:t>
                                        </w:r>
                                        <w:r>
                                          <w:rPr>
                                            <w:sz w:val="22"/>
                                            <w:szCs w:val="22"/>
                                            <w:u w:val="single"/>
                                          </w:rPr>
                                          <w:t>Từ tính của dây dẫn có dòng điện.</w:t>
                                        </w:r>
                                      </w:p>
                                    </w:tc>
                                  </w:tr>
                                  <w:tr w:rsidR="002A4137" w:rsidRPr="00FF1495" w14:paraId="1312A83D" w14:textId="77777777" w:rsidTr="00181EE8">
                                    <w:tc>
                                      <w:tcPr>
                                        <w:tcW w:w="10555" w:type="dxa"/>
                                        <w:shd w:val="clear" w:color="auto" w:fill="auto"/>
                                      </w:tcPr>
                                      <w:p w14:paraId="0EBA105E" w14:textId="77777777" w:rsidR="002A4137" w:rsidRPr="00484B0E" w:rsidRDefault="002A4137" w:rsidP="0029724B">
                                        <w:pPr>
                                          <w:rPr>
                                            <w:b w:val="0"/>
                                            <w:sz w:val="22"/>
                                            <w:szCs w:val="22"/>
                                          </w:rPr>
                                        </w:pPr>
                                        <w:r>
                                          <w:rPr>
                                            <w:b w:val="0"/>
                                          </w:rPr>
                                          <w:t xml:space="preserve">. </w:t>
                                        </w:r>
                                        <w:r w:rsidRPr="00DC4A18">
                                          <w:rPr>
                                            <w:sz w:val="22"/>
                                            <w:szCs w:val="22"/>
                                          </w:rPr>
                                          <w:t>1. Thực nghiệm chứng tỏ :</w:t>
                                        </w:r>
                                        <w:r>
                                          <w:rPr>
                                            <w:b w:val="0"/>
                                            <w:sz w:val="22"/>
                                            <w:szCs w:val="22"/>
                                          </w:rPr>
                                          <w:t xml:space="preserve">  + </w:t>
                                        </w:r>
                                      </w:p>
                                    </w:tc>
                                  </w:tr>
                                  <w:tr w:rsidR="002A4137" w:rsidRPr="00FF1495" w14:paraId="48DCF42E" w14:textId="77777777" w:rsidTr="00181EE8">
                                    <w:tc>
                                      <w:tcPr>
                                        <w:tcW w:w="10555" w:type="dxa"/>
                                        <w:shd w:val="clear" w:color="auto" w:fill="auto"/>
                                      </w:tcPr>
                                      <w:p w14:paraId="4DCCE794" w14:textId="77777777" w:rsidR="002A4137" w:rsidRPr="00484B0E" w:rsidRDefault="002A4137" w:rsidP="0029724B">
                                        <w:pPr>
                                          <w:rPr>
                                            <w:b w:val="0"/>
                                            <w:sz w:val="22"/>
                                            <w:szCs w:val="22"/>
                                          </w:rPr>
                                        </w:pPr>
                                        <w:r>
                                          <w:rPr>
                                            <w:b w:val="0"/>
                                          </w:rPr>
                                          <w:t xml:space="preserve">. </w:t>
                                        </w:r>
                                        <w:r w:rsidRPr="00484B0E">
                                          <w:rPr>
                                            <w:b w:val="0"/>
                                            <w:sz w:val="22"/>
                                            <w:szCs w:val="22"/>
                                          </w:rPr>
                                          <w:t xml:space="preserve">                                       </w:t>
                                        </w:r>
                                        <w:r>
                                          <w:rPr>
                                            <w:b w:val="0"/>
                                            <w:sz w:val="22"/>
                                            <w:szCs w:val="22"/>
                                          </w:rPr>
                                          <w:t xml:space="preserve">        +</w:t>
                                        </w:r>
                                      </w:p>
                                    </w:tc>
                                  </w:tr>
                                  <w:tr w:rsidR="002A4137" w:rsidRPr="00FF1495" w14:paraId="3ED72747" w14:textId="77777777" w:rsidTr="00181EE8">
                                    <w:tc>
                                      <w:tcPr>
                                        <w:tcW w:w="10555" w:type="dxa"/>
                                        <w:shd w:val="clear" w:color="auto" w:fill="auto"/>
                                      </w:tcPr>
                                      <w:p w14:paraId="5F905343" w14:textId="77777777" w:rsidR="002A4137" w:rsidRDefault="002A4137" w:rsidP="0029724B">
                                        <w:pPr>
                                          <w:rPr>
                                            <w:b w:val="0"/>
                                          </w:rPr>
                                        </w:pPr>
                                        <w:r>
                                          <w:rPr>
                                            <w:b w:val="0"/>
                                          </w:rPr>
                                          <w:t xml:space="preserve">. </w:t>
                                        </w:r>
                                        <w:r w:rsidRPr="00484B0E">
                                          <w:rPr>
                                            <w:b w:val="0"/>
                                            <w:sz w:val="22"/>
                                            <w:szCs w:val="22"/>
                                          </w:rPr>
                                          <w:t xml:space="preserve">                                       </w:t>
                                        </w:r>
                                        <w:r>
                                          <w:rPr>
                                            <w:b w:val="0"/>
                                            <w:sz w:val="22"/>
                                            <w:szCs w:val="22"/>
                                          </w:rPr>
                                          <w:t xml:space="preserve">        +</w:t>
                                        </w:r>
                                      </w:p>
                                    </w:tc>
                                  </w:tr>
                                  <w:tr w:rsidR="002A4137" w:rsidRPr="00FF1495" w14:paraId="366466FE" w14:textId="77777777" w:rsidTr="00181EE8">
                                    <w:tc>
                                      <w:tcPr>
                                        <w:tcW w:w="10555" w:type="dxa"/>
                                        <w:shd w:val="clear" w:color="auto" w:fill="auto"/>
                                      </w:tcPr>
                                      <w:p w14:paraId="5F0AA4E2" w14:textId="77777777" w:rsidR="002A4137" w:rsidRPr="00DC4A18" w:rsidRDefault="002A4137" w:rsidP="0029724B">
                                        <w:pPr>
                                          <w:rPr>
                                            <w:b w:val="0"/>
                                            <w:sz w:val="22"/>
                                            <w:szCs w:val="22"/>
                                          </w:rPr>
                                        </w:pPr>
                                        <w:r>
                                          <w:rPr>
                                            <w:b w:val="0"/>
                                          </w:rPr>
                                          <w:t xml:space="preserve">. </w:t>
                                        </w:r>
                                        <w:r>
                                          <w:rPr>
                                            <w:sz w:val="22"/>
                                            <w:szCs w:val="22"/>
                                          </w:rPr>
                                          <w:t>2. Kết luận về tương tác từ -</w:t>
                                        </w:r>
                                        <w:r w:rsidRPr="00DC4A18">
                                          <w:rPr>
                                            <w:sz w:val="22"/>
                                            <w:szCs w:val="22"/>
                                          </w:rPr>
                                          <w:t xml:space="preserve"> Lực từ. </w:t>
                                        </w:r>
                                      </w:p>
                                    </w:tc>
                                  </w:tr>
                                  <w:tr w:rsidR="002A4137" w:rsidRPr="00FF1495" w14:paraId="75BF6C9F" w14:textId="77777777" w:rsidTr="00181EE8">
                                    <w:tc>
                                      <w:tcPr>
                                        <w:tcW w:w="10555" w:type="dxa"/>
                                        <w:shd w:val="clear" w:color="auto" w:fill="auto"/>
                                      </w:tcPr>
                                      <w:p w14:paraId="44CFDF89" w14:textId="77777777" w:rsidR="002A4137" w:rsidRPr="00794D7A" w:rsidRDefault="002A4137" w:rsidP="0029724B">
                                        <w:pPr>
                                          <w:rPr>
                                            <w:b w:val="0"/>
                                            <w:sz w:val="22"/>
                                            <w:szCs w:val="22"/>
                                          </w:rPr>
                                        </w:pPr>
                                        <w:r>
                                          <w:rPr>
                                            <w:b w:val="0"/>
                                          </w:rPr>
                                          <w:t xml:space="preserve">. </w:t>
                                        </w:r>
                                        <w:r>
                                          <w:rPr>
                                            <w:b w:val="0"/>
                                            <w:sz w:val="22"/>
                                            <w:szCs w:val="22"/>
                                          </w:rPr>
                                          <w:t xml:space="preserve">* Tương tác từ là tương tác giữa        </w:t>
                                        </w:r>
                                      </w:p>
                                    </w:tc>
                                  </w:tr>
                                  <w:tr w:rsidR="002A4137" w:rsidRPr="00FF1495" w14:paraId="4A33F9BC" w14:textId="77777777" w:rsidTr="00181EE8">
                                    <w:tc>
                                      <w:tcPr>
                                        <w:tcW w:w="10555" w:type="dxa"/>
                                        <w:shd w:val="clear" w:color="auto" w:fill="auto"/>
                                      </w:tcPr>
                                      <w:p w14:paraId="4BB71881" w14:textId="77777777" w:rsidR="002A4137" w:rsidRDefault="002A4137" w:rsidP="0029724B">
                                        <w:pPr>
                                          <w:rPr>
                                            <w:b w:val="0"/>
                                          </w:rPr>
                                        </w:pPr>
                                        <w:r>
                                          <w:rPr>
                                            <w:b w:val="0"/>
                                          </w:rPr>
                                          <w:t xml:space="preserve">. </w:t>
                                        </w:r>
                                        <w:r w:rsidRPr="00794D7A">
                                          <w:rPr>
                                            <w:b w:val="0"/>
                                            <w:sz w:val="22"/>
                                            <w:szCs w:val="22"/>
                                          </w:rPr>
                                          <w:t xml:space="preserve">=&gt; Dòng </w:t>
                                        </w:r>
                                        <w:r>
                                          <w:rPr>
                                            <w:b w:val="0"/>
                                            <w:sz w:val="22"/>
                                            <w:szCs w:val="22"/>
                                          </w:rPr>
                                          <w:t xml:space="preserve">điện và nam châm có </w:t>
                                        </w:r>
                                      </w:p>
                                    </w:tc>
                                  </w:tr>
                                  <w:tr w:rsidR="002A4137" w:rsidRPr="00FF1495" w14:paraId="7810A46D" w14:textId="77777777" w:rsidTr="00181EE8">
                                    <w:tc>
                                      <w:tcPr>
                                        <w:tcW w:w="10555" w:type="dxa"/>
                                        <w:shd w:val="clear" w:color="auto" w:fill="auto"/>
                                      </w:tcPr>
                                      <w:p w14:paraId="47007837" w14:textId="77777777" w:rsidR="002A4137" w:rsidRDefault="002A4137" w:rsidP="0029724B">
                                        <w:pPr>
                                          <w:rPr>
                                            <w:b w:val="0"/>
                                          </w:rPr>
                                        </w:pPr>
                                      </w:p>
                                    </w:tc>
                                  </w:tr>
                                  <w:tr w:rsidR="002A4137" w:rsidRPr="00FF1495" w14:paraId="3A9BC387" w14:textId="77777777" w:rsidTr="00181EE8">
                                    <w:tc>
                                      <w:tcPr>
                                        <w:tcW w:w="10555" w:type="dxa"/>
                                        <w:shd w:val="clear" w:color="auto" w:fill="auto"/>
                                      </w:tcPr>
                                      <w:p w14:paraId="3180F09F" w14:textId="77777777" w:rsidR="002A4137" w:rsidRPr="000C7ACD" w:rsidRDefault="002A4137" w:rsidP="0029724B">
                                        <w:pPr>
                                          <w:rPr>
                                            <w:sz w:val="22"/>
                                            <w:szCs w:val="22"/>
                                          </w:rPr>
                                        </w:pPr>
                                        <w:r>
                                          <w:rPr>
                                            <w:b w:val="0"/>
                                          </w:rPr>
                                          <w:t xml:space="preserve">. </w:t>
                                        </w:r>
                                        <w:r>
                                          <w:rPr>
                                            <w:sz w:val="22"/>
                                            <w:szCs w:val="22"/>
                                          </w:rPr>
                                          <w:t xml:space="preserve">III. </w:t>
                                        </w:r>
                                        <w:r w:rsidRPr="00C51DDE">
                                          <w:rPr>
                                            <w:sz w:val="22"/>
                                            <w:szCs w:val="22"/>
                                            <w:u w:val="single"/>
                                          </w:rPr>
                                          <w:t>Từ trường.</w:t>
                                        </w:r>
                                        <w:r>
                                          <w:rPr>
                                            <w:sz w:val="22"/>
                                            <w:szCs w:val="22"/>
                                          </w:rPr>
                                          <w:t xml:space="preserve"> </w:t>
                                        </w:r>
                                      </w:p>
                                    </w:tc>
                                  </w:tr>
                                  <w:tr w:rsidR="002A4137" w:rsidRPr="00FF1495" w14:paraId="5CFE4AD6" w14:textId="77777777" w:rsidTr="00181EE8">
                                    <w:tc>
                                      <w:tcPr>
                                        <w:tcW w:w="10555" w:type="dxa"/>
                                        <w:shd w:val="clear" w:color="auto" w:fill="auto"/>
                                      </w:tcPr>
                                      <w:p w14:paraId="04A8DBA0" w14:textId="77777777" w:rsidR="002A4137" w:rsidRPr="000C7ACD" w:rsidRDefault="002A4137" w:rsidP="0029724B">
                                        <w:pPr>
                                          <w:rPr>
                                            <w:sz w:val="22"/>
                                            <w:szCs w:val="22"/>
                                          </w:rPr>
                                        </w:pPr>
                                        <w:r>
                                          <w:rPr>
                                            <w:b w:val="0"/>
                                          </w:rPr>
                                          <w:t xml:space="preserve">. </w:t>
                                        </w:r>
                                        <w:r>
                                          <w:rPr>
                                            <w:sz w:val="22"/>
                                            <w:szCs w:val="22"/>
                                          </w:rPr>
                                          <w:t xml:space="preserve">*. Từ trường </w:t>
                                        </w:r>
                                        <w:r w:rsidRPr="000C7ACD">
                                          <w:rPr>
                                            <w:b w:val="0"/>
                                            <w:sz w:val="22"/>
                                            <w:szCs w:val="22"/>
                                          </w:rPr>
                                          <w:t xml:space="preserve">là dạng vật chất tồn tại xung quanh </w:t>
                                        </w:r>
                                      </w:p>
                                    </w:tc>
                                  </w:tr>
                                  <w:tr w:rsidR="002A4137" w:rsidRPr="00FF1495" w14:paraId="1D586B04" w14:textId="77777777" w:rsidTr="00181EE8">
                                    <w:tc>
                                      <w:tcPr>
                                        <w:tcW w:w="10555" w:type="dxa"/>
                                        <w:shd w:val="clear" w:color="auto" w:fill="auto"/>
                                      </w:tcPr>
                                      <w:p w14:paraId="2289D90C" w14:textId="77777777" w:rsidR="002A4137" w:rsidRPr="000C7ACD" w:rsidRDefault="002A4137" w:rsidP="0029724B">
                                        <w:pPr>
                                          <w:rPr>
                                            <w:b w:val="0"/>
                                            <w:sz w:val="22"/>
                                            <w:szCs w:val="22"/>
                                          </w:rPr>
                                        </w:pPr>
                                        <w:r>
                                          <w:rPr>
                                            <w:b w:val="0"/>
                                          </w:rPr>
                                          <w:t xml:space="preserve">. </w:t>
                                        </w:r>
                                        <w:r>
                                          <w:rPr>
                                            <w:b w:val="0"/>
                                            <w:sz w:val="22"/>
                                            <w:szCs w:val="22"/>
                                          </w:rPr>
                                          <w:t xml:space="preserve">*. </w:t>
                                        </w:r>
                                        <w:r w:rsidRPr="000C7ACD">
                                          <w:rPr>
                                            <w:sz w:val="22"/>
                                            <w:szCs w:val="22"/>
                                          </w:rPr>
                                          <w:t>Tính chất cơ bản của từ trường</w:t>
                                        </w:r>
                                        <w:r>
                                          <w:rPr>
                                            <w:b w:val="0"/>
                                            <w:sz w:val="22"/>
                                            <w:szCs w:val="22"/>
                                          </w:rPr>
                                          <w:t xml:space="preserve"> là </w:t>
                                        </w:r>
                                      </w:p>
                                    </w:tc>
                                  </w:tr>
                                </w:tbl>
                                <w:p w14:paraId="5CEB15FF" w14:textId="61165F2E" w:rsidR="002A4137" w:rsidRPr="0036072D" w:rsidRDefault="002A4137" w:rsidP="005D4E81">
                                  <w:pPr>
                                    <w:spacing w:line="276" w:lineRule="auto"/>
                                    <w:rPr>
                                      <w:b w:val="0"/>
                                      <w:bCs w:val="0"/>
                                      <w:lang w:val="vi-VN"/>
                                    </w:rPr>
                                  </w:pPr>
                                </w:p>
                              </w:tc>
                            </w:tr>
                            <w:tr w:rsidR="002A4137" w:rsidRPr="00B31086" w14:paraId="422A64F1" w14:textId="77777777" w:rsidTr="009E4711">
                              <w:tc>
                                <w:tcPr>
                                  <w:tcW w:w="10370" w:type="dxa"/>
                                  <w:shd w:val="clear" w:color="auto" w:fill="auto"/>
                                </w:tcPr>
                                <w:p w14:paraId="477081A5" w14:textId="77777777" w:rsidR="002A4137" w:rsidRPr="00B6732A" w:rsidRDefault="002A4137" w:rsidP="00B31086">
                                  <w:pPr>
                                    <w:spacing w:line="276" w:lineRule="auto"/>
                                    <w:rPr>
                                      <w:b w:val="0"/>
                                      <w:bCs w:val="0"/>
                                    </w:rPr>
                                  </w:pPr>
                                </w:p>
                              </w:tc>
                            </w:tr>
                            <w:tr w:rsidR="002A4137" w:rsidRPr="00B31086" w14:paraId="1C2D672F" w14:textId="77777777" w:rsidTr="009E4711">
                              <w:tc>
                                <w:tcPr>
                                  <w:tcW w:w="10370" w:type="dxa"/>
                                  <w:shd w:val="clear" w:color="auto" w:fill="auto"/>
                                </w:tcPr>
                                <w:p w14:paraId="6F6F4EC2" w14:textId="77777777" w:rsidR="002A4137" w:rsidRPr="00B6732A" w:rsidRDefault="002A4137" w:rsidP="00B31086">
                                  <w:pPr>
                                    <w:spacing w:line="276" w:lineRule="auto"/>
                                    <w:rPr>
                                      <w:b w:val="0"/>
                                      <w:bCs w:val="0"/>
                                    </w:rPr>
                                  </w:pPr>
                                </w:p>
                              </w:tc>
                            </w:tr>
                            <w:tr w:rsidR="002A4137" w:rsidRPr="00B31086" w14:paraId="5E18CD8C" w14:textId="77777777" w:rsidTr="009E4711">
                              <w:tc>
                                <w:tcPr>
                                  <w:tcW w:w="10370" w:type="dxa"/>
                                  <w:shd w:val="clear" w:color="auto" w:fill="auto"/>
                                </w:tcPr>
                                <w:p w14:paraId="14DC2F8C" w14:textId="77777777" w:rsidR="002A4137" w:rsidRPr="00B6732A" w:rsidRDefault="002A4137" w:rsidP="00B31086">
                                  <w:pPr>
                                    <w:spacing w:line="276" w:lineRule="auto"/>
                                    <w:rPr>
                                      <w:b w:val="0"/>
                                      <w:bCs w:val="0"/>
                                    </w:rPr>
                                  </w:pPr>
                                </w:p>
                              </w:tc>
                            </w:tr>
                            <w:tr w:rsidR="002A4137" w:rsidRPr="00B31086" w14:paraId="22004394" w14:textId="77777777" w:rsidTr="009E4711">
                              <w:tc>
                                <w:tcPr>
                                  <w:tcW w:w="10370" w:type="dxa"/>
                                  <w:shd w:val="clear" w:color="auto" w:fill="auto"/>
                                </w:tcPr>
                                <w:p w14:paraId="78925CD5" w14:textId="77777777" w:rsidR="002A4137" w:rsidRPr="00B6732A" w:rsidRDefault="002A4137" w:rsidP="00B31086">
                                  <w:pPr>
                                    <w:spacing w:line="276" w:lineRule="auto"/>
                                    <w:rPr>
                                      <w:b w:val="0"/>
                                      <w:bCs w:val="0"/>
                                    </w:rPr>
                                  </w:pPr>
                                </w:p>
                              </w:tc>
                            </w:tr>
                            <w:tr w:rsidR="002A4137" w:rsidRPr="00B31086" w14:paraId="067CE10F" w14:textId="77777777" w:rsidTr="009E4711">
                              <w:tc>
                                <w:tcPr>
                                  <w:tcW w:w="10370" w:type="dxa"/>
                                  <w:shd w:val="clear" w:color="auto" w:fill="auto"/>
                                </w:tcPr>
                                <w:p w14:paraId="7F2D4354" w14:textId="77777777" w:rsidR="002A4137" w:rsidRPr="00B6732A" w:rsidRDefault="002A4137" w:rsidP="00B31086">
                                  <w:pPr>
                                    <w:spacing w:line="276" w:lineRule="auto"/>
                                    <w:rPr>
                                      <w:b w:val="0"/>
                                      <w:bCs w:val="0"/>
                                    </w:rPr>
                                  </w:pPr>
                                </w:p>
                              </w:tc>
                            </w:tr>
                            <w:tr w:rsidR="002A4137" w:rsidRPr="00B31086" w14:paraId="513DE290" w14:textId="77777777" w:rsidTr="009E4711">
                              <w:tc>
                                <w:tcPr>
                                  <w:tcW w:w="10370" w:type="dxa"/>
                                  <w:shd w:val="clear" w:color="auto" w:fill="auto"/>
                                </w:tcPr>
                                <w:p w14:paraId="7FD2B385" w14:textId="77777777" w:rsidR="002A4137" w:rsidRPr="00B6732A" w:rsidRDefault="002A4137" w:rsidP="00B31086">
                                  <w:pPr>
                                    <w:spacing w:line="276" w:lineRule="auto"/>
                                    <w:rPr>
                                      <w:b w:val="0"/>
                                      <w:bCs w:val="0"/>
                                    </w:rPr>
                                  </w:pPr>
                                </w:p>
                              </w:tc>
                            </w:tr>
                            <w:tr w:rsidR="002A4137" w:rsidRPr="00B31086" w14:paraId="29679CB4" w14:textId="77777777" w:rsidTr="009E4711">
                              <w:tc>
                                <w:tcPr>
                                  <w:tcW w:w="10370" w:type="dxa"/>
                                  <w:shd w:val="clear" w:color="auto" w:fill="auto"/>
                                </w:tcPr>
                                <w:p w14:paraId="4E2981DB" w14:textId="77777777" w:rsidR="002A4137" w:rsidRPr="00B6732A" w:rsidRDefault="002A4137" w:rsidP="00B31086">
                                  <w:pPr>
                                    <w:spacing w:line="276" w:lineRule="auto"/>
                                    <w:rPr>
                                      <w:b w:val="0"/>
                                      <w:bCs w:val="0"/>
                                    </w:rPr>
                                  </w:pPr>
                                </w:p>
                              </w:tc>
                            </w:tr>
                            <w:tr w:rsidR="002A4137" w:rsidRPr="00B31086" w14:paraId="46760B54" w14:textId="77777777" w:rsidTr="009E4711">
                              <w:tc>
                                <w:tcPr>
                                  <w:tcW w:w="10370" w:type="dxa"/>
                                  <w:shd w:val="clear" w:color="auto" w:fill="auto"/>
                                </w:tcPr>
                                <w:p w14:paraId="06F37FAF" w14:textId="77777777" w:rsidR="002A4137" w:rsidRPr="00B6732A" w:rsidRDefault="002A4137" w:rsidP="00B31086">
                                  <w:pPr>
                                    <w:spacing w:line="276" w:lineRule="auto"/>
                                    <w:rPr>
                                      <w:b w:val="0"/>
                                      <w:bCs w:val="0"/>
                                    </w:rPr>
                                  </w:pPr>
                                </w:p>
                              </w:tc>
                            </w:tr>
                            <w:tr w:rsidR="002A4137" w:rsidRPr="00B31086" w14:paraId="69BFB0F8" w14:textId="77777777" w:rsidTr="009E4711">
                              <w:tc>
                                <w:tcPr>
                                  <w:tcW w:w="10370" w:type="dxa"/>
                                  <w:shd w:val="clear" w:color="auto" w:fill="auto"/>
                                </w:tcPr>
                                <w:p w14:paraId="399D7C8B" w14:textId="77777777" w:rsidR="002A4137" w:rsidRPr="00B6732A" w:rsidRDefault="002A4137" w:rsidP="00B31086">
                                  <w:pPr>
                                    <w:spacing w:line="276" w:lineRule="auto"/>
                                    <w:rPr>
                                      <w:b w:val="0"/>
                                      <w:bCs w:val="0"/>
                                    </w:rPr>
                                  </w:pPr>
                                </w:p>
                              </w:tc>
                            </w:tr>
                            <w:tr w:rsidR="002A4137" w:rsidRPr="00B31086" w14:paraId="45B7A410" w14:textId="77777777" w:rsidTr="009E4711">
                              <w:tc>
                                <w:tcPr>
                                  <w:tcW w:w="10370" w:type="dxa"/>
                                  <w:shd w:val="clear" w:color="auto" w:fill="auto"/>
                                </w:tcPr>
                                <w:p w14:paraId="79F4F714" w14:textId="77777777" w:rsidR="002A4137" w:rsidRPr="00B6732A" w:rsidRDefault="002A4137" w:rsidP="00B31086">
                                  <w:pPr>
                                    <w:spacing w:line="276" w:lineRule="auto"/>
                                    <w:rPr>
                                      <w:b w:val="0"/>
                                      <w:bCs w:val="0"/>
                                    </w:rPr>
                                  </w:pPr>
                                </w:p>
                              </w:tc>
                            </w:tr>
                            <w:tr w:rsidR="002A4137" w:rsidRPr="00B31086" w14:paraId="630ADFC8" w14:textId="77777777" w:rsidTr="009E4711">
                              <w:tc>
                                <w:tcPr>
                                  <w:tcW w:w="10370" w:type="dxa"/>
                                  <w:shd w:val="clear" w:color="auto" w:fill="auto"/>
                                </w:tcPr>
                                <w:p w14:paraId="311DE5EF" w14:textId="77777777" w:rsidR="002A4137" w:rsidRPr="00B6732A" w:rsidRDefault="002A4137" w:rsidP="00B31086">
                                  <w:pPr>
                                    <w:spacing w:line="276" w:lineRule="auto"/>
                                    <w:rPr>
                                      <w:b w:val="0"/>
                                      <w:bCs w:val="0"/>
                                    </w:rPr>
                                  </w:pPr>
                                </w:p>
                              </w:tc>
                            </w:tr>
                            <w:tr w:rsidR="002A4137" w:rsidRPr="00B31086" w14:paraId="047E4757" w14:textId="77777777" w:rsidTr="009E4711">
                              <w:tc>
                                <w:tcPr>
                                  <w:tcW w:w="10370" w:type="dxa"/>
                                  <w:shd w:val="clear" w:color="auto" w:fill="auto"/>
                                </w:tcPr>
                                <w:p w14:paraId="3337F351" w14:textId="77777777" w:rsidR="002A4137" w:rsidRPr="00B6732A" w:rsidRDefault="002A4137" w:rsidP="00B31086">
                                  <w:pPr>
                                    <w:spacing w:line="276" w:lineRule="auto"/>
                                    <w:rPr>
                                      <w:b w:val="0"/>
                                      <w:bCs w:val="0"/>
                                    </w:rPr>
                                  </w:pPr>
                                </w:p>
                              </w:tc>
                            </w:tr>
                            <w:tr w:rsidR="002A4137" w:rsidRPr="00B31086" w14:paraId="01614FC9" w14:textId="77777777" w:rsidTr="009E4711">
                              <w:tc>
                                <w:tcPr>
                                  <w:tcW w:w="10370" w:type="dxa"/>
                                  <w:shd w:val="clear" w:color="auto" w:fill="auto"/>
                                </w:tcPr>
                                <w:p w14:paraId="7B839112" w14:textId="77777777" w:rsidR="002A4137" w:rsidRPr="00B6732A" w:rsidRDefault="002A4137" w:rsidP="00B31086">
                                  <w:pPr>
                                    <w:spacing w:line="276" w:lineRule="auto"/>
                                    <w:rPr>
                                      <w:b w:val="0"/>
                                      <w:bCs w:val="0"/>
                                    </w:rPr>
                                  </w:pPr>
                                </w:p>
                              </w:tc>
                            </w:tr>
                            <w:tr w:rsidR="002A4137" w:rsidRPr="00B31086" w14:paraId="3329A416" w14:textId="77777777" w:rsidTr="009E4711">
                              <w:tc>
                                <w:tcPr>
                                  <w:tcW w:w="10370" w:type="dxa"/>
                                  <w:shd w:val="clear" w:color="auto" w:fill="auto"/>
                                </w:tcPr>
                                <w:p w14:paraId="0D3E8965" w14:textId="77777777" w:rsidR="002A4137" w:rsidRPr="00B6732A" w:rsidRDefault="002A4137" w:rsidP="00B31086">
                                  <w:pPr>
                                    <w:spacing w:line="276" w:lineRule="auto"/>
                                    <w:rPr>
                                      <w:b w:val="0"/>
                                      <w:bCs w:val="0"/>
                                    </w:rPr>
                                  </w:pPr>
                                </w:p>
                              </w:tc>
                            </w:tr>
                            <w:tr w:rsidR="002A4137" w:rsidRPr="00B31086" w14:paraId="199795C7" w14:textId="77777777" w:rsidTr="009E4711">
                              <w:tc>
                                <w:tcPr>
                                  <w:tcW w:w="10370" w:type="dxa"/>
                                  <w:shd w:val="clear" w:color="auto" w:fill="auto"/>
                                </w:tcPr>
                                <w:p w14:paraId="5F88AE67" w14:textId="77777777" w:rsidR="002A4137" w:rsidRPr="00B6732A" w:rsidRDefault="002A4137" w:rsidP="00B31086">
                                  <w:pPr>
                                    <w:spacing w:line="276" w:lineRule="auto"/>
                                    <w:rPr>
                                      <w:b w:val="0"/>
                                      <w:bCs w:val="0"/>
                                    </w:rPr>
                                  </w:pPr>
                                </w:p>
                              </w:tc>
                            </w:tr>
                            <w:tr w:rsidR="002A4137" w:rsidRPr="00B31086" w14:paraId="749F0DE6" w14:textId="77777777" w:rsidTr="009E4711">
                              <w:tc>
                                <w:tcPr>
                                  <w:tcW w:w="10370" w:type="dxa"/>
                                  <w:shd w:val="clear" w:color="auto" w:fill="auto"/>
                                </w:tcPr>
                                <w:p w14:paraId="6759A1BF" w14:textId="77777777" w:rsidR="002A4137" w:rsidRPr="00B6732A" w:rsidRDefault="002A4137" w:rsidP="00B31086">
                                  <w:pPr>
                                    <w:spacing w:line="276" w:lineRule="auto"/>
                                    <w:rPr>
                                      <w:b w:val="0"/>
                                      <w:bCs w:val="0"/>
                                    </w:rPr>
                                  </w:pPr>
                                </w:p>
                              </w:tc>
                            </w:tr>
                            <w:tr w:rsidR="002A4137" w:rsidRPr="00B31086" w14:paraId="389D6803" w14:textId="77777777" w:rsidTr="009E4711">
                              <w:tc>
                                <w:tcPr>
                                  <w:tcW w:w="10370" w:type="dxa"/>
                                  <w:shd w:val="clear" w:color="auto" w:fill="auto"/>
                                </w:tcPr>
                                <w:p w14:paraId="14E537E1" w14:textId="77777777" w:rsidR="002A4137" w:rsidRPr="00B6732A" w:rsidRDefault="002A4137" w:rsidP="00B31086">
                                  <w:pPr>
                                    <w:spacing w:line="276" w:lineRule="auto"/>
                                    <w:rPr>
                                      <w:b w:val="0"/>
                                      <w:bCs w:val="0"/>
                                    </w:rPr>
                                  </w:pPr>
                                </w:p>
                              </w:tc>
                            </w:tr>
                            <w:tr w:rsidR="002A4137" w:rsidRPr="00B31086" w14:paraId="2A83566F" w14:textId="77777777" w:rsidTr="009E4711">
                              <w:tc>
                                <w:tcPr>
                                  <w:tcW w:w="10370" w:type="dxa"/>
                                  <w:shd w:val="clear" w:color="auto" w:fill="auto"/>
                                </w:tcPr>
                                <w:p w14:paraId="09AC1A8D" w14:textId="77777777" w:rsidR="002A4137" w:rsidRPr="00B6732A" w:rsidRDefault="002A4137" w:rsidP="00B31086">
                                  <w:pPr>
                                    <w:spacing w:line="276" w:lineRule="auto"/>
                                    <w:rPr>
                                      <w:b w:val="0"/>
                                      <w:bCs w:val="0"/>
                                    </w:rPr>
                                  </w:pPr>
                                </w:p>
                              </w:tc>
                            </w:tr>
                            <w:tr w:rsidR="002A4137" w:rsidRPr="00B31086" w14:paraId="56691374" w14:textId="77777777" w:rsidTr="009E4711">
                              <w:tc>
                                <w:tcPr>
                                  <w:tcW w:w="10370" w:type="dxa"/>
                                  <w:shd w:val="clear" w:color="auto" w:fill="auto"/>
                                </w:tcPr>
                                <w:p w14:paraId="0B97B78B" w14:textId="77777777" w:rsidR="002A4137" w:rsidRPr="00B6732A" w:rsidRDefault="002A4137" w:rsidP="00B31086">
                                  <w:pPr>
                                    <w:spacing w:line="276" w:lineRule="auto"/>
                                    <w:rPr>
                                      <w:b w:val="0"/>
                                      <w:bCs w:val="0"/>
                                    </w:rPr>
                                  </w:pPr>
                                </w:p>
                              </w:tc>
                            </w:tr>
                            <w:tr w:rsidR="002A4137" w:rsidRPr="00B31086" w14:paraId="0EC3B754" w14:textId="77777777" w:rsidTr="009E4711">
                              <w:tc>
                                <w:tcPr>
                                  <w:tcW w:w="10370" w:type="dxa"/>
                                  <w:shd w:val="clear" w:color="auto" w:fill="auto"/>
                                </w:tcPr>
                                <w:p w14:paraId="181C3FAE" w14:textId="77777777" w:rsidR="002A4137" w:rsidRPr="00B6732A" w:rsidRDefault="002A4137" w:rsidP="00B31086">
                                  <w:pPr>
                                    <w:spacing w:line="276" w:lineRule="auto"/>
                                    <w:rPr>
                                      <w:b w:val="0"/>
                                      <w:bCs w:val="0"/>
                                    </w:rPr>
                                  </w:pPr>
                                </w:p>
                              </w:tc>
                            </w:tr>
                            <w:tr w:rsidR="002A4137" w:rsidRPr="00B31086" w14:paraId="521B0029" w14:textId="77777777" w:rsidTr="009E4711">
                              <w:tc>
                                <w:tcPr>
                                  <w:tcW w:w="10370" w:type="dxa"/>
                                  <w:shd w:val="clear" w:color="auto" w:fill="auto"/>
                                </w:tcPr>
                                <w:p w14:paraId="055CBF13" w14:textId="77777777" w:rsidR="002A4137" w:rsidRPr="00B6732A" w:rsidRDefault="002A4137" w:rsidP="00B31086">
                                  <w:pPr>
                                    <w:spacing w:line="276" w:lineRule="auto"/>
                                    <w:rPr>
                                      <w:b w:val="0"/>
                                      <w:bCs w:val="0"/>
                                    </w:rPr>
                                  </w:pPr>
                                </w:p>
                              </w:tc>
                            </w:tr>
                            <w:tr w:rsidR="002A4137" w:rsidRPr="00B31086" w14:paraId="2BB0C48B" w14:textId="77777777" w:rsidTr="009E4711">
                              <w:tc>
                                <w:tcPr>
                                  <w:tcW w:w="10370" w:type="dxa"/>
                                  <w:shd w:val="clear" w:color="auto" w:fill="auto"/>
                                </w:tcPr>
                                <w:p w14:paraId="70E210F0" w14:textId="77777777" w:rsidR="002A4137" w:rsidRPr="00D353E1" w:rsidRDefault="002A4137" w:rsidP="00B31086">
                                  <w:pPr>
                                    <w:spacing w:line="276" w:lineRule="auto"/>
                                    <w:rPr>
                                      <w:b w:val="0"/>
                                      <w:bCs w:val="0"/>
                                    </w:rPr>
                                  </w:pPr>
                                </w:p>
                              </w:tc>
                            </w:tr>
                            <w:tr w:rsidR="002A4137" w:rsidRPr="00B31086" w14:paraId="0001166B" w14:textId="77777777" w:rsidTr="009E4711">
                              <w:tc>
                                <w:tcPr>
                                  <w:tcW w:w="10370" w:type="dxa"/>
                                  <w:shd w:val="clear" w:color="auto" w:fill="auto"/>
                                </w:tcPr>
                                <w:p w14:paraId="3770DDFD" w14:textId="77777777" w:rsidR="002A4137" w:rsidRPr="00D353E1" w:rsidRDefault="002A4137" w:rsidP="00B31086">
                                  <w:pPr>
                                    <w:spacing w:line="276" w:lineRule="auto"/>
                                    <w:rPr>
                                      <w:b w:val="0"/>
                                      <w:bCs w:val="0"/>
                                    </w:rPr>
                                  </w:pPr>
                                </w:p>
                              </w:tc>
                            </w:tr>
                            <w:tr w:rsidR="002A4137" w:rsidRPr="00B31086" w14:paraId="6C4DF967" w14:textId="77777777" w:rsidTr="009E4711">
                              <w:tc>
                                <w:tcPr>
                                  <w:tcW w:w="10370" w:type="dxa"/>
                                  <w:shd w:val="clear" w:color="auto" w:fill="auto"/>
                                </w:tcPr>
                                <w:p w14:paraId="4DEBDB6E" w14:textId="77777777" w:rsidR="002A4137" w:rsidRPr="00D353E1" w:rsidRDefault="002A4137" w:rsidP="00B31086">
                                  <w:pPr>
                                    <w:spacing w:line="276" w:lineRule="auto"/>
                                    <w:rPr>
                                      <w:b w:val="0"/>
                                      <w:bCs w:val="0"/>
                                    </w:rPr>
                                  </w:pPr>
                                </w:p>
                              </w:tc>
                            </w:tr>
                            <w:tr w:rsidR="002A4137" w:rsidRPr="00B31086" w14:paraId="0A66E33D" w14:textId="77777777" w:rsidTr="009E4711">
                              <w:tc>
                                <w:tcPr>
                                  <w:tcW w:w="10370" w:type="dxa"/>
                                  <w:shd w:val="clear" w:color="auto" w:fill="auto"/>
                                </w:tcPr>
                                <w:p w14:paraId="0C7F4AD7" w14:textId="77777777" w:rsidR="002A4137" w:rsidRPr="00D353E1" w:rsidRDefault="002A4137" w:rsidP="00B31086">
                                  <w:pPr>
                                    <w:spacing w:line="276" w:lineRule="auto"/>
                                    <w:rPr>
                                      <w:b w:val="0"/>
                                      <w:bCs w:val="0"/>
                                    </w:rPr>
                                  </w:pPr>
                                </w:p>
                              </w:tc>
                            </w:tr>
                            <w:tr w:rsidR="002A4137" w:rsidRPr="00B31086" w14:paraId="01C1321D" w14:textId="77777777" w:rsidTr="009E4711">
                              <w:tc>
                                <w:tcPr>
                                  <w:tcW w:w="10370" w:type="dxa"/>
                                  <w:shd w:val="clear" w:color="auto" w:fill="auto"/>
                                </w:tcPr>
                                <w:p w14:paraId="2EFB8244" w14:textId="77777777" w:rsidR="002A4137" w:rsidRPr="00D353E1" w:rsidRDefault="002A4137" w:rsidP="00B31086">
                                  <w:pPr>
                                    <w:spacing w:line="276" w:lineRule="auto"/>
                                    <w:rPr>
                                      <w:b w:val="0"/>
                                      <w:bCs w:val="0"/>
                                    </w:rPr>
                                  </w:pPr>
                                </w:p>
                              </w:tc>
                            </w:tr>
                            <w:tr w:rsidR="002A4137" w:rsidRPr="00B31086" w14:paraId="33BC2F70" w14:textId="77777777" w:rsidTr="009E4711">
                              <w:tc>
                                <w:tcPr>
                                  <w:tcW w:w="10370" w:type="dxa"/>
                                  <w:shd w:val="clear" w:color="auto" w:fill="auto"/>
                                </w:tcPr>
                                <w:p w14:paraId="49393BE9" w14:textId="77777777" w:rsidR="002A4137" w:rsidRPr="00D353E1" w:rsidRDefault="002A4137" w:rsidP="00B31086">
                                  <w:pPr>
                                    <w:spacing w:line="276" w:lineRule="auto"/>
                                    <w:rPr>
                                      <w:b w:val="0"/>
                                      <w:bCs w:val="0"/>
                                    </w:rPr>
                                  </w:pPr>
                                </w:p>
                              </w:tc>
                            </w:tr>
                            <w:tr w:rsidR="002A4137" w:rsidRPr="00B31086" w14:paraId="6E2E3212" w14:textId="77777777" w:rsidTr="009E4711">
                              <w:tc>
                                <w:tcPr>
                                  <w:tcW w:w="10370" w:type="dxa"/>
                                  <w:shd w:val="clear" w:color="auto" w:fill="auto"/>
                                </w:tcPr>
                                <w:p w14:paraId="79452F22" w14:textId="77777777" w:rsidR="002A4137" w:rsidRPr="00D353E1" w:rsidRDefault="002A4137" w:rsidP="00B31086">
                                  <w:pPr>
                                    <w:spacing w:line="276" w:lineRule="auto"/>
                                    <w:rPr>
                                      <w:b w:val="0"/>
                                      <w:bCs w:val="0"/>
                                    </w:rPr>
                                  </w:pPr>
                                </w:p>
                              </w:tc>
                            </w:tr>
                            <w:tr w:rsidR="002A4137" w:rsidRPr="00B31086" w14:paraId="18A3FABE" w14:textId="77777777" w:rsidTr="009E4711">
                              <w:tc>
                                <w:tcPr>
                                  <w:tcW w:w="10370" w:type="dxa"/>
                                  <w:shd w:val="clear" w:color="auto" w:fill="auto"/>
                                </w:tcPr>
                                <w:p w14:paraId="2D2251AC" w14:textId="77777777" w:rsidR="002A4137" w:rsidRPr="00D353E1" w:rsidRDefault="002A4137" w:rsidP="00B31086">
                                  <w:pPr>
                                    <w:spacing w:line="276" w:lineRule="auto"/>
                                    <w:rPr>
                                      <w:b w:val="0"/>
                                      <w:bCs w:val="0"/>
                                    </w:rPr>
                                  </w:pPr>
                                </w:p>
                              </w:tc>
                            </w:tr>
                            <w:tr w:rsidR="002A4137" w:rsidRPr="00B31086" w14:paraId="2945A3F0" w14:textId="77777777" w:rsidTr="009E4711">
                              <w:tc>
                                <w:tcPr>
                                  <w:tcW w:w="10370" w:type="dxa"/>
                                  <w:shd w:val="clear" w:color="auto" w:fill="auto"/>
                                </w:tcPr>
                                <w:p w14:paraId="082FB529" w14:textId="77777777" w:rsidR="002A4137" w:rsidRPr="00D353E1" w:rsidRDefault="002A4137" w:rsidP="00B31086">
                                  <w:pPr>
                                    <w:spacing w:line="276" w:lineRule="auto"/>
                                    <w:rPr>
                                      <w:b w:val="0"/>
                                      <w:bCs w:val="0"/>
                                    </w:rPr>
                                  </w:pPr>
                                </w:p>
                              </w:tc>
                            </w:tr>
                            <w:tr w:rsidR="002A4137" w:rsidRPr="00B31086" w14:paraId="32B09F32" w14:textId="77777777" w:rsidTr="009E4711">
                              <w:tc>
                                <w:tcPr>
                                  <w:tcW w:w="10370" w:type="dxa"/>
                                  <w:shd w:val="clear" w:color="auto" w:fill="auto"/>
                                </w:tcPr>
                                <w:p w14:paraId="255E6E0D" w14:textId="77777777" w:rsidR="002A4137" w:rsidRPr="00D353E1" w:rsidRDefault="002A4137" w:rsidP="00B31086">
                                  <w:pPr>
                                    <w:spacing w:line="276" w:lineRule="auto"/>
                                    <w:rPr>
                                      <w:b w:val="0"/>
                                      <w:bCs w:val="0"/>
                                    </w:rPr>
                                  </w:pPr>
                                </w:p>
                              </w:tc>
                            </w:tr>
                            <w:tr w:rsidR="002A4137" w:rsidRPr="00B31086" w14:paraId="739DA8B4" w14:textId="77777777" w:rsidTr="009E4711">
                              <w:tc>
                                <w:tcPr>
                                  <w:tcW w:w="10370" w:type="dxa"/>
                                  <w:shd w:val="clear" w:color="auto" w:fill="auto"/>
                                </w:tcPr>
                                <w:p w14:paraId="49DE638B" w14:textId="77777777" w:rsidR="002A4137" w:rsidRPr="00D353E1" w:rsidRDefault="002A4137" w:rsidP="00B31086">
                                  <w:pPr>
                                    <w:spacing w:line="276" w:lineRule="auto"/>
                                    <w:rPr>
                                      <w:b w:val="0"/>
                                      <w:bCs w:val="0"/>
                                    </w:rPr>
                                  </w:pPr>
                                </w:p>
                              </w:tc>
                            </w:tr>
                            <w:tr w:rsidR="002A4137" w:rsidRPr="00B31086" w14:paraId="23BB9F48" w14:textId="77777777" w:rsidTr="009E4711">
                              <w:tc>
                                <w:tcPr>
                                  <w:tcW w:w="10370" w:type="dxa"/>
                                  <w:shd w:val="clear" w:color="auto" w:fill="auto"/>
                                </w:tcPr>
                                <w:p w14:paraId="6B36788D" w14:textId="77777777" w:rsidR="002A4137" w:rsidRPr="00D353E1" w:rsidRDefault="002A4137" w:rsidP="00B31086">
                                  <w:pPr>
                                    <w:spacing w:line="276" w:lineRule="auto"/>
                                    <w:rPr>
                                      <w:b w:val="0"/>
                                      <w:bCs w:val="0"/>
                                    </w:rPr>
                                  </w:pPr>
                                </w:p>
                              </w:tc>
                            </w:tr>
                            <w:tr w:rsidR="002A4137" w:rsidRPr="00B31086" w14:paraId="503A124A" w14:textId="77777777" w:rsidTr="009E4711">
                              <w:tc>
                                <w:tcPr>
                                  <w:tcW w:w="10370" w:type="dxa"/>
                                  <w:shd w:val="clear" w:color="auto" w:fill="auto"/>
                                </w:tcPr>
                                <w:p w14:paraId="22E898C9" w14:textId="77777777" w:rsidR="002A4137" w:rsidRPr="00D353E1" w:rsidRDefault="002A4137" w:rsidP="00B31086">
                                  <w:pPr>
                                    <w:spacing w:line="276" w:lineRule="auto"/>
                                    <w:rPr>
                                      <w:b w:val="0"/>
                                      <w:bCs w:val="0"/>
                                    </w:rPr>
                                  </w:pPr>
                                </w:p>
                              </w:tc>
                            </w:tr>
                            <w:tr w:rsidR="002A4137" w:rsidRPr="00B31086" w14:paraId="31303D2B" w14:textId="77777777" w:rsidTr="009E4711">
                              <w:tc>
                                <w:tcPr>
                                  <w:tcW w:w="10370" w:type="dxa"/>
                                  <w:shd w:val="clear" w:color="auto" w:fill="auto"/>
                                </w:tcPr>
                                <w:p w14:paraId="49829238" w14:textId="77777777" w:rsidR="002A4137" w:rsidRPr="00D353E1" w:rsidRDefault="002A4137" w:rsidP="00B31086">
                                  <w:pPr>
                                    <w:spacing w:line="276" w:lineRule="auto"/>
                                    <w:rPr>
                                      <w:b w:val="0"/>
                                      <w:bCs w:val="0"/>
                                    </w:rPr>
                                  </w:pPr>
                                </w:p>
                              </w:tc>
                            </w:tr>
                            <w:tr w:rsidR="002A4137" w:rsidRPr="00B31086" w14:paraId="526E4EB6" w14:textId="77777777" w:rsidTr="009E4711">
                              <w:tc>
                                <w:tcPr>
                                  <w:tcW w:w="10370" w:type="dxa"/>
                                  <w:shd w:val="clear" w:color="auto" w:fill="auto"/>
                                </w:tcPr>
                                <w:p w14:paraId="0DAA1EDA" w14:textId="77777777" w:rsidR="002A4137" w:rsidRPr="00D353E1" w:rsidRDefault="002A4137" w:rsidP="00B31086">
                                  <w:pPr>
                                    <w:spacing w:line="276" w:lineRule="auto"/>
                                    <w:rPr>
                                      <w:b w:val="0"/>
                                      <w:bCs w:val="0"/>
                                    </w:rPr>
                                  </w:pPr>
                                </w:p>
                              </w:tc>
                            </w:tr>
                          </w:tbl>
                          <w:p w14:paraId="44C5C2BD" w14:textId="77777777" w:rsidR="002A4137" w:rsidRPr="00B31086" w:rsidRDefault="002A4137"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1.4pt;margin-top:.15pt;width:518.05pt;height:759.5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0A8304B3" w14:textId="77777777" w:rsidTr="009E4711">
                        <w:tc>
                          <w:tcPr>
                            <w:tcW w:w="10370" w:type="dxa"/>
                            <w:shd w:val="clear" w:color="auto" w:fill="auto"/>
                          </w:tcPr>
                          <w:p w14:paraId="36C2BB6F" w14:textId="70F8EA62" w:rsidR="002A4137" w:rsidRPr="00B1237B" w:rsidRDefault="002A4137" w:rsidP="0099653C">
                            <w:pPr>
                              <w:spacing w:line="276" w:lineRule="auto"/>
                              <w:jc w:val="center"/>
                              <w:rPr>
                                <w:sz w:val="22"/>
                                <w:szCs w:val="22"/>
                                <w:lang w:val="vi-VN"/>
                              </w:rPr>
                            </w:pPr>
                            <w:r w:rsidRPr="00B1237B">
                              <w:rPr>
                                <w:sz w:val="22"/>
                                <w:szCs w:val="22"/>
                                <w:lang w:val="vi-VN"/>
                              </w:rPr>
                              <w:t xml:space="preserve">Chương </w:t>
                            </w:r>
                            <w:r>
                              <w:rPr>
                                <w:sz w:val="22"/>
                                <w:szCs w:val="22"/>
                                <w:lang w:val="vi-VN"/>
                              </w:rPr>
                              <w:t>IV</w:t>
                            </w:r>
                            <w:r w:rsidRPr="00B1237B">
                              <w:rPr>
                                <w:sz w:val="22"/>
                                <w:szCs w:val="22"/>
                                <w:lang w:val="vi-VN"/>
                              </w:rPr>
                              <w:t xml:space="preserve">. </w:t>
                            </w:r>
                            <w:r>
                              <w:rPr>
                                <w:sz w:val="22"/>
                                <w:szCs w:val="22"/>
                                <w:lang w:val="vi-VN"/>
                              </w:rPr>
                              <w:t>TỪ TRƯỜNG</w:t>
                            </w:r>
                            <w:r w:rsidRPr="00B1237B">
                              <w:rPr>
                                <w:sz w:val="22"/>
                                <w:szCs w:val="22"/>
                                <w:lang w:val="vi-VN"/>
                              </w:rPr>
                              <w:t>.</w:t>
                            </w:r>
                          </w:p>
                          <w:p w14:paraId="116FD675" w14:textId="70BBCBD8" w:rsidR="002A4137" w:rsidRPr="005D4E81" w:rsidRDefault="002A4137" w:rsidP="0099653C">
                            <w:pPr>
                              <w:spacing w:line="276" w:lineRule="auto"/>
                              <w:jc w:val="center"/>
                              <w:rPr>
                                <w:b w:val="0"/>
                                <w:bCs w:val="0"/>
                                <w:lang w:val="vi-VN"/>
                              </w:rPr>
                            </w:pPr>
                            <w:r w:rsidRPr="00B1237B">
                              <w:rPr>
                                <w:sz w:val="22"/>
                                <w:szCs w:val="22"/>
                                <w:lang w:val="vi-VN"/>
                              </w:rPr>
                              <w:t>Bài</w:t>
                            </w:r>
                            <w:r>
                              <w:rPr>
                                <w:sz w:val="22"/>
                                <w:szCs w:val="22"/>
                                <w:lang w:val="vi-VN"/>
                              </w:rPr>
                              <w:t xml:space="preserve"> 19.</w:t>
                            </w:r>
                            <w:r w:rsidRPr="00B1237B">
                              <w:rPr>
                                <w:sz w:val="22"/>
                                <w:szCs w:val="22"/>
                                <w:lang w:val="vi-VN"/>
                              </w:rPr>
                              <w:t xml:space="preserve"> </w:t>
                            </w:r>
                            <w:r>
                              <w:rPr>
                                <w:sz w:val="22"/>
                                <w:szCs w:val="22"/>
                                <w:lang w:val="vi-VN"/>
                              </w:rPr>
                              <w:t>TỪ TRƯỜNG.</w:t>
                            </w:r>
                          </w:p>
                        </w:tc>
                      </w:tr>
                      <w:tr w:rsidR="002A4137" w:rsidRPr="00B31086" w14:paraId="41B7B7D8" w14:textId="77777777" w:rsidTr="009E4711">
                        <w:tc>
                          <w:tcPr>
                            <w:tcW w:w="10370" w:type="dxa"/>
                            <w:shd w:val="clear" w:color="auto" w:fill="auto"/>
                          </w:tcPr>
                          <w:p w14:paraId="69D664F0" w14:textId="77777777" w:rsidR="002A4137" w:rsidRDefault="002A4137" w:rsidP="0029724B">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0EB42C5" w14:textId="77777777" w:rsidR="002A4137" w:rsidRPr="0029724B" w:rsidRDefault="002A4137" w:rsidP="0029724B">
                            <w:pPr>
                              <w:widowControl w:val="0"/>
                              <w:autoSpaceDE w:val="0"/>
                              <w:autoSpaceDN w:val="0"/>
                              <w:adjustRightInd w:val="0"/>
                              <w:spacing w:line="288" w:lineRule="auto"/>
                              <w:jc w:val="both"/>
                              <w:rPr>
                                <w:b w:val="0"/>
                                <w:bCs w:val="0"/>
                                <w:color w:val="000000"/>
                                <w:sz w:val="22"/>
                                <w:szCs w:val="22"/>
                              </w:rPr>
                            </w:pPr>
                            <w:r w:rsidRPr="0029724B">
                              <w:rPr>
                                <w:i/>
                                <w:color w:val="000000"/>
                                <w:sz w:val="22"/>
                                <w:szCs w:val="22"/>
                              </w:rPr>
                              <w:t xml:space="preserve">Tình huống khởi </w:t>
                            </w:r>
                            <w:r w:rsidRPr="0029724B">
                              <w:rPr>
                                <w:color w:val="000000"/>
                                <w:sz w:val="22"/>
                                <w:szCs w:val="22"/>
                              </w:rPr>
                              <w:t>động:</w:t>
                            </w:r>
                            <w:r w:rsidRPr="0029724B">
                              <w:rPr>
                                <w:b w:val="0"/>
                                <w:bCs w:val="0"/>
                                <w:color w:val="000000"/>
                                <w:sz w:val="22"/>
                                <w:szCs w:val="22"/>
                              </w:rPr>
                              <w:t xml:space="preserve"> Trong 1 lần đi du lịch dã ngoại, chẳng may bạn bị lạc vào trong rừng. Làm thế nào để có thể xác định phương hướng ? Bạn muốn sử dụng một la bàn để xác định phương hướng, nhưng đáng tiếc là kim nam châm của la bàn bị tróc hết sơn không còn có thể nhận ra đâu là cực của kim nam châm. Hãy tìm cách để có thể xác định lại các cực của kim nam châm. Nếu bạn có một cái đèn pin và một sợi dây đồng thì bạn có thể định hướng để ra khỏi khu rừng không ? </w:t>
                            </w:r>
                          </w:p>
                          <w:p w14:paraId="12C718DA" w14:textId="77777777" w:rsidR="002A4137" w:rsidRDefault="002A4137" w:rsidP="00E8787C">
                            <w:pPr>
                              <w:tabs>
                                <w:tab w:val="left" w:pos="219"/>
                              </w:tabs>
                              <w:spacing w:line="288" w:lineRule="auto"/>
                              <w:jc w:val="both"/>
                              <w:rPr>
                                <w:b w:val="0"/>
                                <w:bCs w:val="0"/>
                                <w:color w:val="000000"/>
                                <w:sz w:val="22"/>
                                <w:szCs w:val="22"/>
                              </w:rPr>
                            </w:pPr>
                            <w:r w:rsidRPr="0029724B">
                              <w:rPr>
                                <w:bCs w:val="0"/>
                                <w:sz w:val="21"/>
                                <w:szCs w:val="21"/>
                              </w:rPr>
                              <w:t>P1.</w:t>
                            </w:r>
                            <w:r w:rsidRPr="0029724B">
                              <w:rPr>
                                <w:b w:val="0"/>
                                <w:sz w:val="21"/>
                                <w:szCs w:val="21"/>
                              </w:rPr>
                              <w:t xml:space="preserve"> Bằng cách nào để có thể nhận biết được một nam châm ? Kế tên một số chất hoặc hợp chất làm nam châm ? </w:t>
                            </w:r>
                            <w:r w:rsidRPr="0029724B">
                              <w:rPr>
                                <w:b w:val="0"/>
                                <w:bCs w:val="0"/>
                                <w:color w:val="000000"/>
                                <w:sz w:val="22"/>
                                <w:szCs w:val="22"/>
                              </w:rPr>
                              <w:t>Có một thanh nam châm và một thanh thép bề ngoài giống hệt nhau. Làm thế nào để nhận ra thanh nam châm hay thanh thép với điều kiện chỉ dùng hai thanh đó ?</w:t>
                            </w:r>
                          </w:p>
                          <w:p w14:paraId="4F3600F6" w14:textId="5D00D051" w:rsidR="002A4137" w:rsidRPr="0029724B" w:rsidRDefault="002A4137" w:rsidP="0029724B">
                            <w:pPr>
                              <w:tabs>
                                <w:tab w:val="left" w:pos="219"/>
                              </w:tabs>
                              <w:spacing w:line="288" w:lineRule="auto"/>
                              <w:jc w:val="both"/>
                              <w:rPr>
                                <w:b w:val="0"/>
                                <w:sz w:val="21"/>
                                <w:szCs w:val="21"/>
                              </w:rPr>
                            </w:pPr>
                            <w:r w:rsidRPr="0029724B">
                              <w:rPr>
                                <w:bCs w:val="0"/>
                                <w:sz w:val="21"/>
                                <w:szCs w:val="21"/>
                              </w:rPr>
                              <w:t>P2.</w:t>
                            </w:r>
                            <w:r w:rsidRPr="0029724B">
                              <w:rPr>
                                <w:b w:val="0"/>
                                <w:sz w:val="21"/>
                                <w:szCs w:val="21"/>
                              </w:rPr>
                              <w:t xml:space="preserve"> Khái niệm về nam châm </w:t>
                            </w:r>
                            <w:r>
                              <w:rPr>
                                <w:b w:val="0"/>
                                <w:sz w:val="21"/>
                                <w:szCs w:val="21"/>
                                <w:lang w:val="vi-VN"/>
                              </w:rPr>
                              <w:t xml:space="preserve">: </w:t>
                            </w:r>
                            <w:r w:rsidRPr="00E8787C">
                              <w:rPr>
                                <w:b w:val="0"/>
                                <w:sz w:val="21"/>
                                <w:szCs w:val="21"/>
                              </w:rPr>
                              <w:t>Nam châm có mấy cực ? Các cực được kí hiệu như thế nào?</w:t>
                            </w:r>
                            <w:r w:rsidRPr="00E8787C">
                              <w:rPr>
                                <w:b w:val="0"/>
                                <w:sz w:val="21"/>
                                <w:szCs w:val="21"/>
                                <w:lang w:val="vi-VN"/>
                              </w:rPr>
                              <w:t xml:space="preserve"> </w:t>
                            </w:r>
                            <w:r w:rsidRPr="00E8787C">
                              <w:rPr>
                                <w:b w:val="0"/>
                                <w:sz w:val="21"/>
                                <w:szCs w:val="21"/>
                              </w:rPr>
                              <w:t xml:space="preserve">Có thể tách riêng các cực của nam châm được không ? </w:t>
                            </w:r>
                            <w:r w:rsidRPr="0029724B">
                              <w:rPr>
                                <w:b w:val="0"/>
                                <w:sz w:val="21"/>
                                <w:szCs w:val="21"/>
                              </w:rPr>
                              <w:t>Các nam châm có tương tác với nhau không ? Nếu có thì tương tác như thế nào ?</w:t>
                            </w:r>
                          </w:p>
                          <w:p w14:paraId="65CFCD3C" w14:textId="6171ADDF" w:rsidR="002A4137" w:rsidRPr="0029724B" w:rsidRDefault="002A4137" w:rsidP="0029724B">
                            <w:pPr>
                              <w:tabs>
                                <w:tab w:val="left" w:pos="219"/>
                              </w:tabs>
                              <w:spacing w:line="288" w:lineRule="auto"/>
                              <w:jc w:val="both"/>
                              <w:rPr>
                                <w:b w:val="0"/>
                                <w:sz w:val="21"/>
                                <w:szCs w:val="21"/>
                              </w:rPr>
                            </w:pPr>
                            <w:r w:rsidRPr="0029724B">
                              <w:rPr>
                                <w:bCs w:val="0"/>
                                <w:sz w:val="21"/>
                                <w:szCs w:val="21"/>
                              </w:rPr>
                              <w:t>P3.</w:t>
                            </w:r>
                            <w:r w:rsidRPr="0029724B">
                              <w:rPr>
                                <w:b w:val="0"/>
                                <w:sz w:val="21"/>
                                <w:szCs w:val="21"/>
                              </w:rPr>
                              <w:t xml:space="preserve"> Dòng điện và nam châm có tương tác với nhau không ? Các dòng điện có tương tác với nhau không ? Nếu có thì tương tác như thế nào trong trường hợp các dòng điện đặt </w:t>
                            </w:r>
                            <w:r w:rsidRPr="0029724B">
                              <w:rPr>
                                <w:rStyle w:val="ilad"/>
                                <w:b w:val="0"/>
                                <w:sz w:val="21"/>
                                <w:szCs w:val="21"/>
                              </w:rPr>
                              <w:t>song</w:t>
                            </w:r>
                            <w:r w:rsidRPr="0029724B">
                              <w:rPr>
                                <w:b w:val="0"/>
                                <w:sz w:val="21"/>
                                <w:szCs w:val="21"/>
                              </w:rPr>
                              <w:t xml:space="preserve"> song nhau ? (Làm hoặc tìm </w:t>
                            </w:r>
                            <w:r>
                              <w:rPr>
                                <w:b w:val="0"/>
                                <w:sz w:val="21"/>
                                <w:szCs w:val="21"/>
                              </w:rPr>
                              <w:t>video</w:t>
                            </w:r>
                            <w:r>
                              <w:rPr>
                                <w:b w:val="0"/>
                                <w:sz w:val="21"/>
                                <w:szCs w:val="21"/>
                                <w:lang w:val="vi-VN"/>
                              </w:rPr>
                              <w:t xml:space="preserve"> </w:t>
                            </w:r>
                            <w:r w:rsidRPr="0029724B">
                              <w:rPr>
                                <w:b w:val="0"/>
                                <w:sz w:val="21"/>
                                <w:szCs w:val="21"/>
                              </w:rPr>
                              <w:t>thí nghiệm minh họa</w:t>
                            </w:r>
                            <w:r>
                              <w:rPr>
                                <w:b w:val="0"/>
                                <w:sz w:val="21"/>
                                <w:szCs w:val="21"/>
                                <w:lang w:val="vi-VN"/>
                              </w:rPr>
                              <w:t xml:space="preserve"> </w:t>
                            </w:r>
                            <w:r w:rsidRPr="00BF29EF">
                              <w:rPr>
                                <w:bCs w:val="0"/>
                                <w:sz w:val="21"/>
                                <w:szCs w:val="21"/>
                                <w:lang w:val="vi-VN"/>
                              </w:rPr>
                              <w:t>P3</w:t>
                            </w:r>
                            <w:r w:rsidRPr="0029724B">
                              <w:rPr>
                                <w:b w:val="0"/>
                                <w:sz w:val="21"/>
                                <w:szCs w:val="21"/>
                              </w:rPr>
                              <w:t xml:space="preserve"> )</w:t>
                            </w:r>
                          </w:p>
                          <w:p w14:paraId="700157E7" w14:textId="56753DF7" w:rsidR="002A4137" w:rsidRPr="0029724B" w:rsidRDefault="002A4137" w:rsidP="0029724B">
                            <w:pPr>
                              <w:tabs>
                                <w:tab w:val="left" w:pos="219"/>
                              </w:tabs>
                              <w:spacing w:line="288" w:lineRule="auto"/>
                              <w:jc w:val="both"/>
                              <w:rPr>
                                <w:b w:val="0"/>
                                <w:sz w:val="21"/>
                                <w:szCs w:val="21"/>
                              </w:rPr>
                            </w:pPr>
                            <w:r w:rsidRPr="0029724B">
                              <w:rPr>
                                <w:bCs w:val="0"/>
                                <w:sz w:val="21"/>
                                <w:szCs w:val="21"/>
                              </w:rPr>
                              <w:t>P4.</w:t>
                            </w:r>
                            <w:r w:rsidRPr="0029724B">
                              <w:rPr>
                                <w:b w:val="0"/>
                                <w:sz w:val="21"/>
                                <w:szCs w:val="21"/>
                              </w:rPr>
                              <w:t xml:space="preserve"> Điện trường tồn tại xung quanh điện tích. Còn </w:t>
                            </w:r>
                            <w:r w:rsidRPr="0029724B">
                              <w:rPr>
                                <w:b w:val="0"/>
                                <w:i/>
                                <w:iCs/>
                                <w:sz w:val="21"/>
                                <w:szCs w:val="21"/>
                              </w:rPr>
                              <w:t>từ trường</w:t>
                            </w:r>
                            <w:r w:rsidRPr="0029724B">
                              <w:rPr>
                                <w:b w:val="0"/>
                                <w:sz w:val="21"/>
                                <w:szCs w:val="21"/>
                              </w:rPr>
                              <w:t> tồn tại ở đâu? Biểu hiện cụ thể sự tồn tại của từ trường là gì?</w:t>
                            </w:r>
                          </w:p>
                          <w:p w14:paraId="7E962257"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5.</w:t>
                            </w:r>
                            <w:r w:rsidRPr="0029724B">
                              <w:rPr>
                                <w:b w:val="0"/>
                                <w:sz w:val="21"/>
                                <w:szCs w:val="21"/>
                              </w:rPr>
                              <w:t xml:space="preserve"> Để phát hiện điện trường, người ta dùng </w:t>
                            </w:r>
                            <w:r w:rsidRPr="0029724B">
                              <w:rPr>
                                <w:b w:val="0"/>
                                <w:i/>
                                <w:iCs/>
                                <w:sz w:val="21"/>
                                <w:szCs w:val="21"/>
                              </w:rPr>
                              <w:t>điện tích thử</w:t>
                            </w:r>
                            <w:r w:rsidRPr="0029724B">
                              <w:rPr>
                                <w:b w:val="0"/>
                                <w:sz w:val="21"/>
                                <w:szCs w:val="21"/>
                              </w:rPr>
                              <w:t>. Còn để phát hiện sự tồn tại của từ trường, người ta làm như thế nào ? Hướng của từ trường được quy ước như thế nào ?</w:t>
                            </w:r>
                          </w:p>
                          <w:p w14:paraId="60B05352"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6.</w:t>
                            </w:r>
                            <w:r w:rsidRPr="0029724B">
                              <w:rPr>
                                <w:b w:val="0"/>
                                <w:sz w:val="21"/>
                                <w:szCs w:val="21"/>
                              </w:rPr>
                              <w:t xml:space="preserve"> Để biểu diễn về mặt hình học sự tồn tại của điện trường, người ta dùng khái niệm đường sức điện. Còn để biểu diễn về mặt hình học sự tồn tại của từ trường, người ta dùng khái niệm gì ?</w:t>
                            </w:r>
                          </w:p>
                          <w:p w14:paraId="67796A65"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7.</w:t>
                            </w:r>
                            <w:r w:rsidRPr="0029724B">
                              <w:rPr>
                                <w:b w:val="0"/>
                                <w:sz w:val="21"/>
                                <w:szCs w:val="21"/>
                              </w:rPr>
                              <w:t xml:space="preserve"> Đường sức từ là gì ? Chiều của đường sức từ được quy ước như thế nào ?</w:t>
                            </w:r>
                          </w:p>
                          <w:p w14:paraId="37F39D54"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8.</w:t>
                            </w:r>
                            <w:r w:rsidRPr="0029724B">
                              <w:rPr>
                                <w:b w:val="0"/>
                                <w:sz w:val="21"/>
                                <w:szCs w:val="21"/>
                              </w:rPr>
                              <w:t xml:space="preserve"> Làm thế nào để </w:t>
                            </w:r>
                            <w:r w:rsidRPr="0029724B">
                              <w:rPr>
                                <w:rStyle w:val="ilad"/>
                                <w:b w:val="0"/>
                                <w:sz w:val="21"/>
                                <w:szCs w:val="21"/>
                              </w:rPr>
                              <w:t>quan</w:t>
                            </w:r>
                            <w:r w:rsidRPr="0029724B">
                              <w:rPr>
                                <w:b w:val="0"/>
                                <w:sz w:val="21"/>
                                <w:szCs w:val="21"/>
                              </w:rPr>
                              <w:t> sát hình dạng các đường sức từ của từ trường xung quanh một thanh nam châm </w:t>
                            </w:r>
                            <w:r w:rsidRPr="0029724B">
                              <w:rPr>
                                <w:rStyle w:val="ilad"/>
                                <w:b w:val="0"/>
                                <w:sz w:val="21"/>
                                <w:szCs w:val="21"/>
                              </w:rPr>
                              <w:t>hay</w:t>
                            </w:r>
                            <w:r w:rsidRPr="0029724B">
                              <w:rPr>
                                <w:b w:val="0"/>
                                <w:sz w:val="21"/>
                                <w:szCs w:val="21"/>
                              </w:rPr>
                              <w:t> xung quanh một dây dẫn có dòng điện ? Từ phổ là gì ?</w:t>
                            </w:r>
                          </w:p>
                          <w:p w14:paraId="17E763EE"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9.</w:t>
                            </w:r>
                            <w:r w:rsidRPr="0029724B">
                              <w:rPr>
                                <w:b w:val="0"/>
                                <w:sz w:val="21"/>
                                <w:szCs w:val="21"/>
                              </w:rPr>
                              <w:t xml:space="preserve"> Từ trường xung quanh nam châm, xung quanh dòng điện thẳng dài và xung quanh dòng điện tròn được xác định như thế nào ? Hình dạng của đường sức từ và chiều của đường sức từ được xác định ra sao ? Làm hoặc tìm thí nghiệm, hình ảnh từ phổ của từ trường xung quanh nam châm, xung quanh dòng điện điện thẳng dài, dòng điện tròn, ống dây ?</w:t>
                            </w:r>
                          </w:p>
                          <w:p w14:paraId="22F14EB8" w14:textId="77777777" w:rsidR="002A4137" w:rsidRPr="0029724B" w:rsidRDefault="002A4137" w:rsidP="0029724B">
                            <w:pPr>
                              <w:tabs>
                                <w:tab w:val="left" w:pos="219"/>
                              </w:tabs>
                              <w:spacing w:line="288" w:lineRule="auto"/>
                              <w:jc w:val="both"/>
                              <w:rPr>
                                <w:b w:val="0"/>
                                <w:sz w:val="21"/>
                                <w:szCs w:val="21"/>
                              </w:rPr>
                            </w:pPr>
                            <w:r w:rsidRPr="0029724B">
                              <w:rPr>
                                <w:bCs w:val="0"/>
                                <w:sz w:val="21"/>
                                <w:szCs w:val="21"/>
                              </w:rPr>
                              <w:t>P10.</w:t>
                            </w:r>
                            <w:r w:rsidRPr="0029724B">
                              <w:rPr>
                                <w:b w:val="0"/>
                                <w:sz w:val="21"/>
                                <w:szCs w:val="21"/>
                              </w:rPr>
                              <w:t xml:space="preserve"> Đường sức từ có những tính chất gì ?</w:t>
                            </w:r>
                          </w:p>
                          <w:p w14:paraId="1E65B799" w14:textId="77777777" w:rsidR="002A4137" w:rsidRPr="00717503" w:rsidRDefault="002A4137" w:rsidP="0029724B">
                            <w:pPr>
                              <w:tabs>
                                <w:tab w:val="left" w:pos="219"/>
                              </w:tabs>
                              <w:spacing w:line="276" w:lineRule="auto"/>
                              <w:jc w:val="both"/>
                              <w:rPr>
                                <w:rFonts w:ascii="Cambria" w:hAnsi="Cambria"/>
                                <w:b w:val="0"/>
                                <w:sz w:val="21"/>
                                <w:szCs w:val="21"/>
                              </w:rPr>
                            </w:pPr>
                          </w:p>
                          <w:p w14:paraId="3F411863" w14:textId="77777777" w:rsidR="002A4137" w:rsidRDefault="002A4137" w:rsidP="0029724B">
                            <w:pPr>
                              <w:rPr>
                                <w:b w:val="0"/>
                                <w:sz w:val="22"/>
                                <w:szCs w:val="22"/>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9</w:t>
                            </w:r>
                            <w:r w:rsidRPr="008C5AD5">
                              <w:rPr>
                                <w:b w:val="0"/>
                                <w:sz w:val="22"/>
                                <w:szCs w:val="22"/>
                              </w:rPr>
                              <w:t xml:space="preserve">: </w:t>
                            </w:r>
                            <w:r>
                              <w:rPr>
                                <w:b w:val="0"/>
                                <w:sz w:val="22"/>
                                <w:szCs w:val="22"/>
                              </w:rPr>
                              <w:t>TỪ TRƯỜNG.</w:t>
                            </w:r>
                          </w:p>
                          <w:p w14:paraId="3F516375" w14:textId="77777777" w:rsidR="002A4137" w:rsidRPr="005B3818" w:rsidRDefault="002A4137" w:rsidP="0029724B">
                            <w:pPr>
                              <w:rPr>
                                <w:sz w:val="24"/>
                                <w:szCs w:val="24"/>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232025F6" w14:textId="77777777" w:rsidTr="00181EE8">
                              <w:tc>
                                <w:tcPr>
                                  <w:tcW w:w="10555" w:type="dxa"/>
                                  <w:shd w:val="clear" w:color="auto" w:fill="auto"/>
                                </w:tcPr>
                                <w:p w14:paraId="30616303" w14:textId="77777777" w:rsidR="002A4137" w:rsidRPr="00CC5A6E" w:rsidRDefault="002A4137" w:rsidP="0029724B">
                                  <w:pPr>
                                    <w:rPr>
                                      <w:b w:val="0"/>
                                      <w:sz w:val="22"/>
                                      <w:szCs w:val="22"/>
                                    </w:rPr>
                                  </w:pPr>
                                  <w:r>
                                    <w:rPr>
                                      <w:b w:val="0"/>
                                    </w:rPr>
                                    <w:t>.</w:t>
                                  </w:r>
                                  <w:r w:rsidRPr="00662C44">
                                    <w:t xml:space="preserve"> </w:t>
                                  </w:r>
                                  <w:r w:rsidRPr="00662C44">
                                    <w:rPr>
                                      <w:sz w:val="22"/>
                                      <w:szCs w:val="22"/>
                                    </w:rPr>
                                    <w:t xml:space="preserve">I. </w:t>
                                  </w:r>
                                  <w:r w:rsidRPr="00662C44">
                                    <w:rPr>
                                      <w:sz w:val="22"/>
                                      <w:szCs w:val="22"/>
                                      <w:u w:val="single"/>
                                    </w:rPr>
                                    <w:t>Nam châm</w:t>
                                  </w:r>
                                  <w:r>
                                    <w:rPr>
                                      <w:b w:val="0"/>
                                      <w:sz w:val="22"/>
                                      <w:szCs w:val="22"/>
                                    </w:rPr>
                                    <w:t>.</w:t>
                                  </w:r>
                                </w:p>
                              </w:tc>
                            </w:tr>
                            <w:tr w:rsidR="002A4137" w:rsidRPr="00FF1495" w14:paraId="42DD247A" w14:textId="77777777" w:rsidTr="00181EE8">
                              <w:tc>
                                <w:tcPr>
                                  <w:tcW w:w="10555" w:type="dxa"/>
                                  <w:shd w:val="clear" w:color="auto" w:fill="auto"/>
                                </w:tcPr>
                                <w:p w14:paraId="235D06DD" w14:textId="77777777" w:rsidR="002A4137" w:rsidRPr="00155DAC" w:rsidRDefault="002A4137" w:rsidP="0029724B">
                                  <w:pPr>
                                    <w:rPr>
                                      <w:b w:val="0"/>
                                      <w:sz w:val="22"/>
                                      <w:szCs w:val="22"/>
                                    </w:rPr>
                                  </w:pPr>
                                  <w:r>
                                    <w:rPr>
                                      <w:b w:val="0"/>
                                    </w:rPr>
                                    <w:t xml:space="preserve">. </w:t>
                                  </w:r>
                                  <w:r>
                                    <w:rPr>
                                      <w:b w:val="0"/>
                                      <w:sz w:val="22"/>
                                      <w:szCs w:val="22"/>
                                    </w:rPr>
                                    <w:t xml:space="preserve">Nam châm là </w:t>
                                  </w:r>
                                </w:p>
                              </w:tc>
                            </w:tr>
                            <w:tr w:rsidR="002A4137" w:rsidRPr="00FF1495" w14:paraId="32700268" w14:textId="77777777" w:rsidTr="00181EE8">
                              <w:tc>
                                <w:tcPr>
                                  <w:tcW w:w="10555" w:type="dxa"/>
                                  <w:shd w:val="clear" w:color="auto" w:fill="auto"/>
                                </w:tcPr>
                                <w:p w14:paraId="38CD2E25" w14:textId="77777777" w:rsidR="002A4137" w:rsidRPr="00155DAC" w:rsidRDefault="002A4137" w:rsidP="0029724B">
                                  <w:pPr>
                                    <w:rPr>
                                      <w:b w:val="0"/>
                                      <w:sz w:val="22"/>
                                      <w:szCs w:val="22"/>
                                    </w:rPr>
                                  </w:pPr>
                                  <w:r>
                                    <w:rPr>
                                      <w:b w:val="0"/>
                                    </w:rPr>
                                    <w:t xml:space="preserve">. </w:t>
                                  </w:r>
                                  <w:r>
                                    <w:rPr>
                                      <w:b w:val="0"/>
                                      <w:sz w:val="22"/>
                                      <w:szCs w:val="22"/>
                                    </w:rPr>
                                    <w:t xml:space="preserve">Mỗi nam châm có </w:t>
                                  </w:r>
                                </w:p>
                              </w:tc>
                            </w:tr>
                            <w:tr w:rsidR="002A4137" w:rsidRPr="00FF1495" w14:paraId="7364CCB4" w14:textId="77777777" w:rsidTr="00181EE8">
                              <w:tc>
                                <w:tcPr>
                                  <w:tcW w:w="10555" w:type="dxa"/>
                                  <w:shd w:val="clear" w:color="auto" w:fill="auto"/>
                                </w:tcPr>
                                <w:p w14:paraId="0E1915C5" w14:textId="77777777" w:rsidR="002A4137" w:rsidRPr="008B7DB8" w:rsidRDefault="002A4137" w:rsidP="0029724B">
                                  <w:pPr>
                                    <w:rPr>
                                      <w:b w:val="0"/>
                                      <w:sz w:val="22"/>
                                      <w:szCs w:val="22"/>
                                    </w:rPr>
                                  </w:pPr>
                                  <w:r>
                                    <w:rPr>
                                      <w:b w:val="0"/>
                                    </w:rPr>
                                    <w:t xml:space="preserve">. </w:t>
                                  </w:r>
                                  <w:r>
                                    <w:rPr>
                                      <w:b w:val="0"/>
                                      <w:sz w:val="22"/>
                                      <w:szCs w:val="22"/>
                                    </w:rPr>
                                    <w:t xml:space="preserve">Giữa các nam châm có tương tác gọi là                              và các nam châm được gọi là có                                       .                         </w:t>
                                  </w:r>
                                </w:p>
                              </w:tc>
                            </w:tr>
                            <w:tr w:rsidR="002A4137" w:rsidRPr="00FF1495" w14:paraId="1D3D3DFA" w14:textId="77777777" w:rsidTr="00181EE8">
                              <w:tc>
                                <w:tcPr>
                                  <w:tcW w:w="10555" w:type="dxa"/>
                                  <w:shd w:val="clear" w:color="auto" w:fill="auto"/>
                                </w:tcPr>
                                <w:p w14:paraId="7D0E00AF" w14:textId="77777777" w:rsidR="002A4137" w:rsidRPr="008B7DB8" w:rsidRDefault="002A4137" w:rsidP="0029724B">
                                  <w:pPr>
                                    <w:rPr>
                                      <w:b w:val="0"/>
                                      <w:sz w:val="22"/>
                                      <w:szCs w:val="22"/>
                                    </w:rPr>
                                  </w:pPr>
                                  <w:r>
                                    <w:rPr>
                                      <w:b w:val="0"/>
                                    </w:rPr>
                                    <w:t xml:space="preserve">. </w:t>
                                  </w:r>
                                  <w:r>
                                    <w:rPr>
                                      <w:b w:val="0"/>
                                      <w:sz w:val="22"/>
                                      <w:szCs w:val="22"/>
                                    </w:rPr>
                                    <w:t xml:space="preserve">               + Các cực cùng tên thì                                    . + Các cực khác tên thì                                 .</w:t>
                                  </w:r>
                                </w:p>
                              </w:tc>
                            </w:tr>
                            <w:tr w:rsidR="002A4137" w:rsidRPr="00FF1495" w14:paraId="1C71DEDF" w14:textId="77777777" w:rsidTr="00181EE8">
                              <w:tc>
                                <w:tcPr>
                                  <w:tcW w:w="10555" w:type="dxa"/>
                                  <w:shd w:val="clear" w:color="auto" w:fill="auto"/>
                                </w:tcPr>
                                <w:p w14:paraId="517F51CC" w14:textId="77777777" w:rsidR="002A4137" w:rsidRPr="00A45F89" w:rsidRDefault="002A4137" w:rsidP="0029724B">
                                  <w:pPr>
                                    <w:rPr>
                                      <w:b w:val="0"/>
                                      <w:sz w:val="22"/>
                                      <w:szCs w:val="22"/>
                                    </w:rPr>
                                  </w:pPr>
                                  <w:r>
                                    <w:rPr>
                                      <w:b w:val="0"/>
                                    </w:rPr>
                                    <w:t xml:space="preserve">. </w:t>
                                  </w:r>
                                </w:p>
                              </w:tc>
                            </w:tr>
                            <w:tr w:rsidR="002A4137" w:rsidRPr="00FF1495" w14:paraId="5C6AF807" w14:textId="77777777" w:rsidTr="00181EE8">
                              <w:tc>
                                <w:tcPr>
                                  <w:tcW w:w="10555" w:type="dxa"/>
                                  <w:shd w:val="clear" w:color="auto" w:fill="auto"/>
                                </w:tcPr>
                                <w:p w14:paraId="577FC9BB" w14:textId="77777777" w:rsidR="002A4137" w:rsidRPr="00484B0E" w:rsidRDefault="002A4137" w:rsidP="0029724B">
                                  <w:pPr>
                                    <w:rPr>
                                      <w:sz w:val="22"/>
                                      <w:szCs w:val="22"/>
                                      <w:u w:val="single"/>
                                    </w:rPr>
                                  </w:pPr>
                                  <w:r>
                                    <w:rPr>
                                      <w:b w:val="0"/>
                                    </w:rPr>
                                    <w:t xml:space="preserve">. </w:t>
                                  </w:r>
                                  <w:r>
                                    <w:rPr>
                                      <w:sz w:val="22"/>
                                      <w:szCs w:val="22"/>
                                    </w:rPr>
                                    <w:t xml:space="preserve">II. </w:t>
                                  </w:r>
                                  <w:r>
                                    <w:rPr>
                                      <w:sz w:val="22"/>
                                      <w:szCs w:val="22"/>
                                      <w:u w:val="single"/>
                                    </w:rPr>
                                    <w:t>Từ tính của dây dẫn có dòng điện.</w:t>
                                  </w:r>
                                </w:p>
                              </w:tc>
                            </w:tr>
                            <w:tr w:rsidR="002A4137" w:rsidRPr="00FF1495" w14:paraId="1312A83D" w14:textId="77777777" w:rsidTr="00181EE8">
                              <w:tc>
                                <w:tcPr>
                                  <w:tcW w:w="10555" w:type="dxa"/>
                                  <w:shd w:val="clear" w:color="auto" w:fill="auto"/>
                                </w:tcPr>
                                <w:p w14:paraId="0EBA105E" w14:textId="77777777" w:rsidR="002A4137" w:rsidRPr="00484B0E" w:rsidRDefault="002A4137" w:rsidP="0029724B">
                                  <w:pPr>
                                    <w:rPr>
                                      <w:b w:val="0"/>
                                      <w:sz w:val="22"/>
                                      <w:szCs w:val="22"/>
                                    </w:rPr>
                                  </w:pPr>
                                  <w:r>
                                    <w:rPr>
                                      <w:b w:val="0"/>
                                    </w:rPr>
                                    <w:t xml:space="preserve">. </w:t>
                                  </w:r>
                                  <w:r w:rsidRPr="00DC4A18">
                                    <w:rPr>
                                      <w:sz w:val="22"/>
                                      <w:szCs w:val="22"/>
                                    </w:rPr>
                                    <w:t>1. Thực nghiệm chứng tỏ :</w:t>
                                  </w:r>
                                  <w:r>
                                    <w:rPr>
                                      <w:b w:val="0"/>
                                      <w:sz w:val="22"/>
                                      <w:szCs w:val="22"/>
                                    </w:rPr>
                                    <w:t xml:space="preserve">  + </w:t>
                                  </w:r>
                                </w:p>
                              </w:tc>
                            </w:tr>
                            <w:tr w:rsidR="002A4137" w:rsidRPr="00FF1495" w14:paraId="48DCF42E" w14:textId="77777777" w:rsidTr="00181EE8">
                              <w:tc>
                                <w:tcPr>
                                  <w:tcW w:w="10555" w:type="dxa"/>
                                  <w:shd w:val="clear" w:color="auto" w:fill="auto"/>
                                </w:tcPr>
                                <w:p w14:paraId="4DCCE794" w14:textId="77777777" w:rsidR="002A4137" w:rsidRPr="00484B0E" w:rsidRDefault="002A4137" w:rsidP="0029724B">
                                  <w:pPr>
                                    <w:rPr>
                                      <w:b w:val="0"/>
                                      <w:sz w:val="22"/>
                                      <w:szCs w:val="22"/>
                                    </w:rPr>
                                  </w:pPr>
                                  <w:r>
                                    <w:rPr>
                                      <w:b w:val="0"/>
                                    </w:rPr>
                                    <w:t xml:space="preserve">. </w:t>
                                  </w:r>
                                  <w:r w:rsidRPr="00484B0E">
                                    <w:rPr>
                                      <w:b w:val="0"/>
                                      <w:sz w:val="22"/>
                                      <w:szCs w:val="22"/>
                                    </w:rPr>
                                    <w:t xml:space="preserve">                                       </w:t>
                                  </w:r>
                                  <w:r>
                                    <w:rPr>
                                      <w:b w:val="0"/>
                                      <w:sz w:val="22"/>
                                      <w:szCs w:val="22"/>
                                    </w:rPr>
                                    <w:t xml:space="preserve">        +</w:t>
                                  </w:r>
                                </w:p>
                              </w:tc>
                            </w:tr>
                            <w:tr w:rsidR="002A4137" w:rsidRPr="00FF1495" w14:paraId="3ED72747" w14:textId="77777777" w:rsidTr="00181EE8">
                              <w:tc>
                                <w:tcPr>
                                  <w:tcW w:w="10555" w:type="dxa"/>
                                  <w:shd w:val="clear" w:color="auto" w:fill="auto"/>
                                </w:tcPr>
                                <w:p w14:paraId="5F905343" w14:textId="77777777" w:rsidR="002A4137" w:rsidRDefault="002A4137" w:rsidP="0029724B">
                                  <w:pPr>
                                    <w:rPr>
                                      <w:b w:val="0"/>
                                    </w:rPr>
                                  </w:pPr>
                                  <w:r>
                                    <w:rPr>
                                      <w:b w:val="0"/>
                                    </w:rPr>
                                    <w:t xml:space="preserve">. </w:t>
                                  </w:r>
                                  <w:r w:rsidRPr="00484B0E">
                                    <w:rPr>
                                      <w:b w:val="0"/>
                                      <w:sz w:val="22"/>
                                      <w:szCs w:val="22"/>
                                    </w:rPr>
                                    <w:t xml:space="preserve">                                       </w:t>
                                  </w:r>
                                  <w:r>
                                    <w:rPr>
                                      <w:b w:val="0"/>
                                      <w:sz w:val="22"/>
                                      <w:szCs w:val="22"/>
                                    </w:rPr>
                                    <w:t xml:space="preserve">        +</w:t>
                                  </w:r>
                                </w:p>
                              </w:tc>
                            </w:tr>
                            <w:tr w:rsidR="002A4137" w:rsidRPr="00FF1495" w14:paraId="366466FE" w14:textId="77777777" w:rsidTr="00181EE8">
                              <w:tc>
                                <w:tcPr>
                                  <w:tcW w:w="10555" w:type="dxa"/>
                                  <w:shd w:val="clear" w:color="auto" w:fill="auto"/>
                                </w:tcPr>
                                <w:p w14:paraId="5F0AA4E2" w14:textId="77777777" w:rsidR="002A4137" w:rsidRPr="00DC4A18" w:rsidRDefault="002A4137" w:rsidP="0029724B">
                                  <w:pPr>
                                    <w:rPr>
                                      <w:b w:val="0"/>
                                      <w:sz w:val="22"/>
                                      <w:szCs w:val="22"/>
                                    </w:rPr>
                                  </w:pPr>
                                  <w:r>
                                    <w:rPr>
                                      <w:b w:val="0"/>
                                    </w:rPr>
                                    <w:t xml:space="preserve">. </w:t>
                                  </w:r>
                                  <w:r>
                                    <w:rPr>
                                      <w:sz w:val="22"/>
                                      <w:szCs w:val="22"/>
                                    </w:rPr>
                                    <w:t>2. Kết luận về tương tác từ -</w:t>
                                  </w:r>
                                  <w:r w:rsidRPr="00DC4A18">
                                    <w:rPr>
                                      <w:sz w:val="22"/>
                                      <w:szCs w:val="22"/>
                                    </w:rPr>
                                    <w:t xml:space="preserve"> Lực từ. </w:t>
                                  </w:r>
                                </w:p>
                              </w:tc>
                            </w:tr>
                            <w:tr w:rsidR="002A4137" w:rsidRPr="00FF1495" w14:paraId="75BF6C9F" w14:textId="77777777" w:rsidTr="00181EE8">
                              <w:tc>
                                <w:tcPr>
                                  <w:tcW w:w="10555" w:type="dxa"/>
                                  <w:shd w:val="clear" w:color="auto" w:fill="auto"/>
                                </w:tcPr>
                                <w:p w14:paraId="44CFDF89" w14:textId="77777777" w:rsidR="002A4137" w:rsidRPr="00794D7A" w:rsidRDefault="002A4137" w:rsidP="0029724B">
                                  <w:pPr>
                                    <w:rPr>
                                      <w:b w:val="0"/>
                                      <w:sz w:val="22"/>
                                      <w:szCs w:val="22"/>
                                    </w:rPr>
                                  </w:pPr>
                                  <w:r>
                                    <w:rPr>
                                      <w:b w:val="0"/>
                                    </w:rPr>
                                    <w:t xml:space="preserve">. </w:t>
                                  </w:r>
                                  <w:r>
                                    <w:rPr>
                                      <w:b w:val="0"/>
                                      <w:sz w:val="22"/>
                                      <w:szCs w:val="22"/>
                                    </w:rPr>
                                    <w:t xml:space="preserve">* Tương tác từ là tương tác giữa        </w:t>
                                  </w:r>
                                </w:p>
                              </w:tc>
                            </w:tr>
                            <w:tr w:rsidR="002A4137" w:rsidRPr="00FF1495" w14:paraId="4A33F9BC" w14:textId="77777777" w:rsidTr="00181EE8">
                              <w:tc>
                                <w:tcPr>
                                  <w:tcW w:w="10555" w:type="dxa"/>
                                  <w:shd w:val="clear" w:color="auto" w:fill="auto"/>
                                </w:tcPr>
                                <w:p w14:paraId="4BB71881" w14:textId="77777777" w:rsidR="002A4137" w:rsidRDefault="002A4137" w:rsidP="0029724B">
                                  <w:pPr>
                                    <w:rPr>
                                      <w:b w:val="0"/>
                                    </w:rPr>
                                  </w:pPr>
                                  <w:r>
                                    <w:rPr>
                                      <w:b w:val="0"/>
                                    </w:rPr>
                                    <w:t xml:space="preserve">. </w:t>
                                  </w:r>
                                  <w:r w:rsidRPr="00794D7A">
                                    <w:rPr>
                                      <w:b w:val="0"/>
                                      <w:sz w:val="22"/>
                                      <w:szCs w:val="22"/>
                                    </w:rPr>
                                    <w:t xml:space="preserve">=&gt; Dòng </w:t>
                                  </w:r>
                                  <w:r>
                                    <w:rPr>
                                      <w:b w:val="0"/>
                                      <w:sz w:val="22"/>
                                      <w:szCs w:val="22"/>
                                    </w:rPr>
                                    <w:t xml:space="preserve">điện và nam châm có </w:t>
                                  </w:r>
                                </w:p>
                              </w:tc>
                            </w:tr>
                            <w:tr w:rsidR="002A4137" w:rsidRPr="00FF1495" w14:paraId="7810A46D" w14:textId="77777777" w:rsidTr="00181EE8">
                              <w:tc>
                                <w:tcPr>
                                  <w:tcW w:w="10555" w:type="dxa"/>
                                  <w:shd w:val="clear" w:color="auto" w:fill="auto"/>
                                </w:tcPr>
                                <w:p w14:paraId="47007837" w14:textId="77777777" w:rsidR="002A4137" w:rsidRDefault="002A4137" w:rsidP="0029724B">
                                  <w:pPr>
                                    <w:rPr>
                                      <w:b w:val="0"/>
                                    </w:rPr>
                                  </w:pPr>
                                </w:p>
                              </w:tc>
                            </w:tr>
                            <w:tr w:rsidR="002A4137" w:rsidRPr="00FF1495" w14:paraId="3A9BC387" w14:textId="77777777" w:rsidTr="00181EE8">
                              <w:tc>
                                <w:tcPr>
                                  <w:tcW w:w="10555" w:type="dxa"/>
                                  <w:shd w:val="clear" w:color="auto" w:fill="auto"/>
                                </w:tcPr>
                                <w:p w14:paraId="3180F09F" w14:textId="77777777" w:rsidR="002A4137" w:rsidRPr="000C7ACD" w:rsidRDefault="002A4137" w:rsidP="0029724B">
                                  <w:pPr>
                                    <w:rPr>
                                      <w:sz w:val="22"/>
                                      <w:szCs w:val="22"/>
                                    </w:rPr>
                                  </w:pPr>
                                  <w:r>
                                    <w:rPr>
                                      <w:b w:val="0"/>
                                    </w:rPr>
                                    <w:t xml:space="preserve">. </w:t>
                                  </w:r>
                                  <w:r>
                                    <w:rPr>
                                      <w:sz w:val="22"/>
                                      <w:szCs w:val="22"/>
                                    </w:rPr>
                                    <w:t xml:space="preserve">III. </w:t>
                                  </w:r>
                                  <w:r w:rsidRPr="00C51DDE">
                                    <w:rPr>
                                      <w:sz w:val="22"/>
                                      <w:szCs w:val="22"/>
                                      <w:u w:val="single"/>
                                    </w:rPr>
                                    <w:t>Từ trường.</w:t>
                                  </w:r>
                                  <w:r>
                                    <w:rPr>
                                      <w:sz w:val="22"/>
                                      <w:szCs w:val="22"/>
                                    </w:rPr>
                                    <w:t xml:space="preserve"> </w:t>
                                  </w:r>
                                </w:p>
                              </w:tc>
                            </w:tr>
                            <w:tr w:rsidR="002A4137" w:rsidRPr="00FF1495" w14:paraId="5CFE4AD6" w14:textId="77777777" w:rsidTr="00181EE8">
                              <w:tc>
                                <w:tcPr>
                                  <w:tcW w:w="10555" w:type="dxa"/>
                                  <w:shd w:val="clear" w:color="auto" w:fill="auto"/>
                                </w:tcPr>
                                <w:p w14:paraId="04A8DBA0" w14:textId="77777777" w:rsidR="002A4137" w:rsidRPr="000C7ACD" w:rsidRDefault="002A4137" w:rsidP="0029724B">
                                  <w:pPr>
                                    <w:rPr>
                                      <w:sz w:val="22"/>
                                      <w:szCs w:val="22"/>
                                    </w:rPr>
                                  </w:pPr>
                                  <w:r>
                                    <w:rPr>
                                      <w:b w:val="0"/>
                                    </w:rPr>
                                    <w:t xml:space="preserve">. </w:t>
                                  </w:r>
                                  <w:r>
                                    <w:rPr>
                                      <w:sz w:val="22"/>
                                      <w:szCs w:val="22"/>
                                    </w:rPr>
                                    <w:t xml:space="preserve">*. Từ trường </w:t>
                                  </w:r>
                                  <w:r w:rsidRPr="000C7ACD">
                                    <w:rPr>
                                      <w:b w:val="0"/>
                                      <w:sz w:val="22"/>
                                      <w:szCs w:val="22"/>
                                    </w:rPr>
                                    <w:t xml:space="preserve">là dạng vật chất tồn tại xung quanh </w:t>
                                  </w:r>
                                </w:p>
                              </w:tc>
                            </w:tr>
                            <w:tr w:rsidR="002A4137" w:rsidRPr="00FF1495" w14:paraId="1D586B04" w14:textId="77777777" w:rsidTr="00181EE8">
                              <w:tc>
                                <w:tcPr>
                                  <w:tcW w:w="10555" w:type="dxa"/>
                                  <w:shd w:val="clear" w:color="auto" w:fill="auto"/>
                                </w:tcPr>
                                <w:p w14:paraId="2289D90C" w14:textId="77777777" w:rsidR="002A4137" w:rsidRPr="000C7ACD" w:rsidRDefault="002A4137" w:rsidP="0029724B">
                                  <w:pPr>
                                    <w:rPr>
                                      <w:b w:val="0"/>
                                      <w:sz w:val="22"/>
                                      <w:szCs w:val="22"/>
                                    </w:rPr>
                                  </w:pPr>
                                  <w:r>
                                    <w:rPr>
                                      <w:b w:val="0"/>
                                    </w:rPr>
                                    <w:t xml:space="preserve">. </w:t>
                                  </w:r>
                                  <w:r>
                                    <w:rPr>
                                      <w:b w:val="0"/>
                                      <w:sz w:val="22"/>
                                      <w:szCs w:val="22"/>
                                    </w:rPr>
                                    <w:t xml:space="preserve">*. </w:t>
                                  </w:r>
                                  <w:r w:rsidRPr="000C7ACD">
                                    <w:rPr>
                                      <w:sz w:val="22"/>
                                      <w:szCs w:val="22"/>
                                    </w:rPr>
                                    <w:t>Tính chất cơ bản của từ trường</w:t>
                                  </w:r>
                                  <w:r>
                                    <w:rPr>
                                      <w:b w:val="0"/>
                                      <w:sz w:val="22"/>
                                      <w:szCs w:val="22"/>
                                    </w:rPr>
                                    <w:t xml:space="preserve"> là </w:t>
                                  </w:r>
                                </w:p>
                              </w:tc>
                            </w:tr>
                          </w:tbl>
                          <w:p w14:paraId="5CEB15FF" w14:textId="61165F2E" w:rsidR="002A4137" w:rsidRPr="0036072D" w:rsidRDefault="002A4137" w:rsidP="005D4E81">
                            <w:pPr>
                              <w:spacing w:line="276" w:lineRule="auto"/>
                              <w:rPr>
                                <w:b w:val="0"/>
                                <w:bCs w:val="0"/>
                                <w:lang w:val="vi-VN"/>
                              </w:rPr>
                            </w:pPr>
                          </w:p>
                        </w:tc>
                      </w:tr>
                      <w:tr w:rsidR="002A4137" w:rsidRPr="00B31086" w14:paraId="422A64F1" w14:textId="77777777" w:rsidTr="009E4711">
                        <w:tc>
                          <w:tcPr>
                            <w:tcW w:w="10370" w:type="dxa"/>
                            <w:shd w:val="clear" w:color="auto" w:fill="auto"/>
                          </w:tcPr>
                          <w:p w14:paraId="477081A5" w14:textId="77777777" w:rsidR="002A4137" w:rsidRPr="00B6732A" w:rsidRDefault="002A4137" w:rsidP="00B31086">
                            <w:pPr>
                              <w:spacing w:line="276" w:lineRule="auto"/>
                              <w:rPr>
                                <w:b w:val="0"/>
                                <w:bCs w:val="0"/>
                              </w:rPr>
                            </w:pPr>
                          </w:p>
                        </w:tc>
                      </w:tr>
                      <w:tr w:rsidR="002A4137" w:rsidRPr="00B31086" w14:paraId="1C2D672F" w14:textId="77777777" w:rsidTr="009E4711">
                        <w:tc>
                          <w:tcPr>
                            <w:tcW w:w="10370" w:type="dxa"/>
                            <w:shd w:val="clear" w:color="auto" w:fill="auto"/>
                          </w:tcPr>
                          <w:p w14:paraId="6F6F4EC2" w14:textId="77777777" w:rsidR="002A4137" w:rsidRPr="00B6732A" w:rsidRDefault="002A4137" w:rsidP="00B31086">
                            <w:pPr>
                              <w:spacing w:line="276" w:lineRule="auto"/>
                              <w:rPr>
                                <w:b w:val="0"/>
                                <w:bCs w:val="0"/>
                              </w:rPr>
                            </w:pPr>
                          </w:p>
                        </w:tc>
                      </w:tr>
                      <w:tr w:rsidR="002A4137" w:rsidRPr="00B31086" w14:paraId="5E18CD8C" w14:textId="77777777" w:rsidTr="009E4711">
                        <w:tc>
                          <w:tcPr>
                            <w:tcW w:w="10370" w:type="dxa"/>
                            <w:shd w:val="clear" w:color="auto" w:fill="auto"/>
                          </w:tcPr>
                          <w:p w14:paraId="14DC2F8C" w14:textId="77777777" w:rsidR="002A4137" w:rsidRPr="00B6732A" w:rsidRDefault="002A4137" w:rsidP="00B31086">
                            <w:pPr>
                              <w:spacing w:line="276" w:lineRule="auto"/>
                              <w:rPr>
                                <w:b w:val="0"/>
                                <w:bCs w:val="0"/>
                              </w:rPr>
                            </w:pPr>
                          </w:p>
                        </w:tc>
                      </w:tr>
                      <w:tr w:rsidR="002A4137" w:rsidRPr="00B31086" w14:paraId="22004394" w14:textId="77777777" w:rsidTr="009E4711">
                        <w:tc>
                          <w:tcPr>
                            <w:tcW w:w="10370" w:type="dxa"/>
                            <w:shd w:val="clear" w:color="auto" w:fill="auto"/>
                          </w:tcPr>
                          <w:p w14:paraId="78925CD5" w14:textId="77777777" w:rsidR="002A4137" w:rsidRPr="00B6732A" w:rsidRDefault="002A4137" w:rsidP="00B31086">
                            <w:pPr>
                              <w:spacing w:line="276" w:lineRule="auto"/>
                              <w:rPr>
                                <w:b w:val="0"/>
                                <w:bCs w:val="0"/>
                              </w:rPr>
                            </w:pPr>
                          </w:p>
                        </w:tc>
                      </w:tr>
                      <w:tr w:rsidR="002A4137" w:rsidRPr="00B31086" w14:paraId="067CE10F" w14:textId="77777777" w:rsidTr="009E4711">
                        <w:tc>
                          <w:tcPr>
                            <w:tcW w:w="10370" w:type="dxa"/>
                            <w:shd w:val="clear" w:color="auto" w:fill="auto"/>
                          </w:tcPr>
                          <w:p w14:paraId="7F2D4354" w14:textId="77777777" w:rsidR="002A4137" w:rsidRPr="00B6732A" w:rsidRDefault="002A4137" w:rsidP="00B31086">
                            <w:pPr>
                              <w:spacing w:line="276" w:lineRule="auto"/>
                              <w:rPr>
                                <w:b w:val="0"/>
                                <w:bCs w:val="0"/>
                              </w:rPr>
                            </w:pPr>
                          </w:p>
                        </w:tc>
                      </w:tr>
                      <w:tr w:rsidR="002A4137" w:rsidRPr="00B31086" w14:paraId="513DE290" w14:textId="77777777" w:rsidTr="009E4711">
                        <w:tc>
                          <w:tcPr>
                            <w:tcW w:w="10370" w:type="dxa"/>
                            <w:shd w:val="clear" w:color="auto" w:fill="auto"/>
                          </w:tcPr>
                          <w:p w14:paraId="7FD2B385" w14:textId="77777777" w:rsidR="002A4137" w:rsidRPr="00B6732A" w:rsidRDefault="002A4137" w:rsidP="00B31086">
                            <w:pPr>
                              <w:spacing w:line="276" w:lineRule="auto"/>
                              <w:rPr>
                                <w:b w:val="0"/>
                                <w:bCs w:val="0"/>
                              </w:rPr>
                            </w:pPr>
                          </w:p>
                        </w:tc>
                      </w:tr>
                      <w:tr w:rsidR="002A4137" w:rsidRPr="00B31086" w14:paraId="29679CB4" w14:textId="77777777" w:rsidTr="009E4711">
                        <w:tc>
                          <w:tcPr>
                            <w:tcW w:w="10370" w:type="dxa"/>
                            <w:shd w:val="clear" w:color="auto" w:fill="auto"/>
                          </w:tcPr>
                          <w:p w14:paraId="4E2981DB" w14:textId="77777777" w:rsidR="002A4137" w:rsidRPr="00B6732A" w:rsidRDefault="002A4137" w:rsidP="00B31086">
                            <w:pPr>
                              <w:spacing w:line="276" w:lineRule="auto"/>
                              <w:rPr>
                                <w:b w:val="0"/>
                                <w:bCs w:val="0"/>
                              </w:rPr>
                            </w:pPr>
                          </w:p>
                        </w:tc>
                      </w:tr>
                      <w:tr w:rsidR="002A4137" w:rsidRPr="00B31086" w14:paraId="46760B54" w14:textId="77777777" w:rsidTr="009E4711">
                        <w:tc>
                          <w:tcPr>
                            <w:tcW w:w="10370" w:type="dxa"/>
                            <w:shd w:val="clear" w:color="auto" w:fill="auto"/>
                          </w:tcPr>
                          <w:p w14:paraId="06F37FAF" w14:textId="77777777" w:rsidR="002A4137" w:rsidRPr="00B6732A" w:rsidRDefault="002A4137" w:rsidP="00B31086">
                            <w:pPr>
                              <w:spacing w:line="276" w:lineRule="auto"/>
                              <w:rPr>
                                <w:b w:val="0"/>
                                <w:bCs w:val="0"/>
                              </w:rPr>
                            </w:pPr>
                          </w:p>
                        </w:tc>
                      </w:tr>
                      <w:tr w:rsidR="002A4137" w:rsidRPr="00B31086" w14:paraId="69BFB0F8" w14:textId="77777777" w:rsidTr="009E4711">
                        <w:tc>
                          <w:tcPr>
                            <w:tcW w:w="10370" w:type="dxa"/>
                            <w:shd w:val="clear" w:color="auto" w:fill="auto"/>
                          </w:tcPr>
                          <w:p w14:paraId="399D7C8B" w14:textId="77777777" w:rsidR="002A4137" w:rsidRPr="00B6732A" w:rsidRDefault="002A4137" w:rsidP="00B31086">
                            <w:pPr>
                              <w:spacing w:line="276" w:lineRule="auto"/>
                              <w:rPr>
                                <w:b w:val="0"/>
                                <w:bCs w:val="0"/>
                              </w:rPr>
                            </w:pPr>
                          </w:p>
                        </w:tc>
                      </w:tr>
                      <w:tr w:rsidR="002A4137" w:rsidRPr="00B31086" w14:paraId="45B7A410" w14:textId="77777777" w:rsidTr="009E4711">
                        <w:tc>
                          <w:tcPr>
                            <w:tcW w:w="10370" w:type="dxa"/>
                            <w:shd w:val="clear" w:color="auto" w:fill="auto"/>
                          </w:tcPr>
                          <w:p w14:paraId="79F4F714" w14:textId="77777777" w:rsidR="002A4137" w:rsidRPr="00B6732A" w:rsidRDefault="002A4137" w:rsidP="00B31086">
                            <w:pPr>
                              <w:spacing w:line="276" w:lineRule="auto"/>
                              <w:rPr>
                                <w:b w:val="0"/>
                                <w:bCs w:val="0"/>
                              </w:rPr>
                            </w:pPr>
                          </w:p>
                        </w:tc>
                      </w:tr>
                      <w:tr w:rsidR="002A4137" w:rsidRPr="00B31086" w14:paraId="630ADFC8" w14:textId="77777777" w:rsidTr="009E4711">
                        <w:tc>
                          <w:tcPr>
                            <w:tcW w:w="10370" w:type="dxa"/>
                            <w:shd w:val="clear" w:color="auto" w:fill="auto"/>
                          </w:tcPr>
                          <w:p w14:paraId="311DE5EF" w14:textId="77777777" w:rsidR="002A4137" w:rsidRPr="00B6732A" w:rsidRDefault="002A4137" w:rsidP="00B31086">
                            <w:pPr>
                              <w:spacing w:line="276" w:lineRule="auto"/>
                              <w:rPr>
                                <w:b w:val="0"/>
                                <w:bCs w:val="0"/>
                              </w:rPr>
                            </w:pPr>
                          </w:p>
                        </w:tc>
                      </w:tr>
                      <w:tr w:rsidR="002A4137" w:rsidRPr="00B31086" w14:paraId="047E4757" w14:textId="77777777" w:rsidTr="009E4711">
                        <w:tc>
                          <w:tcPr>
                            <w:tcW w:w="10370" w:type="dxa"/>
                            <w:shd w:val="clear" w:color="auto" w:fill="auto"/>
                          </w:tcPr>
                          <w:p w14:paraId="3337F351" w14:textId="77777777" w:rsidR="002A4137" w:rsidRPr="00B6732A" w:rsidRDefault="002A4137" w:rsidP="00B31086">
                            <w:pPr>
                              <w:spacing w:line="276" w:lineRule="auto"/>
                              <w:rPr>
                                <w:b w:val="0"/>
                                <w:bCs w:val="0"/>
                              </w:rPr>
                            </w:pPr>
                          </w:p>
                        </w:tc>
                      </w:tr>
                      <w:tr w:rsidR="002A4137" w:rsidRPr="00B31086" w14:paraId="01614FC9" w14:textId="77777777" w:rsidTr="009E4711">
                        <w:tc>
                          <w:tcPr>
                            <w:tcW w:w="10370" w:type="dxa"/>
                            <w:shd w:val="clear" w:color="auto" w:fill="auto"/>
                          </w:tcPr>
                          <w:p w14:paraId="7B839112" w14:textId="77777777" w:rsidR="002A4137" w:rsidRPr="00B6732A" w:rsidRDefault="002A4137" w:rsidP="00B31086">
                            <w:pPr>
                              <w:spacing w:line="276" w:lineRule="auto"/>
                              <w:rPr>
                                <w:b w:val="0"/>
                                <w:bCs w:val="0"/>
                              </w:rPr>
                            </w:pPr>
                          </w:p>
                        </w:tc>
                      </w:tr>
                      <w:tr w:rsidR="002A4137" w:rsidRPr="00B31086" w14:paraId="3329A416" w14:textId="77777777" w:rsidTr="009E4711">
                        <w:tc>
                          <w:tcPr>
                            <w:tcW w:w="10370" w:type="dxa"/>
                            <w:shd w:val="clear" w:color="auto" w:fill="auto"/>
                          </w:tcPr>
                          <w:p w14:paraId="0D3E8965" w14:textId="77777777" w:rsidR="002A4137" w:rsidRPr="00B6732A" w:rsidRDefault="002A4137" w:rsidP="00B31086">
                            <w:pPr>
                              <w:spacing w:line="276" w:lineRule="auto"/>
                              <w:rPr>
                                <w:b w:val="0"/>
                                <w:bCs w:val="0"/>
                              </w:rPr>
                            </w:pPr>
                          </w:p>
                        </w:tc>
                      </w:tr>
                      <w:tr w:rsidR="002A4137" w:rsidRPr="00B31086" w14:paraId="199795C7" w14:textId="77777777" w:rsidTr="009E4711">
                        <w:tc>
                          <w:tcPr>
                            <w:tcW w:w="10370" w:type="dxa"/>
                            <w:shd w:val="clear" w:color="auto" w:fill="auto"/>
                          </w:tcPr>
                          <w:p w14:paraId="5F88AE67" w14:textId="77777777" w:rsidR="002A4137" w:rsidRPr="00B6732A" w:rsidRDefault="002A4137" w:rsidP="00B31086">
                            <w:pPr>
                              <w:spacing w:line="276" w:lineRule="auto"/>
                              <w:rPr>
                                <w:b w:val="0"/>
                                <w:bCs w:val="0"/>
                              </w:rPr>
                            </w:pPr>
                          </w:p>
                        </w:tc>
                      </w:tr>
                      <w:tr w:rsidR="002A4137" w:rsidRPr="00B31086" w14:paraId="749F0DE6" w14:textId="77777777" w:rsidTr="009E4711">
                        <w:tc>
                          <w:tcPr>
                            <w:tcW w:w="10370" w:type="dxa"/>
                            <w:shd w:val="clear" w:color="auto" w:fill="auto"/>
                          </w:tcPr>
                          <w:p w14:paraId="6759A1BF" w14:textId="77777777" w:rsidR="002A4137" w:rsidRPr="00B6732A" w:rsidRDefault="002A4137" w:rsidP="00B31086">
                            <w:pPr>
                              <w:spacing w:line="276" w:lineRule="auto"/>
                              <w:rPr>
                                <w:b w:val="0"/>
                                <w:bCs w:val="0"/>
                              </w:rPr>
                            </w:pPr>
                          </w:p>
                        </w:tc>
                      </w:tr>
                      <w:tr w:rsidR="002A4137" w:rsidRPr="00B31086" w14:paraId="389D6803" w14:textId="77777777" w:rsidTr="009E4711">
                        <w:tc>
                          <w:tcPr>
                            <w:tcW w:w="10370" w:type="dxa"/>
                            <w:shd w:val="clear" w:color="auto" w:fill="auto"/>
                          </w:tcPr>
                          <w:p w14:paraId="14E537E1" w14:textId="77777777" w:rsidR="002A4137" w:rsidRPr="00B6732A" w:rsidRDefault="002A4137" w:rsidP="00B31086">
                            <w:pPr>
                              <w:spacing w:line="276" w:lineRule="auto"/>
                              <w:rPr>
                                <w:b w:val="0"/>
                                <w:bCs w:val="0"/>
                              </w:rPr>
                            </w:pPr>
                          </w:p>
                        </w:tc>
                      </w:tr>
                      <w:tr w:rsidR="002A4137" w:rsidRPr="00B31086" w14:paraId="2A83566F" w14:textId="77777777" w:rsidTr="009E4711">
                        <w:tc>
                          <w:tcPr>
                            <w:tcW w:w="10370" w:type="dxa"/>
                            <w:shd w:val="clear" w:color="auto" w:fill="auto"/>
                          </w:tcPr>
                          <w:p w14:paraId="09AC1A8D" w14:textId="77777777" w:rsidR="002A4137" w:rsidRPr="00B6732A" w:rsidRDefault="002A4137" w:rsidP="00B31086">
                            <w:pPr>
                              <w:spacing w:line="276" w:lineRule="auto"/>
                              <w:rPr>
                                <w:b w:val="0"/>
                                <w:bCs w:val="0"/>
                              </w:rPr>
                            </w:pPr>
                          </w:p>
                        </w:tc>
                      </w:tr>
                      <w:tr w:rsidR="002A4137" w:rsidRPr="00B31086" w14:paraId="56691374" w14:textId="77777777" w:rsidTr="009E4711">
                        <w:tc>
                          <w:tcPr>
                            <w:tcW w:w="10370" w:type="dxa"/>
                            <w:shd w:val="clear" w:color="auto" w:fill="auto"/>
                          </w:tcPr>
                          <w:p w14:paraId="0B97B78B" w14:textId="77777777" w:rsidR="002A4137" w:rsidRPr="00B6732A" w:rsidRDefault="002A4137" w:rsidP="00B31086">
                            <w:pPr>
                              <w:spacing w:line="276" w:lineRule="auto"/>
                              <w:rPr>
                                <w:b w:val="0"/>
                                <w:bCs w:val="0"/>
                              </w:rPr>
                            </w:pPr>
                          </w:p>
                        </w:tc>
                      </w:tr>
                      <w:tr w:rsidR="002A4137" w:rsidRPr="00B31086" w14:paraId="0EC3B754" w14:textId="77777777" w:rsidTr="009E4711">
                        <w:tc>
                          <w:tcPr>
                            <w:tcW w:w="10370" w:type="dxa"/>
                            <w:shd w:val="clear" w:color="auto" w:fill="auto"/>
                          </w:tcPr>
                          <w:p w14:paraId="181C3FAE" w14:textId="77777777" w:rsidR="002A4137" w:rsidRPr="00B6732A" w:rsidRDefault="002A4137" w:rsidP="00B31086">
                            <w:pPr>
                              <w:spacing w:line="276" w:lineRule="auto"/>
                              <w:rPr>
                                <w:b w:val="0"/>
                                <w:bCs w:val="0"/>
                              </w:rPr>
                            </w:pPr>
                          </w:p>
                        </w:tc>
                      </w:tr>
                      <w:tr w:rsidR="002A4137" w:rsidRPr="00B31086" w14:paraId="521B0029" w14:textId="77777777" w:rsidTr="009E4711">
                        <w:tc>
                          <w:tcPr>
                            <w:tcW w:w="10370" w:type="dxa"/>
                            <w:shd w:val="clear" w:color="auto" w:fill="auto"/>
                          </w:tcPr>
                          <w:p w14:paraId="055CBF13" w14:textId="77777777" w:rsidR="002A4137" w:rsidRPr="00B6732A" w:rsidRDefault="002A4137" w:rsidP="00B31086">
                            <w:pPr>
                              <w:spacing w:line="276" w:lineRule="auto"/>
                              <w:rPr>
                                <w:b w:val="0"/>
                                <w:bCs w:val="0"/>
                              </w:rPr>
                            </w:pPr>
                          </w:p>
                        </w:tc>
                      </w:tr>
                      <w:tr w:rsidR="002A4137" w:rsidRPr="00B31086" w14:paraId="2BB0C48B" w14:textId="77777777" w:rsidTr="009E4711">
                        <w:tc>
                          <w:tcPr>
                            <w:tcW w:w="10370" w:type="dxa"/>
                            <w:shd w:val="clear" w:color="auto" w:fill="auto"/>
                          </w:tcPr>
                          <w:p w14:paraId="70E210F0" w14:textId="77777777" w:rsidR="002A4137" w:rsidRPr="00D353E1" w:rsidRDefault="002A4137" w:rsidP="00B31086">
                            <w:pPr>
                              <w:spacing w:line="276" w:lineRule="auto"/>
                              <w:rPr>
                                <w:b w:val="0"/>
                                <w:bCs w:val="0"/>
                              </w:rPr>
                            </w:pPr>
                          </w:p>
                        </w:tc>
                      </w:tr>
                      <w:tr w:rsidR="002A4137" w:rsidRPr="00B31086" w14:paraId="0001166B" w14:textId="77777777" w:rsidTr="009E4711">
                        <w:tc>
                          <w:tcPr>
                            <w:tcW w:w="10370" w:type="dxa"/>
                            <w:shd w:val="clear" w:color="auto" w:fill="auto"/>
                          </w:tcPr>
                          <w:p w14:paraId="3770DDFD" w14:textId="77777777" w:rsidR="002A4137" w:rsidRPr="00D353E1" w:rsidRDefault="002A4137" w:rsidP="00B31086">
                            <w:pPr>
                              <w:spacing w:line="276" w:lineRule="auto"/>
                              <w:rPr>
                                <w:b w:val="0"/>
                                <w:bCs w:val="0"/>
                              </w:rPr>
                            </w:pPr>
                          </w:p>
                        </w:tc>
                      </w:tr>
                      <w:tr w:rsidR="002A4137" w:rsidRPr="00B31086" w14:paraId="6C4DF967" w14:textId="77777777" w:rsidTr="009E4711">
                        <w:tc>
                          <w:tcPr>
                            <w:tcW w:w="10370" w:type="dxa"/>
                            <w:shd w:val="clear" w:color="auto" w:fill="auto"/>
                          </w:tcPr>
                          <w:p w14:paraId="4DEBDB6E" w14:textId="77777777" w:rsidR="002A4137" w:rsidRPr="00D353E1" w:rsidRDefault="002A4137" w:rsidP="00B31086">
                            <w:pPr>
                              <w:spacing w:line="276" w:lineRule="auto"/>
                              <w:rPr>
                                <w:b w:val="0"/>
                                <w:bCs w:val="0"/>
                              </w:rPr>
                            </w:pPr>
                          </w:p>
                        </w:tc>
                      </w:tr>
                      <w:tr w:rsidR="002A4137" w:rsidRPr="00B31086" w14:paraId="0A66E33D" w14:textId="77777777" w:rsidTr="009E4711">
                        <w:tc>
                          <w:tcPr>
                            <w:tcW w:w="10370" w:type="dxa"/>
                            <w:shd w:val="clear" w:color="auto" w:fill="auto"/>
                          </w:tcPr>
                          <w:p w14:paraId="0C7F4AD7" w14:textId="77777777" w:rsidR="002A4137" w:rsidRPr="00D353E1" w:rsidRDefault="002A4137" w:rsidP="00B31086">
                            <w:pPr>
                              <w:spacing w:line="276" w:lineRule="auto"/>
                              <w:rPr>
                                <w:b w:val="0"/>
                                <w:bCs w:val="0"/>
                              </w:rPr>
                            </w:pPr>
                          </w:p>
                        </w:tc>
                      </w:tr>
                      <w:tr w:rsidR="002A4137" w:rsidRPr="00B31086" w14:paraId="01C1321D" w14:textId="77777777" w:rsidTr="009E4711">
                        <w:tc>
                          <w:tcPr>
                            <w:tcW w:w="10370" w:type="dxa"/>
                            <w:shd w:val="clear" w:color="auto" w:fill="auto"/>
                          </w:tcPr>
                          <w:p w14:paraId="2EFB8244" w14:textId="77777777" w:rsidR="002A4137" w:rsidRPr="00D353E1" w:rsidRDefault="002A4137" w:rsidP="00B31086">
                            <w:pPr>
                              <w:spacing w:line="276" w:lineRule="auto"/>
                              <w:rPr>
                                <w:b w:val="0"/>
                                <w:bCs w:val="0"/>
                              </w:rPr>
                            </w:pPr>
                          </w:p>
                        </w:tc>
                      </w:tr>
                      <w:tr w:rsidR="002A4137" w:rsidRPr="00B31086" w14:paraId="33BC2F70" w14:textId="77777777" w:rsidTr="009E4711">
                        <w:tc>
                          <w:tcPr>
                            <w:tcW w:w="10370" w:type="dxa"/>
                            <w:shd w:val="clear" w:color="auto" w:fill="auto"/>
                          </w:tcPr>
                          <w:p w14:paraId="49393BE9" w14:textId="77777777" w:rsidR="002A4137" w:rsidRPr="00D353E1" w:rsidRDefault="002A4137" w:rsidP="00B31086">
                            <w:pPr>
                              <w:spacing w:line="276" w:lineRule="auto"/>
                              <w:rPr>
                                <w:b w:val="0"/>
                                <w:bCs w:val="0"/>
                              </w:rPr>
                            </w:pPr>
                          </w:p>
                        </w:tc>
                      </w:tr>
                      <w:tr w:rsidR="002A4137" w:rsidRPr="00B31086" w14:paraId="6E2E3212" w14:textId="77777777" w:rsidTr="009E4711">
                        <w:tc>
                          <w:tcPr>
                            <w:tcW w:w="10370" w:type="dxa"/>
                            <w:shd w:val="clear" w:color="auto" w:fill="auto"/>
                          </w:tcPr>
                          <w:p w14:paraId="79452F22" w14:textId="77777777" w:rsidR="002A4137" w:rsidRPr="00D353E1" w:rsidRDefault="002A4137" w:rsidP="00B31086">
                            <w:pPr>
                              <w:spacing w:line="276" w:lineRule="auto"/>
                              <w:rPr>
                                <w:b w:val="0"/>
                                <w:bCs w:val="0"/>
                              </w:rPr>
                            </w:pPr>
                          </w:p>
                        </w:tc>
                      </w:tr>
                      <w:tr w:rsidR="002A4137" w:rsidRPr="00B31086" w14:paraId="18A3FABE" w14:textId="77777777" w:rsidTr="009E4711">
                        <w:tc>
                          <w:tcPr>
                            <w:tcW w:w="10370" w:type="dxa"/>
                            <w:shd w:val="clear" w:color="auto" w:fill="auto"/>
                          </w:tcPr>
                          <w:p w14:paraId="2D2251AC" w14:textId="77777777" w:rsidR="002A4137" w:rsidRPr="00D353E1" w:rsidRDefault="002A4137" w:rsidP="00B31086">
                            <w:pPr>
                              <w:spacing w:line="276" w:lineRule="auto"/>
                              <w:rPr>
                                <w:b w:val="0"/>
                                <w:bCs w:val="0"/>
                              </w:rPr>
                            </w:pPr>
                          </w:p>
                        </w:tc>
                      </w:tr>
                      <w:tr w:rsidR="002A4137" w:rsidRPr="00B31086" w14:paraId="2945A3F0" w14:textId="77777777" w:rsidTr="009E4711">
                        <w:tc>
                          <w:tcPr>
                            <w:tcW w:w="10370" w:type="dxa"/>
                            <w:shd w:val="clear" w:color="auto" w:fill="auto"/>
                          </w:tcPr>
                          <w:p w14:paraId="082FB529" w14:textId="77777777" w:rsidR="002A4137" w:rsidRPr="00D353E1" w:rsidRDefault="002A4137" w:rsidP="00B31086">
                            <w:pPr>
                              <w:spacing w:line="276" w:lineRule="auto"/>
                              <w:rPr>
                                <w:b w:val="0"/>
                                <w:bCs w:val="0"/>
                              </w:rPr>
                            </w:pPr>
                          </w:p>
                        </w:tc>
                      </w:tr>
                      <w:tr w:rsidR="002A4137" w:rsidRPr="00B31086" w14:paraId="32B09F32" w14:textId="77777777" w:rsidTr="009E4711">
                        <w:tc>
                          <w:tcPr>
                            <w:tcW w:w="10370" w:type="dxa"/>
                            <w:shd w:val="clear" w:color="auto" w:fill="auto"/>
                          </w:tcPr>
                          <w:p w14:paraId="255E6E0D" w14:textId="77777777" w:rsidR="002A4137" w:rsidRPr="00D353E1" w:rsidRDefault="002A4137" w:rsidP="00B31086">
                            <w:pPr>
                              <w:spacing w:line="276" w:lineRule="auto"/>
                              <w:rPr>
                                <w:b w:val="0"/>
                                <w:bCs w:val="0"/>
                              </w:rPr>
                            </w:pPr>
                          </w:p>
                        </w:tc>
                      </w:tr>
                      <w:tr w:rsidR="002A4137" w:rsidRPr="00B31086" w14:paraId="739DA8B4" w14:textId="77777777" w:rsidTr="009E4711">
                        <w:tc>
                          <w:tcPr>
                            <w:tcW w:w="10370" w:type="dxa"/>
                            <w:shd w:val="clear" w:color="auto" w:fill="auto"/>
                          </w:tcPr>
                          <w:p w14:paraId="49DE638B" w14:textId="77777777" w:rsidR="002A4137" w:rsidRPr="00D353E1" w:rsidRDefault="002A4137" w:rsidP="00B31086">
                            <w:pPr>
                              <w:spacing w:line="276" w:lineRule="auto"/>
                              <w:rPr>
                                <w:b w:val="0"/>
                                <w:bCs w:val="0"/>
                              </w:rPr>
                            </w:pPr>
                          </w:p>
                        </w:tc>
                      </w:tr>
                      <w:tr w:rsidR="002A4137" w:rsidRPr="00B31086" w14:paraId="23BB9F48" w14:textId="77777777" w:rsidTr="009E4711">
                        <w:tc>
                          <w:tcPr>
                            <w:tcW w:w="10370" w:type="dxa"/>
                            <w:shd w:val="clear" w:color="auto" w:fill="auto"/>
                          </w:tcPr>
                          <w:p w14:paraId="6B36788D" w14:textId="77777777" w:rsidR="002A4137" w:rsidRPr="00D353E1" w:rsidRDefault="002A4137" w:rsidP="00B31086">
                            <w:pPr>
                              <w:spacing w:line="276" w:lineRule="auto"/>
                              <w:rPr>
                                <w:b w:val="0"/>
                                <w:bCs w:val="0"/>
                              </w:rPr>
                            </w:pPr>
                          </w:p>
                        </w:tc>
                      </w:tr>
                      <w:tr w:rsidR="002A4137" w:rsidRPr="00B31086" w14:paraId="503A124A" w14:textId="77777777" w:rsidTr="009E4711">
                        <w:tc>
                          <w:tcPr>
                            <w:tcW w:w="10370" w:type="dxa"/>
                            <w:shd w:val="clear" w:color="auto" w:fill="auto"/>
                          </w:tcPr>
                          <w:p w14:paraId="22E898C9" w14:textId="77777777" w:rsidR="002A4137" w:rsidRPr="00D353E1" w:rsidRDefault="002A4137" w:rsidP="00B31086">
                            <w:pPr>
                              <w:spacing w:line="276" w:lineRule="auto"/>
                              <w:rPr>
                                <w:b w:val="0"/>
                                <w:bCs w:val="0"/>
                              </w:rPr>
                            </w:pPr>
                          </w:p>
                        </w:tc>
                      </w:tr>
                      <w:tr w:rsidR="002A4137" w:rsidRPr="00B31086" w14:paraId="31303D2B" w14:textId="77777777" w:rsidTr="009E4711">
                        <w:tc>
                          <w:tcPr>
                            <w:tcW w:w="10370" w:type="dxa"/>
                            <w:shd w:val="clear" w:color="auto" w:fill="auto"/>
                          </w:tcPr>
                          <w:p w14:paraId="49829238" w14:textId="77777777" w:rsidR="002A4137" w:rsidRPr="00D353E1" w:rsidRDefault="002A4137" w:rsidP="00B31086">
                            <w:pPr>
                              <w:spacing w:line="276" w:lineRule="auto"/>
                              <w:rPr>
                                <w:b w:val="0"/>
                                <w:bCs w:val="0"/>
                              </w:rPr>
                            </w:pPr>
                          </w:p>
                        </w:tc>
                      </w:tr>
                      <w:tr w:rsidR="002A4137" w:rsidRPr="00B31086" w14:paraId="526E4EB6" w14:textId="77777777" w:rsidTr="009E4711">
                        <w:tc>
                          <w:tcPr>
                            <w:tcW w:w="10370" w:type="dxa"/>
                            <w:shd w:val="clear" w:color="auto" w:fill="auto"/>
                          </w:tcPr>
                          <w:p w14:paraId="0DAA1EDA" w14:textId="77777777" w:rsidR="002A4137" w:rsidRPr="00D353E1" w:rsidRDefault="002A4137" w:rsidP="00B31086">
                            <w:pPr>
                              <w:spacing w:line="276" w:lineRule="auto"/>
                              <w:rPr>
                                <w:b w:val="0"/>
                                <w:bCs w:val="0"/>
                              </w:rPr>
                            </w:pPr>
                          </w:p>
                        </w:tc>
                      </w:tr>
                    </w:tbl>
                    <w:p w14:paraId="44C5C2BD" w14:textId="77777777" w:rsidR="002A4137" w:rsidRPr="00B31086" w:rsidRDefault="002A4137" w:rsidP="00360E49">
                      <w:pPr>
                        <w:spacing w:line="276" w:lineRule="auto"/>
                        <w:rPr>
                          <w:b w:val="0"/>
                          <w:bCs w:val="0"/>
                          <w:sz w:val="21"/>
                          <w:szCs w:val="21"/>
                        </w:rPr>
                      </w:pPr>
                    </w:p>
                  </w:txbxContent>
                </v:textbox>
                <w10:wrap type="through"/>
              </v:shape>
            </w:pict>
          </mc:Fallback>
        </mc:AlternateContent>
      </w:r>
    </w:p>
    <w:p w14:paraId="26E04EDD" w14:textId="64775A5F" w:rsidR="00360E49" w:rsidRDefault="00F74F68" w:rsidP="003F5C61">
      <w:pPr>
        <w:tabs>
          <w:tab w:val="left" w:pos="742"/>
        </w:tabs>
      </w:pPr>
      <w:r>
        <w:rPr>
          <w:noProof/>
          <w:sz w:val="22"/>
          <w:szCs w:val="22"/>
        </w:rPr>
        <w:lastRenderedPageBreak/>
        <mc:AlternateContent>
          <mc:Choice Requires="wps">
            <w:drawing>
              <wp:anchor distT="0" distB="0" distL="114300" distR="114300" simplePos="0" relativeHeight="251899904" behindDoc="0" locked="0" layoutInCell="1" allowOverlap="1" wp14:anchorId="2C5508FC" wp14:editId="21EB9C75">
                <wp:simplePos x="0" y="0"/>
                <wp:positionH relativeFrom="column">
                  <wp:posOffset>2540</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47BD5C0E" w14:textId="77777777" w:rsidTr="009E4711">
                              <w:tc>
                                <w:tcPr>
                                  <w:tcW w:w="10370" w:type="dxa"/>
                                  <w:shd w:val="clear" w:color="auto" w:fill="auto"/>
                                </w:tcPr>
                                <w:p w14:paraId="425EBE75" w14:textId="5A6E5785"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Kim nam châm : </w:t>
                                  </w:r>
                                  <w:r>
                                    <w:rPr>
                                      <w:b w:val="0"/>
                                      <w:sz w:val="22"/>
                                      <w:szCs w:val="22"/>
                                    </w:rPr>
                                    <w:t xml:space="preserve">(dùng để                                                                                                ) </w:t>
                                  </w:r>
                                </w:p>
                              </w:tc>
                            </w:tr>
                            <w:tr w:rsidR="002A4137" w:rsidRPr="00B31086" w14:paraId="6C209BE5" w14:textId="77777777" w:rsidTr="009E4711">
                              <w:tc>
                                <w:tcPr>
                                  <w:tcW w:w="10370" w:type="dxa"/>
                                  <w:shd w:val="clear" w:color="auto" w:fill="auto"/>
                                </w:tcPr>
                                <w:p w14:paraId="46815EDA" w14:textId="77777777" w:rsidR="002A4137" w:rsidRPr="009E4711" w:rsidRDefault="002A4137" w:rsidP="00910735">
                                  <w:pPr>
                                    <w:spacing w:line="276" w:lineRule="auto"/>
                                    <w:rPr>
                                      <w:b w:val="0"/>
                                      <w:bCs w:val="0"/>
                                    </w:rPr>
                                  </w:pPr>
                                </w:p>
                              </w:tc>
                            </w:tr>
                            <w:tr w:rsidR="002A4137" w:rsidRPr="00B31086" w14:paraId="1EE7EE07" w14:textId="77777777" w:rsidTr="009E4711">
                              <w:tc>
                                <w:tcPr>
                                  <w:tcW w:w="10370" w:type="dxa"/>
                                  <w:shd w:val="clear" w:color="auto" w:fill="auto"/>
                                </w:tcPr>
                                <w:p w14:paraId="3A09A411" w14:textId="77777777" w:rsidR="002A4137" w:rsidRPr="009E4711" w:rsidRDefault="002A4137" w:rsidP="00910735">
                                  <w:pPr>
                                    <w:spacing w:line="276" w:lineRule="auto"/>
                                    <w:rPr>
                                      <w:b w:val="0"/>
                                      <w:bCs w:val="0"/>
                                    </w:rPr>
                                  </w:pPr>
                                </w:p>
                              </w:tc>
                            </w:tr>
                            <w:tr w:rsidR="002A4137" w:rsidRPr="00B31086" w14:paraId="0E869F83" w14:textId="77777777" w:rsidTr="009E4711">
                              <w:tc>
                                <w:tcPr>
                                  <w:tcW w:w="10370" w:type="dxa"/>
                                  <w:shd w:val="clear" w:color="auto" w:fill="auto"/>
                                </w:tcPr>
                                <w:p w14:paraId="42A351D1" w14:textId="4A300D04" w:rsidR="002A4137" w:rsidRPr="009E4711" w:rsidRDefault="002A4137" w:rsidP="00910735">
                                  <w:pPr>
                                    <w:spacing w:line="276" w:lineRule="auto"/>
                                    <w:rPr>
                                      <w:b w:val="0"/>
                                      <w:bCs w:val="0"/>
                                    </w:rPr>
                                  </w:pPr>
                                  <w:r>
                                    <w:rPr>
                                      <w:b w:val="0"/>
                                    </w:rPr>
                                    <w:t xml:space="preserve">. </w:t>
                                  </w:r>
                                  <w:r>
                                    <w:rPr>
                                      <w:sz w:val="22"/>
                                      <w:szCs w:val="22"/>
                                    </w:rPr>
                                    <w:t xml:space="preserve">* </w:t>
                                  </w:r>
                                  <w:r>
                                    <w:rPr>
                                      <w:i/>
                                      <w:sz w:val="22"/>
                                      <w:szCs w:val="22"/>
                                    </w:rPr>
                                    <w:t xml:space="preserve">Quy </w:t>
                                  </w:r>
                                  <w:r w:rsidRPr="0019441E">
                                    <w:rPr>
                                      <w:i/>
                                      <w:sz w:val="22"/>
                                      <w:szCs w:val="22"/>
                                    </w:rPr>
                                    <w:t xml:space="preserve">ước: </w:t>
                                  </w:r>
                                  <w:r>
                                    <w:rPr>
                                      <w:sz w:val="22"/>
                                      <w:szCs w:val="22"/>
                                    </w:rPr>
                                    <w:t>Hướng của từ trường tại một điểm là</w:t>
                                  </w:r>
                                </w:p>
                              </w:tc>
                            </w:tr>
                            <w:tr w:rsidR="002A4137" w:rsidRPr="00B31086" w14:paraId="2F486CED" w14:textId="77777777" w:rsidTr="009E4711">
                              <w:tc>
                                <w:tcPr>
                                  <w:tcW w:w="10370" w:type="dxa"/>
                                  <w:shd w:val="clear" w:color="auto" w:fill="auto"/>
                                </w:tcPr>
                                <w:p w14:paraId="5DA21D3C" w14:textId="77777777" w:rsidR="002A4137" w:rsidRPr="009E4711" w:rsidRDefault="002A4137" w:rsidP="00910735">
                                  <w:pPr>
                                    <w:spacing w:line="276" w:lineRule="auto"/>
                                    <w:rPr>
                                      <w:b w:val="0"/>
                                      <w:bCs w:val="0"/>
                                    </w:rPr>
                                  </w:pPr>
                                </w:p>
                              </w:tc>
                            </w:tr>
                            <w:tr w:rsidR="002A4137" w:rsidRPr="00B31086" w14:paraId="52B999EC" w14:textId="77777777" w:rsidTr="009E4711">
                              <w:tc>
                                <w:tcPr>
                                  <w:tcW w:w="10370" w:type="dxa"/>
                                  <w:shd w:val="clear" w:color="auto" w:fill="auto"/>
                                </w:tcPr>
                                <w:p w14:paraId="088789AE" w14:textId="77777777" w:rsidR="002A4137" w:rsidRPr="009E4711" w:rsidRDefault="002A4137" w:rsidP="00910735">
                                  <w:pPr>
                                    <w:spacing w:line="276" w:lineRule="auto"/>
                                    <w:rPr>
                                      <w:b w:val="0"/>
                                      <w:bCs w:val="0"/>
                                    </w:rPr>
                                  </w:pPr>
                                </w:p>
                              </w:tc>
                            </w:tr>
                            <w:tr w:rsidR="002A4137" w:rsidRPr="00B31086" w14:paraId="4636C14A" w14:textId="77777777" w:rsidTr="009E4711">
                              <w:tc>
                                <w:tcPr>
                                  <w:tcW w:w="10370" w:type="dxa"/>
                                  <w:shd w:val="clear" w:color="auto" w:fill="auto"/>
                                </w:tcPr>
                                <w:p w14:paraId="3552D80A" w14:textId="30702B9E" w:rsidR="002A4137" w:rsidRPr="009E4711" w:rsidRDefault="002A4137" w:rsidP="00910735">
                                  <w:pPr>
                                    <w:spacing w:line="276" w:lineRule="auto"/>
                                    <w:rPr>
                                      <w:b w:val="0"/>
                                      <w:bCs w:val="0"/>
                                    </w:rPr>
                                  </w:pPr>
                                  <w:r>
                                    <w:rPr>
                                      <w:b w:val="0"/>
                                    </w:rPr>
                                    <w:t xml:space="preserve">. </w:t>
                                  </w:r>
                                  <w:r>
                                    <w:rPr>
                                      <w:sz w:val="22"/>
                                      <w:szCs w:val="22"/>
                                    </w:rPr>
                                    <w:t xml:space="preserve">IV. </w:t>
                                  </w:r>
                                  <w:r w:rsidRPr="00C51DDE">
                                    <w:rPr>
                                      <w:sz w:val="22"/>
                                      <w:szCs w:val="22"/>
                                      <w:u w:val="single"/>
                                    </w:rPr>
                                    <w:t>Đường sức từ.</w:t>
                                  </w:r>
                                </w:p>
                              </w:tc>
                            </w:tr>
                            <w:tr w:rsidR="002A4137" w:rsidRPr="00B31086" w14:paraId="0A630180" w14:textId="77777777" w:rsidTr="009E4711">
                              <w:tc>
                                <w:tcPr>
                                  <w:tcW w:w="10370" w:type="dxa"/>
                                  <w:shd w:val="clear" w:color="auto" w:fill="auto"/>
                                </w:tcPr>
                                <w:p w14:paraId="3DA1FC90" w14:textId="5A462C15" w:rsidR="002A4137" w:rsidRPr="009E4711" w:rsidRDefault="002A4137" w:rsidP="00910735">
                                  <w:pPr>
                                    <w:spacing w:line="276" w:lineRule="auto"/>
                                    <w:rPr>
                                      <w:b w:val="0"/>
                                      <w:bCs w:val="0"/>
                                    </w:rPr>
                                  </w:pPr>
                                  <w:r>
                                    <w:rPr>
                                      <w:b w:val="0"/>
                                    </w:rPr>
                                    <w:t xml:space="preserve">. </w:t>
                                  </w:r>
                                  <w:r>
                                    <w:rPr>
                                      <w:sz w:val="22"/>
                                      <w:szCs w:val="22"/>
                                    </w:rPr>
                                    <w:t xml:space="preserve">1. Định nghĩa: </w:t>
                                  </w:r>
                                </w:p>
                              </w:tc>
                            </w:tr>
                            <w:tr w:rsidR="002A4137" w:rsidRPr="00B31086" w14:paraId="2D4749C8" w14:textId="77777777" w:rsidTr="009E4711">
                              <w:tc>
                                <w:tcPr>
                                  <w:tcW w:w="10370" w:type="dxa"/>
                                  <w:shd w:val="clear" w:color="auto" w:fill="auto"/>
                                </w:tcPr>
                                <w:p w14:paraId="133D2F2B" w14:textId="77777777" w:rsidR="002A4137" w:rsidRPr="009E4711" w:rsidRDefault="002A4137" w:rsidP="00910735">
                                  <w:pPr>
                                    <w:spacing w:line="276" w:lineRule="auto"/>
                                    <w:rPr>
                                      <w:b w:val="0"/>
                                      <w:bCs w:val="0"/>
                                    </w:rPr>
                                  </w:pPr>
                                </w:p>
                              </w:tc>
                            </w:tr>
                            <w:tr w:rsidR="002A4137" w:rsidRPr="00B31086" w14:paraId="77BAABB2" w14:textId="77777777" w:rsidTr="009E4711">
                              <w:tc>
                                <w:tcPr>
                                  <w:tcW w:w="10370" w:type="dxa"/>
                                  <w:shd w:val="clear" w:color="auto" w:fill="auto"/>
                                </w:tcPr>
                                <w:p w14:paraId="22E64A3C" w14:textId="77777777" w:rsidR="002A4137" w:rsidRPr="009E4711" w:rsidRDefault="002A4137" w:rsidP="00910735">
                                  <w:pPr>
                                    <w:spacing w:line="276" w:lineRule="auto"/>
                                    <w:rPr>
                                      <w:b w:val="0"/>
                                      <w:bCs w:val="0"/>
                                    </w:rPr>
                                  </w:pPr>
                                </w:p>
                              </w:tc>
                            </w:tr>
                            <w:tr w:rsidR="002A4137" w:rsidRPr="00B31086" w14:paraId="42F1B531" w14:textId="77777777" w:rsidTr="009E4711">
                              <w:tc>
                                <w:tcPr>
                                  <w:tcW w:w="10370" w:type="dxa"/>
                                  <w:shd w:val="clear" w:color="auto" w:fill="auto"/>
                                </w:tcPr>
                                <w:p w14:paraId="4F59CBF1" w14:textId="5115F9BE" w:rsidR="002A4137" w:rsidRPr="009E4711" w:rsidRDefault="002A4137" w:rsidP="00910735">
                                  <w:pPr>
                                    <w:spacing w:line="276" w:lineRule="auto"/>
                                    <w:rPr>
                                      <w:b w:val="0"/>
                                      <w:bCs w:val="0"/>
                                    </w:rPr>
                                  </w:pPr>
                                  <w:r>
                                    <w:rPr>
                                      <w:b w:val="0"/>
                                    </w:rPr>
                                    <w:t xml:space="preserve">. </w:t>
                                  </w:r>
                                  <w:r w:rsidRPr="00971D62">
                                    <w:rPr>
                                      <w:b w:val="0"/>
                                      <w:sz w:val="22"/>
                                      <w:szCs w:val="22"/>
                                    </w:rPr>
                                    <w:t xml:space="preserve">* </w:t>
                                  </w:r>
                                  <w:r>
                                    <w:rPr>
                                      <w:i/>
                                      <w:sz w:val="22"/>
                                      <w:szCs w:val="22"/>
                                    </w:rPr>
                                    <w:t xml:space="preserve">Quy ước: </w:t>
                                  </w:r>
                                  <w:r>
                                    <w:rPr>
                                      <w:b w:val="0"/>
                                      <w:sz w:val="22"/>
                                      <w:szCs w:val="22"/>
                                    </w:rPr>
                                    <w:t xml:space="preserve">Chiều đường sức từ tại một điểm </w:t>
                                  </w:r>
                                </w:p>
                              </w:tc>
                            </w:tr>
                            <w:tr w:rsidR="002A4137" w:rsidRPr="00B31086" w14:paraId="7D79F723" w14:textId="77777777" w:rsidTr="009E4711">
                              <w:tc>
                                <w:tcPr>
                                  <w:tcW w:w="10370" w:type="dxa"/>
                                  <w:shd w:val="clear" w:color="auto" w:fill="auto"/>
                                </w:tcPr>
                                <w:p w14:paraId="4DC0EE12" w14:textId="77777777" w:rsidR="002A4137" w:rsidRPr="009E4711" w:rsidRDefault="002A4137" w:rsidP="00910735">
                                  <w:pPr>
                                    <w:spacing w:line="276" w:lineRule="auto"/>
                                    <w:rPr>
                                      <w:b w:val="0"/>
                                      <w:bCs w:val="0"/>
                                    </w:rPr>
                                  </w:pPr>
                                </w:p>
                              </w:tc>
                            </w:tr>
                            <w:tr w:rsidR="002A4137" w:rsidRPr="00B31086" w14:paraId="7C7EFC6E" w14:textId="77777777" w:rsidTr="009E4711">
                              <w:tc>
                                <w:tcPr>
                                  <w:tcW w:w="10370" w:type="dxa"/>
                                  <w:shd w:val="clear" w:color="auto" w:fill="auto"/>
                                </w:tcPr>
                                <w:p w14:paraId="4B0AE84F" w14:textId="531ADF3D" w:rsidR="002A4137" w:rsidRPr="009E4711" w:rsidRDefault="002A4137" w:rsidP="00910735">
                                  <w:pPr>
                                    <w:spacing w:line="276" w:lineRule="auto"/>
                                    <w:rPr>
                                      <w:b w:val="0"/>
                                      <w:bCs w:val="0"/>
                                    </w:rPr>
                                  </w:pPr>
                                  <w:r>
                                    <w:rPr>
                                      <w:b w:val="0"/>
                                    </w:rPr>
                                    <w:t xml:space="preserve">. </w:t>
                                  </w:r>
                                  <w:r w:rsidRPr="00971D62">
                                    <w:rPr>
                                      <w:sz w:val="22"/>
                                      <w:szCs w:val="22"/>
                                    </w:rPr>
                                    <w:t>* Từ phổ :</w:t>
                                  </w:r>
                                  <w:r>
                                    <w:rPr>
                                      <w:b w:val="0"/>
                                      <w:sz w:val="22"/>
                                      <w:szCs w:val="22"/>
                                    </w:rPr>
                                    <w:t xml:space="preserve"> </w:t>
                                  </w:r>
                                </w:p>
                              </w:tc>
                            </w:tr>
                            <w:tr w:rsidR="002A4137" w:rsidRPr="00B31086" w14:paraId="5A4715B0" w14:textId="77777777" w:rsidTr="009E4711">
                              <w:tc>
                                <w:tcPr>
                                  <w:tcW w:w="10370" w:type="dxa"/>
                                  <w:shd w:val="clear" w:color="auto" w:fill="auto"/>
                                </w:tcPr>
                                <w:p w14:paraId="2EA71115" w14:textId="77777777" w:rsidR="002A4137" w:rsidRPr="009E4711" w:rsidRDefault="002A4137" w:rsidP="00910735">
                                  <w:pPr>
                                    <w:spacing w:line="276" w:lineRule="auto"/>
                                    <w:rPr>
                                      <w:b w:val="0"/>
                                      <w:bCs w:val="0"/>
                                    </w:rPr>
                                  </w:pPr>
                                </w:p>
                              </w:tc>
                            </w:tr>
                            <w:tr w:rsidR="002A4137" w:rsidRPr="00B31086" w14:paraId="55755054" w14:textId="77777777" w:rsidTr="009E4711">
                              <w:tc>
                                <w:tcPr>
                                  <w:tcW w:w="10370" w:type="dxa"/>
                                  <w:shd w:val="clear" w:color="auto" w:fill="auto"/>
                                </w:tcPr>
                                <w:p w14:paraId="7417F094" w14:textId="48F3129B" w:rsidR="002A4137" w:rsidRPr="009E4711" w:rsidRDefault="002A4137" w:rsidP="00910735">
                                  <w:pPr>
                                    <w:spacing w:line="276" w:lineRule="auto"/>
                                    <w:rPr>
                                      <w:b w:val="0"/>
                                      <w:bCs w:val="0"/>
                                    </w:rPr>
                                  </w:pPr>
                                  <w:r>
                                    <w:rPr>
                                      <w:b w:val="0"/>
                                    </w:rPr>
                                    <w:t xml:space="preserve">. </w:t>
                                  </w:r>
                                  <w:r>
                                    <w:rPr>
                                      <w:sz w:val="22"/>
                                      <w:szCs w:val="22"/>
                                    </w:rPr>
                                    <w:t xml:space="preserve">2. Các ví dụ về đường sức từ. </w:t>
                                  </w:r>
                                </w:p>
                              </w:tc>
                            </w:tr>
                            <w:tr w:rsidR="002A4137" w:rsidRPr="00B31086" w14:paraId="2357045D" w14:textId="77777777" w:rsidTr="009E4711">
                              <w:tc>
                                <w:tcPr>
                                  <w:tcW w:w="10370" w:type="dxa"/>
                                  <w:shd w:val="clear" w:color="auto" w:fill="auto"/>
                                </w:tcPr>
                                <w:p w14:paraId="10979C62" w14:textId="301DB048" w:rsidR="002A4137" w:rsidRPr="009E4711" w:rsidRDefault="002A4137" w:rsidP="00910735">
                                  <w:pPr>
                                    <w:spacing w:line="276" w:lineRule="auto"/>
                                    <w:rPr>
                                      <w:b w:val="0"/>
                                      <w:bCs w:val="0"/>
                                    </w:rPr>
                                  </w:pPr>
                                  <w:r>
                                    <w:rPr>
                                      <w:b w:val="0"/>
                                    </w:rPr>
                                    <w:t xml:space="preserve">. </w:t>
                                  </w:r>
                                  <w:r w:rsidRPr="00271A08">
                                    <w:rPr>
                                      <w:b w:val="0"/>
                                      <w:sz w:val="22"/>
                                      <w:szCs w:val="22"/>
                                      <w:u w:val="single"/>
                                    </w:rPr>
                                    <w:t>Ví dụ 1</w:t>
                                  </w:r>
                                  <w:r>
                                    <w:rPr>
                                      <w:b w:val="0"/>
                                      <w:sz w:val="22"/>
                                      <w:szCs w:val="22"/>
                                    </w:rPr>
                                    <w:t xml:space="preserve">: </w:t>
                                  </w:r>
                                  <w:r>
                                    <w:rPr>
                                      <w:i/>
                                      <w:sz w:val="22"/>
                                      <w:szCs w:val="22"/>
                                    </w:rPr>
                                    <w:t xml:space="preserve">Từ trường của dòng điện thẳng rất dài. </w:t>
                                  </w:r>
                                </w:p>
                              </w:tc>
                            </w:tr>
                            <w:tr w:rsidR="002A4137" w:rsidRPr="00B31086" w14:paraId="65E80136" w14:textId="77777777" w:rsidTr="009E4711">
                              <w:tc>
                                <w:tcPr>
                                  <w:tcW w:w="10370" w:type="dxa"/>
                                  <w:shd w:val="clear" w:color="auto" w:fill="auto"/>
                                </w:tcPr>
                                <w:p w14:paraId="5C4F366E" w14:textId="7E008A2D" w:rsidR="002A4137" w:rsidRPr="009E4711" w:rsidRDefault="002A4137" w:rsidP="00910735">
                                  <w:pPr>
                                    <w:spacing w:line="276" w:lineRule="auto"/>
                                    <w:rPr>
                                      <w:b w:val="0"/>
                                      <w:bCs w:val="0"/>
                                    </w:rPr>
                                  </w:pPr>
                                  <w:r>
                                    <w:rPr>
                                      <w:b w:val="0"/>
                                    </w:rPr>
                                    <w:t xml:space="preserve">. </w:t>
                                  </w:r>
                                  <w:r>
                                    <w:rPr>
                                      <w:b w:val="0"/>
                                      <w:sz w:val="22"/>
                                      <w:szCs w:val="22"/>
                                    </w:rPr>
                                    <w:t>* Hình dạng đường sức :</w:t>
                                  </w:r>
                                </w:p>
                              </w:tc>
                            </w:tr>
                            <w:tr w:rsidR="002A4137" w:rsidRPr="00B31086" w14:paraId="1A205C43" w14:textId="77777777" w:rsidTr="009E4711">
                              <w:tc>
                                <w:tcPr>
                                  <w:tcW w:w="10370" w:type="dxa"/>
                                  <w:shd w:val="clear" w:color="auto" w:fill="auto"/>
                                </w:tcPr>
                                <w:p w14:paraId="10835A00" w14:textId="77777777" w:rsidR="002A4137" w:rsidRPr="009E4711" w:rsidRDefault="002A4137" w:rsidP="00910735">
                                  <w:pPr>
                                    <w:spacing w:line="276" w:lineRule="auto"/>
                                    <w:rPr>
                                      <w:b w:val="0"/>
                                      <w:bCs w:val="0"/>
                                    </w:rPr>
                                  </w:pPr>
                                </w:p>
                              </w:tc>
                            </w:tr>
                            <w:tr w:rsidR="002A4137" w:rsidRPr="00B31086" w14:paraId="2A93C2EA" w14:textId="77777777" w:rsidTr="009E4711">
                              <w:tc>
                                <w:tcPr>
                                  <w:tcW w:w="10370" w:type="dxa"/>
                                  <w:shd w:val="clear" w:color="auto" w:fill="auto"/>
                                </w:tcPr>
                                <w:p w14:paraId="6DF9FE0A" w14:textId="75C1E03F" w:rsidR="002A4137" w:rsidRPr="009E4711" w:rsidRDefault="002A4137" w:rsidP="00910735">
                                  <w:pPr>
                                    <w:spacing w:line="276" w:lineRule="auto"/>
                                    <w:rPr>
                                      <w:b w:val="0"/>
                                      <w:bCs w:val="0"/>
                                    </w:rPr>
                                  </w:pPr>
                                  <w:r>
                                    <w:rPr>
                                      <w:b w:val="0"/>
                                    </w:rPr>
                                    <w:t xml:space="preserve">. </w:t>
                                  </w:r>
                                  <w:r>
                                    <w:rPr>
                                      <w:b w:val="0"/>
                                      <w:sz w:val="22"/>
                                      <w:szCs w:val="22"/>
                                    </w:rPr>
                                    <w:t xml:space="preserve">* Quy tắc xác định chiều đường sức : </w:t>
                                  </w:r>
                                  <w:r>
                                    <w:rPr>
                                      <w:i/>
                                      <w:sz w:val="22"/>
                                      <w:szCs w:val="22"/>
                                    </w:rPr>
                                    <w:t xml:space="preserve">Quy tắc nắm tay phải 1 </w:t>
                                  </w:r>
                                </w:p>
                              </w:tc>
                            </w:tr>
                            <w:tr w:rsidR="002A4137" w:rsidRPr="00B31086" w14:paraId="58D9BE29" w14:textId="77777777" w:rsidTr="009E4711">
                              <w:tc>
                                <w:tcPr>
                                  <w:tcW w:w="10370" w:type="dxa"/>
                                  <w:shd w:val="clear" w:color="auto" w:fill="auto"/>
                                </w:tcPr>
                                <w:p w14:paraId="01A95976" w14:textId="77777777" w:rsidR="002A4137" w:rsidRPr="009E4711" w:rsidRDefault="002A4137" w:rsidP="00910735">
                                  <w:pPr>
                                    <w:spacing w:line="276" w:lineRule="auto"/>
                                    <w:rPr>
                                      <w:b w:val="0"/>
                                      <w:bCs w:val="0"/>
                                    </w:rPr>
                                  </w:pPr>
                                </w:p>
                              </w:tc>
                            </w:tr>
                            <w:tr w:rsidR="002A4137" w:rsidRPr="00B31086" w14:paraId="0AD1287C" w14:textId="77777777" w:rsidTr="009E4711">
                              <w:tc>
                                <w:tcPr>
                                  <w:tcW w:w="10370" w:type="dxa"/>
                                  <w:shd w:val="clear" w:color="auto" w:fill="auto"/>
                                </w:tcPr>
                                <w:p w14:paraId="346110E0" w14:textId="77777777" w:rsidR="002A4137" w:rsidRPr="009E4711" w:rsidRDefault="002A4137" w:rsidP="00910735">
                                  <w:pPr>
                                    <w:spacing w:line="276" w:lineRule="auto"/>
                                    <w:rPr>
                                      <w:b w:val="0"/>
                                      <w:bCs w:val="0"/>
                                    </w:rPr>
                                  </w:pPr>
                                </w:p>
                              </w:tc>
                            </w:tr>
                            <w:tr w:rsidR="002A4137" w:rsidRPr="00B31086" w14:paraId="07D70D8B" w14:textId="77777777" w:rsidTr="009E4711">
                              <w:tc>
                                <w:tcPr>
                                  <w:tcW w:w="10370" w:type="dxa"/>
                                  <w:shd w:val="clear" w:color="auto" w:fill="auto"/>
                                </w:tcPr>
                                <w:p w14:paraId="6E6A8757" w14:textId="77777777" w:rsidR="002A4137" w:rsidRPr="009E4711" w:rsidRDefault="002A4137" w:rsidP="00910735">
                                  <w:pPr>
                                    <w:spacing w:line="276" w:lineRule="auto"/>
                                    <w:rPr>
                                      <w:b w:val="0"/>
                                      <w:bCs w:val="0"/>
                                    </w:rPr>
                                  </w:pPr>
                                </w:p>
                              </w:tc>
                            </w:tr>
                            <w:tr w:rsidR="002A4137" w:rsidRPr="00B31086" w14:paraId="7CE1CBC1" w14:textId="77777777" w:rsidTr="009E4711">
                              <w:tc>
                                <w:tcPr>
                                  <w:tcW w:w="10370" w:type="dxa"/>
                                  <w:shd w:val="clear" w:color="auto" w:fill="auto"/>
                                </w:tcPr>
                                <w:p w14:paraId="10D956C0" w14:textId="77777777" w:rsidR="002A4137" w:rsidRPr="009E4711" w:rsidRDefault="002A4137" w:rsidP="00910735">
                                  <w:pPr>
                                    <w:spacing w:line="276" w:lineRule="auto"/>
                                    <w:rPr>
                                      <w:b w:val="0"/>
                                      <w:bCs w:val="0"/>
                                    </w:rPr>
                                  </w:pPr>
                                </w:p>
                              </w:tc>
                            </w:tr>
                            <w:tr w:rsidR="002A4137" w:rsidRPr="00B31086" w14:paraId="30087061" w14:textId="77777777" w:rsidTr="009E4711">
                              <w:tc>
                                <w:tcPr>
                                  <w:tcW w:w="10370" w:type="dxa"/>
                                  <w:shd w:val="clear" w:color="auto" w:fill="auto"/>
                                </w:tcPr>
                                <w:p w14:paraId="6DDF713F" w14:textId="7EF22CF6" w:rsidR="002A4137" w:rsidRPr="009E4711" w:rsidRDefault="002A4137" w:rsidP="00910735">
                                  <w:pPr>
                                    <w:spacing w:line="276" w:lineRule="auto"/>
                                    <w:rPr>
                                      <w:b w:val="0"/>
                                      <w:bCs w:val="0"/>
                                    </w:rPr>
                                  </w:pPr>
                                  <w:r>
                                    <w:rPr>
                                      <w:b w:val="0"/>
                                    </w:rPr>
                                    <w:t xml:space="preserve">. </w:t>
                                  </w:r>
                                  <w:r w:rsidRPr="00271A08">
                                    <w:rPr>
                                      <w:b w:val="0"/>
                                      <w:sz w:val="22"/>
                                      <w:szCs w:val="22"/>
                                      <w:u w:val="single"/>
                                    </w:rPr>
                                    <w:t xml:space="preserve">Ví dụ </w:t>
                                  </w:r>
                                  <w:r>
                                    <w:rPr>
                                      <w:b w:val="0"/>
                                      <w:sz w:val="22"/>
                                      <w:szCs w:val="22"/>
                                      <w:u w:val="single"/>
                                    </w:rPr>
                                    <w:t>2</w:t>
                                  </w:r>
                                  <w:r>
                                    <w:rPr>
                                      <w:b w:val="0"/>
                                      <w:sz w:val="22"/>
                                      <w:szCs w:val="22"/>
                                    </w:rPr>
                                    <w:t xml:space="preserve">: </w:t>
                                  </w:r>
                                  <w:r>
                                    <w:rPr>
                                      <w:i/>
                                      <w:sz w:val="22"/>
                                      <w:szCs w:val="22"/>
                                    </w:rPr>
                                    <w:t xml:space="preserve">Từ trường của dòng điện tròn. </w:t>
                                  </w:r>
                                </w:p>
                              </w:tc>
                            </w:tr>
                            <w:tr w:rsidR="002A4137" w:rsidRPr="00B31086" w14:paraId="0E4154F2" w14:textId="77777777" w:rsidTr="009E4711">
                              <w:tc>
                                <w:tcPr>
                                  <w:tcW w:w="10370" w:type="dxa"/>
                                  <w:shd w:val="clear" w:color="auto" w:fill="auto"/>
                                </w:tcPr>
                                <w:p w14:paraId="0369D5F2" w14:textId="2BB3CF4E" w:rsidR="002A4137" w:rsidRPr="009E4711" w:rsidRDefault="002A4137" w:rsidP="00910735">
                                  <w:pPr>
                                    <w:spacing w:line="276" w:lineRule="auto"/>
                                    <w:rPr>
                                      <w:b w:val="0"/>
                                      <w:bCs w:val="0"/>
                                    </w:rPr>
                                  </w:pPr>
                                  <w:r>
                                    <w:rPr>
                                      <w:b w:val="0"/>
                                    </w:rPr>
                                    <w:t xml:space="preserve">. </w:t>
                                  </w:r>
                                  <w:r>
                                    <w:rPr>
                                      <w:b w:val="0"/>
                                      <w:sz w:val="22"/>
                                      <w:szCs w:val="22"/>
                                    </w:rPr>
                                    <w:t>* Hình dạng đường sức :</w:t>
                                  </w:r>
                                </w:p>
                              </w:tc>
                            </w:tr>
                            <w:tr w:rsidR="002A4137" w:rsidRPr="00B31086" w14:paraId="1D37AC4E" w14:textId="77777777" w:rsidTr="009E4711">
                              <w:tc>
                                <w:tcPr>
                                  <w:tcW w:w="10370" w:type="dxa"/>
                                  <w:shd w:val="clear" w:color="auto" w:fill="auto"/>
                                </w:tcPr>
                                <w:p w14:paraId="5B59C06B" w14:textId="77777777" w:rsidR="002A4137" w:rsidRPr="009E4711" w:rsidRDefault="002A4137" w:rsidP="00910735">
                                  <w:pPr>
                                    <w:spacing w:line="276" w:lineRule="auto"/>
                                    <w:rPr>
                                      <w:b w:val="0"/>
                                      <w:bCs w:val="0"/>
                                    </w:rPr>
                                  </w:pPr>
                                </w:p>
                              </w:tc>
                            </w:tr>
                            <w:tr w:rsidR="002A4137" w:rsidRPr="00B31086" w14:paraId="46F699E2" w14:textId="77777777" w:rsidTr="009E4711">
                              <w:tc>
                                <w:tcPr>
                                  <w:tcW w:w="10370" w:type="dxa"/>
                                  <w:shd w:val="clear" w:color="auto" w:fill="auto"/>
                                </w:tcPr>
                                <w:p w14:paraId="3479FD49" w14:textId="2C24B994" w:rsidR="002A4137" w:rsidRPr="009E4711" w:rsidRDefault="002A4137" w:rsidP="00910735">
                                  <w:pPr>
                                    <w:spacing w:line="276" w:lineRule="auto"/>
                                    <w:rPr>
                                      <w:b w:val="0"/>
                                      <w:bCs w:val="0"/>
                                    </w:rPr>
                                  </w:pPr>
                                  <w:r>
                                    <w:rPr>
                                      <w:b w:val="0"/>
                                    </w:rPr>
                                    <w:t xml:space="preserve">. </w:t>
                                  </w:r>
                                  <w:r>
                                    <w:rPr>
                                      <w:b w:val="0"/>
                                      <w:sz w:val="22"/>
                                      <w:szCs w:val="22"/>
                                    </w:rPr>
                                    <w:t xml:space="preserve">* Quy tắc xác định chiều đường sức : </w:t>
                                  </w:r>
                                  <w:r>
                                    <w:rPr>
                                      <w:i/>
                                      <w:sz w:val="22"/>
                                      <w:szCs w:val="22"/>
                                    </w:rPr>
                                    <w:t>Quy tắc nắm tay phải 2</w:t>
                                  </w:r>
                                </w:p>
                              </w:tc>
                            </w:tr>
                            <w:tr w:rsidR="002A4137" w:rsidRPr="00B31086" w14:paraId="38981788" w14:textId="77777777" w:rsidTr="009E4711">
                              <w:tc>
                                <w:tcPr>
                                  <w:tcW w:w="10370" w:type="dxa"/>
                                  <w:shd w:val="clear" w:color="auto" w:fill="auto"/>
                                </w:tcPr>
                                <w:p w14:paraId="5811A948" w14:textId="77777777" w:rsidR="002A4137" w:rsidRPr="009E4711" w:rsidRDefault="002A4137" w:rsidP="00910735">
                                  <w:pPr>
                                    <w:spacing w:line="276" w:lineRule="auto"/>
                                    <w:rPr>
                                      <w:b w:val="0"/>
                                      <w:bCs w:val="0"/>
                                    </w:rPr>
                                  </w:pPr>
                                </w:p>
                              </w:tc>
                            </w:tr>
                            <w:tr w:rsidR="002A4137" w:rsidRPr="00B31086" w14:paraId="162E67EC" w14:textId="77777777" w:rsidTr="009E4711">
                              <w:tc>
                                <w:tcPr>
                                  <w:tcW w:w="10370" w:type="dxa"/>
                                  <w:shd w:val="clear" w:color="auto" w:fill="auto"/>
                                </w:tcPr>
                                <w:p w14:paraId="46751EE1" w14:textId="17F03F3B"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Mặt Nam </w:t>
                                  </w:r>
                                  <w:r>
                                    <w:rPr>
                                      <w:b w:val="0"/>
                                      <w:sz w:val="22"/>
                                      <w:szCs w:val="22"/>
                                    </w:rPr>
                                    <w:t xml:space="preserve">của dòng điện tròn </w:t>
                                  </w:r>
                                </w:p>
                              </w:tc>
                            </w:tr>
                            <w:tr w:rsidR="002A4137" w:rsidRPr="00B31086" w14:paraId="602FB71C" w14:textId="77777777" w:rsidTr="009E4711">
                              <w:tc>
                                <w:tcPr>
                                  <w:tcW w:w="10370" w:type="dxa"/>
                                  <w:shd w:val="clear" w:color="auto" w:fill="auto"/>
                                </w:tcPr>
                                <w:p w14:paraId="228840EE" w14:textId="76B67373"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Mặt Bắc </w:t>
                                  </w:r>
                                  <w:r>
                                    <w:rPr>
                                      <w:b w:val="0"/>
                                      <w:sz w:val="22"/>
                                      <w:szCs w:val="22"/>
                                    </w:rPr>
                                    <w:t>của dòng điện tròn</w:t>
                                  </w:r>
                                </w:p>
                              </w:tc>
                            </w:tr>
                            <w:tr w:rsidR="002A4137" w:rsidRPr="00B31086" w14:paraId="2B78156B" w14:textId="77777777" w:rsidTr="009E4711">
                              <w:tc>
                                <w:tcPr>
                                  <w:tcW w:w="10370" w:type="dxa"/>
                                  <w:shd w:val="clear" w:color="auto" w:fill="auto"/>
                                </w:tcPr>
                                <w:p w14:paraId="454CB993" w14:textId="50780BBF" w:rsidR="002A4137" w:rsidRPr="009E4711" w:rsidRDefault="002A4137" w:rsidP="00910735">
                                  <w:pPr>
                                    <w:spacing w:line="276" w:lineRule="auto"/>
                                    <w:rPr>
                                      <w:b w:val="0"/>
                                      <w:bCs w:val="0"/>
                                    </w:rPr>
                                  </w:pPr>
                                  <w:r>
                                    <w:rPr>
                                      <w:b w:val="0"/>
                                    </w:rPr>
                                    <w:t xml:space="preserve">. </w:t>
                                  </w:r>
                                  <w:r>
                                    <w:rPr>
                                      <w:b w:val="0"/>
                                      <w:sz w:val="22"/>
                                      <w:szCs w:val="22"/>
                                    </w:rPr>
                                    <w:t>* Quy tắc xác định chiều đường sức:</w:t>
                                  </w:r>
                                </w:p>
                              </w:tc>
                            </w:tr>
                            <w:tr w:rsidR="002A4137" w:rsidRPr="00B31086" w14:paraId="19B8A895" w14:textId="77777777" w:rsidTr="009E4711">
                              <w:tc>
                                <w:tcPr>
                                  <w:tcW w:w="10370" w:type="dxa"/>
                                  <w:shd w:val="clear" w:color="auto" w:fill="auto"/>
                                </w:tcPr>
                                <w:p w14:paraId="30C53CC2" w14:textId="77777777" w:rsidR="002A4137" w:rsidRPr="009E4711" w:rsidRDefault="002A4137" w:rsidP="00910735">
                                  <w:pPr>
                                    <w:spacing w:line="276" w:lineRule="auto"/>
                                    <w:rPr>
                                      <w:b w:val="0"/>
                                      <w:bCs w:val="0"/>
                                    </w:rPr>
                                  </w:pPr>
                                </w:p>
                              </w:tc>
                            </w:tr>
                            <w:tr w:rsidR="002A4137" w:rsidRPr="00B31086" w14:paraId="1BAE37B9" w14:textId="77777777" w:rsidTr="009E4711">
                              <w:tc>
                                <w:tcPr>
                                  <w:tcW w:w="10370" w:type="dxa"/>
                                  <w:shd w:val="clear" w:color="auto" w:fill="auto"/>
                                </w:tcPr>
                                <w:p w14:paraId="48E531A4" w14:textId="286779BA" w:rsidR="002A4137" w:rsidRPr="009E4711" w:rsidRDefault="002A4137" w:rsidP="00910735">
                                  <w:pPr>
                                    <w:spacing w:line="276" w:lineRule="auto"/>
                                    <w:rPr>
                                      <w:b w:val="0"/>
                                      <w:bCs w:val="0"/>
                                    </w:rPr>
                                  </w:pPr>
                                  <w:r>
                                    <w:rPr>
                                      <w:b w:val="0"/>
                                    </w:rPr>
                                    <w:t xml:space="preserve">. </w:t>
                                  </w:r>
                                  <w:r>
                                    <w:rPr>
                                      <w:sz w:val="22"/>
                                      <w:szCs w:val="22"/>
                                    </w:rPr>
                                    <w:t>3. Các tính chất của đường sức từ.</w:t>
                                  </w:r>
                                </w:p>
                              </w:tc>
                            </w:tr>
                            <w:tr w:rsidR="002A4137" w:rsidRPr="00B31086" w14:paraId="31ADB064" w14:textId="77777777" w:rsidTr="009E4711">
                              <w:tc>
                                <w:tcPr>
                                  <w:tcW w:w="10370" w:type="dxa"/>
                                  <w:shd w:val="clear" w:color="auto" w:fill="auto"/>
                                </w:tcPr>
                                <w:p w14:paraId="5DAF85D2" w14:textId="24B59828" w:rsidR="002A4137" w:rsidRPr="009E4711" w:rsidRDefault="002A4137" w:rsidP="00910735">
                                  <w:pPr>
                                    <w:spacing w:line="276" w:lineRule="auto"/>
                                    <w:rPr>
                                      <w:b w:val="0"/>
                                      <w:bCs w:val="0"/>
                                    </w:rPr>
                                  </w:pPr>
                                  <w:r>
                                    <w:rPr>
                                      <w:b w:val="0"/>
                                    </w:rPr>
                                    <w:t xml:space="preserve">. </w:t>
                                  </w:r>
                                  <w:r>
                                    <w:rPr>
                                      <w:b w:val="0"/>
                                      <w:sz w:val="22"/>
                                      <w:szCs w:val="22"/>
                                    </w:rPr>
                                    <w:t>+</w:t>
                                  </w:r>
                                </w:p>
                              </w:tc>
                            </w:tr>
                            <w:tr w:rsidR="002A4137" w:rsidRPr="00B31086" w14:paraId="3DF9A749" w14:textId="77777777" w:rsidTr="009E4711">
                              <w:tc>
                                <w:tcPr>
                                  <w:tcW w:w="10370" w:type="dxa"/>
                                  <w:shd w:val="clear" w:color="auto" w:fill="auto"/>
                                </w:tcPr>
                                <w:p w14:paraId="21E7356F" w14:textId="659B0A39" w:rsidR="002A4137" w:rsidRPr="009E4711" w:rsidRDefault="002A4137" w:rsidP="00910735">
                                  <w:pPr>
                                    <w:spacing w:line="276" w:lineRule="auto"/>
                                    <w:rPr>
                                      <w:b w:val="0"/>
                                      <w:bCs w:val="0"/>
                                    </w:rPr>
                                  </w:pPr>
                                  <w:r>
                                    <w:rPr>
                                      <w:b w:val="0"/>
                                    </w:rPr>
                                    <w:t xml:space="preserve">. </w:t>
                                  </w:r>
                                  <w:r>
                                    <w:rPr>
                                      <w:b w:val="0"/>
                                      <w:sz w:val="22"/>
                                      <w:szCs w:val="22"/>
                                    </w:rPr>
                                    <w:t>+</w:t>
                                  </w:r>
                                </w:p>
                              </w:tc>
                            </w:tr>
                            <w:tr w:rsidR="002A4137" w:rsidRPr="00B31086" w14:paraId="5ADA14D4" w14:textId="77777777" w:rsidTr="009E4711">
                              <w:tc>
                                <w:tcPr>
                                  <w:tcW w:w="10370" w:type="dxa"/>
                                  <w:shd w:val="clear" w:color="auto" w:fill="auto"/>
                                </w:tcPr>
                                <w:p w14:paraId="56FD9F6E" w14:textId="7B5DE8FF" w:rsidR="002A4137" w:rsidRDefault="002A4137" w:rsidP="00910735">
                                  <w:pPr>
                                    <w:spacing w:line="276" w:lineRule="auto"/>
                                    <w:rPr>
                                      <w:b w:val="0"/>
                                    </w:rPr>
                                  </w:pPr>
                                  <w:r>
                                    <w:rPr>
                                      <w:b w:val="0"/>
                                    </w:rPr>
                                    <w:t xml:space="preserve">. </w:t>
                                  </w:r>
                                  <w:r>
                                    <w:rPr>
                                      <w:b w:val="0"/>
                                      <w:sz w:val="22"/>
                                      <w:szCs w:val="22"/>
                                    </w:rPr>
                                    <w:t>+</w:t>
                                  </w:r>
                                </w:p>
                              </w:tc>
                            </w:tr>
                            <w:tr w:rsidR="002A4137" w:rsidRPr="00B31086" w14:paraId="65307281" w14:textId="77777777" w:rsidTr="009E4711">
                              <w:tc>
                                <w:tcPr>
                                  <w:tcW w:w="10370" w:type="dxa"/>
                                  <w:shd w:val="clear" w:color="auto" w:fill="auto"/>
                                </w:tcPr>
                                <w:p w14:paraId="5DFA44DB" w14:textId="0EA59CC0" w:rsidR="002A4137" w:rsidRDefault="002A4137" w:rsidP="00910735">
                                  <w:pPr>
                                    <w:spacing w:line="276" w:lineRule="auto"/>
                                    <w:rPr>
                                      <w:b w:val="0"/>
                                    </w:rPr>
                                  </w:pPr>
                                  <w:r>
                                    <w:rPr>
                                      <w:b w:val="0"/>
                                    </w:rPr>
                                    <w:t xml:space="preserve">. </w:t>
                                  </w:r>
                                  <w:r>
                                    <w:rPr>
                                      <w:b w:val="0"/>
                                      <w:sz w:val="22"/>
                                      <w:szCs w:val="22"/>
                                    </w:rPr>
                                    <w:t xml:space="preserve">+ </w:t>
                                  </w:r>
                                </w:p>
                              </w:tc>
                            </w:tr>
                            <w:tr w:rsidR="002A4137" w:rsidRPr="00B31086" w14:paraId="7D2AC210" w14:textId="77777777" w:rsidTr="009E4711">
                              <w:tc>
                                <w:tcPr>
                                  <w:tcW w:w="10370" w:type="dxa"/>
                                  <w:shd w:val="clear" w:color="auto" w:fill="auto"/>
                                </w:tcPr>
                                <w:p w14:paraId="4CBCAC4C" w14:textId="77777777" w:rsidR="002A4137" w:rsidRDefault="002A4137" w:rsidP="00910735">
                                  <w:pPr>
                                    <w:spacing w:line="276" w:lineRule="auto"/>
                                    <w:rPr>
                                      <w:b w:val="0"/>
                                    </w:rPr>
                                  </w:pPr>
                                </w:p>
                              </w:tc>
                            </w:tr>
                            <w:tr w:rsidR="002A4137" w:rsidRPr="00B31086" w14:paraId="2066B6AD" w14:textId="77777777" w:rsidTr="009E4711">
                              <w:tc>
                                <w:tcPr>
                                  <w:tcW w:w="10370" w:type="dxa"/>
                                  <w:shd w:val="clear" w:color="auto" w:fill="auto"/>
                                </w:tcPr>
                                <w:p w14:paraId="502B18E4" w14:textId="77777777" w:rsidR="002A4137" w:rsidRDefault="002A4137" w:rsidP="00910735">
                                  <w:pPr>
                                    <w:spacing w:line="276" w:lineRule="auto"/>
                                    <w:rPr>
                                      <w:b w:val="0"/>
                                    </w:rPr>
                                  </w:pPr>
                                </w:p>
                              </w:tc>
                            </w:tr>
                            <w:tr w:rsidR="002A4137" w:rsidRPr="00B31086" w14:paraId="11ABD319" w14:textId="77777777" w:rsidTr="009E4711">
                              <w:tc>
                                <w:tcPr>
                                  <w:tcW w:w="10370" w:type="dxa"/>
                                  <w:shd w:val="clear" w:color="auto" w:fill="auto"/>
                                </w:tcPr>
                                <w:p w14:paraId="221EC658" w14:textId="77777777" w:rsidR="002A4137" w:rsidRDefault="002A4137" w:rsidP="00910735">
                                  <w:pPr>
                                    <w:spacing w:line="276" w:lineRule="auto"/>
                                    <w:rPr>
                                      <w:b w:val="0"/>
                                    </w:rPr>
                                  </w:pPr>
                                </w:p>
                              </w:tc>
                            </w:tr>
                          </w:tbl>
                          <w:p w14:paraId="150ADEFD" w14:textId="77777777" w:rsidR="002A4137" w:rsidRPr="00B31086" w:rsidRDefault="002A4137" w:rsidP="009E471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2pt;margin-top:4pt;width:518.05pt;height:760.1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47BD5C0E" w14:textId="77777777" w:rsidTr="009E4711">
                        <w:tc>
                          <w:tcPr>
                            <w:tcW w:w="10370" w:type="dxa"/>
                            <w:shd w:val="clear" w:color="auto" w:fill="auto"/>
                          </w:tcPr>
                          <w:p w14:paraId="425EBE75" w14:textId="5A6E5785"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Kim nam châm : </w:t>
                            </w:r>
                            <w:r>
                              <w:rPr>
                                <w:b w:val="0"/>
                                <w:sz w:val="22"/>
                                <w:szCs w:val="22"/>
                              </w:rPr>
                              <w:t xml:space="preserve">(dùng để                                                                                                ) </w:t>
                            </w:r>
                          </w:p>
                        </w:tc>
                      </w:tr>
                      <w:tr w:rsidR="002A4137" w:rsidRPr="00B31086" w14:paraId="6C209BE5" w14:textId="77777777" w:rsidTr="009E4711">
                        <w:tc>
                          <w:tcPr>
                            <w:tcW w:w="10370" w:type="dxa"/>
                            <w:shd w:val="clear" w:color="auto" w:fill="auto"/>
                          </w:tcPr>
                          <w:p w14:paraId="46815EDA" w14:textId="77777777" w:rsidR="002A4137" w:rsidRPr="009E4711" w:rsidRDefault="002A4137" w:rsidP="00910735">
                            <w:pPr>
                              <w:spacing w:line="276" w:lineRule="auto"/>
                              <w:rPr>
                                <w:b w:val="0"/>
                                <w:bCs w:val="0"/>
                              </w:rPr>
                            </w:pPr>
                          </w:p>
                        </w:tc>
                      </w:tr>
                      <w:tr w:rsidR="002A4137" w:rsidRPr="00B31086" w14:paraId="1EE7EE07" w14:textId="77777777" w:rsidTr="009E4711">
                        <w:tc>
                          <w:tcPr>
                            <w:tcW w:w="10370" w:type="dxa"/>
                            <w:shd w:val="clear" w:color="auto" w:fill="auto"/>
                          </w:tcPr>
                          <w:p w14:paraId="3A09A411" w14:textId="77777777" w:rsidR="002A4137" w:rsidRPr="009E4711" w:rsidRDefault="002A4137" w:rsidP="00910735">
                            <w:pPr>
                              <w:spacing w:line="276" w:lineRule="auto"/>
                              <w:rPr>
                                <w:b w:val="0"/>
                                <w:bCs w:val="0"/>
                              </w:rPr>
                            </w:pPr>
                          </w:p>
                        </w:tc>
                      </w:tr>
                      <w:tr w:rsidR="002A4137" w:rsidRPr="00B31086" w14:paraId="0E869F83" w14:textId="77777777" w:rsidTr="009E4711">
                        <w:tc>
                          <w:tcPr>
                            <w:tcW w:w="10370" w:type="dxa"/>
                            <w:shd w:val="clear" w:color="auto" w:fill="auto"/>
                          </w:tcPr>
                          <w:p w14:paraId="42A351D1" w14:textId="4A300D04" w:rsidR="002A4137" w:rsidRPr="009E4711" w:rsidRDefault="002A4137" w:rsidP="00910735">
                            <w:pPr>
                              <w:spacing w:line="276" w:lineRule="auto"/>
                              <w:rPr>
                                <w:b w:val="0"/>
                                <w:bCs w:val="0"/>
                              </w:rPr>
                            </w:pPr>
                            <w:r>
                              <w:rPr>
                                <w:b w:val="0"/>
                              </w:rPr>
                              <w:t xml:space="preserve">. </w:t>
                            </w:r>
                            <w:r>
                              <w:rPr>
                                <w:sz w:val="22"/>
                                <w:szCs w:val="22"/>
                              </w:rPr>
                              <w:t xml:space="preserve">* </w:t>
                            </w:r>
                            <w:r>
                              <w:rPr>
                                <w:i/>
                                <w:sz w:val="22"/>
                                <w:szCs w:val="22"/>
                              </w:rPr>
                              <w:t xml:space="preserve">Quy </w:t>
                            </w:r>
                            <w:r w:rsidRPr="0019441E">
                              <w:rPr>
                                <w:i/>
                                <w:sz w:val="22"/>
                                <w:szCs w:val="22"/>
                              </w:rPr>
                              <w:t xml:space="preserve">ước: </w:t>
                            </w:r>
                            <w:r>
                              <w:rPr>
                                <w:sz w:val="22"/>
                                <w:szCs w:val="22"/>
                              </w:rPr>
                              <w:t>Hướng của từ trường tại một điểm là</w:t>
                            </w:r>
                          </w:p>
                        </w:tc>
                      </w:tr>
                      <w:tr w:rsidR="002A4137" w:rsidRPr="00B31086" w14:paraId="2F486CED" w14:textId="77777777" w:rsidTr="009E4711">
                        <w:tc>
                          <w:tcPr>
                            <w:tcW w:w="10370" w:type="dxa"/>
                            <w:shd w:val="clear" w:color="auto" w:fill="auto"/>
                          </w:tcPr>
                          <w:p w14:paraId="5DA21D3C" w14:textId="77777777" w:rsidR="002A4137" w:rsidRPr="009E4711" w:rsidRDefault="002A4137" w:rsidP="00910735">
                            <w:pPr>
                              <w:spacing w:line="276" w:lineRule="auto"/>
                              <w:rPr>
                                <w:b w:val="0"/>
                                <w:bCs w:val="0"/>
                              </w:rPr>
                            </w:pPr>
                          </w:p>
                        </w:tc>
                      </w:tr>
                      <w:tr w:rsidR="002A4137" w:rsidRPr="00B31086" w14:paraId="52B999EC" w14:textId="77777777" w:rsidTr="009E4711">
                        <w:tc>
                          <w:tcPr>
                            <w:tcW w:w="10370" w:type="dxa"/>
                            <w:shd w:val="clear" w:color="auto" w:fill="auto"/>
                          </w:tcPr>
                          <w:p w14:paraId="088789AE" w14:textId="77777777" w:rsidR="002A4137" w:rsidRPr="009E4711" w:rsidRDefault="002A4137" w:rsidP="00910735">
                            <w:pPr>
                              <w:spacing w:line="276" w:lineRule="auto"/>
                              <w:rPr>
                                <w:b w:val="0"/>
                                <w:bCs w:val="0"/>
                              </w:rPr>
                            </w:pPr>
                          </w:p>
                        </w:tc>
                      </w:tr>
                      <w:tr w:rsidR="002A4137" w:rsidRPr="00B31086" w14:paraId="4636C14A" w14:textId="77777777" w:rsidTr="009E4711">
                        <w:tc>
                          <w:tcPr>
                            <w:tcW w:w="10370" w:type="dxa"/>
                            <w:shd w:val="clear" w:color="auto" w:fill="auto"/>
                          </w:tcPr>
                          <w:p w14:paraId="3552D80A" w14:textId="30702B9E" w:rsidR="002A4137" w:rsidRPr="009E4711" w:rsidRDefault="002A4137" w:rsidP="00910735">
                            <w:pPr>
                              <w:spacing w:line="276" w:lineRule="auto"/>
                              <w:rPr>
                                <w:b w:val="0"/>
                                <w:bCs w:val="0"/>
                              </w:rPr>
                            </w:pPr>
                            <w:r>
                              <w:rPr>
                                <w:b w:val="0"/>
                              </w:rPr>
                              <w:t xml:space="preserve">. </w:t>
                            </w:r>
                            <w:r>
                              <w:rPr>
                                <w:sz w:val="22"/>
                                <w:szCs w:val="22"/>
                              </w:rPr>
                              <w:t xml:space="preserve">IV. </w:t>
                            </w:r>
                            <w:r w:rsidRPr="00C51DDE">
                              <w:rPr>
                                <w:sz w:val="22"/>
                                <w:szCs w:val="22"/>
                                <w:u w:val="single"/>
                              </w:rPr>
                              <w:t>Đường sức từ.</w:t>
                            </w:r>
                          </w:p>
                        </w:tc>
                      </w:tr>
                      <w:tr w:rsidR="002A4137" w:rsidRPr="00B31086" w14:paraId="0A630180" w14:textId="77777777" w:rsidTr="009E4711">
                        <w:tc>
                          <w:tcPr>
                            <w:tcW w:w="10370" w:type="dxa"/>
                            <w:shd w:val="clear" w:color="auto" w:fill="auto"/>
                          </w:tcPr>
                          <w:p w14:paraId="3DA1FC90" w14:textId="5A462C15" w:rsidR="002A4137" w:rsidRPr="009E4711" w:rsidRDefault="002A4137" w:rsidP="00910735">
                            <w:pPr>
                              <w:spacing w:line="276" w:lineRule="auto"/>
                              <w:rPr>
                                <w:b w:val="0"/>
                                <w:bCs w:val="0"/>
                              </w:rPr>
                            </w:pPr>
                            <w:r>
                              <w:rPr>
                                <w:b w:val="0"/>
                              </w:rPr>
                              <w:t xml:space="preserve">. </w:t>
                            </w:r>
                            <w:r>
                              <w:rPr>
                                <w:sz w:val="22"/>
                                <w:szCs w:val="22"/>
                              </w:rPr>
                              <w:t xml:space="preserve">1. Định nghĩa: </w:t>
                            </w:r>
                          </w:p>
                        </w:tc>
                      </w:tr>
                      <w:tr w:rsidR="002A4137" w:rsidRPr="00B31086" w14:paraId="2D4749C8" w14:textId="77777777" w:rsidTr="009E4711">
                        <w:tc>
                          <w:tcPr>
                            <w:tcW w:w="10370" w:type="dxa"/>
                            <w:shd w:val="clear" w:color="auto" w:fill="auto"/>
                          </w:tcPr>
                          <w:p w14:paraId="133D2F2B" w14:textId="77777777" w:rsidR="002A4137" w:rsidRPr="009E4711" w:rsidRDefault="002A4137" w:rsidP="00910735">
                            <w:pPr>
                              <w:spacing w:line="276" w:lineRule="auto"/>
                              <w:rPr>
                                <w:b w:val="0"/>
                                <w:bCs w:val="0"/>
                              </w:rPr>
                            </w:pPr>
                          </w:p>
                        </w:tc>
                      </w:tr>
                      <w:tr w:rsidR="002A4137" w:rsidRPr="00B31086" w14:paraId="77BAABB2" w14:textId="77777777" w:rsidTr="009E4711">
                        <w:tc>
                          <w:tcPr>
                            <w:tcW w:w="10370" w:type="dxa"/>
                            <w:shd w:val="clear" w:color="auto" w:fill="auto"/>
                          </w:tcPr>
                          <w:p w14:paraId="22E64A3C" w14:textId="77777777" w:rsidR="002A4137" w:rsidRPr="009E4711" w:rsidRDefault="002A4137" w:rsidP="00910735">
                            <w:pPr>
                              <w:spacing w:line="276" w:lineRule="auto"/>
                              <w:rPr>
                                <w:b w:val="0"/>
                                <w:bCs w:val="0"/>
                              </w:rPr>
                            </w:pPr>
                          </w:p>
                        </w:tc>
                      </w:tr>
                      <w:tr w:rsidR="002A4137" w:rsidRPr="00B31086" w14:paraId="42F1B531" w14:textId="77777777" w:rsidTr="009E4711">
                        <w:tc>
                          <w:tcPr>
                            <w:tcW w:w="10370" w:type="dxa"/>
                            <w:shd w:val="clear" w:color="auto" w:fill="auto"/>
                          </w:tcPr>
                          <w:p w14:paraId="4F59CBF1" w14:textId="5115F9BE" w:rsidR="002A4137" w:rsidRPr="009E4711" w:rsidRDefault="002A4137" w:rsidP="00910735">
                            <w:pPr>
                              <w:spacing w:line="276" w:lineRule="auto"/>
                              <w:rPr>
                                <w:b w:val="0"/>
                                <w:bCs w:val="0"/>
                              </w:rPr>
                            </w:pPr>
                            <w:r>
                              <w:rPr>
                                <w:b w:val="0"/>
                              </w:rPr>
                              <w:t xml:space="preserve">. </w:t>
                            </w:r>
                            <w:r w:rsidRPr="00971D62">
                              <w:rPr>
                                <w:b w:val="0"/>
                                <w:sz w:val="22"/>
                                <w:szCs w:val="22"/>
                              </w:rPr>
                              <w:t xml:space="preserve">* </w:t>
                            </w:r>
                            <w:r>
                              <w:rPr>
                                <w:i/>
                                <w:sz w:val="22"/>
                                <w:szCs w:val="22"/>
                              </w:rPr>
                              <w:t xml:space="preserve">Quy ước: </w:t>
                            </w:r>
                            <w:r>
                              <w:rPr>
                                <w:b w:val="0"/>
                                <w:sz w:val="22"/>
                                <w:szCs w:val="22"/>
                              </w:rPr>
                              <w:t xml:space="preserve">Chiều đường sức từ tại một điểm </w:t>
                            </w:r>
                          </w:p>
                        </w:tc>
                      </w:tr>
                      <w:tr w:rsidR="002A4137" w:rsidRPr="00B31086" w14:paraId="7D79F723" w14:textId="77777777" w:rsidTr="009E4711">
                        <w:tc>
                          <w:tcPr>
                            <w:tcW w:w="10370" w:type="dxa"/>
                            <w:shd w:val="clear" w:color="auto" w:fill="auto"/>
                          </w:tcPr>
                          <w:p w14:paraId="4DC0EE12" w14:textId="77777777" w:rsidR="002A4137" w:rsidRPr="009E4711" w:rsidRDefault="002A4137" w:rsidP="00910735">
                            <w:pPr>
                              <w:spacing w:line="276" w:lineRule="auto"/>
                              <w:rPr>
                                <w:b w:val="0"/>
                                <w:bCs w:val="0"/>
                              </w:rPr>
                            </w:pPr>
                          </w:p>
                        </w:tc>
                      </w:tr>
                      <w:tr w:rsidR="002A4137" w:rsidRPr="00B31086" w14:paraId="7C7EFC6E" w14:textId="77777777" w:rsidTr="009E4711">
                        <w:tc>
                          <w:tcPr>
                            <w:tcW w:w="10370" w:type="dxa"/>
                            <w:shd w:val="clear" w:color="auto" w:fill="auto"/>
                          </w:tcPr>
                          <w:p w14:paraId="4B0AE84F" w14:textId="531ADF3D" w:rsidR="002A4137" w:rsidRPr="009E4711" w:rsidRDefault="002A4137" w:rsidP="00910735">
                            <w:pPr>
                              <w:spacing w:line="276" w:lineRule="auto"/>
                              <w:rPr>
                                <w:b w:val="0"/>
                                <w:bCs w:val="0"/>
                              </w:rPr>
                            </w:pPr>
                            <w:r>
                              <w:rPr>
                                <w:b w:val="0"/>
                              </w:rPr>
                              <w:t xml:space="preserve">. </w:t>
                            </w:r>
                            <w:r w:rsidRPr="00971D62">
                              <w:rPr>
                                <w:sz w:val="22"/>
                                <w:szCs w:val="22"/>
                              </w:rPr>
                              <w:t>* Từ phổ :</w:t>
                            </w:r>
                            <w:r>
                              <w:rPr>
                                <w:b w:val="0"/>
                                <w:sz w:val="22"/>
                                <w:szCs w:val="22"/>
                              </w:rPr>
                              <w:t xml:space="preserve"> </w:t>
                            </w:r>
                          </w:p>
                        </w:tc>
                      </w:tr>
                      <w:tr w:rsidR="002A4137" w:rsidRPr="00B31086" w14:paraId="5A4715B0" w14:textId="77777777" w:rsidTr="009E4711">
                        <w:tc>
                          <w:tcPr>
                            <w:tcW w:w="10370" w:type="dxa"/>
                            <w:shd w:val="clear" w:color="auto" w:fill="auto"/>
                          </w:tcPr>
                          <w:p w14:paraId="2EA71115" w14:textId="77777777" w:rsidR="002A4137" w:rsidRPr="009E4711" w:rsidRDefault="002A4137" w:rsidP="00910735">
                            <w:pPr>
                              <w:spacing w:line="276" w:lineRule="auto"/>
                              <w:rPr>
                                <w:b w:val="0"/>
                                <w:bCs w:val="0"/>
                              </w:rPr>
                            </w:pPr>
                          </w:p>
                        </w:tc>
                      </w:tr>
                      <w:tr w:rsidR="002A4137" w:rsidRPr="00B31086" w14:paraId="55755054" w14:textId="77777777" w:rsidTr="009E4711">
                        <w:tc>
                          <w:tcPr>
                            <w:tcW w:w="10370" w:type="dxa"/>
                            <w:shd w:val="clear" w:color="auto" w:fill="auto"/>
                          </w:tcPr>
                          <w:p w14:paraId="7417F094" w14:textId="48F3129B" w:rsidR="002A4137" w:rsidRPr="009E4711" w:rsidRDefault="002A4137" w:rsidP="00910735">
                            <w:pPr>
                              <w:spacing w:line="276" w:lineRule="auto"/>
                              <w:rPr>
                                <w:b w:val="0"/>
                                <w:bCs w:val="0"/>
                              </w:rPr>
                            </w:pPr>
                            <w:r>
                              <w:rPr>
                                <w:b w:val="0"/>
                              </w:rPr>
                              <w:t xml:space="preserve">. </w:t>
                            </w:r>
                            <w:r>
                              <w:rPr>
                                <w:sz w:val="22"/>
                                <w:szCs w:val="22"/>
                              </w:rPr>
                              <w:t xml:space="preserve">2. Các ví dụ về đường sức từ. </w:t>
                            </w:r>
                          </w:p>
                        </w:tc>
                      </w:tr>
                      <w:tr w:rsidR="002A4137" w:rsidRPr="00B31086" w14:paraId="2357045D" w14:textId="77777777" w:rsidTr="009E4711">
                        <w:tc>
                          <w:tcPr>
                            <w:tcW w:w="10370" w:type="dxa"/>
                            <w:shd w:val="clear" w:color="auto" w:fill="auto"/>
                          </w:tcPr>
                          <w:p w14:paraId="10979C62" w14:textId="301DB048" w:rsidR="002A4137" w:rsidRPr="009E4711" w:rsidRDefault="002A4137" w:rsidP="00910735">
                            <w:pPr>
                              <w:spacing w:line="276" w:lineRule="auto"/>
                              <w:rPr>
                                <w:b w:val="0"/>
                                <w:bCs w:val="0"/>
                              </w:rPr>
                            </w:pPr>
                            <w:r>
                              <w:rPr>
                                <w:b w:val="0"/>
                              </w:rPr>
                              <w:t xml:space="preserve">. </w:t>
                            </w:r>
                            <w:r w:rsidRPr="00271A08">
                              <w:rPr>
                                <w:b w:val="0"/>
                                <w:sz w:val="22"/>
                                <w:szCs w:val="22"/>
                                <w:u w:val="single"/>
                              </w:rPr>
                              <w:t>Ví dụ 1</w:t>
                            </w:r>
                            <w:r>
                              <w:rPr>
                                <w:b w:val="0"/>
                                <w:sz w:val="22"/>
                                <w:szCs w:val="22"/>
                              </w:rPr>
                              <w:t xml:space="preserve">: </w:t>
                            </w:r>
                            <w:r>
                              <w:rPr>
                                <w:i/>
                                <w:sz w:val="22"/>
                                <w:szCs w:val="22"/>
                              </w:rPr>
                              <w:t xml:space="preserve">Từ trường của dòng điện thẳng rất dài. </w:t>
                            </w:r>
                          </w:p>
                        </w:tc>
                      </w:tr>
                      <w:tr w:rsidR="002A4137" w:rsidRPr="00B31086" w14:paraId="65E80136" w14:textId="77777777" w:rsidTr="009E4711">
                        <w:tc>
                          <w:tcPr>
                            <w:tcW w:w="10370" w:type="dxa"/>
                            <w:shd w:val="clear" w:color="auto" w:fill="auto"/>
                          </w:tcPr>
                          <w:p w14:paraId="5C4F366E" w14:textId="7E008A2D" w:rsidR="002A4137" w:rsidRPr="009E4711" w:rsidRDefault="002A4137" w:rsidP="00910735">
                            <w:pPr>
                              <w:spacing w:line="276" w:lineRule="auto"/>
                              <w:rPr>
                                <w:b w:val="0"/>
                                <w:bCs w:val="0"/>
                              </w:rPr>
                            </w:pPr>
                            <w:r>
                              <w:rPr>
                                <w:b w:val="0"/>
                              </w:rPr>
                              <w:t xml:space="preserve">. </w:t>
                            </w:r>
                            <w:r>
                              <w:rPr>
                                <w:b w:val="0"/>
                                <w:sz w:val="22"/>
                                <w:szCs w:val="22"/>
                              </w:rPr>
                              <w:t>* Hình dạng đường sức :</w:t>
                            </w:r>
                          </w:p>
                        </w:tc>
                      </w:tr>
                      <w:tr w:rsidR="002A4137" w:rsidRPr="00B31086" w14:paraId="1A205C43" w14:textId="77777777" w:rsidTr="009E4711">
                        <w:tc>
                          <w:tcPr>
                            <w:tcW w:w="10370" w:type="dxa"/>
                            <w:shd w:val="clear" w:color="auto" w:fill="auto"/>
                          </w:tcPr>
                          <w:p w14:paraId="10835A00" w14:textId="77777777" w:rsidR="002A4137" w:rsidRPr="009E4711" w:rsidRDefault="002A4137" w:rsidP="00910735">
                            <w:pPr>
                              <w:spacing w:line="276" w:lineRule="auto"/>
                              <w:rPr>
                                <w:b w:val="0"/>
                                <w:bCs w:val="0"/>
                              </w:rPr>
                            </w:pPr>
                          </w:p>
                        </w:tc>
                      </w:tr>
                      <w:tr w:rsidR="002A4137" w:rsidRPr="00B31086" w14:paraId="2A93C2EA" w14:textId="77777777" w:rsidTr="009E4711">
                        <w:tc>
                          <w:tcPr>
                            <w:tcW w:w="10370" w:type="dxa"/>
                            <w:shd w:val="clear" w:color="auto" w:fill="auto"/>
                          </w:tcPr>
                          <w:p w14:paraId="6DF9FE0A" w14:textId="75C1E03F" w:rsidR="002A4137" w:rsidRPr="009E4711" w:rsidRDefault="002A4137" w:rsidP="00910735">
                            <w:pPr>
                              <w:spacing w:line="276" w:lineRule="auto"/>
                              <w:rPr>
                                <w:b w:val="0"/>
                                <w:bCs w:val="0"/>
                              </w:rPr>
                            </w:pPr>
                            <w:r>
                              <w:rPr>
                                <w:b w:val="0"/>
                              </w:rPr>
                              <w:t xml:space="preserve">. </w:t>
                            </w:r>
                            <w:r>
                              <w:rPr>
                                <w:b w:val="0"/>
                                <w:sz w:val="22"/>
                                <w:szCs w:val="22"/>
                              </w:rPr>
                              <w:t xml:space="preserve">* Quy tắc xác định chiều đường sức : </w:t>
                            </w:r>
                            <w:r>
                              <w:rPr>
                                <w:i/>
                                <w:sz w:val="22"/>
                                <w:szCs w:val="22"/>
                              </w:rPr>
                              <w:t xml:space="preserve">Quy tắc nắm tay phải 1 </w:t>
                            </w:r>
                          </w:p>
                        </w:tc>
                      </w:tr>
                      <w:tr w:rsidR="002A4137" w:rsidRPr="00B31086" w14:paraId="58D9BE29" w14:textId="77777777" w:rsidTr="009E4711">
                        <w:tc>
                          <w:tcPr>
                            <w:tcW w:w="10370" w:type="dxa"/>
                            <w:shd w:val="clear" w:color="auto" w:fill="auto"/>
                          </w:tcPr>
                          <w:p w14:paraId="01A95976" w14:textId="77777777" w:rsidR="002A4137" w:rsidRPr="009E4711" w:rsidRDefault="002A4137" w:rsidP="00910735">
                            <w:pPr>
                              <w:spacing w:line="276" w:lineRule="auto"/>
                              <w:rPr>
                                <w:b w:val="0"/>
                                <w:bCs w:val="0"/>
                              </w:rPr>
                            </w:pPr>
                          </w:p>
                        </w:tc>
                      </w:tr>
                      <w:tr w:rsidR="002A4137" w:rsidRPr="00B31086" w14:paraId="0AD1287C" w14:textId="77777777" w:rsidTr="009E4711">
                        <w:tc>
                          <w:tcPr>
                            <w:tcW w:w="10370" w:type="dxa"/>
                            <w:shd w:val="clear" w:color="auto" w:fill="auto"/>
                          </w:tcPr>
                          <w:p w14:paraId="346110E0" w14:textId="77777777" w:rsidR="002A4137" w:rsidRPr="009E4711" w:rsidRDefault="002A4137" w:rsidP="00910735">
                            <w:pPr>
                              <w:spacing w:line="276" w:lineRule="auto"/>
                              <w:rPr>
                                <w:b w:val="0"/>
                                <w:bCs w:val="0"/>
                              </w:rPr>
                            </w:pPr>
                          </w:p>
                        </w:tc>
                      </w:tr>
                      <w:tr w:rsidR="002A4137" w:rsidRPr="00B31086" w14:paraId="07D70D8B" w14:textId="77777777" w:rsidTr="009E4711">
                        <w:tc>
                          <w:tcPr>
                            <w:tcW w:w="10370" w:type="dxa"/>
                            <w:shd w:val="clear" w:color="auto" w:fill="auto"/>
                          </w:tcPr>
                          <w:p w14:paraId="6E6A8757" w14:textId="77777777" w:rsidR="002A4137" w:rsidRPr="009E4711" w:rsidRDefault="002A4137" w:rsidP="00910735">
                            <w:pPr>
                              <w:spacing w:line="276" w:lineRule="auto"/>
                              <w:rPr>
                                <w:b w:val="0"/>
                                <w:bCs w:val="0"/>
                              </w:rPr>
                            </w:pPr>
                          </w:p>
                        </w:tc>
                      </w:tr>
                      <w:tr w:rsidR="002A4137" w:rsidRPr="00B31086" w14:paraId="7CE1CBC1" w14:textId="77777777" w:rsidTr="009E4711">
                        <w:tc>
                          <w:tcPr>
                            <w:tcW w:w="10370" w:type="dxa"/>
                            <w:shd w:val="clear" w:color="auto" w:fill="auto"/>
                          </w:tcPr>
                          <w:p w14:paraId="10D956C0" w14:textId="77777777" w:rsidR="002A4137" w:rsidRPr="009E4711" w:rsidRDefault="002A4137" w:rsidP="00910735">
                            <w:pPr>
                              <w:spacing w:line="276" w:lineRule="auto"/>
                              <w:rPr>
                                <w:b w:val="0"/>
                                <w:bCs w:val="0"/>
                              </w:rPr>
                            </w:pPr>
                          </w:p>
                        </w:tc>
                      </w:tr>
                      <w:tr w:rsidR="002A4137" w:rsidRPr="00B31086" w14:paraId="30087061" w14:textId="77777777" w:rsidTr="009E4711">
                        <w:tc>
                          <w:tcPr>
                            <w:tcW w:w="10370" w:type="dxa"/>
                            <w:shd w:val="clear" w:color="auto" w:fill="auto"/>
                          </w:tcPr>
                          <w:p w14:paraId="6DDF713F" w14:textId="7EF22CF6" w:rsidR="002A4137" w:rsidRPr="009E4711" w:rsidRDefault="002A4137" w:rsidP="00910735">
                            <w:pPr>
                              <w:spacing w:line="276" w:lineRule="auto"/>
                              <w:rPr>
                                <w:b w:val="0"/>
                                <w:bCs w:val="0"/>
                              </w:rPr>
                            </w:pPr>
                            <w:r>
                              <w:rPr>
                                <w:b w:val="0"/>
                              </w:rPr>
                              <w:t xml:space="preserve">. </w:t>
                            </w:r>
                            <w:r w:rsidRPr="00271A08">
                              <w:rPr>
                                <w:b w:val="0"/>
                                <w:sz w:val="22"/>
                                <w:szCs w:val="22"/>
                                <w:u w:val="single"/>
                              </w:rPr>
                              <w:t xml:space="preserve">Ví dụ </w:t>
                            </w:r>
                            <w:r>
                              <w:rPr>
                                <w:b w:val="0"/>
                                <w:sz w:val="22"/>
                                <w:szCs w:val="22"/>
                                <w:u w:val="single"/>
                              </w:rPr>
                              <w:t>2</w:t>
                            </w:r>
                            <w:r>
                              <w:rPr>
                                <w:b w:val="0"/>
                                <w:sz w:val="22"/>
                                <w:szCs w:val="22"/>
                              </w:rPr>
                              <w:t xml:space="preserve">: </w:t>
                            </w:r>
                            <w:r>
                              <w:rPr>
                                <w:i/>
                                <w:sz w:val="22"/>
                                <w:szCs w:val="22"/>
                              </w:rPr>
                              <w:t xml:space="preserve">Từ trường của dòng điện tròn. </w:t>
                            </w:r>
                          </w:p>
                        </w:tc>
                      </w:tr>
                      <w:tr w:rsidR="002A4137" w:rsidRPr="00B31086" w14:paraId="0E4154F2" w14:textId="77777777" w:rsidTr="009E4711">
                        <w:tc>
                          <w:tcPr>
                            <w:tcW w:w="10370" w:type="dxa"/>
                            <w:shd w:val="clear" w:color="auto" w:fill="auto"/>
                          </w:tcPr>
                          <w:p w14:paraId="0369D5F2" w14:textId="2BB3CF4E" w:rsidR="002A4137" w:rsidRPr="009E4711" w:rsidRDefault="002A4137" w:rsidP="00910735">
                            <w:pPr>
                              <w:spacing w:line="276" w:lineRule="auto"/>
                              <w:rPr>
                                <w:b w:val="0"/>
                                <w:bCs w:val="0"/>
                              </w:rPr>
                            </w:pPr>
                            <w:r>
                              <w:rPr>
                                <w:b w:val="0"/>
                              </w:rPr>
                              <w:t xml:space="preserve">. </w:t>
                            </w:r>
                            <w:r>
                              <w:rPr>
                                <w:b w:val="0"/>
                                <w:sz w:val="22"/>
                                <w:szCs w:val="22"/>
                              </w:rPr>
                              <w:t>* Hình dạng đường sức :</w:t>
                            </w:r>
                          </w:p>
                        </w:tc>
                      </w:tr>
                      <w:tr w:rsidR="002A4137" w:rsidRPr="00B31086" w14:paraId="1D37AC4E" w14:textId="77777777" w:rsidTr="009E4711">
                        <w:tc>
                          <w:tcPr>
                            <w:tcW w:w="10370" w:type="dxa"/>
                            <w:shd w:val="clear" w:color="auto" w:fill="auto"/>
                          </w:tcPr>
                          <w:p w14:paraId="5B59C06B" w14:textId="77777777" w:rsidR="002A4137" w:rsidRPr="009E4711" w:rsidRDefault="002A4137" w:rsidP="00910735">
                            <w:pPr>
                              <w:spacing w:line="276" w:lineRule="auto"/>
                              <w:rPr>
                                <w:b w:val="0"/>
                                <w:bCs w:val="0"/>
                              </w:rPr>
                            </w:pPr>
                          </w:p>
                        </w:tc>
                      </w:tr>
                      <w:tr w:rsidR="002A4137" w:rsidRPr="00B31086" w14:paraId="46F699E2" w14:textId="77777777" w:rsidTr="009E4711">
                        <w:tc>
                          <w:tcPr>
                            <w:tcW w:w="10370" w:type="dxa"/>
                            <w:shd w:val="clear" w:color="auto" w:fill="auto"/>
                          </w:tcPr>
                          <w:p w14:paraId="3479FD49" w14:textId="2C24B994" w:rsidR="002A4137" w:rsidRPr="009E4711" w:rsidRDefault="002A4137" w:rsidP="00910735">
                            <w:pPr>
                              <w:spacing w:line="276" w:lineRule="auto"/>
                              <w:rPr>
                                <w:b w:val="0"/>
                                <w:bCs w:val="0"/>
                              </w:rPr>
                            </w:pPr>
                            <w:r>
                              <w:rPr>
                                <w:b w:val="0"/>
                              </w:rPr>
                              <w:t xml:space="preserve">. </w:t>
                            </w:r>
                            <w:r>
                              <w:rPr>
                                <w:b w:val="0"/>
                                <w:sz w:val="22"/>
                                <w:szCs w:val="22"/>
                              </w:rPr>
                              <w:t xml:space="preserve">* Quy tắc xác định chiều đường sức : </w:t>
                            </w:r>
                            <w:r>
                              <w:rPr>
                                <w:i/>
                                <w:sz w:val="22"/>
                                <w:szCs w:val="22"/>
                              </w:rPr>
                              <w:t>Quy tắc nắm tay phải 2</w:t>
                            </w:r>
                          </w:p>
                        </w:tc>
                      </w:tr>
                      <w:tr w:rsidR="002A4137" w:rsidRPr="00B31086" w14:paraId="38981788" w14:textId="77777777" w:rsidTr="009E4711">
                        <w:tc>
                          <w:tcPr>
                            <w:tcW w:w="10370" w:type="dxa"/>
                            <w:shd w:val="clear" w:color="auto" w:fill="auto"/>
                          </w:tcPr>
                          <w:p w14:paraId="5811A948" w14:textId="77777777" w:rsidR="002A4137" w:rsidRPr="009E4711" w:rsidRDefault="002A4137" w:rsidP="00910735">
                            <w:pPr>
                              <w:spacing w:line="276" w:lineRule="auto"/>
                              <w:rPr>
                                <w:b w:val="0"/>
                                <w:bCs w:val="0"/>
                              </w:rPr>
                            </w:pPr>
                          </w:p>
                        </w:tc>
                      </w:tr>
                      <w:tr w:rsidR="002A4137" w:rsidRPr="00B31086" w14:paraId="162E67EC" w14:textId="77777777" w:rsidTr="009E4711">
                        <w:tc>
                          <w:tcPr>
                            <w:tcW w:w="10370" w:type="dxa"/>
                            <w:shd w:val="clear" w:color="auto" w:fill="auto"/>
                          </w:tcPr>
                          <w:p w14:paraId="46751EE1" w14:textId="17F03F3B"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Mặt Nam </w:t>
                            </w:r>
                            <w:r>
                              <w:rPr>
                                <w:b w:val="0"/>
                                <w:sz w:val="22"/>
                                <w:szCs w:val="22"/>
                              </w:rPr>
                              <w:t xml:space="preserve">của dòng điện tròn </w:t>
                            </w:r>
                          </w:p>
                        </w:tc>
                      </w:tr>
                      <w:tr w:rsidR="002A4137" w:rsidRPr="00B31086" w14:paraId="602FB71C" w14:textId="77777777" w:rsidTr="009E4711">
                        <w:tc>
                          <w:tcPr>
                            <w:tcW w:w="10370" w:type="dxa"/>
                            <w:shd w:val="clear" w:color="auto" w:fill="auto"/>
                          </w:tcPr>
                          <w:p w14:paraId="228840EE" w14:textId="76B67373" w:rsidR="002A4137" w:rsidRPr="009E4711" w:rsidRDefault="002A4137" w:rsidP="00910735">
                            <w:pPr>
                              <w:spacing w:line="276" w:lineRule="auto"/>
                              <w:rPr>
                                <w:b w:val="0"/>
                                <w:bCs w:val="0"/>
                              </w:rPr>
                            </w:pPr>
                            <w:r>
                              <w:rPr>
                                <w:b w:val="0"/>
                              </w:rPr>
                              <w:t xml:space="preserve">. </w:t>
                            </w:r>
                            <w:r>
                              <w:rPr>
                                <w:b w:val="0"/>
                                <w:sz w:val="22"/>
                                <w:szCs w:val="22"/>
                              </w:rPr>
                              <w:t xml:space="preserve">+ </w:t>
                            </w:r>
                            <w:r>
                              <w:rPr>
                                <w:sz w:val="22"/>
                                <w:szCs w:val="22"/>
                              </w:rPr>
                              <w:t xml:space="preserve">Mặt Bắc </w:t>
                            </w:r>
                            <w:r>
                              <w:rPr>
                                <w:b w:val="0"/>
                                <w:sz w:val="22"/>
                                <w:szCs w:val="22"/>
                              </w:rPr>
                              <w:t>của dòng điện tròn</w:t>
                            </w:r>
                          </w:p>
                        </w:tc>
                      </w:tr>
                      <w:tr w:rsidR="002A4137" w:rsidRPr="00B31086" w14:paraId="2B78156B" w14:textId="77777777" w:rsidTr="009E4711">
                        <w:tc>
                          <w:tcPr>
                            <w:tcW w:w="10370" w:type="dxa"/>
                            <w:shd w:val="clear" w:color="auto" w:fill="auto"/>
                          </w:tcPr>
                          <w:p w14:paraId="454CB993" w14:textId="50780BBF" w:rsidR="002A4137" w:rsidRPr="009E4711" w:rsidRDefault="002A4137" w:rsidP="00910735">
                            <w:pPr>
                              <w:spacing w:line="276" w:lineRule="auto"/>
                              <w:rPr>
                                <w:b w:val="0"/>
                                <w:bCs w:val="0"/>
                              </w:rPr>
                            </w:pPr>
                            <w:r>
                              <w:rPr>
                                <w:b w:val="0"/>
                              </w:rPr>
                              <w:t xml:space="preserve">. </w:t>
                            </w:r>
                            <w:r>
                              <w:rPr>
                                <w:b w:val="0"/>
                                <w:sz w:val="22"/>
                                <w:szCs w:val="22"/>
                              </w:rPr>
                              <w:t>* Quy tắc xác định chiều đường sức:</w:t>
                            </w:r>
                          </w:p>
                        </w:tc>
                      </w:tr>
                      <w:tr w:rsidR="002A4137" w:rsidRPr="00B31086" w14:paraId="19B8A895" w14:textId="77777777" w:rsidTr="009E4711">
                        <w:tc>
                          <w:tcPr>
                            <w:tcW w:w="10370" w:type="dxa"/>
                            <w:shd w:val="clear" w:color="auto" w:fill="auto"/>
                          </w:tcPr>
                          <w:p w14:paraId="30C53CC2" w14:textId="77777777" w:rsidR="002A4137" w:rsidRPr="009E4711" w:rsidRDefault="002A4137" w:rsidP="00910735">
                            <w:pPr>
                              <w:spacing w:line="276" w:lineRule="auto"/>
                              <w:rPr>
                                <w:b w:val="0"/>
                                <w:bCs w:val="0"/>
                              </w:rPr>
                            </w:pPr>
                          </w:p>
                        </w:tc>
                      </w:tr>
                      <w:tr w:rsidR="002A4137" w:rsidRPr="00B31086" w14:paraId="1BAE37B9" w14:textId="77777777" w:rsidTr="009E4711">
                        <w:tc>
                          <w:tcPr>
                            <w:tcW w:w="10370" w:type="dxa"/>
                            <w:shd w:val="clear" w:color="auto" w:fill="auto"/>
                          </w:tcPr>
                          <w:p w14:paraId="48E531A4" w14:textId="286779BA" w:rsidR="002A4137" w:rsidRPr="009E4711" w:rsidRDefault="002A4137" w:rsidP="00910735">
                            <w:pPr>
                              <w:spacing w:line="276" w:lineRule="auto"/>
                              <w:rPr>
                                <w:b w:val="0"/>
                                <w:bCs w:val="0"/>
                              </w:rPr>
                            </w:pPr>
                            <w:r>
                              <w:rPr>
                                <w:b w:val="0"/>
                              </w:rPr>
                              <w:t xml:space="preserve">. </w:t>
                            </w:r>
                            <w:r>
                              <w:rPr>
                                <w:sz w:val="22"/>
                                <w:szCs w:val="22"/>
                              </w:rPr>
                              <w:t>3. Các tính chất của đường sức từ.</w:t>
                            </w:r>
                          </w:p>
                        </w:tc>
                      </w:tr>
                      <w:tr w:rsidR="002A4137" w:rsidRPr="00B31086" w14:paraId="31ADB064" w14:textId="77777777" w:rsidTr="009E4711">
                        <w:tc>
                          <w:tcPr>
                            <w:tcW w:w="10370" w:type="dxa"/>
                            <w:shd w:val="clear" w:color="auto" w:fill="auto"/>
                          </w:tcPr>
                          <w:p w14:paraId="5DAF85D2" w14:textId="24B59828" w:rsidR="002A4137" w:rsidRPr="009E4711" w:rsidRDefault="002A4137" w:rsidP="00910735">
                            <w:pPr>
                              <w:spacing w:line="276" w:lineRule="auto"/>
                              <w:rPr>
                                <w:b w:val="0"/>
                                <w:bCs w:val="0"/>
                              </w:rPr>
                            </w:pPr>
                            <w:r>
                              <w:rPr>
                                <w:b w:val="0"/>
                              </w:rPr>
                              <w:t xml:space="preserve">. </w:t>
                            </w:r>
                            <w:r>
                              <w:rPr>
                                <w:b w:val="0"/>
                                <w:sz w:val="22"/>
                                <w:szCs w:val="22"/>
                              </w:rPr>
                              <w:t>+</w:t>
                            </w:r>
                          </w:p>
                        </w:tc>
                      </w:tr>
                      <w:tr w:rsidR="002A4137" w:rsidRPr="00B31086" w14:paraId="3DF9A749" w14:textId="77777777" w:rsidTr="009E4711">
                        <w:tc>
                          <w:tcPr>
                            <w:tcW w:w="10370" w:type="dxa"/>
                            <w:shd w:val="clear" w:color="auto" w:fill="auto"/>
                          </w:tcPr>
                          <w:p w14:paraId="21E7356F" w14:textId="659B0A39" w:rsidR="002A4137" w:rsidRPr="009E4711" w:rsidRDefault="002A4137" w:rsidP="00910735">
                            <w:pPr>
                              <w:spacing w:line="276" w:lineRule="auto"/>
                              <w:rPr>
                                <w:b w:val="0"/>
                                <w:bCs w:val="0"/>
                              </w:rPr>
                            </w:pPr>
                            <w:r>
                              <w:rPr>
                                <w:b w:val="0"/>
                              </w:rPr>
                              <w:t xml:space="preserve">. </w:t>
                            </w:r>
                            <w:r>
                              <w:rPr>
                                <w:b w:val="0"/>
                                <w:sz w:val="22"/>
                                <w:szCs w:val="22"/>
                              </w:rPr>
                              <w:t>+</w:t>
                            </w:r>
                          </w:p>
                        </w:tc>
                      </w:tr>
                      <w:tr w:rsidR="002A4137" w:rsidRPr="00B31086" w14:paraId="5ADA14D4" w14:textId="77777777" w:rsidTr="009E4711">
                        <w:tc>
                          <w:tcPr>
                            <w:tcW w:w="10370" w:type="dxa"/>
                            <w:shd w:val="clear" w:color="auto" w:fill="auto"/>
                          </w:tcPr>
                          <w:p w14:paraId="56FD9F6E" w14:textId="7B5DE8FF" w:rsidR="002A4137" w:rsidRDefault="002A4137" w:rsidP="00910735">
                            <w:pPr>
                              <w:spacing w:line="276" w:lineRule="auto"/>
                              <w:rPr>
                                <w:b w:val="0"/>
                              </w:rPr>
                            </w:pPr>
                            <w:r>
                              <w:rPr>
                                <w:b w:val="0"/>
                              </w:rPr>
                              <w:t xml:space="preserve">. </w:t>
                            </w:r>
                            <w:r>
                              <w:rPr>
                                <w:b w:val="0"/>
                                <w:sz w:val="22"/>
                                <w:szCs w:val="22"/>
                              </w:rPr>
                              <w:t>+</w:t>
                            </w:r>
                          </w:p>
                        </w:tc>
                      </w:tr>
                      <w:tr w:rsidR="002A4137" w:rsidRPr="00B31086" w14:paraId="65307281" w14:textId="77777777" w:rsidTr="009E4711">
                        <w:tc>
                          <w:tcPr>
                            <w:tcW w:w="10370" w:type="dxa"/>
                            <w:shd w:val="clear" w:color="auto" w:fill="auto"/>
                          </w:tcPr>
                          <w:p w14:paraId="5DFA44DB" w14:textId="0EA59CC0" w:rsidR="002A4137" w:rsidRDefault="002A4137" w:rsidP="00910735">
                            <w:pPr>
                              <w:spacing w:line="276" w:lineRule="auto"/>
                              <w:rPr>
                                <w:b w:val="0"/>
                              </w:rPr>
                            </w:pPr>
                            <w:r>
                              <w:rPr>
                                <w:b w:val="0"/>
                              </w:rPr>
                              <w:t xml:space="preserve">. </w:t>
                            </w:r>
                            <w:r>
                              <w:rPr>
                                <w:b w:val="0"/>
                                <w:sz w:val="22"/>
                                <w:szCs w:val="22"/>
                              </w:rPr>
                              <w:t xml:space="preserve">+ </w:t>
                            </w:r>
                          </w:p>
                        </w:tc>
                      </w:tr>
                      <w:tr w:rsidR="002A4137" w:rsidRPr="00B31086" w14:paraId="7D2AC210" w14:textId="77777777" w:rsidTr="009E4711">
                        <w:tc>
                          <w:tcPr>
                            <w:tcW w:w="10370" w:type="dxa"/>
                            <w:shd w:val="clear" w:color="auto" w:fill="auto"/>
                          </w:tcPr>
                          <w:p w14:paraId="4CBCAC4C" w14:textId="77777777" w:rsidR="002A4137" w:rsidRDefault="002A4137" w:rsidP="00910735">
                            <w:pPr>
                              <w:spacing w:line="276" w:lineRule="auto"/>
                              <w:rPr>
                                <w:b w:val="0"/>
                              </w:rPr>
                            </w:pPr>
                          </w:p>
                        </w:tc>
                      </w:tr>
                      <w:tr w:rsidR="002A4137" w:rsidRPr="00B31086" w14:paraId="2066B6AD" w14:textId="77777777" w:rsidTr="009E4711">
                        <w:tc>
                          <w:tcPr>
                            <w:tcW w:w="10370" w:type="dxa"/>
                            <w:shd w:val="clear" w:color="auto" w:fill="auto"/>
                          </w:tcPr>
                          <w:p w14:paraId="502B18E4" w14:textId="77777777" w:rsidR="002A4137" w:rsidRDefault="002A4137" w:rsidP="00910735">
                            <w:pPr>
                              <w:spacing w:line="276" w:lineRule="auto"/>
                              <w:rPr>
                                <w:b w:val="0"/>
                              </w:rPr>
                            </w:pPr>
                          </w:p>
                        </w:tc>
                      </w:tr>
                      <w:tr w:rsidR="002A4137" w:rsidRPr="00B31086" w14:paraId="11ABD319" w14:textId="77777777" w:rsidTr="009E4711">
                        <w:tc>
                          <w:tcPr>
                            <w:tcW w:w="10370" w:type="dxa"/>
                            <w:shd w:val="clear" w:color="auto" w:fill="auto"/>
                          </w:tcPr>
                          <w:p w14:paraId="221EC658" w14:textId="77777777" w:rsidR="002A4137" w:rsidRDefault="002A4137" w:rsidP="00910735">
                            <w:pPr>
                              <w:spacing w:line="276" w:lineRule="auto"/>
                              <w:rPr>
                                <w:b w:val="0"/>
                              </w:rPr>
                            </w:pPr>
                          </w:p>
                        </w:tc>
                      </w:tr>
                    </w:tbl>
                    <w:p w14:paraId="150ADEFD" w14:textId="77777777" w:rsidR="002A4137" w:rsidRPr="00B31086" w:rsidRDefault="002A4137" w:rsidP="009E4711">
                      <w:pPr>
                        <w:spacing w:line="276" w:lineRule="auto"/>
                        <w:rPr>
                          <w:b w:val="0"/>
                          <w:bCs w:val="0"/>
                          <w:sz w:val="21"/>
                          <w:szCs w:val="21"/>
                        </w:rPr>
                      </w:pPr>
                    </w:p>
                  </w:txbxContent>
                </v:textbox>
                <w10:wrap type="through"/>
              </v:shape>
            </w:pict>
          </mc:Fallback>
        </mc:AlternateContent>
      </w:r>
      <w:r w:rsidR="00910735">
        <w:rPr>
          <w:noProof/>
          <w:sz w:val="22"/>
          <w:szCs w:val="22"/>
        </w:rPr>
        <mc:AlternateContent>
          <mc:Choice Requires="wps">
            <w:drawing>
              <wp:anchor distT="0" distB="0" distL="114300" distR="114300" simplePos="0" relativeHeight="251911168" behindDoc="0" locked="0" layoutInCell="1" allowOverlap="1" wp14:anchorId="3E1E9829" wp14:editId="3ED21F20">
                <wp:simplePos x="0" y="0"/>
                <wp:positionH relativeFrom="column">
                  <wp:posOffset>5041949</wp:posOffset>
                </wp:positionH>
                <wp:positionV relativeFrom="paragraph">
                  <wp:posOffset>3697361</wp:posOffset>
                </wp:positionV>
                <wp:extent cx="1533281" cy="5057335"/>
                <wp:effectExtent l="0" t="0" r="0" b="0"/>
                <wp:wrapNone/>
                <wp:docPr id="2" name="Text Box 2"/>
                <wp:cNvGraphicFramePr/>
                <a:graphic xmlns:a="http://schemas.openxmlformats.org/drawingml/2006/main">
                  <a:graphicData uri="http://schemas.microsoft.com/office/word/2010/wordprocessingShape">
                    <wps:wsp>
                      <wps:cNvSpPr txBox="1"/>
                      <wps:spPr>
                        <a:xfrm>
                          <a:off x="0" y="0"/>
                          <a:ext cx="1533281" cy="5057335"/>
                        </a:xfrm>
                        <a:prstGeom prst="rect">
                          <a:avLst/>
                        </a:prstGeom>
                        <a:noFill/>
                        <a:ln w="6350">
                          <a:noFill/>
                        </a:ln>
                      </wps:spPr>
                      <wps:txbx>
                        <w:txbxContent>
                          <w:p w14:paraId="25FA213E" w14:textId="3D1A1042" w:rsidR="002A4137" w:rsidRDefault="002A4137" w:rsidP="00910735">
                            <w:pPr>
                              <w:jc w:val="right"/>
                            </w:pPr>
                            <w:r>
                              <w:rPr>
                                <w:noProof/>
                              </w:rPr>
                              <w:drawing>
                                <wp:inline distT="0" distB="0" distL="0" distR="0" wp14:anchorId="665A5B58" wp14:editId="336F36DB">
                                  <wp:extent cx="1083310" cy="900430"/>
                                  <wp:effectExtent l="0" t="0" r="0" b="0"/>
                                  <wp:docPr id="26" name="Picture 2" descr="hinh19-7a_tupho_dd-tha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hinh19-7a_tupho_dd-thang"/>
                                          <pic:cNvPicPr>
                                            <a:picLocks/>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083310" cy="900430"/>
                                          </a:xfrm>
                                          <a:prstGeom prst="rect">
                                            <a:avLst/>
                                          </a:prstGeom>
                                          <a:noFill/>
                                          <a:ln>
                                            <a:noFill/>
                                          </a:ln>
                                        </pic:spPr>
                                      </pic:pic>
                                    </a:graphicData>
                                  </a:graphic>
                                </wp:inline>
                              </w:drawing>
                            </w:r>
                          </w:p>
                          <w:p w14:paraId="2BEE81E7" w14:textId="76923937" w:rsidR="002A4137" w:rsidRDefault="002A4137" w:rsidP="00910735">
                            <w:pPr>
                              <w:jc w:val="right"/>
                            </w:pPr>
                            <w:r>
                              <w:rPr>
                                <w:noProof/>
                              </w:rPr>
                              <w:drawing>
                                <wp:inline distT="0" distB="0" distL="0" distR="0" wp14:anchorId="47C0CDE9" wp14:editId="4AA8492C">
                                  <wp:extent cx="1118235" cy="956310"/>
                                  <wp:effectExtent l="0" t="0" r="0" b="0"/>
                                  <wp:docPr id="24" name="Picture 3" descr="hinh19-7b_quytac_namtaypha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hinh19-7b_quytac_namtayphai"/>
                                          <pic:cNvPicPr>
                                            <a:picLocks/>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118235" cy="956310"/>
                                          </a:xfrm>
                                          <a:prstGeom prst="rect">
                                            <a:avLst/>
                                          </a:prstGeom>
                                          <a:noFill/>
                                          <a:ln>
                                            <a:noFill/>
                                          </a:ln>
                                        </pic:spPr>
                                      </pic:pic>
                                    </a:graphicData>
                                  </a:graphic>
                                </wp:inline>
                              </w:drawing>
                            </w:r>
                          </w:p>
                          <w:p w14:paraId="62A9D9A1" w14:textId="7CB4CACA" w:rsidR="002A4137" w:rsidRDefault="002A4137" w:rsidP="00910735">
                            <w:pPr>
                              <w:jc w:val="right"/>
                            </w:pPr>
                          </w:p>
                          <w:p w14:paraId="1A515DE5" w14:textId="77777777" w:rsidR="002A4137" w:rsidRDefault="002A4137" w:rsidP="00910735">
                            <w:pPr>
                              <w:jc w:val="right"/>
                            </w:pPr>
                          </w:p>
                          <w:p w14:paraId="154F5FEF" w14:textId="77777777" w:rsidR="002A4137" w:rsidRDefault="002A4137" w:rsidP="00910735">
                            <w:pPr>
                              <w:jc w:val="right"/>
                            </w:pPr>
                          </w:p>
                          <w:p w14:paraId="3ED49DC5" w14:textId="6A62D88D" w:rsidR="002A4137" w:rsidRDefault="002A4137" w:rsidP="00910735">
                            <w:pPr>
                              <w:jc w:val="right"/>
                            </w:pPr>
                            <w:r>
                              <w:rPr>
                                <w:noProof/>
                              </w:rPr>
                              <w:drawing>
                                <wp:inline distT="0" distB="0" distL="0" distR="0" wp14:anchorId="32387DEA" wp14:editId="3C435665">
                                  <wp:extent cx="1167765" cy="661035"/>
                                  <wp:effectExtent l="0" t="0" r="0" b="0"/>
                                  <wp:docPr id="22" name="Picture 4" descr="maxresdefaul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maxresdefault"/>
                                          <pic:cNvPicPr>
                                            <a:picLocks/>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167765" cy="661035"/>
                                          </a:xfrm>
                                          <a:prstGeom prst="rect">
                                            <a:avLst/>
                                          </a:prstGeom>
                                          <a:noFill/>
                                          <a:ln>
                                            <a:noFill/>
                                          </a:ln>
                                        </pic:spPr>
                                      </pic:pic>
                                    </a:graphicData>
                                  </a:graphic>
                                </wp:inline>
                              </w:drawing>
                            </w:r>
                          </w:p>
                          <w:p w14:paraId="6D1A7814" w14:textId="75D365B3" w:rsidR="002A4137" w:rsidRDefault="002A4137" w:rsidP="00910735">
                            <w:pPr>
                              <w:jc w:val="right"/>
                            </w:pPr>
                            <w:r>
                              <w:rPr>
                                <w:noProof/>
                              </w:rPr>
                              <w:drawing>
                                <wp:inline distT="0" distB="0" distL="0" distR="0" wp14:anchorId="7C23D236" wp14:editId="054459E2">
                                  <wp:extent cx="1181735" cy="752475"/>
                                  <wp:effectExtent l="0" t="0" r="0" b="0"/>
                                  <wp:docPr id="18" name="Picture 6" descr="duongsuctu_dd_dayt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duongsuctu_dd_daytron"/>
                                          <pic:cNvPicPr>
                                            <a:picLocks/>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181735" cy="752475"/>
                                          </a:xfrm>
                                          <a:prstGeom prst="rect">
                                            <a:avLst/>
                                          </a:prstGeom>
                                          <a:noFill/>
                                          <a:ln>
                                            <a:noFill/>
                                          </a:ln>
                                        </pic:spPr>
                                      </pic:pic>
                                    </a:graphicData>
                                  </a:graphic>
                                </wp:inline>
                              </w:drawing>
                            </w:r>
                          </w:p>
                          <w:p w14:paraId="49F1741F" w14:textId="781280CC" w:rsidR="002A4137" w:rsidRDefault="002A4137" w:rsidP="00910735">
                            <w:pPr>
                              <w:jc w:val="right"/>
                            </w:pPr>
                            <w:r>
                              <w:rPr>
                                <w:noProof/>
                              </w:rPr>
                              <w:drawing>
                                <wp:inline distT="0" distB="0" distL="0" distR="0" wp14:anchorId="78E400C6" wp14:editId="5DFEB712">
                                  <wp:extent cx="921385" cy="815975"/>
                                  <wp:effectExtent l="0" t="0" r="0" b="0"/>
                                  <wp:docPr id="20" name="Picture 5" descr="te1bbab-trc6b0e1bb9dng-ce1bba7a-dc3b2ng-c491ie1bb87n-trc3b2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te1bbab-trc6b0e1bb9dng-ce1bba7a-dc3b2ng-c491ie1bb87n-trc3b2n"/>
                                          <pic:cNvPicPr>
                                            <a:picLocks/>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921385" cy="815975"/>
                                          </a:xfrm>
                                          <a:prstGeom prst="rect">
                                            <a:avLst/>
                                          </a:prstGeom>
                                          <a:noFill/>
                                          <a:ln>
                                            <a:noFill/>
                                          </a:ln>
                                        </pic:spPr>
                                      </pic:pic>
                                    </a:graphicData>
                                  </a:graphic>
                                </wp:inline>
                              </w:drawing>
                            </w:r>
                          </w:p>
                          <w:p w14:paraId="3AE3E84A" w14:textId="77777777" w:rsidR="002A4137" w:rsidRDefault="002A4137" w:rsidP="00910735">
                            <w:pPr>
                              <w:jc w:val="righ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1E9829" id="Text Box 2" o:spid="_x0000_s1027" type="#_x0000_t202" style="position:absolute;margin-left:397pt;margin-top:291.15pt;width:120.75pt;height:398.2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" filled="f" stroked="f" strokeweight=".5pt">
                <v:textbox>
                  <w:txbxContent>
                    <w:p w14:paraId="25FA213E" w14:textId="3D1A1042" w:rsidR="002A4137" w:rsidRDefault="002A4137" w:rsidP="00910735">
                      <w:pPr>
                        <w:jc w:val="right"/>
                      </w:pPr>
                      <w:r>
                        <w:rPr>
                          <w:noProof/>
                        </w:rPr>
                        <w:drawing>
                          <wp:inline distT="0" distB="0" distL="0" distR="0" wp14:anchorId="665A5B58" wp14:editId="336F36DB">
                            <wp:extent cx="1083310" cy="900430"/>
                            <wp:effectExtent l="0" t="0" r="0" b="0"/>
                            <wp:docPr id="26" name="Picture 2" descr="hinh19-7a_tupho_dd-tha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hinh19-7a_tupho_dd-thang"/>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83310" cy="900430"/>
                                    </a:xfrm>
                                    <a:prstGeom prst="rect">
                                      <a:avLst/>
                                    </a:prstGeom>
                                    <a:noFill/>
                                    <a:ln>
                                      <a:noFill/>
                                    </a:ln>
                                  </pic:spPr>
                                </pic:pic>
                              </a:graphicData>
                            </a:graphic>
                          </wp:inline>
                        </w:drawing>
                      </w:r>
                    </w:p>
                    <w:p w14:paraId="2BEE81E7" w14:textId="76923937" w:rsidR="002A4137" w:rsidRDefault="002A4137" w:rsidP="00910735">
                      <w:pPr>
                        <w:jc w:val="right"/>
                      </w:pPr>
                      <w:r>
                        <w:rPr>
                          <w:noProof/>
                        </w:rPr>
                        <w:drawing>
                          <wp:inline distT="0" distB="0" distL="0" distR="0" wp14:anchorId="47C0CDE9" wp14:editId="4AA8492C">
                            <wp:extent cx="1118235" cy="956310"/>
                            <wp:effectExtent l="0" t="0" r="0" b="0"/>
                            <wp:docPr id="24" name="Picture 3" descr="hinh19-7b_quytac_namtaypha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hinh19-7b_quytac_namtayphai"/>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18235" cy="956310"/>
                                    </a:xfrm>
                                    <a:prstGeom prst="rect">
                                      <a:avLst/>
                                    </a:prstGeom>
                                    <a:noFill/>
                                    <a:ln>
                                      <a:noFill/>
                                    </a:ln>
                                  </pic:spPr>
                                </pic:pic>
                              </a:graphicData>
                            </a:graphic>
                          </wp:inline>
                        </w:drawing>
                      </w:r>
                    </w:p>
                    <w:p w14:paraId="62A9D9A1" w14:textId="7CB4CACA" w:rsidR="002A4137" w:rsidRDefault="002A4137" w:rsidP="00910735">
                      <w:pPr>
                        <w:jc w:val="right"/>
                      </w:pPr>
                    </w:p>
                    <w:p w14:paraId="1A515DE5" w14:textId="77777777" w:rsidR="002A4137" w:rsidRDefault="002A4137" w:rsidP="00910735">
                      <w:pPr>
                        <w:jc w:val="right"/>
                      </w:pPr>
                    </w:p>
                    <w:p w14:paraId="154F5FEF" w14:textId="77777777" w:rsidR="002A4137" w:rsidRDefault="002A4137" w:rsidP="00910735">
                      <w:pPr>
                        <w:jc w:val="right"/>
                      </w:pPr>
                    </w:p>
                    <w:p w14:paraId="3ED49DC5" w14:textId="6A62D88D" w:rsidR="002A4137" w:rsidRDefault="002A4137" w:rsidP="00910735">
                      <w:pPr>
                        <w:jc w:val="right"/>
                      </w:pPr>
                      <w:r>
                        <w:rPr>
                          <w:noProof/>
                        </w:rPr>
                        <w:drawing>
                          <wp:inline distT="0" distB="0" distL="0" distR="0" wp14:anchorId="32387DEA" wp14:editId="3C435665">
                            <wp:extent cx="1167765" cy="661035"/>
                            <wp:effectExtent l="0" t="0" r="0" b="0"/>
                            <wp:docPr id="22" name="Picture 4" descr="maxresdefaul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maxresdefault"/>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67765" cy="661035"/>
                                    </a:xfrm>
                                    <a:prstGeom prst="rect">
                                      <a:avLst/>
                                    </a:prstGeom>
                                    <a:noFill/>
                                    <a:ln>
                                      <a:noFill/>
                                    </a:ln>
                                  </pic:spPr>
                                </pic:pic>
                              </a:graphicData>
                            </a:graphic>
                          </wp:inline>
                        </w:drawing>
                      </w:r>
                    </w:p>
                    <w:p w14:paraId="6D1A7814" w14:textId="75D365B3" w:rsidR="002A4137" w:rsidRDefault="002A4137" w:rsidP="00910735">
                      <w:pPr>
                        <w:jc w:val="right"/>
                      </w:pPr>
                      <w:r>
                        <w:rPr>
                          <w:noProof/>
                        </w:rPr>
                        <w:drawing>
                          <wp:inline distT="0" distB="0" distL="0" distR="0" wp14:anchorId="7C23D236" wp14:editId="054459E2">
                            <wp:extent cx="1181735" cy="752475"/>
                            <wp:effectExtent l="0" t="0" r="0" b="0"/>
                            <wp:docPr id="18" name="Picture 6" descr="duongsuctu_dd_dayt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duongsuctu_dd_daytron"/>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81735" cy="752475"/>
                                    </a:xfrm>
                                    <a:prstGeom prst="rect">
                                      <a:avLst/>
                                    </a:prstGeom>
                                    <a:noFill/>
                                    <a:ln>
                                      <a:noFill/>
                                    </a:ln>
                                  </pic:spPr>
                                </pic:pic>
                              </a:graphicData>
                            </a:graphic>
                          </wp:inline>
                        </w:drawing>
                      </w:r>
                    </w:p>
                    <w:p w14:paraId="49F1741F" w14:textId="781280CC" w:rsidR="002A4137" w:rsidRDefault="002A4137" w:rsidP="00910735">
                      <w:pPr>
                        <w:jc w:val="right"/>
                      </w:pPr>
                      <w:r>
                        <w:rPr>
                          <w:noProof/>
                        </w:rPr>
                        <w:drawing>
                          <wp:inline distT="0" distB="0" distL="0" distR="0" wp14:anchorId="78E400C6" wp14:editId="5DFEB712">
                            <wp:extent cx="921385" cy="815975"/>
                            <wp:effectExtent l="0" t="0" r="0" b="0"/>
                            <wp:docPr id="20" name="Picture 5" descr="te1bbab-trc6b0e1bb9dng-ce1bba7a-dc3b2ng-c491ie1bb87n-trc3b2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te1bbab-trc6b0e1bb9dng-ce1bba7a-dc3b2ng-c491ie1bb87n-trc3b2n"/>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21385" cy="815975"/>
                                    </a:xfrm>
                                    <a:prstGeom prst="rect">
                                      <a:avLst/>
                                    </a:prstGeom>
                                    <a:noFill/>
                                    <a:ln>
                                      <a:noFill/>
                                    </a:ln>
                                  </pic:spPr>
                                </pic:pic>
                              </a:graphicData>
                            </a:graphic>
                          </wp:inline>
                        </w:drawing>
                      </w:r>
                    </w:p>
                    <w:p w14:paraId="3AE3E84A" w14:textId="77777777" w:rsidR="002A4137" w:rsidRDefault="002A4137" w:rsidP="00910735">
                      <w:pPr>
                        <w:jc w:val="right"/>
                      </w:pPr>
                    </w:p>
                  </w:txbxContent>
                </v:textbox>
              </v:shape>
            </w:pict>
          </mc:Fallback>
        </mc:AlternateContent>
      </w:r>
      <w:r w:rsidR="00910735">
        <w:rPr>
          <w:noProof/>
          <w:sz w:val="22"/>
          <w:szCs w:val="22"/>
        </w:rPr>
        <mc:AlternateContent>
          <mc:Choice Requires="wps">
            <w:drawing>
              <wp:anchor distT="0" distB="0" distL="114300" distR="114300" simplePos="0" relativeHeight="251909120" behindDoc="0" locked="0" layoutInCell="1" allowOverlap="1" wp14:anchorId="26AA18F2" wp14:editId="3DBB195B">
                <wp:simplePos x="0" y="0"/>
                <wp:positionH relativeFrom="column">
                  <wp:posOffset>5083371</wp:posOffset>
                </wp:positionH>
                <wp:positionV relativeFrom="paragraph">
                  <wp:posOffset>2564765</wp:posOffset>
                </wp:positionV>
                <wp:extent cx="1477107" cy="1160584"/>
                <wp:effectExtent l="0" t="0" r="0" b="0"/>
                <wp:wrapNone/>
                <wp:docPr id="1" name="Text Box 1"/>
                <wp:cNvGraphicFramePr/>
                <a:graphic xmlns:a="http://schemas.openxmlformats.org/drawingml/2006/main">
                  <a:graphicData uri="http://schemas.microsoft.com/office/word/2010/wordprocessingShape">
                    <wps:wsp>
                      <wps:cNvSpPr txBox="1"/>
                      <wps:spPr>
                        <a:xfrm>
                          <a:off x="0" y="0"/>
                          <a:ext cx="1477107" cy="1160584"/>
                        </a:xfrm>
                        <a:prstGeom prst="rect">
                          <a:avLst/>
                        </a:prstGeom>
                        <a:noFill/>
                        <a:ln w="6350">
                          <a:noFill/>
                        </a:ln>
                      </wps:spPr>
                      <wps:txbx>
                        <w:txbxContent>
                          <w:p w14:paraId="23855778" w14:textId="25C7A000" w:rsidR="002A4137" w:rsidRDefault="002A4137" w:rsidP="00910735">
                            <w:pPr>
                              <w:jc w:val="right"/>
                            </w:pPr>
                            <w:r>
                              <w:rPr>
                                <w:noProof/>
                              </w:rPr>
                              <w:drawing>
                                <wp:inline distT="0" distB="0" distL="0" distR="0" wp14:anchorId="7651E53B" wp14:editId="3ED40258">
                                  <wp:extent cx="1245235" cy="788035"/>
                                  <wp:effectExtent l="0" t="0" r="0" b="0"/>
                                  <wp:docPr id="28" name="Picture 1" descr="tupho_dd_daythang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tupho_dd_daythang_1"/>
                                          <pic:cNvPicPr>
                                            <a:picLocks/>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245235" cy="7880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AA18F2" id="Text Box 1" o:spid="_x0000_s1029" type="#_x0000_t202" style="position:absolute;margin-left:400.25pt;margin-top:201.95pt;width:116.3pt;height:91.4pt;z-index:251909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" filled="f" stroked="f" strokeweight=".5pt">
                <v:textbox>
                  <w:txbxContent>
                    <w:p w14:paraId="23855778" w14:textId="25C7A000" w:rsidR="002A4137" w:rsidRDefault="002A4137" w:rsidP="00910735">
                      <w:pPr>
                        <w:jc w:val="right"/>
                      </w:pPr>
                      <w:r>
                        <w:rPr>
                          <w:noProof/>
                        </w:rPr>
                        <w:drawing>
                          <wp:inline distT="0" distB="0" distL="0" distR="0" wp14:anchorId="7651E53B" wp14:editId="3ED40258">
                            <wp:extent cx="1245235" cy="788035"/>
                            <wp:effectExtent l="0" t="0" r="0" b="0"/>
                            <wp:docPr id="28" name="Picture 1" descr="tupho_dd_daythang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tupho_dd_daythang_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45235" cy="788035"/>
                                    </a:xfrm>
                                    <a:prstGeom prst="rect">
                                      <a:avLst/>
                                    </a:prstGeom>
                                    <a:noFill/>
                                    <a:ln>
                                      <a:noFill/>
                                    </a:ln>
                                  </pic:spPr>
                                </pic:pic>
                              </a:graphicData>
                            </a:graphic>
                          </wp:inline>
                        </w:drawing>
                      </w:r>
                    </w:p>
                  </w:txbxContent>
                </v:textbox>
              </v:shape>
            </w:pict>
          </mc:Fallback>
        </mc:AlternateContent>
      </w:r>
    </w:p>
    <w:p w14:paraId="400E896F" w14:textId="50378A78" w:rsidR="001814CF" w:rsidRDefault="00FC26D0">
      <w:r>
        <w:rPr>
          <w:noProof/>
          <w:sz w:val="22"/>
          <w:szCs w:val="22"/>
        </w:rPr>
        <w:lastRenderedPageBreak/>
        <mc:AlternateContent>
          <mc:Choice Requires="wps">
            <w:drawing>
              <wp:anchor distT="0" distB="0" distL="114300" distR="114300" simplePos="0" relativeHeight="251901952" behindDoc="0" locked="0" layoutInCell="1" allowOverlap="1" wp14:anchorId="7DC7FF26" wp14:editId="30EE3999">
                <wp:simplePos x="0" y="0"/>
                <wp:positionH relativeFrom="column">
                  <wp:posOffset>-2913</wp:posOffset>
                </wp:positionH>
                <wp:positionV relativeFrom="paragraph">
                  <wp:posOffset>35104</wp:posOffset>
                </wp:positionV>
                <wp:extent cx="6579235" cy="9674492"/>
                <wp:effectExtent l="0" t="0" r="12065" b="15875"/>
                <wp:wrapThrough wrapText="bothSides">
                  <wp:wrapPolygon edited="0">
                    <wp:start x="0" y="0"/>
                    <wp:lineTo x="0" y="21607"/>
                    <wp:lineTo x="21598" y="21607"/>
                    <wp:lineTo x="21598" y="0"/>
                    <wp:lineTo x="0" y="0"/>
                  </wp:wrapPolygon>
                </wp:wrapThrough>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74492"/>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2418433F" w14:textId="77777777" w:rsidTr="009E4711">
                              <w:tc>
                                <w:tcPr>
                                  <w:tcW w:w="10370" w:type="dxa"/>
                                  <w:shd w:val="clear" w:color="auto" w:fill="auto"/>
                                </w:tcPr>
                                <w:p w14:paraId="77939CF8" w14:textId="77777777" w:rsidR="002A4137" w:rsidRPr="008459E0" w:rsidRDefault="002A4137" w:rsidP="00533929">
                                  <w:pPr>
                                    <w:spacing w:line="252" w:lineRule="auto"/>
                                    <w:ind w:right="422"/>
                                    <w:jc w:val="both"/>
                                    <w:rPr>
                                      <w:b w:val="0"/>
                                      <w:sz w:val="21"/>
                                      <w:szCs w:val="21"/>
                                    </w:rPr>
                                  </w:pPr>
                                  <w:r>
                                    <w:rPr>
                                      <w:sz w:val="21"/>
                                      <w:szCs w:val="21"/>
                                      <w:u w:val="single"/>
                                    </w:rPr>
                                    <w:t>Câu 1.</w:t>
                                  </w:r>
                                  <w:r w:rsidRPr="008459E0">
                                    <w:rPr>
                                      <w:b w:val="0"/>
                                      <w:sz w:val="21"/>
                                      <w:szCs w:val="21"/>
                                    </w:rPr>
                                    <w:t xml:space="preserve"> Vật liệu nào sau đây không thể dùng làm nam châm?</w:t>
                                  </w:r>
                                </w:p>
                                <w:p w14:paraId="74F9BDF1" w14:textId="77777777" w:rsidR="002A4137" w:rsidRPr="008459E0" w:rsidRDefault="002A4137" w:rsidP="00533929">
                                  <w:pPr>
                                    <w:spacing w:line="252" w:lineRule="auto"/>
                                    <w:ind w:right="28"/>
                                    <w:jc w:val="both"/>
                                    <w:rPr>
                                      <w:b w:val="0"/>
                                      <w:sz w:val="21"/>
                                      <w:szCs w:val="21"/>
                                    </w:rPr>
                                  </w:pPr>
                                  <w:r w:rsidRPr="00647821">
                                    <w:rPr>
                                      <w:bCs w:val="0"/>
                                      <w:sz w:val="21"/>
                                      <w:szCs w:val="21"/>
                                    </w:rPr>
                                    <w:t>A.</w:t>
                                  </w:r>
                                  <w:r w:rsidRPr="008459E0">
                                    <w:rPr>
                                      <w:b w:val="0"/>
                                      <w:sz w:val="21"/>
                                      <w:szCs w:val="21"/>
                                    </w:rPr>
                                    <w:t xml:space="preserve"> Sắt và hợp chất của sắt;</w:t>
                                  </w:r>
                                  <w:r w:rsidRPr="008459E0">
                                    <w:rPr>
                                      <w:b w:val="0"/>
                                      <w:sz w:val="21"/>
                                      <w:szCs w:val="21"/>
                                    </w:rPr>
                                    <w:tab/>
                                  </w:r>
                                  <w:r w:rsidRPr="008459E0">
                                    <w:rPr>
                                      <w:b w:val="0"/>
                                      <w:sz w:val="21"/>
                                      <w:szCs w:val="21"/>
                                    </w:rPr>
                                    <w:tab/>
                                  </w:r>
                                  <w:r w:rsidRPr="00647821">
                                    <w:rPr>
                                      <w:bCs w:val="0"/>
                                      <w:sz w:val="21"/>
                                      <w:szCs w:val="21"/>
                                    </w:rPr>
                                    <w:t>B</w:t>
                                  </w:r>
                                  <w:r w:rsidRPr="008459E0">
                                    <w:rPr>
                                      <w:b w:val="0"/>
                                      <w:sz w:val="21"/>
                                      <w:szCs w:val="21"/>
                                    </w:rPr>
                                    <w:t>. Niken và hợp chất của niken;</w:t>
                                  </w:r>
                                </w:p>
                                <w:p w14:paraId="2BF8BD77" w14:textId="77777777" w:rsidR="002A4137" w:rsidRPr="008459E0" w:rsidRDefault="002A4137" w:rsidP="00533929">
                                  <w:pPr>
                                    <w:spacing w:line="252" w:lineRule="auto"/>
                                    <w:ind w:right="422"/>
                                    <w:jc w:val="both"/>
                                    <w:rPr>
                                      <w:b w:val="0"/>
                                      <w:color w:val="0000FF"/>
                                      <w:sz w:val="21"/>
                                      <w:szCs w:val="21"/>
                                    </w:rPr>
                                  </w:pPr>
                                  <w:r w:rsidRPr="00647821">
                                    <w:rPr>
                                      <w:bCs w:val="0"/>
                                      <w:sz w:val="21"/>
                                      <w:szCs w:val="21"/>
                                    </w:rPr>
                                    <w:t>C</w:t>
                                  </w:r>
                                  <w:r w:rsidRPr="008459E0">
                                    <w:rPr>
                                      <w:b w:val="0"/>
                                      <w:sz w:val="21"/>
                                      <w:szCs w:val="21"/>
                                    </w:rPr>
                                    <w:t>. Cô ban và hợp chất của cô ban;</w:t>
                                  </w:r>
                                  <w:r w:rsidRPr="008459E0">
                                    <w:rPr>
                                      <w:b w:val="0"/>
                                      <w:sz w:val="21"/>
                                      <w:szCs w:val="21"/>
                                    </w:rPr>
                                    <w:tab/>
                                  </w:r>
                                  <w:r w:rsidRPr="00647821">
                                    <w:rPr>
                                      <w:bCs w:val="0"/>
                                      <w:sz w:val="21"/>
                                      <w:szCs w:val="21"/>
                                    </w:rPr>
                                    <w:t>D</w:t>
                                  </w:r>
                                  <w:r w:rsidRPr="008459E0">
                                    <w:rPr>
                                      <w:b w:val="0"/>
                                      <w:color w:val="0000FF"/>
                                      <w:sz w:val="21"/>
                                      <w:szCs w:val="21"/>
                                    </w:rPr>
                                    <w:t>. Nhôm và hợp chất của nhôm.</w:t>
                                  </w:r>
                                </w:p>
                                <w:p w14:paraId="00893BE7" w14:textId="77777777" w:rsidR="002A4137" w:rsidRPr="008459E0" w:rsidRDefault="002A4137" w:rsidP="00533929">
                                  <w:pPr>
                                    <w:spacing w:line="252" w:lineRule="auto"/>
                                    <w:ind w:right="422"/>
                                    <w:jc w:val="both"/>
                                    <w:rPr>
                                      <w:b w:val="0"/>
                                      <w:sz w:val="21"/>
                                      <w:szCs w:val="21"/>
                                    </w:rPr>
                                  </w:pPr>
                                  <w:r>
                                    <w:rPr>
                                      <w:sz w:val="21"/>
                                      <w:szCs w:val="21"/>
                                      <w:u w:val="single"/>
                                    </w:rPr>
                                    <w:t>Câu 2.</w:t>
                                  </w:r>
                                  <w:r w:rsidRPr="008459E0">
                                    <w:rPr>
                                      <w:b w:val="0"/>
                                      <w:sz w:val="21"/>
                                      <w:szCs w:val="21"/>
                                    </w:rPr>
                                    <w:t xml:space="preserve"> Nhận định nào sau đây không đúng về nam châm?</w:t>
                                  </w:r>
                                </w:p>
                                <w:p w14:paraId="2BCBACD7" w14:textId="700A6321" w:rsidR="002A4137" w:rsidRPr="008459E0" w:rsidRDefault="002A4137" w:rsidP="00533929">
                                  <w:pPr>
                                    <w:spacing w:line="252" w:lineRule="auto"/>
                                    <w:ind w:right="28"/>
                                    <w:jc w:val="both"/>
                                    <w:rPr>
                                      <w:b w:val="0"/>
                                      <w:sz w:val="21"/>
                                      <w:szCs w:val="21"/>
                                    </w:rPr>
                                  </w:pPr>
                                  <w:r w:rsidRPr="008459E0">
                                    <w:rPr>
                                      <w:b w:val="0"/>
                                      <w:color w:val="0000FF"/>
                                      <w:sz w:val="21"/>
                                      <w:szCs w:val="21"/>
                                    </w:rPr>
                                    <w:t>A. Mọi nam châm khi nằm cân bằng thì trục</w:t>
                                  </w:r>
                                  <w:r>
                                    <w:rPr>
                                      <w:b w:val="0"/>
                                      <w:color w:val="0000FF"/>
                                      <w:sz w:val="21"/>
                                      <w:szCs w:val="21"/>
                                    </w:rPr>
                                    <w:t xml:space="preserve"> đều trùng theo phương bắc nam</w:t>
                                  </w:r>
                                  <w:r w:rsidRPr="00647821">
                                    <w:rPr>
                                      <w:bCs w:val="0"/>
                                      <w:sz w:val="21"/>
                                      <w:szCs w:val="21"/>
                                    </w:rPr>
                                    <w:t>;       C</w:t>
                                  </w:r>
                                  <w:r w:rsidRPr="008459E0">
                                    <w:rPr>
                                      <w:b w:val="0"/>
                                      <w:sz w:val="21"/>
                                      <w:szCs w:val="21"/>
                                    </w:rPr>
                                    <w:t>. Mọi nam châm đều hút được sắt;</w:t>
                                  </w:r>
                                </w:p>
                                <w:p w14:paraId="3FB2761E" w14:textId="77777777" w:rsidR="002A4137" w:rsidRPr="008459E0" w:rsidRDefault="002A4137" w:rsidP="00533929">
                                  <w:pPr>
                                    <w:spacing w:line="252" w:lineRule="auto"/>
                                    <w:ind w:right="422"/>
                                    <w:jc w:val="both"/>
                                    <w:rPr>
                                      <w:b w:val="0"/>
                                      <w:color w:val="0000FF"/>
                                      <w:sz w:val="21"/>
                                      <w:szCs w:val="21"/>
                                    </w:rPr>
                                  </w:pPr>
                                  <w:r w:rsidRPr="008459E0">
                                    <w:rPr>
                                      <w:b w:val="0"/>
                                      <w:sz w:val="21"/>
                                      <w:szCs w:val="21"/>
                                    </w:rPr>
                                    <w:t>B. Các cực cùng tên của các nam châm thì đẩy nhau;</w:t>
                                  </w:r>
                                  <w:r>
                                    <w:rPr>
                                      <w:b w:val="0"/>
                                      <w:color w:val="0000FF"/>
                                      <w:sz w:val="21"/>
                                      <w:szCs w:val="21"/>
                                    </w:rPr>
                                    <w:tab/>
                                  </w:r>
                                  <w:r>
                                    <w:rPr>
                                      <w:b w:val="0"/>
                                      <w:color w:val="0000FF"/>
                                      <w:sz w:val="21"/>
                                      <w:szCs w:val="21"/>
                                    </w:rPr>
                                    <w:tab/>
                                  </w:r>
                                  <w:r w:rsidRPr="00647821">
                                    <w:rPr>
                                      <w:bCs w:val="0"/>
                                      <w:sz w:val="21"/>
                                      <w:szCs w:val="21"/>
                                    </w:rPr>
                                    <w:t>D</w:t>
                                  </w:r>
                                  <w:r w:rsidRPr="008459E0">
                                    <w:rPr>
                                      <w:b w:val="0"/>
                                      <w:sz w:val="21"/>
                                      <w:szCs w:val="21"/>
                                    </w:rPr>
                                    <w:t>. Mọi nam châm bao giờ cũng có hai cực.</w:t>
                                  </w:r>
                                </w:p>
                                <w:p w14:paraId="3C6A4337" w14:textId="77777777" w:rsidR="002A4137" w:rsidRPr="008459E0" w:rsidRDefault="002A4137" w:rsidP="00533929">
                                  <w:pPr>
                                    <w:spacing w:line="252" w:lineRule="auto"/>
                                    <w:ind w:right="7"/>
                                    <w:jc w:val="both"/>
                                    <w:rPr>
                                      <w:b w:val="0"/>
                                      <w:sz w:val="21"/>
                                      <w:szCs w:val="21"/>
                                    </w:rPr>
                                  </w:pPr>
                                  <w:r>
                                    <w:rPr>
                                      <w:sz w:val="21"/>
                                      <w:szCs w:val="21"/>
                                      <w:u w:val="single"/>
                                    </w:rPr>
                                    <w:t>Câu 3.</w:t>
                                  </w:r>
                                  <w:r w:rsidRPr="008459E0">
                                    <w:rPr>
                                      <w:b w:val="0"/>
                                      <w:sz w:val="21"/>
                                      <w:szCs w:val="21"/>
                                    </w:rPr>
                                    <w:t xml:space="preserve"> Cho hai dây dây dẫn đặt gần nhau và song song với nhau. Khi có hai dòng điện cùng chiều chạy qua thì 2 dây dẫn</w:t>
                                  </w:r>
                                </w:p>
                                <w:p w14:paraId="53A15CC3"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A.</w:t>
                                  </w:r>
                                  <w:r w:rsidRPr="008459E0">
                                    <w:rPr>
                                      <w:b w:val="0"/>
                                      <w:color w:val="0000FF"/>
                                      <w:sz w:val="21"/>
                                      <w:szCs w:val="21"/>
                                    </w:rPr>
                                    <w:t xml:space="preserve"> hút nhau.</w:t>
                                  </w:r>
                                  <w:r w:rsidRPr="008459E0">
                                    <w:rPr>
                                      <w:b w:val="0"/>
                                      <w:sz w:val="21"/>
                                      <w:szCs w:val="21"/>
                                    </w:rPr>
                                    <w:tab/>
                                  </w:r>
                                  <w:r w:rsidRPr="008459E0">
                                    <w:rPr>
                                      <w:b w:val="0"/>
                                      <w:sz w:val="21"/>
                                      <w:szCs w:val="21"/>
                                    </w:rPr>
                                    <w:tab/>
                                  </w:r>
                                  <w:r w:rsidRPr="00647821">
                                    <w:rPr>
                                      <w:bCs w:val="0"/>
                                      <w:sz w:val="21"/>
                                      <w:szCs w:val="21"/>
                                    </w:rPr>
                                    <w:t>D.</w:t>
                                  </w:r>
                                  <w:r w:rsidRPr="008459E0">
                                    <w:rPr>
                                      <w:b w:val="0"/>
                                      <w:sz w:val="21"/>
                                      <w:szCs w:val="21"/>
                                    </w:rPr>
                                    <w:t xml:space="preserve"> đẩy nhau.</w:t>
                                  </w:r>
                                  <w:r w:rsidRPr="008459E0">
                                    <w:rPr>
                                      <w:b w:val="0"/>
                                      <w:sz w:val="21"/>
                                      <w:szCs w:val="21"/>
                                    </w:rPr>
                                    <w:tab/>
                                  </w:r>
                                  <w:r w:rsidRPr="008459E0">
                                    <w:rPr>
                                      <w:b w:val="0"/>
                                      <w:sz w:val="21"/>
                                      <w:szCs w:val="21"/>
                                    </w:rPr>
                                    <w:tab/>
                                  </w:r>
                                  <w:r w:rsidRPr="00647821">
                                    <w:rPr>
                                      <w:bCs w:val="0"/>
                                      <w:sz w:val="21"/>
                                      <w:szCs w:val="21"/>
                                    </w:rPr>
                                    <w:t>C.</w:t>
                                  </w:r>
                                  <w:r w:rsidRPr="008459E0">
                                    <w:rPr>
                                      <w:b w:val="0"/>
                                      <w:sz w:val="21"/>
                                      <w:szCs w:val="21"/>
                                    </w:rPr>
                                    <w:t xml:space="preserve"> không tương tác.</w:t>
                                  </w:r>
                                  <w:r w:rsidRPr="008459E0">
                                    <w:rPr>
                                      <w:b w:val="0"/>
                                      <w:sz w:val="21"/>
                                      <w:szCs w:val="21"/>
                                    </w:rPr>
                                    <w:tab/>
                                  </w:r>
                                  <w:r w:rsidRPr="00647821">
                                    <w:rPr>
                                      <w:bCs w:val="0"/>
                                      <w:sz w:val="21"/>
                                      <w:szCs w:val="21"/>
                                    </w:rPr>
                                    <w:t>D.</w:t>
                                  </w:r>
                                  <w:r w:rsidRPr="008459E0">
                                    <w:rPr>
                                      <w:b w:val="0"/>
                                      <w:sz w:val="21"/>
                                      <w:szCs w:val="21"/>
                                    </w:rPr>
                                    <w:t xml:space="preserve"> đều dao động.</w:t>
                                  </w:r>
                                </w:p>
                                <w:p w14:paraId="70707F20" w14:textId="77777777" w:rsidR="002A4137" w:rsidRPr="002B04C1" w:rsidRDefault="002A4137" w:rsidP="00533929">
                                  <w:pPr>
                                    <w:spacing w:line="252" w:lineRule="auto"/>
                                    <w:ind w:right="422"/>
                                    <w:jc w:val="both"/>
                                    <w:rPr>
                                      <w:b w:val="0"/>
                                      <w:sz w:val="21"/>
                                      <w:szCs w:val="21"/>
                                    </w:rPr>
                                  </w:pPr>
                                  <w:r>
                                    <w:rPr>
                                      <w:sz w:val="21"/>
                                      <w:szCs w:val="21"/>
                                      <w:u w:val="single"/>
                                    </w:rPr>
                                    <w:t>Câu 4.</w:t>
                                  </w:r>
                                  <w:r w:rsidRPr="008459E0">
                                    <w:rPr>
                                      <w:b w:val="0"/>
                                      <w:sz w:val="21"/>
                                      <w:szCs w:val="21"/>
                                    </w:rPr>
                                    <w:t xml:space="preserve"> Lực nào sau đây không phải lực từ?</w:t>
                                  </w:r>
                                  <w:r>
                                    <w:rPr>
                                      <w:b w:val="0"/>
                                      <w:sz w:val="21"/>
                                      <w:szCs w:val="21"/>
                                    </w:rPr>
                                    <w:tab/>
                                  </w:r>
                                  <w:r>
                                    <w:rPr>
                                      <w:b w:val="0"/>
                                      <w:sz w:val="21"/>
                                      <w:szCs w:val="21"/>
                                    </w:rPr>
                                    <w:tab/>
                                  </w:r>
                                  <w:r w:rsidRPr="00647821">
                                    <w:rPr>
                                      <w:bCs w:val="0"/>
                                      <w:color w:val="0000FF"/>
                                      <w:sz w:val="21"/>
                                      <w:szCs w:val="21"/>
                                    </w:rPr>
                                    <w:t>A.</w:t>
                                  </w:r>
                                  <w:r w:rsidRPr="008459E0">
                                    <w:rPr>
                                      <w:b w:val="0"/>
                                      <w:color w:val="0000FF"/>
                                      <w:sz w:val="21"/>
                                      <w:szCs w:val="21"/>
                                    </w:rPr>
                                    <w:t xml:space="preserve"> Lực </w:t>
                                  </w:r>
                                  <w:bookmarkStart w:id="0" w:name="_GoBack"/>
                                  <w:bookmarkEnd w:id="0"/>
                                  <w:r w:rsidRPr="008459E0">
                                    <w:rPr>
                                      <w:b w:val="0"/>
                                      <w:color w:val="0000FF"/>
                                      <w:sz w:val="21"/>
                                      <w:szCs w:val="21"/>
                                    </w:rPr>
                                    <w:t>Trái Đất tác dụng lên vật nặng;</w:t>
                                  </w:r>
                                  <w:r w:rsidRPr="008459E0">
                                    <w:rPr>
                                      <w:b w:val="0"/>
                                      <w:color w:val="0000FF"/>
                                      <w:sz w:val="21"/>
                                      <w:szCs w:val="21"/>
                                    </w:rPr>
                                    <w:tab/>
                                  </w:r>
                                </w:p>
                                <w:p w14:paraId="26C9EA1C" w14:textId="77777777" w:rsidR="002A4137" w:rsidRPr="008459E0" w:rsidRDefault="002A4137" w:rsidP="00533929">
                                  <w:pPr>
                                    <w:spacing w:line="252" w:lineRule="auto"/>
                                    <w:ind w:right="422"/>
                                    <w:jc w:val="both"/>
                                    <w:rPr>
                                      <w:b w:val="0"/>
                                      <w:sz w:val="21"/>
                                      <w:szCs w:val="21"/>
                                    </w:rPr>
                                  </w:pPr>
                                  <w:r w:rsidRPr="00647821">
                                    <w:rPr>
                                      <w:bCs w:val="0"/>
                                      <w:sz w:val="21"/>
                                      <w:szCs w:val="21"/>
                                    </w:rPr>
                                    <w:t>B.</w:t>
                                  </w:r>
                                  <w:r w:rsidRPr="008459E0">
                                    <w:rPr>
                                      <w:b w:val="0"/>
                                      <w:sz w:val="21"/>
                                      <w:szCs w:val="21"/>
                                    </w:rPr>
                                    <w:t xml:space="preserve"> Lực Trái đất tác dụng lên kim nam châm ở trạng thái tự do làm nó định hướng theo phương bắc nam;</w:t>
                                  </w:r>
                                </w:p>
                                <w:p w14:paraId="2B26F4D6" w14:textId="77777777" w:rsidR="002A4137" w:rsidRPr="008459E0"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Lực nam châm tác dụng lên dây dẫn bằng nhôm mang dòng điện;</w:t>
                                  </w:r>
                                </w:p>
                                <w:p w14:paraId="108B8638" w14:textId="77777777" w:rsidR="002A4137" w:rsidRPr="008459E0" w:rsidRDefault="002A4137" w:rsidP="00533929">
                                  <w:pPr>
                                    <w:spacing w:line="252" w:lineRule="auto"/>
                                    <w:ind w:right="422"/>
                                    <w:jc w:val="both"/>
                                    <w:rPr>
                                      <w:b w:val="0"/>
                                      <w:sz w:val="21"/>
                                      <w:szCs w:val="21"/>
                                    </w:rPr>
                                  </w:pPr>
                                  <w:r w:rsidRPr="00647821">
                                    <w:rPr>
                                      <w:bCs w:val="0"/>
                                      <w:sz w:val="21"/>
                                      <w:szCs w:val="21"/>
                                    </w:rPr>
                                    <w:t>D.</w:t>
                                  </w:r>
                                  <w:r w:rsidRPr="008459E0">
                                    <w:rPr>
                                      <w:b w:val="0"/>
                                      <w:sz w:val="21"/>
                                      <w:szCs w:val="21"/>
                                    </w:rPr>
                                    <w:t xml:space="preserve"> Lực hai dây dẫn ma</w:t>
                                  </w:r>
                                  <w:r>
                                    <w:rPr>
                                      <w:b w:val="0"/>
                                      <w:sz w:val="21"/>
                                      <w:szCs w:val="21"/>
                                    </w:rPr>
                                    <w:t>ng dòng điện tác dụng lên nhau.</w:t>
                                  </w:r>
                                </w:p>
                                <w:p w14:paraId="53A8C8F7" w14:textId="77777777" w:rsidR="002A4137" w:rsidRPr="008459E0" w:rsidRDefault="002A4137" w:rsidP="00533929">
                                  <w:pPr>
                                    <w:spacing w:line="252" w:lineRule="auto"/>
                                    <w:ind w:right="422"/>
                                    <w:jc w:val="both"/>
                                    <w:rPr>
                                      <w:b w:val="0"/>
                                      <w:sz w:val="21"/>
                                      <w:szCs w:val="21"/>
                                    </w:rPr>
                                  </w:pPr>
                                  <w:r>
                                    <w:rPr>
                                      <w:sz w:val="21"/>
                                      <w:szCs w:val="21"/>
                                      <w:u w:val="single"/>
                                    </w:rPr>
                                    <w:t>Câu 5.</w:t>
                                  </w:r>
                                  <w:r w:rsidRPr="008459E0">
                                    <w:rPr>
                                      <w:b w:val="0"/>
                                      <w:sz w:val="21"/>
                                      <w:szCs w:val="21"/>
                                    </w:rPr>
                                    <w:t xml:space="preserve"> Từ trường là dạng vật chất tồn tại trong không gian và</w:t>
                                  </w:r>
                                </w:p>
                                <w:p w14:paraId="0D329588"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tác</w:t>
                                  </w:r>
                                  <w:r>
                                    <w:rPr>
                                      <w:b w:val="0"/>
                                      <w:sz w:val="21"/>
                                      <w:szCs w:val="21"/>
                                    </w:rPr>
                                    <w:t xml:space="preserve"> dụng lực hút lên các vật.</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647821">
                                    <w:rPr>
                                      <w:bCs w:val="0"/>
                                      <w:sz w:val="21"/>
                                      <w:szCs w:val="21"/>
                                    </w:rPr>
                                    <w:t>B.</w:t>
                                  </w:r>
                                  <w:r w:rsidRPr="008459E0">
                                    <w:rPr>
                                      <w:b w:val="0"/>
                                      <w:sz w:val="21"/>
                                      <w:szCs w:val="21"/>
                                    </w:rPr>
                                    <w:t xml:space="preserve"> tác dụng lực điện lên điện tích.</w:t>
                                  </w:r>
                                </w:p>
                                <w:p w14:paraId="689F482A" w14:textId="77777777" w:rsidR="002A4137" w:rsidRPr="008459E0" w:rsidRDefault="002A4137" w:rsidP="00533929">
                                  <w:pPr>
                                    <w:spacing w:line="252" w:lineRule="auto"/>
                                    <w:ind w:right="422"/>
                                    <w:jc w:val="both"/>
                                    <w:rPr>
                                      <w:b w:val="0"/>
                                      <w:color w:val="0000FF"/>
                                      <w:sz w:val="21"/>
                                      <w:szCs w:val="21"/>
                                    </w:rPr>
                                  </w:pPr>
                                  <w:r w:rsidRPr="00647821">
                                    <w:rPr>
                                      <w:bCs w:val="0"/>
                                      <w:color w:val="0000FF"/>
                                      <w:sz w:val="21"/>
                                      <w:szCs w:val="21"/>
                                    </w:rPr>
                                    <w:t>C</w:t>
                                  </w:r>
                                  <w:r w:rsidRPr="008459E0">
                                    <w:rPr>
                                      <w:b w:val="0"/>
                                      <w:color w:val="0000FF"/>
                                      <w:sz w:val="21"/>
                                      <w:szCs w:val="21"/>
                                    </w:rPr>
                                    <w:t>. tác dụng lực từ lên nam châm và dòng điện.</w:t>
                                  </w:r>
                                  <w:r>
                                    <w:rPr>
                                      <w:b w:val="0"/>
                                      <w:color w:val="0000FF"/>
                                      <w:sz w:val="21"/>
                                      <w:szCs w:val="21"/>
                                    </w:rPr>
                                    <w:tab/>
                                  </w:r>
                                  <w:r>
                                    <w:rPr>
                                      <w:b w:val="0"/>
                                      <w:color w:val="0000FF"/>
                                      <w:sz w:val="21"/>
                                      <w:szCs w:val="21"/>
                                    </w:rPr>
                                    <w:tab/>
                                  </w:r>
                                  <w:r>
                                    <w:rPr>
                                      <w:b w:val="0"/>
                                      <w:color w:val="0000FF"/>
                                      <w:sz w:val="21"/>
                                      <w:szCs w:val="21"/>
                                    </w:rPr>
                                    <w:tab/>
                                  </w:r>
                                  <w:r w:rsidRPr="00647821">
                                    <w:rPr>
                                      <w:bCs w:val="0"/>
                                      <w:sz w:val="21"/>
                                      <w:szCs w:val="21"/>
                                    </w:rPr>
                                    <w:t>D</w:t>
                                  </w:r>
                                  <w:r w:rsidRPr="008459E0">
                                    <w:rPr>
                                      <w:b w:val="0"/>
                                      <w:sz w:val="21"/>
                                      <w:szCs w:val="21"/>
                                    </w:rPr>
                                    <w:t>. tác dụng lự</w:t>
                                  </w:r>
                                  <w:r>
                                    <w:rPr>
                                      <w:b w:val="0"/>
                                      <w:sz w:val="21"/>
                                      <w:szCs w:val="21"/>
                                    </w:rPr>
                                    <w:t>c đẩy lên các vật đặt trong nó.</w:t>
                                  </w:r>
                                </w:p>
                                <w:p w14:paraId="41A05138" w14:textId="77777777" w:rsidR="002A4137" w:rsidRPr="008459E0" w:rsidRDefault="002A4137" w:rsidP="00533929">
                                  <w:pPr>
                                    <w:spacing w:line="252" w:lineRule="auto"/>
                                    <w:ind w:right="422"/>
                                    <w:jc w:val="both"/>
                                    <w:rPr>
                                      <w:b w:val="0"/>
                                      <w:sz w:val="21"/>
                                      <w:szCs w:val="21"/>
                                    </w:rPr>
                                  </w:pPr>
                                  <w:r>
                                    <w:rPr>
                                      <w:sz w:val="21"/>
                                      <w:szCs w:val="21"/>
                                      <w:u w:val="single"/>
                                    </w:rPr>
                                    <w:t>Câu 6.</w:t>
                                  </w:r>
                                  <w:r w:rsidRPr="008459E0">
                                    <w:rPr>
                                      <w:b w:val="0"/>
                                      <w:sz w:val="21"/>
                                      <w:szCs w:val="21"/>
                                    </w:rPr>
                                    <w:t xml:space="preserve"> Các đường sức từ là các đường cong vẽ trong không gian có từ trường sao cho</w:t>
                                  </w:r>
                                </w:p>
                                <w:p w14:paraId="3E58A2A4"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pháp tuyến tại mọi điểm trùng với hướng của từ trường tại điểm đó.</w:t>
                                  </w:r>
                                </w:p>
                                <w:p w14:paraId="69644A7D" w14:textId="77777777" w:rsidR="002A4137" w:rsidRPr="008459E0" w:rsidRDefault="002A4137" w:rsidP="00533929">
                                  <w:pPr>
                                    <w:spacing w:line="252" w:lineRule="auto"/>
                                    <w:ind w:right="422"/>
                                    <w:jc w:val="both"/>
                                    <w:rPr>
                                      <w:b w:val="0"/>
                                      <w:color w:val="0000FF"/>
                                      <w:sz w:val="21"/>
                                      <w:szCs w:val="21"/>
                                    </w:rPr>
                                  </w:pPr>
                                  <w:r w:rsidRPr="00647821">
                                    <w:rPr>
                                      <w:bCs w:val="0"/>
                                      <w:color w:val="0000FF"/>
                                      <w:sz w:val="21"/>
                                      <w:szCs w:val="21"/>
                                    </w:rPr>
                                    <w:t>B.</w:t>
                                  </w:r>
                                  <w:r w:rsidRPr="008459E0">
                                    <w:rPr>
                                      <w:b w:val="0"/>
                                      <w:color w:val="0000FF"/>
                                      <w:sz w:val="21"/>
                                      <w:szCs w:val="21"/>
                                    </w:rPr>
                                    <w:t xml:space="preserve"> tiếp tuyến tại mọi điểm trùng với hướng của từ trường tại điểm đó.</w:t>
                                  </w:r>
                                </w:p>
                                <w:p w14:paraId="478A803E" w14:textId="77777777" w:rsidR="002A4137" w:rsidRPr="008459E0"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pháp tuyến tại mỗi điểm tạo với hướng của từ trường một góc không đổi.</w:t>
                                  </w:r>
                                </w:p>
                                <w:p w14:paraId="27669468" w14:textId="77777777" w:rsidR="002A4137" w:rsidRPr="008459E0" w:rsidRDefault="002A4137" w:rsidP="00533929">
                                  <w:pPr>
                                    <w:spacing w:line="252" w:lineRule="auto"/>
                                    <w:ind w:right="422"/>
                                    <w:jc w:val="both"/>
                                    <w:rPr>
                                      <w:b w:val="0"/>
                                      <w:sz w:val="21"/>
                                      <w:szCs w:val="21"/>
                                    </w:rPr>
                                  </w:pPr>
                                  <w:r w:rsidRPr="00647821">
                                    <w:rPr>
                                      <w:bCs w:val="0"/>
                                      <w:sz w:val="21"/>
                                      <w:szCs w:val="21"/>
                                    </w:rPr>
                                    <w:t>D.</w:t>
                                  </w:r>
                                  <w:r w:rsidRPr="008459E0">
                                    <w:rPr>
                                      <w:b w:val="0"/>
                                      <w:sz w:val="21"/>
                                      <w:szCs w:val="21"/>
                                    </w:rPr>
                                    <w:t xml:space="preserve"> tiếp tuyến tại mọi điểm tạo với hướng của từ trường một góc </w:t>
                                  </w:r>
                                  <w:r>
                                    <w:rPr>
                                      <w:b w:val="0"/>
                                      <w:sz w:val="21"/>
                                      <w:szCs w:val="21"/>
                                    </w:rPr>
                                    <w:t>không đổi.</w:t>
                                  </w:r>
                                </w:p>
                                <w:p w14:paraId="25581101" w14:textId="77777777" w:rsidR="002A4137" w:rsidRPr="008459E0" w:rsidRDefault="002A4137" w:rsidP="00533929">
                                  <w:pPr>
                                    <w:spacing w:line="252" w:lineRule="auto"/>
                                    <w:ind w:right="7"/>
                                    <w:jc w:val="both"/>
                                    <w:rPr>
                                      <w:b w:val="0"/>
                                      <w:sz w:val="21"/>
                                      <w:szCs w:val="21"/>
                                    </w:rPr>
                                  </w:pPr>
                                  <w:r>
                                    <w:rPr>
                                      <w:sz w:val="21"/>
                                      <w:szCs w:val="21"/>
                                      <w:u w:val="single"/>
                                    </w:rPr>
                                    <w:t>Câu 7.</w:t>
                                  </w:r>
                                  <w:r w:rsidRPr="008459E0">
                                    <w:rPr>
                                      <w:b w:val="0"/>
                                      <w:sz w:val="21"/>
                                      <w:szCs w:val="21"/>
                                    </w:rPr>
                                    <w:t xml:space="preserve"> Đặc điểm nào sau đây </w:t>
                                  </w:r>
                                  <w:r w:rsidRPr="008459E0">
                                    <w:rPr>
                                      <w:b w:val="0"/>
                                      <w:i/>
                                      <w:sz w:val="21"/>
                                      <w:szCs w:val="21"/>
                                    </w:rPr>
                                    <w:t xml:space="preserve">không </w:t>
                                  </w:r>
                                  <w:r w:rsidRPr="008459E0">
                                    <w:rPr>
                                      <w:b w:val="0"/>
                                      <w:sz w:val="21"/>
                                      <w:szCs w:val="21"/>
                                    </w:rPr>
                                    <w:t>phải của các đường sức từ biểu diễn từ trường sinh bởi dòng điện chạy trong dây dẫn thẳng dài?</w:t>
                                  </w:r>
                                </w:p>
                                <w:p w14:paraId="3E91282F"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Các đường sức là các đường tròn;</w:t>
                                  </w:r>
                                  <w:r>
                                    <w:rPr>
                                      <w:b w:val="0"/>
                                      <w:sz w:val="21"/>
                                      <w:szCs w:val="21"/>
                                    </w:rPr>
                                    <w:tab/>
                                  </w:r>
                                  <w:r>
                                    <w:rPr>
                                      <w:b w:val="0"/>
                                      <w:sz w:val="21"/>
                                      <w:szCs w:val="21"/>
                                    </w:rPr>
                                    <w:tab/>
                                  </w:r>
                                  <w:r w:rsidRPr="00647821">
                                    <w:rPr>
                                      <w:bCs w:val="0"/>
                                      <w:sz w:val="21"/>
                                      <w:szCs w:val="21"/>
                                    </w:rPr>
                                    <w:t>B.</w:t>
                                  </w:r>
                                  <w:r w:rsidRPr="008459E0">
                                    <w:rPr>
                                      <w:b w:val="0"/>
                                      <w:sz w:val="21"/>
                                      <w:szCs w:val="21"/>
                                    </w:rPr>
                                    <w:t xml:space="preserve"> Mặt phẳng chứa các đường sức thì vuông góc với dây dẫn;</w:t>
                                  </w:r>
                                </w:p>
                                <w:p w14:paraId="61BF5E3A" w14:textId="77777777" w:rsidR="002A4137"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Chiều các đường sức được xác định bởi quy tắc bàn tay trái;</w:t>
                                  </w:r>
                                </w:p>
                                <w:p w14:paraId="058EB808"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D.</w:t>
                                  </w:r>
                                  <w:r w:rsidRPr="008459E0">
                                    <w:rPr>
                                      <w:b w:val="0"/>
                                      <w:color w:val="0000FF"/>
                                      <w:sz w:val="21"/>
                                      <w:szCs w:val="21"/>
                                    </w:rPr>
                                    <w:t xml:space="preserve"> Chiều các đường sức không </w:t>
                                  </w:r>
                                  <w:r>
                                    <w:rPr>
                                      <w:b w:val="0"/>
                                      <w:color w:val="0000FF"/>
                                      <w:sz w:val="21"/>
                                      <w:szCs w:val="21"/>
                                    </w:rPr>
                                    <w:t>phụ thuộc chiều dòng dòng điện.</w:t>
                                  </w:r>
                                </w:p>
                                <w:p w14:paraId="4F36C008" w14:textId="77777777" w:rsidR="002A4137" w:rsidRDefault="002A4137" w:rsidP="00533929">
                                  <w:pPr>
                                    <w:spacing w:line="252" w:lineRule="auto"/>
                                    <w:ind w:right="422"/>
                                    <w:jc w:val="both"/>
                                    <w:rPr>
                                      <w:b w:val="0"/>
                                      <w:sz w:val="21"/>
                                      <w:szCs w:val="21"/>
                                    </w:rPr>
                                  </w:pPr>
                                  <w:r>
                                    <w:rPr>
                                      <w:sz w:val="21"/>
                                      <w:szCs w:val="21"/>
                                      <w:u w:val="single"/>
                                    </w:rPr>
                                    <w:t>Câu 8.</w:t>
                                  </w:r>
                                  <w:r w:rsidRPr="008459E0">
                                    <w:rPr>
                                      <w:b w:val="0"/>
                                      <w:sz w:val="21"/>
                                      <w:szCs w:val="21"/>
                                    </w:rPr>
                                    <w:t xml:space="preserve"> Đường sức từ </w:t>
                                  </w:r>
                                  <w:r w:rsidRPr="008459E0">
                                    <w:rPr>
                                      <w:b w:val="0"/>
                                      <w:i/>
                                      <w:sz w:val="21"/>
                                      <w:szCs w:val="21"/>
                                    </w:rPr>
                                    <w:t>không</w:t>
                                  </w:r>
                                  <w:r w:rsidRPr="008459E0">
                                    <w:rPr>
                                      <w:b w:val="0"/>
                                      <w:sz w:val="21"/>
                                      <w:szCs w:val="21"/>
                                    </w:rPr>
                                    <w:t xml:space="preserve"> có tính chất nào sau đây?</w:t>
                                  </w:r>
                                  <w:r>
                                    <w:rPr>
                                      <w:b w:val="0"/>
                                      <w:sz w:val="21"/>
                                      <w:szCs w:val="21"/>
                                    </w:rPr>
                                    <w:tab/>
                                    <w:t xml:space="preserve">      </w:t>
                                  </w:r>
                                </w:p>
                                <w:p w14:paraId="0271C46F" w14:textId="7A9ACE8E" w:rsidR="002A4137" w:rsidRPr="00647821" w:rsidRDefault="002A4137" w:rsidP="00533929">
                                  <w:pPr>
                                    <w:spacing w:line="252" w:lineRule="auto"/>
                                    <w:ind w:right="422"/>
                                    <w:jc w:val="both"/>
                                    <w:rPr>
                                      <w:b w:val="0"/>
                                      <w:sz w:val="21"/>
                                      <w:szCs w:val="21"/>
                                      <w:lang w:val="vi-VN"/>
                                    </w:rPr>
                                  </w:pPr>
                                  <w:r w:rsidRPr="00647821">
                                    <w:rPr>
                                      <w:bCs w:val="0"/>
                                      <w:sz w:val="21"/>
                                      <w:szCs w:val="21"/>
                                    </w:rPr>
                                    <w:t>A.</w:t>
                                  </w:r>
                                  <w:r w:rsidRPr="008459E0">
                                    <w:rPr>
                                      <w:b w:val="0"/>
                                      <w:sz w:val="21"/>
                                      <w:szCs w:val="21"/>
                                    </w:rPr>
                                    <w:t xml:space="preserve"> Qua mỗi điểm trong không gian chỉ vẽ được một đường sức</w:t>
                                  </w:r>
                                  <w:r>
                                    <w:rPr>
                                      <w:b w:val="0"/>
                                      <w:sz w:val="21"/>
                                      <w:szCs w:val="21"/>
                                      <w:lang w:val="vi-VN"/>
                                    </w:rPr>
                                    <w:t>.</w:t>
                                  </w:r>
                                </w:p>
                                <w:p w14:paraId="61897B69" w14:textId="1108B1D6" w:rsidR="002A4137" w:rsidRPr="00647821" w:rsidRDefault="002A4137" w:rsidP="00533929">
                                  <w:pPr>
                                    <w:spacing w:line="252" w:lineRule="auto"/>
                                    <w:ind w:right="422"/>
                                    <w:jc w:val="both"/>
                                    <w:rPr>
                                      <w:b w:val="0"/>
                                      <w:sz w:val="21"/>
                                      <w:szCs w:val="21"/>
                                      <w:lang w:val="vi-VN"/>
                                    </w:rPr>
                                  </w:pPr>
                                  <w:r w:rsidRPr="00647821">
                                    <w:rPr>
                                      <w:bCs w:val="0"/>
                                      <w:sz w:val="21"/>
                                      <w:szCs w:val="21"/>
                                    </w:rPr>
                                    <w:t>B.</w:t>
                                  </w:r>
                                  <w:r w:rsidRPr="008459E0">
                                    <w:rPr>
                                      <w:b w:val="0"/>
                                      <w:sz w:val="21"/>
                                      <w:szCs w:val="21"/>
                                    </w:rPr>
                                    <w:t xml:space="preserve"> Các đường sức là các đường cong khép kín hoặc vô hạn ở hai đầu</w:t>
                                  </w:r>
                                  <w:r>
                                    <w:rPr>
                                      <w:b w:val="0"/>
                                      <w:sz w:val="21"/>
                                      <w:szCs w:val="21"/>
                                      <w:lang w:val="vi-VN"/>
                                    </w:rPr>
                                    <w:t>.</w:t>
                                  </w:r>
                                </w:p>
                                <w:p w14:paraId="725067FA" w14:textId="43DFFDC7" w:rsidR="002A4137" w:rsidRPr="008459E0" w:rsidRDefault="002A4137" w:rsidP="00533929">
                                  <w:pPr>
                                    <w:spacing w:line="252" w:lineRule="auto"/>
                                    <w:ind w:right="-60"/>
                                    <w:jc w:val="both"/>
                                    <w:rPr>
                                      <w:b w:val="0"/>
                                      <w:sz w:val="21"/>
                                      <w:szCs w:val="21"/>
                                    </w:rPr>
                                  </w:pPr>
                                  <w:r w:rsidRPr="00647821">
                                    <w:rPr>
                                      <w:bCs w:val="0"/>
                                      <w:sz w:val="21"/>
                                      <w:szCs w:val="21"/>
                                    </w:rPr>
                                    <w:t>C</w:t>
                                  </w:r>
                                  <w:r w:rsidRPr="008459E0">
                                    <w:rPr>
                                      <w:b w:val="0"/>
                                      <w:sz w:val="21"/>
                                      <w:szCs w:val="21"/>
                                    </w:rPr>
                                    <w:t>. Chiều của các đường sức là chiều của từ trường</w:t>
                                  </w:r>
                                  <w:r>
                                    <w:rPr>
                                      <w:b w:val="0"/>
                                      <w:sz w:val="21"/>
                                      <w:szCs w:val="21"/>
                                      <w:lang w:val="vi-VN"/>
                                    </w:rPr>
                                    <w:t>.</w:t>
                                  </w:r>
                                  <w:r>
                                    <w:rPr>
                                      <w:b w:val="0"/>
                                      <w:sz w:val="21"/>
                                      <w:szCs w:val="21"/>
                                    </w:rPr>
                                    <w:tab/>
                                    <w:t xml:space="preserve"> </w:t>
                                  </w:r>
                                  <w:r>
                                    <w:rPr>
                                      <w:b w:val="0"/>
                                      <w:sz w:val="21"/>
                                      <w:szCs w:val="21"/>
                                      <w:lang w:val="vi-VN"/>
                                    </w:rPr>
                                    <w:t xml:space="preserve">      </w:t>
                                  </w:r>
                                  <w:r w:rsidRPr="00647821">
                                    <w:rPr>
                                      <w:bCs w:val="0"/>
                                      <w:color w:val="0000FF"/>
                                      <w:sz w:val="21"/>
                                      <w:szCs w:val="21"/>
                                    </w:rPr>
                                    <w:t>D.</w:t>
                                  </w:r>
                                  <w:r w:rsidRPr="008459E0">
                                    <w:rPr>
                                      <w:b w:val="0"/>
                                      <w:color w:val="0000FF"/>
                                      <w:sz w:val="21"/>
                                      <w:szCs w:val="21"/>
                                    </w:rPr>
                                    <w:t xml:space="preserve"> Các đường sức của cùng một từ trường</w:t>
                                  </w:r>
                                  <w:r>
                                    <w:rPr>
                                      <w:b w:val="0"/>
                                      <w:color w:val="0000FF"/>
                                      <w:sz w:val="21"/>
                                      <w:szCs w:val="21"/>
                                    </w:rPr>
                                    <w:t xml:space="preserve"> có thể cắt nhau.</w:t>
                                  </w:r>
                                </w:p>
                                <w:p w14:paraId="11B1C3D4" w14:textId="77777777" w:rsidR="002A4137" w:rsidRPr="008459E0" w:rsidRDefault="002A4137" w:rsidP="00533929">
                                  <w:pPr>
                                    <w:spacing w:line="252" w:lineRule="auto"/>
                                    <w:ind w:right="7"/>
                                    <w:jc w:val="both"/>
                                    <w:rPr>
                                      <w:b w:val="0"/>
                                      <w:sz w:val="21"/>
                                      <w:szCs w:val="21"/>
                                    </w:rPr>
                                  </w:pPr>
                                  <w:r>
                                    <w:rPr>
                                      <w:sz w:val="21"/>
                                      <w:szCs w:val="21"/>
                                      <w:u w:val="single"/>
                                    </w:rPr>
                                    <w:t>Câu 9.</w:t>
                                  </w:r>
                                  <w:r w:rsidRPr="008459E0">
                                    <w:rPr>
                                      <w:b w:val="0"/>
                                      <w:sz w:val="21"/>
                                      <w:szCs w:val="21"/>
                                    </w:rPr>
                                    <w:t xml:space="preserve"> Một kim nam châm ở trạng thái tự do, không đặt gần các nam châm và dòng điện. Nó có thề nằm cân bằng theo bất cứ phương nào. Kim nam châm này đang nắm tại</w:t>
                                  </w:r>
                                </w:p>
                                <w:p w14:paraId="6BB265F8"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A.</w:t>
                                  </w:r>
                                  <w:r w:rsidRPr="008459E0">
                                    <w:rPr>
                                      <w:b w:val="0"/>
                                      <w:color w:val="0000FF"/>
                                      <w:sz w:val="21"/>
                                      <w:szCs w:val="21"/>
                                    </w:rPr>
                                    <w:t xml:space="preserve"> địa cực từ.</w:t>
                                  </w:r>
                                  <w:r w:rsidRPr="008459E0">
                                    <w:rPr>
                                      <w:b w:val="0"/>
                                      <w:color w:val="0000FF"/>
                                      <w:sz w:val="21"/>
                                      <w:szCs w:val="21"/>
                                    </w:rPr>
                                    <w:tab/>
                                  </w:r>
                                  <w:r w:rsidRPr="008459E0">
                                    <w:rPr>
                                      <w:b w:val="0"/>
                                      <w:sz w:val="21"/>
                                      <w:szCs w:val="21"/>
                                    </w:rPr>
                                    <w:tab/>
                                  </w:r>
                                  <w:r w:rsidRPr="00647821">
                                    <w:rPr>
                                      <w:bCs w:val="0"/>
                                      <w:sz w:val="21"/>
                                      <w:szCs w:val="21"/>
                                    </w:rPr>
                                    <w:t>B</w:t>
                                  </w:r>
                                  <w:r w:rsidRPr="008459E0">
                                    <w:rPr>
                                      <w:b w:val="0"/>
                                      <w:sz w:val="21"/>
                                      <w:szCs w:val="21"/>
                                    </w:rPr>
                                    <w:t>. xích đạo.</w:t>
                                  </w:r>
                                  <w:r w:rsidRPr="008459E0">
                                    <w:rPr>
                                      <w:b w:val="0"/>
                                      <w:sz w:val="21"/>
                                      <w:szCs w:val="21"/>
                                    </w:rPr>
                                    <w:tab/>
                                  </w:r>
                                  <w:r w:rsidRPr="008459E0">
                                    <w:rPr>
                                      <w:b w:val="0"/>
                                      <w:sz w:val="21"/>
                                      <w:szCs w:val="21"/>
                                    </w:rPr>
                                    <w:tab/>
                                  </w:r>
                                  <w:r w:rsidRPr="00647821">
                                    <w:rPr>
                                      <w:bCs w:val="0"/>
                                      <w:sz w:val="21"/>
                                      <w:szCs w:val="21"/>
                                    </w:rPr>
                                    <w:t>C.</w:t>
                                  </w:r>
                                  <w:r w:rsidRPr="008459E0">
                                    <w:rPr>
                                      <w:b w:val="0"/>
                                      <w:sz w:val="21"/>
                                      <w:szCs w:val="21"/>
                                    </w:rPr>
                                    <w:t xml:space="preserve"> chí tuyến bắc.</w:t>
                                  </w:r>
                                  <w:r w:rsidRPr="008459E0">
                                    <w:rPr>
                                      <w:b w:val="0"/>
                                      <w:sz w:val="21"/>
                                      <w:szCs w:val="21"/>
                                    </w:rPr>
                                    <w:tab/>
                                  </w:r>
                                  <w:r w:rsidRPr="008459E0">
                                    <w:rPr>
                                      <w:b w:val="0"/>
                                      <w:sz w:val="21"/>
                                      <w:szCs w:val="21"/>
                                    </w:rPr>
                                    <w:tab/>
                                  </w:r>
                                  <w:r w:rsidRPr="00647821">
                                    <w:rPr>
                                      <w:bCs w:val="0"/>
                                      <w:sz w:val="21"/>
                                      <w:szCs w:val="21"/>
                                    </w:rPr>
                                    <w:t>D.</w:t>
                                  </w:r>
                                  <w:r w:rsidRPr="008459E0">
                                    <w:rPr>
                                      <w:b w:val="0"/>
                                      <w:sz w:val="21"/>
                                      <w:szCs w:val="21"/>
                                    </w:rPr>
                                    <w:t xml:space="preserve"> chí tuyến nam.</w:t>
                                  </w:r>
                                </w:p>
                                <w:p w14:paraId="35FEBFA6" w14:textId="53F22C94" w:rsidR="002A4137" w:rsidRPr="009250D5" w:rsidRDefault="002A4137" w:rsidP="00533929">
                                  <w:pPr>
                                    <w:pStyle w:val="NormalWeb"/>
                                    <w:spacing w:before="0" w:beforeAutospacing="0" w:after="0" w:afterAutospacing="0" w:line="252" w:lineRule="auto"/>
                                    <w:rPr>
                                      <w:color w:val="000000"/>
                                      <w:sz w:val="21"/>
                                      <w:szCs w:val="21"/>
                                    </w:rPr>
                                  </w:pPr>
                                  <w:r w:rsidRPr="002B04C1">
                                    <w:rPr>
                                      <w:b/>
                                      <w:sz w:val="21"/>
                                      <w:szCs w:val="21"/>
                                      <w:u w:val="single"/>
                                    </w:rPr>
                                    <w:t>Câu 1</w:t>
                                  </w:r>
                                  <w:r>
                                    <w:rPr>
                                      <w:b/>
                                      <w:sz w:val="21"/>
                                      <w:szCs w:val="21"/>
                                      <w:u w:val="single"/>
                                    </w:rPr>
                                    <w:t>0</w:t>
                                  </w:r>
                                  <w:r w:rsidRPr="002B04C1">
                                    <w:rPr>
                                      <w:b/>
                                      <w:sz w:val="21"/>
                                      <w:szCs w:val="21"/>
                                      <w:u w:val="single"/>
                                    </w:rPr>
                                    <w:t>.</w:t>
                                  </w:r>
                                  <w:r w:rsidRPr="009250D5">
                                    <w:rPr>
                                      <w:color w:val="000000"/>
                                      <w:sz w:val="21"/>
                                      <w:szCs w:val="21"/>
                                    </w:rPr>
                                    <w:t xml:space="preserve"> Phát biểu nào là </w:t>
                                  </w:r>
                                  <w:r w:rsidRPr="009250D5">
                                    <w:rPr>
                                      <w:rStyle w:val="Strong"/>
                                      <w:color w:val="000000"/>
                                      <w:sz w:val="21"/>
                                      <w:szCs w:val="21"/>
                                    </w:rPr>
                                    <w:t>không</w:t>
                                  </w:r>
                                  <w:r w:rsidRPr="009250D5">
                                    <w:rPr>
                                      <w:color w:val="000000"/>
                                      <w:sz w:val="21"/>
                                      <w:szCs w:val="21"/>
                                    </w:rPr>
                                    <w:t> đúng?</w:t>
                                  </w:r>
                                  <w:r>
                                    <w:rPr>
                                      <w:color w:val="000000"/>
                                      <w:sz w:val="21"/>
                                      <w:szCs w:val="21"/>
                                    </w:rPr>
                                    <w:t xml:space="preserve"> </w:t>
                                  </w:r>
                                  <w:r w:rsidRPr="009250D5">
                                    <w:rPr>
                                      <w:color w:val="000000"/>
                                      <w:sz w:val="21"/>
                                      <w:szCs w:val="21"/>
                                    </w:rPr>
                                    <w:t>Người ta nhận ra từ trường tồn tại xung quanh dây dẫn mang dòng điện vì:</w:t>
                                  </w:r>
                                </w:p>
                                <w:p w14:paraId="090B1428" w14:textId="77777777" w:rsidR="002A4137"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A.</w:t>
                                  </w:r>
                                  <w:r w:rsidRPr="009250D5">
                                    <w:rPr>
                                      <w:color w:val="000000"/>
                                      <w:sz w:val="21"/>
                                      <w:szCs w:val="21"/>
                                    </w:rPr>
                                    <w:t xml:space="preserve"> có lực tác dụng lên một dòng điện khác đặt song song cạnh nó.</w:t>
                                  </w:r>
                                </w:p>
                                <w:p w14:paraId="0910F5A3"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ó lực tác dụng lên một kim nam châm đặt song song cạnh nó.</w:t>
                                  </w:r>
                                </w:p>
                                <w:p w14:paraId="6AAC1D0B"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có lực tác dụng lên một hạt mang điện chuyển động dọc theo nó.</w:t>
                                  </w:r>
                                </w:p>
                                <w:p w14:paraId="67E31CFD"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D.</w:t>
                                  </w:r>
                                  <w:r w:rsidRPr="00647821">
                                    <w:rPr>
                                      <w:color w:val="FF0000"/>
                                      <w:sz w:val="21"/>
                                      <w:szCs w:val="21"/>
                                    </w:rPr>
                                    <w:t> có lực tác dụng lên một hạt mang điện đứng yên đặt bên cạnh nó.</w:t>
                                  </w:r>
                                </w:p>
                                <w:p w14:paraId="0EDC08A1"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1</w:t>
                                  </w:r>
                                  <w:r w:rsidRPr="00AF5E1E">
                                    <w:rPr>
                                      <w:b/>
                                      <w:sz w:val="21"/>
                                      <w:szCs w:val="21"/>
                                      <w:u w:val="single"/>
                                    </w:rPr>
                                    <w:t>.</w:t>
                                  </w:r>
                                  <w:r w:rsidRPr="00AF5E1E">
                                    <w:rPr>
                                      <w:b/>
                                      <w:sz w:val="21"/>
                                      <w:szCs w:val="21"/>
                                    </w:rPr>
                                    <w:t xml:space="preserve"> </w:t>
                                  </w:r>
                                  <w:r w:rsidRPr="009250D5">
                                    <w:rPr>
                                      <w:color w:val="000000"/>
                                      <w:sz w:val="21"/>
                                      <w:szCs w:val="21"/>
                                    </w:rPr>
                                    <w:t>Tính chất cơ bản của từ trường là:</w:t>
                                  </w:r>
                                </w:p>
                                <w:p w14:paraId="2A43BF7D" w14:textId="6DD0E0C2"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FF0000"/>
                                      <w:sz w:val="21"/>
                                      <w:szCs w:val="21"/>
                                    </w:rPr>
                                    <w:t>A.</w:t>
                                  </w:r>
                                  <w:r w:rsidRPr="00647821">
                                    <w:rPr>
                                      <w:color w:val="FF0000"/>
                                      <w:sz w:val="21"/>
                                      <w:szCs w:val="21"/>
                                    </w:rPr>
                                    <w:t> gây ra lực từ tác dụng lên nam châm hoặc lên dòng điện đặt trong nó</w:t>
                                  </w:r>
                                  <w:r w:rsidRPr="009250D5">
                                    <w:rPr>
                                      <w:color w:val="000000"/>
                                      <w:sz w:val="21"/>
                                      <w:szCs w:val="21"/>
                                    </w:rPr>
                                    <w:t>.</w:t>
                                  </w:r>
                                  <w:r>
                                    <w:rPr>
                                      <w:color w:val="000000"/>
                                      <w:sz w:val="21"/>
                                      <w:szCs w:val="21"/>
                                    </w:rPr>
                                    <w:t xml:space="preserve">   </w:t>
                                  </w:r>
                                  <w:r w:rsidRPr="00647821">
                                    <w:rPr>
                                      <w:b/>
                                      <w:bCs/>
                                      <w:color w:val="000000"/>
                                      <w:sz w:val="21"/>
                                      <w:szCs w:val="21"/>
                                    </w:rPr>
                                    <w:t>B</w:t>
                                  </w:r>
                                  <w:r w:rsidRPr="009250D5">
                                    <w:rPr>
                                      <w:color w:val="000000"/>
                                      <w:sz w:val="21"/>
                                      <w:szCs w:val="21"/>
                                    </w:rPr>
                                    <w:t>. gây ra lực hấp dẫn lên các vật đặt trong nó.</w:t>
                                  </w:r>
                                </w:p>
                                <w:p w14:paraId="0415DE54"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gây ra lực đàn hồi tác dụng lên các dòng điện và nam châm đặt trong nó.</w:t>
                                  </w:r>
                                </w:p>
                                <w:p w14:paraId="55FEEDAB"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gây ra sự biến đổi về tính chất điện của môi trường xung quanh.</w:t>
                                  </w:r>
                                </w:p>
                                <w:p w14:paraId="2FF098F5" w14:textId="014B6C64"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2.</w:t>
                                  </w:r>
                                  <w:r w:rsidRPr="009250D5">
                                    <w:rPr>
                                      <w:color w:val="000000"/>
                                      <w:sz w:val="21"/>
                                      <w:szCs w:val="21"/>
                                    </w:rPr>
                                    <w:t xml:space="preserve"> Từ phổ là:</w:t>
                                  </w:r>
                                  <w:r>
                                    <w:rPr>
                                      <w:color w:val="000000"/>
                                      <w:sz w:val="21"/>
                                      <w:szCs w:val="21"/>
                                    </w:rPr>
                                    <w:tab/>
                                  </w:r>
                                  <w:r w:rsidRPr="00647821">
                                    <w:rPr>
                                      <w:b/>
                                      <w:bCs/>
                                      <w:color w:val="FF0000"/>
                                      <w:sz w:val="21"/>
                                      <w:szCs w:val="21"/>
                                    </w:rPr>
                                    <w:t>A</w:t>
                                  </w:r>
                                  <w:r w:rsidRPr="00647821">
                                    <w:rPr>
                                      <w:color w:val="FF0000"/>
                                      <w:sz w:val="21"/>
                                      <w:szCs w:val="21"/>
                                    </w:rPr>
                                    <w:t>. hình ảnh của các đường mạt sắt cho ta hình ảnh của các đường sức từ của từ trường.</w:t>
                                  </w:r>
                                </w:p>
                                <w:p w14:paraId="3C28AEB2"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hình ảnh tương tác của hai nam châm với nhau.</w:t>
                                  </w:r>
                                  <w:r>
                                    <w:rPr>
                                      <w:color w:val="000000"/>
                                      <w:sz w:val="21"/>
                                      <w:szCs w:val="21"/>
                                    </w:rPr>
                                    <w:tab/>
                                  </w:r>
                                  <w:r>
                                    <w:rPr>
                                      <w:color w:val="000000"/>
                                      <w:sz w:val="21"/>
                                      <w:szCs w:val="21"/>
                                    </w:rPr>
                                    <w:tab/>
                                  </w:r>
                                  <w:r>
                                    <w:rPr>
                                      <w:color w:val="000000"/>
                                      <w:sz w:val="21"/>
                                      <w:szCs w:val="21"/>
                                    </w:rPr>
                                    <w:tab/>
                                  </w:r>
                                  <w:r w:rsidRPr="00647821">
                                    <w:rPr>
                                      <w:b/>
                                      <w:bCs/>
                                      <w:color w:val="000000"/>
                                      <w:sz w:val="21"/>
                                      <w:szCs w:val="21"/>
                                    </w:rPr>
                                    <w:t>C.</w:t>
                                  </w:r>
                                  <w:r w:rsidRPr="009250D5">
                                    <w:rPr>
                                      <w:color w:val="000000"/>
                                      <w:sz w:val="21"/>
                                      <w:szCs w:val="21"/>
                                    </w:rPr>
                                    <w:t xml:space="preserve"> hình ảnh tương tác giữa dòng điện và nam châm.</w:t>
                                  </w:r>
                                </w:p>
                                <w:p w14:paraId="7FC2A546"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hình ảnh tương tác của hai dòng điện chạy trong hai dây dẫn thẳng song song.</w:t>
                                  </w:r>
                                </w:p>
                                <w:p w14:paraId="694B5AA0"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3.</w:t>
                                  </w:r>
                                  <w:r w:rsidRPr="009250D5">
                                    <w:rPr>
                                      <w:color w:val="000000"/>
                                      <w:sz w:val="21"/>
                                      <w:szCs w:val="21"/>
                                    </w:rPr>
                                    <w:t xml:space="preserve"> Phát biểu nào sau đây là </w:t>
                                  </w:r>
                                  <w:r w:rsidRPr="009250D5">
                                    <w:rPr>
                                      <w:rStyle w:val="Strong"/>
                                      <w:color w:val="000000"/>
                                      <w:sz w:val="21"/>
                                      <w:szCs w:val="21"/>
                                    </w:rPr>
                                    <w:t>không</w:t>
                                  </w:r>
                                  <w:r w:rsidRPr="009250D5">
                                    <w:rPr>
                                      <w:color w:val="000000"/>
                                      <w:sz w:val="21"/>
                                      <w:szCs w:val="21"/>
                                    </w:rPr>
                                    <w:t> đúng?</w:t>
                                  </w:r>
                                </w:p>
                                <w:p w14:paraId="0AE0910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A.</w:t>
                                  </w:r>
                                  <w:r w:rsidRPr="009250D5">
                                    <w:rPr>
                                      <w:color w:val="000000"/>
                                      <w:sz w:val="21"/>
                                      <w:szCs w:val="21"/>
                                    </w:rPr>
                                    <w:t xml:space="preserve"> Qua bất kỳ điểm nào trong từ trường ta cũng có thể vẽ được một đường sức từ.</w:t>
                                  </w:r>
                                </w:p>
                                <w:p w14:paraId="64299343"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B.</w:t>
                                  </w:r>
                                  <w:r w:rsidRPr="00647821">
                                    <w:rPr>
                                      <w:color w:val="FF0000"/>
                                      <w:sz w:val="21"/>
                                      <w:szCs w:val="21"/>
                                    </w:rPr>
                                    <w:t xml:space="preserve"> Đường sức từ do nam châm thẳng tạo ra xung quanh nó là những đường thẳng.</w:t>
                                  </w:r>
                                </w:p>
                                <w:p w14:paraId="2A034EA1"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Đường sức mau ở nơi có cảm ứng từ lớn, đường sức thưa ở nơi có cảm ứng từ nhỏ.</w:t>
                                  </w:r>
                                </w:p>
                                <w:p w14:paraId="5BEC2F6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Các đường sức từ là những đường cong kín.</w:t>
                                  </w:r>
                                </w:p>
                                <w:p w14:paraId="0EE490F7"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4.</w:t>
                                  </w:r>
                                  <w:r w:rsidRPr="009250D5">
                                    <w:rPr>
                                      <w:color w:val="000000"/>
                                      <w:sz w:val="21"/>
                                      <w:szCs w:val="21"/>
                                    </w:rPr>
                                    <w:t xml:space="preserve"> Phát biểu nào sau đây là </w:t>
                                  </w:r>
                                  <w:r w:rsidRPr="009250D5">
                                    <w:rPr>
                                      <w:rStyle w:val="Strong"/>
                                      <w:color w:val="000000"/>
                                      <w:sz w:val="21"/>
                                      <w:szCs w:val="21"/>
                                    </w:rPr>
                                    <w:t>không</w:t>
                                  </w:r>
                                  <w:r w:rsidRPr="009250D5">
                                    <w:rPr>
                                      <w:color w:val="000000"/>
                                      <w:sz w:val="21"/>
                                      <w:szCs w:val="21"/>
                                    </w:rPr>
                                    <w:t> đúng?</w:t>
                                  </w:r>
                                  <w:r>
                                    <w:rPr>
                                      <w:color w:val="000000"/>
                                      <w:sz w:val="21"/>
                                      <w:szCs w:val="21"/>
                                    </w:rPr>
                                    <w:tab/>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Tương tác giữa hai dòng điện là tương tác từ.</w:t>
                                  </w:r>
                                </w:p>
                                <w:p w14:paraId="719A0CD3"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ảm ứng từ là đại lượng đặc trưng cho từ trường về mặt gây ra tác dụng từ.</w:t>
                                  </w:r>
                                </w:p>
                                <w:p w14:paraId="3DEAE43A"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C.</w:t>
                                  </w:r>
                                  <w:r w:rsidRPr="00647821">
                                    <w:rPr>
                                      <w:color w:val="FF0000"/>
                                      <w:sz w:val="21"/>
                                      <w:szCs w:val="21"/>
                                    </w:rPr>
                                    <w:t xml:space="preserve"> Xung quanh mỗi điện tích đứng yên tồn tại điện trường và từ trường.</w:t>
                                  </w:r>
                                </w:p>
                                <w:p w14:paraId="77425C5C"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Đi qua mỗi điểm trong từ trường chỉ có một đường sức từ.</w:t>
                                  </w:r>
                                </w:p>
                                <w:p w14:paraId="47DE26B7"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5.</w:t>
                                  </w:r>
                                  <w:r w:rsidRPr="009250D5">
                                    <w:rPr>
                                      <w:color w:val="000000"/>
                                      <w:sz w:val="21"/>
                                      <w:szCs w:val="21"/>
                                    </w:rPr>
                                    <w:t xml:space="preserve"> Phát biểu nào sau đây là </w:t>
                                  </w:r>
                                  <w:r w:rsidRPr="009250D5">
                                    <w:rPr>
                                      <w:rStyle w:val="Strong"/>
                                      <w:color w:val="000000"/>
                                      <w:sz w:val="21"/>
                                      <w:szCs w:val="21"/>
                                    </w:rPr>
                                    <w:t>đúng</w:t>
                                  </w:r>
                                  <w:r w:rsidRPr="009250D5">
                                    <w:rPr>
                                      <w:color w:val="000000"/>
                                      <w:sz w:val="21"/>
                                      <w:szCs w:val="21"/>
                                    </w:rPr>
                                    <w:t>?</w:t>
                                  </w:r>
                                  <w:r>
                                    <w:rPr>
                                      <w:color w:val="000000"/>
                                      <w:sz w:val="21"/>
                                      <w:szCs w:val="21"/>
                                    </w:rPr>
                                    <w:tab/>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Các đường mạt sắt của từ phổ chính là các đường sức từ.</w:t>
                                  </w:r>
                                </w:p>
                                <w:p w14:paraId="30800689"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ác đường sức từ của từ trường đều có thể là những đường cong cách đều nhau.</w:t>
                                  </w:r>
                                </w:p>
                                <w:p w14:paraId="3A877742"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C.</w:t>
                                  </w:r>
                                  <w:r w:rsidRPr="00647821">
                                    <w:rPr>
                                      <w:color w:val="FF0000"/>
                                      <w:sz w:val="21"/>
                                      <w:szCs w:val="21"/>
                                    </w:rPr>
                                    <w:t xml:space="preserve"> Các đường sức từ luôn là những đường cong kín.</w:t>
                                  </w:r>
                                </w:p>
                                <w:p w14:paraId="79F6EF5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Một hạt mang điện chuyển động theo quỹ đạo tròn trong từ trường thì quỹ đạo chuyển động của hạt chính là một đường sức từ.</w:t>
                                  </w:r>
                                </w:p>
                                <w:p w14:paraId="114A0BE5" w14:textId="77777777" w:rsidR="002A4137"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6.</w:t>
                                  </w:r>
                                  <w:r w:rsidRPr="009250D5">
                                    <w:rPr>
                                      <w:color w:val="000000"/>
                                      <w:sz w:val="21"/>
                                      <w:szCs w:val="21"/>
                                    </w:rPr>
                                    <w:t xml:space="preserve"> </w:t>
                                  </w:r>
                                  <w:r>
                                    <w:rPr>
                                      <w:color w:val="000000"/>
                                      <w:sz w:val="21"/>
                                      <w:szCs w:val="21"/>
                                    </w:rPr>
                                    <w:t xml:space="preserve"> </w:t>
                                  </w:r>
                                  <w:r w:rsidRPr="009250D5">
                                    <w:rPr>
                                      <w:color w:val="000000"/>
                                      <w:sz w:val="21"/>
                                      <w:szCs w:val="21"/>
                                    </w:rPr>
                                    <w:t>Dây dẫn mang dòng điện </w:t>
                                  </w:r>
                                  <w:r w:rsidRPr="009250D5">
                                    <w:rPr>
                                      <w:rStyle w:val="Strong"/>
                                      <w:color w:val="000000"/>
                                      <w:sz w:val="21"/>
                                      <w:szCs w:val="21"/>
                                    </w:rPr>
                                    <w:t>không</w:t>
                                  </w:r>
                                  <w:r w:rsidRPr="009250D5">
                                    <w:rPr>
                                      <w:color w:val="000000"/>
                                      <w:sz w:val="21"/>
                                      <w:szCs w:val="21"/>
                                    </w:rPr>
                                    <w:t> tương tác với</w:t>
                                  </w:r>
                                  <w:r>
                                    <w:rPr>
                                      <w:color w:val="000000"/>
                                      <w:sz w:val="21"/>
                                      <w:szCs w:val="21"/>
                                    </w:rPr>
                                    <w:t xml:space="preserve"> </w:t>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các điện tích chuyển động.                               </w:t>
                                  </w:r>
                                </w:p>
                                <w:p w14:paraId="4AB530A7" w14:textId="4589D9D2" w:rsidR="002A4137" w:rsidRPr="00533929"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nam châm đứng yên.          </w:t>
                                  </w:r>
                                  <w:r>
                                    <w:rPr>
                                      <w:color w:val="000000"/>
                                      <w:sz w:val="21"/>
                                      <w:szCs w:val="21"/>
                                    </w:rPr>
                                    <w:tab/>
                                  </w:r>
                                  <w:r w:rsidRPr="00647821">
                                    <w:rPr>
                                      <w:b/>
                                      <w:bCs/>
                                      <w:color w:val="FF0000"/>
                                      <w:sz w:val="21"/>
                                      <w:szCs w:val="21"/>
                                    </w:rPr>
                                    <w:t>C.</w:t>
                                  </w:r>
                                  <w:r w:rsidRPr="00647821">
                                    <w:rPr>
                                      <w:color w:val="FF0000"/>
                                      <w:sz w:val="21"/>
                                      <w:szCs w:val="21"/>
                                    </w:rPr>
                                    <w:t xml:space="preserve"> các điện tích đứng yên.                                    </w:t>
                                  </w:r>
                                  <w:r w:rsidRPr="00647821">
                                    <w:rPr>
                                      <w:b/>
                                      <w:bCs/>
                                      <w:color w:val="000000"/>
                                      <w:sz w:val="21"/>
                                      <w:szCs w:val="21"/>
                                    </w:rPr>
                                    <w:t>D.</w:t>
                                  </w:r>
                                  <w:r w:rsidRPr="009250D5">
                                    <w:rPr>
                                      <w:color w:val="000000"/>
                                      <w:sz w:val="21"/>
                                      <w:szCs w:val="21"/>
                                    </w:rPr>
                                    <w:t xml:space="preserve"> nam châm chuyển động.</w:t>
                                  </w:r>
                                </w:p>
                              </w:tc>
                            </w:tr>
                            <w:tr w:rsidR="002A4137" w:rsidRPr="00B31086" w14:paraId="7CAA864B" w14:textId="77777777" w:rsidTr="009E4711">
                              <w:tc>
                                <w:tcPr>
                                  <w:tcW w:w="10370" w:type="dxa"/>
                                  <w:shd w:val="clear" w:color="auto" w:fill="auto"/>
                                </w:tcPr>
                                <w:p w14:paraId="51D893CA" w14:textId="77777777" w:rsidR="002A4137" w:rsidRPr="009E4711" w:rsidRDefault="002A4137" w:rsidP="00533929">
                                  <w:pPr>
                                    <w:spacing w:line="252" w:lineRule="auto"/>
                                    <w:rPr>
                                      <w:b w:val="0"/>
                                      <w:bCs w:val="0"/>
                                    </w:rPr>
                                  </w:pPr>
                                </w:p>
                              </w:tc>
                            </w:tr>
                            <w:tr w:rsidR="002A4137" w:rsidRPr="00B31086" w14:paraId="4C9D6E98" w14:textId="77777777" w:rsidTr="009E4711">
                              <w:tc>
                                <w:tcPr>
                                  <w:tcW w:w="10370" w:type="dxa"/>
                                  <w:shd w:val="clear" w:color="auto" w:fill="auto"/>
                                </w:tcPr>
                                <w:p w14:paraId="34EEEA40" w14:textId="77777777" w:rsidR="002A4137" w:rsidRPr="009E4711" w:rsidRDefault="002A4137" w:rsidP="00533929">
                                  <w:pPr>
                                    <w:spacing w:line="252" w:lineRule="auto"/>
                                    <w:rPr>
                                      <w:b w:val="0"/>
                                      <w:bCs w:val="0"/>
                                    </w:rPr>
                                  </w:pPr>
                                </w:p>
                              </w:tc>
                            </w:tr>
                            <w:tr w:rsidR="002A4137" w:rsidRPr="00B31086" w14:paraId="3414137E" w14:textId="77777777" w:rsidTr="009E4711">
                              <w:tc>
                                <w:tcPr>
                                  <w:tcW w:w="10370" w:type="dxa"/>
                                  <w:shd w:val="clear" w:color="auto" w:fill="auto"/>
                                </w:tcPr>
                                <w:p w14:paraId="4EA892C9" w14:textId="77777777" w:rsidR="002A4137" w:rsidRPr="009E4711" w:rsidRDefault="002A4137" w:rsidP="00533929">
                                  <w:pPr>
                                    <w:spacing w:line="252" w:lineRule="auto"/>
                                    <w:rPr>
                                      <w:b w:val="0"/>
                                      <w:bCs w:val="0"/>
                                    </w:rPr>
                                  </w:pPr>
                                </w:p>
                              </w:tc>
                            </w:tr>
                            <w:tr w:rsidR="002A4137" w:rsidRPr="00B31086" w14:paraId="0EDB0B57" w14:textId="77777777" w:rsidTr="009E4711">
                              <w:tc>
                                <w:tcPr>
                                  <w:tcW w:w="10370" w:type="dxa"/>
                                  <w:shd w:val="clear" w:color="auto" w:fill="auto"/>
                                </w:tcPr>
                                <w:p w14:paraId="013CA6E3" w14:textId="77777777" w:rsidR="002A4137" w:rsidRPr="009E4711" w:rsidRDefault="002A4137" w:rsidP="00533929">
                                  <w:pPr>
                                    <w:spacing w:line="252" w:lineRule="auto"/>
                                    <w:rPr>
                                      <w:b w:val="0"/>
                                      <w:bCs w:val="0"/>
                                    </w:rPr>
                                  </w:pPr>
                                </w:p>
                              </w:tc>
                            </w:tr>
                            <w:tr w:rsidR="002A4137" w:rsidRPr="00B31086" w14:paraId="5ACBF7B9" w14:textId="77777777" w:rsidTr="009E4711">
                              <w:tc>
                                <w:tcPr>
                                  <w:tcW w:w="10370" w:type="dxa"/>
                                  <w:shd w:val="clear" w:color="auto" w:fill="auto"/>
                                </w:tcPr>
                                <w:p w14:paraId="044EB6EB" w14:textId="77777777" w:rsidR="002A4137" w:rsidRPr="009E4711" w:rsidRDefault="002A4137" w:rsidP="00533929">
                                  <w:pPr>
                                    <w:spacing w:line="252" w:lineRule="auto"/>
                                    <w:rPr>
                                      <w:b w:val="0"/>
                                      <w:bCs w:val="0"/>
                                    </w:rPr>
                                  </w:pPr>
                                </w:p>
                              </w:tc>
                            </w:tr>
                            <w:tr w:rsidR="002A4137" w:rsidRPr="00B31086" w14:paraId="2B9D3033" w14:textId="77777777" w:rsidTr="009E4711">
                              <w:tc>
                                <w:tcPr>
                                  <w:tcW w:w="10370" w:type="dxa"/>
                                  <w:shd w:val="clear" w:color="auto" w:fill="auto"/>
                                </w:tcPr>
                                <w:p w14:paraId="5DEB6C0E" w14:textId="77777777" w:rsidR="002A4137" w:rsidRPr="009E4711" w:rsidRDefault="002A4137" w:rsidP="00533929">
                                  <w:pPr>
                                    <w:spacing w:line="252" w:lineRule="auto"/>
                                    <w:rPr>
                                      <w:b w:val="0"/>
                                      <w:bCs w:val="0"/>
                                    </w:rPr>
                                  </w:pPr>
                                </w:p>
                              </w:tc>
                            </w:tr>
                            <w:tr w:rsidR="002A4137" w:rsidRPr="00B31086" w14:paraId="1663661A" w14:textId="77777777" w:rsidTr="009E4711">
                              <w:tc>
                                <w:tcPr>
                                  <w:tcW w:w="10370" w:type="dxa"/>
                                  <w:shd w:val="clear" w:color="auto" w:fill="auto"/>
                                </w:tcPr>
                                <w:p w14:paraId="484EE992" w14:textId="77777777" w:rsidR="002A4137" w:rsidRPr="009E4711" w:rsidRDefault="002A4137" w:rsidP="00533929">
                                  <w:pPr>
                                    <w:spacing w:line="252" w:lineRule="auto"/>
                                    <w:rPr>
                                      <w:b w:val="0"/>
                                      <w:bCs w:val="0"/>
                                    </w:rPr>
                                  </w:pPr>
                                </w:p>
                              </w:tc>
                            </w:tr>
                            <w:tr w:rsidR="002A4137" w:rsidRPr="00B31086" w14:paraId="76574675" w14:textId="77777777" w:rsidTr="009E4711">
                              <w:tc>
                                <w:tcPr>
                                  <w:tcW w:w="10370" w:type="dxa"/>
                                  <w:shd w:val="clear" w:color="auto" w:fill="auto"/>
                                </w:tcPr>
                                <w:p w14:paraId="7E50A1AC" w14:textId="77777777" w:rsidR="002A4137" w:rsidRPr="009E4711" w:rsidRDefault="002A4137" w:rsidP="00533929">
                                  <w:pPr>
                                    <w:spacing w:line="252" w:lineRule="auto"/>
                                    <w:rPr>
                                      <w:b w:val="0"/>
                                      <w:bCs w:val="0"/>
                                    </w:rPr>
                                  </w:pPr>
                                </w:p>
                              </w:tc>
                            </w:tr>
                            <w:tr w:rsidR="002A4137" w:rsidRPr="00B31086" w14:paraId="0DCEF018" w14:textId="77777777" w:rsidTr="009E4711">
                              <w:tc>
                                <w:tcPr>
                                  <w:tcW w:w="10370" w:type="dxa"/>
                                  <w:shd w:val="clear" w:color="auto" w:fill="auto"/>
                                </w:tcPr>
                                <w:p w14:paraId="0D36E3D4" w14:textId="77777777" w:rsidR="002A4137" w:rsidRPr="009E4711" w:rsidRDefault="002A4137" w:rsidP="00533929">
                                  <w:pPr>
                                    <w:spacing w:line="252" w:lineRule="auto"/>
                                    <w:rPr>
                                      <w:b w:val="0"/>
                                      <w:bCs w:val="0"/>
                                    </w:rPr>
                                  </w:pPr>
                                </w:p>
                              </w:tc>
                            </w:tr>
                            <w:tr w:rsidR="002A4137" w:rsidRPr="00B31086" w14:paraId="0B53EBEF" w14:textId="77777777" w:rsidTr="009E4711">
                              <w:tc>
                                <w:tcPr>
                                  <w:tcW w:w="10370" w:type="dxa"/>
                                  <w:shd w:val="clear" w:color="auto" w:fill="auto"/>
                                </w:tcPr>
                                <w:p w14:paraId="56DD8569" w14:textId="77777777" w:rsidR="002A4137" w:rsidRPr="009E4711" w:rsidRDefault="002A4137" w:rsidP="00533929">
                                  <w:pPr>
                                    <w:spacing w:line="252" w:lineRule="auto"/>
                                    <w:rPr>
                                      <w:b w:val="0"/>
                                      <w:bCs w:val="0"/>
                                    </w:rPr>
                                  </w:pPr>
                                </w:p>
                              </w:tc>
                            </w:tr>
                            <w:tr w:rsidR="002A4137" w:rsidRPr="00B31086" w14:paraId="5C684184" w14:textId="77777777" w:rsidTr="009E4711">
                              <w:tc>
                                <w:tcPr>
                                  <w:tcW w:w="10370" w:type="dxa"/>
                                  <w:shd w:val="clear" w:color="auto" w:fill="auto"/>
                                </w:tcPr>
                                <w:p w14:paraId="2D8EDAAF" w14:textId="77777777" w:rsidR="002A4137" w:rsidRPr="009E4711" w:rsidRDefault="002A4137" w:rsidP="00533929">
                                  <w:pPr>
                                    <w:spacing w:line="252" w:lineRule="auto"/>
                                    <w:rPr>
                                      <w:b w:val="0"/>
                                      <w:bCs w:val="0"/>
                                    </w:rPr>
                                  </w:pPr>
                                </w:p>
                              </w:tc>
                            </w:tr>
                            <w:tr w:rsidR="002A4137" w:rsidRPr="00B31086" w14:paraId="54BACCC9" w14:textId="77777777" w:rsidTr="009E4711">
                              <w:tc>
                                <w:tcPr>
                                  <w:tcW w:w="10370" w:type="dxa"/>
                                  <w:shd w:val="clear" w:color="auto" w:fill="auto"/>
                                </w:tcPr>
                                <w:p w14:paraId="26A64BE8" w14:textId="77777777" w:rsidR="002A4137" w:rsidRPr="009E4711" w:rsidRDefault="002A4137" w:rsidP="00533929">
                                  <w:pPr>
                                    <w:spacing w:line="252" w:lineRule="auto"/>
                                    <w:rPr>
                                      <w:b w:val="0"/>
                                      <w:bCs w:val="0"/>
                                    </w:rPr>
                                  </w:pPr>
                                </w:p>
                              </w:tc>
                            </w:tr>
                            <w:tr w:rsidR="002A4137" w:rsidRPr="00B31086" w14:paraId="7EF6E10C" w14:textId="77777777" w:rsidTr="009E4711">
                              <w:tc>
                                <w:tcPr>
                                  <w:tcW w:w="10370" w:type="dxa"/>
                                  <w:shd w:val="clear" w:color="auto" w:fill="auto"/>
                                </w:tcPr>
                                <w:p w14:paraId="1D4F1C21" w14:textId="77777777" w:rsidR="002A4137" w:rsidRPr="009E4711" w:rsidRDefault="002A4137" w:rsidP="00533929">
                                  <w:pPr>
                                    <w:spacing w:line="252" w:lineRule="auto"/>
                                    <w:rPr>
                                      <w:b w:val="0"/>
                                      <w:bCs w:val="0"/>
                                    </w:rPr>
                                  </w:pPr>
                                </w:p>
                              </w:tc>
                            </w:tr>
                            <w:tr w:rsidR="002A4137" w:rsidRPr="00B31086" w14:paraId="7242E7B6" w14:textId="77777777" w:rsidTr="009E4711">
                              <w:tc>
                                <w:tcPr>
                                  <w:tcW w:w="10370" w:type="dxa"/>
                                  <w:shd w:val="clear" w:color="auto" w:fill="auto"/>
                                </w:tcPr>
                                <w:p w14:paraId="60247900" w14:textId="77777777" w:rsidR="002A4137" w:rsidRPr="009E4711" w:rsidRDefault="002A4137" w:rsidP="00533929">
                                  <w:pPr>
                                    <w:spacing w:line="252" w:lineRule="auto"/>
                                    <w:rPr>
                                      <w:b w:val="0"/>
                                      <w:bCs w:val="0"/>
                                    </w:rPr>
                                  </w:pPr>
                                </w:p>
                              </w:tc>
                            </w:tr>
                            <w:tr w:rsidR="002A4137" w:rsidRPr="00B31086" w14:paraId="67B80288" w14:textId="77777777" w:rsidTr="009E4711">
                              <w:tc>
                                <w:tcPr>
                                  <w:tcW w:w="10370" w:type="dxa"/>
                                  <w:shd w:val="clear" w:color="auto" w:fill="auto"/>
                                </w:tcPr>
                                <w:p w14:paraId="0BC034D8" w14:textId="77777777" w:rsidR="002A4137" w:rsidRPr="009E4711" w:rsidRDefault="002A4137" w:rsidP="00533929">
                                  <w:pPr>
                                    <w:spacing w:line="252" w:lineRule="auto"/>
                                    <w:rPr>
                                      <w:b w:val="0"/>
                                      <w:bCs w:val="0"/>
                                    </w:rPr>
                                  </w:pPr>
                                </w:p>
                              </w:tc>
                            </w:tr>
                            <w:tr w:rsidR="002A4137" w:rsidRPr="00B31086" w14:paraId="2D9BCF84" w14:textId="77777777" w:rsidTr="009E4711">
                              <w:tc>
                                <w:tcPr>
                                  <w:tcW w:w="10370" w:type="dxa"/>
                                  <w:shd w:val="clear" w:color="auto" w:fill="auto"/>
                                </w:tcPr>
                                <w:p w14:paraId="194600DD" w14:textId="77777777" w:rsidR="002A4137" w:rsidRPr="009E4711" w:rsidRDefault="002A4137" w:rsidP="00533929">
                                  <w:pPr>
                                    <w:spacing w:line="252" w:lineRule="auto"/>
                                    <w:rPr>
                                      <w:b w:val="0"/>
                                      <w:bCs w:val="0"/>
                                    </w:rPr>
                                  </w:pPr>
                                </w:p>
                              </w:tc>
                            </w:tr>
                            <w:tr w:rsidR="002A4137" w:rsidRPr="00B31086" w14:paraId="1245CD43" w14:textId="77777777" w:rsidTr="009E4711">
                              <w:tc>
                                <w:tcPr>
                                  <w:tcW w:w="10370" w:type="dxa"/>
                                  <w:shd w:val="clear" w:color="auto" w:fill="auto"/>
                                </w:tcPr>
                                <w:p w14:paraId="4D74BB64" w14:textId="77777777" w:rsidR="002A4137" w:rsidRPr="009E4711" w:rsidRDefault="002A4137" w:rsidP="00533929">
                                  <w:pPr>
                                    <w:spacing w:line="252" w:lineRule="auto"/>
                                    <w:rPr>
                                      <w:b w:val="0"/>
                                      <w:bCs w:val="0"/>
                                    </w:rPr>
                                  </w:pPr>
                                </w:p>
                              </w:tc>
                            </w:tr>
                            <w:tr w:rsidR="002A4137" w:rsidRPr="00B31086" w14:paraId="28F6C6D4" w14:textId="77777777" w:rsidTr="009E4711">
                              <w:tc>
                                <w:tcPr>
                                  <w:tcW w:w="10370" w:type="dxa"/>
                                  <w:shd w:val="clear" w:color="auto" w:fill="auto"/>
                                </w:tcPr>
                                <w:p w14:paraId="1AE04654" w14:textId="77777777" w:rsidR="002A4137" w:rsidRPr="009E4711" w:rsidRDefault="002A4137" w:rsidP="00533929">
                                  <w:pPr>
                                    <w:spacing w:line="252" w:lineRule="auto"/>
                                    <w:rPr>
                                      <w:b w:val="0"/>
                                      <w:bCs w:val="0"/>
                                    </w:rPr>
                                  </w:pPr>
                                </w:p>
                              </w:tc>
                            </w:tr>
                            <w:tr w:rsidR="002A4137" w:rsidRPr="00B31086" w14:paraId="2C596FA8" w14:textId="77777777" w:rsidTr="009E4711">
                              <w:tc>
                                <w:tcPr>
                                  <w:tcW w:w="10370" w:type="dxa"/>
                                  <w:shd w:val="clear" w:color="auto" w:fill="auto"/>
                                </w:tcPr>
                                <w:p w14:paraId="1E368357" w14:textId="77777777" w:rsidR="002A4137" w:rsidRPr="009E4711" w:rsidRDefault="002A4137" w:rsidP="00533929">
                                  <w:pPr>
                                    <w:spacing w:line="252" w:lineRule="auto"/>
                                    <w:rPr>
                                      <w:b w:val="0"/>
                                      <w:bCs w:val="0"/>
                                    </w:rPr>
                                  </w:pPr>
                                </w:p>
                              </w:tc>
                            </w:tr>
                            <w:tr w:rsidR="002A4137" w:rsidRPr="00B31086" w14:paraId="44EE4A20" w14:textId="77777777" w:rsidTr="009E4711">
                              <w:tc>
                                <w:tcPr>
                                  <w:tcW w:w="10370" w:type="dxa"/>
                                  <w:shd w:val="clear" w:color="auto" w:fill="auto"/>
                                </w:tcPr>
                                <w:p w14:paraId="7E1D4BB5" w14:textId="77777777" w:rsidR="002A4137" w:rsidRPr="009E4711" w:rsidRDefault="002A4137" w:rsidP="00533929">
                                  <w:pPr>
                                    <w:spacing w:line="252" w:lineRule="auto"/>
                                    <w:rPr>
                                      <w:b w:val="0"/>
                                      <w:bCs w:val="0"/>
                                    </w:rPr>
                                  </w:pPr>
                                </w:p>
                              </w:tc>
                            </w:tr>
                            <w:tr w:rsidR="002A4137" w:rsidRPr="00B31086" w14:paraId="526EDE81" w14:textId="77777777" w:rsidTr="009E4711">
                              <w:tc>
                                <w:tcPr>
                                  <w:tcW w:w="10370" w:type="dxa"/>
                                  <w:shd w:val="clear" w:color="auto" w:fill="auto"/>
                                </w:tcPr>
                                <w:p w14:paraId="049E92B5" w14:textId="77777777" w:rsidR="002A4137" w:rsidRPr="009E4711" w:rsidRDefault="002A4137" w:rsidP="00533929">
                                  <w:pPr>
                                    <w:spacing w:line="252" w:lineRule="auto"/>
                                    <w:rPr>
                                      <w:b w:val="0"/>
                                      <w:bCs w:val="0"/>
                                    </w:rPr>
                                  </w:pPr>
                                </w:p>
                              </w:tc>
                            </w:tr>
                            <w:tr w:rsidR="002A4137" w:rsidRPr="00B31086" w14:paraId="70E6D756" w14:textId="77777777" w:rsidTr="009E4711">
                              <w:tc>
                                <w:tcPr>
                                  <w:tcW w:w="10370" w:type="dxa"/>
                                  <w:shd w:val="clear" w:color="auto" w:fill="auto"/>
                                </w:tcPr>
                                <w:p w14:paraId="025ACFE9" w14:textId="77777777" w:rsidR="002A4137" w:rsidRPr="009E4711" w:rsidRDefault="002A4137" w:rsidP="00533929">
                                  <w:pPr>
                                    <w:spacing w:line="252" w:lineRule="auto"/>
                                    <w:rPr>
                                      <w:b w:val="0"/>
                                      <w:bCs w:val="0"/>
                                    </w:rPr>
                                  </w:pPr>
                                </w:p>
                              </w:tc>
                            </w:tr>
                            <w:tr w:rsidR="002A4137" w:rsidRPr="00B31086" w14:paraId="45680D24" w14:textId="77777777" w:rsidTr="009E4711">
                              <w:tc>
                                <w:tcPr>
                                  <w:tcW w:w="10370" w:type="dxa"/>
                                  <w:shd w:val="clear" w:color="auto" w:fill="auto"/>
                                </w:tcPr>
                                <w:p w14:paraId="62DFF933" w14:textId="77777777" w:rsidR="002A4137" w:rsidRPr="009E4711" w:rsidRDefault="002A4137" w:rsidP="00533929">
                                  <w:pPr>
                                    <w:spacing w:line="252" w:lineRule="auto"/>
                                    <w:rPr>
                                      <w:b w:val="0"/>
                                      <w:bCs w:val="0"/>
                                    </w:rPr>
                                  </w:pPr>
                                </w:p>
                              </w:tc>
                            </w:tr>
                            <w:tr w:rsidR="002A4137" w:rsidRPr="00B31086" w14:paraId="2ADF5211" w14:textId="77777777" w:rsidTr="009E4711">
                              <w:tc>
                                <w:tcPr>
                                  <w:tcW w:w="10370" w:type="dxa"/>
                                  <w:shd w:val="clear" w:color="auto" w:fill="auto"/>
                                </w:tcPr>
                                <w:p w14:paraId="43CD0255" w14:textId="77777777" w:rsidR="002A4137" w:rsidRPr="009E4711" w:rsidRDefault="002A4137" w:rsidP="00533929">
                                  <w:pPr>
                                    <w:spacing w:line="252" w:lineRule="auto"/>
                                    <w:rPr>
                                      <w:b w:val="0"/>
                                      <w:bCs w:val="0"/>
                                    </w:rPr>
                                  </w:pPr>
                                </w:p>
                              </w:tc>
                            </w:tr>
                            <w:tr w:rsidR="002A4137" w:rsidRPr="00B31086" w14:paraId="6FFE375F" w14:textId="77777777" w:rsidTr="009E4711">
                              <w:tc>
                                <w:tcPr>
                                  <w:tcW w:w="10370" w:type="dxa"/>
                                  <w:shd w:val="clear" w:color="auto" w:fill="auto"/>
                                </w:tcPr>
                                <w:p w14:paraId="545C3230" w14:textId="77777777" w:rsidR="002A4137" w:rsidRPr="009E4711" w:rsidRDefault="002A4137" w:rsidP="00533929">
                                  <w:pPr>
                                    <w:spacing w:line="252" w:lineRule="auto"/>
                                    <w:rPr>
                                      <w:b w:val="0"/>
                                      <w:bCs w:val="0"/>
                                    </w:rPr>
                                  </w:pPr>
                                </w:p>
                              </w:tc>
                            </w:tr>
                            <w:tr w:rsidR="002A4137" w:rsidRPr="00B31086" w14:paraId="246E61B6" w14:textId="77777777" w:rsidTr="009E4711">
                              <w:tc>
                                <w:tcPr>
                                  <w:tcW w:w="10370" w:type="dxa"/>
                                  <w:shd w:val="clear" w:color="auto" w:fill="auto"/>
                                </w:tcPr>
                                <w:p w14:paraId="069F32D9" w14:textId="77777777" w:rsidR="002A4137" w:rsidRPr="009E4711" w:rsidRDefault="002A4137" w:rsidP="00533929">
                                  <w:pPr>
                                    <w:spacing w:line="252" w:lineRule="auto"/>
                                    <w:rPr>
                                      <w:b w:val="0"/>
                                      <w:bCs w:val="0"/>
                                    </w:rPr>
                                  </w:pPr>
                                </w:p>
                              </w:tc>
                            </w:tr>
                            <w:tr w:rsidR="002A4137" w:rsidRPr="00B31086" w14:paraId="60D1C0C6" w14:textId="77777777" w:rsidTr="009E4711">
                              <w:tc>
                                <w:tcPr>
                                  <w:tcW w:w="10370" w:type="dxa"/>
                                  <w:shd w:val="clear" w:color="auto" w:fill="auto"/>
                                </w:tcPr>
                                <w:p w14:paraId="39A74368" w14:textId="77777777" w:rsidR="002A4137" w:rsidRPr="009E4711" w:rsidRDefault="002A4137" w:rsidP="00533929">
                                  <w:pPr>
                                    <w:spacing w:line="252" w:lineRule="auto"/>
                                    <w:rPr>
                                      <w:b w:val="0"/>
                                      <w:bCs w:val="0"/>
                                    </w:rPr>
                                  </w:pPr>
                                </w:p>
                              </w:tc>
                            </w:tr>
                            <w:tr w:rsidR="002A4137" w:rsidRPr="00B31086" w14:paraId="6C599F3D" w14:textId="77777777" w:rsidTr="009E4711">
                              <w:tc>
                                <w:tcPr>
                                  <w:tcW w:w="10370" w:type="dxa"/>
                                  <w:shd w:val="clear" w:color="auto" w:fill="auto"/>
                                </w:tcPr>
                                <w:p w14:paraId="69DD5D85" w14:textId="77777777" w:rsidR="002A4137" w:rsidRPr="009E4711" w:rsidRDefault="002A4137" w:rsidP="00533929">
                                  <w:pPr>
                                    <w:spacing w:line="252" w:lineRule="auto"/>
                                    <w:rPr>
                                      <w:b w:val="0"/>
                                      <w:bCs w:val="0"/>
                                    </w:rPr>
                                  </w:pPr>
                                </w:p>
                              </w:tc>
                            </w:tr>
                            <w:tr w:rsidR="002A4137" w:rsidRPr="00B31086" w14:paraId="18DFD0E1" w14:textId="77777777" w:rsidTr="009E4711">
                              <w:tc>
                                <w:tcPr>
                                  <w:tcW w:w="10370" w:type="dxa"/>
                                  <w:shd w:val="clear" w:color="auto" w:fill="auto"/>
                                </w:tcPr>
                                <w:p w14:paraId="453EE4E4" w14:textId="77777777" w:rsidR="002A4137" w:rsidRPr="009E4711" w:rsidRDefault="002A4137" w:rsidP="00533929">
                                  <w:pPr>
                                    <w:spacing w:line="252" w:lineRule="auto"/>
                                    <w:rPr>
                                      <w:b w:val="0"/>
                                      <w:bCs w:val="0"/>
                                    </w:rPr>
                                  </w:pPr>
                                </w:p>
                              </w:tc>
                            </w:tr>
                            <w:tr w:rsidR="002A4137" w:rsidRPr="00B31086" w14:paraId="5285E581" w14:textId="77777777" w:rsidTr="009E4711">
                              <w:tc>
                                <w:tcPr>
                                  <w:tcW w:w="10370" w:type="dxa"/>
                                  <w:shd w:val="clear" w:color="auto" w:fill="auto"/>
                                </w:tcPr>
                                <w:p w14:paraId="5D5CF73E" w14:textId="77777777" w:rsidR="002A4137" w:rsidRPr="009E4711" w:rsidRDefault="002A4137" w:rsidP="00533929">
                                  <w:pPr>
                                    <w:spacing w:line="252" w:lineRule="auto"/>
                                    <w:rPr>
                                      <w:b w:val="0"/>
                                      <w:bCs w:val="0"/>
                                    </w:rPr>
                                  </w:pPr>
                                </w:p>
                              </w:tc>
                            </w:tr>
                            <w:tr w:rsidR="002A4137" w:rsidRPr="00B31086" w14:paraId="40C980EE" w14:textId="77777777" w:rsidTr="009E4711">
                              <w:tc>
                                <w:tcPr>
                                  <w:tcW w:w="10370" w:type="dxa"/>
                                  <w:shd w:val="clear" w:color="auto" w:fill="auto"/>
                                </w:tcPr>
                                <w:p w14:paraId="75C279D9" w14:textId="77777777" w:rsidR="002A4137" w:rsidRPr="009E4711" w:rsidRDefault="002A4137" w:rsidP="00533929">
                                  <w:pPr>
                                    <w:spacing w:line="252" w:lineRule="auto"/>
                                    <w:rPr>
                                      <w:b w:val="0"/>
                                      <w:bCs w:val="0"/>
                                    </w:rPr>
                                  </w:pPr>
                                </w:p>
                              </w:tc>
                            </w:tr>
                            <w:tr w:rsidR="002A4137" w:rsidRPr="00B31086" w14:paraId="4E25F0C0" w14:textId="77777777" w:rsidTr="009E4711">
                              <w:tc>
                                <w:tcPr>
                                  <w:tcW w:w="10370" w:type="dxa"/>
                                  <w:shd w:val="clear" w:color="auto" w:fill="auto"/>
                                </w:tcPr>
                                <w:p w14:paraId="0D63F11F" w14:textId="77777777" w:rsidR="002A4137" w:rsidRPr="009E4711" w:rsidRDefault="002A4137" w:rsidP="00533929">
                                  <w:pPr>
                                    <w:spacing w:line="252" w:lineRule="auto"/>
                                    <w:rPr>
                                      <w:b w:val="0"/>
                                      <w:bCs w:val="0"/>
                                    </w:rPr>
                                  </w:pPr>
                                </w:p>
                              </w:tc>
                            </w:tr>
                            <w:tr w:rsidR="002A4137" w:rsidRPr="00B31086" w14:paraId="17A44533" w14:textId="77777777" w:rsidTr="009E4711">
                              <w:tc>
                                <w:tcPr>
                                  <w:tcW w:w="10370" w:type="dxa"/>
                                  <w:shd w:val="clear" w:color="auto" w:fill="auto"/>
                                </w:tcPr>
                                <w:p w14:paraId="2091E253" w14:textId="77777777" w:rsidR="002A4137" w:rsidRPr="009E4711" w:rsidRDefault="002A4137" w:rsidP="00533929">
                                  <w:pPr>
                                    <w:spacing w:line="252" w:lineRule="auto"/>
                                    <w:rPr>
                                      <w:b w:val="0"/>
                                      <w:bCs w:val="0"/>
                                    </w:rPr>
                                  </w:pPr>
                                </w:p>
                              </w:tc>
                            </w:tr>
                            <w:tr w:rsidR="002A4137" w:rsidRPr="00B31086" w14:paraId="492F943E" w14:textId="77777777" w:rsidTr="009E4711">
                              <w:tc>
                                <w:tcPr>
                                  <w:tcW w:w="10370" w:type="dxa"/>
                                  <w:shd w:val="clear" w:color="auto" w:fill="auto"/>
                                </w:tcPr>
                                <w:p w14:paraId="13FF6E1A" w14:textId="77777777" w:rsidR="002A4137" w:rsidRPr="009E4711" w:rsidRDefault="002A4137" w:rsidP="00533929">
                                  <w:pPr>
                                    <w:spacing w:line="252" w:lineRule="auto"/>
                                    <w:rPr>
                                      <w:b w:val="0"/>
                                      <w:bCs w:val="0"/>
                                    </w:rPr>
                                  </w:pPr>
                                </w:p>
                              </w:tc>
                            </w:tr>
                            <w:tr w:rsidR="002A4137" w:rsidRPr="00B31086" w14:paraId="3C4B5E69" w14:textId="77777777" w:rsidTr="009E4711">
                              <w:tc>
                                <w:tcPr>
                                  <w:tcW w:w="10370" w:type="dxa"/>
                                  <w:shd w:val="clear" w:color="auto" w:fill="auto"/>
                                </w:tcPr>
                                <w:p w14:paraId="4156DC39" w14:textId="77777777" w:rsidR="002A4137" w:rsidRPr="009E4711" w:rsidRDefault="002A4137" w:rsidP="00533929">
                                  <w:pPr>
                                    <w:spacing w:line="252" w:lineRule="auto"/>
                                    <w:rPr>
                                      <w:b w:val="0"/>
                                      <w:bCs w:val="0"/>
                                    </w:rPr>
                                  </w:pPr>
                                </w:p>
                              </w:tc>
                            </w:tr>
                            <w:tr w:rsidR="002A4137" w:rsidRPr="00B31086" w14:paraId="4CC4AC91" w14:textId="77777777" w:rsidTr="009E4711">
                              <w:tc>
                                <w:tcPr>
                                  <w:tcW w:w="10370" w:type="dxa"/>
                                  <w:shd w:val="clear" w:color="auto" w:fill="auto"/>
                                </w:tcPr>
                                <w:p w14:paraId="3271A49B" w14:textId="77777777" w:rsidR="002A4137" w:rsidRPr="009E4711" w:rsidRDefault="002A4137" w:rsidP="00533929">
                                  <w:pPr>
                                    <w:spacing w:line="252" w:lineRule="auto"/>
                                    <w:rPr>
                                      <w:b w:val="0"/>
                                      <w:bCs w:val="0"/>
                                    </w:rPr>
                                  </w:pPr>
                                </w:p>
                              </w:tc>
                            </w:tr>
                            <w:tr w:rsidR="002A4137" w:rsidRPr="00B31086" w14:paraId="68F50842" w14:textId="77777777" w:rsidTr="009E4711">
                              <w:tc>
                                <w:tcPr>
                                  <w:tcW w:w="10370" w:type="dxa"/>
                                  <w:shd w:val="clear" w:color="auto" w:fill="auto"/>
                                </w:tcPr>
                                <w:p w14:paraId="301D23D9" w14:textId="77777777" w:rsidR="002A4137" w:rsidRPr="009E4711" w:rsidRDefault="002A4137" w:rsidP="00533929">
                                  <w:pPr>
                                    <w:spacing w:line="252" w:lineRule="auto"/>
                                    <w:rPr>
                                      <w:b w:val="0"/>
                                      <w:bCs w:val="0"/>
                                    </w:rPr>
                                  </w:pPr>
                                </w:p>
                              </w:tc>
                            </w:tr>
                            <w:tr w:rsidR="002A4137" w:rsidRPr="00B31086" w14:paraId="1B5A827F" w14:textId="77777777" w:rsidTr="009E4711">
                              <w:tc>
                                <w:tcPr>
                                  <w:tcW w:w="10370" w:type="dxa"/>
                                  <w:shd w:val="clear" w:color="auto" w:fill="auto"/>
                                </w:tcPr>
                                <w:p w14:paraId="1B4AB04F" w14:textId="77777777" w:rsidR="002A4137" w:rsidRPr="009E4711" w:rsidRDefault="002A4137" w:rsidP="00533929">
                                  <w:pPr>
                                    <w:spacing w:line="252" w:lineRule="auto"/>
                                    <w:rPr>
                                      <w:b w:val="0"/>
                                      <w:bCs w:val="0"/>
                                    </w:rPr>
                                  </w:pPr>
                                </w:p>
                              </w:tc>
                            </w:tr>
                            <w:tr w:rsidR="002A4137" w:rsidRPr="00B31086" w14:paraId="752C9D11" w14:textId="77777777" w:rsidTr="009E4711">
                              <w:tc>
                                <w:tcPr>
                                  <w:tcW w:w="10370" w:type="dxa"/>
                                  <w:shd w:val="clear" w:color="auto" w:fill="auto"/>
                                </w:tcPr>
                                <w:p w14:paraId="7A4CF3A9" w14:textId="77777777" w:rsidR="002A4137" w:rsidRPr="009E4711" w:rsidRDefault="002A4137" w:rsidP="00533929">
                                  <w:pPr>
                                    <w:spacing w:line="252" w:lineRule="auto"/>
                                    <w:rPr>
                                      <w:b w:val="0"/>
                                      <w:bCs w:val="0"/>
                                    </w:rPr>
                                  </w:pPr>
                                </w:p>
                              </w:tc>
                            </w:tr>
                          </w:tbl>
                          <w:p w14:paraId="4B928CFC" w14:textId="77777777" w:rsidR="002A4137" w:rsidRPr="00B31086" w:rsidRDefault="002A4137" w:rsidP="00533929">
                            <w:pPr>
                              <w:spacing w:line="252"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25pt;margin-top:2.75pt;width:518.05pt;height:761.7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2418433F" w14:textId="77777777" w:rsidTr="009E4711">
                        <w:tc>
                          <w:tcPr>
                            <w:tcW w:w="10370" w:type="dxa"/>
                            <w:shd w:val="clear" w:color="auto" w:fill="auto"/>
                          </w:tcPr>
                          <w:p w14:paraId="77939CF8" w14:textId="77777777" w:rsidR="002A4137" w:rsidRPr="008459E0" w:rsidRDefault="002A4137" w:rsidP="00533929">
                            <w:pPr>
                              <w:spacing w:line="252" w:lineRule="auto"/>
                              <w:ind w:right="422"/>
                              <w:jc w:val="both"/>
                              <w:rPr>
                                <w:b w:val="0"/>
                                <w:sz w:val="21"/>
                                <w:szCs w:val="21"/>
                              </w:rPr>
                            </w:pPr>
                            <w:r>
                              <w:rPr>
                                <w:sz w:val="21"/>
                                <w:szCs w:val="21"/>
                                <w:u w:val="single"/>
                              </w:rPr>
                              <w:t>Câu 1.</w:t>
                            </w:r>
                            <w:r w:rsidRPr="008459E0">
                              <w:rPr>
                                <w:b w:val="0"/>
                                <w:sz w:val="21"/>
                                <w:szCs w:val="21"/>
                              </w:rPr>
                              <w:t xml:space="preserve"> Vật liệu nào sau đây không thể dùng làm nam châm?</w:t>
                            </w:r>
                          </w:p>
                          <w:p w14:paraId="74F9BDF1" w14:textId="77777777" w:rsidR="002A4137" w:rsidRPr="008459E0" w:rsidRDefault="002A4137" w:rsidP="00533929">
                            <w:pPr>
                              <w:spacing w:line="252" w:lineRule="auto"/>
                              <w:ind w:right="28"/>
                              <w:jc w:val="both"/>
                              <w:rPr>
                                <w:b w:val="0"/>
                                <w:sz w:val="21"/>
                                <w:szCs w:val="21"/>
                              </w:rPr>
                            </w:pPr>
                            <w:r w:rsidRPr="00647821">
                              <w:rPr>
                                <w:bCs w:val="0"/>
                                <w:sz w:val="21"/>
                                <w:szCs w:val="21"/>
                              </w:rPr>
                              <w:t>A.</w:t>
                            </w:r>
                            <w:r w:rsidRPr="008459E0">
                              <w:rPr>
                                <w:b w:val="0"/>
                                <w:sz w:val="21"/>
                                <w:szCs w:val="21"/>
                              </w:rPr>
                              <w:t xml:space="preserve"> Sắt và hợp chất của sắt;</w:t>
                            </w:r>
                            <w:r w:rsidRPr="008459E0">
                              <w:rPr>
                                <w:b w:val="0"/>
                                <w:sz w:val="21"/>
                                <w:szCs w:val="21"/>
                              </w:rPr>
                              <w:tab/>
                            </w:r>
                            <w:r w:rsidRPr="008459E0">
                              <w:rPr>
                                <w:b w:val="0"/>
                                <w:sz w:val="21"/>
                                <w:szCs w:val="21"/>
                              </w:rPr>
                              <w:tab/>
                            </w:r>
                            <w:r w:rsidRPr="00647821">
                              <w:rPr>
                                <w:bCs w:val="0"/>
                                <w:sz w:val="21"/>
                                <w:szCs w:val="21"/>
                              </w:rPr>
                              <w:t>B</w:t>
                            </w:r>
                            <w:r w:rsidRPr="008459E0">
                              <w:rPr>
                                <w:b w:val="0"/>
                                <w:sz w:val="21"/>
                                <w:szCs w:val="21"/>
                              </w:rPr>
                              <w:t>. Niken và hợp chất của niken;</w:t>
                            </w:r>
                          </w:p>
                          <w:p w14:paraId="2BF8BD77" w14:textId="77777777" w:rsidR="002A4137" w:rsidRPr="008459E0" w:rsidRDefault="002A4137" w:rsidP="00533929">
                            <w:pPr>
                              <w:spacing w:line="252" w:lineRule="auto"/>
                              <w:ind w:right="422"/>
                              <w:jc w:val="both"/>
                              <w:rPr>
                                <w:b w:val="0"/>
                                <w:color w:val="0000FF"/>
                                <w:sz w:val="21"/>
                                <w:szCs w:val="21"/>
                              </w:rPr>
                            </w:pPr>
                            <w:r w:rsidRPr="00647821">
                              <w:rPr>
                                <w:bCs w:val="0"/>
                                <w:sz w:val="21"/>
                                <w:szCs w:val="21"/>
                              </w:rPr>
                              <w:t>C</w:t>
                            </w:r>
                            <w:r w:rsidRPr="008459E0">
                              <w:rPr>
                                <w:b w:val="0"/>
                                <w:sz w:val="21"/>
                                <w:szCs w:val="21"/>
                              </w:rPr>
                              <w:t>. Cô ban và hợp chất của cô ban;</w:t>
                            </w:r>
                            <w:r w:rsidRPr="008459E0">
                              <w:rPr>
                                <w:b w:val="0"/>
                                <w:sz w:val="21"/>
                                <w:szCs w:val="21"/>
                              </w:rPr>
                              <w:tab/>
                            </w:r>
                            <w:r w:rsidRPr="00647821">
                              <w:rPr>
                                <w:bCs w:val="0"/>
                                <w:sz w:val="21"/>
                                <w:szCs w:val="21"/>
                              </w:rPr>
                              <w:t>D</w:t>
                            </w:r>
                            <w:r w:rsidRPr="008459E0">
                              <w:rPr>
                                <w:b w:val="0"/>
                                <w:color w:val="0000FF"/>
                                <w:sz w:val="21"/>
                                <w:szCs w:val="21"/>
                              </w:rPr>
                              <w:t>. Nhôm và hợp chất của nhôm.</w:t>
                            </w:r>
                          </w:p>
                          <w:p w14:paraId="00893BE7" w14:textId="77777777" w:rsidR="002A4137" w:rsidRPr="008459E0" w:rsidRDefault="002A4137" w:rsidP="00533929">
                            <w:pPr>
                              <w:spacing w:line="252" w:lineRule="auto"/>
                              <w:ind w:right="422"/>
                              <w:jc w:val="both"/>
                              <w:rPr>
                                <w:b w:val="0"/>
                                <w:sz w:val="21"/>
                                <w:szCs w:val="21"/>
                              </w:rPr>
                            </w:pPr>
                            <w:r>
                              <w:rPr>
                                <w:sz w:val="21"/>
                                <w:szCs w:val="21"/>
                                <w:u w:val="single"/>
                              </w:rPr>
                              <w:t>Câu 2.</w:t>
                            </w:r>
                            <w:r w:rsidRPr="008459E0">
                              <w:rPr>
                                <w:b w:val="0"/>
                                <w:sz w:val="21"/>
                                <w:szCs w:val="21"/>
                              </w:rPr>
                              <w:t xml:space="preserve"> Nhận định nào sau đây không đúng về nam châm?</w:t>
                            </w:r>
                          </w:p>
                          <w:p w14:paraId="2BCBACD7" w14:textId="700A6321" w:rsidR="002A4137" w:rsidRPr="008459E0" w:rsidRDefault="002A4137" w:rsidP="00533929">
                            <w:pPr>
                              <w:spacing w:line="252" w:lineRule="auto"/>
                              <w:ind w:right="28"/>
                              <w:jc w:val="both"/>
                              <w:rPr>
                                <w:b w:val="0"/>
                                <w:sz w:val="21"/>
                                <w:szCs w:val="21"/>
                              </w:rPr>
                            </w:pPr>
                            <w:r w:rsidRPr="008459E0">
                              <w:rPr>
                                <w:b w:val="0"/>
                                <w:color w:val="0000FF"/>
                                <w:sz w:val="21"/>
                                <w:szCs w:val="21"/>
                              </w:rPr>
                              <w:t>A. Mọi nam châm khi nằm cân bằng thì trục</w:t>
                            </w:r>
                            <w:r>
                              <w:rPr>
                                <w:b w:val="0"/>
                                <w:color w:val="0000FF"/>
                                <w:sz w:val="21"/>
                                <w:szCs w:val="21"/>
                              </w:rPr>
                              <w:t xml:space="preserve"> đều trùng theo phương bắc nam</w:t>
                            </w:r>
                            <w:r w:rsidRPr="00647821">
                              <w:rPr>
                                <w:bCs w:val="0"/>
                                <w:sz w:val="21"/>
                                <w:szCs w:val="21"/>
                              </w:rPr>
                              <w:t>;       C</w:t>
                            </w:r>
                            <w:r w:rsidRPr="008459E0">
                              <w:rPr>
                                <w:b w:val="0"/>
                                <w:sz w:val="21"/>
                                <w:szCs w:val="21"/>
                              </w:rPr>
                              <w:t>. Mọi nam châm đều hút được sắt;</w:t>
                            </w:r>
                          </w:p>
                          <w:p w14:paraId="3FB2761E" w14:textId="77777777" w:rsidR="002A4137" w:rsidRPr="008459E0" w:rsidRDefault="002A4137" w:rsidP="00533929">
                            <w:pPr>
                              <w:spacing w:line="252" w:lineRule="auto"/>
                              <w:ind w:right="422"/>
                              <w:jc w:val="both"/>
                              <w:rPr>
                                <w:b w:val="0"/>
                                <w:color w:val="0000FF"/>
                                <w:sz w:val="21"/>
                                <w:szCs w:val="21"/>
                              </w:rPr>
                            </w:pPr>
                            <w:r w:rsidRPr="008459E0">
                              <w:rPr>
                                <w:b w:val="0"/>
                                <w:sz w:val="21"/>
                                <w:szCs w:val="21"/>
                              </w:rPr>
                              <w:t>B. Các cực cùng tên của các nam châm thì đẩy nhau;</w:t>
                            </w:r>
                            <w:r>
                              <w:rPr>
                                <w:b w:val="0"/>
                                <w:color w:val="0000FF"/>
                                <w:sz w:val="21"/>
                                <w:szCs w:val="21"/>
                              </w:rPr>
                              <w:tab/>
                            </w:r>
                            <w:r>
                              <w:rPr>
                                <w:b w:val="0"/>
                                <w:color w:val="0000FF"/>
                                <w:sz w:val="21"/>
                                <w:szCs w:val="21"/>
                              </w:rPr>
                              <w:tab/>
                            </w:r>
                            <w:r w:rsidRPr="00647821">
                              <w:rPr>
                                <w:bCs w:val="0"/>
                                <w:sz w:val="21"/>
                                <w:szCs w:val="21"/>
                              </w:rPr>
                              <w:t>D</w:t>
                            </w:r>
                            <w:r w:rsidRPr="008459E0">
                              <w:rPr>
                                <w:b w:val="0"/>
                                <w:sz w:val="21"/>
                                <w:szCs w:val="21"/>
                              </w:rPr>
                              <w:t>. Mọi nam châm bao giờ cũng có hai cực.</w:t>
                            </w:r>
                          </w:p>
                          <w:p w14:paraId="3C6A4337" w14:textId="77777777" w:rsidR="002A4137" w:rsidRPr="008459E0" w:rsidRDefault="002A4137" w:rsidP="00533929">
                            <w:pPr>
                              <w:spacing w:line="252" w:lineRule="auto"/>
                              <w:ind w:right="7"/>
                              <w:jc w:val="both"/>
                              <w:rPr>
                                <w:b w:val="0"/>
                                <w:sz w:val="21"/>
                                <w:szCs w:val="21"/>
                              </w:rPr>
                            </w:pPr>
                            <w:r>
                              <w:rPr>
                                <w:sz w:val="21"/>
                                <w:szCs w:val="21"/>
                                <w:u w:val="single"/>
                              </w:rPr>
                              <w:t>Câu 3.</w:t>
                            </w:r>
                            <w:r w:rsidRPr="008459E0">
                              <w:rPr>
                                <w:b w:val="0"/>
                                <w:sz w:val="21"/>
                                <w:szCs w:val="21"/>
                              </w:rPr>
                              <w:t xml:space="preserve"> Cho hai dây dây dẫn đặt gần nhau và song song với nhau. Khi có hai dòng điện cùng chiều chạy qua thì 2 dây dẫn</w:t>
                            </w:r>
                          </w:p>
                          <w:p w14:paraId="53A15CC3"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A.</w:t>
                            </w:r>
                            <w:r w:rsidRPr="008459E0">
                              <w:rPr>
                                <w:b w:val="0"/>
                                <w:color w:val="0000FF"/>
                                <w:sz w:val="21"/>
                                <w:szCs w:val="21"/>
                              </w:rPr>
                              <w:t xml:space="preserve"> hút nhau.</w:t>
                            </w:r>
                            <w:r w:rsidRPr="008459E0">
                              <w:rPr>
                                <w:b w:val="0"/>
                                <w:sz w:val="21"/>
                                <w:szCs w:val="21"/>
                              </w:rPr>
                              <w:tab/>
                            </w:r>
                            <w:r w:rsidRPr="008459E0">
                              <w:rPr>
                                <w:b w:val="0"/>
                                <w:sz w:val="21"/>
                                <w:szCs w:val="21"/>
                              </w:rPr>
                              <w:tab/>
                            </w:r>
                            <w:r w:rsidRPr="00647821">
                              <w:rPr>
                                <w:bCs w:val="0"/>
                                <w:sz w:val="21"/>
                                <w:szCs w:val="21"/>
                              </w:rPr>
                              <w:t>D.</w:t>
                            </w:r>
                            <w:r w:rsidRPr="008459E0">
                              <w:rPr>
                                <w:b w:val="0"/>
                                <w:sz w:val="21"/>
                                <w:szCs w:val="21"/>
                              </w:rPr>
                              <w:t xml:space="preserve"> đẩy nhau.</w:t>
                            </w:r>
                            <w:r w:rsidRPr="008459E0">
                              <w:rPr>
                                <w:b w:val="0"/>
                                <w:sz w:val="21"/>
                                <w:szCs w:val="21"/>
                              </w:rPr>
                              <w:tab/>
                            </w:r>
                            <w:r w:rsidRPr="008459E0">
                              <w:rPr>
                                <w:b w:val="0"/>
                                <w:sz w:val="21"/>
                                <w:szCs w:val="21"/>
                              </w:rPr>
                              <w:tab/>
                            </w:r>
                            <w:r w:rsidRPr="00647821">
                              <w:rPr>
                                <w:bCs w:val="0"/>
                                <w:sz w:val="21"/>
                                <w:szCs w:val="21"/>
                              </w:rPr>
                              <w:t>C.</w:t>
                            </w:r>
                            <w:r w:rsidRPr="008459E0">
                              <w:rPr>
                                <w:b w:val="0"/>
                                <w:sz w:val="21"/>
                                <w:szCs w:val="21"/>
                              </w:rPr>
                              <w:t xml:space="preserve"> không tương tác.</w:t>
                            </w:r>
                            <w:r w:rsidRPr="008459E0">
                              <w:rPr>
                                <w:b w:val="0"/>
                                <w:sz w:val="21"/>
                                <w:szCs w:val="21"/>
                              </w:rPr>
                              <w:tab/>
                            </w:r>
                            <w:r w:rsidRPr="00647821">
                              <w:rPr>
                                <w:bCs w:val="0"/>
                                <w:sz w:val="21"/>
                                <w:szCs w:val="21"/>
                              </w:rPr>
                              <w:t>D.</w:t>
                            </w:r>
                            <w:r w:rsidRPr="008459E0">
                              <w:rPr>
                                <w:b w:val="0"/>
                                <w:sz w:val="21"/>
                                <w:szCs w:val="21"/>
                              </w:rPr>
                              <w:t xml:space="preserve"> đều dao động.</w:t>
                            </w:r>
                          </w:p>
                          <w:p w14:paraId="70707F20" w14:textId="77777777" w:rsidR="002A4137" w:rsidRPr="002B04C1" w:rsidRDefault="002A4137" w:rsidP="00533929">
                            <w:pPr>
                              <w:spacing w:line="252" w:lineRule="auto"/>
                              <w:ind w:right="422"/>
                              <w:jc w:val="both"/>
                              <w:rPr>
                                <w:b w:val="0"/>
                                <w:sz w:val="21"/>
                                <w:szCs w:val="21"/>
                              </w:rPr>
                            </w:pPr>
                            <w:r>
                              <w:rPr>
                                <w:sz w:val="21"/>
                                <w:szCs w:val="21"/>
                                <w:u w:val="single"/>
                              </w:rPr>
                              <w:t>Câu 4.</w:t>
                            </w:r>
                            <w:r w:rsidRPr="008459E0">
                              <w:rPr>
                                <w:b w:val="0"/>
                                <w:sz w:val="21"/>
                                <w:szCs w:val="21"/>
                              </w:rPr>
                              <w:t xml:space="preserve"> Lực nào sau đây không phải lực từ?</w:t>
                            </w:r>
                            <w:r>
                              <w:rPr>
                                <w:b w:val="0"/>
                                <w:sz w:val="21"/>
                                <w:szCs w:val="21"/>
                              </w:rPr>
                              <w:tab/>
                            </w:r>
                            <w:r>
                              <w:rPr>
                                <w:b w:val="0"/>
                                <w:sz w:val="21"/>
                                <w:szCs w:val="21"/>
                              </w:rPr>
                              <w:tab/>
                            </w:r>
                            <w:r w:rsidRPr="00647821">
                              <w:rPr>
                                <w:bCs w:val="0"/>
                                <w:color w:val="0000FF"/>
                                <w:sz w:val="21"/>
                                <w:szCs w:val="21"/>
                              </w:rPr>
                              <w:t>A.</w:t>
                            </w:r>
                            <w:r w:rsidRPr="008459E0">
                              <w:rPr>
                                <w:b w:val="0"/>
                                <w:color w:val="0000FF"/>
                                <w:sz w:val="21"/>
                                <w:szCs w:val="21"/>
                              </w:rPr>
                              <w:t xml:space="preserve"> Lực </w:t>
                            </w:r>
                            <w:bookmarkStart w:id="1" w:name="_GoBack"/>
                            <w:bookmarkEnd w:id="1"/>
                            <w:r w:rsidRPr="008459E0">
                              <w:rPr>
                                <w:b w:val="0"/>
                                <w:color w:val="0000FF"/>
                                <w:sz w:val="21"/>
                                <w:szCs w:val="21"/>
                              </w:rPr>
                              <w:t>Trái Đất tác dụng lên vật nặng;</w:t>
                            </w:r>
                            <w:r w:rsidRPr="008459E0">
                              <w:rPr>
                                <w:b w:val="0"/>
                                <w:color w:val="0000FF"/>
                                <w:sz w:val="21"/>
                                <w:szCs w:val="21"/>
                              </w:rPr>
                              <w:tab/>
                            </w:r>
                          </w:p>
                          <w:p w14:paraId="26C9EA1C" w14:textId="77777777" w:rsidR="002A4137" w:rsidRPr="008459E0" w:rsidRDefault="002A4137" w:rsidP="00533929">
                            <w:pPr>
                              <w:spacing w:line="252" w:lineRule="auto"/>
                              <w:ind w:right="422"/>
                              <w:jc w:val="both"/>
                              <w:rPr>
                                <w:b w:val="0"/>
                                <w:sz w:val="21"/>
                                <w:szCs w:val="21"/>
                              </w:rPr>
                            </w:pPr>
                            <w:r w:rsidRPr="00647821">
                              <w:rPr>
                                <w:bCs w:val="0"/>
                                <w:sz w:val="21"/>
                                <w:szCs w:val="21"/>
                              </w:rPr>
                              <w:t>B.</w:t>
                            </w:r>
                            <w:r w:rsidRPr="008459E0">
                              <w:rPr>
                                <w:b w:val="0"/>
                                <w:sz w:val="21"/>
                                <w:szCs w:val="21"/>
                              </w:rPr>
                              <w:t xml:space="preserve"> Lực Trái đất tác dụng lên kim nam châm ở trạng thái tự do làm nó định hướng theo phương bắc nam;</w:t>
                            </w:r>
                          </w:p>
                          <w:p w14:paraId="2B26F4D6" w14:textId="77777777" w:rsidR="002A4137" w:rsidRPr="008459E0"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Lực nam châm tác dụng lên dây dẫn bằng nhôm mang dòng điện;</w:t>
                            </w:r>
                          </w:p>
                          <w:p w14:paraId="108B8638" w14:textId="77777777" w:rsidR="002A4137" w:rsidRPr="008459E0" w:rsidRDefault="002A4137" w:rsidP="00533929">
                            <w:pPr>
                              <w:spacing w:line="252" w:lineRule="auto"/>
                              <w:ind w:right="422"/>
                              <w:jc w:val="both"/>
                              <w:rPr>
                                <w:b w:val="0"/>
                                <w:sz w:val="21"/>
                                <w:szCs w:val="21"/>
                              </w:rPr>
                            </w:pPr>
                            <w:r w:rsidRPr="00647821">
                              <w:rPr>
                                <w:bCs w:val="0"/>
                                <w:sz w:val="21"/>
                                <w:szCs w:val="21"/>
                              </w:rPr>
                              <w:t>D.</w:t>
                            </w:r>
                            <w:r w:rsidRPr="008459E0">
                              <w:rPr>
                                <w:b w:val="0"/>
                                <w:sz w:val="21"/>
                                <w:szCs w:val="21"/>
                              </w:rPr>
                              <w:t xml:space="preserve"> Lực hai dây dẫn ma</w:t>
                            </w:r>
                            <w:r>
                              <w:rPr>
                                <w:b w:val="0"/>
                                <w:sz w:val="21"/>
                                <w:szCs w:val="21"/>
                              </w:rPr>
                              <w:t>ng dòng điện tác dụng lên nhau.</w:t>
                            </w:r>
                          </w:p>
                          <w:p w14:paraId="53A8C8F7" w14:textId="77777777" w:rsidR="002A4137" w:rsidRPr="008459E0" w:rsidRDefault="002A4137" w:rsidP="00533929">
                            <w:pPr>
                              <w:spacing w:line="252" w:lineRule="auto"/>
                              <w:ind w:right="422"/>
                              <w:jc w:val="both"/>
                              <w:rPr>
                                <w:b w:val="0"/>
                                <w:sz w:val="21"/>
                                <w:szCs w:val="21"/>
                              </w:rPr>
                            </w:pPr>
                            <w:r>
                              <w:rPr>
                                <w:sz w:val="21"/>
                                <w:szCs w:val="21"/>
                                <w:u w:val="single"/>
                              </w:rPr>
                              <w:t>Câu 5.</w:t>
                            </w:r>
                            <w:r w:rsidRPr="008459E0">
                              <w:rPr>
                                <w:b w:val="0"/>
                                <w:sz w:val="21"/>
                                <w:szCs w:val="21"/>
                              </w:rPr>
                              <w:t xml:space="preserve"> Từ trường là dạng vật chất tồn tại trong không gian và</w:t>
                            </w:r>
                          </w:p>
                          <w:p w14:paraId="0D329588"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tác</w:t>
                            </w:r>
                            <w:r>
                              <w:rPr>
                                <w:b w:val="0"/>
                                <w:sz w:val="21"/>
                                <w:szCs w:val="21"/>
                              </w:rPr>
                              <w:t xml:space="preserve"> dụng lực hút lên các vật.</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647821">
                              <w:rPr>
                                <w:bCs w:val="0"/>
                                <w:sz w:val="21"/>
                                <w:szCs w:val="21"/>
                              </w:rPr>
                              <w:t>B.</w:t>
                            </w:r>
                            <w:r w:rsidRPr="008459E0">
                              <w:rPr>
                                <w:b w:val="0"/>
                                <w:sz w:val="21"/>
                                <w:szCs w:val="21"/>
                              </w:rPr>
                              <w:t xml:space="preserve"> tác dụng lực điện lên điện tích.</w:t>
                            </w:r>
                          </w:p>
                          <w:p w14:paraId="689F482A" w14:textId="77777777" w:rsidR="002A4137" w:rsidRPr="008459E0" w:rsidRDefault="002A4137" w:rsidP="00533929">
                            <w:pPr>
                              <w:spacing w:line="252" w:lineRule="auto"/>
                              <w:ind w:right="422"/>
                              <w:jc w:val="both"/>
                              <w:rPr>
                                <w:b w:val="0"/>
                                <w:color w:val="0000FF"/>
                                <w:sz w:val="21"/>
                                <w:szCs w:val="21"/>
                              </w:rPr>
                            </w:pPr>
                            <w:r w:rsidRPr="00647821">
                              <w:rPr>
                                <w:bCs w:val="0"/>
                                <w:color w:val="0000FF"/>
                                <w:sz w:val="21"/>
                                <w:szCs w:val="21"/>
                              </w:rPr>
                              <w:t>C</w:t>
                            </w:r>
                            <w:r w:rsidRPr="008459E0">
                              <w:rPr>
                                <w:b w:val="0"/>
                                <w:color w:val="0000FF"/>
                                <w:sz w:val="21"/>
                                <w:szCs w:val="21"/>
                              </w:rPr>
                              <w:t>. tác dụng lực từ lên nam châm và dòng điện.</w:t>
                            </w:r>
                            <w:r>
                              <w:rPr>
                                <w:b w:val="0"/>
                                <w:color w:val="0000FF"/>
                                <w:sz w:val="21"/>
                                <w:szCs w:val="21"/>
                              </w:rPr>
                              <w:tab/>
                            </w:r>
                            <w:r>
                              <w:rPr>
                                <w:b w:val="0"/>
                                <w:color w:val="0000FF"/>
                                <w:sz w:val="21"/>
                                <w:szCs w:val="21"/>
                              </w:rPr>
                              <w:tab/>
                            </w:r>
                            <w:r>
                              <w:rPr>
                                <w:b w:val="0"/>
                                <w:color w:val="0000FF"/>
                                <w:sz w:val="21"/>
                                <w:szCs w:val="21"/>
                              </w:rPr>
                              <w:tab/>
                            </w:r>
                            <w:r w:rsidRPr="00647821">
                              <w:rPr>
                                <w:bCs w:val="0"/>
                                <w:sz w:val="21"/>
                                <w:szCs w:val="21"/>
                              </w:rPr>
                              <w:t>D</w:t>
                            </w:r>
                            <w:r w:rsidRPr="008459E0">
                              <w:rPr>
                                <w:b w:val="0"/>
                                <w:sz w:val="21"/>
                                <w:szCs w:val="21"/>
                              </w:rPr>
                              <w:t>. tác dụng lự</w:t>
                            </w:r>
                            <w:r>
                              <w:rPr>
                                <w:b w:val="0"/>
                                <w:sz w:val="21"/>
                                <w:szCs w:val="21"/>
                              </w:rPr>
                              <w:t>c đẩy lên các vật đặt trong nó.</w:t>
                            </w:r>
                          </w:p>
                          <w:p w14:paraId="41A05138" w14:textId="77777777" w:rsidR="002A4137" w:rsidRPr="008459E0" w:rsidRDefault="002A4137" w:rsidP="00533929">
                            <w:pPr>
                              <w:spacing w:line="252" w:lineRule="auto"/>
                              <w:ind w:right="422"/>
                              <w:jc w:val="both"/>
                              <w:rPr>
                                <w:b w:val="0"/>
                                <w:sz w:val="21"/>
                                <w:szCs w:val="21"/>
                              </w:rPr>
                            </w:pPr>
                            <w:r>
                              <w:rPr>
                                <w:sz w:val="21"/>
                                <w:szCs w:val="21"/>
                                <w:u w:val="single"/>
                              </w:rPr>
                              <w:t>Câu 6.</w:t>
                            </w:r>
                            <w:r w:rsidRPr="008459E0">
                              <w:rPr>
                                <w:b w:val="0"/>
                                <w:sz w:val="21"/>
                                <w:szCs w:val="21"/>
                              </w:rPr>
                              <w:t xml:space="preserve"> Các đường sức từ là các đường cong vẽ trong không gian có từ trường sao cho</w:t>
                            </w:r>
                          </w:p>
                          <w:p w14:paraId="3E58A2A4"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pháp tuyến tại mọi điểm trùng với hướng của từ trường tại điểm đó.</w:t>
                            </w:r>
                          </w:p>
                          <w:p w14:paraId="69644A7D" w14:textId="77777777" w:rsidR="002A4137" w:rsidRPr="008459E0" w:rsidRDefault="002A4137" w:rsidP="00533929">
                            <w:pPr>
                              <w:spacing w:line="252" w:lineRule="auto"/>
                              <w:ind w:right="422"/>
                              <w:jc w:val="both"/>
                              <w:rPr>
                                <w:b w:val="0"/>
                                <w:color w:val="0000FF"/>
                                <w:sz w:val="21"/>
                                <w:szCs w:val="21"/>
                              </w:rPr>
                            </w:pPr>
                            <w:r w:rsidRPr="00647821">
                              <w:rPr>
                                <w:bCs w:val="0"/>
                                <w:color w:val="0000FF"/>
                                <w:sz w:val="21"/>
                                <w:szCs w:val="21"/>
                              </w:rPr>
                              <w:t>B.</w:t>
                            </w:r>
                            <w:r w:rsidRPr="008459E0">
                              <w:rPr>
                                <w:b w:val="0"/>
                                <w:color w:val="0000FF"/>
                                <w:sz w:val="21"/>
                                <w:szCs w:val="21"/>
                              </w:rPr>
                              <w:t xml:space="preserve"> tiếp tuyến tại mọi điểm trùng với hướng của từ trường tại điểm đó.</w:t>
                            </w:r>
                          </w:p>
                          <w:p w14:paraId="478A803E" w14:textId="77777777" w:rsidR="002A4137" w:rsidRPr="008459E0"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pháp tuyến tại mỗi điểm tạo với hướng của từ trường một góc không đổi.</w:t>
                            </w:r>
                          </w:p>
                          <w:p w14:paraId="27669468" w14:textId="77777777" w:rsidR="002A4137" w:rsidRPr="008459E0" w:rsidRDefault="002A4137" w:rsidP="00533929">
                            <w:pPr>
                              <w:spacing w:line="252" w:lineRule="auto"/>
                              <w:ind w:right="422"/>
                              <w:jc w:val="both"/>
                              <w:rPr>
                                <w:b w:val="0"/>
                                <w:sz w:val="21"/>
                                <w:szCs w:val="21"/>
                              </w:rPr>
                            </w:pPr>
                            <w:r w:rsidRPr="00647821">
                              <w:rPr>
                                <w:bCs w:val="0"/>
                                <w:sz w:val="21"/>
                                <w:szCs w:val="21"/>
                              </w:rPr>
                              <w:t>D.</w:t>
                            </w:r>
                            <w:r w:rsidRPr="008459E0">
                              <w:rPr>
                                <w:b w:val="0"/>
                                <w:sz w:val="21"/>
                                <w:szCs w:val="21"/>
                              </w:rPr>
                              <w:t xml:space="preserve"> tiếp tuyến tại mọi điểm tạo với hướng của từ trường một góc </w:t>
                            </w:r>
                            <w:r>
                              <w:rPr>
                                <w:b w:val="0"/>
                                <w:sz w:val="21"/>
                                <w:szCs w:val="21"/>
                              </w:rPr>
                              <w:t>không đổi.</w:t>
                            </w:r>
                          </w:p>
                          <w:p w14:paraId="25581101" w14:textId="77777777" w:rsidR="002A4137" w:rsidRPr="008459E0" w:rsidRDefault="002A4137" w:rsidP="00533929">
                            <w:pPr>
                              <w:spacing w:line="252" w:lineRule="auto"/>
                              <w:ind w:right="7"/>
                              <w:jc w:val="both"/>
                              <w:rPr>
                                <w:b w:val="0"/>
                                <w:sz w:val="21"/>
                                <w:szCs w:val="21"/>
                              </w:rPr>
                            </w:pPr>
                            <w:r>
                              <w:rPr>
                                <w:sz w:val="21"/>
                                <w:szCs w:val="21"/>
                                <w:u w:val="single"/>
                              </w:rPr>
                              <w:t>Câu 7.</w:t>
                            </w:r>
                            <w:r w:rsidRPr="008459E0">
                              <w:rPr>
                                <w:b w:val="0"/>
                                <w:sz w:val="21"/>
                                <w:szCs w:val="21"/>
                              </w:rPr>
                              <w:t xml:space="preserve"> Đặc điểm nào sau đây </w:t>
                            </w:r>
                            <w:r w:rsidRPr="008459E0">
                              <w:rPr>
                                <w:b w:val="0"/>
                                <w:i/>
                                <w:sz w:val="21"/>
                                <w:szCs w:val="21"/>
                              </w:rPr>
                              <w:t xml:space="preserve">không </w:t>
                            </w:r>
                            <w:r w:rsidRPr="008459E0">
                              <w:rPr>
                                <w:b w:val="0"/>
                                <w:sz w:val="21"/>
                                <w:szCs w:val="21"/>
                              </w:rPr>
                              <w:t>phải của các đường sức từ biểu diễn từ trường sinh bởi dòng điện chạy trong dây dẫn thẳng dài?</w:t>
                            </w:r>
                          </w:p>
                          <w:p w14:paraId="3E91282F" w14:textId="77777777" w:rsidR="002A4137" w:rsidRPr="008459E0" w:rsidRDefault="002A4137" w:rsidP="00533929">
                            <w:pPr>
                              <w:spacing w:line="252" w:lineRule="auto"/>
                              <w:ind w:right="422"/>
                              <w:jc w:val="both"/>
                              <w:rPr>
                                <w:b w:val="0"/>
                                <w:sz w:val="21"/>
                                <w:szCs w:val="21"/>
                              </w:rPr>
                            </w:pPr>
                            <w:r w:rsidRPr="00647821">
                              <w:rPr>
                                <w:bCs w:val="0"/>
                                <w:sz w:val="21"/>
                                <w:szCs w:val="21"/>
                              </w:rPr>
                              <w:t>A.</w:t>
                            </w:r>
                            <w:r w:rsidRPr="008459E0">
                              <w:rPr>
                                <w:b w:val="0"/>
                                <w:sz w:val="21"/>
                                <w:szCs w:val="21"/>
                              </w:rPr>
                              <w:t xml:space="preserve"> Các đường sức là các đường tròn;</w:t>
                            </w:r>
                            <w:r>
                              <w:rPr>
                                <w:b w:val="0"/>
                                <w:sz w:val="21"/>
                                <w:szCs w:val="21"/>
                              </w:rPr>
                              <w:tab/>
                            </w:r>
                            <w:r>
                              <w:rPr>
                                <w:b w:val="0"/>
                                <w:sz w:val="21"/>
                                <w:szCs w:val="21"/>
                              </w:rPr>
                              <w:tab/>
                            </w:r>
                            <w:r w:rsidRPr="00647821">
                              <w:rPr>
                                <w:bCs w:val="0"/>
                                <w:sz w:val="21"/>
                                <w:szCs w:val="21"/>
                              </w:rPr>
                              <w:t>B.</w:t>
                            </w:r>
                            <w:r w:rsidRPr="008459E0">
                              <w:rPr>
                                <w:b w:val="0"/>
                                <w:sz w:val="21"/>
                                <w:szCs w:val="21"/>
                              </w:rPr>
                              <w:t xml:space="preserve"> Mặt phẳng chứa các đường sức thì vuông góc với dây dẫn;</w:t>
                            </w:r>
                          </w:p>
                          <w:p w14:paraId="61BF5E3A" w14:textId="77777777" w:rsidR="002A4137" w:rsidRDefault="002A4137" w:rsidP="00533929">
                            <w:pPr>
                              <w:spacing w:line="252" w:lineRule="auto"/>
                              <w:ind w:right="422"/>
                              <w:jc w:val="both"/>
                              <w:rPr>
                                <w:b w:val="0"/>
                                <w:sz w:val="21"/>
                                <w:szCs w:val="21"/>
                              </w:rPr>
                            </w:pPr>
                            <w:r w:rsidRPr="00647821">
                              <w:rPr>
                                <w:bCs w:val="0"/>
                                <w:sz w:val="21"/>
                                <w:szCs w:val="21"/>
                              </w:rPr>
                              <w:t>C.</w:t>
                            </w:r>
                            <w:r w:rsidRPr="008459E0">
                              <w:rPr>
                                <w:b w:val="0"/>
                                <w:sz w:val="21"/>
                                <w:szCs w:val="21"/>
                              </w:rPr>
                              <w:t xml:space="preserve"> Chiều các đường sức được xác định bởi quy tắc bàn tay trái;</w:t>
                            </w:r>
                          </w:p>
                          <w:p w14:paraId="058EB808"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D.</w:t>
                            </w:r>
                            <w:r w:rsidRPr="008459E0">
                              <w:rPr>
                                <w:b w:val="0"/>
                                <w:color w:val="0000FF"/>
                                <w:sz w:val="21"/>
                                <w:szCs w:val="21"/>
                              </w:rPr>
                              <w:t xml:space="preserve"> Chiều các đường sức không </w:t>
                            </w:r>
                            <w:r>
                              <w:rPr>
                                <w:b w:val="0"/>
                                <w:color w:val="0000FF"/>
                                <w:sz w:val="21"/>
                                <w:szCs w:val="21"/>
                              </w:rPr>
                              <w:t>phụ thuộc chiều dòng dòng điện.</w:t>
                            </w:r>
                          </w:p>
                          <w:p w14:paraId="4F36C008" w14:textId="77777777" w:rsidR="002A4137" w:rsidRDefault="002A4137" w:rsidP="00533929">
                            <w:pPr>
                              <w:spacing w:line="252" w:lineRule="auto"/>
                              <w:ind w:right="422"/>
                              <w:jc w:val="both"/>
                              <w:rPr>
                                <w:b w:val="0"/>
                                <w:sz w:val="21"/>
                                <w:szCs w:val="21"/>
                              </w:rPr>
                            </w:pPr>
                            <w:r>
                              <w:rPr>
                                <w:sz w:val="21"/>
                                <w:szCs w:val="21"/>
                                <w:u w:val="single"/>
                              </w:rPr>
                              <w:t>Câu 8.</w:t>
                            </w:r>
                            <w:r w:rsidRPr="008459E0">
                              <w:rPr>
                                <w:b w:val="0"/>
                                <w:sz w:val="21"/>
                                <w:szCs w:val="21"/>
                              </w:rPr>
                              <w:t xml:space="preserve"> Đường sức từ </w:t>
                            </w:r>
                            <w:r w:rsidRPr="008459E0">
                              <w:rPr>
                                <w:b w:val="0"/>
                                <w:i/>
                                <w:sz w:val="21"/>
                                <w:szCs w:val="21"/>
                              </w:rPr>
                              <w:t>không</w:t>
                            </w:r>
                            <w:r w:rsidRPr="008459E0">
                              <w:rPr>
                                <w:b w:val="0"/>
                                <w:sz w:val="21"/>
                                <w:szCs w:val="21"/>
                              </w:rPr>
                              <w:t xml:space="preserve"> có tính chất nào sau đây?</w:t>
                            </w:r>
                            <w:r>
                              <w:rPr>
                                <w:b w:val="0"/>
                                <w:sz w:val="21"/>
                                <w:szCs w:val="21"/>
                              </w:rPr>
                              <w:tab/>
                              <w:t xml:space="preserve">      </w:t>
                            </w:r>
                          </w:p>
                          <w:p w14:paraId="0271C46F" w14:textId="7A9ACE8E" w:rsidR="002A4137" w:rsidRPr="00647821" w:rsidRDefault="002A4137" w:rsidP="00533929">
                            <w:pPr>
                              <w:spacing w:line="252" w:lineRule="auto"/>
                              <w:ind w:right="422"/>
                              <w:jc w:val="both"/>
                              <w:rPr>
                                <w:b w:val="0"/>
                                <w:sz w:val="21"/>
                                <w:szCs w:val="21"/>
                                <w:lang w:val="vi-VN"/>
                              </w:rPr>
                            </w:pPr>
                            <w:r w:rsidRPr="00647821">
                              <w:rPr>
                                <w:bCs w:val="0"/>
                                <w:sz w:val="21"/>
                                <w:szCs w:val="21"/>
                              </w:rPr>
                              <w:t>A.</w:t>
                            </w:r>
                            <w:r w:rsidRPr="008459E0">
                              <w:rPr>
                                <w:b w:val="0"/>
                                <w:sz w:val="21"/>
                                <w:szCs w:val="21"/>
                              </w:rPr>
                              <w:t xml:space="preserve"> Qua mỗi điểm trong không gian chỉ vẽ được một đường sức</w:t>
                            </w:r>
                            <w:r>
                              <w:rPr>
                                <w:b w:val="0"/>
                                <w:sz w:val="21"/>
                                <w:szCs w:val="21"/>
                                <w:lang w:val="vi-VN"/>
                              </w:rPr>
                              <w:t>.</w:t>
                            </w:r>
                          </w:p>
                          <w:p w14:paraId="61897B69" w14:textId="1108B1D6" w:rsidR="002A4137" w:rsidRPr="00647821" w:rsidRDefault="002A4137" w:rsidP="00533929">
                            <w:pPr>
                              <w:spacing w:line="252" w:lineRule="auto"/>
                              <w:ind w:right="422"/>
                              <w:jc w:val="both"/>
                              <w:rPr>
                                <w:b w:val="0"/>
                                <w:sz w:val="21"/>
                                <w:szCs w:val="21"/>
                                <w:lang w:val="vi-VN"/>
                              </w:rPr>
                            </w:pPr>
                            <w:r w:rsidRPr="00647821">
                              <w:rPr>
                                <w:bCs w:val="0"/>
                                <w:sz w:val="21"/>
                                <w:szCs w:val="21"/>
                              </w:rPr>
                              <w:t>B.</w:t>
                            </w:r>
                            <w:r w:rsidRPr="008459E0">
                              <w:rPr>
                                <w:b w:val="0"/>
                                <w:sz w:val="21"/>
                                <w:szCs w:val="21"/>
                              </w:rPr>
                              <w:t xml:space="preserve"> Các đường sức là các đường cong khép kín hoặc vô hạn ở hai đầu</w:t>
                            </w:r>
                            <w:r>
                              <w:rPr>
                                <w:b w:val="0"/>
                                <w:sz w:val="21"/>
                                <w:szCs w:val="21"/>
                                <w:lang w:val="vi-VN"/>
                              </w:rPr>
                              <w:t>.</w:t>
                            </w:r>
                          </w:p>
                          <w:p w14:paraId="725067FA" w14:textId="43DFFDC7" w:rsidR="002A4137" w:rsidRPr="008459E0" w:rsidRDefault="002A4137" w:rsidP="00533929">
                            <w:pPr>
                              <w:spacing w:line="252" w:lineRule="auto"/>
                              <w:ind w:right="-60"/>
                              <w:jc w:val="both"/>
                              <w:rPr>
                                <w:b w:val="0"/>
                                <w:sz w:val="21"/>
                                <w:szCs w:val="21"/>
                              </w:rPr>
                            </w:pPr>
                            <w:r w:rsidRPr="00647821">
                              <w:rPr>
                                <w:bCs w:val="0"/>
                                <w:sz w:val="21"/>
                                <w:szCs w:val="21"/>
                              </w:rPr>
                              <w:t>C</w:t>
                            </w:r>
                            <w:r w:rsidRPr="008459E0">
                              <w:rPr>
                                <w:b w:val="0"/>
                                <w:sz w:val="21"/>
                                <w:szCs w:val="21"/>
                              </w:rPr>
                              <w:t>. Chiều của các đường sức là chiều của từ trường</w:t>
                            </w:r>
                            <w:r>
                              <w:rPr>
                                <w:b w:val="0"/>
                                <w:sz w:val="21"/>
                                <w:szCs w:val="21"/>
                                <w:lang w:val="vi-VN"/>
                              </w:rPr>
                              <w:t>.</w:t>
                            </w:r>
                            <w:r>
                              <w:rPr>
                                <w:b w:val="0"/>
                                <w:sz w:val="21"/>
                                <w:szCs w:val="21"/>
                              </w:rPr>
                              <w:tab/>
                              <w:t xml:space="preserve"> </w:t>
                            </w:r>
                            <w:r>
                              <w:rPr>
                                <w:b w:val="0"/>
                                <w:sz w:val="21"/>
                                <w:szCs w:val="21"/>
                                <w:lang w:val="vi-VN"/>
                              </w:rPr>
                              <w:t xml:space="preserve">      </w:t>
                            </w:r>
                            <w:r w:rsidRPr="00647821">
                              <w:rPr>
                                <w:bCs w:val="0"/>
                                <w:color w:val="0000FF"/>
                                <w:sz w:val="21"/>
                                <w:szCs w:val="21"/>
                              </w:rPr>
                              <w:t>D.</w:t>
                            </w:r>
                            <w:r w:rsidRPr="008459E0">
                              <w:rPr>
                                <w:b w:val="0"/>
                                <w:color w:val="0000FF"/>
                                <w:sz w:val="21"/>
                                <w:szCs w:val="21"/>
                              </w:rPr>
                              <w:t xml:space="preserve"> Các đường sức của cùng một từ trường</w:t>
                            </w:r>
                            <w:r>
                              <w:rPr>
                                <w:b w:val="0"/>
                                <w:color w:val="0000FF"/>
                                <w:sz w:val="21"/>
                                <w:szCs w:val="21"/>
                              </w:rPr>
                              <w:t xml:space="preserve"> có thể cắt nhau.</w:t>
                            </w:r>
                          </w:p>
                          <w:p w14:paraId="11B1C3D4" w14:textId="77777777" w:rsidR="002A4137" w:rsidRPr="008459E0" w:rsidRDefault="002A4137" w:rsidP="00533929">
                            <w:pPr>
                              <w:spacing w:line="252" w:lineRule="auto"/>
                              <w:ind w:right="7"/>
                              <w:jc w:val="both"/>
                              <w:rPr>
                                <w:b w:val="0"/>
                                <w:sz w:val="21"/>
                                <w:szCs w:val="21"/>
                              </w:rPr>
                            </w:pPr>
                            <w:r>
                              <w:rPr>
                                <w:sz w:val="21"/>
                                <w:szCs w:val="21"/>
                                <w:u w:val="single"/>
                              </w:rPr>
                              <w:t>Câu 9.</w:t>
                            </w:r>
                            <w:r w:rsidRPr="008459E0">
                              <w:rPr>
                                <w:b w:val="0"/>
                                <w:sz w:val="21"/>
                                <w:szCs w:val="21"/>
                              </w:rPr>
                              <w:t xml:space="preserve"> Một kim nam châm ở trạng thái tự do, không đặt gần các nam châm và dòng điện. Nó có thề nằm cân bằng theo bất cứ phương nào. Kim nam châm này đang nắm tại</w:t>
                            </w:r>
                          </w:p>
                          <w:p w14:paraId="6BB265F8" w14:textId="77777777" w:rsidR="002A4137" w:rsidRPr="008459E0" w:rsidRDefault="002A4137" w:rsidP="00533929">
                            <w:pPr>
                              <w:spacing w:line="252" w:lineRule="auto"/>
                              <w:ind w:right="422"/>
                              <w:jc w:val="both"/>
                              <w:rPr>
                                <w:b w:val="0"/>
                                <w:sz w:val="21"/>
                                <w:szCs w:val="21"/>
                              </w:rPr>
                            </w:pPr>
                            <w:r w:rsidRPr="00647821">
                              <w:rPr>
                                <w:bCs w:val="0"/>
                                <w:color w:val="0000FF"/>
                                <w:sz w:val="21"/>
                                <w:szCs w:val="21"/>
                              </w:rPr>
                              <w:t>A.</w:t>
                            </w:r>
                            <w:r w:rsidRPr="008459E0">
                              <w:rPr>
                                <w:b w:val="0"/>
                                <w:color w:val="0000FF"/>
                                <w:sz w:val="21"/>
                                <w:szCs w:val="21"/>
                              </w:rPr>
                              <w:t xml:space="preserve"> địa cực từ.</w:t>
                            </w:r>
                            <w:r w:rsidRPr="008459E0">
                              <w:rPr>
                                <w:b w:val="0"/>
                                <w:color w:val="0000FF"/>
                                <w:sz w:val="21"/>
                                <w:szCs w:val="21"/>
                              </w:rPr>
                              <w:tab/>
                            </w:r>
                            <w:r w:rsidRPr="008459E0">
                              <w:rPr>
                                <w:b w:val="0"/>
                                <w:sz w:val="21"/>
                                <w:szCs w:val="21"/>
                              </w:rPr>
                              <w:tab/>
                            </w:r>
                            <w:r w:rsidRPr="00647821">
                              <w:rPr>
                                <w:bCs w:val="0"/>
                                <w:sz w:val="21"/>
                                <w:szCs w:val="21"/>
                              </w:rPr>
                              <w:t>B</w:t>
                            </w:r>
                            <w:r w:rsidRPr="008459E0">
                              <w:rPr>
                                <w:b w:val="0"/>
                                <w:sz w:val="21"/>
                                <w:szCs w:val="21"/>
                              </w:rPr>
                              <w:t>. xích đạo.</w:t>
                            </w:r>
                            <w:r w:rsidRPr="008459E0">
                              <w:rPr>
                                <w:b w:val="0"/>
                                <w:sz w:val="21"/>
                                <w:szCs w:val="21"/>
                              </w:rPr>
                              <w:tab/>
                            </w:r>
                            <w:r w:rsidRPr="008459E0">
                              <w:rPr>
                                <w:b w:val="0"/>
                                <w:sz w:val="21"/>
                                <w:szCs w:val="21"/>
                              </w:rPr>
                              <w:tab/>
                            </w:r>
                            <w:r w:rsidRPr="00647821">
                              <w:rPr>
                                <w:bCs w:val="0"/>
                                <w:sz w:val="21"/>
                                <w:szCs w:val="21"/>
                              </w:rPr>
                              <w:t>C.</w:t>
                            </w:r>
                            <w:r w:rsidRPr="008459E0">
                              <w:rPr>
                                <w:b w:val="0"/>
                                <w:sz w:val="21"/>
                                <w:szCs w:val="21"/>
                              </w:rPr>
                              <w:t xml:space="preserve"> chí tuyến bắc.</w:t>
                            </w:r>
                            <w:r w:rsidRPr="008459E0">
                              <w:rPr>
                                <w:b w:val="0"/>
                                <w:sz w:val="21"/>
                                <w:szCs w:val="21"/>
                              </w:rPr>
                              <w:tab/>
                            </w:r>
                            <w:r w:rsidRPr="008459E0">
                              <w:rPr>
                                <w:b w:val="0"/>
                                <w:sz w:val="21"/>
                                <w:szCs w:val="21"/>
                              </w:rPr>
                              <w:tab/>
                            </w:r>
                            <w:r w:rsidRPr="00647821">
                              <w:rPr>
                                <w:bCs w:val="0"/>
                                <w:sz w:val="21"/>
                                <w:szCs w:val="21"/>
                              </w:rPr>
                              <w:t>D.</w:t>
                            </w:r>
                            <w:r w:rsidRPr="008459E0">
                              <w:rPr>
                                <w:b w:val="0"/>
                                <w:sz w:val="21"/>
                                <w:szCs w:val="21"/>
                              </w:rPr>
                              <w:t xml:space="preserve"> chí tuyến nam.</w:t>
                            </w:r>
                          </w:p>
                          <w:p w14:paraId="35FEBFA6" w14:textId="53F22C94" w:rsidR="002A4137" w:rsidRPr="009250D5" w:rsidRDefault="002A4137" w:rsidP="00533929">
                            <w:pPr>
                              <w:pStyle w:val="NormalWeb"/>
                              <w:spacing w:before="0" w:beforeAutospacing="0" w:after="0" w:afterAutospacing="0" w:line="252" w:lineRule="auto"/>
                              <w:rPr>
                                <w:color w:val="000000"/>
                                <w:sz w:val="21"/>
                                <w:szCs w:val="21"/>
                              </w:rPr>
                            </w:pPr>
                            <w:r w:rsidRPr="002B04C1">
                              <w:rPr>
                                <w:b/>
                                <w:sz w:val="21"/>
                                <w:szCs w:val="21"/>
                                <w:u w:val="single"/>
                              </w:rPr>
                              <w:t>Câu 1</w:t>
                            </w:r>
                            <w:r>
                              <w:rPr>
                                <w:b/>
                                <w:sz w:val="21"/>
                                <w:szCs w:val="21"/>
                                <w:u w:val="single"/>
                              </w:rPr>
                              <w:t>0</w:t>
                            </w:r>
                            <w:r w:rsidRPr="002B04C1">
                              <w:rPr>
                                <w:b/>
                                <w:sz w:val="21"/>
                                <w:szCs w:val="21"/>
                                <w:u w:val="single"/>
                              </w:rPr>
                              <w:t>.</w:t>
                            </w:r>
                            <w:r w:rsidRPr="009250D5">
                              <w:rPr>
                                <w:color w:val="000000"/>
                                <w:sz w:val="21"/>
                                <w:szCs w:val="21"/>
                              </w:rPr>
                              <w:t xml:space="preserve"> Phát biểu nào là </w:t>
                            </w:r>
                            <w:r w:rsidRPr="009250D5">
                              <w:rPr>
                                <w:rStyle w:val="Strong"/>
                                <w:color w:val="000000"/>
                                <w:sz w:val="21"/>
                                <w:szCs w:val="21"/>
                              </w:rPr>
                              <w:t>không</w:t>
                            </w:r>
                            <w:r w:rsidRPr="009250D5">
                              <w:rPr>
                                <w:color w:val="000000"/>
                                <w:sz w:val="21"/>
                                <w:szCs w:val="21"/>
                              </w:rPr>
                              <w:t> đúng?</w:t>
                            </w:r>
                            <w:r>
                              <w:rPr>
                                <w:color w:val="000000"/>
                                <w:sz w:val="21"/>
                                <w:szCs w:val="21"/>
                              </w:rPr>
                              <w:t xml:space="preserve"> </w:t>
                            </w:r>
                            <w:r w:rsidRPr="009250D5">
                              <w:rPr>
                                <w:color w:val="000000"/>
                                <w:sz w:val="21"/>
                                <w:szCs w:val="21"/>
                              </w:rPr>
                              <w:t>Người ta nhận ra từ trường tồn tại xung quanh dây dẫn mang dòng điện vì:</w:t>
                            </w:r>
                          </w:p>
                          <w:p w14:paraId="090B1428" w14:textId="77777777" w:rsidR="002A4137"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A.</w:t>
                            </w:r>
                            <w:r w:rsidRPr="009250D5">
                              <w:rPr>
                                <w:color w:val="000000"/>
                                <w:sz w:val="21"/>
                                <w:szCs w:val="21"/>
                              </w:rPr>
                              <w:t xml:space="preserve"> có lực tác dụng lên một dòng điện khác đặt song song cạnh nó.</w:t>
                            </w:r>
                          </w:p>
                          <w:p w14:paraId="0910F5A3"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ó lực tác dụng lên một kim nam châm đặt song song cạnh nó.</w:t>
                            </w:r>
                          </w:p>
                          <w:p w14:paraId="6AAC1D0B"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có lực tác dụng lên một hạt mang điện chuyển động dọc theo nó.</w:t>
                            </w:r>
                          </w:p>
                          <w:p w14:paraId="67E31CFD"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D.</w:t>
                            </w:r>
                            <w:r w:rsidRPr="00647821">
                              <w:rPr>
                                <w:color w:val="FF0000"/>
                                <w:sz w:val="21"/>
                                <w:szCs w:val="21"/>
                              </w:rPr>
                              <w:t> có lực tác dụng lên một hạt mang điện đứng yên đặt bên cạnh nó.</w:t>
                            </w:r>
                          </w:p>
                          <w:p w14:paraId="0EDC08A1"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1</w:t>
                            </w:r>
                            <w:r w:rsidRPr="00AF5E1E">
                              <w:rPr>
                                <w:b/>
                                <w:sz w:val="21"/>
                                <w:szCs w:val="21"/>
                                <w:u w:val="single"/>
                              </w:rPr>
                              <w:t>.</w:t>
                            </w:r>
                            <w:r w:rsidRPr="00AF5E1E">
                              <w:rPr>
                                <w:b/>
                                <w:sz w:val="21"/>
                                <w:szCs w:val="21"/>
                              </w:rPr>
                              <w:t xml:space="preserve"> </w:t>
                            </w:r>
                            <w:r w:rsidRPr="009250D5">
                              <w:rPr>
                                <w:color w:val="000000"/>
                                <w:sz w:val="21"/>
                                <w:szCs w:val="21"/>
                              </w:rPr>
                              <w:t>Tính chất cơ bản của từ trường là:</w:t>
                            </w:r>
                          </w:p>
                          <w:p w14:paraId="2A43BF7D" w14:textId="6DD0E0C2"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FF0000"/>
                                <w:sz w:val="21"/>
                                <w:szCs w:val="21"/>
                              </w:rPr>
                              <w:t>A.</w:t>
                            </w:r>
                            <w:r w:rsidRPr="00647821">
                              <w:rPr>
                                <w:color w:val="FF0000"/>
                                <w:sz w:val="21"/>
                                <w:szCs w:val="21"/>
                              </w:rPr>
                              <w:t> gây ra lực từ tác dụng lên nam châm hoặc lên dòng điện đặt trong nó</w:t>
                            </w:r>
                            <w:r w:rsidRPr="009250D5">
                              <w:rPr>
                                <w:color w:val="000000"/>
                                <w:sz w:val="21"/>
                                <w:szCs w:val="21"/>
                              </w:rPr>
                              <w:t>.</w:t>
                            </w:r>
                            <w:r>
                              <w:rPr>
                                <w:color w:val="000000"/>
                                <w:sz w:val="21"/>
                                <w:szCs w:val="21"/>
                              </w:rPr>
                              <w:t xml:space="preserve">   </w:t>
                            </w:r>
                            <w:r w:rsidRPr="00647821">
                              <w:rPr>
                                <w:b/>
                                <w:bCs/>
                                <w:color w:val="000000"/>
                                <w:sz w:val="21"/>
                                <w:szCs w:val="21"/>
                              </w:rPr>
                              <w:t>B</w:t>
                            </w:r>
                            <w:r w:rsidRPr="009250D5">
                              <w:rPr>
                                <w:color w:val="000000"/>
                                <w:sz w:val="21"/>
                                <w:szCs w:val="21"/>
                              </w:rPr>
                              <w:t>. gây ra lực hấp dẫn lên các vật đặt trong nó.</w:t>
                            </w:r>
                          </w:p>
                          <w:p w14:paraId="0415DE54"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gây ra lực đàn hồi tác dụng lên các dòng điện và nam châm đặt trong nó.</w:t>
                            </w:r>
                          </w:p>
                          <w:p w14:paraId="55FEEDAB"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gây ra sự biến đổi về tính chất điện của môi trường xung quanh.</w:t>
                            </w:r>
                          </w:p>
                          <w:p w14:paraId="2FF098F5" w14:textId="014B6C64"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2.</w:t>
                            </w:r>
                            <w:r w:rsidRPr="009250D5">
                              <w:rPr>
                                <w:color w:val="000000"/>
                                <w:sz w:val="21"/>
                                <w:szCs w:val="21"/>
                              </w:rPr>
                              <w:t xml:space="preserve"> Từ phổ là:</w:t>
                            </w:r>
                            <w:r>
                              <w:rPr>
                                <w:color w:val="000000"/>
                                <w:sz w:val="21"/>
                                <w:szCs w:val="21"/>
                              </w:rPr>
                              <w:tab/>
                            </w:r>
                            <w:r w:rsidRPr="00647821">
                              <w:rPr>
                                <w:b/>
                                <w:bCs/>
                                <w:color w:val="FF0000"/>
                                <w:sz w:val="21"/>
                                <w:szCs w:val="21"/>
                              </w:rPr>
                              <w:t>A</w:t>
                            </w:r>
                            <w:r w:rsidRPr="00647821">
                              <w:rPr>
                                <w:color w:val="FF0000"/>
                                <w:sz w:val="21"/>
                                <w:szCs w:val="21"/>
                              </w:rPr>
                              <w:t>. hình ảnh của các đường mạt sắt cho ta hình ảnh của các đường sức từ của từ trường.</w:t>
                            </w:r>
                          </w:p>
                          <w:p w14:paraId="3C28AEB2"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hình ảnh tương tác của hai nam châm với nhau.</w:t>
                            </w:r>
                            <w:r>
                              <w:rPr>
                                <w:color w:val="000000"/>
                                <w:sz w:val="21"/>
                                <w:szCs w:val="21"/>
                              </w:rPr>
                              <w:tab/>
                            </w:r>
                            <w:r>
                              <w:rPr>
                                <w:color w:val="000000"/>
                                <w:sz w:val="21"/>
                                <w:szCs w:val="21"/>
                              </w:rPr>
                              <w:tab/>
                            </w:r>
                            <w:r>
                              <w:rPr>
                                <w:color w:val="000000"/>
                                <w:sz w:val="21"/>
                                <w:szCs w:val="21"/>
                              </w:rPr>
                              <w:tab/>
                            </w:r>
                            <w:r w:rsidRPr="00647821">
                              <w:rPr>
                                <w:b/>
                                <w:bCs/>
                                <w:color w:val="000000"/>
                                <w:sz w:val="21"/>
                                <w:szCs w:val="21"/>
                              </w:rPr>
                              <w:t>C.</w:t>
                            </w:r>
                            <w:r w:rsidRPr="009250D5">
                              <w:rPr>
                                <w:color w:val="000000"/>
                                <w:sz w:val="21"/>
                                <w:szCs w:val="21"/>
                              </w:rPr>
                              <w:t xml:space="preserve"> hình ảnh tương tác giữa dòng điện và nam châm.</w:t>
                            </w:r>
                          </w:p>
                          <w:p w14:paraId="7FC2A546"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hình ảnh tương tác của hai dòng điện chạy trong hai dây dẫn thẳng song song.</w:t>
                            </w:r>
                          </w:p>
                          <w:p w14:paraId="694B5AA0"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3.</w:t>
                            </w:r>
                            <w:r w:rsidRPr="009250D5">
                              <w:rPr>
                                <w:color w:val="000000"/>
                                <w:sz w:val="21"/>
                                <w:szCs w:val="21"/>
                              </w:rPr>
                              <w:t xml:space="preserve"> Phát biểu nào sau đây là </w:t>
                            </w:r>
                            <w:r w:rsidRPr="009250D5">
                              <w:rPr>
                                <w:rStyle w:val="Strong"/>
                                <w:color w:val="000000"/>
                                <w:sz w:val="21"/>
                                <w:szCs w:val="21"/>
                              </w:rPr>
                              <w:t>không</w:t>
                            </w:r>
                            <w:r w:rsidRPr="009250D5">
                              <w:rPr>
                                <w:color w:val="000000"/>
                                <w:sz w:val="21"/>
                                <w:szCs w:val="21"/>
                              </w:rPr>
                              <w:t> đúng?</w:t>
                            </w:r>
                          </w:p>
                          <w:p w14:paraId="0AE0910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A.</w:t>
                            </w:r>
                            <w:r w:rsidRPr="009250D5">
                              <w:rPr>
                                <w:color w:val="000000"/>
                                <w:sz w:val="21"/>
                                <w:szCs w:val="21"/>
                              </w:rPr>
                              <w:t xml:space="preserve"> Qua bất kỳ điểm nào trong từ trường ta cũng có thể vẽ được một đường sức từ.</w:t>
                            </w:r>
                          </w:p>
                          <w:p w14:paraId="64299343"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B.</w:t>
                            </w:r>
                            <w:r w:rsidRPr="00647821">
                              <w:rPr>
                                <w:color w:val="FF0000"/>
                                <w:sz w:val="21"/>
                                <w:szCs w:val="21"/>
                              </w:rPr>
                              <w:t xml:space="preserve"> Đường sức từ do nam châm thẳng tạo ra xung quanh nó là những đường thẳng.</w:t>
                            </w:r>
                          </w:p>
                          <w:p w14:paraId="2A034EA1"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C.</w:t>
                            </w:r>
                            <w:r w:rsidRPr="009250D5">
                              <w:rPr>
                                <w:color w:val="000000"/>
                                <w:sz w:val="21"/>
                                <w:szCs w:val="21"/>
                              </w:rPr>
                              <w:t xml:space="preserve"> Đường sức mau ở nơi có cảm ứng từ lớn, đường sức thưa ở nơi có cảm ứng từ nhỏ.</w:t>
                            </w:r>
                          </w:p>
                          <w:p w14:paraId="5BEC2F6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Các đường sức từ là những đường cong kín.</w:t>
                            </w:r>
                          </w:p>
                          <w:p w14:paraId="0EE490F7"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4.</w:t>
                            </w:r>
                            <w:r w:rsidRPr="009250D5">
                              <w:rPr>
                                <w:color w:val="000000"/>
                                <w:sz w:val="21"/>
                                <w:szCs w:val="21"/>
                              </w:rPr>
                              <w:t xml:space="preserve"> Phát biểu nào sau đây là </w:t>
                            </w:r>
                            <w:r w:rsidRPr="009250D5">
                              <w:rPr>
                                <w:rStyle w:val="Strong"/>
                                <w:color w:val="000000"/>
                                <w:sz w:val="21"/>
                                <w:szCs w:val="21"/>
                              </w:rPr>
                              <w:t>không</w:t>
                            </w:r>
                            <w:r w:rsidRPr="009250D5">
                              <w:rPr>
                                <w:color w:val="000000"/>
                                <w:sz w:val="21"/>
                                <w:szCs w:val="21"/>
                              </w:rPr>
                              <w:t> đúng?</w:t>
                            </w:r>
                            <w:r>
                              <w:rPr>
                                <w:color w:val="000000"/>
                                <w:sz w:val="21"/>
                                <w:szCs w:val="21"/>
                              </w:rPr>
                              <w:tab/>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Tương tác giữa hai dòng điện là tương tác từ.</w:t>
                            </w:r>
                          </w:p>
                          <w:p w14:paraId="719A0CD3"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ảm ứng từ là đại lượng đặc trưng cho từ trường về mặt gây ra tác dụng từ.</w:t>
                            </w:r>
                          </w:p>
                          <w:p w14:paraId="3DEAE43A"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C.</w:t>
                            </w:r>
                            <w:r w:rsidRPr="00647821">
                              <w:rPr>
                                <w:color w:val="FF0000"/>
                                <w:sz w:val="21"/>
                                <w:szCs w:val="21"/>
                              </w:rPr>
                              <w:t xml:space="preserve"> Xung quanh mỗi điện tích đứng yên tồn tại điện trường và từ trường.</w:t>
                            </w:r>
                          </w:p>
                          <w:p w14:paraId="77425C5C"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Đi qua mỗi điểm trong từ trường chỉ có một đường sức từ.</w:t>
                            </w:r>
                          </w:p>
                          <w:p w14:paraId="47DE26B7" w14:textId="77777777" w:rsidR="002A4137" w:rsidRPr="009250D5"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5.</w:t>
                            </w:r>
                            <w:r w:rsidRPr="009250D5">
                              <w:rPr>
                                <w:color w:val="000000"/>
                                <w:sz w:val="21"/>
                                <w:szCs w:val="21"/>
                              </w:rPr>
                              <w:t xml:space="preserve"> Phát biểu nào sau đây là </w:t>
                            </w:r>
                            <w:r w:rsidRPr="009250D5">
                              <w:rPr>
                                <w:rStyle w:val="Strong"/>
                                <w:color w:val="000000"/>
                                <w:sz w:val="21"/>
                                <w:szCs w:val="21"/>
                              </w:rPr>
                              <w:t>đúng</w:t>
                            </w:r>
                            <w:r w:rsidRPr="009250D5">
                              <w:rPr>
                                <w:color w:val="000000"/>
                                <w:sz w:val="21"/>
                                <w:szCs w:val="21"/>
                              </w:rPr>
                              <w:t>?</w:t>
                            </w:r>
                            <w:r>
                              <w:rPr>
                                <w:color w:val="000000"/>
                                <w:sz w:val="21"/>
                                <w:szCs w:val="21"/>
                              </w:rPr>
                              <w:tab/>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Các đường mạt sắt của từ phổ chính là các đường sức từ.</w:t>
                            </w:r>
                          </w:p>
                          <w:p w14:paraId="30800689"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Các đường sức từ của từ trường đều có thể là những đường cong cách đều nhau.</w:t>
                            </w:r>
                          </w:p>
                          <w:p w14:paraId="3A877742" w14:textId="77777777" w:rsidR="002A4137" w:rsidRPr="00647821" w:rsidRDefault="002A4137" w:rsidP="00533929">
                            <w:pPr>
                              <w:pStyle w:val="NormalWeb"/>
                              <w:spacing w:before="0" w:beforeAutospacing="0" w:after="0" w:afterAutospacing="0" w:line="252" w:lineRule="auto"/>
                              <w:rPr>
                                <w:color w:val="FF0000"/>
                                <w:sz w:val="21"/>
                                <w:szCs w:val="21"/>
                              </w:rPr>
                            </w:pPr>
                            <w:r w:rsidRPr="00647821">
                              <w:rPr>
                                <w:b/>
                                <w:bCs/>
                                <w:color w:val="FF0000"/>
                                <w:sz w:val="21"/>
                                <w:szCs w:val="21"/>
                              </w:rPr>
                              <w:t>C.</w:t>
                            </w:r>
                            <w:r w:rsidRPr="00647821">
                              <w:rPr>
                                <w:color w:val="FF0000"/>
                                <w:sz w:val="21"/>
                                <w:szCs w:val="21"/>
                              </w:rPr>
                              <w:t xml:space="preserve"> Các đường sức từ luôn là những đường cong kín.</w:t>
                            </w:r>
                          </w:p>
                          <w:p w14:paraId="79F6EF5F" w14:textId="77777777" w:rsidR="002A4137" w:rsidRPr="009250D5"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D.</w:t>
                            </w:r>
                            <w:r w:rsidRPr="009250D5">
                              <w:rPr>
                                <w:color w:val="000000"/>
                                <w:sz w:val="21"/>
                                <w:szCs w:val="21"/>
                              </w:rPr>
                              <w:t xml:space="preserve"> Một hạt mang điện chuyển động theo quỹ đạo tròn trong từ trường thì quỹ đạo chuyển động của hạt chính là một đường sức từ.</w:t>
                            </w:r>
                          </w:p>
                          <w:p w14:paraId="114A0BE5" w14:textId="77777777" w:rsidR="002A4137" w:rsidRDefault="002A4137" w:rsidP="00533929">
                            <w:pPr>
                              <w:pStyle w:val="NormalWeb"/>
                              <w:spacing w:before="0" w:beforeAutospacing="0" w:after="0" w:afterAutospacing="0" w:line="252" w:lineRule="auto"/>
                              <w:rPr>
                                <w:color w:val="000000"/>
                                <w:sz w:val="21"/>
                                <w:szCs w:val="21"/>
                              </w:rPr>
                            </w:pPr>
                            <w:r w:rsidRPr="00AF5E1E">
                              <w:rPr>
                                <w:b/>
                                <w:sz w:val="21"/>
                                <w:szCs w:val="21"/>
                                <w:u w:val="single"/>
                              </w:rPr>
                              <w:t>Câu 1</w:t>
                            </w:r>
                            <w:r>
                              <w:rPr>
                                <w:b/>
                                <w:sz w:val="21"/>
                                <w:szCs w:val="21"/>
                                <w:u w:val="single"/>
                              </w:rPr>
                              <w:t>6.</w:t>
                            </w:r>
                            <w:r w:rsidRPr="009250D5">
                              <w:rPr>
                                <w:color w:val="000000"/>
                                <w:sz w:val="21"/>
                                <w:szCs w:val="21"/>
                              </w:rPr>
                              <w:t xml:space="preserve"> </w:t>
                            </w:r>
                            <w:r>
                              <w:rPr>
                                <w:color w:val="000000"/>
                                <w:sz w:val="21"/>
                                <w:szCs w:val="21"/>
                              </w:rPr>
                              <w:t xml:space="preserve"> </w:t>
                            </w:r>
                            <w:r w:rsidRPr="009250D5">
                              <w:rPr>
                                <w:color w:val="000000"/>
                                <w:sz w:val="21"/>
                                <w:szCs w:val="21"/>
                              </w:rPr>
                              <w:t>Dây dẫn mang dòng điện </w:t>
                            </w:r>
                            <w:r w:rsidRPr="009250D5">
                              <w:rPr>
                                <w:rStyle w:val="Strong"/>
                                <w:color w:val="000000"/>
                                <w:sz w:val="21"/>
                                <w:szCs w:val="21"/>
                              </w:rPr>
                              <w:t>không</w:t>
                            </w:r>
                            <w:r w:rsidRPr="009250D5">
                              <w:rPr>
                                <w:color w:val="000000"/>
                                <w:sz w:val="21"/>
                                <w:szCs w:val="21"/>
                              </w:rPr>
                              <w:t> tương tác với</w:t>
                            </w:r>
                            <w:r>
                              <w:rPr>
                                <w:color w:val="000000"/>
                                <w:sz w:val="21"/>
                                <w:szCs w:val="21"/>
                              </w:rPr>
                              <w:t xml:space="preserve"> </w:t>
                            </w:r>
                            <w:r>
                              <w:rPr>
                                <w:color w:val="000000"/>
                                <w:sz w:val="21"/>
                                <w:szCs w:val="21"/>
                              </w:rPr>
                              <w:tab/>
                            </w:r>
                            <w:r>
                              <w:rPr>
                                <w:color w:val="000000"/>
                                <w:sz w:val="21"/>
                                <w:szCs w:val="21"/>
                              </w:rPr>
                              <w:tab/>
                            </w:r>
                            <w:r w:rsidRPr="00647821">
                              <w:rPr>
                                <w:b/>
                                <w:bCs/>
                                <w:color w:val="000000"/>
                                <w:sz w:val="21"/>
                                <w:szCs w:val="21"/>
                              </w:rPr>
                              <w:t>A.</w:t>
                            </w:r>
                            <w:r w:rsidRPr="009250D5">
                              <w:rPr>
                                <w:color w:val="000000"/>
                                <w:sz w:val="21"/>
                                <w:szCs w:val="21"/>
                              </w:rPr>
                              <w:t xml:space="preserve"> các điện tích chuyển động.                               </w:t>
                            </w:r>
                          </w:p>
                          <w:p w14:paraId="4AB530A7" w14:textId="4589D9D2" w:rsidR="002A4137" w:rsidRPr="00533929" w:rsidRDefault="002A4137" w:rsidP="00533929">
                            <w:pPr>
                              <w:pStyle w:val="NormalWeb"/>
                              <w:spacing w:before="0" w:beforeAutospacing="0" w:after="0" w:afterAutospacing="0" w:line="252" w:lineRule="auto"/>
                              <w:rPr>
                                <w:color w:val="000000"/>
                                <w:sz w:val="21"/>
                                <w:szCs w:val="21"/>
                              </w:rPr>
                            </w:pPr>
                            <w:r w:rsidRPr="00647821">
                              <w:rPr>
                                <w:b/>
                                <w:bCs/>
                                <w:color w:val="000000"/>
                                <w:sz w:val="21"/>
                                <w:szCs w:val="21"/>
                              </w:rPr>
                              <w:t>B.</w:t>
                            </w:r>
                            <w:r w:rsidRPr="009250D5">
                              <w:rPr>
                                <w:color w:val="000000"/>
                                <w:sz w:val="21"/>
                                <w:szCs w:val="21"/>
                              </w:rPr>
                              <w:t xml:space="preserve"> nam châm đứng yên.          </w:t>
                            </w:r>
                            <w:r>
                              <w:rPr>
                                <w:color w:val="000000"/>
                                <w:sz w:val="21"/>
                                <w:szCs w:val="21"/>
                              </w:rPr>
                              <w:tab/>
                            </w:r>
                            <w:r w:rsidRPr="00647821">
                              <w:rPr>
                                <w:b/>
                                <w:bCs/>
                                <w:color w:val="FF0000"/>
                                <w:sz w:val="21"/>
                                <w:szCs w:val="21"/>
                              </w:rPr>
                              <w:t>C.</w:t>
                            </w:r>
                            <w:r w:rsidRPr="00647821">
                              <w:rPr>
                                <w:color w:val="FF0000"/>
                                <w:sz w:val="21"/>
                                <w:szCs w:val="21"/>
                              </w:rPr>
                              <w:t xml:space="preserve"> các điện tích đứng yên.                                    </w:t>
                            </w:r>
                            <w:r w:rsidRPr="00647821">
                              <w:rPr>
                                <w:b/>
                                <w:bCs/>
                                <w:color w:val="000000"/>
                                <w:sz w:val="21"/>
                                <w:szCs w:val="21"/>
                              </w:rPr>
                              <w:t>D.</w:t>
                            </w:r>
                            <w:r w:rsidRPr="009250D5">
                              <w:rPr>
                                <w:color w:val="000000"/>
                                <w:sz w:val="21"/>
                                <w:szCs w:val="21"/>
                              </w:rPr>
                              <w:t xml:space="preserve"> nam châm chuyển động.</w:t>
                            </w:r>
                          </w:p>
                        </w:tc>
                      </w:tr>
                      <w:tr w:rsidR="002A4137" w:rsidRPr="00B31086" w14:paraId="7CAA864B" w14:textId="77777777" w:rsidTr="009E4711">
                        <w:tc>
                          <w:tcPr>
                            <w:tcW w:w="10370" w:type="dxa"/>
                            <w:shd w:val="clear" w:color="auto" w:fill="auto"/>
                          </w:tcPr>
                          <w:p w14:paraId="51D893CA" w14:textId="77777777" w:rsidR="002A4137" w:rsidRPr="009E4711" w:rsidRDefault="002A4137" w:rsidP="00533929">
                            <w:pPr>
                              <w:spacing w:line="252" w:lineRule="auto"/>
                              <w:rPr>
                                <w:b w:val="0"/>
                                <w:bCs w:val="0"/>
                              </w:rPr>
                            </w:pPr>
                          </w:p>
                        </w:tc>
                      </w:tr>
                      <w:tr w:rsidR="002A4137" w:rsidRPr="00B31086" w14:paraId="4C9D6E98" w14:textId="77777777" w:rsidTr="009E4711">
                        <w:tc>
                          <w:tcPr>
                            <w:tcW w:w="10370" w:type="dxa"/>
                            <w:shd w:val="clear" w:color="auto" w:fill="auto"/>
                          </w:tcPr>
                          <w:p w14:paraId="34EEEA40" w14:textId="77777777" w:rsidR="002A4137" w:rsidRPr="009E4711" w:rsidRDefault="002A4137" w:rsidP="00533929">
                            <w:pPr>
                              <w:spacing w:line="252" w:lineRule="auto"/>
                              <w:rPr>
                                <w:b w:val="0"/>
                                <w:bCs w:val="0"/>
                              </w:rPr>
                            </w:pPr>
                          </w:p>
                        </w:tc>
                      </w:tr>
                      <w:tr w:rsidR="002A4137" w:rsidRPr="00B31086" w14:paraId="3414137E" w14:textId="77777777" w:rsidTr="009E4711">
                        <w:tc>
                          <w:tcPr>
                            <w:tcW w:w="10370" w:type="dxa"/>
                            <w:shd w:val="clear" w:color="auto" w:fill="auto"/>
                          </w:tcPr>
                          <w:p w14:paraId="4EA892C9" w14:textId="77777777" w:rsidR="002A4137" w:rsidRPr="009E4711" w:rsidRDefault="002A4137" w:rsidP="00533929">
                            <w:pPr>
                              <w:spacing w:line="252" w:lineRule="auto"/>
                              <w:rPr>
                                <w:b w:val="0"/>
                                <w:bCs w:val="0"/>
                              </w:rPr>
                            </w:pPr>
                          </w:p>
                        </w:tc>
                      </w:tr>
                      <w:tr w:rsidR="002A4137" w:rsidRPr="00B31086" w14:paraId="0EDB0B57" w14:textId="77777777" w:rsidTr="009E4711">
                        <w:tc>
                          <w:tcPr>
                            <w:tcW w:w="10370" w:type="dxa"/>
                            <w:shd w:val="clear" w:color="auto" w:fill="auto"/>
                          </w:tcPr>
                          <w:p w14:paraId="013CA6E3" w14:textId="77777777" w:rsidR="002A4137" w:rsidRPr="009E4711" w:rsidRDefault="002A4137" w:rsidP="00533929">
                            <w:pPr>
                              <w:spacing w:line="252" w:lineRule="auto"/>
                              <w:rPr>
                                <w:b w:val="0"/>
                                <w:bCs w:val="0"/>
                              </w:rPr>
                            </w:pPr>
                          </w:p>
                        </w:tc>
                      </w:tr>
                      <w:tr w:rsidR="002A4137" w:rsidRPr="00B31086" w14:paraId="5ACBF7B9" w14:textId="77777777" w:rsidTr="009E4711">
                        <w:tc>
                          <w:tcPr>
                            <w:tcW w:w="10370" w:type="dxa"/>
                            <w:shd w:val="clear" w:color="auto" w:fill="auto"/>
                          </w:tcPr>
                          <w:p w14:paraId="044EB6EB" w14:textId="77777777" w:rsidR="002A4137" w:rsidRPr="009E4711" w:rsidRDefault="002A4137" w:rsidP="00533929">
                            <w:pPr>
                              <w:spacing w:line="252" w:lineRule="auto"/>
                              <w:rPr>
                                <w:b w:val="0"/>
                                <w:bCs w:val="0"/>
                              </w:rPr>
                            </w:pPr>
                          </w:p>
                        </w:tc>
                      </w:tr>
                      <w:tr w:rsidR="002A4137" w:rsidRPr="00B31086" w14:paraId="2B9D3033" w14:textId="77777777" w:rsidTr="009E4711">
                        <w:tc>
                          <w:tcPr>
                            <w:tcW w:w="10370" w:type="dxa"/>
                            <w:shd w:val="clear" w:color="auto" w:fill="auto"/>
                          </w:tcPr>
                          <w:p w14:paraId="5DEB6C0E" w14:textId="77777777" w:rsidR="002A4137" w:rsidRPr="009E4711" w:rsidRDefault="002A4137" w:rsidP="00533929">
                            <w:pPr>
                              <w:spacing w:line="252" w:lineRule="auto"/>
                              <w:rPr>
                                <w:b w:val="0"/>
                                <w:bCs w:val="0"/>
                              </w:rPr>
                            </w:pPr>
                          </w:p>
                        </w:tc>
                      </w:tr>
                      <w:tr w:rsidR="002A4137" w:rsidRPr="00B31086" w14:paraId="1663661A" w14:textId="77777777" w:rsidTr="009E4711">
                        <w:tc>
                          <w:tcPr>
                            <w:tcW w:w="10370" w:type="dxa"/>
                            <w:shd w:val="clear" w:color="auto" w:fill="auto"/>
                          </w:tcPr>
                          <w:p w14:paraId="484EE992" w14:textId="77777777" w:rsidR="002A4137" w:rsidRPr="009E4711" w:rsidRDefault="002A4137" w:rsidP="00533929">
                            <w:pPr>
                              <w:spacing w:line="252" w:lineRule="auto"/>
                              <w:rPr>
                                <w:b w:val="0"/>
                                <w:bCs w:val="0"/>
                              </w:rPr>
                            </w:pPr>
                          </w:p>
                        </w:tc>
                      </w:tr>
                      <w:tr w:rsidR="002A4137" w:rsidRPr="00B31086" w14:paraId="76574675" w14:textId="77777777" w:rsidTr="009E4711">
                        <w:tc>
                          <w:tcPr>
                            <w:tcW w:w="10370" w:type="dxa"/>
                            <w:shd w:val="clear" w:color="auto" w:fill="auto"/>
                          </w:tcPr>
                          <w:p w14:paraId="7E50A1AC" w14:textId="77777777" w:rsidR="002A4137" w:rsidRPr="009E4711" w:rsidRDefault="002A4137" w:rsidP="00533929">
                            <w:pPr>
                              <w:spacing w:line="252" w:lineRule="auto"/>
                              <w:rPr>
                                <w:b w:val="0"/>
                                <w:bCs w:val="0"/>
                              </w:rPr>
                            </w:pPr>
                          </w:p>
                        </w:tc>
                      </w:tr>
                      <w:tr w:rsidR="002A4137" w:rsidRPr="00B31086" w14:paraId="0DCEF018" w14:textId="77777777" w:rsidTr="009E4711">
                        <w:tc>
                          <w:tcPr>
                            <w:tcW w:w="10370" w:type="dxa"/>
                            <w:shd w:val="clear" w:color="auto" w:fill="auto"/>
                          </w:tcPr>
                          <w:p w14:paraId="0D36E3D4" w14:textId="77777777" w:rsidR="002A4137" w:rsidRPr="009E4711" w:rsidRDefault="002A4137" w:rsidP="00533929">
                            <w:pPr>
                              <w:spacing w:line="252" w:lineRule="auto"/>
                              <w:rPr>
                                <w:b w:val="0"/>
                                <w:bCs w:val="0"/>
                              </w:rPr>
                            </w:pPr>
                          </w:p>
                        </w:tc>
                      </w:tr>
                      <w:tr w:rsidR="002A4137" w:rsidRPr="00B31086" w14:paraId="0B53EBEF" w14:textId="77777777" w:rsidTr="009E4711">
                        <w:tc>
                          <w:tcPr>
                            <w:tcW w:w="10370" w:type="dxa"/>
                            <w:shd w:val="clear" w:color="auto" w:fill="auto"/>
                          </w:tcPr>
                          <w:p w14:paraId="56DD8569" w14:textId="77777777" w:rsidR="002A4137" w:rsidRPr="009E4711" w:rsidRDefault="002A4137" w:rsidP="00533929">
                            <w:pPr>
                              <w:spacing w:line="252" w:lineRule="auto"/>
                              <w:rPr>
                                <w:b w:val="0"/>
                                <w:bCs w:val="0"/>
                              </w:rPr>
                            </w:pPr>
                          </w:p>
                        </w:tc>
                      </w:tr>
                      <w:tr w:rsidR="002A4137" w:rsidRPr="00B31086" w14:paraId="5C684184" w14:textId="77777777" w:rsidTr="009E4711">
                        <w:tc>
                          <w:tcPr>
                            <w:tcW w:w="10370" w:type="dxa"/>
                            <w:shd w:val="clear" w:color="auto" w:fill="auto"/>
                          </w:tcPr>
                          <w:p w14:paraId="2D8EDAAF" w14:textId="77777777" w:rsidR="002A4137" w:rsidRPr="009E4711" w:rsidRDefault="002A4137" w:rsidP="00533929">
                            <w:pPr>
                              <w:spacing w:line="252" w:lineRule="auto"/>
                              <w:rPr>
                                <w:b w:val="0"/>
                                <w:bCs w:val="0"/>
                              </w:rPr>
                            </w:pPr>
                          </w:p>
                        </w:tc>
                      </w:tr>
                      <w:tr w:rsidR="002A4137" w:rsidRPr="00B31086" w14:paraId="54BACCC9" w14:textId="77777777" w:rsidTr="009E4711">
                        <w:tc>
                          <w:tcPr>
                            <w:tcW w:w="10370" w:type="dxa"/>
                            <w:shd w:val="clear" w:color="auto" w:fill="auto"/>
                          </w:tcPr>
                          <w:p w14:paraId="26A64BE8" w14:textId="77777777" w:rsidR="002A4137" w:rsidRPr="009E4711" w:rsidRDefault="002A4137" w:rsidP="00533929">
                            <w:pPr>
                              <w:spacing w:line="252" w:lineRule="auto"/>
                              <w:rPr>
                                <w:b w:val="0"/>
                                <w:bCs w:val="0"/>
                              </w:rPr>
                            </w:pPr>
                          </w:p>
                        </w:tc>
                      </w:tr>
                      <w:tr w:rsidR="002A4137" w:rsidRPr="00B31086" w14:paraId="7EF6E10C" w14:textId="77777777" w:rsidTr="009E4711">
                        <w:tc>
                          <w:tcPr>
                            <w:tcW w:w="10370" w:type="dxa"/>
                            <w:shd w:val="clear" w:color="auto" w:fill="auto"/>
                          </w:tcPr>
                          <w:p w14:paraId="1D4F1C21" w14:textId="77777777" w:rsidR="002A4137" w:rsidRPr="009E4711" w:rsidRDefault="002A4137" w:rsidP="00533929">
                            <w:pPr>
                              <w:spacing w:line="252" w:lineRule="auto"/>
                              <w:rPr>
                                <w:b w:val="0"/>
                                <w:bCs w:val="0"/>
                              </w:rPr>
                            </w:pPr>
                          </w:p>
                        </w:tc>
                      </w:tr>
                      <w:tr w:rsidR="002A4137" w:rsidRPr="00B31086" w14:paraId="7242E7B6" w14:textId="77777777" w:rsidTr="009E4711">
                        <w:tc>
                          <w:tcPr>
                            <w:tcW w:w="10370" w:type="dxa"/>
                            <w:shd w:val="clear" w:color="auto" w:fill="auto"/>
                          </w:tcPr>
                          <w:p w14:paraId="60247900" w14:textId="77777777" w:rsidR="002A4137" w:rsidRPr="009E4711" w:rsidRDefault="002A4137" w:rsidP="00533929">
                            <w:pPr>
                              <w:spacing w:line="252" w:lineRule="auto"/>
                              <w:rPr>
                                <w:b w:val="0"/>
                                <w:bCs w:val="0"/>
                              </w:rPr>
                            </w:pPr>
                          </w:p>
                        </w:tc>
                      </w:tr>
                      <w:tr w:rsidR="002A4137" w:rsidRPr="00B31086" w14:paraId="67B80288" w14:textId="77777777" w:rsidTr="009E4711">
                        <w:tc>
                          <w:tcPr>
                            <w:tcW w:w="10370" w:type="dxa"/>
                            <w:shd w:val="clear" w:color="auto" w:fill="auto"/>
                          </w:tcPr>
                          <w:p w14:paraId="0BC034D8" w14:textId="77777777" w:rsidR="002A4137" w:rsidRPr="009E4711" w:rsidRDefault="002A4137" w:rsidP="00533929">
                            <w:pPr>
                              <w:spacing w:line="252" w:lineRule="auto"/>
                              <w:rPr>
                                <w:b w:val="0"/>
                                <w:bCs w:val="0"/>
                              </w:rPr>
                            </w:pPr>
                          </w:p>
                        </w:tc>
                      </w:tr>
                      <w:tr w:rsidR="002A4137" w:rsidRPr="00B31086" w14:paraId="2D9BCF84" w14:textId="77777777" w:rsidTr="009E4711">
                        <w:tc>
                          <w:tcPr>
                            <w:tcW w:w="10370" w:type="dxa"/>
                            <w:shd w:val="clear" w:color="auto" w:fill="auto"/>
                          </w:tcPr>
                          <w:p w14:paraId="194600DD" w14:textId="77777777" w:rsidR="002A4137" w:rsidRPr="009E4711" w:rsidRDefault="002A4137" w:rsidP="00533929">
                            <w:pPr>
                              <w:spacing w:line="252" w:lineRule="auto"/>
                              <w:rPr>
                                <w:b w:val="0"/>
                                <w:bCs w:val="0"/>
                              </w:rPr>
                            </w:pPr>
                          </w:p>
                        </w:tc>
                      </w:tr>
                      <w:tr w:rsidR="002A4137" w:rsidRPr="00B31086" w14:paraId="1245CD43" w14:textId="77777777" w:rsidTr="009E4711">
                        <w:tc>
                          <w:tcPr>
                            <w:tcW w:w="10370" w:type="dxa"/>
                            <w:shd w:val="clear" w:color="auto" w:fill="auto"/>
                          </w:tcPr>
                          <w:p w14:paraId="4D74BB64" w14:textId="77777777" w:rsidR="002A4137" w:rsidRPr="009E4711" w:rsidRDefault="002A4137" w:rsidP="00533929">
                            <w:pPr>
                              <w:spacing w:line="252" w:lineRule="auto"/>
                              <w:rPr>
                                <w:b w:val="0"/>
                                <w:bCs w:val="0"/>
                              </w:rPr>
                            </w:pPr>
                          </w:p>
                        </w:tc>
                      </w:tr>
                      <w:tr w:rsidR="002A4137" w:rsidRPr="00B31086" w14:paraId="28F6C6D4" w14:textId="77777777" w:rsidTr="009E4711">
                        <w:tc>
                          <w:tcPr>
                            <w:tcW w:w="10370" w:type="dxa"/>
                            <w:shd w:val="clear" w:color="auto" w:fill="auto"/>
                          </w:tcPr>
                          <w:p w14:paraId="1AE04654" w14:textId="77777777" w:rsidR="002A4137" w:rsidRPr="009E4711" w:rsidRDefault="002A4137" w:rsidP="00533929">
                            <w:pPr>
                              <w:spacing w:line="252" w:lineRule="auto"/>
                              <w:rPr>
                                <w:b w:val="0"/>
                                <w:bCs w:val="0"/>
                              </w:rPr>
                            </w:pPr>
                          </w:p>
                        </w:tc>
                      </w:tr>
                      <w:tr w:rsidR="002A4137" w:rsidRPr="00B31086" w14:paraId="2C596FA8" w14:textId="77777777" w:rsidTr="009E4711">
                        <w:tc>
                          <w:tcPr>
                            <w:tcW w:w="10370" w:type="dxa"/>
                            <w:shd w:val="clear" w:color="auto" w:fill="auto"/>
                          </w:tcPr>
                          <w:p w14:paraId="1E368357" w14:textId="77777777" w:rsidR="002A4137" w:rsidRPr="009E4711" w:rsidRDefault="002A4137" w:rsidP="00533929">
                            <w:pPr>
                              <w:spacing w:line="252" w:lineRule="auto"/>
                              <w:rPr>
                                <w:b w:val="0"/>
                                <w:bCs w:val="0"/>
                              </w:rPr>
                            </w:pPr>
                          </w:p>
                        </w:tc>
                      </w:tr>
                      <w:tr w:rsidR="002A4137" w:rsidRPr="00B31086" w14:paraId="44EE4A20" w14:textId="77777777" w:rsidTr="009E4711">
                        <w:tc>
                          <w:tcPr>
                            <w:tcW w:w="10370" w:type="dxa"/>
                            <w:shd w:val="clear" w:color="auto" w:fill="auto"/>
                          </w:tcPr>
                          <w:p w14:paraId="7E1D4BB5" w14:textId="77777777" w:rsidR="002A4137" w:rsidRPr="009E4711" w:rsidRDefault="002A4137" w:rsidP="00533929">
                            <w:pPr>
                              <w:spacing w:line="252" w:lineRule="auto"/>
                              <w:rPr>
                                <w:b w:val="0"/>
                                <w:bCs w:val="0"/>
                              </w:rPr>
                            </w:pPr>
                          </w:p>
                        </w:tc>
                      </w:tr>
                      <w:tr w:rsidR="002A4137" w:rsidRPr="00B31086" w14:paraId="526EDE81" w14:textId="77777777" w:rsidTr="009E4711">
                        <w:tc>
                          <w:tcPr>
                            <w:tcW w:w="10370" w:type="dxa"/>
                            <w:shd w:val="clear" w:color="auto" w:fill="auto"/>
                          </w:tcPr>
                          <w:p w14:paraId="049E92B5" w14:textId="77777777" w:rsidR="002A4137" w:rsidRPr="009E4711" w:rsidRDefault="002A4137" w:rsidP="00533929">
                            <w:pPr>
                              <w:spacing w:line="252" w:lineRule="auto"/>
                              <w:rPr>
                                <w:b w:val="0"/>
                                <w:bCs w:val="0"/>
                              </w:rPr>
                            </w:pPr>
                          </w:p>
                        </w:tc>
                      </w:tr>
                      <w:tr w:rsidR="002A4137" w:rsidRPr="00B31086" w14:paraId="70E6D756" w14:textId="77777777" w:rsidTr="009E4711">
                        <w:tc>
                          <w:tcPr>
                            <w:tcW w:w="10370" w:type="dxa"/>
                            <w:shd w:val="clear" w:color="auto" w:fill="auto"/>
                          </w:tcPr>
                          <w:p w14:paraId="025ACFE9" w14:textId="77777777" w:rsidR="002A4137" w:rsidRPr="009E4711" w:rsidRDefault="002A4137" w:rsidP="00533929">
                            <w:pPr>
                              <w:spacing w:line="252" w:lineRule="auto"/>
                              <w:rPr>
                                <w:b w:val="0"/>
                                <w:bCs w:val="0"/>
                              </w:rPr>
                            </w:pPr>
                          </w:p>
                        </w:tc>
                      </w:tr>
                      <w:tr w:rsidR="002A4137" w:rsidRPr="00B31086" w14:paraId="45680D24" w14:textId="77777777" w:rsidTr="009E4711">
                        <w:tc>
                          <w:tcPr>
                            <w:tcW w:w="10370" w:type="dxa"/>
                            <w:shd w:val="clear" w:color="auto" w:fill="auto"/>
                          </w:tcPr>
                          <w:p w14:paraId="62DFF933" w14:textId="77777777" w:rsidR="002A4137" w:rsidRPr="009E4711" w:rsidRDefault="002A4137" w:rsidP="00533929">
                            <w:pPr>
                              <w:spacing w:line="252" w:lineRule="auto"/>
                              <w:rPr>
                                <w:b w:val="0"/>
                                <w:bCs w:val="0"/>
                              </w:rPr>
                            </w:pPr>
                          </w:p>
                        </w:tc>
                      </w:tr>
                      <w:tr w:rsidR="002A4137" w:rsidRPr="00B31086" w14:paraId="2ADF5211" w14:textId="77777777" w:rsidTr="009E4711">
                        <w:tc>
                          <w:tcPr>
                            <w:tcW w:w="10370" w:type="dxa"/>
                            <w:shd w:val="clear" w:color="auto" w:fill="auto"/>
                          </w:tcPr>
                          <w:p w14:paraId="43CD0255" w14:textId="77777777" w:rsidR="002A4137" w:rsidRPr="009E4711" w:rsidRDefault="002A4137" w:rsidP="00533929">
                            <w:pPr>
                              <w:spacing w:line="252" w:lineRule="auto"/>
                              <w:rPr>
                                <w:b w:val="0"/>
                                <w:bCs w:val="0"/>
                              </w:rPr>
                            </w:pPr>
                          </w:p>
                        </w:tc>
                      </w:tr>
                      <w:tr w:rsidR="002A4137" w:rsidRPr="00B31086" w14:paraId="6FFE375F" w14:textId="77777777" w:rsidTr="009E4711">
                        <w:tc>
                          <w:tcPr>
                            <w:tcW w:w="10370" w:type="dxa"/>
                            <w:shd w:val="clear" w:color="auto" w:fill="auto"/>
                          </w:tcPr>
                          <w:p w14:paraId="545C3230" w14:textId="77777777" w:rsidR="002A4137" w:rsidRPr="009E4711" w:rsidRDefault="002A4137" w:rsidP="00533929">
                            <w:pPr>
                              <w:spacing w:line="252" w:lineRule="auto"/>
                              <w:rPr>
                                <w:b w:val="0"/>
                                <w:bCs w:val="0"/>
                              </w:rPr>
                            </w:pPr>
                          </w:p>
                        </w:tc>
                      </w:tr>
                      <w:tr w:rsidR="002A4137" w:rsidRPr="00B31086" w14:paraId="246E61B6" w14:textId="77777777" w:rsidTr="009E4711">
                        <w:tc>
                          <w:tcPr>
                            <w:tcW w:w="10370" w:type="dxa"/>
                            <w:shd w:val="clear" w:color="auto" w:fill="auto"/>
                          </w:tcPr>
                          <w:p w14:paraId="069F32D9" w14:textId="77777777" w:rsidR="002A4137" w:rsidRPr="009E4711" w:rsidRDefault="002A4137" w:rsidP="00533929">
                            <w:pPr>
                              <w:spacing w:line="252" w:lineRule="auto"/>
                              <w:rPr>
                                <w:b w:val="0"/>
                                <w:bCs w:val="0"/>
                              </w:rPr>
                            </w:pPr>
                          </w:p>
                        </w:tc>
                      </w:tr>
                      <w:tr w:rsidR="002A4137" w:rsidRPr="00B31086" w14:paraId="60D1C0C6" w14:textId="77777777" w:rsidTr="009E4711">
                        <w:tc>
                          <w:tcPr>
                            <w:tcW w:w="10370" w:type="dxa"/>
                            <w:shd w:val="clear" w:color="auto" w:fill="auto"/>
                          </w:tcPr>
                          <w:p w14:paraId="39A74368" w14:textId="77777777" w:rsidR="002A4137" w:rsidRPr="009E4711" w:rsidRDefault="002A4137" w:rsidP="00533929">
                            <w:pPr>
                              <w:spacing w:line="252" w:lineRule="auto"/>
                              <w:rPr>
                                <w:b w:val="0"/>
                                <w:bCs w:val="0"/>
                              </w:rPr>
                            </w:pPr>
                          </w:p>
                        </w:tc>
                      </w:tr>
                      <w:tr w:rsidR="002A4137" w:rsidRPr="00B31086" w14:paraId="6C599F3D" w14:textId="77777777" w:rsidTr="009E4711">
                        <w:tc>
                          <w:tcPr>
                            <w:tcW w:w="10370" w:type="dxa"/>
                            <w:shd w:val="clear" w:color="auto" w:fill="auto"/>
                          </w:tcPr>
                          <w:p w14:paraId="69DD5D85" w14:textId="77777777" w:rsidR="002A4137" w:rsidRPr="009E4711" w:rsidRDefault="002A4137" w:rsidP="00533929">
                            <w:pPr>
                              <w:spacing w:line="252" w:lineRule="auto"/>
                              <w:rPr>
                                <w:b w:val="0"/>
                                <w:bCs w:val="0"/>
                              </w:rPr>
                            </w:pPr>
                          </w:p>
                        </w:tc>
                      </w:tr>
                      <w:tr w:rsidR="002A4137" w:rsidRPr="00B31086" w14:paraId="18DFD0E1" w14:textId="77777777" w:rsidTr="009E4711">
                        <w:tc>
                          <w:tcPr>
                            <w:tcW w:w="10370" w:type="dxa"/>
                            <w:shd w:val="clear" w:color="auto" w:fill="auto"/>
                          </w:tcPr>
                          <w:p w14:paraId="453EE4E4" w14:textId="77777777" w:rsidR="002A4137" w:rsidRPr="009E4711" w:rsidRDefault="002A4137" w:rsidP="00533929">
                            <w:pPr>
                              <w:spacing w:line="252" w:lineRule="auto"/>
                              <w:rPr>
                                <w:b w:val="0"/>
                                <w:bCs w:val="0"/>
                              </w:rPr>
                            </w:pPr>
                          </w:p>
                        </w:tc>
                      </w:tr>
                      <w:tr w:rsidR="002A4137" w:rsidRPr="00B31086" w14:paraId="5285E581" w14:textId="77777777" w:rsidTr="009E4711">
                        <w:tc>
                          <w:tcPr>
                            <w:tcW w:w="10370" w:type="dxa"/>
                            <w:shd w:val="clear" w:color="auto" w:fill="auto"/>
                          </w:tcPr>
                          <w:p w14:paraId="5D5CF73E" w14:textId="77777777" w:rsidR="002A4137" w:rsidRPr="009E4711" w:rsidRDefault="002A4137" w:rsidP="00533929">
                            <w:pPr>
                              <w:spacing w:line="252" w:lineRule="auto"/>
                              <w:rPr>
                                <w:b w:val="0"/>
                                <w:bCs w:val="0"/>
                              </w:rPr>
                            </w:pPr>
                          </w:p>
                        </w:tc>
                      </w:tr>
                      <w:tr w:rsidR="002A4137" w:rsidRPr="00B31086" w14:paraId="40C980EE" w14:textId="77777777" w:rsidTr="009E4711">
                        <w:tc>
                          <w:tcPr>
                            <w:tcW w:w="10370" w:type="dxa"/>
                            <w:shd w:val="clear" w:color="auto" w:fill="auto"/>
                          </w:tcPr>
                          <w:p w14:paraId="75C279D9" w14:textId="77777777" w:rsidR="002A4137" w:rsidRPr="009E4711" w:rsidRDefault="002A4137" w:rsidP="00533929">
                            <w:pPr>
                              <w:spacing w:line="252" w:lineRule="auto"/>
                              <w:rPr>
                                <w:b w:val="0"/>
                                <w:bCs w:val="0"/>
                              </w:rPr>
                            </w:pPr>
                          </w:p>
                        </w:tc>
                      </w:tr>
                      <w:tr w:rsidR="002A4137" w:rsidRPr="00B31086" w14:paraId="4E25F0C0" w14:textId="77777777" w:rsidTr="009E4711">
                        <w:tc>
                          <w:tcPr>
                            <w:tcW w:w="10370" w:type="dxa"/>
                            <w:shd w:val="clear" w:color="auto" w:fill="auto"/>
                          </w:tcPr>
                          <w:p w14:paraId="0D63F11F" w14:textId="77777777" w:rsidR="002A4137" w:rsidRPr="009E4711" w:rsidRDefault="002A4137" w:rsidP="00533929">
                            <w:pPr>
                              <w:spacing w:line="252" w:lineRule="auto"/>
                              <w:rPr>
                                <w:b w:val="0"/>
                                <w:bCs w:val="0"/>
                              </w:rPr>
                            </w:pPr>
                          </w:p>
                        </w:tc>
                      </w:tr>
                      <w:tr w:rsidR="002A4137" w:rsidRPr="00B31086" w14:paraId="17A44533" w14:textId="77777777" w:rsidTr="009E4711">
                        <w:tc>
                          <w:tcPr>
                            <w:tcW w:w="10370" w:type="dxa"/>
                            <w:shd w:val="clear" w:color="auto" w:fill="auto"/>
                          </w:tcPr>
                          <w:p w14:paraId="2091E253" w14:textId="77777777" w:rsidR="002A4137" w:rsidRPr="009E4711" w:rsidRDefault="002A4137" w:rsidP="00533929">
                            <w:pPr>
                              <w:spacing w:line="252" w:lineRule="auto"/>
                              <w:rPr>
                                <w:b w:val="0"/>
                                <w:bCs w:val="0"/>
                              </w:rPr>
                            </w:pPr>
                          </w:p>
                        </w:tc>
                      </w:tr>
                      <w:tr w:rsidR="002A4137" w:rsidRPr="00B31086" w14:paraId="492F943E" w14:textId="77777777" w:rsidTr="009E4711">
                        <w:tc>
                          <w:tcPr>
                            <w:tcW w:w="10370" w:type="dxa"/>
                            <w:shd w:val="clear" w:color="auto" w:fill="auto"/>
                          </w:tcPr>
                          <w:p w14:paraId="13FF6E1A" w14:textId="77777777" w:rsidR="002A4137" w:rsidRPr="009E4711" w:rsidRDefault="002A4137" w:rsidP="00533929">
                            <w:pPr>
                              <w:spacing w:line="252" w:lineRule="auto"/>
                              <w:rPr>
                                <w:b w:val="0"/>
                                <w:bCs w:val="0"/>
                              </w:rPr>
                            </w:pPr>
                          </w:p>
                        </w:tc>
                      </w:tr>
                      <w:tr w:rsidR="002A4137" w:rsidRPr="00B31086" w14:paraId="3C4B5E69" w14:textId="77777777" w:rsidTr="009E4711">
                        <w:tc>
                          <w:tcPr>
                            <w:tcW w:w="10370" w:type="dxa"/>
                            <w:shd w:val="clear" w:color="auto" w:fill="auto"/>
                          </w:tcPr>
                          <w:p w14:paraId="4156DC39" w14:textId="77777777" w:rsidR="002A4137" w:rsidRPr="009E4711" w:rsidRDefault="002A4137" w:rsidP="00533929">
                            <w:pPr>
                              <w:spacing w:line="252" w:lineRule="auto"/>
                              <w:rPr>
                                <w:b w:val="0"/>
                                <w:bCs w:val="0"/>
                              </w:rPr>
                            </w:pPr>
                          </w:p>
                        </w:tc>
                      </w:tr>
                      <w:tr w:rsidR="002A4137" w:rsidRPr="00B31086" w14:paraId="4CC4AC91" w14:textId="77777777" w:rsidTr="009E4711">
                        <w:tc>
                          <w:tcPr>
                            <w:tcW w:w="10370" w:type="dxa"/>
                            <w:shd w:val="clear" w:color="auto" w:fill="auto"/>
                          </w:tcPr>
                          <w:p w14:paraId="3271A49B" w14:textId="77777777" w:rsidR="002A4137" w:rsidRPr="009E4711" w:rsidRDefault="002A4137" w:rsidP="00533929">
                            <w:pPr>
                              <w:spacing w:line="252" w:lineRule="auto"/>
                              <w:rPr>
                                <w:b w:val="0"/>
                                <w:bCs w:val="0"/>
                              </w:rPr>
                            </w:pPr>
                          </w:p>
                        </w:tc>
                      </w:tr>
                      <w:tr w:rsidR="002A4137" w:rsidRPr="00B31086" w14:paraId="68F50842" w14:textId="77777777" w:rsidTr="009E4711">
                        <w:tc>
                          <w:tcPr>
                            <w:tcW w:w="10370" w:type="dxa"/>
                            <w:shd w:val="clear" w:color="auto" w:fill="auto"/>
                          </w:tcPr>
                          <w:p w14:paraId="301D23D9" w14:textId="77777777" w:rsidR="002A4137" w:rsidRPr="009E4711" w:rsidRDefault="002A4137" w:rsidP="00533929">
                            <w:pPr>
                              <w:spacing w:line="252" w:lineRule="auto"/>
                              <w:rPr>
                                <w:b w:val="0"/>
                                <w:bCs w:val="0"/>
                              </w:rPr>
                            </w:pPr>
                          </w:p>
                        </w:tc>
                      </w:tr>
                      <w:tr w:rsidR="002A4137" w:rsidRPr="00B31086" w14:paraId="1B5A827F" w14:textId="77777777" w:rsidTr="009E4711">
                        <w:tc>
                          <w:tcPr>
                            <w:tcW w:w="10370" w:type="dxa"/>
                            <w:shd w:val="clear" w:color="auto" w:fill="auto"/>
                          </w:tcPr>
                          <w:p w14:paraId="1B4AB04F" w14:textId="77777777" w:rsidR="002A4137" w:rsidRPr="009E4711" w:rsidRDefault="002A4137" w:rsidP="00533929">
                            <w:pPr>
                              <w:spacing w:line="252" w:lineRule="auto"/>
                              <w:rPr>
                                <w:b w:val="0"/>
                                <w:bCs w:val="0"/>
                              </w:rPr>
                            </w:pPr>
                          </w:p>
                        </w:tc>
                      </w:tr>
                      <w:tr w:rsidR="002A4137" w:rsidRPr="00B31086" w14:paraId="752C9D11" w14:textId="77777777" w:rsidTr="009E4711">
                        <w:tc>
                          <w:tcPr>
                            <w:tcW w:w="10370" w:type="dxa"/>
                            <w:shd w:val="clear" w:color="auto" w:fill="auto"/>
                          </w:tcPr>
                          <w:p w14:paraId="7A4CF3A9" w14:textId="77777777" w:rsidR="002A4137" w:rsidRPr="009E4711" w:rsidRDefault="002A4137" w:rsidP="00533929">
                            <w:pPr>
                              <w:spacing w:line="252" w:lineRule="auto"/>
                              <w:rPr>
                                <w:b w:val="0"/>
                                <w:bCs w:val="0"/>
                              </w:rPr>
                            </w:pPr>
                          </w:p>
                        </w:tc>
                      </w:tr>
                    </w:tbl>
                    <w:p w14:paraId="4B928CFC" w14:textId="77777777" w:rsidR="002A4137" w:rsidRPr="00B31086" w:rsidRDefault="002A4137" w:rsidP="00533929">
                      <w:pPr>
                        <w:spacing w:line="252" w:lineRule="auto"/>
                        <w:rPr>
                          <w:b w:val="0"/>
                          <w:bCs w:val="0"/>
                          <w:sz w:val="21"/>
                          <w:szCs w:val="21"/>
                        </w:rPr>
                      </w:pPr>
                    </w:p>
                  </w:txbxContent>
                </v:textbox>
                <w10:wrap type="through"/>
              </v:shape>
            </w:pict>
          </mc:Fallback>
        </mc:AlternateContent>
      </w:r>
    </w:p>
    <w:p w14:paraId="2D74355B" w14:textId="28DF8837" w:rsidR="001814CF" w:rsidRDefault="00F74F68">
      <w:r>
        <w:rPr>
          <w:noProof/>
          <w:sz w:val="22"/>
          <w:szCs w:val="22"/>
        </w:rPr>
        <w:lastRenderedPageBreak/>
        <mc:AlternateContent>
          <mc:Choice Requires="wps">
            <w:drawing>
              <wp:anchor distT="0" distB="0" distL="114300" distR="114300" simplePos="0" relativeHeight="251904000" behindDoc="0" locked="0" layoutInCell="1" allowOverlap="1" wp14:anchorId="48AD0682" wp14:editId="40C6438E">
                <wp:simplePos x="0" y="0"/>
                <wp:positionH relativeFrom="column">
                  <wp:posOffset>2923</wp:posOffset>
                </wp:positionH>
                <wp:positionV relativeFrom="paragraph">
                  <wp:posOffset>179</wp:posOffset>
                </wp:positionV>
                <wp:extent cx="6579235" cy="9709393"/>
                <wp:effectExtent l="0" t="0" r="12065" b="19050"/>
                <wp:wrapThrough wrapText="bothSides">
                  <wp:wrapPolygon edited="0">
                    <wp:start x="0" y="0"/>
                    <wp:lineTo x="0" y="21614"/>
                    <wp:lineTo x="21598" y="21614"/>
                    <wp:lineTo x="21598" y="0"/>
                    <wp:lineTo x="0" y="0"/>
                  </wp:wrapPolygon>
                </wp:wrapThrough>
                <wp:docPr id="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09393"/>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185B303A" w14:textId="77777777" w:rsidTr="009E4711">
                              <w:tc>
                                <w:tcPr>
                                  <w:tcW w:w="10370" w:type="dxa"/>
                                  <w:shd w:val="clear" w:color="auto" w:fill="auto"/>
                                </w:tcPr>
                                <w:p w14:paraId="6B82EA16" w14:textId="2DCF959E" w:rsidR="002A4137" w:rsidRPr="009E4711" w:rsidRDefault="002A4137" w:rsidP="004C7D23">
                                  <w:pPr>
                                    <w:spacing w:line="276" w:lineRule="auto"/>
                                    <w:jc w:val="center"/>
                                    <w:rPr>
                                      <w:b w:val="0"/>
                                      <w:bCs w:val="0"/>
                                    </w:rPr>
                                  </w:pPr>
                                  <w:r w:rsidRPr="008C5AD5">
                                    <w:rPr>
                                      <w:sz w:val="22"/>
                                      <w:szCs w:val="22"/>
                                    </w:rPr>
                                    <w:t xml:space="preserve">Bài </w:t>
                                  </w:r>
                                  <w:r>
                                    <w:rPr>
                                      <w:sz w:val="22"/>
                                      <w:szCs w:val="22"/>
                                    </w:rPr>
                                    <w:t>20</w:t>
                                  </w:r>
                                  <w:r w:rsidRPr="008C5AD5">
                                    <w:rPr>
                                      <w:b w:val="0"/>
                                      <w:sz w:val="22"/>
                                      <w:szCs w:val="22"/>
                                    </w:rPr>
                                    <w:t>:</w:t>
                                  </w:r>
                                  <w:r w:rsidRPr="00D242AA">
                                    <w:rPr>
                                      <w:sz w:val="22"/>
                                      <w:szCs w:val="22"/>
                                    </w:rPr>
                                    <w:t xml:space="preserve"> LỰC TỪ. CẢM ỨNG TỪ.</w:t>
                                  </w:r>
                                </w:p>
                              </w:tc>
                            </w:tr>
                            <w:tr w:rsidR="002A4137" w:rsidRPr="00B31086" w14:paraId="618B47BC" w14:textId="77777777" w:rsidTr="009E4711">
                              <w:tc>
                                <w:tcPr>
                                  <w:tcW w:w="10370" w:type="dxa"/>
                                  <w:shd w:val="clear" w:color="auto" w:fill="auto"/>
                                </w:tcPr>
                                <w:p w14:paraId="6AAAA757" w14:textId="77777777" w:rsidR="002A4137" w:rsidRPr="005B4C13" w:rsidRDefault="002A4137" w:rsidP="003D6CB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FE2A4ED" w14:textId="77777777" w:rsidR="002A4137" w:rsidRDefault="002A4137" w:rsidP="003D6CB0">
                                  <w:pPr>
                                    <w:tabs>
                                      <w:tab w:val="left" w:pos="219"/>
                                    </w:tabs>
                                    <w:spacing w:line="276" w:lineRule="auto"/>
                                    <w:jc w:val="both"/>
                                    <w:rPr>
                                      <w:rFonts w:ascii="Cambria" w:hAnsi="Cambria"/>
                                      <w:b w:val="0"/>
                                      <w:sz w:val="21"/>
                                      <w:szCs w:val="21"/>
                                    </w:rPr>
                                  </w:pPr>
                                  <w:r>
                                    <w:rPr>
                                      <w:rFonts w:ascii="Cambria" w:hAnsi="Cambria"/>
                                      <w:b w:val="0"/>
                                      <w:sz w:val="21"/>
                                      <w:szCs w:val="21"/>
                                    </w:rPr>
                                    <w:t>P1. Thế nào là từ trường đều ? Đặc điểm các đường sức từ của từ trường đều ?</w:t>
                                  </w:r>
                                </w:p>
                                <w:p w14:paraId="24DDD64A" w14:textId="77777777" w:rsidR="002A4137" w:rsidRPr="00717503" w:rsidRDefault="002A4137" w:rsidP="003D6CB0">
                                  <w:pPr>
                                    <w:tabs>
                                      <w:tab w:val="left" w:pos="219"/>
                                    </w:tabs>
                                    <w:spacing w:line="276" w:lineRule="auto"/>
                                    <w:jc w:val="both"/>
                                    <w:rPr>
                                      <w:rFonts w:ascii="Cambria" w:hAnsi="Cambria"/>
                                      <w:b w:val="0"/>
                                      <w:sz w:val="21"/>
                                      <w:szCs w:val="21"/>
                                    </w:rPr>
                                  </w:pPr>
                                  <w:r>
                                    <w:rPr>
                                      <w:rFonts w:ascii="Cambria" w:hAnsi="Cambria"/>
                                      <w:b w:val="0"/>
                                      <w:sz w:val="21"/>
                                      <w:szCs w:val="21"/>
                                    </w:rPr>
                                    <w:t xml:space="preserve">P2. Làm hoặc tìm các thí nghiệm khảo sát lực từ. Ứng dụng ? </w:t>
                                  </w:r>
                                </w:p>
                                <w:p w14:paraId="6D72A594" w14:textId="77777777" w:rsidR="002A4137" w:rsidRPr="005B3818" w:rsidRDefault="002A4137" w:rsidP="003D6CB0">
                                  <w:pPr>
                                    <w:rPr>
                                      <w:sz w:val="24"/>
                                      <w:szCs w:val="24"/>
                                    </w:rPr>
                                  </w:pPr>
                                  <w:r w:rsidRPr="003F6ACB">
                                    <w:rPr>
                                      <w:sz w:val="22"/>
                                      <w:szCs w:val="22"/>
                                      <w:u w:val="single"/>
                                    </w:rPr>
                                    <w:t>PHIẾU GHI BÀI</w:t>
                                  </w:r>
                                  <w:r>
                                    <w:rPr>
                                      <w:sz w:val="22"/>
                                      <w:szCs w:val="22"/>
                                    </w:rPr>
                                    <w:t xml:space="preserve">.             </w:t>
                                  </w:r>
                                  <w:r>
                                    <w:rPr>
                                      <w:sz w:val="22"/>
                                      <w:szCs w:val="22"/>
                                    </w:rPr>
                                    <w:tab/>
                                    <w:t xml:space="preserve">                                Bài 20</w:t>
                                  </w:r>
                                  <w:r w:rsidRPr="008C5AD5">
                                    <w:rPr>
                                      <w:b w:val="0"/>
                                      <w:sz w:val="22"/>
                                      <w:szCs w:val="22"/>
                                    </w:rPr>
                                    <w:t xml:space="preserve">: </w:t>
                                  </w:r>
                                  <w:r w:rsidRPr="00D242AA">
                                    <w:rPr>
                                      <w:sz w:val="22"/>
                                      <w:szCs w:val="22"/>
                                    </w:rPr>
                                    <w:t>LỰC TỪ. CẢM ỨNG TỪ.</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5B56DA77" w14:textId="77777777" w:rsidTr="00181EE8">
                                    <w:tc>
                                      <w:tcPr>
                                        <w:tcW w:w="10555" w:type="dxa"/>
                                        <w:shd w:val="clear" w:color="auto" w:fill="auto"/>
                                      </w:tcPr>
                                      <w:p w14:paraId="624710A8" w14:textId="77777777" w:rsidR="002A4137" w:rsidRPr="00C831A9" w:rsidRDefault="002A4137" w:rsidP="003D6CB0">
                                        <w:pPr>
                                          <w:rPr>
                                            <w:sz w:val="22"/>
                                            <w:szCs w:val="22"/>
                                            <w:u w:val="single"/>
                                          </w:rPr>
                                        </w:pPr>
                                        <w:r>
                                          <w:rPr>
                                            <w:b w:val="0"/>
                                          </w:rPr>
                                          <w:t xml:space="preserve">. </w:t>
                                        </w:r>
                                        <w:r>
                                          <w:rPr>
                                            <w:sz w:val="22"/>
                                            <w:szCs w:val="22"/>
                                          </w:rPr>
                                          <w:t xml:space="preserve">I. </w:t>
                                        </w:r>
                                        <w:r>
                                          <w:rPr>
                                            <w:sz w:val="22"/>
                                            <w:szCs w:val="22"/>
                                            <w:u w:val="single"/>
                                          </w:rPr>
                                          <w:t xml:space="preserve">Cảm ứng từ. </w:t>
                                        </w:r>
                                      </w:p>
                                    </w:tc>
                                  </w:tr>
                                  <w:tr w:rsidR="002A4137" w:rsidRPr="00FF1495" w14:paraId="023ABFB8" w14:textId="77777777" w:rsidTr="00181EE8">
                                    <w:tc>
                                      <w:tcPr>
                                        <w:tcW w:w="10555" w:type="dxa"/>
                                        <w:shd w:val="clear" w:color="auto" w:fill="auto"/>
                                      </w:tcPr>
                                      <w:p w14:paraId="2E07F47A" w14:textId="77777777" w:rsidR="002A4137" w:rsidRPr="00C831A9" w:rsidRDefault="002A4137" w:rsidP="003D6CB0">
                                        <w:pPr>
                                          <w:spacing w:line="276" w:lineRule="auto"/>
                                          <w:rPr>
                                            <w:b w:val="0"/>
                                            <w:sz w:val="22"/>
                                            <w:szCs w:val="22"/>
                                          </w:rPr>
                                        </w:pPr>
                                        <w:r>
                                          <w:rPr>
                                            <w:b w:val="0"/>
                                          </w:rPr>
                                          <w:t xml:space="preserve">. </w:t>
                                        </w:r>
                                        <w:r w:rsidRPr="008876F7">
                                          <w:rPr>
                                            <w:b w:val="0"/>
                                            <w:sz w:val="22"/>
                                            <w:szCs w:val="22"/>
                                          </w:rPr>
                                          <w:t xml:space="preserve">* </w:t>
                                        </w:r>
                                        <w:r w:rsidRPr="00C831A9">
                                          <w:rPr>
                                            <w:b w:val="0"/>
                                            <w:sz w:val="22"/>
                                            <w:szCs w:val="22"/>
                                          </w:rPr>
                                          <w:t xml:space="preserve">Xét một đoạn dây dẫn </w:t>
                                        </w:r>
                                        <w:r w:rsidRPr="00C831A9">
                                          <w:rPr>
                                            <w:b w:val="0"/>
                                            <w:i/>
                                            <w:sz w:val="22"/>
                                            <w:szCs w:val="22"/>
                                          </w:rPr>
                                          <w:t>l</w:t>
                                        </w:r>
                                        <w:r w:rsidRPr="00C831A9">
                                          <w:rPr>
                                            <w:b w:val="0"/>
                                            <w:sz w:val="22"/>
                                            <w:szCs w:val="22"/>
                                          </w:rPr>
                                          <w:t xml:space="preserve"> đặt vuông góc với đường sức từ, dây dẫn có dòng điện I chạy qua, lực từ tác dụng lên dây </w:t>
                                        </w:r>
                                      </w:p>
                                    </w:tc>
                                  </w:tr>
                                  <w:tr w:rsidR="002A4137" w:rsidRPr="00FF1495" w14:paraId="1435D579" w14:textId="77777777" w:rsidTr="00181EE8">
                                    <w:tc>
                                      <w:tcPr>
                                        <w:tcW w:w="10555" w:type="dxa"/>
                                        <w:shd w:val="clear" w:color="auto" w:fill="auto"/>
                                      </w:tcPr>
                                      <w:p w14:paraId="22D9AFB1" w14:textId="77777777" w:rsidR="002A4137" w:rsidRDefault="002A4137" w:rsidP="003D6CB0">
                                        <w:pPr>
                                          <w:spacing w:line="276" w:lineRule="auto"/>
                                          <w:rPr>
                                            <w:b w:val="0"/>
                                          </w:rPr>
                                        </w:pPr>
                                        <w:r>
                                          <w:rPr>
                                            <w:b w:val="0"/>
                                          </w:rPr>
                                          <w:t xml:space="preserve">. </w:t>
                                        </w:r>
                                        <w:r>
                                          <w:rPr>
                                            <w:b w:val="0"/>
                                            <w:sz w:val="22"/>
                                            <w:szCs w:val="22"/>
                                          </w:rPr>
                                          <w:t xml:space="preserve">dẫn là </w:t>
                                        </w:r>
                                        <w:r w:rsidR="00876526" w:rsidRPr="00876526">
                                          <w:rPr>
                                            <w:b w:val="0"/>
                                            <w:noProof/>
                                            <w:position w:val="-4"/>
                                            <w:sz w:val="22"/>
                                            <w:szCs w:val="22"/>
                                          </w:rPr>
                                          <w:object w:dxaOrig="244" w:dyaOrig="302" w14:anchorId="1D603F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5.75pt;mso-width-percent:0;mso-height-percent:0;mso-width-percent:0;mso-height-percent:0" o:ole="">
                                              <v:imagedata r:id="rId20" o:title=""/>
                                            </v:shape>
                                            <o:OLEObject Type="Embed" ProgID="Equation.DSMT4" ShapeID="_x0000_i1025" DrawAspect="Content" ObjectID="_1691512255" r:id="rId21"/>
                                          </w:object>
                                        </w:r>
                                        <w:r w:rsidRPr="00C831A9">
                                          <w:rPr>
                                            <w:b w:val="0"/>
                                            <w:sz w:val="22"/>
                                            <w:szCs w:val="22"/>
                                          </w:rPr>
                                          <w:t>.</w:t>
                                        </w:r>
                                        <w:r>
                                          <w:rPr>
                                            <w:b w:val="0"/>
                                            <w:sz w:val="22"/>
                                            <w:szCs w:val="22"/>
                                          </w:rPr>
                                          <w:t xml:space="preserve"> Cảm ứng từ </w:t>
                                        </w:r>
                                        <w:r w:rsidR="00876526" w:rsidRPr="00876526">
                                          <w:rPr>
                                            <w:b w:val="0"/>
                                            <w:noProof/>
                                            <w:position w:val="-4"/>
                                            <w:sz w:val="22"/>
                                            <w:szCs w:val="22"/>
                                          </w:rPr>
                                          <w:object w:dxaOrig="215" w:dyaOrig="302" w14:anchorId="7B4F7ED1">
                                            <v:shape id="_x0000_i1026" type="#_x0000_t75" alt="" style="width:12pt;height:15.75pt;mso-width-percent:0;mso-height-percent:0;mso-width-percent:0;mso-height-percent:0" o:ole="">
                                              <v:imagedata r:id="rId22" o:title=""/>
                                            </v:shape>
                                            <o:OLEObject Type="Embed" ProgID="Equation.DSMT4" ShapeID="_x0000_i1026" DrawAspect="Content" ObjectID="_1691512256" r:id="rId23"/>
                                          </w:object>
                                        </w:r>
                                        <w:r>
                                          <w:rPr>
                                            <w:b w:val="0"/>
                                            <w:sz w:val="22"/>
                                            <w:szCs w:val="22"/>
                                          </w:rPr>
                                          <w:t xml:space="preserve"> là đại lượng đặc trưng cho </w:t>
                                        </w:r>
                                      </w:p>
                                    </w:tc>
                                  </w:tr>
                                  <w:tr w:rsidR="002A4137" w:rsidRPr="00FF1495" w14:paraId="1314B3BD" w14:textId="77777777" w:rsidTr="00181EE8">
                                    <w:tc>
                                      <w:tcPr>
                                        <w:tcW w:w="10555" w:type="dxa"/>
                                        <w:shd w:val="clear" w:color="auto" w:fill="auto"/>
                                      </w:tcPr>
                                      <w:p w14:paraId="704B47F7" w14:textId="77777777" w:rsidR="002A4137" w:rsidRDefault="002A4137" w:rsidP="003D6CB0">
                                        <w:pPr>
                                          <w:spacing w:line="276" w:lineRule="auto"/>
                                          <w:rPr>
                                            <w:b w:val="0"/>
                                          </w:rPr>
                                        </w:pPr>
                                      </w:p>
                                    </w:tc>
                                  </w:tr>
                                  <w:tr w:rsidR="002A4137" w:rsidRPr="00FF1495" w14:paraId="5F6A5337" w14:textId="77777777" w:rsidTr="00181EE8">
                                    <w:tc>
                                      <w:tcPr>
                                        <w:tcW w:w="10555" w:type="dxa"/>
                                        <w:shd w:val="clear" w:color="auto" w:fill="auto"/>
                                      </w:tcPr>
                                      <w:p w14:paraId="1C400772" w14:textId="77777777" w:rsidR="002A4137" w:rsidRPr="00D242AA" w:rsidRDefault="002A4137" w:rsidP="003D6CB0">
                                        <w:pPr>
                                          <w:spacing w:line="276" w:lineRule="auto"/>
                                          <w:rPr>
                                            <w:sz w:val="22"/>
                                            <w:szCs w:val="22"/>
                                          </w:rPr>
                                        </w:pPr>
                                        <w:r>
                                          <w:rPr>
                                            <w:b w:val="0"/>
                                          </w:rPr>
                                          <w:t xml:space="preserve">. </w:t>
                                        </w:r>
                                        <w:r>
                                          <w:rPr>
                                            <w:b w:val="0"/>
                                            <w:sz w:val="22"/>
                                            <w:szCs w:val="22"/>
                                          </w:rPr>
                                          <w:t xml:space="preserve">* </w:t>
                                        </w:r>
                                        <w:r>
                                          <w:rPr>
                                            <w:sz w:val="22"/>
                                            <w:szCs w:val="22"/>
                                          </w:rPr>
                                          <w:t xml:space="preserve">Vectơ cảm ứng từ tại một điểm  </w:t>
                                        </w:r>
                                      </w:p>
                                    </w:tc>
                                  </w:tr>
                                  <w:tr w:rsidR="002A4137" w:rsidRPr="00FF1495" w14:paraId="6AE205DF" w14:textId="77777777" w:rsidTr="00181EE8">
                                    <w:tc>
                                      <w:tcPr>
                                        <w:tcW w:w="10555" w:type="dxa"/>
                                        <w:shd w:val="clear" w:color="auto" w:fill="auto"/>
                                      </w:tcPr>
                                      <w:p w14:paraId="0D0744AB" w14:textId="77777777" w:rsidR="002A4137" w:rsidRDefault="002A4137" w:rsidP="003D6CB0">
                                        <w:pPr>
                                          <w:spacing w:line="276" w:lineRule="auto"/>
                                          <w:rPr>
                                            <w:b w:val="0"/>
                                          </w:rPr>
                                        </w:pPr>
                                      </w:p>
                                    </w:tc>
                                  </w:tr>
                                  <w:tr w:rsidR="002A4137" w:rsidRPr="00FF1495" w14:paraId="60BBF597" w14:textId="77777777" w:rsidTr="00181EE8">
                                    <w:tc>
                                      <w:tcPr>
                                        <w:tcW w:w="10555" w:type="dxa"/>
                                        <w:shd w:val="clear" w:color="auto" w:fill="auto"/>
                                      </w:tcPr>
                                      <w:p w14:paraId="7C082D3A" w14:textId="77777777" w:rsidR="002A4137" w:rsidRDefault="002A4137" w:rsidP="003D6CB0">
                                        <w:pPr>
                                          <w:spacing w:line="276" w:lineRule="auto"/>
                                          <w:rPr>
                                            <w:b w:val="0"/>
                                          </w:rPr>
                                        </w:pPr>
                                      </w:p>
                                    </w:tc>
                                  </w:tr>
                                  <w:tr w:rsidR="002A4137" w:rsidRPr="00FF1495" w14:paraId="416101E2" w14:textId="77777777" w:rsidTr="00181EE8">
                                    <w:tc>
                                      <w:tcPr>
                                        <w:tcW w:w="10555" w:type="dxa"/>
                                        <w:shd w:val="clear" w:color="auto" w:fill="auto"/>
                                      </w:tcPr>
                                      <w:p w14:paraId="25C994DF" w14:textId="77777777" w:rsidR="002A4137" w:rsidRPr="00D242AA" w:rsidRDefault="002A4137" w:rsidP="003D6CB0">
                                        <w:pPr>
                                          <w:spacing w:line="276" w:lineRule="auto"/>
                                          <w:rPr>
                                            <w:sz w:val="22"/>
                                            <w:szCs w:val="22"/>
                                          </w:rPr>
                                        </w:pPr>
                                        <w:r>
                                          <w:rPr>
                                            <w:b w:val="0"/>
                                          </w:rPr>
                                          <w:t xml:space="preserve">. </w:t>
                                        </w:r>
                                      </w:p>
                                    </w:tc>
                                  </w:tr>
                                  <w:tr w:rsidR="002A4137" w:rsidRPr="00FF1495" w14:paraId="1B9EFA35" w14:textId="77777777" w:rsidTr="00181EE8">
                                    <w:tc>
                                      <w:tcPr>
                                        <w:tcW w:w="10555" w:type="dxa"/>
                                        <w:shd w:val="clear" w:color="auto" w:fill="auto"/>
                                      </w:tcPr>
                                      <w:p w14:paraId="419210E5" w14:textId="77777777" w:rsidR="002A4137" w:rsidRDefault="002A4137" w:rsidP="003D6CB0">
                                        <w:pPr>
                                          <w:spacing w:line="276" w:lineRule="auto"/>
                                          <w:rPr>
                                            <w:b w:val="0"/>
                                          </w:rPr>
                                        </w:pPr>
                                        <w:r>
                                          <w:rPr>
                                            <w:b w:val="0"/>
                                          </w:rPr>
                                          <w:t xml:space="preserve">. </w:t>
                                        </w:r>
                                        <w:r>
                                          <w:rPr>
                                            <w:b w:val="0"/>
                                            <w:sz w:val="22"/>
                                            <w:szCs w:val="22"/>
                                          </w:rPr>
                                          <w:t xml:space="preserve">* </w:t>
                                        </w:r>
                                        <w:r>
                                          <w:rPr>
                                            <w:sz w:val="22"/>
                                            <w:szCs w:val="22"/>
                                          </w:rPr>
                                          <w:t>Đơn vị cảm ứng từ :</w:t>
                                        </w:r>
                                      </w:p>
                                    </w:tc>
                                  </w:tr>
                                  <w:tr w:rsidR="002A4137" w:rsidRPr="00FF1495" w14:paraId="1AEE015C" w14:textId="77777777" w:rsidTr="00181EE8">
                                    <w:tc>
                                      <w:tcPr>
                                        <w:tcW w:w="10555" w:type="dxa"/>
                                        <w:shd w:val="clear" w:color="auto" w:fill="auto"/>
                                      </w:tcPr>
                                      <w:p w14:paraId="3CF19500" w14:textId="77777777" w:rsidR="002A4137" w:rsidRDefault="002A4137" w:rsidP="003D6CB0">
                                        <w:pPr>
                                          <w:spacing w:line="276" w:lineRule="auto"/>
                                          <w:rPr>
                                            <w:b w:val="0"/>
                                          </w:rPr>
                                        </w:pPr>
                                      </w:p>
                                    </w:tc>
                                  </w:tr>
                                  <w:tr w:rsidR="002A4137" w:rsidRPr="00FF1495" w14:paraId="0B93CA55" w14:textId="77777777" w:rsidTr="00181EE8">
                                    <w:tc>
                                      <w:tcPr>
                                        <w:tcW w:w="10555" w:type="dxa"/>
                                        <w:shd w:val="clear" w:color="auto" w:fill="auto"/>
                                      </w:tcPr>
                                      <w:p w14:paraId="3AEF5B71" w14:textId="77777777" w:rsidR="002A4137" w:rsidRPr="00CF105B" w:rsidRDefault="002A4137" w:rsidP="003D6CB0">
                                        <w:pPr>
                                          <w:spacing w:line="276" w:lineRule="auto"/>
                                          <w:rPr>
                                            <w:sz w:val="22"/>
                                            <w:szCs w:val="22"/>
                                            <w:u w:val="single"/>
                                          </w:rPr>
                                        </w:pPr>
                                        <w:r>
                                          <w:rPr>
                                            <w:b w:val="0"/>
                                          </w:rPr>
                                          <w:t xml:space="preserve">. </w:t>
                                        </w:r>
                                        <w:r>
                                          <w:rPr>
                                            <w:sz w:val="22"/>
                                            <w:szCs w:val="22"/>
                                          </w:rPr>
                                          <w:t xml:space="preserve">II. </w:t>
                                        </w:r>
                                        <w:r>
                                          <w:rPr>
                                            <w:sz w:val="22"/>
                                            <w:szCs w:val="22"/>
                                            <w:u w:val="single"/>
                                          </w:rPr>
                                          <w:t>Lực từ.</w:t>
                                        </w:r>
                                      </w:p>
                                    </w:tc>
                                  </w:tr>
                                  <w:tr w:rsidR="002A4137" w:rsidRPr="00FF1495" w14:paraId="24C76BDA" w14:textId="77777777" w:rsidTr="00181EE8">
                                    <w:tc>
                                      <w:tcPr>
                                        <w:tcW w:w="10555" w:type="dxa"/>
                                        <w:shd w:val="clear" w:color="auto" w:fill="auto"/>
                                      </w:tcPr>
                                      <w:p w14:paraId="3FC5DD4B" w14:textId="77777777" w:rsidR="002A4137" w:rsidRPr="00CF105B" w:rsidRDefault="002A4137" w:rsidP="003D6CB0">
                                        <w:pPr>
                                          <w:spacing w:line="276" w:lineRule="auto"/>
                                          <w:rPr>
                                            <w:sz w:val="22"/>
                                            <w:szCs w:val="22"/>
                                          </w:rPr>
                                        </w:pPr>
                                        <w:r>
                                          <w:rPr>
                                            <w:b w:val="0"/>
                                          </w:rPr>
                                          <w:t xml:space="preserve">. </w:t>
                                        </w:r>
                                        <w:r>
                                          <w:rPr>
                                            <w:sz w:val="22"/>
                                            <w:szCs w:val="22"/>
                                          </w:rPr>
                                          <w:t>1. Từ trường đều :</w:t>
                                        </w:r>
                                      </w:p>
                                    </w:tc>
                                  </w:tr>
                                  <w:tr w:rsidR="002A4137" w:rsidRPr="00FF1495" w14:paraId="27E82CFC" w14:textId="77777777" w:rsidTr="00181EE8">
                                    <w:tc>
                                      <w:tcPr>
                                        <w:tcW w:w="10555" w:type="dxa"/>
                                        <w:shd w:val="clear" w:color="auto" w:fill="auto"/>
                                      </w:tcPr>
                                      <w:p w14:paraId="1181495D" w14:textId="77777777" w:rsidR="002A4137" w:rsidRDefault="002A4137" w:rsidP="003D6CB0">
                                        <w:pPr>
                                          <w:spacing w:line="276" w:lineRule="auto"/>
                                          <w:rPr>
                                            <w:b w:val="0"/>
                                          </w:rPr>
                                        </w:pPr>
                                      </w:p>
                                    </w:tc>
                                  </w:tr>
                                  <w:tr w:rsidR="002A4137" w:rsidRPr="00FF1495" w14:paraId="0D26AF98" w14:textId="77777777" w:rsidTr="00181EE8">
                                    <w:tc>
                                      <w:tcPr>
                                        <w:tcW w:w="10555" w:type="dxa"/>
                                        <w:shd w:val="clear" w:color="auto" w:fill="auto"/>
                                      </w:tcPr>
                                      <w:p w14:paraId="11127BDE" w14:textId="77777777" w:rsidR="002A4137" w:rsidRDefault="002A4137" w:rsidP="003D6CB0">
                                        <w:pPr>
                                          <w:spacing w:line="276" w:lineRule="auto"/>
                                          <w:rPr>
                                            <w:b w:val="0"/>
                                          </w:rPr>
                                        </w:pPr>
                                      </w:p>
                                    </w:tc>
                                  </w:tr>
                                  <w:tr w:rsidR="002A4137" w:rsidRPr="00FF1495" w14:paraId="308522A5" w14:textId="77777777" w:rsidTr="00181EE8">
                                    <w:tc>
                                      <w:tcPr>
                                        <w:tcW w:w="10555" w:type="dxa"/>
                                        <w:shd w:val="clear" w:color="auto" w:fill="auto"/>
                                      </w:tcPr>
                                      <w:p w14:paraId="202B19AF" w14:textId="77777777" w:rsidR="002A4137" w:rsidRDefault="002A4137" w:rsidP="003D6CB0">
                                        <w:pPr>
                                          <w:spacing w:line="276" w:lineRule="auto"/>
                                          <w:rPr>
                                            <w:b w:val="0"/>
                                          </w:rPr>
                                        </w:pPr>
                                      </w:p>
                                    </w:tc>
                                  </w:tr>
                                  <w:tr w:rsidR="002A4137" w:rsidRPr="00FF1495" w14:paraId="4B1FB085" w14:textId="77777777" w:rsidTr="00181EE8">
                                    <w:tc>
                                      <w:tcPr>
                                        <w:tcW w:w="10555" w:type="dxa"/>
                                        <w:shd w:val="clear" w:color="auto" w:fill="auto"/>
                                      </w:tcPr>
                                      <w:p w14:paraId="7E8EE622" w14:textId="77777777" w:rsidR="002A4137" w:rsidRPr="00F91B5E" w:rsidRDefault="002A4137" w:rsidP="003D6CB0">
                                        <w:pPr>
                                          <w:spacing w:line="276" w:lineRule="auto"/>
                                          <w:rPr>
                                            <w:b w:val="0"/>
                                            <w:sz w:val="22"/>
                                            <w:szCs w:val="22"/>
                                          </w:rPr>
                                        </w:pPr>
                                        <w:r>
                                          <w:rPr>
                                            <w:b w:val="0"/>
                                          </w:rPr>
                                          <w:t xml:space="preserve">. </w:t>
                                        </w:r>
                                        <w:r w:rsidRPr="00F91B5E">
                                          <w:rPr>
                                            <w:sz w:val="22"/>
                                            <w:szCs w:val="22"/>
                                          </w:rPr>
                                          <w:t xml:space="preserve">2. </w:t>
                                        </w:r>
                                        <w:r>
                                          <w:rPr>
                                            <w:sz w:val="22"/>
                                            <w:szCs w:val="22"/>
                                          </w:rPr>
                                          <w:t xml:space="preserve">Lực từ do từ trường đều </w:t>
                                        </w:r>
                                        <w:r w:rsidR="00876526" w:rsidRPr="00876526">
                                          <w:rPr>
                                            <w:b w:val="0"/>
                                            <w:noProof/>
                                            <w:position w:val="-4"/>
                                            <w:sz w:val="22"/>
                                            <w:szCs w:val="22"/>
                                          </w:rPr>
                                          <w:object w:dxaOrig="215" w:dyaOrig="302" w14:anchorId="45F1087A">
                                            <v:shape id="_x0000_i1027" type="#_x0000_t75" alt="" style="width:12pt;height:15.75pt;mso-width-percent:0;mso-height-percent:0;mso-width-percent:0;mso-height-percent:0" o:ole="">
                                              <v:imagedata r:id="rId22" o:title=""/>
                                            </v:shape>
                                            <o:OLEObject Type="Embed" ProgID="Equation.DSMT4" ShapeID="_x0000_i1027" DrawAspect="Content" ObjectID="_1691512257" r:id="rId24"/>
                                          </w:object>
                                        </w:r>
                                        <w:r>
                                          <w:rPr>
                                            <w:sz w:val="22"/>
                                            <w:szCs w:val="22"/>
                                          </w:rPr>
                                          <w:t xml:space="preserve"> tác dụng lên đoạn dây dẫn l mang dòng điện I. </w:t>
                                        </w:r>
                                      </w:p>
                                    </w:tc>
                                  </w:tr>
                                  <w:tr w:rsidR="002A4137" w:rsidRPr="00FF1495" w14:paraId="042C2BD4" w14:textId="77777777" w:rsidTr="00181EE8">
                                    <w:tc>
                                      <w:tcPr>
                                        <w:tcW w:w="10555" w:type="dxa"/>
                                        <w:shd w:val="clear" w:color="auto" w:fill="auto"/>
                                      </w:tcPr>
                                      <w:p w14:paraId="19C3B60F" w14:textId="77777777" w:rsidR="002A4137" w:rsidRPr="00D12CEB" w:rsidRDefault="002A4137" w:rsidP="003D6CB0">
                                        <w:pPr>
                                          <w:spacing w:line="276" w:lineRule="auto"/>
                                          <w:rPr>
                                            <w:b w:val="0"/>
                                            <w:sz w:val="22"/>
                                            <w:szCs w:val="22"/>
                                          </w:rPr>
                                        </w:pPr>
                                        <w:r>
                                          <w:rPr>
                                            <w:b w:val="0"/>
                                          </w:rPr>
                                          <w:t>.</w:t>
                                        </w:r>
                                        <w:r>
                                          <w:rPr>
                                            <w:b w:val="0"/>
                                            <w:sz w:val="22"/>
                                            <w:szCs w:val="22"/>
                                          </w:rPr>
                                          <w:t xml:space="preserve">                             + Điểm đặt :</w:t>
                                        </w:r>
                                      </w:p>
                                    </w:tc>
                                  </w:tr>
                                  <w:tr w:rsidR="002A4137" w:rsidRPr="00FF1495" w14:paraId="0B7E4EB5" w14:textId="77777777" w:rsidTr="00181EE8">
                                    <w:tc>
                                      <w:tcPr>
                                        <w:tcW w:w="10555" w:type="dxa"/>
                                        <w:shd w:val="clear" w:color="auto" w:fill="auto"/>
                                      </w:tcPr>
                                      <w:p w14:paraId="2D9A1758" w14:textId="77777777" w:rsidR="002A4137" w:rsidRDefault="002A4137" w:rsidP="003D6CB0">
                                        <w:pPr>
                                          <w:spacing w:line="276" w:lineRule="auto"/>
                                          <w:rPr>
                                            <w:b w:val="0"/>
                                          </w:rPr>
                                        </w:pPr>
                                        <w:r>
                                          <w:rPr>
                                            <w:b w:val="0"/>
                                          </w:rPr>
                                          <w:t>.</w:t>
                                        </w:r>
                                        <w:r>
                                          <w:rPr>
                                            <w:b w:val="0"/>
                                            <w:sz w:val="22"/>
                                            <w:szCs w:val="22"/>
                                          </w:rPr>
                                          <w:t xml:space="preserve">                             + Phương :</w:t>
                                        </w:r>
                                      </w:p>
                                    </w:tc>
                                  </w:tr>
                                  <w:tr w:rsidR="002A4137" w:rsidRPr="00FF1495" w14:paraId="5ACB80A7" w14:textId="77777777" w:rsidTr="00181EE8">
                                    <w:tc>
                                      <w:tcPr>
                                        <w:tcW w:w="10555" w:type="dxa"/>
                                        <w:shd w:val="clear" w:color="auto" w:fill="auto"/>
                                      </w:tcPr>
                                      <w:p w14:paraId="079E3107" w14:textId="77777777" w:rsidR="002A4137" w:rsidRDefault="002A4137" w:rsidP="003D6CB0">
                                        <w:pPr>
                                          <w:spacing w:line="276" w:lineRule="auto"/>
                                          <w:rPr>
                                            <w:b w:val="0"/>
                                          </w:rPr>
                                        </w:pPr>
                                        <w:r>
                                          <w:rPr>
                                            <w:b w:val="0"/>
                                          </w:rPr>
                                          <w:t>.</w:t>
                                        </w:r>
                                        <w:r>
                                          <w:rPr>
                                            <w:b w:val="0"/>
                                            <w:sz w:val="22"/>
                                            <w:szCs w:val="22"/>
                                          </w:rPr>
                                          <w:t xml:space="preserve">                             + Chiều :</w:t>
                                        </w:r>
                                      </w:p>
                                    </w:tc>
                                  </w:tr>
                                  <w:tr w:rsidR="002A4137" w:rsidRPr="00FF1495" w14:paraId="231BB6D8" w14:textId="77777777" w:rsidTr="00181EE8">
                                    <w:tc>
                                      <w:tcPr>
                                        <w:tcW w:w="10555" w:type="dxa"/>
                                        <w:shd w:val="clear" w:color="auto" w:fill="auto"/>
                                      </w:tcPr>
                                      <w:p w14:paraId="4C137FD4" w14:textId="77777777" w:rsidR="002A4137" w:rsidRDefault="002A4137" w:rsidP="003D6CB0">
                                        <w:pPr>
                                          <w:spacing w:line="276" w:lineRule="auto"/>
                                          <w:rPr>
                                            <w:b w:val="0"/>
                                          </w:rPr>
                                        </w:pPr>
                                      </w:p>
                                    </w:tc>
                                  </w:tr>
                                  <w:tr w:rsidR="002A4137" w:rsidRPr="00FF1495" w14:paraId="7BB4A2E4" w14:textId="77777777" w:rsidTr="00181EE8">
                                    <w:tc>
                                      <w:tcPr>
                                        <w:tcW w:w="10555" w:type="dxa"/>
                                        <w:shd w:val="clear" w:color="auto" w:fill="auto"/>
                                      </w:tcPr>
                                      <w:p w14:paraId="7942333D" w14:textId="77777777" w:rsidR="002A4137" w:rsidRDefault="002A4137" w:rsidP="003D6CB0">
                                        <w:pPr>
                                          <w:spacing w:line="276" w:lineRule="auto"/>
                                          <w:rPr>
                                            <w:b w:val="0"/>
                                          </w:rPr>
                                        </w:pPr>
                                      </w:p>
                                    </w:tc>
                                  </w:tr>
                                  <w:tr w:rsidR="002A4137" w:rsidRPr="00FF1495" w14:paraId="5786C410" w14:textId="77777777" w:rsidTr="00181EE8">
                                    <w:tc>
                                      <w:tcPr>
                                        <w:tcW w:w="10555" w:type="dxa"/>
                                        <w:shd w:val="clear" w:color="auto" w:fill="auto"/>
                                      </w:tcPr>
                                      <w:p w14:paraId="5BDA0F38" w14:textId="77777777" w:rsidR="002A4137" w:rsidRDefault="002A4137" w:rsidP="003D6CB0">
                                        <w:pPr>
                                          <w:spacing w:line="276" w:lineRule="auto"/>
                                          <w:rPr>
                                            <w:b w:val="0"/>
                                          </w:rPr>
                                        </w:pPr>
                                        <w:r>
                                          <w:rPr>
                                            <w:b w:val="0"/>
                                          </w:rPr>
                                          <w:t>.</w:t>
                                        </w:r>
                                        <w:r>
                                          <w:rPr>
                                            <w:b w:val="0"/>
                                            <w:sz w:val="22"/>
                                            <w:szCs w:val="22"/>
                                          </w:rPr>
                                          <w:t xml:space="preserve">                             + Độ lớn : </w:t>
                                        </w:r>
                                      </w:p>
                                    </w:tc>
                                  </w:tr>
                                  <w:tr w:rsidR="002A4137" w:rsidRPr="00FF1495" w14:paraId="29C69A3A" w14:textId="77777777" w:rsidTr="00181EE8">
                                    <w:tc>
                                      <w:tcPr>
                                        <w:tcW w:w="10555" w:type="dxa"/>
                                        <w:shd w:val="clear" w:color="auto" w:fill="auto"/>
                                      </w:tcPr>
                                      <w:p w14:paraId="681C8927" w14:textId="77777777" w:rsidR="002A4137" w:rsidRDefault="002A4137" w:rsidP="003D6CB0">
                                        <w:pPr>
                                          <w:spacing w:line="276" w:lineRule="auto"/>
                                          <w:rPr>
                                            <w:b w:val="0"/>
                                          </w:rPr>
                                        </w:pPr>
                                      </w:p>
                                    </w:tc>
                                  </w:tr>
                                  <w:tr w:rsidR="002A4137" w:rsidRPr="00FF1495" w14:paraId="7248E00E" w14:textId="77777777" w:rsidTr="00181EE8">
                                    <w:tc>
                                      <w:tcPr>
                                        <w:tcW w:w="10555" w:type="dxa"/>
                                        <w:shd w:val="clear" w:color="auto" w:fill="auto"/>
                                      </w:tcPr>
                                      <w:p w14:paraId="43175C9E" w14:textId="77777777" w:rsidR="002A4137" w:rsidRDefault="002A4137" w:rsidP="003D6CB0">
                                        <w:pPr>
                                          <w:spacing w:line="276" w:lineRule="auto"/>
                                          <w:rPr>
                                            <w:b w:val="0"/>
                                          </w:rPr>
                                        </w:pPr>
                                      </w:p>
                                    </w:tc>
                                  </w:tr>
                                  <w:tr w:rsidR="002A4137" w:rsidRPr="00FF1495" w14:paraId="51C8ACE8" w14:textId="77777777" w:rsidTr="00181EE8">
                                    <w:tc>
                                      <w:tcPr>
                                        <w:tcW w:w="10555" w:type="dxa"/>
                                        <w:shd w:val="clear" w:color="auto" w:fill="auto"/>
                                      </w:tcPr>
                                      <w:p w14:paraId="70C85DF0" w14:textId="77777777" w:rsidR="002A4137" w:rsidRDefault="002A4137" w:rsidP="003D6CB0">
                                        <w:pPr>
                                          <w:spacing w:line="276" w:lineRule="auto"/>
                                          <w:rPr>
                                            <w:b w:val="0"/>
                                          </w:rPr>
                                        </w:pPr>
                                      </w:p>
                                    </w:tc>
                                  </w:tr>
                                  <w:tr w:rsidR="002A4137" w:rsidRPr="00FF1495" w14:paraId="4198C3B0" w14:textId="77777777" w:rsidTr="00181EE8">
                                    <w:tc>
                                      <w:tcPr>
                                        <w:tcW w:w="10555" w:type="dxa"/>
                                        <w:shd w:val="clear" w:color="auto" w:fill="auto"/>
                                      </w:tcPr>
                                      <w:p w14:paraId="1A9E2FB4" w14:textId="77777777" w:rsidR="002A4137" w:rsidRDefault="002A4137" w:rsidP="003D6CB0">
                                        <w:pPr>
                                          <w:spacing w:line="276" w:lineRule="auto"/>
                                          <w:rPr>
                                            <w:b w:val="0"/>
                                          </w:rPr>
                                        </w:pPr>
                                      </w:p>
                                    </w:tc>
                                  </w:tr>
                                  <w:tr w:rsidR="002A4137" w:rsidRPr="00FF1495" w14:paraId="1113309B" w14:textId="77777777" w:rsidTr="00181EE8">
                                    <w:tc>
                                      <w:tcPr>
                                        <w:tcW w:w="10555" w:type="dxa"/>
                                        <w:shd w:val="clear" w:color="auto" w:fill="auto"/>
                                      </w:tcPr>
                                      <w:p w14:paraId="1C9812BA" w14:textId="77777777" w:rsidR="002A4137" w:rsidRDefault="002A4137" w:rsidP="003D6CB0">
                                        <w:pPr>
                                          <w:spacing w:line="276" w:lineRule="auto"/>
                                          <w:rPr>
                                            <w:b w:val="0"/>
                                          </w:rPr>
                                        </w:pPr>
                                      </w:p>
                                    </w:tc>
                                  </w:tr>
                                  <w:tr w:rsidR="002A4137" w:rsidRPr="00FF1495" w14:paraId="4B1A6CCD" w14:textId="77777777" w:rsidTr="00181EE8">
                                    <w:tc>
                                      <w:tcPr>
                                        <w:tcW w:w="10555" w:type="dxa"/>
                                        <w:shd w:val="clear" w:color="auto" w:fill="auto"/>
                                      </w:tcPr>
                                      <w:p w14:paraId="6A6A93F2" w14:textId="77777777" w:rsidR="002A4137" w:rsidRPr="00FB0923" w:rsidRDefault="002A4137" w:rsidP="003D6CB0">
                                        <w:pPr>
                                          <w:tabs>
                                            <w:tab w:val="left" w:pos="240"/>
                                            <w:tab w:val="left" w:pos="450"/>
                                            <w:tab w:val="left" w:pos="2520"/>
                                            <w:tab w:val="left" w:pos="4920"/>
                                            <w:tab w:val="left" w:pos="7440"/>
                                          </w:tabs>
                                          <w:jc w:val="both"/>
                                          <w:rPr>
                                            <w:b w:val="0"/>
                                            <w:color w:val="FF0000"/>
                                            <w:sz w:val="21"/>
                                            <w:szCs w:val="21"/>
                                          </w:rPr>
                                        </w:pPr>
                                        <w:r w:rsidRPr="00FB0923">
                                          <w:rPr>
                                            <w:b w:val="0"/>
                                            <w:sz w:val="21"/>
                                            <w:szCs w:val="21"/>
                                          </w:rPr>
                                          <w:t>Hình nào biểu diễn đúng hướng lực từ tác dụng lên một đoạn dây dẫn thẳng mang dòng điện I có chiều như hình vẽ đặt trong từ trường đều, đường sức từ có hướng như hình vẽ:</w:t>
                                        </w:r>
                                      </w:p>
                                      <w:p w14:paraId="77EFF1C1" w14:textId="15BA8BF3" w:rsidR="002A4137" w:rsidRDefault="002A4137" w:rsidP="003D6CB0">
                                        <w:pPr>
                                          <w:spacing w:line="276" w:lineRule="auto"/>
                                          <w:rPr>
                                            <w:b w:val="0"/>
                                          </w:rPr>
                                        </w:pPr>
                                        <w:r>
                                          <w:rPr>
                                            <w:noProof/>
                                            <w:sz w:val="22"/>
                                            <w:szCs w:val="22"/>
                                          </w:rPr>
                                          <w:drawing>
                                            <wp:inline distT="0" distB="0" distL="0" distR="0" wp14:anchorId="3097A55F" wp14:editId="6E74E4B6">
                                              <wp:extent cx="5634111" cy="844062"/>
                                              <wp:effectExtent l="0" t="0" r="5080" b="0"/>
                                              <wp:docPr id="25" name="Picture 25"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creen Shot 2018-01-08 at 17"/>
                                                      <pic:cNvPicPr>
                                                        <a:picLocks/>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669415" cy="849351"/>
                                                      </a:xfrm>
                                                      <a:prstGeom prst="rect">
                                                        <a:avLst/>
                                                      </a:prstGeom>
                                                      <a:noFill/>
                                                      <a:ln>
                                                        <a:noFill/>
                                                      </a:ln>
                                                    </pic:spPr>
                                                  </pic:pic>
                                                </a:graphicData>
                                              </a:graphic>
                                            </wp:inline>
                                          </w:drawing>
                                        </w:r>
                                      </w:p>
                                    </w:tc>
                                  </w:tr>
                                  <w:tr w:rsidR="002A4137" w:rsidRPr="00FF1495" w14:paraId="01AE86BC" w14:textId="77777777" w:rsidTr="00181EE8">
                                    <w:tc>
                                      <w:tcPr>
                                        <w:tcW w:w="10555" w:type="dxa"/>
                                        <w:shd w:val="clear" w:color="auto" w:fill="auto"/>
                                      </w:tcPr>
                                      <w:p w14:paraId="4FCCDFB2" w14:textId="09FE9A73" w:rsidR="002A4137" w:rsidRDefault="002A4137" w:rsidP="003D6CB0">
                                        <w:pPr>
                                          <w:spacing w:line="276" w:lineRule="auto"/>
                                          <w:rPr>
                                            <w:b w:val="0"/>
                                          </w:rPr>
                                        </w:pPr>
                                        <w:r>
                                          <w:rPr>
                                            <w:noProof/>
                                            <w:sz w:val="22"/>
                                            <w:szCs w:val="22"/>
                                          </w:rPr>
                                          <w:drawing>
                                            <wp:inline distT="0" distB="0" distL="0" distR="0" wp14:anchorId="0777E873" wp14:editId="0E87396B">
                                              <wp:extent cx="5676314" cy="928467"/>
                                              <wp:effectExtent l="0" t="0" r="635" b="0"/>
                                              <wp:docPr id="15" name="Picture 15"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Screen Shot 2018-01-08 at 17"/>
                                                      <pic:cNvPicPr>
                                                        <a:picLocks/>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5686702" cy="930166"/>
                                                      </a:xfrm>
                                                      <a:prstGeom prst="rect">
                                                        <a:avLst/>
                                                      </a:prstGeom>
                                                      <a:noFill/>
                                                      <a:ln>
                                                        <a:noFill/>
                                                      </a:ln>
                                                    </pic:spPr>
                                                  </pic:pic>
                                                </a:graphicData>
                                              </a:graphic>
                                            </wp:inline>
                                          </w:drawing>
                                        </w:r>
                                      </w:p>
                                    </w:tc>
                                  </w:tr>
                                  <w:tr w:rsidR="002A4137" w:rsidRPr="00FF1495" w14:paraId="2F747235" w14:textId="77777777" w:rsidTr="00181EE8">
                                    <w:tc>
                                      <w:tcPr>
                                        <w:tcW w:w="10555" w:type="dxa"/>
                                        <w:shd w:val="clear" w:color="auto" w:fill="auto"/>
                                      </w:tcPr>
                                      <w:p w14:paraId="1F739053" w14:textId="77777777" w:rsidR="002A4137" w:rsidRDefault="002A4137" w:rsidP="003D6CB0">
                                        <w:pPr>
                                          <w:spacing w:line="276" w:lineRule="auto"/>
                                          <w:rPr>
                                            <w:b w:val="0"/>
                                          </w:rPr>
                                        </w:pPr>
                                      </w:p>
                                    </w:tc>
                                  </w:tr>
                                  <w:tr w:rsidR="002A4137" w:rsidRPr="00FF1495" w14:paraId="4FF8CFA8" w14:textId="77777777" w:rsidTr="00181EE8">
                                    <w:tc>
                                      <w:tcPr>
                                        <w:tcW w:w="10555" w:type="dxa"/>
                                        <w:shd w:val="clear" w:color="auto" w:fill="auto"/>
                                      </w:tcPr>
                                      <w:p w14:paraId="214E329F" w14:textId="77777777" w:rsidR="002A4137" w:rsidRDefault="002A4137" w:rsidP="003D6CB0">
                                        <w:pPr>
                                          <w:spacing w:line="276" w:lineRule="auto"/>
                                          <w:rPr>
                                            <w:b w:val="0"/>
                                          </w:rPr>
                                        </w:pPr>
                                      </w:p>
                                    </w:tc>
                                  </w:tr>
                                  <w:tr w:rsidR="002A4137" w:rsidRPr="00FF1495" w14:paraId="0C20AE62" w14:textId="77777777" w:rsidTr="00181EE8">
                                    <w:tc>
                                      <w:tcPr>
                                        <w:tcW w:w="10555" w:type="dxa"/>
                                        <w:shd w:val="clear" w:color="auto" w:fill="auto"/>
                                      </w:tcPr>
                                      <w:p w14:paraId="17434E54" w14:textId="77777777" w:rsidR="002A4137" w:rsidRDefault="002A4137" w:rsidP="003D6CB0">
                                        <w:pPr>
                                          <w:spacing w:line="276" w:lineRule="auto"/>
                                          <w:rPr>
                                            <w:b w:val="0"/>
                                          </w:rPr>
                                        </w:pPr>
                                      </w:p>
                                    </w:tc>
                                  </w:tr>
                                </w:tbl>
                                <w:p w14:paraId="7D55D9A3" w14:textId="77777777" w:rsidR="002A4137" w:rsidRPr="009E4711" w:rsidRDefault="002A4137" w:rsidP="00B31086">
                                  <w:pPr>
                                    <w:spacing w:line="276" w:lineRule="auto"/>
                                    <w:rPr>
                                      <w:b w:val="0"/>
                                      <w:bCs w:val="0"/>
                                    </w:rPr>
                                  </w:pPr>
                                </w:p>
                              </w:tc>
                            </w:tr>
                            <w:tr w:rsidR="002A4137" w:rsidRPr="00B31086" w14:paraId="7696CFDC" w14:textId="77777777" w:rsidTr="009E4711">
                              <w:tc>
                                <w:tcPr>
                                  <w:tcW w:w="10370" w:type="dxa"/>
                                  <w:shd w:val="clear" w:color="auto" w:fill="auto"/>
                                </w:tcPr>
                                <w:p w14:paraId="374BEB83" w14:textId="77777777" w:rsidR="002A4137" w:rsidRPr="009E4711" w:rsidRDefault="002A4137" w:rsidP="00B31086">
                                  <w:pPr>
                                    <w:spacing w:line="276" w:lineRule="auto"/>
                                    <w:rPr>
                                      <w:b w:val="0"/>
                                      <w:bCs w:val="0"/>
                                    </w:rPr>
                                  </w:pPr>
                                </w:p>
                              </w:tc>
                            </w:tr>
                            <w:tr w:rsidR="002A4137" w:rsidRPr="00B31086" w14:paraId="32D2F0BC" w14:textId="77777777" w:rsidTr="009E4711">
                              <w:tc>
                                <w:tcPr>
                                  <w:tcW w:w="10370" w:type="dxa"/>
                                  <w:shd w:val="clear" w:color="auto" w:fill="auto"/>
                                </w:tcPr>
                                <w:p w14:paraId="12B131DF" w14:textId="77777777" w:rsidR="002A4137" w:rsidRPr="009E4711" w:rsidRDefault="002A4137" w:rsidP="00B31086">
                                  <w:pPr>
                                    <w:spacing w:line="276" w:lineRule="auto"/>
                                    <w:rPr>
                                      <w:b w:val="0"/>
                                      <w:bCs w:val="0"/>
                                    </w:rPr>
                                  </w:pPr>
                                </w:p>
                              </w:tc>
                            </w:tr>
                            <w:tr w:rsidR="002A4137" w:rsidRPr="00B31086" w14:paraId="3FCEAF5D" w14:textId="77777777" w:rsidTr="009E4711">
                              <w:tc>
                                <w:tcPr>
                                  <w:tcW w:w="10370" w:type="dxa"/>
                                  <w:shd w:val="clear" w:color="auto" w:fill="auto"/>
                                </w:tcPr>
                                <w:p w14:paraId="616A2307" w14:textId="77777777" w:rsidR="002A4137" w:rsidRPr="009E4711" w:rsidRDefault="002A4137" w:rsidP="00B31086">
                                  <w:pPr>
                                    <w:spacing w:line="276" w:lineRule="auto"/>
                                    <w:rPr>
                                      <w:b w:val="0"/>
                                      <w:bCs w:val="0"/>
                                    </w:rPr>
                                  </w:pPr>
                                </w:p>
                              </w:tc>
                            </w:tr>
                            <w:tr w:rsidR="002A4137" w:rsidRPr="00B31086" w14:paraId="3160BE94" w14:textId="77777777" w:rsidTr="009E4711">
                              <w:tc>
                                <w:tcPr>
                                  <w:tcW w:w="10370" w:type="dxa"/>
                                  <w:shd w:val="clear" w:color="auto" w:fill="auto"/>
                                </w:tcPr>
                                <w:p w14:paraId="772A6B3B" w14:textId="77777777" w:rsidR="002A4137" w:rsidRPr="009E4711" w:rsidRDefault="002A4137" w:rsidP="00B31086">
                                  <w:pPr>
                                    <w:spacing w:line="276" w:lineRule="auto"/>
                                    <w:rPr>
                                      <w:b w:val="0"/>
                                      <w:bCs w:val="0"/>
                                    </w:rPr>
                                  </w:pPr>
                                </w:p>
                              </w:tc>
                            </w:tr>
                            <w:tr w:rsidR="002A4137" w:rsidRPr="00B31086" w14:paraId="1D620223" w14:textId="77777777" w:rsidTr="009E4711">
                              <w:tc>
                                <w:tcPr>
                                  <w:tcW w:w="10370" w:type="dxa"/>
                                  <w:shd w:val="clear" w:color="auto" w:fill="auto"/>
                                </w:tcPr>
                                <w:p w14:paraId="677C0F40" w14:textId="77777777" w:rsidR="002A4137" w:rsidRPr="009E4711" w:rsidRDefault="002A4137" w:rsidP="00B31086">
                                  <w:pPr>
                                    <w:spacing w:line="276" w:lineRule="auto"/>
                                    <w:rPr>
                                      <w:b w:val="0"/>
                                      <w:bCs w:val="0"/>
                                    </w:rPr>
                                  </w:pPr>
                                </w:p>
                              </w:tc>
                            </w:tr>
                            <w:tr w:rsidR="002A4137" w:rsidRPr="00B31086" w14:paraId="098A7C18" w14:textId="77777777" w:rsidTr="009E4711">
                              <w:tc>
                                <w:tcPr>
                                  <w:tcW w:w="10370" w:type="dxa"/>
                                  <w:shd w:val="clear" w:color="auto" w:fill="auto"/>
                                </w:tcPr>
                                <w:p w14:paraId="53F8C42B" w14:textId="77777777" w:rsidR="002A4137" w:rsidRPr="009E4711" w:rsidRDefault="002A4137" w:rsidP="00B31086">
                                  <w:pPr>
                                    <w:spacing w:line="276" w:lineRule="auto"/>
                                    <w:rPr>
                                      <w:b w:val="0"/>
                                      <w:bCs w:val="0"/>
                                    </w:rPr>
                                  </w:pPr>
                                </w:p>
                              </w:tc>
                            </w:tr>
                            <w:tr w:rsidR="002A4137" w:rsidRPr="00B31086" w14:paraId="18562172" w14:textId="77777777" w:rsidTr="009E4711">
                              <w:tc>
                                <w:tcPr>
                                  <w:tcW w:w="10370" w:type="dxa"/>
                                  <w:shd w:val="clear" w:color="auto" w:fill="auto"/>
                                </w:tcPr>
                                <w:p w14:paraId="20C7495C" w14:textId="77777777" w:rsidR="002A4137" w:rsidRPr="009E4711" w:rsidRDefault="002A4137" w:rsidP="00B31086">
                                  <w:pPr>
                                    <w:spacing w:line="276" w:lineRule="auto"/>
                                    <w:rPr>
                                      <w:b w:val="0"/>
                                      <w:bCs w:val="0"/>
                                    </w:rPr>
                                  </w:pPr>
                                </w:p>
                              </w:tc>
                            </w:tr>
                            <w:tr w:rsidR="002A4137" w:rsidRPr="00B31086" w14:paraId="3328FC6E" w14:textId="77777777" w:rsidTr="009E4711">
                              <w:tc>
                                <w:tcPr>
                                  <w:tcW w:w="10370" w:type="dxa"/>
                                  <w:shd w:val="clear" w:color="auto" w:fill="auto"/>
                                </w:tcPr>
                                <w:p w14:paraId="3B4DCFC8" w14:textId="77777777" w:rsidR="002A4137" w:rsidRPr="009E4711" w:rsidRDefault="002A4137" w:rsidP="00B31086">
                                  <w:pPr>
                                    <w:spacing w:line="276" w:lineRule="auto"/>
                                    <w:rPr>
                                      <w:b w:val="0"/>
                                      <w:bCs w:val="0"/>
                                    </w:rPr>
                                  </w:pPr>
                                </w:p>
                              </w:tc>
                            </w:tr>
                            <w:tr w:rsidR="002A4137" w:rsidRPr="00B31086" w14:paraId="3F9193D2" w14:textId="77777777" w:rsidTr="009E4711">
                              <w:tc>
                                <w:tcPr>
                                  <w:tcW w:w="10370" w:type="dxa"/>
                                  <w:shd w:val="clear" w:color="auto" w:fill="auto"/>
                                </w:tcPr>
                                <w:p w14:paraId="4668DA75" w14:textId="77777777" w:rsidR="002A4137" w:rsidRPr="009E4711" w:rsidRDefault="002A4137" w:rsidP="00B31086">
                                  <w:pPr>
                                    <w:spacing w:line="276" w:lineRule="auto"/>
                                    <w:rPr>
                                      <w:b w:val="0"/>
                                      <w:bCs w:val="0"/>
                                    </w:rPr>
                                  </w:pPr>
                                </w:p>
                              </w:tc>
                            </w:tr>
                            <w:tr w:rsidR="002A4137" w:rsidRPr="00B31086" w14:paraId="1B6218BC" w14:textId="77777777" w:rsidTr="009E4711">
                              <w:tc>
                                <w:tcPr>
                                  <w:tcW w:w="10370" w:type="dxa"/>
                                  <w:shd w:val="clear" w:color="auto" w:fill="auto"/>
                                </w:tcPr>
                                <w:p w14:paraId="4EE0A68C" w14:textId="77777777" w:rsidR="002A4137" w:rsidRPr="009E4711" w:rsidRDefault="002A4137" w:rsidP="00B31086">
                                  <w:pPr>
                                    <w:spacing w:line="276" w:lineRule="auto"/>
                                    <w:rPr>
                                      <w:b w:val="0"/>
                                      <w:bCs w:val="0"/>
                                    </w:rPr>
                                  </w:pPr>
                                </w:p>
                              </w:tc>
                            </w:tr>
                            <w:tr w:rsidR="002A4137" w:rsidRPr="00B31086" w14:paraId="6177EEF5" w14:textId="77777777" w:rsidTr="009E4711">
                              <w:tc>
                                <w:tcPr>
                                  <w:tcW w:w="10370" w:type="dxa"/>
                                  <w:shd w:val="clear" w:color="auto" w:fill="auto"/>
                                </w:tcPr>
                                <w:p w14:paraId="1D5BAFE7" w14:textId="77777777" w:rsidR="002A4137" w:rsidRPr="009E4711" w:rsidRDefault="002A4137" w:rsidP="00B31086">
                                  <w:pPr>
                                    <w:spacing w:line="276" w:lineRule="auto"/>
                                    <w:rPr>
                                      <w:b w:val="0"/>
                                      <w:bCs w:val="0"/>
                                    </w:rPr>
                                  </w:pPr>
                                </w:p>
                              </w:tc>
                            </w:tr>
                            <w:tr w:rsidR="002A4137" w:rsidRPr="00B31086" w14:paraId="7DB8C3C1" w14:textId="77777777" w:rsidTr="009E4711">
                              <w:tc>
                                <w:tcPr>
                                  <w:tcW w:w="10370" w:type="dxa"/>
                                  <w:shd w:val="clear" w:color="auto" w:fill="auto"/>
                                </w:tcPr>
                                <w:p w14:paraId="51171621" w14:textId="77777777" w:rsidR="002A4137" w:rsidRPr="009E4711" w:rsidRDefault="002A4137" w:rsidP="00B31086">
                                  <w:pPr>
                                    <w:spacing w:line="276" w:lineRule="auto"/>
                                    <w:rPr>
                                      <w:b w:val="0"/>
                                      <w:bCs w:val="0"/>
                                    </w:rPr>
                                  </w:pPr>
                                </w:p>
                              </w:tc>
                            </w:tr>
                            <w:tr w:rsidR="002A4137" w:rsidRPr="00B31086" w14:paraId="4DD10742" w14:textId="77777777" w:rsidTr="009E4711">
                              <w:tc>
                                <w:tcPr>
                                  <w:tcW w:w="10370" w:type="dxa"/>
                                  <w:shd w:val="clear" w:color="auto" w:fill="auto"/>
                                </w:tcPr>
                                <w:p w14:paraId="343AC62A" w14:textId="77777777" w:rsidR="002A4137" w:rsidRPr="009E4711" w:rsidRDefault="002A4137" w:rsidP="00B31086">
                                  <w:pPr>
                                    <w:spacing w:line="276" w:lineRule="auto"/>
                                    <w:rPr>
                                      <w:b w:val="0"/>
                                      <w:bCs w:val="0"/>
                                    </w:rPr>
                                  </w:pPr>
                                </w:p>
                              </w:tc>
                            </w:tr>
                            <w:tr w:rsidR="002A4137" w:rsidRPr="00B31086" w14:paraId="7747A5C6" w14:textId="77777777" w:rsidTr="009E4711">
                              <w:tc>
                                <w:tcPr>
                                  <w:tcW w:w="10370" w:type="dxa"/>
                                  <w:shd w:val="clear" w:color="auto" w:fill="auto"/>
                                </w:tcPr>
                                <w:p w14:paraId="67104C2F" w14:textId="77777777" w:rsidR="002A4137" w:rsidRPr="009E4711" w:rsidRDefault="002A4137" w:rsidP="00B31086">
                                  <w:pPr>
                                    <w:spacing w:line="276" w:lineRule="auto"/>
                                    <w:rPr>
                                      <w:b w:val="0"/>
                                      <w:bCs w:val="0"/>
                                    </w:rPr>
                                  </w:pPr>
                                </w:p>
                              </w:tc>
                            </w:tr>
                            <w:tr w:rsidR="002A4137" w:rsidRPr="00B31086" w14:paraId="770F08F4" w14:textId="77777777" w:rsidTr="009E4711">
                              <w:tc>
                                <w:tcPr>
                                  <w:tcW w:w="10370" w:type="dxa"/>
                                  <w:shd w:val="clear" w:color="auto" w:fill="auto"/>
                                </w:tcPr>
                                <w:p w14:paraId="12AFA30E" w14:textId="77777777" w:rsidR="002A4137" w:rsidRPr="009E4711" w:rsidRDefault="002A4137" w:rsidP="00B31086">
                                  <w:pPr>
                                    <w:spacing w:line="276" w:lineRule="auto"/>
                                    <w:rPr>
                                      <w:b w:val="0"/>
                                      <w:bCs w:val="0"/>
                                    </w:rPr>
                                  </w:pPr>
                                </w:p>
                              </w:tc>
                            </w:tr>
                            <w:tr w:rsidR="002A4137" w:rsidRPr="00B31086" w14:paraId="627D7136" w14:textId="77777777" w:rsidTr="009E4711">
                              <w:tc>
                                <w:tcPr>
                                  <w:tcW w:w="10370" w:type="dxa"/>
                                  <w:shd w:val="clear" w:color="auto" w:fill="auto"/>
                                </w:tcPr>
                                <w:p w14:paraId="16D773AD" w14:textId="77777777" w:rsidR="002A4137" w:rsidRPr="009E4711" w:rsidRDefault="002A4137" w:rsidP="00B31086">
                                  <w:pPr>
                                    <w:spacing w:line="276" w:lineRule="auto"/>
                                    <w:rPr>
                                      <w:b w:val="0"/>
                                      <w:bCs w:val="0"/>
                                    </w:rPr>
                                  </w:pPr>
                                </w:p>
                              </w:tc>
                            </w:tr>
                            <w:tr w:rsidR="002A4137" w:rsidRPr="00B31086" w14:paraId="51CE8D9C" w14:textId="77777777" w:rsidTr="009E4711">
                              <w:tc>
                                <w:tcPr>
                                  <w:tcW w:w="10370" w:type="dxa"/>
                                  <w:shd w:val="clear" w:color="auto" w:fill="auto"/>
                                </w:tcPr>
                                <w:p w14:paraId="016D1BC2" w14:textId="77777777" w:rsidR="002A4137" w:rsidRPr="009E4711" w:rsidRDefault="002A4137" w:rsidP="00B31086">
                                  <w:pPr>
                                    <w:spacing w:line="276" w:lineRule="auto"/>
                                    <w:rPr>
                                      <w:b w:val="0"/>
                                      <w:bCs w:val="0"/>
                                    </w:rPr>
                                  </w:pPr>
                                </w:p>
                              </w:tc>
                            </w:tr>
                            <w:tr w:rsidR="002A4137" w:rsidRPr="00B31086" w14:paraId="441726A2" w14:textId="77777777" w:rsidTr="009E4711">
                              <w:tc>
                                <w:tcPr>
                                  <w:tcW w:w="10370" w:type="dxa"/>
                                  <w:shd w:val="clear" w:color="auto" w:fill="auto"/>
                                </w:tcPr>
                                <w:p w14:paraId="7C1B72FC" w14:textId="77777777" w:rsidR="002A4137" w:rsidRPr="009E4711" w:rsidRDefault="002A4137" w:rsidP="00B31086">
                                  <w:pPr>
                                    <w:spacing w:line="276" w:lineRule="auto"/>
                                    <w:rPr>
                                      <w:b w:val="0"/>
                                      <w:bCs w:val="0"/>
                                    </w:rPr>
                                  </w:pPr>
                                </w:p>
                              </w:tc>
                            </w:tr>
                            <w:tr w:rsidR="002A4137" w:rsidRPr="00B31086" w14:paraId="5EECED02" w14:textId="77777777" w:rsidTr="009E4711">
                              <w:tc>
                                <w:tcPr>
                                  <w:tcW w:w="10370" w:type="dxa"/>
                                  <w:shd w:val="clear" w:color="auto" w:fill="auto"/>
                                </w:tcPr>
                                <w:p w14:paraId="4731DCB5" w14:textId="77777777" w:rsidR="002A4137" w:rsidRPr="009E4711" w:rsidRDefault="002A4137" w:rsidP="00B31086">
                                  <w:pPr>
                                    <w:spacing w:line="276" w:lineRule="auto"/>
                                    <w:rPr>
                                      <w:b w:val="0"/>
                                      <w:bCs w:val="0"/>
                                    </w:rPr>
                                  </w:pPr>
                                </w:p>
                              </w:tc>
                            </w:tr>
                            <w:tr w:rsidR="002A4137" w:rsidRPr="00B31086" w14:paraId="2CF8FC65" w14:textId="77777777" w:rsidTr="009E4711">
                              <w:tc>
                                <w:tcPr>
                                  <w:tcW w:w="10370" w:type="dxa"/>
                                  <w:shd w:val="clear" w:color="auto" w:fill="auto"/>
                                </w:tcPr>
                                <w:p w14:paraId="424D5D16" w14:textId="77777777" w:rsidR="002A4137" w:rsidRPr="009E4711" w:rsidRDefault="002A4137" w:rsidP="00B31086">
                                  <w:pPr>
                                    <w:spacing w:line="276" w:lineRule="auto"/>
                                    <w:rPr>
                                      <w:b w:val="0"/>
                                      <w:bCs w:val="0"/>
                                    </w:rPr>
                                  </w:pPr>
                                </w:p>
                              </w:tc>
                            </w:tr>
                            <w:tr w:rsidR="002A4137" w:rsidRPr="00B31086" w14:paraId="3F4F3153" w14:textId="77777777" w:rsidTr="009E4711">
                              <w:tc>
                                <w:tcPr>
                                  <w:tcW w:w="10370" w:type="dxa"/>
                                  <w:shd w:val="clear" w:color="auto" w:fill="auto"/>
                                </w:tcPr>
                                <w:p w14:paraId="66F77BA4" w14:textId="77777777" w:rsidR="002A4137" w:rsidRPr="009E4711" w:rsidRDefault="002A4137" w:rsidP="00B31086">
                                  <w:pPr>
                                    <w:spacing w:line="276" w:lineRule="auto"/>
                                    <w:rPr>
                                      <w:b w:val="0"/>
                                      <w:bCs w:val="0"/>
                                    </w:rPr>
                                  </w:pPr>
                                </w:p>
                              </w:tc>
                            </w:tr>
                            <w:tr w:rsidR="002A4137" w:rsidRPr="00B31086" w14:paraId="6C7F4361" w14:textId="77777777" w:rsidTr="009E4711">
                              <w:tc>
                                <w:tcPr>
                                  <w:tcW w:w="10370" w:type="dxa"/>
                                  <w:shd w:val="clear" w:color="auto" w:fill="auto"/>
                                </w:tcPr>
                                <w:p w14:paraId="5C240276" w14:textId="77777777" w:rsidR="002A4137" w:rsidRPr="009E4711" w:rsidRDefault="002A4137" w:rsidP="00B31086">
                                  <w:pPr>
                                    <w:spacing w:line="276" w:lineRule="auto"/>
                                    <w:rPr>
                                      <w:b w:val="0"/>
                                      <w:bCs w:val="0"/>
                                    </w:rPr>
                                  </w:pPr>
                                </w:p>
                              </w:tc>
                            </w:tr>
                            <w:tr w:rsidR="002A4137" w:rsidRPr="00B31086" w14:paraId="28844714" w14:textId="77777777" w:rsidTr="009E4711">
                              <w:tc>
                                <w:tcPr>
                                  <w:tcW w:w="10370" w:type="dxa"/>
                                  <w:shd w:val="clear" w:color="auto" w:fill="auto"/>
                                </w:tcPr>
                                <w:p w14:paraId="6948CA42" w14:textId="77777777" w:rsidR="002A4137" w:rsidRPr="009E4711" w:rsidRDefault="002A4137" w:rsidP="00B31086">
                                  <w:pPr>
                                    <w:spacing w:line="276" w:lineRule="auto"/>
                                    <w:rPr>
                                      <w:b w:val="0"/>
                                      <w:bCs w:val="0"/>
                                    </w:rPr>
                                  </w:pPr>
                                </w:p>
                              </w:tc>
                            </w:tr>
                            <w:tr w:rsidR="002A4137" w:rsidRPr="00B31086" w14:paraId="3B1E93AE" w14:textId="77777777" w:rsidTr="009E4711">
                              <w:tc>
                                <w:tcPr>
                                  <w:tcW w:w="10370" w:type="dxa"/>
                                  <w:shd w:val="clear" w:color="auto" w:fill="auto"/>
                                </w:tcPr>
                                <w:p w14:paraId="75A7A2D4" w14:textId="77777777" w:rsidR="002A4137" w:rsidRPr="009E4711" w:rsidRDefault="002A4137" w:rsidP="00B31086">
                                  <w:pPr>
                                    <w:spacing w:line="276" w:lineRule="auto"/>
                                    <w:rPr>
                                      <w:b w:val="0"/>
                                      <w:bCs w:val="0"/>
                                    </w:rPr>
                                  </w:pPr>
                                </w:p>
                              </w:tc>
                            </w:tr>
                            <w:tr w:rsidR="002A4137" w:rsidRPr="00B31086" w14:paraId="68DB148D" w14:textId="77777777" w:rsidTr="009E4711">
                              <w:tc>
                                <w:tcPr>
                                  <w:tcW w:w="10370" w:type="dxa"/>
                                  <w:shd w:val="clear" w:color="auto" w:fill="auto"/>
                                </w:tcPr>
                                <w:p w14:paraId="1F144D02" w14:textId="77777777" w:rsidR="002A4137" w:rsidRPr="009E4711" w:rsidRDefault="002A4137" w:rsidP="00B31086">
                                  <w:pPr>
                                    <w:spacing w:line="276" w:lineRule="auto"/>
                                    <w:rPr>
                                      <w:b w:val="0"/>
                                      <w:bCs w:val="0"/>
                                    </w:rPr>
                                  </w:pPr>
                                </w:p>
                              </w:tc>
                            </w:tr>
                            <w:tr w:rsidR="002A4137" w:rsidRPr="00B31086" w14:paraId="7FEE94CA" w14:textId="77777777" w:rsidTr="009E4711">
                              <w:tc>
                                <w:tcPr>
                                  <w:tcW w:w="10370" w:type="dxa"/>
                                  <w:shd w:val="clear" w:color="auto" w:fill="auto"/>
                                </w:tcPr>
                                <w:p w14:paraId="37B0425C" w14:textId="77777777" w:rsidR="002A4137" w:rsidRPr="009E4711" w:rsidRDefault="002A4137" w:rsidP="00B31086">
                                  <w:pPr>
                                    <w:spacing w:line="276" w:lineRule="auto"/>
                                    <w:rPr>
                                      <w:b w:val="0"/>
                                      <w:bCs w:val="0"/>
                                    </w:rPr>
                                  </w:pPr>
                                </w:p>
                              </w:tc>
                            </w:tr>
                            <w:tr w:rsidR="002A4137" w:rsidRPr="00B31086" w14:paraId="6930BFE8" w14:textId="77777777" w:rsidTr="009E4711">
                              <w:tc>
                                <w:tcPr>
                                  <w:tcW w:w="10370" w:type="dxa"/>
                                  <w:shd w:val="clear" w:color="auto" w:fill="auto"/>
                                </w:tcPr>
                                <w:p w14:paraId="7ECF139F" w14:textId="77777777" w:rsidR="002A4137" w:rsidRPr="009E4711" w:rsidRDefault="002A4137" w:rsidP="00B31086">
                                  <w:pPr>
                                    <w:spacing w:line="276" w:lineRule="auto"/>
                                    <w:rPr>
                                      <w:b w:val="0"/>
                                      <w:bCs w:val="0"/>
                                    </w:rPr>
                                  </w:pPr>
                                </w:p>
                              </w:tc>
                            </w:tr>
                            <w:tr w:rsidR="002A4137" w:rsidRPr="00B31086" w14:paraId="2692E077" w14:textId="77777777" w:rsidTr="009E4711">
                              <w:tc>
                                <w:tcPr>
                                  <w:tcW w:w="10370" w:type="dxa"/>
                                  <w:shd w:val="clear" w:color="auto" w:fill="auto"/>
                                </w:tcPr>
                                <w:p w14:paraId="0E3F1EF2" w14:textId="77777777" w:rsidR="002A4137" w:rsidRPr="009E4711" w:rsidRDefault="002A4137" w:rsidP="00B31086">
                                  <w:pPr>
                                    <w:spacing w:line="276" w:lineRule="auto"/>
                                    <w:rPr>
                                      <w:b w:val="0"/>
                                      <w:bCs w:val="0"/>
                                    </w:rPr>
                                  </w:pPr>
                                </w:p>
                              </w:tc>
                            </w:tr>
                            <w:tr w:rsidR="002A4137" w:rsidRPr="00B31086" w14:paraId="577A29E8" w14:textId="77777777" w:rsidTr="009E4711">
                              <w:tc>
                                <w:tcPr>
                                  <w:tcW w:w="10370" w:type="dxa"/>
                                  <w:shd w:val="clear" w:color="auto" w:fill="auto"/>
                                </w:tcPr>
                                <w:p w14:paraId="6BB9F1B2" w14:textId="77777777" w:rsidR="002A4137" w:rsidRPr="009E4711" w:rsidRDefault="002A4137" w:rsidP="00B31086">
                                  <w:pPr>
                                    <w:spacing w:line="276" w:lineRule="auto"/>
                                    <w:rPr>
                                      <w:b w:val="0"/>
                                      <w:bCs w:val="0"/>
                                    </w:rPr>
                                  </w:pPr>
                                </w:p>
                              </w:tc>
                            </w:tr>
                            <w:tr w:rsidR="002A4137" w:rsidRPr="00B31086" w14:paraId="03968736" w14:textId="77777777" w:rsidTr="009E4711">
                              <w:tc>
                                <w:tcPr>
                                  <w:tcW w:w="10370" w:type="dxa"/>
                                  <w:shd w:val="clear" w:color="auto" w:fill="auto"/>
                                </w:tcPr>
                                <w:p w14:paraId="04A68705" w14:textId="77777777" w:rsidR="002A4137" w:rsidRPr="009E4711" w:rsidRDefault="002A4137" w:rsidP="00B31086">
                                  <w:pPr>
                                    <w:spacing w:line="276" w:lineRule="auto"/>
                                    <w:rPr>
                                      <w:b w:val="0"/>
                                      <w:bCs w:val="0"/>
                                    </w:rPr>
                                  </w:pPr>
                                </w:p>
                              </w:tc>
                            </w:tr>
                            <w:tr w:rsidR="002A4137" w:rsidRPr="00B31086" w14:paraId="35EB4DC0" w14:textId="77777777" w:rsidTr="009E4711">
                              <w:tc>
                                <w:tcPr>
                                  <w:tcW w:w="10370" w:type="dxa"/>
                                  <w:shd w:val="clear" w:color="auto" w:fill="auto"/>
                                </w:tcPr>
                                <w:p w14:paraId="40CDE587" w14:textId="77777777" w:rsidR="002A4137" w:rsidRPr="009E4711" w:rsidRDefault="002A4137" w:rsidP="00B31086">
                                  <w:pPr>
                                    <w:spacing w:line="276" w:lineRule="auto"/>
                                    <w:rPr>
                                      <w:b w:val="0"/>
                                      <w:bCs w:val="0"/>
                                    </w:rPr>
                                  </w:pPr>
                                </w:p>
                              </w:tc>
                            </w:tr>
                            <w:tr w:rsidR="002A4137" w:rsidRPr="00B31086" w14:paraId="26A5B3D7" w14:textId="77777777" w:rsidTr="009E4711">
                              <w:tc>
                                <w:tcPr>
                                  <w:tcW w:w="10370" w:type="dxa"/>
                                  <w:shd w:val="clear" w:color="auto" w:fill="auto"/>
                                </w:tcPr>
                                <w:p w14:paraId="1F129332" w14:textId="77777777" w:rsidR="002A4137" w:rsidRPr="009E4711" w:rsidRDefault="002A4137" w:rsidP="00B31086">
                                  <w:pPr>
                                    <w:spacing w:line="276" w:lineRule="auto"/>
                                    <w:rPr>
                                      <w:b w:val="0"/>
                                      <w:bCs w:val="0"/>
                                    </w:rPr>
                                  </w:pPr>
                                </w:p>
                              </w:tc>
                            </w:tr>
                            <w:tr w:rsidR="002A4137" w:rsidRPr="00B31086" w14:paraId="63BE9FF3" w14:textId="77777777" w:rsidTr="009E4711">
                              <w:tc>
                                <w:tcPr>
                                  <w:tcW w:w="10370" w:type="dxa"/>
                                  <w:shd w:val="clear" w:color="auto" w:fill="auto"/>
                                </w:tcPr>
                                <w:p w14:paraId="3DF10E4E" w14:textId="77777777" w:rsidR="002A4137" w:rsidRPr="009E4711" w:rsidRDefault="002A4137" w:rsidP="00B31086">
                                  <w:pPr>
                                    <w:spacing w:line="276" w:lineRule="auto"/>
                                    <w:rPr>
                                      <w:b w:val="0"/>
                                      <w:bCs w:val="0"/>
                                    </w:rPr>
                                  </w:pPr>
                                </w:p>
                              </w:tc>
                            </w:tr>
                            <w:tr w:rsidR="002A4137" w:rsidRPr="00B31086" w14:paraId="7A814B88" w14:textId="77777777" w:rsidTr="009E4711">
                              <w:tc>
                                <w:tcPr>
                                  <w:tcW w:w="10370" w:type="dxa"/>
                                  <w:shd w:val="clear" w:color="auto" w:fill="auto"/>
                                </w:tcPr>
                                <w:p w14:paraId="230B1069" w14:textId="77777777" w:rsidR="002A4137" w:rsidRPr="009E4711" w:rsidRDefault="002A4137" w:rsidP="00B31086">
                                  <w:pPr>
                                    <w:spacing w:line="276" w:lineRule="auto"/>
                                    <w:rPr>
                                      <w:b w:val="0"/>
                                      <w:bCs w:val="0"/>
                                    </w:rPr>
                                  </w:pPr>
                                </w:p>
                              </w:tc>
                            </w:tr>
                            <w:tr w:rsidR="002A4137" w:rsidRPr="00B31086" w14:paraId="01A4A868" w14:textId="77777777" w:rsidTr="009E4711">
                              <w:tc>
                                <w:tcPr>
                                  <w:tcW w:w="10370" w:type="dxa"/>
                                  <w:shd w:val="clear" w:color="auto" w:fill="auto"/>
                                </w:tcPr>
                                <w:p w14:paraId="4D3B93DF" w14:textId="77777777" w:rsidR="002A4137" w:rsidRPr="009E4711" w:rsidRDefault="002A4137" w:rsidP="00B31086">
                                  <w:pPr>
                                    <w:spacing w:line="276" w:lineRule="auto"/>
                                    <w:rPr>
                                      <w:b w:val="0"/>
                                      <w:bCs w:val="0"/>
                                    </w:rPr>
                                  </w:pPr>
                                </w:p>
                              </w:tc>
                            </w:tr>
                            <w:tr w:rsidR="002A4137" w:rsidRPr="00B31086" w14:paraId="5BFE6611" w14:textId="77777777" w:rsidTr="009E4711">
                              <w:tc>
                                <w:tcPr>
                                  <w:tcW w:w="10370" w:type="dxa"/>
                                  <w:shd w:val="clear" w:color="auto" w:fill="auto"/>
                                </w:tcPr>
                                <w:p w14:paraId="24DD61D1" w14:textId="77777777" w:rsidR="002A4137" w:rsidRPr="009E4711" w:rsidRDefault="002A4137" w:rsidP="00B31086">
                                  <w:pPr>
                                    <w:spacing w:line="276" w:lineRule="auto"/>
                                    <w:rPr>
                                      <w:b w:val="0"/>
                                      <w:bCs w:val="0"/>
                                    </w:rPr>
                                  </w:pPr>
                                </w:p>
                              </w:tc>
                            </w:tr>
                            <w:tr w:rsidR="002A4137" w:rsidRPr="00B31086" w14:paraId="61FBDACF" w14:textId="77777777" w:rsidTr="009E4711">
                              <w:tc>
                                <w:tcPr>
                                  <w:tcW w:w="10370" w:type="dxa"/>
                                  <w:shd w:val="clear" w:color="auto" w:fill="auto"/>
                                </w:tcPr>
                                <w:p w14:paraId="499E8908" w14:textId="77777777" w:rsidR="002A4137" w:rsidRPr="009E4711" w:rsidRDefault="002A4137" w:rsidP="00B31086">
                                  <w:pPr>
                                    <w:spacing w:line="276" w:lineRule="auto"/>
                                    <w:rPr>
                                      <w:b w:val="0"/>
                                      <w:bCs w:val="0"/>
                                    </w:rPr>
                                  </w:pPr>
                                </w:p>
                              </w:tc>
                            </w:tr>
                            <w:tr w:rsidR="002A4137" w:rsidRPr="00B31086" w14:paraId="062F4B9D" w14:textId="77777777" w:rsidTr="009E4711">
                              <w:tc>
                                <w:tcPr>
                                  <w:tcW w:w="10370" w:type="dxa"/>
                                  <w:shd w:val="clear" w:color="auto" w:fill="auto"/>
                                </w:tcPr>
                                <w:p w14:paraId="16062E6A" w14:textId="77777777" w:rsidR="002A4137" w:rsidRPr="009E4711" w:rsidRDefault="002A4137" w:rsidP="00B31086">
                                  <w:pPr>
                                    <w:spacing w:line="276" w:lineRule="auto"/>
                                    <w:rPr>
                                      <w:b w:val="0"/>
                                      <w:bCs w:val="0"/>
                                    </w:rPr>
                                  </w:pPr>
                                </w:p>
                              </w:tc>
                            </w:tr>
                          </w:tbl>
                          <w:p w14:paraId="5F7474DD" w14:textId="77777777" w:rsidR="002A4137" w:rsidRPr="00B31086" w:rsidRDefault="002A4137" w:rsidP="00FC26D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25pt;margin-top:0;width:518.05pt;height:764.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185B303A" w14:textId="77777777" w:rsidTr="009E4711">
                        <w:tc>
                          <w:tcPr>
                            <w:tcW w:w="10370" w:type="dxa"/>
                            <w:shd w:val="clear" w:color="auto" w:fill="auto"/>
                          </w:tcPr>
                          <w:p w14:paraId="6B82EA16" w14:textId="2DCF959E" w:rsidR="002A4137" w:rsidRPr="009E4711" w:rsidRDefault="002A4137" w:rsidP="004C7D23">
                            <w:pPr>
                              <w:spacing w:line="276" w:lineRule="auto"/>
                              <w:jc w:val="center"/>
                              <w:rPr>
                                <w:b w:val="0"/>
                                <w:bCs w:val="0"/>
                              </w:rPr>
                            </w:pPr>
                            <w:r w:rsidRPr="008C5AD5">
                              <w:rPr>
                                <w:sz w:val="22"/>
                                <w:szCs w:val="22"/>
                              </w:rPr>
                              <w:t xml:space="preserve">Bài </w:t>
                            </w:r>
                            <w:r>
                              <w:rPr>
                                <w:sz w:val="22"/>
                                <w:szCs w:val="22"/>
                              </w:rPr>
                              <w:t>20</w:t>
                            </w:r>
                            <w:r w:rsidRPr="008C5AD5">
                              <w:rPr>
                                <w:b w:val="0"/>
                                <w:sz w:val="22"/>
                                <w:szCs w:val="22"/>
                              </w:rPr>
                              <w:t>:</w:t>
                            </w:r>
                            <w:r w:rsidRPr="00D242AA">
                              <w:rPr>
                                <w:sz w:val="22"/>
                                <w:szCs w:val="22"/>
                              </w:rPr>
                              <w:t xml:space="preserve"> LỰC TỪ. CẢM ỨNG TỪ.</w:t>
                            </w:r>
                          </w:p>
                        </w:tc>
                      </w:tr>
                      <w:tr w:rsidR="002A4137" w:rsidRPr="00B31086" w14:paraId="618B47BC" w14:textId="77777777" w:rsidTr="009E4711">
                        <w:tc>
                          <w:tcPr>
                            <w:tcW w:w="10370" w:type="dxa"/>
                            <w:shd w:val="clear" w:color="auto" w:fill="auto"/>
                          </w:tcPr>
                          <w:p w14:paraId="6AAAA757" w14:textId="77777777" w:rsidR="002A4137" w:rsidRPr="005B4C13" w:rsidRDefault="002A4137" w:rsidP="003D6CB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FE2A4ED" w14:textId="77777777" w:rsidR="002A4137" w:rsidRDefault="002A4137" w:rsidP="003D6CB0">
                            <w:pPr>
                              <w:tabs>
                                <w:tab w:val="left" w:pos="219"/>
                              </w:tabs>
                              <w:spacing w:line="276" w:lineRule="auto"/>
                              <w:jc w:val="both"/>
                              <w:rPr>
                                <w:rFonts w:ascii="Cambria" w:hAnsi="Cambria"/>
                                <w:b w:val="0"/>
                                <w:sz w:val="21"/>
                                <w:szCs w:val="21"/>
                              </w:rPr>
                            </w:pPr>
                            <w:r>
                              <w:rPr>
                                <w:rFonts w:ascii="Cambria" w:hAnsi="Cambria"/>
                                <w:b w:val="0"/>
                                <w:sz w:val="21"/>
                                <w:szCs w:val="21"/>
                              </w:rPr>
                              <w:t>P1. Thế nào là từ trường đều ? Đặc điểm các đường sức từ của từ trường đều ?</w:t>
                            </w:r>
                          </w:p>
                          <w:p w14:paraId="24DDD64A" w14:textId="77777777" w:rsidR="002A4137" w:rsidRPr="00717503" w:rsidRDefault="002A4137" w:rsidP="003D6CB0">
                            <w:pPr>
                              <w:tabs>
                                <w:tab w:val="left" w:pos="219"/>
                              </w:tabs>
                              <w:spacing w:line="276" w:lineRule="auto"/>
                              <w:jc w:val="both"/>
                              <w:rPr>
                                <w:rFonts w:ascii="Cambria" w:hAnsi="Cambria"/>
                                <w:b w:val="0"/>
                                <w:sz w:val="21"/>
                                <w:szCs w:val="21"/>
                              </w:rPr>
                            </w:pPr>
                            <w:r>
                              <w:rPr>
                                <w:rFonts w:ascii="Cambria" w:hAnsi="Cambria"/>
                                <w:b w:val="0"/>
                                <w:sz w:val="21"/>
                                <w:szCs w:val="21"/>
                              </w:rPr>
                              <w:t xml:space="preserve">P2. Làm hoặc tìm các thí nghiệm khảo sát lực từ. Ứng dụng ? </w:t>
                            </w:r>
                          </w:p>
                          <w:p w14:paraId="6D72A594" w14:textId="77777777" w:rsidR="002A4137" w:rsidRPr="005B3818" w:rsidRDefault="002A4137" w:rsidP="003D6CB0">
                            <w:pPr>
                              <w:rPr>
                                <w:sz w:val="24"/>
                                <w:szCs w:val="24"/>
                              </w:rPr>
                            </w:pPr>
                            <w:r w:rsidRPr="003F6ACB">
                              <w:rPr>
                                <w:sz w:val="22"/>
                                <w:szCs w:val="22"/>
                                <w:u w:val="single"/>
                              </w:rPr>
                              <w:t>PHIẾU GHI BÀI</w:t>
                            </w:r>
                            <w:r>
                              <w:rPr>
                                <w:sz w:val="22"/>
                                <w:szCs w:val="22"/>
                              </w:rPr>
                              <w:t xml:space="preserve">.             </w:t>
                            </w:r>
                            <w:r>
                              <w:rPr>
                                <w:sz w:val="22"/>
                                <w:szCs w:val="22"/>
                              </w:rPr>
                              <w:tab/>
                              <w:t xml:space="preserve">                                Bài 20</w:t>
                            </w:r>
                            <w:r w:rsidRPr="008C5AD5">
                              <w:rPr>
                                <w:b w:val="0"/>
                                <w:sz w:val="22"/>
                                <w:szCs w:val="22"/>
                              </w:rPr>
                              <w:t xml:space="preserve">: </w:t>
                            </w:r>
                            <w:r w:rsidRPr="00D242AA">
                              <w:rPr>
                                <w:sz w:val="22"/>
                                <w:szCs w:val="22"/>
                              </w:rPr>
                              <w:t>LỰC TỪ. CẢM ỨNG TỪ.</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5B56DA77" w14:textId="77777777" w:rsidTr="00181EE8">
                              <w:tc>
                                <w:tcPr>
                                  <w:tcW w:w="10555" w:type="dxa"/>
                                  <w:shd w:val="clear" w:color="auto" w:fill="auto"/>
                                </w:tcPr>
                                <w:p w14:paraId="624710A8" w14:textId="77777777" w:rsidR="002A4137" w:rsidRPr="00C831A9" w:rsidRDefault="002A4137" w:rsidP="003D6CB0">
                                  <w:pPr>
                                    <w:rPr>
                                      <w:sz w:val="22"/>
                                      <w:szCs w:val="22"/>
                                      <w:u w:val="single"/>
                                    </w:rPr>
                                  </w:pPr>
                                  <w:r>
                                    <w:rPr>
                                      <w:b w:val="0"/>
                                    </w:rPr>
                                    <w:t xml:space="preserve">. </w:t>
                                  </w:r>
                                  <w:r>
                                    <w:rPr>
                                      <w:sz w:val="22"/>
                                      <w:szCs w:val="22"/>
                                    </w:rPr>
                                    <w:t xml:space="preserve">I. </w:t>
                                  </w:r>
                                  <w:r>
                                    <w:rPr>
                                      <w:sz w:val="22"/>
                                      <w:szCs w:val="22"/>
                                      <w:u w:val="single"/>
                                    </w:rPr>
                                    <w:t xml:space="preserve">Cảm ứng từ. </w:t>
                                  </w:r>
                                </w:p>
                              </w:tc>
                            </w:tr>
                            <w:tr w:rsidR="002A4137" w:rsidRPr="00FF1495" w14:paraId="023ABFB8" w14:textId="77777777" w:rsidTr="00181EE8">
                              <w:tc>
                                <w:tcPr>
                                  <w:tcW w:w="10555" w:type="dxa"/>
                                  <w:shd w:val="clear" w:color="auto" w:fill="auto"/>
                                </w:tcPr>
                                <w:p w14:paraId="2E07F47A" w14:textId="77777777" w:rsidR="002A4137" w:rsidRPr="00C831A9" w:rsidRDefault="002A4137" w:rsidP="003D6CB0">
                                  <w:pPr>
                                    <w:spacing w:line="276" w:lineRule="auto"/>
                                    <w:rPr>
                                      <w:b w:val="0"/>
                                      <w:sz w:val="22"/>
                                      <w:szCs w:val="22"/>
                                    </w:rPr>
                                  </w:pPr>
                                  <w:r>
                                    <w:rPr>
                                      <w:b w:val="0"/>
                                    </w:rPr>
                                    <w:t xml:space="preserve">. </w:t>
                                  </w:r>
                                  <w:r w:rsidRPr="008876F7">
                                    <w:rPr>
                                      <w:b w:val="0"/>
                                      <w:sz w:val="22"/>
                                      <w:szCs w:val="22"/>
                                    </w:rPr>
                                    <w:t xml:space="preserve">* </w:t>
                                  </w:r>
                                  <w:r w:rsidRPr="00C831A9">
                                    <w:rPr>
                                      <w:b w:val="0"/>
                                      <w:sz w:val="22"/>
                                      <w:szCs w:val="22"/>
                                    </w:rPr>
                                    <w:t xml:space="preserve">Xét một đoạn dây dẫn </w:t>
                                  </w:r>
                                  <w:r w:rsidRPr="00C831A9">
                                    <w:rPr>
                                      <w:b w:val="0"/>
                                      <w:i/>
                                      <w:sz w:val="22"/>
                                      <w:szCs w:val="22"/>
                                    </w:rPr>
                                    <w:t>l</w:t>
                                  </w:r>
                                  <w:r w:rsidRPr="00C831A9">
                                    <w:rPr>
                                      <w:b w:val="0"/>
                                      <w:sz w:val="22"/>
                                      <w:szCs w:val="22"/>
                                    </w:rPr>
                                    <w:t xml:space="preserve"> đặt vuông góc với đường sức từ, dây dẫn có dòng điện I chạy qua, lực từ tác dụng lên dây </w:t>
                                  </w:r>
                                </w:p>
                              </w:tc>
                            </w:tr>
                            <w:tr w:rsidR="002A4137" w:rsidRPr="00FF1495" w14:paraId="1435D579" w14:textId="77777777" w:rsidTr="00181EE8">
                              <w:tc>
                                <w:tcPr>
                                  <w:tcW w:w="10555" w:type="dxa"/>
                                  <w:shd w:val="clear" w:color="auto" w:fill="auto"/>
                                </w:tcPr>
                                <w:p w14:paraId="22D9AFB1" w14:textId="77777777" w:rsidR="002A4137" w:rsidRDefault="002A4137" w:rsidP="003D6CB0">
                                  <w:pPr>
                                    <w:spacing w:line="276" w:lineRule="auto"/>
                                    <w:rPr>
                                      <w:b w:val="0"/>
                                    </w:rPr>
                                  </w:pPr>
                                  <w:r>
                                    <w:rPr>
                                      <w:b w:val="0"/>
                                    </w:rPr>
                                    <w:t xml:space="preserve">. </w:t>
                                  </w:r>
                                  <w:r>
                                    <w:rPr>
                                      <w:b w:val="0"/>
                                      <w:sz w:val="22"/>
                                      <w:szCs w:val="22"/>
                                    </w:rPr>
                                    <w:t xml:space="preserve">dẫn là </w:t>
                                  </w:r>
                                  <w:r w:rsidR="00876526" w:rsidRPr="00876526">
                                    <w:rPr>
                                      <w:b w:val="0"/>
                                      <w:noProof/>
                                      <w:position w:val="-4"/>
                                      <w:sz w:val="22"/>
                                      <w:szCs w:val="22"/>
                                    </w:rPr>
                                    <w:object w:dxaOrig="244" w:dyaOrig="302" w14:anchorId="1D603FF6">
                                      <v:shape id="_x0000_i1025" type="#_x0000_t75" alt="" style="width:13.5pt;height:15.75pt;mso-width-percent:0;mso-height-percent:0;mso-width-percent:0;mso-height-percent:0" o:ole="">
                                        <v:imagedata r:id="rId20" o:title=""/>
                                      </v:shape>
                                      <o:OLEObject Type="Embed" ProgID="Equation.DSMT4" ShapeID="_x0000_i1025" DrawAspect="Content" ObjectID="_1691512255" r:id="rId27"/>
                                    </w:object>
                                  </w:r>
                                  <w:r w:rsidRPr="00C831A9">
                                    <w:rPr>
                                      <w:b w:val="0"/>
                                      <w:sz w:val="22"/>
                                      <w:szCs w:val="22"/>
                                    </w:rPr>
                                    <w:t>.</w:t>
                                  </w:r>
                                  <w:r>
                                    <w:rPr>
                                      <w:b w:val="0"/>
                                      <w:sz w:val="22"/>
                                      <w:szCs w:val="22"/>
                                    </w:rPr>
                                    <w:t xml:space="preserve"> Cảm ứng từ </w:t>
                                  </w:r>
                                  <w:r w:rsidR="00876526" w:rsidRPr="00876526">
                                    <w:rPr>
                                      <w:b w:val="0"/>
                                      <w:noProof/>
                                      <w:position w:val="-4"/>
                                      <w:sz w:val="22"/>
                                      <w:szCs w:val="22"/>
                                    </w:rPr>
                                    <w:object w:dxaOrig="215" w:dyaOrig="302" w14:anchorId="7B4F7ED1">
                                      <v:shape id="_x0000_i1026" type="#_x0000_t75" alt="" style="width:12pt;height:15.75pt;mso-width-percent:0;mso-height-percent:0;mso-width-percent:0;mso-height-percent:0" o:ole="">
                                        <v:imagedata r:id="rId22" o:title=""/>
                                      </v:shape>
                                      <o:OLEObject Type="Embed" ProgID="Equation.DSMT4" ShapeID="_x0000_i1026" DrawAspect="Content" ObjectID="_1691512256" r:id="rId28"/>
                                    </w:object>
                                  </w:r>
                                  <w:r>
                                    <w:rPr>
                                      <w:b w:val="0"/>
                                      <w:sz w:val="22"/>
                                      <w:szCs w:val="22"/>
                                    </w:rPr>
                                    <w:t xml:space="preserve"> là đại lượng đặc trưng cho </w:t>
                                  </w:r>
                                </w:p>
                              </w:tc>
                            </w:tr>
                            <w:tr w:rsidR="002A4137" w:rsidRPr="00FF1495" w14:paraId="1314B3BD" w14:textId="77777777" w:rsidTr="00181EE8">
                              <w:tc>
                                <w:tcPr>
                                  <w:tcW w:w="10555" w:type="dxa"/>
                                  <w:shd w:val="clear" w:color="auto" w:fill="auto"/>
                                </w:tcPr>
                                <w:p w14:paraId="704B47F7" w14:textId="77777777" w:rsidR="002A4137" w:rsidRDefault="002A4137" w:rsidP="003D6CB0">
                                  <w:pPr>
                                    <w:spacing w:line="276" w:lineRule="auto"/>
                                    <w:rPr>
                                      <w:b w:val="0"/>
                                    </w:rPr>
                                  </w:pPr>
                                </w:p>
                              </w:tc>
                            </w:tr>
                            <w:tr w:rsidR="002A4137" w:rsidRPr="00FF1495" w14:paraId="5F6A5337" w14:textId="77777777" w:rsidTr="00181EE8">
                              <w:tc>
                                <w:tcPr>
                                  <w:tcW w:w="10555" w:type="dxa"/>
                                  <w:shd w:val="clear" w:color="auto" w:fill="auto"/>
                                </w:tcPr>
                                <w:p w14:paraId="1C400772" w14:textId="77777777" w:rsidR="002A4137" w:rsidRPr="00D242AA" w:rsidRDefault="002A4137" w:rsidP="003D6CB0">
                                  <w:pPr>
                                    <w:spacing w:line="276" w:lineRule="auto"/>
                                    <w:rPr>
                                      <w:sz w:val="22"/>
                                      <w:szCs w:val="22"/>
                                    </w:rPr>
                                  </w:pPr>
                                  <w:r>
                                    <w:rPr>
                                      <w:b w:val="0"/>
                                    </w:rPr>
                                    <w:t xml:space="preserve">. </w:t>
                                  </w:r>
                                  <w:r>
                                    <w:rPr>
                                      <w:b w:val="0"/>
                                      <w:sz w:val="22"/>
                                      <w:szCs w:val="22"/>
                                    </w:rPr>
                                    <w:t xml:space="preserve">* </w:t>
                                  </w:r>
                                  <w:r>
                                    <w:rPr>
                                      <w:sz w:val="22"/>
                                      <w:szCs w:val="22"/>
                                    </w:rPr>
                                    <w:t xml:space="preserve">Vectơ cảm ứng từ tại một điểm  </w:t>
                                  </w:r>
                                </w:p>
                              </w:tc>
                            </w:tr>
                            <w:tr w:rsidR="002A4137" w:rsidRPr="00FF1495" w14:paraId="6AE205DF" w14:textId="77777777" w:rsidTr="00181EE8">
                              <w:tc>
                                <w:tcPr>
                                  <w:tcW w:w="10555" w:type="dxa"/>
                                  <w:shd w:val="clear" w:color="auto" w:fill="auto"/>
                                </w:tcPr>
                                <w:p w14:paraId="0D0744AB" w14:textId="77777777" w:rsidR="002A4137" w:rsidRDefault="002A4137" w:rsidP="003D6CB0">
                                  <w:pPr>
                                    <w:spacing w:line="276" w:lineRule="auto"/>
                                    <w:rPr>
                                      <w:b w:val="0"/>
                                    </w:rPr>
                                  </w:pPr>
                                </w:p>
                              </w:tc>
                            </w:tr>
                            <w:tr w:rsidR="002A4137" w:rsidRPr="00FF1495" w14:paraId="60BBF597" w14:textId="77777777" w:rsidTr="00181EE8">
                              <w:tc>
                                <w:tcPr>
                                  <w:tcW w:w="10555" w:type="dxa"/>
                                  <w:shd w:val="clear" w:color="auto" w:fill="auto"/>
                                </w:tcPr>
                                <w:p w14:paraId="7C082D3A" w14:textId="77777777" w:rsidR="002A4137" w:rsidRDefault="002A4137" w:rsidP="003D6CB0">
                                  <w:pPr>
                                    <w:spacing w:line="276" w:lineRule="auto"/>
                                    <w:rPr>
                                      <w:b w:val="0"/>
                                    </w:rPr>
                                  </w:pPr>
                                </w:p>
                              </w:tc>
                            </w:tr>
                            <w:tr w:rsidR="002A4137" w:rsidRPr="00FF1495" w14:paraId="416101E2" w14:textId="77777777" w:rsidTr="00181EE8">
                              <w:tc>
                                <w:tcPr>
                                  <w:tcW w:w="10555" w:type="dxa"/>
                                  <w:shd w:val="clear" w:color="auto" w:fill="auto"/>
                                </w:tcPr>
                                <w:p w14:paraId="25C994DF" w14:textId="77777777" w:rsidR="002A4137" w:rsidRPr="00D242AA" w:rsidRDefault="002A4137" w:rsidP="003D6CB0">
                                  <w:pPr>
                                    <w:spacing w:line="276" w:lineRule="auto"/>
                                    <w:rPr>
                                      <w:sz w:val="22"/>
                                      <w:szCs w:val="22"/>
                                    </w:rPr>
                                  </w:pPr>
                                  <w:r>
                                    <w:rPr>
                                      <w:b w:val="0"/>
                                    </w:rPr>
                                    <w:t xml:space="preserve">. </w:t>
                                  </w:r>
                                </w:p>
                              </w:tc>
                            </w:tr>
                            <w:tr w:rsidR="002A4137" w:rsidRPr="00FF1495" w14:paraId="1B9EFA35" w14:textId="77777777" w:rsidTr="00181EE8">
                              <w:tc>
                                <w:tcPr>
                                  <w:tcW w:w="10555" w:type="dxa"/>
                                  <w:shd w:val="clear" w:color="auto" w:fill="auto"/>
                                </w:tcPr>
                                <w:p w14:paraId="419210E5" w14:textId="77777777" w:rsidR="002A4137" w:rsidRDefault="002A4137" w:rsidP="003D6CB0">
                                  <w:pPr>
                                    <w:spacing w:line="276" w:lineRule="auto"/>
                                    <w:rPr>
                                      <w:b w:val="0"/>
                                    </w:rPr>
                                  </w:pPr>
                                  <w:r>
                                    <w:rPr>
                                      <w:b w:val="0"/>
                                    </w:rPr>
                                    <w:t xml:space="preserve">. </w:t>
                                  </w:r>
                                  <w:r>
                                    <w:rPr>
                                      <w:b w:val="0"/>
                                      <w:sz w:val="22"/>
                                      <w:szCs w:val="22"/>
                                    </w:rPr>
                                    <w:t xml:space="preserve">* </w:t>
                                  </w:r>
                                  <w:r>
                                    <w:rPr>
                                      <w:sz w:val="22"/>
                                      <w:szCs w:val="22"/>
                                    </w:rPr>
                                    <w:t>Đơn vị cảm ứng từ :</w:t>
                                  </w:r>
                                </w:p>
                              </w:tc>
                            </w:tr>
                            <w:tr w:rsidR="002A4137" w:rsidRPr="00FF1495" w14:paraId="1AEE015C" w14:textId="77777777" w:rsidTr="00181EE8">
                              <w:tc>
                                <w:tcPr>
                                  <w:tcW w:w="10555" w:type="dxa"/>
                                  <w:shd w:val="clear" w:color="auto" w:fill="auto"/>
                                </w:tcPr>
                                <w:p w14:paraId="3CF19500" w14:textId="77777777" w:rsidR="002A4137" w:rsidRDefault="002A4137" w:rsidP="003D6CB0">
                                  <w:pPr>
                                    <w:spacing w:line="276" w:lineRule="auto"/>
                                    <w:rPr>
                                      <w:b w:val="0"/>
                                    </w:rPr>
                                  </w:pPr>
                                </w:p>
                              </w:tc>
                            </w:tr>
                            <w:tr w:rsidR="002A4137" w:rsidRPr="00FF1495" w14:paraId="0B93CA55" w14:textId="77777777" w:rsidTr="00181EE8">
                              <w:tc>
                                <w:tcPr>
                                  <w:tcW w:w="10555" w:type="dxa"/>
                                  <w:shd w:val="clear" w:color="auto" w:fill="auto"/>
                                </w:tcPr>
                                <w:p w14:paraId="3AEF5B71" w14:textId="77777777" w:rsidR="002A4137" w:rsidRPr="00CF105B" w:rsidRDefault="002A4137" w:rsidP="003D6CB0">
                                  <w:pPr>
                                    <w:spacing w:line="276" w:lineRule="auto"/>
                                    <w:rPr>
                                      <w:sz w:val="22"/>
                                      <w:szCs w:val="22"/>
                                      <w:u w:val="single"/>
                                    </w:rPr>
                                  </w:pPr>
                                  <w:r>
                                    <w:rPr>
                                      <w:b w:val="0"/>
                                    </w:rPr>
                                    <w:t xml:space="preserve">. </w:t>
                                  </w:r>
                                  <w:r>
                                    <w:rPr>
                                      <w:sz w:val="22"/>
                                      <w:szCs w:val="22"/>
                                    </w:rPr>
                                    <w:t xml:space="preserve">II. </w:t>
                                  </w:r>
                                  <w:r>
                                    <w:rPr>
                                      <w:sz w:val="22"/>
                                      <w:szCs w:val="22"/>
                                      <w:u w:val="single"/>
                                    </w:rPr>
                                    <w:t>Lực từ.</w:t>
                                  </w:r>
                                </w:p>
                              </w:tc>
                            </w:tr>
                            <w:tr w:rsidR="002A4137" w:rsidRPr="00FF1495" w14:paraId="24C76BDA" w14:textId="77777777" w:rsidTr="00181EE8">
                              <w:tc>
                                <w:tcPr>
                                  <w:tcW w:w="10555" w:type="dxa"/>
                                  <w:shd w:val="clear" w:color="auto" w:fill="auto"/>
                                </w:tcPr>
                                <w:p w14:paraId="3FC5DD4B" w14:textId="77777777" w:rsidR="002A4137" w:rsidRPr="00CF105B" w:rsidRDefault="002A4137" w:rsidP="003D6CB0">
                                  <w:pPr>
                                    <w:spacing w:line="276" w:lineRule="auto"/>
                                    <w:rPr>
                                      <w:sz w:val="22"/>
                                      <w:szCs w:val="22"/>
                                    </w:rPr>
                                  </w:pPr>
                                  <w:r>
                                    <w:rPr>
                                      <w:b w:val="0"/>
                                    </w:rPr>
                                    <w:t xml:space="preserve">. </w:t>
                                  </w:r>
                                  <w:r>
                                    <w:rPr>
                                      <w:sz w:val="22"/>
                                      <w:szCs w:val="22"/>
                                    </w:rPr>
                                    <w:t>1. Từ trường đều :</w:t>
                                  </w:r>
                                </w:p>
                              </w:tc>
                            </w:tr>
                            <w:tr w:rsidR="002A4137" w:rsidRPr="00FF1495" w14:paraId="27E82CFC" w14:textId="77777777" w:rsidTr="00181EE8">
                              <w:tc>
                                <w:tcPr>
                                  <w:tcW w:w="10555" w:type="dxa"/>
                                  <w:shd w:val="clear" w:color="auto" w:fill="auto"/>
                                </w:tcPr>
                                <w:p w14:paraId="1181495D" w14:textId="77777777" w:rsidR="002A4137" w:rsidRDefault="002A4137" w:rsidP="003D6CB0">
                                  <w:pPr>
                                    <w:spacing w:line="276" w:lineRule="auto"/>
                                    <w:rPr>
                                      <w:b w:val="0"/>
                                    </w:rPr>
                                  </w:pPr>
                                </w:p>
                              </w:tc>
                            </w:tr>
                            <w:tr w:rsidR="002A4137" w:rsidRPr="00FF1495" w14:paraId="0D26AF98" w14:textId="77777777" w:rsidTr="00181EE8">
                              <w:tc>
                                <w:tcPr>
                                  <w:tcW w:w="10555" w:type="dxa"/>
                                  <w:shd w:val="clear" w:color="auto" w:fill="auto"/>
                                </w:tcPr>
                                <w:p w14:paraId="11127BDE" w14:textId="77777777" w:rsidR="002A4137" w:rsidRDefault="002A4137" w:rsidP="003D6CB0">
                                  <w:pPr>
                                    <w:spacing w:line="276" w:lineRule="auto"/>
                                    <w:rPr>
                                      <w:b w:val="0"/>
                                    </w:rPr>
                                  </w:pPr>
                                </w:p>
                              </w:tc>
                            </w:tr>
                            <w:tr w:rsidR="002A4137" w:rsidRPr="00FF1495" w14:paraId="308522A5" w14:textId="77777777" w:rsidTr="00181EE8">
                              <w:tc>
                                <w:tcPr>
                                  <w:tcW w:w="10555" w:type="dxa"/>
                                  <w:shd w:val="clear" w:color="auto" w:fill="auto"/>
                                </w:tcPr>
                                <w:p w14:paraId="202B19AF" w14:textId="77777777" w:rsidR="002A4137" w:rsidRDefault="002A4137" w:rsidP="003D6CB0">
                                  <w:pPr>
                                    <w:spacing w:line="276" w:lineRule="auto"/>
                                    <w:rPr>
                                      <w:b w:val="0"/>
                                    </w:rPr>
                                  </w:pPr>
                                </w:p>
                              </w:tc>
                            </w:tr>
                            <w:tr w:rsidR="002A4137" w:rsidRPr="00FF1495" w14:paraId="4B1FB085" w14:textId="77777777" w:rsidTr="00181EE8">
                              <w:tc>
                                <w:tcPr>
                                  <w:tcW w:w="10555" w:type="dxa"/>
                                  <w:shd w:val="clear" w:color="auto" w:fill="auto"/>
                                </w:tcPr>
                                <w:p w14:paraId="7E8EE622" w14:textId="77777777" w:rsidR="002A4137" w:rsidRPr="00F91B5E" w:rsidRDefault="002A4137" w:rsidP="003D6CB0">
                                  <w:pPr>
                                    <w:spacing w:line="276" w:lineRule="auto"/>
                                    <w:rPr>
                                      <w:b w:val="0"/>
                                      <w:sz w:val="22"/>
                                      <w:szCs w:val="22"/>
                                    </w:rPr>
                                  </w:pPr>
                                  <w:r>
                                    <w:rPr>
                                      <w:b w:val="0"/>
                                    </w:rPr>
                                    <w:t xml:space="preserve">. </w:t>
                                  </w:r>
                                  <w:r w:rsidRPr="00F91B5E">
                                    <w:rPr>
                                      <w:sz w:val="22"/>
                                      <w:szCs w:val="22"/>
                                    </w:rPr>
                                    <w:t xml:space="preserve">2. </w:t>
                                  </w:r>
                                  <w:r>
                                    <w:rPr>
                                      <w:sz w:val="22"/>
                                      <w:szCs w:val="22"/>
                                    </w:rPr>
                                    <w:t xml:space="preserve">Lực từ do từ trường đều </w:t>
                                  </w:r>
                                  <w:r w:rsidR="00876526" w:rsidRPr="00876526">
                                    <w:rPr>
                                      <w:b w:val="0"/>
                                      <w:noProof/>
                                      <w:position w:val="-4"/>
                                      <w:sz w:val="22"/>
                                      <w:szCs w:val="22"/>
                                    </w:rPr>
                                    <w:object w:dxaOrig="215" w:dyaOrig="302" w14:anchorId="45F1087A">
                                      <v:shape id="_x0000_i1027" type="#_x0000_t75" alt="" style="width:12pt;height:15.75pt;mso-width-percent:0;mso-height-percent:0;mso-width-percent:0;mso-height-percent:0" o:ole="">
                                        <v:imagedata r:id="rId22" o:title=""/>
                                      </v:shape>
                                      <o:OLEObject Type="Embed" ProgID="Equation.DSMT4" ShapeID="_x0000_i1027" DrawAspect="Content" ObjectID="_1691512257" r:id="rId29"/>
                                    </w:object>
                                  </w:r>
                                  <w:r>
                                    <w:rPr>
                                      <w:sz w:val="22"/>
                                      <w:szCs w:val="22"/>
                                    </w:rPr>
                                    <w:t xml:space="preserve"> tác dụng lên đoạn dây dẫn l mang dòng điện I. </w:t>
                                  </w:r>
                                </w:p>
                              </w:tc>
                            </w:tr>
                            <w:tr w:rsidR="002A4137" w:rsidRPr="00FF1495" w14:paraId="042C2BD4" w14:textId="77777777" w:rsidTr="00181EE8">
                              <w:tc>
                                <w:tcPr>
                                  <w:tcW w:w="10555" w:type="dxa"/>
                                  <w:shd w:val="clear" w:color="auto" w:fill="auto"/>
                                </w:tcPr>
                                <w:p w14:paraId="19C3B60F" w14:textId="77777777" w:rsidR="002A4137" w:rsidRPr="00D12CEB" w:rsidRDefault="002A4137" w:rsidP="003D6CB0">
                                  <w:pPr>
                                    <w:spacing w:line="276" w:lineRule="auto"/>
                                    <w:rPr>
                                      <w:b w:val="0"/>
                                      <w:sz w:val="22"/>
                                      <w:szCs w:val="22"/>
                                    </w:rPr>
                                  </w:pPr>
                                  <w:r>
                                    <w:rPr>
                                      <w:b w:val="0"/>
                                    </w:rPr>
                                    <w:t>.</w:t>
                                  </w:r>
                                  <w:r>
                                    <w:rPr>
                                      <w:b w:val="0"/>
                                      <w:sz w:val="22"/>
                                      <w:szCs w:val="22"/>
                                    </w:rPr>
                                    <w:t xml:space="preserve">                             + Điểm đặt :</w:t>
                                  </w:r>
                                </w:p>
                              </w:tc>
                            </w:tr>
                            <w:tr w:rsidR="002A4137" w:rsidRPr="00FF1495" w14:paraId="0B7E4EB5" w14:textId="77777777" w:rsidTr="00181EE8">
                              <w:tc>
                                <w:tcPr>
                                  <w:tcW w:w="10555" w:type="dxa"/>
                                  <w:shd w:val="clear" w:color="auto" w:fill="auto"/>
                                </w:tcPr>
                                <w:p w14:paraId="2D9A1758" w14:textId="77777777" w:rsidR="002A4137" w:rsidRDefault="002A4137" w:rsidP="003D6CB0">
                                  <w:pPr>
                                    <w:spacing w:line="276" w:lineRule="auto"/>
                                    <w:rPr>
                                      <w:b w:val="0"/>
                                    </w:rPr>
                                  </w:pPr>
                                  <w:r>
                                    <w:rPr>
                                      <w:b w:val="0"/>
                                    </w:rPr>
                                    <w:t>.</w:t>
                                  </w:r>
                                  <w:r>
                                    <w:rPr>
                                      <w:b w:val="0"/>
                                      <w:sz w:val="22"/>
                                      <w:szCs w:val="22"/>
                                    </w:rPr>
                                    <w:t xml:space="preserve">                             + Phương :</w:t>
                                  </w:r>
                                </w:p>
                              </w:tc>
                            </w:tr>
                            <w:tr w:rsidR="002A4137" w:rsidRPr="00FF1495" w14:paraId="5ACB80A7" w14:textId="77777777" w:rsidTr="00181EE8">
                              <w:tc>
                                <w:tcPr>
                                  <w:tcW w:w="10555" w:type="dxa"/>
                                  <w:shd w:val="clear" w:color="auto" w:fill="auto"/>
                                </w:tcPr>
                                <w:p w14:paraId="079E3107" w14:textId="77777777" w:rsidR="002A4137" w:rsidRDefault="002A4137" w:rsidP="003D6CB0">
                                  <w:pPr>
                                    <w:spacing w:line="276" w:lineRule="auto"/>
                                    <w:rPr>
                                      <w:b w:val="0"/>
                                    </w:rPr>
                                  </w:pPr>
                                  <w:r>
                                    <w:rPr>
                                      <w:b w:val="0"/>
                                    </w:rPr>
                                    <w:t>.</w:t>
                                  </w:r>
                                  <w:r>
                                    <w:rPr>
                                      <w:b w:val="0"/>
                                      <w:sz w:val="22"/>
                                      <w:szCs w:val="22"/>
                                    </w:rPr>
                                    <w:t xml:space="preserve">                             + Chiều :</w:t>
                                  </w:r>
                                </w:p>
                              </w:tc>
                            </w:tr>
                            <w:tr w:rsidR="002A4137" w:rsidRPr="00FF1495" w14:paraId="231BB6D8" w14:textId="77777777" w:rsidTr="00181EE8">
                              <w:tc>
                                <w:tcPr>
                                  <w:tcW w:w="10555" w:type="dxa"/>
                                  <w:shd w:val="clear" w:color="auto" w:fill="auto"/>
                                </w:tcPr>
                                <w:p w14:paraId="4C137FD4" w14:textId="77777777" w:rsidR="002A4137" w:rsidRDefault="002A4137" w:rsidP="003D6CB0">
                                  <w:pPr>
                                    <w:spacing w:line="276" w:lineRule="auto"/>
                                    <w:rPr>
                                      <w:b w:val="0"/>
                                    </w:rPr>
                                  </w:pPr>
                                </w:p>
                              </w:tc>
                            </w:tr>
                            <w:tr w:rsidR="002A4137" w:rsidRPr="00FF1495" w14:paraId="7BB4A2E4" w14:textId="77777777" w:rsidTr="00181EE8">
                              <w:tc>
                                <w:tcPr>
                                  <w:tcW w:w="10555" w:type="dxa"/>
                                  <w:shd w:val="clear" w:color="auto" w:fill="auto"/>
                                </w:tcPr>
                                <w:p w14:paraId="7942333D" w14:textId="77777777" w:rsidR="002A4137" w:rsidRDefault="002A4137" w:rsidP="003D6CB0">
                                  <w:pPr>
                                    <w:spacing w:line="276" w:lineRule="auto"/>
                                    <w:rPr>
                                      <w:b w:val="0"/>
                                    </w:rPr>
                                  </w:pPr>
                                </w:p>
                              </w:tc>
                            </w:tr>
                            <w:tr w:rsidR="002A4137" w:rsidRPr="00FF1495" w14:paraId="5786C410" w14:textId="77777777" w:rsidTr="00181EE8">
                              <w:tc>
                                <w:tcPr>
                                  <w:tcW w:w="10555" w:type="dxa"/>
                                  <w:shd w:val="clear" w:color="auto" w:fill="auto"/>
                                </w:tcPr>
                                <w:p w14:paraId="5BDA0F38" w14:textId="77777777" w:rsidR="002A4137" w:rsidRDefault="002A4137" w:rsidP="003D6CB0">
                                  <w:pPr>
                                    <w:spacing w:line="276" w:lineRule="auto"/>
                                    <w:rPr>
                                      <w:b w:val="0"/>
                                    </w:rPr>
                                  </w:pPr>
                                  <w:r>
                                    <w:rPr>
                                      <w:b w:val="0"/>
                                    </w:rPr>
                                    <w:t>.</w:t>
                                  </w:r>
                                  <w:r>
                                    <w:rPr>
                                      <w:b w:val="0"/>
                                      <w:sz w:val="22"/>
                                      <w:szCs w:val="22"/>
                                    </w:rPr>
                                    <w:t xml:space="preserve">                             + Độ lớn : </w:t>
                                  </w:r>
                                </w:p>
                              </w:tc>
                            </w:tr>
                            <w:tr w:rsidR="002A4137" w:rsidRPr="00FF1495" w14:paraId="29C69A3A" w14:textId="77777777" w:rsidTr="00181EE8">
                              <w:tc>
                                <w:tcPr>
                                  <w:tcW w:w="10555" w:type="dxa"/>
                                  <w:shd w:val="clear" w:color="auto" w:fill="auto"/>
                                </w:tcPr>
                                <w:p w14:paraId="681C8927" w14:textId="77777777" w:rsidR="002A4137" w:rsidRDefault="002A4137" w:rsidP="003D6CB0">
                                  <w:pPr>
                                    <w:spacing w:line="276" w:lineRule="auto"/>
                                    <w:rPr>
                                      <w:b w:val="0"/>
                                    </w:rPr>
                                  </w:pPr>
                                </w:p>
                              </w:tc>
                            </w:tr>
                            <w:tr w:rsidR="002A4137" w:rsidRPr="00FF1495" w14:paraId="7248E00E" w14:textId="77777777" w:rsidTr="00181EE8">
                              <w:tc>
                                <w:tcPr>
                                  <w:tcW w:w="10555" w:type="dxa"/>
                                  <w:shd w:val="clear" w:color="auto" w:fill="auto"/>
                                </w:tcPr>
                                <w:p w14:paraId="43175C9E" w14:textId="77777777" w:rsidR="002A4137" w:rsidRDefault="002A4137" w:rsidP="003D6CB0">
                                  <w:pPr>
                                    <w:spacing w:line="276" w:lineRule="auto"/>
                                    <w:rPr>
                                      <w:b w:val="0"/>
                                    </w:rPr>
                                  </w:pPr>
                                </w:p>
                              </w:tc>
                            </w:tr>
                            <w:tr w:rsidR="002A4137" w:rsidRPr="00FF1495" w14:paraId="51C8ACE8" w14:textId="77777777" w:rsidTr="00181EE8">
                              <w:tc>
                                <w:tcPr>
                                  <w:tcW w:w="10555" w:type="dxa"/>
                                  <w:shd w:val="clear" w:color="auto" w:fill="auto"/>
                                </w:tcPr>
                                <w:p w14:paraId="70C85DF0" w14:textId="77777777" w:rsidR="002A4137" w:rsidRDefault="002A4137" w:rsidP="003D6CB0">
                                  <w:pPr>
                                    <w:spacing w:line="276" w:lineRule="auto"/>
                                    <w:rPr>
                                      <w:b w:val="0"/>
                                    </w:rPr>
                                  </w:pPr>
                                </w:p>
                              </w:tc>
                            </w:tr>
                            <w:tr w:rsidR="002A4137" w:rsidRPr="00FF1495" w14:paraId="4198C3B0" w14:textId="77777777" w:rsidTr="00181EE8">
                              <w:tc>
                                <w:tcPr>
                                  <w:tcW w:w="10555" w:type="dxa"/>
                                  <w:shd w:val="clear" w:color="auto" w:fill="auto"/>
                                </w:tcPr>
                                <w:p w14:paraId="1A9E2FB4" w14:textId="77777777" w:rsidR="002A4137" w:rsidRDefault="002A4137" w:rsidP="003D6CB0">
                                  <w:pPr>
                                    <w:spacing w:line="276" w:lineRule="auto"/>
                                    <w:rPr>
                                      <w:b w:val="0"/>
                                    </w:rPr>
                                  </w:pPr>
                                </w:p>
                              </w:tc>
                            </w:tr>
                            <w:tr w:rsidR="002A4137" w:rsidRPr="00FF1495" w14:paraId="1113309B" w14:textId="77777777" w:rsidTr="00181EE8">
                              <w:tc>
                                <w:tcPr>
                                  <w:tcW w:w="10555" w:type="dxa"/>
                                  <w:shd w:val="clear" w:color="auto" w:fill="auto"/>
                                </w:tcPr>
                                <w:p w14:paraId="1C9812BA" w14:textId="77777777" w:rsidR="002A4137" w:rsidRDefault="002A4137" w:rsidP="003D6CB0">
                                  <w:pPr>
                                    <w:spacing w:line="276" w:lineRule="auto"/>
                                    <w:rPr>
                                      <w:b w:val="0"/>
                                    </w:rPr>
                                  </w:pPr>
                                </w:p>
                              </w:tc>
                            </w:tr>
                            <w:tr w:rsidR="002A4137" w:rsidRPr="00FF1495" w14:paraId="4B1A6CCD" w14:textId="77777777" w:rsidTr="00181EE8">
                              <w:tc>
                                <w:tcPr>
                                  <w:tcW w:w="10555" w:type="dxa"/>
                                  <w:shd w:val="clear" w:color="auto" w:fill="auto"/>
                                </w:tcPr>
                                <w:p w14:paraId="6A6A93F2" w14:textId="77777777" w:rsidR="002A4137" w:rsidRPr="00FB0923" w:rsidRDefault="002A4137" w:rsidP="003D6CB0">
                                  <w:pPr>
                                    <w:tabs>
                                      <w:tab w:val="left" w:pos="240"/>
                                      <w:tab w:val="left" w:pos="450"/>
                                      <w:tab w:val="left" w:pos="2520"/>
                                      <w:tab w:val="left" w:pos="4920"/>
                                      <w:tab w:val="left" w:pos="7440"/>
                                    </w:tabs>
                                    <w:jc w:val="both"/>
                                    <w:rPr>
                                      <w:b w:val="0"/>
                                      <w:color w:val="FF0000"/>
                                      <w:sz w:val="21"/>
                                      <w:szCs w:val="21"/>
                                    </w:rPr>
                                  </w:pPr>
                                  <w:r w:rsidRPr="00FB0923">
                                    <w:rPr>
                                      <w:b w:val="0"/>
                                      <w:sz w:val="21"/>
                                      <w:szCs w:val="21"/>
                                    </w:rPr>
                                    <w:t>Hình nào biểu diễn đúng hướng lực từ tác dụng lên một đoạn dây dẫn thẳng mang dòng điện I có chiều như hình vẽ đặt trong từ trường đều, đường sức từ có hướng như hình vẽ:</w:t>
                                  </w:r>
                                </w:p>
                                <w:p w14:paraId="77EFF1C1" w14:textId="15BA8BF3" w:rsidR="002A4137" w:rsidRDefault="002A4137" w:rsidP="003D6CB0">
                                  <w:pPr>
                                    <w:spacing w:line="276" w:lineRule="auto"/>
                                    <w:rPr>
                                      <w:b w:val="0"/>
                                    </w:rPr>
                                  </w:pPr>
                                  <w:r>
                                    <w:rPr>
                                      <w:noProof/>
                                      <w:sz w:val="22"/>
                                      <w:szCs w:val="22"/>
                                    </w:rPr>
                                    <w:drawing>
                                      <wp:inline distT="0" distB="0" distL="0" distR="0" wp14:anchorId="3097A55F" wp14:editId="6E74E4B6">
                                        <wp:extent cx="5634111" cy="844062"/>
                                        <wp:effectExtent l="0" t="0" r="5080" b="0"/>
                                        <wp:docPr id="25" name="Picture 25"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creen Shot 2018-01-08 at 17"/>
                                                <pic:cNvPicPr>
                                                  <a:picLocks/>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669415" cy="849351"/>
                                                </a:xfrm>
                                                <a:prstGeom prst="rect">
                                                  <a:avLst/>
                                                </a:prstGeom>
                                                <a:noFill/>
                                                <a:ln>
                                                  <a:noFill/>
                                                </a:ln>
                                              </pic:spPr>
                                            </pic:pic>
                                          </a:graphicData>
                                        </a:graphic>
                                      </wp:inline>
                                    </w:drawing>
                                  </w:r>
                                </w:p>
                              </w:tc>
                            </w:tr>
                            <w:tr w:rsidR="002A4137" w:rsidRPr="00FF1495" w14:paraId="01AE86BC" w14:textId="77777777" w:rsidTr="00181EE8">
                              <w:tc>
                                <w:tcPr>
                                  <w:tcW w:w="10555" w:type="dxa"/>
                                  <w:shd w:val="clear" w:color="auto" w:fill="auto"/>
                                </w:tcPr>
                                <w:p w14:paraId="4FCCDFB2" w14:textId="09FE9A73" w:rsidR="002A4137" w:rsidRDefault="002A4137" w:rsidP="003D6CB0">
                                  <w:pPr>
                                    <w:spacing w:line="276" w:lineRule="auto"/>
                                    <w:rPr>
                                      <w:b w:val="0"/>
                                    </w:rPr>
                                  </w:pPr>
                                  <w:r>
                                    <w:rPr>
                                      <w:noProof/>
                                      <w:sz w:val="22"/>
                                      <w:szCs w:val="22"/>
                                    </w:rPr>
                                    <w:drawing>
                                      <wp:inline distT="0" distB="0" distL="0" distR="0" wp14:anchorId="0777E873" wp14:editId="0E87396B">
                                        <wp:extent cx="5676314" cy="928467"/>
                                        <wp:effectExtent l="0" t="0" r="635" b="0"/>
                                        <wp:docPr id="15" name="Picture 15"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Screen Shot 2018-01-08 at 17"/>
                                                <pic:cNvPicPr>
                                                  <a:picLocks/>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5686702" cy="930166"/>
                                                </a:xfrm>
                                                <a:prstGeom prst="rect">
                                                  <a:avLst/>
                                                </a:prstGeom>
                                                <a:noFill/>
                                                <a:ln>
                                                  <a:noFill/>
                                                </a:ln>
                                              </pic:spPr>
                                            </pic:pic>
                                          </a:graphicData>
                                        </a:graphic>
                                      </wp:inline>
                                    </w:drawing>
                                  </w:r>
                                </w:p>
                              </w:tc>
                            </w:tr>
                            <w:tr w:rsidR="002A4137" w:rsidRPr="00FF1495" w14:paraId="2F747235" w14:textId="77777777" w:rsidTr="00181EE8">
                              <w:tc>
                                <w:tcPr>
                                  <w:tcW w:w="10555" w:type="dxa"/>
                                  <w:shd w:val="clear" w:color="auto" w:fill="auto"/>
                                </w:tcPr>
                                <w:p w14:paraId="1F739053" w14:textId="77777777" w:rsidR="002A4137" w:rsidRDefault="002A4137" w:rsidP="003D6CB0">
                                  <w:pPr>
                                    <w:spacing w:line="276" w:lineRule="auto"/>
                                    <w:rPr>
                                      <w:b w:val="0"/>
                                    </w:rPr>
                                  </w:pPr>
                                </w:p>
                              </w:tc>
                            </w:tr>
                            <w:tr w:rsidR="002A4137" w:rsidRPr="00FF1495" w14:paraId="4FF8CFA8" w14:textId="77777777" w:rsidTr="00181EE8">
                              <w:tc>
                                <w:tcPr>
                                  <w:tcW w:w="10555" w:type="dxa"/>
                                  <w:shd w:val="clear" w:color="auto" w:fill="auto"/>
                                </w:tcPr>
                                <w:p w14:paraId="214E329F" w14:textId="77777777" w:rsidR="002A4137" w:rsidRDefault="002A4137" w:rsidP="003D6CB0">
                                  <w:pPr>
                                    <w:spacing w:line="276" w:lineRule="auto"/>
                                    <w:rPr>
                                      <w:b w:val="0"/>
                                    </w:rPr>
                                  </w:pPr>
                                </w:p>
                              </w:tc>
                            </w:tr>
                            <w:tr w:rsidR="002A4137" w:rsidRPr="00FF1495" w14:paraId="0C20AE62" w14:textId="77777777" w:rsidTr="00181EE8">
                              <w:tc>
                                <w:tcPr>
                                  <w:tcW w:w="10555" w:type="dxa"/>
                                  <w:shd w:val="clear" w:color="auto" w:fill="auto"/>
                                </w:tcPr>
                                <w:p w14:paraId="17434E54" w14:textId="77777777" w:rsidR="002A4137" w:rsidRDefault="002A4137" w:rsidP="003D6CB0">
                                  <w:pPr>
                                    <w:spacing w:line="276" w:lineRule="auto"/>
                                    <w:rPr>
                                      <w:b w:val="0"/>
                                    </w:rPr>
                                  </w:pPr>
                                </w:p>
                              </w:tc>
                            </w:tr>
                          </w:tbl>
                          <w:p w14:paraId="7D55D9A3" w14:textId="77777777" w:rsidR="002A4137" w:rsidRPr="009E4711" w:rsidRDefault="002A4137" w:rsidP="00B31086">
                            <w:pPr>
                              <w:spacing w:line="276" w:lineRule="auto"/>
                              <w:rPr>
                                <w:b w:val="0"/>
                                <w:bCs w:val="0"/>
                              </w:rPr>
                            </w:pPr>
                          </w:p>
                        </w:tc>
                      </w:tr>
                      <w:tr w:rsidR="002A4137" w:rsidRPr="00B31086" w14:paraId="7696CFDC" w14:textId="77777777" w:rsidTr="009E4711">
                        <w:tc>
                          <w:tcPr>
                            <w:tcW w:w="10370" w:type="dxa"/>
                            <w:shd w:val="clear" w:color="auto" w:fill="auto"/>
                          </w:tcPr>
                          <w:p w14:paraId="374BEB83" w14:textId="77777777" w:rsidR="002A4137" w:rsidRPr="009E4711" w:rsidRDefault="002A4137" w:rsidP="00B31086">
                            <w:pPr>
                              <w:spacing w:line="276" w:lineRule="auto"/>
                              <w:rPr>
                                <w:b w:val="0"/>
                                <w:bCs w:val="0"/>
                              </w:rPr>
                            </w:pPr>
                          </w:p>
                        </w:tc>
                      </w:tr>
                      <w:tr w:rsidR="002A4137" w:rsidRPr="00B31086" w14:paraId="32D2F0BC" w14:textId="77777777" w:rsidTr="009E4711">
                        <w:tc>
                          <w:tcPr>
                            <w:tcW w:w="10370" w:type="dxa"/>
                            <w:shd w:val="clear" w:color="auto" w:fill="auto"/>
                          </w:tcPr>
                          <w:p w14:paraId="12B131DF" w14:textId="77777777" w:rsidR="002A4137" w:rsidRPr="009E4711" w:rsidRDefault="002A4137" w:rsidP="00B31086">
                            <w:pPr>
                              <w:spacing w:line="276" w:lineRule="auto"/>
                              <w:rPr>
                                <w:b w:val="0"/>
                                <w:bCs w:val="0"/>
                              </w:rPr>
                            </w:pPr>
                          </w:p>
                        </w:tc>
                      </w:tr>
                      <w:tr w:rsidR="002A4137" w:rsidRPr="00B31086" w14:paraId="3FCEAF5D" w14:textId="77777777" w:rsidTr="009E4711">
                        <w:tc>
                          <w:tcPr>
                            <w:tcW w:w="10370" w:type="dxa"/>
                            <w:shd w:val="clear" w:color="auto" w:fill="auto"/>
                          </w:tcPr>
                          <w:p w14:paraId="616A2307" w14:textId="77777777" w:rsidR="002A4137" w:rsidRPr="009E4711" w:rsidRDefault="002A4137" w:rsidP="00B31086">
                            <w:pPr>
                              <w:spacing w:line="276" w:lineRule="auto"/>
                              <w:rPr>
                                <w:b w:val="0"/>
                                <w:bCs w:val="0"/>
                              </w:rPr>
                            </w:pPr>
                          </w:p>
                        </w:tc>
                      </w:tr>
                      <w:tr w:rsidR="002A4137" w:rsidRPr="00B31086" w14:paraId="3160BE94" w14:textId="77777777" w:rsidTr="009E4711">
                        <w:tc>
                          <w:tcPr>
                            <w:tcW w:w="10370" w:type="dxa"/>
                            <w:shd w:val="clear" w:color="auto" w:fill="auto"/>
                          </w:tcPr>
                          <w:p w14:paraId="772A6B3B" w14:textId="77777777" w:rsidR="002A4137" w:rsidRPr="009E4711" w:rsidRDefault="002A4137" w:rsidP="00B31086">
                            <w:pPr>
                              <w:spacing w:line="276" w:lineRule="auto"/>
                              <w:rPr>
                                <w:b w:val="0"/>
                                <w:bCs w:val="0"/>
                              </w:rPr>
                            </w:pPr>
                          </w:p>
                        </w:tc>
                      </w:tr>
                      <w:tr w:rsidR="002A4137" w:rsidRPr="00B31086" w14:paraId="1D620223" w14:textId="77777777" w:rsidTr="009E4711">
                        <w:tc>
                          <w:tcPr>
                            <w:tcW w:w="10370" w:type="dxa"/>
                            <w:shd w:val="clear" w:color="auto" w:fill="auto"/>
                          </w:tcPr>
                          <w:p w14:paraId="677C0F40" w14:textId="77777777" w:rsidR="002A4137" w:rsidRPr="009E4711" w:rsidRDefault="002A4137" w:rsidP="00B31086">
                            <w:pPr>
                              <w:spacing w:line="276" w:lineRule="auto"/>
                              <w:rPr>
                                <w:b w:val="0"/>
                                <w:bCs w:val="0"/>
                              </w:rPr>
                            </w:pPr>
                          </w:p>
                        </w:tc>
                      </w:tr>
                      <w:tr w:rsidR="002A4137" w:rsidRPr="00B31086" w14:paraId="098A7C18" w14:textId="77777777" w:rsidTr="009E4711">
                        <w:tc>
                          <w:tcPr>
                            <w:tcW w:w="10370" w:type="dxa"/>
                            <w:shd w:val="clear" w:color="auto" w:fill="auto"/>
                          </w:tcPr>
                          <w:p w14:paraId="53F8C42B" w14:textId="77777777" w:rsidR="002A4137" w:rsidRPr="009E4711" w:rsidRDefault="002A4137" w:rsidP="00B31086">
                            <w:pPr>
                              <w:spacing w:line="276" w:lineRule="auto"/>
                              <w:rPr>
                                <w:b w:val="0"/>
                                <w:bCs w:val="0"/>
                              </w:rPr>
                            </w:pPr>
                          </w:p>
                        </w:tc>
                      </w:tr>
                      <w:tr w:rsidR="002A4137" w:rsidRPr="00B31086" w14:paraId="18562172" w14:textId="77777777" w:rsidTr="009E4711">
                        <w:tc>
                          <w:tcPr>
                            <w:tcW w:w="10370" w:type="dxa"/>
                            <w:shd w:val="clear" w:color="auto" w:fill="auto"/>
                          </w:tcPr>
                          <w:p w14:paraId="20C7495C" w14:textId="77777777" w:rsidR="002A4137" w:rsidRPr="009E4711" w:rsidRDefault="002A4137" w:rsidP="00B31086">
                            <w:pPr>
                              <w:spacing w:line="276" w:lineRule="auto"/>
                              <w:rPr>
                                <w:b w:val="0"/>
                                <w:bCs w:val="0"/>
                              </w:rPr>
                            </w:pPr>
                          </w:p>
                        </w:tc>
                      </w:tr>
                      <w:tr w:rsidR="002A4137" w:rsidRPr="00B31086" w14:paraId="3328FC6E" w14:textId="77777777" w:rsidTr="009E4711">
                        <w:tc>
                          <w:tcPr>
                            <w:tcW w:w="10370" w:type="dxa"/>
                            <w:shd w:val="clear" w:color="auto" w:fill="auto"/>
                          </w:tcPr>
                          <w:p w14:paraId="3B4DCFC8" w14:textId="77777777" w:rsidR="002A4137" w:rsidRPr="009E4711" w:rsidRDefault="002A4137" w:rsidP="00B31086">
                            <w:pPr>
                              <w:spacing w:line="276" w:lineRule="auto"/>
                              <w:rPr>
                                <w:b w:val="0"/>
                                <w:bCs w:val="0"/>
                              </w:rPr>
                            </w:pPr>
                          </w:p>
                        </w:tc>
                      </w:tr>
                      <w:tr w:rsidR="002A4137" w:rsidRPr="00B31086" w14:paraId="3F9193D2" w14:textId="77777777" w:rsidTr="009E4711">
                        <w:tc>
                          <w:tcPr>
                            <w:tcW w:w="10370" w:type="dxa"/>
                            <w:shd w:val="clear" w:color="auto" w:fill="auto"/>
                          </w:tcPr>
                          <w:p w14:paraId="4668DA75" w14:textId="77777777" w:rsidR="002A4137" w:rsidRPr="009E4711" w:rsidRDefault="002A4137" w:rsidP="00B31086">
                            <w:pPr>
                              <w:spacing w:line="276" w:lineRule="auto"/>
                              <w:rPr>
                                <w:b w:val="0"/>
                                <w:bCs w:val="0"/>
                              </w:rPr>
                            </w:pPr>
                          </w:p>
                        </w:tc>
                      </w:tr>
                      <w:tr w:rsidR="002A4137" w:rsidRPr="00B31086" w14:paraId="1B6218BC" w14:textId="77777777" w:rsidTr="009E4711">
                        <w:tc>
                          <w:tcPr>
                            <w:tcW w:w="10370" w:type="dxa"/>
                            <w:shd w:val="clear" w:color="auto" w:fill="auto"/>
                          </w:tcPr>
                          <w:p w14:paraId="4EE0A68C" w14:textId="77777777" w:rsidR="002A4137" w:rsidRPr="009E4711" w:rsidRDefault="002A4137" w:rsidP="00B31086">
                            <w:pPr>
                              <w:spacing w:line="276" w:lineRule="auto"/>
                              <w:rPr>
                                <w:b w:val="0"/>
                                <w:bCs w:val="0"/>
                              </w:rPr>
                            </w:pPr>
                          </w:p>
                        </w:tc>
                      </w:tr>
                      <w:tr w:rsidR="002A4137" w:rsidRPr="00B31086" w14:paraId="6177EEF5" w14:textId="77777777" w:rsidTr="009E4711">
                        <w:tc>
                          <w:tcPr>
                            <w:tcW w:w="10370" w:type="dxa"/>
                            <w:shd w:val="clear" w:color="auto" w:fill="auto"/>
                          </w:tcPr>
                          <w:p w14:paraId="1D5BAFE7" w14:textId="77777777" w:rsidR="002A4137" w:rsidRPr="009E4711" w:rsidRDefault="002A4137" w:rsidP="00B31086">
                            <w:pPr>
                              <w:spacing w:line="276" w:lineRule="auto"/>
                              <w:rPr>
                                <w:b w:val="0"/>
                                <w:bCs w:val="0"/>
                              </w:rPr>
                            </w:pPr>
                          </w:p>
                        </w:tc>
                      </w:tr>
                      <w:tr w:rsidR="002A4137" w:rsidRPr="00B31086" w14:paraId="7DB8C3C1" w14:textId="77777777" w:rsidTr="009E4711">
                        <w:tc>
                          <w:tcPr>
                            <w:tcW w:w="10370" w:type="dxa"/>
                            <w:shd w:val="clear" w:color="auto" w:fill="auto"/>
                          </w:tcPr>
                          <w:p w14:paraId="51171621" w14:textId="77777777" w:rsidR="002A4137" w:rsidRPr="009E4711" w:rsidRDefault="002A4137" w:rsidP="00B31086">
                            <w:pPr>
                              <w:spacing w:line="276" w:lineRule="auto"/>
                              <w:rPr>
                                <w:b w:val="0"/>
                                <w:bCs w:val="0"/>
                              </w:rPr>
                            </w:pPr>
                          </w:p>
                        </w:tc>
                      </w:tr>
                      <w:tr w:rsidR="002A4137" w:rsidRPr="00B31086" w14:paraId="4DD10742" w14:textId="77777777" w:rsidTr="009E4711">
                        <w:tc>
                          <w:tcPr>
                            <w:tcW w:w="10370" w:type="dxa"/>
                            <w:shd w:val="clear" w:color="auto" w:fill="auto"/>
                          </w:tcPr>
                          <w:p w14:paraId="343AC62A" w14:textId="77777777" w:rsidR="002A4137" w:rsidRPr="009E4711" w:rsidRDefault="002A4137" w:rsidP="00B31086">
                            <w:pPr>
                              <w:spacing w:line="276" w:lineRule="auto"/>
                              <w:rPr>
                                <w:b w:val="0"/>
                                <w:bCs w:val="0"/>
                              </w:rPr>
                            </w:pPr>
                          </w:p>
                        </w:tc>
                      </w:tr>
                      <w:tr w:rsidR="002A4137" w:rsidRPr="00B31086" w14:paraId="7747A5C6" w14:textId="77777777" w:rsidTr="009E4711">
                        <w:tc>
                          <w:tcPr>
                            <w:tcW w:w="10370" w:type="dxa"/>
                            <w:shd w:val="clear" w:color="auto" w:fill="auto"/>
                          </w:tcPr>
                          <w:p w14:paraId="67104C2F" w14:textId="77777777" w:rsidR="002A4137" w:rsidRPr="009E4711" w:rsidRDefault="002A4137" w:rsidP="00B31086">
                            <w:pPr>
                              <w:spacing w:line="276" w:lineRule="auto"/>
                              <w:rPr>
                                <w:b w:val="0"/>
                                <w:bCs w:val="0"/>
                              </w:rPr>
                            </w:pPr>
                          </w:p>
                        </w:tc>
                      </w:tr>
                      <w:tr w:rsidR="002A4137" w:rsidRPr="00B31086" w14:paraId="770F08F4" w14:textId="77777777" w:rsidTr="009E4711">
                        <w:tc>
                          <w:tcPr>
                            <w:tcW w:w="10370" w:type="dxa"/>
                            <w:shd w:val="clear" w:color="auto" w:fill="auto"/>
                          </w:tcPr>
                          <w:p w14:paraId="12AFA30E" w14:textId="77777777" w:rsidR="002A4137" w:rsidRPr="009E4711" w:rsidRDefault="002A4137" w:rsidP="00B31086">
                            <w:pPr>
                              <w:spacing w:line="276" w:lineRule="auto"/>
                              <w:rPr>
                                <w:b w:val="0"/>
                                <w:bCs w:val="0"/>
                              </w:rPr>
                            </w:pPr>
                          </w:p>
                        </w:tc>
                      </w:tr>
                      <w:tr w:rsidR="002A4137" w:rsidRPr="00B31086" w14:paraId="627D7136" w14:textId="77777777" w:rsidTr="009E4711">
                        <w:tc>
                          <w:tcPr>
                            <w:tcW w:w="10370" w:type="dxa"/>
                            <w:shd w:val="clear" w:color="auto" w:fill="auto"/>
                          </w:tcPr>
                          <w:p w14:paraId="16D773AD" w14:textId="77777777" w:rsidR="002A4137" w:rsidRPr="009E4711" w:rsidRDefault="002A4137" w:rsidP="00B31086">
                            <w:pPr>
                              <w:spacing w:line="276" w:lineRule="auto"/>
                              <w:rPr>
                                <w:b w:val="0"/>
                                <w:bCs w:val="0"/>
                              </w:rPr>
                            </w:pPr>
                          </w:p>
                        </w:tc>
                      </w:tr>
                      <w:tr w:rsidR="002A4137" w:rsidRPr="00B31086" w14:paraId="51CE8D9C" w14:textId="77777777" w:rsidTr="009E4711">
                        <w:tc>
                          <w:tcPr>
                            <w:tcW w:w="10370" w:type="dxa"/>
                            <w:shd w:val="clear" w:color="auto" w:fill="auto"/>
                          </w:tcPr>
                          <w:p w14:paraId="016D1BC2" w14:textId="77777777" w:rsidR="002A4137" w:rsidRPr="009E4711" w:rsidRDefault="002A4137" w:rsidP="00B31086">
                            <w:pPr>
                              <w:spacing w:line="276" w:lineRule="auto"/>
                              <w:rPr>
                                <w:b w:val="0"/>
                                <w:bCs w:val="0"/>
                              </w:rPr>
                            </w:pPr>
                          </w:p>
                        </w:tc>
                      </w:tr>
                      <w:tr w:rsidR="002A4137" w:rsidRPr="00B31086" w14:paraId="441726A2" w14:textId="77777777" w:rsidTr="009E4711">
                        <w:tc>
                          <w:tcPr>
                            <w:tcW w:w="10370" w:type="dxa"/>
                            <w:shd w:val="clear" w:color="auto" w:fill="auto"/>
                          </w:tcPr>
                          <w:p w14:paraId="7C1B72FC" w14:textId="77777777" w:rsidR="002A4137" w:rsidRPr="009E4711" w:rsidRDefault="002A4137" w:rsidP="00B31086">
                            <w:pPr>
                              <w:spacing w:line="276" w:lineRule="auto"/>
                              <w:rPr>
                                <w:b w:val="0"/>
                                <w:bCs w:val="0"/>
                              </w:rPr>
                            </w:pPr>
                          </w:p>
                        </w:tc>
                      </w:tr>
                      <w:tr w:rsidR="002A4137" w:rsidRPr="00B31086" w14:paraId="5EECED02" w14:textId="77777777" w:rsidTr="009E4711">
                        <w:tc>
                          <w:tcPr>
                            <w:tcW w:w="10370" w:type="dxa"/>
                            <w:shd w:val="clear" w:color="auto" w:fill="auto"/>
                          </w:tcPr>
                          <w:p w14:paraId="4731DCB5" w14:textId="77777777" w:rsidR="002A4137" w:rsidRPr="009E4711" w:rsidRDefault="002A4137" w:rsidP="00B31086">
                            <w:pPr>
                              <w:spacing w:line="276" w:lineRule="auto"/>
                              <w:rPr>
                                <w:b w:val="0"/>
                                <w:bCs w:val="0"/>
                              </w:rPr>
                            </w:pPr>
                          </w:p>
                        </w:tc>
                      </w:tr>
                      <w:tr w:rsidR="002A4137" w:rsidRPr="00B31086" w14:paraId="2CF8FC65" w14:textId="77777777" w:rsidTr="009E4711">
                        <w:tc>
                          <w:tcPr>
                            <w:tcW w:w="10370" w:type="dxa"/>
                            <w:shd w:val="clear" w:color="auto" w:fill="auto"/>
                          </w:tcPr>
                          <w:p w14:paraId="424D5D16" w14:textId="77777777" w:rsidR="002A4137" w:rsidRPr="009E4711" w:rsidRDefault="002A4137" w:rsidP="00B31086">
                            <w:pPr>
                              <w:spacing w:line="276" w:lineRule="auto"/>
                              <w:rPr>
                                <w:b w:val="0"/>
                                <w:bCs w:val="0"/>
                              </w:rPr>
                            </w:pPr>
                          </w:p>
                        </w:tc>
                      </w:tr>
                      <w:tr w:rsidR="002A4137" w:rsidRPr="00B31086" w14:paraId="3F4F3153" w14:textId="77777777" w:rsidTr="009E4711">
                        <w:tc>
                          <w:tcPr>
                            <w:tcW w:w="10370" w:type="dxa"/>
                            <w:shd w:val="clear" w:color="auto" w:fill="auto"/>
                          </w:tcPr>
                          <w:p w14:paraId="66F77BA4" w14:textId="77777777" w:rsidR="002A4137" w:rsidRPr="009E4711" w:rsidRDefault="002A4137" w:rsidP="00B31086">
                            <w:pPr>
                              <w:spacing w:line="276" w:lineRule="auto"/>
                              <w:rPr>
                                <w:b w:val="0"/>
                                <w:bCs w:val="0"/>
                              </w:rPr>
                            </w:pPr>
                          </w:p>
                        </w:tc>
                      </w:tr>
                      <w:tr w:rsidR="002A4137" w:rsidRPr="00B31086" w14:paraId="6C7F4361" w14:textId="77777777" w:rsidTr="009E4711">
                        <w:tc>
                          <w:tcPr>
                            <w:tcW w:w="10370" w:type="dxa"/>
                            <w:shd w:val="clear" w:color="auto" w:fill="auto"/>
                          </w:tcPr>
                          <w:p w14:paraId="5C240276" w14:textId="77777777" w:rsidR="002A4137" w:rsidRPr="009E4711" w:rsidRDefault="002A4137" w:rsidP="00B31086">
                            <w:pPr>
                              <w:spacing w:line="276" w:lineRule="auto"/>
                              <w:rPr>
                                <w:b w:val="0"/>
                                <w:bCs w:val="0"/>
                              </w:rPr>
                            </w:pPr>
                          </w:p>
                        </w:tc>
                      </w:tr>
                      <w:tr w:rsidR="002A4137" w:rsidRPr="00B31086" w14:paraId="28844714" w14:textId="77777777" w:rsidTr="009E4711">
                        <w:tc>
                          <w:tcPr>
                            <w:tcW w:w="10370" w:type="dxa"/>
                            <w:shd w:val="clear" w:color="auto" w:fill="auto"/>
                          </w:tcPr>
                          <w:p w14:paraId="6948CA42" w14:textId="77777777" w:rsidR="002A4137" w:rsidRPr="009E4711" w:rsidRDefault="002A4137" w:rsidP="00B31086">
                            <w:pPr>
                              <w:spacing w:line="276" w:lineRule="auto"/>
                              <w:rPr>
                                <w:b w:val="0"/>
                                <w:bCs w:val="0"/>
                              </w:rPr>
                            </w:pPr>
                          </w:p>
                        </w:tc>
                      </w:tr>
                      <w:tr w:rsidR="002A4137" w:rsidRPr="00B31086" w14:paraId="3B1E93AE" w14:textId="77777777" w:rsidTr="009E4711">
                        <w:tc>
                          <w:tcPr>
                            <w:tcW w:w="10370" w:type="dxa"/>
                            <w:shd w:val="clear" w:color="auto" w:fill="auto"/>
                          </w:tcPr>
                          <w:p w14:paraId="75A7A2D4" w14:textId="77777777" w:rsidR="002A4137" w:rsidRPr="009E4711" w:rsidRDefault="002A4137" w:rsidP="00B31086">
                            <w:pPr>
                              <w:spacing w:line="276" w:lineRule="auto"/>
                              <w:rPr>
                                <w:b w:val="0"/>
                                <w:bCs w:val="0"/>
                              </w:rPr>
                            </w:pPr>
                          </w:p>
                        </w:tc>
                      </w:tr>
                      <w:tr w:rsidR="002A4137" w:rsidRPr="00B31086" w14:paraId="68DB148D" w14:textId="77777777" w:rsidTr="009E4711">
                        <w:tc>
                          <w:tcPr>
                            <w:tcW w:w="10370" w:type="dxa"/>
                            <w:shd w:val="clear" w:color="auto" w:fill="auto"/>
                          </w:tcPr>
                          <w:p w14:paraId="1F144D02" w14:textId="77777777" w:rsidR="002A4137" w:rsidRPr="009E4711" w:rsidRDefault="002A4137" w:rsidP="00B31086">
                            <w:pPr>
                              <w:spacing w:line="276" w:lineRule="auto"/>
                              <w:rPr>
                                <w:b w:val="0"/>
                                <w:bCs w:val="0"/>
                              </w:rPr>
                            </w:pPr>
                          </w:p>
                        </w:tc>
                      </w:tr>
                      <w:tr w:rsidR="002A4137" w:rsidRPr="00B31086" w14:paraId="7FEE94CA" w14:textId="77777777" w:rsidTr="009E4711">
                        <w:tc>
                          <w:tcPr>
                            <w:tcW w:w="10370" w:type="dxa"/>
                            <w:shd w:val="clear" w:color="auto" w:fill="auto"/>
                          </w:tcPr>
                          <w:p w14:paraId="37B0425C" w14:textId="77777777" w:rsidR="002A4137" w:rsidRPr="009E4711" w:rsidRDefault="002A4137" w:rsidP="00B31086">
                            <w:pPr>
                              <w:spacing w:line="276" w:lineRule="auto"/>
                              <w:rPr>
                                <w:b w:val="0"/>
                                <w:bCs w:val="0"/>
                              </w:rPr>
                            </w:pPr>
                          </w:p>
                        </w:tc>
                      </w:tr>
                      <w:tr w:rsidR="002A4137" w:rsidRPr="00B31086" w14:paraId="6930BFE8" w14:textId="77777777" w:rsidTr="009E4711">
                        <w:tc>
                          <w:tcPr>
                            <w:tcW w:w="10370" w:type="dxa"/>
                            <w:shd w:val="clear" w:color="auto" w:fill="auto"/>
                          </w:tcPr>
                          <w:p w14:paraId="7ECF139F" w14:textId="77777777" w:rsidR="002A4137" w:rsidRPr="009E4711" w:rsidRDefault="002A4137" w:rsidP="00B31086">
                            <w:pPr>
                              <w:spacing w:line="276" w:lineRule="auto"/>
                              <w:rPr>
                                <w:b w:val="0"/>
                                <w:bCs w:val="0"/>
                              </w:rPr>
                            </w:pPr>
                          </w:p>
                        </w:tc>
                      </w:tr>
                      <w:tr w:rsidR="002A4137" w:rsidRPr="00B31086" w14:paraId="2692E077" w14:textId="77777777" w:rsidTr="009E4711">
                        <w:tc>
                          <w:tcPr>
                            <w:tcW w:w="10370" w:type="dxa"/>
                            <w:shd w:val="clear" w:color="auto" w:fill="auto"/>
                          </w:tcPr>
                          <w:p w14:paraId="0E3F1EF2" w14:textId="77777777" w:rsidR="002A4137" w:rsidRPr="009E4711" w:rsidRDefault="002A4137" w:rsidP="00B31086">
                            <w:pPr>
                              <w:spacing w:line="276" w:lineRule="auto"/>
                              <w:rPr>
                                <w:b w:val="0"/>
                                <w:bCs w:val="0"/>
                              </w:rPr>
                            </w:pPr>
                          </w:p>
                        </w:tc>
                      </w:tr>
                      <w:tr w:rsidR="002A4137" w:rsidRPr="00B31086" w14:paraId="577A29E8" w14:textId="77777777" w:rsidTr="009E4711">
                        <w:tc>
                          <w:tcPr>
                            <w:tcW w:w="10370" w:type="dxa"/>
                            <w:shd w:val="clear" w:color="auto" w:fill="auto"/>
                          </w:tcPr>
                          <w:p w14:paraId="6BB9F1B2" w14:textId="77777777" w:rsidR="002A4137" w:rsidRPr="009E4711" w:rsidRDefault="002A4137" w:rsidP="00B31086">
                            <w:pPr>
                              <w:spacing w:line="276" w:lineRule="auto"/>
                              <w:rPr>
                                <w:b w:val="0"/>
                                <w:bCs w:val="0"/>
                              </w:rPr>
                            </w:pPr>
                          </w:p>
                        </w:tc>
                      </w:tr>
                      <w:tr w:rsidR="002A4137" w:rsidRPr="00B31086" w14:paraId="03968736" w14:textId="77777777" w:rsidTr="009E4711">
                        <w:tc>
                          <w:tcPr>
                            <w:tcW w:w="10370" w:type="dxa"/>
                            <w:shd w:val="clear" w:color="auto" w:fill="auto"/>
                          </w:tcPr>
                          <w:p w14:paraId="04A68705" w14:textId="77777777" w:rsidR="002A4137" w:rsidRPr="009E4711" w:rsidRDefault="002A4137" w:rsidP="00B31086">
                            <w:pPr>
                              <w:spacing w:line="276" w:lineRule="auto"/>
                              <w:rPr>
                                <w:b w:val="0"/>
                                <w:bCs w:val="0"/>
                              </w:rPr>
                            </w:pPr>
                          </w:p>
                        </w:tc>
                      </w:tr>
                      <w:tr w:rsidR="002A4137" w:rsidRPr="00B31086" w14:paraId="35EB4DC0" w14:textId="77777777" w:rsidTr="009E4711">
                        <w:tc>
                          <w:tcPr>
                            <w:tcW w:w="10370" w:type="dxa"/>
                            <w:shd w:val="clear" w:color="auto" w:fill="auto"/>
                          </w:tcPr>
                          <w:p w14:paraId="40CDE587" w14:textId="77777777" w:rsidR="002A4137" w:rsidRPr="009E4711" w:rsidRDefault="002A4137" w:rsidP="00B31086">
                            <w:pPr>
                              <w:spacing w:line="276" w:lineRule="auto"/>
                              <w:rPr>
                                <w:b w:val="0"/>
                                <w:bCs w:val="0"/>
                              </w:rPr>
                            </w:pPr>
                          </w:p>
                        </w:tc>
                      </w:tr>
                      <w:tr w:rsidR="002A4137" w:rsidRPr="00B31086" w14:paraId="26A5B3D7" w14:textId="77777777" w:rsidTr="009E4711">
                        <w:tc>
                          <w:tcPr>
                            <w:tcW w:w="10370" w:type="dxa"/>
                            <w:shd w:val="clear" w:color="auto" w:fill="auto"/>
                          </w:tcPr>
                          <w:p w14:paraId="1F129332" w14:textId="77777777" w:rsidR="002A4137" w:rsidRPr="009E4711" w:rsidRDefault="002A4137" w:rsidP="00B31086">
                            <w:pPr>
                              <w:spacing w:line="276" w:lineRule="auto"/>
                              <w:rPr>
                                <w:b w:val="0"/>
                                <w:bCs w:val="0"/>
                              </w:rPr>
                            </w:pPr>
                          </w:p>
                        </w:tc>
                      </w:tr>
                      <w:tr w:rsidR="002A4137" w:rsidRPr="00B31086" w14:paraId="63BE9FF3" w14:textId="77777777" w:rsidTr="009E4711">
                        <w:tc>
                          <w:tcPr>
                            <w:tcW w:w="10370" w:type="dxa"/>
                            <w:shd w:val="clear" w:color="auto" w:fill="auto"/>
                          </w:tcPr>
                          <w:p w14:paraId="3DF10E4E" w14:textId="77777777" w:rsidR="002A4137" w:rsidRPr="009E4711" w:rsidRDefault="002A4137" w:rsidP="00B31086">
                            <w:pPr>
                              <w:spacing w:line="276" w:lineRule="auto"/>
                              <w:rPr>
                                <w:b w:val="0"/>
                                <w:bCs w:val="0"/>
                              </w:rPr>
                            </w:pPr>
                          </w:p>
                        </w:tc>
                      </w:tr>
                      <w:tr w:rsidR="002A4137" w:rsidRPr="00B31086" w14:paraId="7A814B88" w14:textId="77777777" w:rsidTr="009E4711">
                        <w:tc>
                          <w:tcPr>
                            <w:tcW w:w="10370" w:type="dxa"/>
                            <w:shd w:val="clear" w:color="auto" w:fill="auto"/>
                          </w:tcPr>
                          <w:p w14:paraId="230B1069" w14:textId="77777777" w:rsidR="002A4137" w:rsidRPr="009E4711" w:rsidRDefault="002A4137" w:rsidP="00B31086">
                            <w:pPr>
                              <w:spacing w:line="276" w:lineRule="auto"/>
                              <w:rPr>
                                <w:b w:val="0"/>
                                <w:bCs w:val="0"/>
                              </w:rPr>
                            </w:pPr>
                          </w:p>
                        </w:tc>
                      </w:tr>
                      <w:tr w:rsidR="002A4137" w:rsidRPr="00B31086" w14:paraId="01A4A868" w14:textId="77777777" w:rsidTr="009E4711">
                        <w:tc>
                          <w:tcPr>
                            <w:tcW w:w="10370" w:type="dxa"/>
                            <w:shd w:val="clear" w:color="auto" w:fill="auto"/>
                          </w:tcPr>
                          <w:p w14:paraId="4D3B93DF" w14:textId="77777777" w:rsidR="002A4137" w:rsidRPr="009E4711" w:rsidRDefault="002A4137" w:rsidP="00B31086">
                            <w:pPr>
                              <w:spacing w:line="276" w:lineRule="auto"/>
                              <w:rPr>
                                <w:b w:val="0"/>
                                <w:bCs w:val="0"/>
                              </w:rPr>
                            </w:pPr>
                          </w:p>
                        </w:tc>
                      </w:tr>
                      <w:tr w:rsidR="002A4137" w:rsidRPr="00B31086" w14:paraId="5BFE6611" w14:textId="77777777" w:rsidTr="009E4711">
                        <w:tc>
                          <w:tcPr>
                            <w:tcW w:w="10370" w:type="dxa"/>
                            <w:shd w:val="clear" w:color="auto" w:fill="auto"/>
                          </w:tcPr>
                          <w:p w14:paraId="24DD61D1" w14:textId="77777777" w:rsidR="002A4137" w:rsidRPr="009E4711" w:rsidRDefault="002A4137" w:rsidP="00B31086">
                            <w:pPr>
                              <w:spacing w:line="276" w:lineRule="auto"/>
                              <w:rPr>
                                <w:b w:val="0"/>
                                <w:bCs w:val="0"/>
                              </w:rPr>
                            </w:pPr>
                          </w:p>
                        </w:tc>
                      </w:tr>
                      <w:tr w:rsidR="002A4137" w:rsidRPr="00B31086" w14:paraId="61FBDACF" w14:textId="77777777" w:rsidTr="009E4711">
                        <w:tc>
                          <w:tcPr>
                            <w:tcW w:w="10370" w:type="dxa"/>
                            <w:shd w:val="clear" w:color="auto" w:fill="auto"/>
                          </w:tcPr>
                          <w:p w14:paraId="499E8908" w14:textId="77777777" w:rsidR="002A4137" w:rsidRPr="009E4711" w:rsidRDefault="002A4137" w:rsidP="00B31086">
                            <w:pPr>
                              <w:spacing w:line="276" w:lineRule="auto"/>
                              <w:rPr>
                                <w:b w:val="0"/>
                                <w:bCs w:val="0"/>
                              </w:rPr>
                            </w:pPr>
                          </w:p>
                        </w:tc>
                      </w:tr>
                      <w:tr w:rsidR="002A4137" w:rsidRPr="00B31086" w14:paraId="062F4B9D" w14:textId="77777777" w:rsidTr="009E4711">
                        <w:tc>
                          <w:tcPr>
                            <w:tcW w:w="10370" w:type="dxa"/>
                            <w:shd w:val="clear" w:color="auto" w:fill="auto"/>
                          </w:tcPr>
                          <w:p w14:paraId="16062E6A" w14:textId="77777777" w:rsidR="002A4137" w:rsidRPr="009E4711" w:rsidRDefault="002A4137" w:rsidP="00B31086">
                            <w:pPr>
                              <w:spacing w:line="276" w:lineRule="auto"/>
                              <w:rPr>
                                <w:b w:val="0"/>
                                <w:bCs w:val="0"/>
                              </w:rPr>
                            </w:pPr>
                          </w:p>
                        </w:tc>
                      </w:tr>
                    </w:tbl>
                    <w:p w14:paraId="5F7474DD" w14:textId="77777777" w:rsidR="002A4137" w:rsidRPr="00B31086" w:rsidRDefault="002A4137" w:rsidP="00FC26D0">
                      <w:pPr>
                        <w:spacing w:line="276" w:lineRule="auto"/>
                        <w:rPr>
                          <w:b w:val="0"/>
                          <w:bCs w:val="0"/>
                          <w:sz w:val="21"/>
                          <w:szCs w:val="21"/>
                        </w:rPr>
                      </w:pPr>
                    </w:p>
                  </w:txbxContent>
                </v:textbox>
                <w10:wrap type="through"/>
              </v:shape>
            </w:pict>
          </mc:Fallback>
        </mc:AlternateContent>
      </w:r>
      <w:r w:rsidR="003D6CB0">
        <w:rPr>
          <w:noProof/>
          <w:sz w:val="22"/>
          <w:szCs w:val="22"/>
        </w:rPr>
        <mc:AlternateContent>
          <mc:Choice Requires="wps">
            <w:drawing>
              <wp:anchor distT="0" distB="0" distL="114300" distR="114300" simplePos="0" relativeHeight="251912192" behindDoc="0" locked="0" layoutInCell="1" allowOverlap="1" wp14:anchorId="4DE667ED" wp14:editId="5BD6DB1C">
                <wp:simplePos x="0" y="0"/>
                <wp:positionH relativeFrom="column">
                  <wp:posOffset>4950509</wp:posOffset>
                </wp:positionH>
                <wp:positionV relativeFrom="paragraph">
                  <wp:posOffset>5118198</wp:posOffset>
                </wp:positionV>
                <wp:extent cx="1627407" cy="2581421"/>
                <wp:effectExtent l="0" t="0" r="0" b="0"/>
                <wp:wrapNone/>
                <wp:docPr id="4" name="Text Box 4"/>
                <wp:cNvGraphicFramePr/>
                <a:graphic xmlns:a="http://schemas.openxmlformats.org/drawingml/2006/main">
                  <a:graphicData uri="http://schemas.microsoft.com/office/word/2010/wordprocessingShape">
                    <wps:wsp>
                      <wps:cNvSpPr txBox="1"/>
                      <wps:spPr>
                        <a:xfrm>
                          <a:off x="0" y="0"/>
                          <a:ext cx="1627407" cy="2581421"/>
                        </a:xfrm>
                        <a:prstGeom prst="rect">
                          <a:avLst/>
                        </a:prstGeom>
                        <a:noFill/>
                        <a:ln w="6350">
                          <a:noFill/>
                        </a:ln>
                      </wps:spPr>
                      <wps:txbx>
                        <w:txbxContent>
                          <w:p w14:paraId="6041F932" w14:textId="66A18041" w:rsidR="002A4137" w:rsidRDefault="002A4137" w:rsidP="003D6CB0">
                            <w:pPr>
                              <w:jc w:val="right"/>
                            </w:pPr>
                            <w:r>
                              <w:rPr>
                                <w:noProof/>
                              </w:rPr>
                              <w:drawing>
                                <wp:inline distT="0" distB="0" distL="0" distR="0" wp14:anchorId="7CBAA309" wp14:editId="1F0D817D">
                                  <wp:extent cx="1259205" cy="1132205"/>
                                  <wp:effectExtent l="0" t="0" r="0" b="0"/>
                                  <wp:docPr id="6" name="Picture 6" descr="hinh20-4_luctu-tongqua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hinh20-4_luctu-tongquat"/>
                                          <pic:cNvPicPr>
                                            <a:picLocks/>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1259205" cy="1132205"/>
                                          </a:xfrm>
                                          <a:prstGeom prst="rect">
                                            <a:avLst/>
                                          </a:prstGeom>
                                          <a:noFill/>
                                          <a:ln>
                                            <a:noFill/>
                                          </a:ln>
                                        </pic:spPr>
                                      </pic:pic>
                                    </a:graphicData>
                                  </a:graphic>
                                </wp:inline>
                              </w:drawing>
                            </w:r>
                          </w:p>
                          <w:p w14:paraId="5CC23679" w14:textId="18A85286" w:rsidR="002A4137" w:rsidRDefault="002A4137" w:rsidP="003D6CB0">
                            <w:pPr>
                              <w:jc w:val="right"/>
                            </w:pPr>
                            <w:r>
                              <w:rPr>
                                <w:noProof/>
                              </w:rPr>
                              <w:drawing>
                                <wp:inline distT="0" distB="0" distL="0" distR="0" wp14:anchorId="0C728C17" wp14:editId="30E292E3">
                                  <wp:extent cx="1259205" cy="1308295"/>
                                  <wp:effectExtent l="0" t="0" r="0" b="0"/>
                                  <wp:docPr id="10" name="Picture 10" descr="luctu_bantaytra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luctu_bantaytrai"/>
                                          <pic:cNvPicPr>
                                            <a:picLocks/>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1261180" cy="131034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E667ED" id="Text Box 4" o:spid="_x0000_s1032" type="#_x0000_t202" style="position:absolute;margin-left:389.8pt;margin-top:403pt;width:128.15pt;height:203.25pt;z-index:251912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" filled="f" stroked="f" strokeweight=".5pt">
                <v:textbox>
                  <w:txbxContent>
                    <w:p w14:paraId="6041F932" w14:textId="66A18041" w:rsidR="002A4137" w:rsidRDefault="002A4137" w:rsidP="003D6CB0">
                      <w:pPr>
                        <w:jc w:val="right"/>
                      </w:pPr>
                      <w:r>
                        <w:rPr>
                          <w:noProof/>
                        </w:rPr>
                        <w:drawing>
                          <wp:inline distT="0" distB="0" distL="0" distR="0" wp14:anchorId="7CBAA309" wp14:editId="1F0D817D">
                            <wp:extent cx="1259205" cy="1132205"/>
                            <wp:effectExtent l="0" t="0" r="0" b="0"/>
                            <wp:docPr id="6" name="Picture 6" descr="hinh20-4_luctu-tongqua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hinh20-4_luctu-tongquat"/>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59205" cy="1132205"/>
                                    </a:xfrm>
                                    <a:prstGeom prst="rect">
                                      <a:avLst/>
                                    </a:prstGeom>
                                    <a:noFill/>
                                    <a:ln>
                                      <a:noFill/>
                                    </a:ln>
                                  </pic:spPr>
                                </pic:pic>
                              </a:graphicData>
                            </a:graphic>
                          </wp:inline>
                        </w:drawing>
                      </w:r>
                    </w:p>
                    <w:p w14:paraId="5CC23679" w14:textId="18A85286" w:rsidR="002A4137" w:rsidRDefault="002A4137" w:rsidP="003D6CB0">
                      <w:pPr>
                        <w:jc w:val="right"/>
                      </w:pPr>
                      <w:r>
                        <w:rPr>
                          <w:noProof/>
                        </w:rPr>
                        <w:drawing>
                          <wp:inline distT="0" distB="0" distL="0" distR="0" wp14:anchorId="0C728C17" wp14:editId="30E292E3">
                            <wp:extent cx="1259205" cy="1308295"/>
                            <wp:effectExtent l="0" t="0" r="0" b="0"/>
                            <wp:docPr id="10" name="Picture 10" descr="luctu_bantaytra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luctu_bantaytrai"/>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61180" cy="1310347"/>
                                    </a:xfrm>
                                    <a:prstGeom prst="rect">
                                      <a:avLst/>
                                    </a:prstGeom>
                                    <a:noFill/>
                                    <a:ln>
                                      <a:noFill/>
                                    </a:ln>
                                  </pic:spPr>
                                </pic:pic>
                              </a:graphicData>
                            </a:graphic>
                          </wp:inline>
                        </w:drawing>
                      </w:r>
                    </w:p>
                  </w:txbxContent>
                </v:textbox>
              </v:shape>
            </w:pict>
          </mc:Fallback>
        </mc:AlternateContent>
      </w:r>
    </w:p>
    <w:p w14:paraId="3EEE4616" w14:textId="26F5717B" w:rsidR="00B6732A" w:rsidRDefault="00FC26D0">
      <w:r>
        <w:rPr>
          <w:noProof/>
          <w:sz w:val="22"/>
          <w:szCs w:val="22"/>
        </w:rPr>
        <w:lastRenderedPageBreak/>
        <mc:AlternateContent>
          <mc:Choice Requires="wps">
            <w:drawing>
              <wp:anchor distT="0" distB="0" distL="114300" distR="114300" simplePos="0" relativeHeight="251906048" behindDoc="0" locked="0" layoutInCell="1" allowOverlap="1" wp14:anchorId="310F3BE6" wp14:editId="25242CA3">
                <wp:simplePos x="0" y="0"/>
                <wp:positionH relativeFrom="column">
                  <wp:posOffset>-2913</wp:posOffset>
                </wp:positionH>
                <wp:positionV relativeFrom="paragraph">
                  <wp:posOffset>22404</wp:posOffset>
                </wp:positionV>
                <wp:extent cx="6579235" cy="9695432"/>
                <wp:effectExtent l="0" t="0" r="12065" b="7620"/>
                <wp:wrapThrough wrapText="bothSides">
                  <wp:wrapPolygon edited="0">
                    <wp:start x="0" y="0"/>
                    <wp:lineTo x="0" y="21589"/>
                    <wp:lineTo x="21598" y="21589"/>
                    <wp:lineTo x="21598" y="0"/>
                    <wp:lineTo x="0" y="0"/>
                  </wp:wrapPolygon>
                </wp:wrapThrough>
                <wp:docPr id="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95432"/>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2EB1B0EC" w14:textId="77777777" w:rsidTr="009E4711">
                              <w:tc>
                                <w:tcPr>
                                  <w:tcW w:w="10370" w:type="dxa"/>
                                  <w:shd w:val="clear" w:color="auto" w:fill="auto"/>
                                </w:tcPr>
                                <w:p w14:paraId="3A6BADE0" w14:textId="2E1581A8"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sidRPr="00E5285C">
                                    <w:rPr>
                                      <w:b w:val="0"/>
                                      <w:sz w:val="21"/>
                                      <w:szCs w:val="21"/>
                                    </w:rPr>
                                    <w:t xml:space="preserve"> Từ trường đều là từ trường mà các đường sức từ là các đường</w:t>
                                  </w:r>
                                </w:p>
                                <w:p w14:paraId="4FFA2B43" w14:textId="526C09DD" w:rsidR="002A4137" w:rsidRPr="0054600F" w:rsidRDefault="002A4137" w:rsidP="003D6CB0">
                                  <w:pPr>
                                    <w:spacing w:line="252" w:lineRule="auto"/>
                                    <w:ind w:right="7"/>
                                    <w:rPr>
                                      <w:b w:val="0"/>
                                      <w:sz w:val="21"/>
                                      <w:szCs w:val="21"/>
                                    </w:rPr>
                                  </w:pPr>
                                  <w:r w:rsidRPr="00A419D6">
                                    <w:rPr>
                                      <w:bCs w:val="0"/>
                                      <w:sz w:val="21"/>
                                      <w:szCs w:val="21"/>
                                    </w:rPr>
                                    <w:t>A.</w:t>
                                  </w:r>
                                  <w:r w:rsidRPr="00E5285C">
                                    <w:rPr>
                                      <w:b w:val="0"/>
                                      <w:sz w:val="21"/>
                                      <w:szCs w:val="21"/>
                                    </w:rPr>
                                    <w:t xml:space="preserve"> thẳng.</w:t>
                                  </w:r>
                                  <w:r w:rsidRPr="00E5285C">
                                    <w:rPr>
                                      <w:b w:val="0"/>
                                      <w:sz w:val="21"/>
                                      <w:szCs w:val="21"/>
                                    </w:rPr>
                                    <w:tab/>
                                  </w:r>
                                  <w:r w:rsidRPr="00E5285C">
                                    <w:rPr>
                                      <w:b w:val="0"/>
                                      <w:sz w:val="21"/>
                                      <w:szCs w:val="21"/>
                                    </w:rPr>
                                    <w:tab/>
                                  </w:r>
                                  <w:r w:rsidRPr="00A419D6">
                                    <w:rPr>
                                      <w:bCs w:val="0"/>
                                      <w:sz w:val="21"/>
                                      <w:szCs w:val="21"/>
                                    </w:rPr>
                                    <w:t>B.</w:t>
                                  </w:r>
                                  <w:r w:rsidRPr="00E5285C">
                                    <w:rPr>
                                      <w:b w:val="0"/>
                                      <w:sz w:val="21"/>
                                      <w:szCs w:val="21"/>
                                    </w:rPr>
                                    <w:t xml:space="preserve"> song song. </w:t>
                                  </w:r>
                                  <w:r w:rsidRPr="00E5285C">
                                    <w:rPr>
                                      <w:b w:val="0"/>
                                      <w:sz w:val="21"/>
                                      <w:szCs w:val="21"/>
                                    </w:rPr>
                                    <w:tab/>
                                  </w:r>
                                  <w:r>
                                    <w:rPr>
                                      <w:b w:val="0"/>
                                      <w:sz w:val="21"/>
                                      <w:szCs w:val="21"/>
                                    </w:rPr>
                                    <w:t xml:space="preserve"> </w:t>
                                  </w:r>
                                  <w:r>
                                    <w:rPr>
                                      <w:b w:val="0"/>
                                      <w:sz w:val="21"/>
                                      <w:szCs w:val="21"/>
                                      <w:lang w:val="vi-VN"/>
                                    </w:rPr>
                                    <w:t xml:space="preserve">   </w:t>
                                  </w:r>
                                  <w:r w:rsidRPr="00A419D6">
                                    <w:rPr>
                                      <w:bCs w:val="0"/>
                                      <w:sz w:val="21"/>
                                      <w:szCs w:val="21"/>
                                    </w:rPr>
                                    <w:t>C.</w:t>
                                  </w:r>
                                  <w:r w:rsidRPr="00E5285C">
                                    <w:rPr>
                                      <w:b w:val="0"/>
                                      <w:sz w:val="21"/>
                                      <w:szCs w:val="21"/>
                                    </w:rPr>
                                    <w:t xml:space="preserve"> thẳng song song.</w:t>
                                  </w:r>
                                  <w:r w:rsidRPr="00E5285C">
                                    <w:rPr>
                                      <w:b w:val="0"/>
                                      <w:sz w:val="21"/>
                                      <w:szCs w:val="21"/>
                                    </w:rPr>
                                    <w:tab/>
                                  </w:r>
                                  <w:r w:rsidRPr="00E5285C">
                                    <w:rPr>
                                      <w:b w:val="0"/>
                                      <w:sz w:val="21"/>
                                      <w:szCs w:val="21"/>
                                    </w:rPr>
                                    <w:tab/>
                                  </w:r>
                                  <w:r w:rsidRPr="00A419D6">
                                    <w:rPr>
                                      <w:bCs w:val="0"/>
                                      <w:color w:val="0000FF"/>
                                      <w:sz w:val="21"/>
                                      <w:szCs w:val="21"/>
                                    </w:rPr>
                                    <w:t>D.</w:t>
                                  </w:r>
                                  <w:r w:rsidRPr="00E5285C">
                                    <w:rPr>
                                      <w:b w:val="0"/>
                                      <w:color w:val="0000FF"/>
                                      <w:sz w:val="21"/>
                                      <w:szCs w:val="21"/>
                                    </w:rPr>
                                    <w:t xml:space="preserve"> thẳng song song và cách đều nhau.</w:t>
                                  </w:r>
                                </w:p>
                                <w:p w14:paraId="4B5A8EB8" w14:textId="77F24710"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2</w:t>
                                  </w:r>
                                  <w:r w:rsidRPr="00A419D6">
                                    <w:rPr>
                                      <w:bCs w:val="0"/>
                                      <w:sz w:val="21"/>
                                      <w:szCs w:val="21"/>
                                    </w:rPr>
                                    <w:t>.</w:t>
                                  </w:r>
                                  <w:r w:rsidRPr="00E5285C">
                                    <w:rPr>
                                      <w:b w:val="0"/>
                                      <w:sz w:val="21"/>
                                      <w:szCs w:val="21"/>
                                    </w:rPr>
                                    <w:t xml:space="preserve"> Nhận xét nào sau đây </w:t>
                                  </w:r>
                                  <w:r w:rsidRPr="00E5285C">
                                    <w:rPr>
                                      <w:b w:val="0"/>
                                      <w:i/>
                                      <w:sz w:val="21"/>
                                      <w:szCs w:val="21"/>
                                    </w:rPr>
                                    <w:t xml:space="preserve">không đúng </w:t>
                                  </w:r>
                                  <w:r w:rsidRPr="00E5285C">
                                    <w:rPr>
                                      <w:b w:val="0"/>
                                      <w:sz w:val="21"/>
                                      <w:szCs w:val="21"/>
                                    </w:rPr>
                                    <w:t>về cảm ứng từ?</w:t>
                                  </w:r>
                                </w:p>
                                <w:p w14:paraId="0005C110" w14:textId="77777777" w:rsidR="002A4137"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Đặc trưng cho từ trường </w:t>
                                  </w:r>
                                  <w:r>
                                    <w:rPr>
                                      <w:b w:val="0"/>
                                      <w:sz w:val="21"/>
                                      <w:szCs w:val="21"/>
                                    </w:rPr>
                                    <w:t xml:space="preserve">về phương diện tác dụng lực từ; </w:t>
                                  </w:r>
                                </w:p>
                                <w:p w14:paraId="6C21F977" w14:textId="3AB655C9" w:rsidR="002A4137" w:rsidRPr="0054600F" w:rsidRDefault="002A4137" w:rsidP="003D6CB0">
                                  <w:pPr>
                                    <w:spacing w:line="252" w:lineRule="auto"/>
                                    <w:ind w:right="422"/>
                                    <w:rPr>
                                      <w:b w:val="0"/>
                                      <w:sz w:val="21"/>
                                      <w:szCs w:val="21"/>
                                    </w:rPr>
                                  </w:pPr>
                                  <w:r w:rsidRPr="00A419D6">
                                    <w:rPr>
                                      <w:bCs w:val="0"/>
                                      <w:color w:val="0000FF"/>
                                      <w:sz w:val="21"/>
                                      <w:szCs w:val="21"/>
                                    </w:rPr>
                                    <w:t>B.</w:t>
                                  </w:r>
                                  <w:r w:rsidRPr="00E5285C">
                                    <w:rPr>
                                      <w:b w:val="0"/>
                                      <w:color w:val="0000FF"/>
                                      <w:sz w:val="21"/>
                                      <w:szCs w:val="21"/>
                                    </w:rPr>
                                    <w:t xml:space="preserve"> Phụ thuộc vào chiều dài đoạn dây dẫn mang dòng điện;</w:t>
                                  </w:r>
                                </w:p>
                                <w:p w14:paraId="6E6C3527" w14:textId="77777777" w:rsidR="002A4137" w:rsidRPr="00E5285C" w:rsidRDefault="002A4137" w:rsidP="003D6CB0">
                                  <w:pPr>
                                    <w:spacing w:line="252" w:lineRule="auto"/>
                                    <w:ind w:right="422"/>
                                    <w:rPr>
                                      <w:b w:val="0"/>
                                      <w:sz w:val="21"/>
                                      <w:szCs w:val="21"/>
                                    </w:rPr>
                                  </w:pPr>
                                  <w:r w:rsidRPr="00A419D6">
                                    <w:rPr>
                                      <w:bCs w:val="0"/>
                                      <w:sz w:val="21"/>
                                      <w:szCs w:val="21"/>
                                    </w:rPr>
                                    <w:t>C.</w:t>
                                  </w:r>
                                  <w:r w:rsidRPr="00E5285C">
                                    <w:rPr>
                                      <w:b w:val="0"/>
                                      <w:sz w:val="21"/>
                                      <w:szCs w:val="21"/>
                                    </w:rPr>
                                    <w:t xml:space="preserve"> Trùng với hướng của từ trường;</w:t>
                                  </w:r>
                                  <w:r>
                                    <w:rPr>
                                      <w:b w:val="0"/>
                                      <w:sz w:val="21"/>
                                      <w:szCs w:val="21"/>
                                    </w:rPr>
                                    <w:tab/>
                                  </w:r>
                                  <w:r>
                                    <w:rPr>
                                      <w:b w:val="0"/>
                                      <w:sz w:val="21"/>
                                      <w:szCs w:val="21"/>
                                    </w:rPr>
                                    <w:tab/>
                                  </w:r>
                                  <w:r>
                                    <w:rPr>
                                      <w:b w:val="0"/>
                                      <w:sz w:val="21"/>
                                      <w:szCs w:val="21"/>
                                    </w:rPr>
                                    <w:tab/>
                                  </w:r>
                                  <w:r w:rsidRPr="00A419D6">
                                    <w:rPr>
                                      <w:bCs w:val="0"/>
                                      <w:sz w:val="21"/>
                                      <w:szCs w:val="21"/>
                                    </w:rPr>
                                    <w:t>D.</w:t>
                                  </w:r>
                                  <w:r w:rsidRPr="00E5285C">
                                    <w:rPr>
                                      <w:b w:val="0"/>
                                      <w:sz w:val="21"/>
                                      <w:szCs w:val="21"/>
                                    </w:rPr>
                                    <w:t xml:space="preserve"> Có đơn vị là Tesla.</w:t>
                                  </w:r>
                                </w:p>
                                <w:p w14:paraId="483FFACD" w14:textId="1A3583AF"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3</w:t>
                                  </w:r>
                                  <w:r w:rsidRPr="00A419D6">
                                    <w:rPr>
                                      <w:bCs w:val="0"/>
                                      <w:sz w:val="21"/>
                                      <w:szCs w:val="21"/>
                                    </w:rPr>
                                    <w:t>.</w:t>
                                  </w:r>
                                  <w:r w:rsidRPr="00E5285C">
                                    <w:rPr>
                                      <w:b w:val="0"/>
                                      <w:sz w:val="21"/>
                                      <w:szCs w:val="21"/>
                                    </w:rPr>
                                    <w:t xml:space="preserve"> Lực từ tác dụng lên đoạn dây dẫn </w:t>
                                  </w:r>
                                  <w:r w:rsidRPr="00E5285C">
                                    <w:rPr>
                                      <w:b w:val="0"/>
                                      <w:i/>
                                      <w:sz w:val="21"/>
                                      <w:szCs w:val="21"/>
                                    </w:rPr>
                                    <w:t>không</w:t>
                                  </w:r>
                                  <w:r w:rsidRPr="00E5285C">
                                    <w:rPr>
                                      <w:b w:val="0"/>
                                      <w:sz w:val="21"/>
                                      <w:szCs w:val="21"/>
                                    </w:rPr>
                                    <w:t xml:space="preserve"> phụ thuộc trực tiếp vào</w:t>
                                  </w:r>
                                </w:p>
                                <w:p w14:paraId="59855806" w14:textId="77777777" w:rsidR="002A4137" w:rsidRPr="00E5285C"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độ lớn cảm ứng từ.</w:t>
                                  </w:r>
                                  <w:r w:rsidRPr="00E5285C">
                                    <w:rPr>
                                      <w:b w:val="0"/>
                                      <w:sz w:val="21"/>
                                      <w:szCs w:val="21"/>
                                    </w:rPr>
                                    <w:tab/>
                                  </w:r>
                                  <w:r w:rsidRPr="00E5285C">
                                    <w:rPr>
                                      <w:b w:val="0"/>
                                      <w:sz w:val="21"/>
                                      <w:szCs w:val="21"/>
                                    </w:rPr>
                                    <w:tab/>
                                  </w:r>
                                  <w:r w:rsidRPr="00E5285C">
                                    <w:rPr>
                                      <w:b w:val="0"/>
                                      <w:sz w:val="21"/>
                                      <w:szCs w:val="21"/>
                                    </w:rPr>
                                    <w:tab/>
                                  </w:r>
                                  <w:r w:rsidRPr="00E5285C">
                                    <w:rPr>
                                      <w:b w:val="0"/>
                                      <w:sz w:val="21"/>
                                      <w:szCs w:val="21"/>
                                    </w:rPr>
                                    <w:tab/>
                                  </w:r>
                                  <w:r w:rsidRPr="00A419D6">
                                    <w:rPr>
                                      <w:bCs w:val="0"/>
                                      <w:sz w:val="21"/>
                                      <w:szCs w:val="21"/>
                                    </w:rPr>
                                    <w:t>B.</w:t>
                                  </w:r>
                                  <w:r w:rsidRPr="00E5285C">
                                    <w:rPr>
                                      <w:b w:val="0"/>
                                      <w:sz w:val="21"/>
                                      <w:szCs w:val="21"/>
                                    </w:rPr>
                                    <w:t xml:space="preserve"> cường độ dòng điện chạy trong dây dẫn.</w:t>
                                  </w:r>
                                </w:p>
                                <w:p w14:paraId="6B8EB7F1" w14:textId="77777777" w:rsidR="002A4137" w:rsidRPr="00E5285C" w:rsidRDefault="002A4137" w:rsidP="003D6CB0">
                                  <w:pPr>
                                    <w:spacing w:line="252" w:lineRule="auto"/>
                                    <w:ind w:right="422"/>
                                    <w:rPr>
                                      <w:b w:val="0"/>
                                      <w:color w:val="0000FF"/>
                                      <w:sz w:val="21"/>
                                      <w:szCs w:val="21"/>
                                    </w:rPr>
                                  </w:pPr>
                                  <w:r w:rsidRPr="00A419D6">
                                    <w:rPr>
                                      <w:bCs w:val="0"/>
                                      <w:sz w:val="21"/>
                                      <w:szCs w:val="21"/>
                                    </w:rPr>
                                    <w:t>C.</w:t>
                                  </w:r>
                                  <w:r w:rsidRPr="00E5285C">
                                    <w:rPr>
                                      <w:b w:val="0"/>
                                      <w:sz w:val="21"/>
                                      <w:szCs w:val="21"/>
                                    </w:rPr>
                                    <w:t xml:space="preserve"> chiêu dài dây dẫn mang dòng điện. </w:t>
                                  </w:r>
                                  <w:r w:rsidRPr="00E5285C">
                                    <w:rPr>
                                      <w:b w:val="0"/>
                                      <w:sz w:val="21"/>
                                      <w:szCs w:val="21"/>
                                    </w:rPr>
                                    <w:tab/>
                                  </w:r>
                                  <w:r>
                                    <w:rPr>
                                      <w:b w:val="0"/>
                                      <w:sz w:val="21"/>
                                      <w:szCs w:val="21"/>
                                    </w:rPr>
                                    <w:tab/>
                                  </w:r>
                                  <w:r w:rsidRPr="00A419D6">
                                    <w:rPr>
                                      <w:bCs w:val="0"/>
                                      <w:color w:val="0000FF"/>
                                      <w:sz w:val="21"/>
                                      <w:szCs w:val="21"/>
                                    </w:rPr>
                                    <w:t>C.</w:t>
                                  </w:r>
                                  <w:r w:rsidRPr="00E5285C">
                                    <w:rPr>
                                      <w:b w:val="0"/>
                                      <w:color w:val="0000FF"/>
                                      <w:sz w:val="21"/>
                                      <w:szCs w:val="21"/>
                                    </w:rPr>
                                    <w:t xml:space="preserve"> điện trở dây dẫn.</w:t>
                                  </w:r>
                                </w:p>
                                <w:p w14:paraId="5D33899E" w14:textId="1533D6BC"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4</w:t>
                                  </w:r>
                                  <w:r w:rsidRPr="00A419D6">
                                    <w:rPr>
                                      <w:bCs w:val="0"/>
                                      <w:sz w:val="21"/>
                                      <w:szCs w:val="21"/>
                                    </w:rPr>
                                    <w:t>.</w:t>
                                  </w:r>
                                  <w:r w:rsidRPr="00E5285C">
                                    <w:rPr>
                                      <w:b w:val="0"/>
                                      <w:sz w:val="21"/>
                                      <w:szCs w:val="21"/>
                                    </w:rPr>
                                    <w:t xml:space="preserve"> Phương của lực từ tác dụng lên dây dẫn mang dòng điện  </w:t>
                                  </w:r>
                                  <w:r w:rsidRPr="00E5285C">
                                    <w:rPr>
                                      <w:b w:val="0"/>
                                      <w:i/>
                                      <w:sz w:val="21"/>
                                      <w:szCs w:val="21"/>
                                    </w:rPr>
                                    <w:t>không</w:t>
                                  </w:r>
                                  <w:r w:rsidRPr="00E5285C">
                                    <w:rPr>
                                      <w:b w:val="0"/>
                                      <w:sz w:val="21"/>
                                      <w:szCs w:val="21"/>
                                    </w:rPr>
                                    <w:t xml:space="preserve"> có đặc điểm nào sau đây?</w:t>
                                  </w:r>
                                </w:p>
                                <w:p w14:paraId="1D334FFC" w14:textId="77777777" w:rsidR="002A4137" w:rsidRPr="00E5285C"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Vuông góc với dây dẫn mang dòng điện;</w:t>
                                  </w:r>
                                  <w:r>
                                    <w:rPr>
                                      <w:b w:val="0"/>
                                      <w:sz w:val="21"/>
                                      <w:szCs w:val="21"/>
                                    </w:rPr>
                                    <w:tab/>
                                  </w:r>
                                  <w:r>
                                    <w:rPr>
                                      <w:b w:val="0"/>
                                      <w:sz w:val="21"/>
                                      <w:szCs w:val="21"/>
                                    </w:rPr>
                                    <w:tab/>
                                  </w:r>
                                  <w:r>
                                    <w:rPr>
                                      <w:b w:val="0"/>
                                      <w:sz w:val="21"/>
                                      <w:szCs w:val="21"/>
                                    </w:rPr>
                                    <w:tab/>
                                  </w:r>
                                  <w:r>
                                    <w:rPr>
                                      <w:b w:val="0"/>
                                      <w:sz w:val="21"/>
                                      <w:szCs w:val="21"/>
                                    </w:rPr>
                                    <w:tab/>
                                  </w:r>
                                  <w:r w:rsidRPr="00A419D6">
                                    <w:rPr>
                                      <w:bCs w:val="0"/>
                                      <w:sz w:val="21"/>
                                      <w:szCs w:val="21"/>
                                    </w:rPr>
                                    <w:t>B.</w:t>
                                  </w:r>
                                  <w:r w:rsidRPr="00E5285C">
                                    <w:rPr>
                                      <w:b w:val="0"/>
                                      <w:sz w:val="21"/>
                                      <w:szCs w:val="21"/>
                                    </w:rPr>
                                    <w:t xml:space="preserve"> Vuông góc với véc tơ cảm ứng từ;</w:t>
                                  </w:r>
                                </w:p>
                                <w:p w14:paraId="54904B5D" w14:textId="77777777" w:rsidR="002A4137" w:rsidRPr="0054600F" w:rsidRDefault="002A4137" w:rsidP="003D6CB0">
                                  <w:pPr>
                                    <w:spacing w:line="252" w:lineRule="auto"/>
                                    <w:ind w:right="422"/>
                                    <w:rPr>
                                      <w:b w:val="0"/>
                                      <w:sz w:val="21"/>
                                      <w:szCs w:val="21"/>
                                    </w:rPr>
                                  </w:pPr>
                                  <w:r w:rsidRPr="00A419D6">
                                    <w:rPr>
                                      <w:bCs w:val="0"/>
                                      <w:sz w:val="21"/>
                                      <w:szCs w:val="21"/>
                                    </w:rPr>
                                    <w:t>C.</w:t>
                                  </w:r>
                                  <w:r w:rsidRPr="00E5285C">
                                    <w:rPr>
                                      <w:b w:val="0"/>
                                      <w:sz w:val="21"/>
                                      <w:szCs w:val="21"/>
                                    </w:rPr>
                                    <w:t xml:space="preserve"> Vuông góc với mặt phẳng chứa véc tờ cảm ứng từ và dòng điện;</w:t>
                                  </w:r>
                                  <w:r>
                                    <w:rPr>
                                      <w:b w:val="0"/>
                                      <w:sz w:val="21"/>
                                      <w:szCs w:val="21"/>
                                    </w:rPr>
                                    <w:tab/>
                                  </w:r>
                                  <w:r>
                                    <w:rPr>
                                      <w:b w:val="0"/>
                                      <w:sz w:val="21"/>
                                      <w:szCs w:val="21"/>
                                    </w:rPr>
                                    <w:tab/>
                                  </w:r>
                                  <w:r w:rsidRPr="00A419D6">
                                    <w:rPr>
                                      <w:bCs w:val="0"/>
                                      <w:color w:val="0000FF"/>
                                      <w:sz w:val="21"/>
                                      <w:szCs w:val="21"/>
                                    </w:rPr>
                                    <w:t>D.</w:t>
                                  </w:r>
                                  <w:r w:rsidRPr="00E5285C">
                                    <w:rPr>
                                      <w:b w:val="0"/>
                                      <w:color w:val="0000FF"/>
                                      <w:sz w:val="21"/>
                                      <w:szCs w:val="21"/>
                                    </w:rPr>
                                    <w:t xml:space="preserve"> </w:t>
                                  </w:r>
                                  <w:r>
                                    <w:rPr>
                                      <w:b w:val="0"/>
                                      <w:color w:val="0000FF"/>
                                      <w:sz w:val="21"/>
                                      <w:szCs w:val="21"/>
                                    </w:rPr>
                                    <w:t>Song song với các đường sức từ.</w:t>
                                  </w:r>
                                </w:p>
                                <w:p w14:paraId="3EA8204D" w14:textId="37CCF2A8" w:rsidR="002A4137" w:rsidRPr="00E5285C"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5</w:t>
                                  </w:r>
                                  <w:r w:rsidRPr="00A419D6">
                                    <w:rPr>
                                      <w:bCs w:val="0"/>
                                      <w:sz w:val="21"/>
                                      <w:szCs w:val="21"/>
                                    </w:rPr>
                                    <w:t>.</w:t>
                                  </w:r>
                                  <w:r>
                                    <w:rPr>
                                      <w:b w:val="0"/>
                                      <w:sz w:val="21"/>
                                      <w:szCs w:val="21"/>
                                      <w:lang w:val="vi-VN"/>
                                    </w:rPr>
                                    <w:t xml:space="preserve"> D</w:t>
                                  </w:r>
                                  <w:r w:rsidRPr="00E5285C">
                                    <w:rPr>
                                      <w:b w:val="0"/>
                                      <w:sz w:val="21"/>
                                      <w:szCs w:val="21"/>
                                    </w:rPr>
                                    <w:t>ây dẫn mang dòng điện có chiều từ trái sang phải nằm trong từ trường có chiều từ dưới lên thì lực từ có chiều</w:t>
                                  </w:r>
                                </w:p>
                                <w:p w14:paraId="446C27F3" w14:textId="685650F1" w:rsidR="002A4137" w:rsidRPr="00E5285C" w:rsidRDefault="002A4137" w:rsidP="003D6CB0">
                                  <w:pPr>
                                    <w:spacing w:line="252" w:lineRule="auto"/>
                                    <w:ind w:right="422"/>
                                    <w:jc w:val="both"/>
                                    <w:rPr>
                                      <w:b w:val="0"/>
                                      <w:sz w:val="21"/>
                                      <w:szCs w:val="21"/>
                                    </w:rPr>
                                  </w:pPr>
                                  <w:r w:rsidRPr="00A419D6">
                                    <w:rPr>
                                      <w:bCs w:val="0"/>
                                      <w:sz w:val="21"/>
                                      <w:szCs w:val="21"/>
                                    </w:rPr>
                                    <w:t>A.</w:t>
                                  </w:r>
                                  <w:r w:rsidRPr="00E5285C">
                                    <w:rPr>
                                      <w:b w:val="0"/>
                                      <w:sz w:val="21"/>
                                      <w:szCs w:val="21"/>
                                    </w:rPr>
                                    <w:t xml:space="preserve"> từ trái sang phải.</w:t>
                                  </w:r>
                                  <w:r w:rsidRPr="00E5285C">
                                    <w:rPr>
                                      <w:b w:val="0"/>
                                      <w:sz w:val="21"/>
                                      <w:szCs w:val="21"/>
                                    </w:rPr>
                                    <w:tab/>
                                  </w:r>
                                  <w:r w:rsidRPr="00A419D6">
                                    <w:rPr>
                                      <w:bCs w:val="0"/>
                                      <w:sz w:val="21"/>
                                      <w:szCs w:val="21"/>
                                    </w:rPr>
                                    <w:t>B</w:t>
                                  </w:r>
                                  <w:r w:rsidRPr="00E5285C">
                                    <w:rPr>
                                      <w:b w:val="0"/>
                                      <w:sz w:val="21"/>
                                      <w:szCs w:val="21"/>
                                    </w:rPr>
                                    <w:t>. từ trên xuống dưới.</w:t>
                                  </w:r>
                                  <w:r>
                                    <w:rPr>
                                      <w:b w:val="0"/>
                                      <w:sz w:val="21"/>
                                      <w:szCs w:val="21"/>
                                      <w:lang w:val="vi-VN"/>
                                    </w:rPr>
                                    <w:t xml:space="preserve">     </w:t>
                                  </w:r>
                                  <w:r w:rsidRPr="00A419D6">
                                    <w:rPr>
                                      <w:bCs w:val="0"/>
                                      <w:color w:val="0000FF"/>
                                      <w:sz w:val="21"/>
                                      <w:szCs w:val="21"/>
                                    </w:rPr>
                                    <w:t>C.</w:t>
                                  </w:r>
                                  <w:r w:rsidRPr="00E5285C">
                                    <w:rPr>
                                      <w:b w:val="0"/>
                                      <w:color w:val="0000FF"/>
                                      <w:sz w:val="21"/>
                                      <w:szCs w:val="21"/>
                                    </w:rPr>
                                    <w:t xml:space="preserve"> từ trong ra ngoài.</w:t>
                                  </w:r>
                                  <w:r w:rsidRPr="00E5285C">
                                    <w:rPr>
                                      <w:b w:val="0"/>
                                      <w:color w:val="0000FF"/>
                                      <w:sz w:val="21"/>
                                      <w:szCs w:val="21"/>
                                    </w:rPr>
                                    <w:tab/>
                                  </w:r>
                                  <w:r w:rsidRPr="00A419D6">
                                    <w:rPr>
                                      <w:bCs w:val="0"/>
                                      <w:sz w:val="21"/>
                                      <w:szCs w:val="21"/>
                                    </w:rPr>
                                    <w:t>D.</w:t>
                                  </w:r>
                                  <w:r w:rsidRPr="00E5285C">
                                    <w:rPr>
                                      <w:b w:val="0"/>
                                      <w:sz w:val="21"/>
                                      <w:szCs w:val="21"/>
                                    </w:rPr>
                                    <w:t xml:space="preserve"> từ ngoài vào trong.</w:t>
                                  </w:r>
                                </w:p>
                                <w:p w14:paraId="044566CE" w14:textId="766A17F0" w:rsidR="002A4137" w:rsidRPr="00E5285C" w:rsidRDefault="002A4137" w:rsidP="003D6CB0">
                                  <w:pPr>
                                    <w:tabs>
                                      <w:tab w:val="left" w:pos="10490"/>
                                    </w:tabs>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6</w:t>
                                  </w:r>
                                  <w:r w:rsidRPr="00A419D6">
                                    <w:rPr>
                                      <w:bCs w:val="0"/>
                                      <w:sz w:val="21"/>
                                      <w:szCs w:val="21"/>
                                    </w:rPr>
                                    <w:t>.</w:t>
                                  </w:r>
                                  <w:r>
                                    <w:rPr>
                                      <w:bCs w:val="0"/>
                                      <w:sz w:val="21"/>
                                      <w:szCs w:val="21"/>
                                      <w:lang w:val="vi-VN"/>
                                    </w:rPr>
                                    <w:t xml:space="preserve"> </w:t>
                                  </w:r>
                                  <w:r w:rsidRPr="00E5285C">
                                    <w:rPr>
                                      <w:b w:val="0"/>
                                      <w:sz w:val="21"/>
                                      <w:szCs w:val="21"/>
                                    </w:rPr>
                                    <w:t>Một dây dẫn mang dòng điện được bố trí theo phương nằm ngang, có chiều từ trong ra ngoài. Nếu dây dẫn chịu lực từ tác dụng lên dây có chiều từ trên xuống dưới  thì cảm ứng từ có chiều</w:t>
                                  </w:r>
                                </w:p>
                                <w:p w14:paraId="758591EC" w14:textId="77777777"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từ phải sang trái.</w:t>
                                  </w:r>
                                  <w:r w:rsidRPr="00E5285C">
                                    <w:rPr>
                                      <w:b w:val="0"/>
                                      <w:color w:val="0000FF"/>
                                      <w:sz w:val="21"/>
                                      <w:szCs w:val="21"/>
                                    </w:rPr>
                                    <w:tab/>
                                  </w:r>
                                  <w:r>
                                    <w:rPr>
                                      <w:b w:val="0"/>
                                      <w:sz w:val="21"/>
                                      <w:szCs w:val="21"/>
                                    </w:rPr>
                                    <w:tab/>
                                  </w:r>
                                  <w:r w:rsidRPr="00A419D6">
                                    <w:rPr>
                                      <w:bCs w:val="0"/>
                                      <w:sz w:val="21"/>
                                      <w:szCs w:val="21"/>
                                    </w:rPr>
                                    <w:t>B.</w:t>
                                  </w:r>
                                  <w:r w:rsidRPr="00E5285C">
                                    <w:rPr>
                                      <w:b w:val="0"/>
                                      <w:sz w:val="21"/>
                                      <w:szCs w:val="21"/>
                                    </w:rPr>
                                    <w:t xml:space="preserve"> từ phải sang trái.</w:t>
                                  </w:r>
                                  <w:r>
                                    <w:rPr>
                                      <w:b w:val="0"/>
                                      <w:sz w:val="21"/>
                                      <w:szCs w:val="21"/>
                                    </w:rPr>
                                    <w:t xml:space="preserve">        </w:t>
                                  </w:r>
                                  <w:r w:rsidRPr="00A419D6">
                                    <w:rPr>
                                      <w:bCs w:val="0"/>
                                      <w:sz w:val="21"/>
                                      <w:szCs w:val="21"/>
                                    </w:rPr>
                                    <w:t>C.</w:t>
                                  </w:r>
                                  <w:r w:rsidRPr="00E5285C">
                                    <w:rPr>
                                      <w:b w:val="0"/>
                                      <w:sz w:val="21"/>
                                      <w:szCs w:val="21"/>
                                    </w:rPr>
                                    <w:t xml:space="preserve"> từ trên xuố</w:t>
                                  </w:r>
                                  <w:r>
                                    <w:rPr>
                                      <w:b w:val="0"/>
                                      <w:sz w:val="21"/>
                                      <w:szCs w:val="21"/>
                                    </w:rPr>
                                    <w:t>ng dưới.</w:t>
                                  </w:r>
                                  <w:r>
                                    <w:rPr>
                                      <w:b w:val="0"/>
                                      <w:sz w:val="21"/>
                                      <w:szCs w:val="21"/>
                                    </w:rPr>
                                    <w:tab/>
                                  </w:r>
                                  <w:r>
                                    <w:rPr>
                                      <w:b w:val="0"/>
                                      <w:sz w:val="21"/>
                                      <w:szCs w:val="21"/>
                                    </w:rPr>
                                    <w:tab/>
                                  </w:r>
                                  <w:r w:rsidRPr="00A419D6">
                                    <w:rPr>
                                      <w:bCs w:val="0"/>
                                      <w:sz w:val="21"/>
                                      <w:szCs w:val="21"/>
                                    </w:rPr>
                                    <w:t>D.</w:t>
                                  </w:r>
                                  <w:r>
                                    <w:rPr>
                                      <w:b w:val="0"/>
                                      <w:sz w:val="21"/>
                                      <w:szCs w:val="21"/>
                                    </w:rPr>
                                    <w:t xml:space="preserve"> từ dưới lên trên.</w:t>
                                  </w:r>
                                </w:p>
                                <w:p w14:paraId="203C0791" w14:textId="4DBB9AB3" w:rsidR="002A4137" w:rsidRPr="00E5285C" w:rsidRDefault="002A4137" w:rsidP="00A419D6">
                                  <w:pPr>
                                    <w:spacing w:line="252" w:lineRule="auto"/>
                                    <w:ind w:right="-60"/>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7</w:t>
                                  </w:r>
                                  <w:r w:rsidRPr="00A419D6">
                                    <w:rPr>
                                      <w:bCs w:val="0"/>
                                      <w:sz w:val="21"/>
                                      <w:szCs w:val="21"/>
                                    </w:rPr>
                                    <w:t>.</w:t>
                                  </w:r>
                                  <w:r w:rsidRPr="00E5285C">
                                    <w:rPr>
                                      <w:b w:val="0"/>
                                      <w:sz w:val="21"/>
                                      <w:szCs w:val="21"/>
                                    </w:rPr>
                                    <w:t xml:space="preserve"> Nếu lực từ tác dụng lên đoạn dây dẫn mang dòng điện tăng 2 lần thì độ lớn cảm ứng từ tại vị trí đặt đoạn dây đó</w:t>
                                  </w:r>
                                </w:p>
                                <w:p w14:paraId="39FB10D4" w14:textId="77777777"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vẫn không đổi.</w:t>
                                  </w:r>
                                  <w:r w:rsidRPr="00E5285C">
                                    <w:rPr>
                                      <w:b w:val="0"/>
                                      <w:color w:val="0000FF"/>
                                      <w:sz w:val="21"/>
                                      <w:szCs w:val="21"/>
                                    </w:rPr>
                                    <w:tab/>
                                  </w:r>
                                  <w:r w:rsidRPr="00E5285C">
                                    <w:rPr>
                                      <w:b w:val="0"/>
                                      <w:sz w:val="21"/>
                                      <w:szCs w:val="21"/>
                                    </w:rPr>
                                    <w:tab/>
                                  </w:r>
                                  <w:r w:rsidRPr="00A419D6">
                                    <w:rPr>
                                      <w:bCs w:val="0"/>
                                      <w:sz w:val="21"/>
                                      <w:szCs w:val="21"/>
                                    </w:rPr>
                                    <w:t>B.</w:t>
                                  </w:r>
                                  <w:r w:rsidRPr="00E5285C">
                                    <w:rPr>
                                      <w:b w:val="0"/>
                                      <w:sz w:val="21"/>
                                      <w:szCs w:val="21"/>
                                    </w:rPr>
                                    <w:t xml:space="preserve"> tăng 2 lần. </w:t>
                                  </w:r>
                                  <w:r w:rsidRPr="00E5285C">
                                    <w:rPr>
                                      <w:b w:val="0"/>
                                      <w:sz w:val="21"/>
                                      <w:szCs w:val="21"/>
                                    </w:rPr>
                                    <w:tab/>
                                  </w:r>
                                  <w:r w:rsidRPr="00E5285C">
                                    <w:rPr>
                                      <w:b w:val="0"/>
                                      <w:sz w:val="21"/>
                                      <w:szCs w:val="21"/>
                                    </w:rPr>
                                    <w:tab/>
                                  </w:r>
                                  <w:r w:rsidRPr="00A419D6">
                                    <w:rPr>
                                      <w:bCs w:val="0"/>
                                      <w:sz w:val="21"/>
                                      <w:szCs w:val="21"/>
                                    </w:rPr>
                                    <w:t>C.</w:t>
                                  </w:r>
                                  <w:r w:rsidRPr="00E5285C">
                                    <w:rPr>
                                      <w:b w:val="0"/>
                                      <w:sz w:val="21"/>
                                      <w:szCs w:val="21"/>
                                    </w:rPr>
                                    <w:t xml:space="preserve"> tăng 2 lần.</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giảm 2 lần.</w:t>
                                  </w:r>
                                </w:p>
                                <w:p w14:paraId="6FC175F8" w14:textId="3BB48AC9" w:rsidR="002A4137" w:rsidRPr="00E5285C" w:rsidRDefault="002A4137" w:rsidP="003D6CB0">
                                  <w:pPr>
                                    <w:spacing w:line="252" w:lineRule="auto"/>
                                    <w:ind w:right="422"/>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8</w:t>
                                  </w:r>
                                  <w:r w:rsidRPr="00A419D6">
                                    <w:rPr>
                                      <w:bCs w:val="0"/>
                                      <w:sz w:val="21"/>
                                      <w:szCs w:val="21"/>
                                    </w:rPr>
                                    <w:t>.</w:t>
                                  </w:r>
                                  <w:r w:rsidRPr="00E5285C">
                                    <w:rPr>
                                      <w:b w:val="0"/>
                                      <w:sz w:val="21"/>
                                      <w:szCs w:val="21"/>
                                    </w:rPr>
                                    <w:t xml:space="preserve"> Khi độ lớn cảm ứng từ và cường độ dòng điện qua dây dẫn tăng 2 lần thì độ lớn  lực từ tác dụng lên dây dẫn</w:t>
                                  </w:r>
                                </w:p>
                                <w:p w14:paraId="6BD7ACF1" w14:textId="77777777" w:rsidR="002A4137" w:rsidRPr="00E5285C" w:rsidRDefault="002A4137" w:rsidP="003D6CB0">
                                  <w:pPr>
                                    <w:spacing w:line="252" w:lineRule="auto"/>
                                    <w:ind w:right="422"/>
                                    <w:jc w:val="both"/>
                                    <w:rPr>
                                      <w:b w:val="0"/>
                                      <w:sz w:val="21"/>
                                      <w:szCs w:val="21"/>
                                    </w:rPr>
                                  </w:pPr>
                                  <w:r w:rsidRPr="00A419D6">
                                    <w:rPr>
                                      <w:bCs w:val="0"/>
                                      <w:sz w:val="21"/>
                                      <w:szCs w:val="21"/>
                                    </w:rPr>
                                    <w:t>A</w:t>
                                  </w:r>
                                  <w:r w:rsidRPr="00E5285C">
                                    <w:rPr>
                                      <w:b w:val="0"/>
                                      <w:sz w:val="21"/>
                                      <w:szCs w:val="21"/>
                                    </w:rPr>
                                    <w:t>. tăng 2 lần.</w:t>
                                  </w:r>
                                  <w:r w:rsidRPr="00E5285C">
                                    <w:rPr>
                                      <w:b w:val="0"/>
                                      <w:sz w:val="21"/>
                                      <w:szCs w:val="21"/>
                                    </w:rPr>
                                    <w:tab/>
                                  </w:r>
                                  <w:r w:rsidRPr="00E5285C">
                                    <w:rPr>
                                      <w:b w:val="0"/>
                                      <w:sz w:val="21"/>
                                      <w:szCs w:val="21"/>
                                    </w:rPr>
                                    <w:tab/>
                                  </w:r>
                                  <w:r w:rsidRPr="00E5285C">
                                    <w:rPr>
                                      <w:b w:val="0"/>
                                      <w:sz w:val="21"/>
                                      <w:szCs w:val="21"/>
                                    </w:rPr>
                                    <w:tab/>
                                  </w:r>
                                  <w:r w:rsidRPr="00A419D6">
                                    <w:rPr>
                                      <w:bCs w:val="0"/>
                                      <w:color w:val="0000FF"/>
                                      <w:sz w:val="21"/>
                                      <w:szCs w:val="21"/>
                                    </w:rPr>
                                    <w:t>B.</w:t>
                                  </w:r>
                                  <w:r w:rsidRPr="00E5285C">
                                    <w:rPr>
                                      <w:b w:val="0"/>
                                      <w:color w:val="0000FF"/>
                                      <w:sz w:val="21"/>
                                      <w:szCs w:val="21"/>
                                    </w:rPr>
                                    <w:t xml:space="preserve"> tăng 4 lần.</w:t>
                                  </w:r>
                                  <w:r w:rsidRPr="00E5285C">
                                    <w:rPr>
                                      <w:b w:val="0"/>
                                      <w:color w:val="0000FF"/>
                                      <w:sz w:val="21"/>
                                      <w:szCs w:val="21"/>
                                    </w:rPr>
                                    <w:tab/>
                                  </w:r>
                                  <w:r w:rsidRPr="00E5285C">
                                    <w:rPr>
                                      <w:b w:val="0"/>
                                      <w:sz w:val="21"/>
                                      <w:szCs w:val="21"/>
                                    </w:rPr>
                                    <w:tab/>
                                  </w:r>
                                  <w:r w:rsidRPr="00A419D6">
                                    <w:rPr>
                                      <w:bCs w:val="0"/>
                                      <w:sz w:val="21"/>
                                      <w:szCs w:val="21"/>
                                    </w:rPr>
                                    <w:t>C.</w:t>
                                  </w:r>
                                  <w:r w:rsidRPr="00E5285C">
                                    <w:rPr>
                                      <w:b w:val="0"/>
                                      <w:sz w:val="21"/>
                                      <w:szCs w:val="21"/>
                                    </w:rPr>
                                    <w:t xml:space="preserve"> không đổi.</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giảm 2 lần.</w:t>
                                  </w:r>
                                </w:p>
                                <w:p w14:paraId="21C8C2FA"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9</w:t>
                                  </w:r>
                                  <w:r w:rsidRPr="00A419D6">
                                    <w:rPr>
                                      <w:bCs w:val="0"/>
                                      <w:sz w:val="21"/>
                                      <w:szCs w:val="21"/>
                                    </w:rPr>
                                    <w:t>.</w:t>
                                  </w:r>
                                  <w:r w:rsidRPr="00E5285C">
                                    <w:rPr>
                                      <w:b w:val="0"/>
                                      <w:sz w:val="21"/>
                                      <w:szCs w:val="21"/>
                                    </w:rPr>
                                    <w:t xml:space="preserve"> Một đoạn dây dẫn dài 1,5 m mang dòng điện 10 A, đặt vuông góc trong một từ trường đều có độ lớn cảm ứng từ 1,2 T. Nó chịu một lực từ tác dụng là</w:t>
                                  </w:r>
                                  <w:r>
                                    <w:rPr>
                                      <w:b w:val="0"/>
                                      <w:sz w:val="21"/>
                                      <w:szCs w:val="21"/>
                                    </w:rPr>
                                    <w:tab/>
                                  </w:r>
                                </w:p>
                                <w:p w14:paraId="6AFA62AF" w14:textId="77777777" w:rsidR="002A4137" w:rsidRDefault="002A4137" w:rsidP="003D6CB0">
                                  <w:pPr>
                                    <w:spacing w:line="252" w:lineRule="auto"/>
                                    <w:ind w:right="7"/>
                                    <w:jc w:val="both"/>
                                    <w:rPr>
                                      <w:b w:val="0"/>
                                      <w:sz w:val="21"/>
                                      <w:szCs w:val="21"/>
                                    </w:rPr>
                                  </w:pPr>
                                  <w:r w:rsidRPr="00A419D6">
                                    <w:rPr>
                                      <w:bCs w:val="0"/>
                                      <w:color w:val="0000FF"/>
                                      <w:sz w:val="21"/>
                                      <w:szCs w:val="21"/>
                                    </w:rPr>
                                    <w:t>A.</w:t>
                                  </w:r>
                                  <w:r w:rsidRPr="00E5285C">
                                    <w:rPr>
                                      <w:b w:val="0"/>
                                      <w:color w:val="0000FF"/>
                                      <w:sz w:val="21"/>
                                      <w:szCs w:val="21"/>
                                    </w:rPr>
                                    <w:t xml:space="preserve"> 18 N.</w:t>
                                  </w:r>
                                  <w:r>
                                    <w:rPr>
                                      <w:b w:val="0"/>
                                      <w:color w:val="0000FF"/>
                                      <w:sz w:val="21"/>
                                      <w:szCs w:val="21"/>
                                    </w:rPr>
                                    <w:t xml:space="preserve">          </w:t>
                                  </w:r>
                                  <w:r w:rsidRPr="00A419D6">
                                    <w:rPr>
                                      <w:bCs w:val="0"/>
                                      <w:sz w:val="21"/>
                                      <w:szCs w:val="21"/>
                                    </w:rPr>
                                    <w:t>B.</w:t>
                                  </w:r>
                                  <w:r w:rsidRPr="00E5285C">
                                    <w:rPr>
                                      <w:b w:val="0"/>
                                      <w:sz w:val="21"/>
                                      <w:szCs w:val="21"/>
                                    </w:rPr>
                                    <w:t xml:space="preserve"> 1,8 N.</w:t>
                                  </w:r>
                                  <w:r w:rsidRPr="00E5285C">
                                    <w:rPr>
                                      <w:b w:val="0"/>
                                      <w:sz w:val="21"/>
                                      <w:szCs w:val="21"/>
                                    </w:rPr>
                                    <w:tab/>
                                  </w:r>
                                  <w:r w:rsidRPr="00E5285C">
                                    <w:rPr>
                                      <w:b w:val="0"/>
                                      <w:sz w:val="21"/>
                                      <w:szCs w:val="21"/>
                                    </w:rPr>
                                    <w:tab/>
                                  </w:r>
                                </w:p>
                                <w:p w14:paraId="4C129183" w14:textId="7891BA4E"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1800 N.</w:t>
                                  </w:r>
                                  <w:r>
                                    <w:rPr>
                                      <w:b w:val="0"/>
                                      <w:sz w:val="21"/>
                                      <w:szCs w:val="21"/>
                                      <w:lang w:val="vi-VN"/>
                                    </w:rPr>
                                    <w:t xml:space="preserve">      </w:t>
                                  </w:r>
                                  <w:r w:rsidRPr="00A419D6">
                                    <w:rPr>
                                      <w:bCs w:val="0"/>
                                      <w:sz w:val="21"/>
                                      <w:szCs w:val="21"/>
                                    </w:rPr>
                                    <w:t>D.</w:t>
                                  </w:r>
                                  <w:r w:rsidRPr="00E5285C">
                                    <w:rPr>
                                      <w:b w:val="0"/>
                                      <w:sz w:val="21"/>
                                      <w:szCs w:val="21"/>
                                    </w:rPr>
                                    <w:t xml:space="preserve"> 0 N.</w:t>
                                  </w:r>
                                </w:p>
                                <w:p w14:paraId="24441677"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0</w:t>
                                  </w:r>
                                  <w:r w:rsidRPr="00A419D6">
                                    <w:rPr>
                                      <w:bCs w:val="0"/>
                                      <w:sz w:val="21"/>
                                      <w:szCs w:val="21"/>
                                    </w:rPr>
                                    <w:t>.</w:t>
                                  </w:r>
                                  <w:r w:rsidRPr="00E5285C">
                                    <w:rPr>
                                      <w:b w:val="0"/>
                                      <w:sz w:val="21"/>
                                      <w:szCs w:val="21"/>
                                    </w:rPr>
                                    <w:t xml:space="preserve"> Đặt một đoạn dây dẫn thẳng dài 120 cm song song với từ trường đều có độ lớn cảm ứng từ 0,8 T. Dòng điện trong dây dẫn là 20 A thì lực từ có độ lớn là</w:t>
                                  </w:r>
                                  <w:r>
                                    <w:rPr>
                                      <w:b w:val="0"/>
                                      <w:sz w:val="21"/>
                                      <w:szCs w:val="21"/>
                                    </w:rPr>
                                    <w:t xml:space="preserve">     </w:t>
                                  </w:r>
                                </w:p>
                                <w:p w14:paraId="1C0EA3FA" w14:textId="77777777" w:rsidR="002A4137" w:rsidRDefault="002A4137" w:rsidP="003D6CB0">
                                  <w:pPr>
                                    <w:spacing w:line="252" w:lineRule="auto"/>
                                    <w:ind w:right="7"/>
                                    <w:jc w:val="both"/>
                                    <w:rPr>
                                      <w:b w:val="0"/>
                                      <w:sz w:val="21"/>
                                      <w:szCs w:val="21"/>
                                    </w:rPr>
                                  </w:pPr>
                                  <w:r w:rsidRPr="00A419D6">
                                    <w:rPr>
                                      <w:bCs w:val="0"/>
                                      <w:sz w:val="21"/>
                                      <w:szCs w:val="21"/>
                                    </w:rPr>
                                    <w:t>A.</w:t>
                                  </w:r>
                                  <w:r>
                                    <w:rPr>
                                      <w:b w:val="0"/>
                                      <w:sz w:val="21"/>
                                      <w:szCs w:val="21"/>
                                    </w:rPr>
                                    <w:t xml:space="preserve"> 19,2 N.        </w:t>
                                  </w:r>
                                  <w:r w:rsidRPr="00A419D6">
                                    <w:rPr>
                                      <w:bCs w:val="0"/>
                                      <w:sz w:val="21"/>
                                      <w:szCs w:val="21"/>
                                    </w:rPr>
                                    <w:t>B.</w:t>
                                  </w:r>
                                  <w:r w:rsidRPr="00E5285C">
                                    <w:rPr>
                                      <w:b w:val="0"/>
                                      <w:sz w:val="21"/>
                                      <w:szCs w:val="21"/>
                                    </w:rPr>
                                    <w:t xml:space="preserve"> 1920 N. </w:t>
                                  </w:r>
                                  <w:r w:rsidRPr="00E5285C">
                                    <w:rPr>
                                      <w:b w:val="0"/>
                                      <w:sz w:val="21"/>
                                      <w:szCs w:val="21"/>
                                    </w:rPr>
                                    <w:tab/>
                                  </w:r>
                                  <w:r w:rsidRPr="00E5285C">
                                    <w:rPr>
                                      <w:b w:val="0"/>
                                      <w:sz w:val="21"/>
                                      <w:szCs w:val="21"/>
                                    </w:rPr>
                                    <w:tab/>
                                  </w:r>
                                </w:p>
                                <w:p w14:paraId="7F652115" w14:textId="62706731" w:rsidR="002A4137" w:rsidRPr="00FB0923"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1,92 N.</w:t>
                                  </w:r>
                                  <w:r>
                                    <w:rPr>
                                      <w:b w:val="0"/>
                                      <w:sz w:val="21"/>
                                      <w:szCs w:val="21"/>
                                      <w:lang w:val="vi-VN"/>
                                    </w:rPr>
                                    <w:t xml:space="preserve">        </w:t>
                                  </w:r>
                                  <w:r w:rsidRPr="00A419D6">
                                    <w:rPr>
                                      <w:bCs w:val="0"/>
                                      <w:color w:val="0000FF"/>
                                      <w:sz w:val="21"/>
                                      <w:szCs w:val="21"/>
                                    </w:rPr>
                                    <w:t>D.</w:t>
                                  </w:r>
                                  <w:r w:rsidRPr="00E5285C">
                                    <w:rPr>
                                      <w:b w:val="0"/>
                                      <w:color w:val="0000FF"/>
                                      <w:sz w:val="21"/>
                                      <w:szCs w:val="21"/>
                                    </w:rPr>
                                    <w:t xml:space="preserve"> 0 N.</w:t>
                                  </w:r>
                                </w:p>
                                <w:p w14:paraId="1C3E8E08"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1</w:t>
                                  </w:r>
                                  <w:r w:rsidRPr="00A419D6">
                                    <w:rPr>
                                      <w:bCs w:val="0"/>
                                      <w:sz w:val="21"/>
                                      <w:szCs w:val="21"/>
                                    </w:rPr>
                                    <w:t>1.</w:t>
                                  </w:r>
                                  <w:r w:rsidRPr="00E5285C">
                                    <w:rPr>
                                      <w:b w:val="0"/>
                                      <w:sz w:val="21"/>
                                      <w:szCs w:val="21"/>
                                    </w:rPr>
                                    <w:t xml:space="preserve"> Một đoạn dây dẫn thẳng dài 1m mang dòng điện 10 A, dặt trong một từ trường đều 0,1 T thì chịu một lực 0,5 N. Góc lệch giữa cảm ứng từ và c</w:t>
                                  </w:r>
                                  <w:r>
                                    <w:rPr>
                                      <w:b w:val="0"/>
                                      <w:sz w:val="21"/>
                                      <w:szCs w:val="21"/>
                                    </w:rPr>
                                    <w:t xml:space="preserve">hiều dòng điện trong dây dẫn là     </w:t>
                                  </w:r>
                                </w:p>
                                <w:p w14:paraId="2E3B8830" w14:textId="1ED34134" w:rsidR="002A4137" w:rsidRDefault="002A4137" w:rsidP="003D6CB0">
                                  <w:pPr>
                                    <w:spacing w:line="252" w:lineRule="auto"/>
                                    <w:ind w:right="7"/>
                                    <w:jc w:val="both"/>
                                    <w:rPr>
                                      <w:b w:val="0"/>
                                      <w:color w:val="0000FF"/>
                                      <w:sz w:val="21"/>
                                      <w:szCs w:val="21"/>
                                    </w:rPr>
                                  </w:pPr>
                                  <w:r w:rsidRPr="00A419D6">
                                    <w:rPr>
                                      <w:bCs w:val="0"/>
                                      <w:sz w:val="21"/>
                                      <w:szCs w:val="21"/>
                                    </w:rPr>
                                    <w:t>A</w:t>
                                  </w:r>
                                  <w:r w:rsidRPr="00E5285C">
                                    <w:rPr>
                                      <w:b w:val="0"/>
                                      <w:sz w:val="21"/>
                                      <w:szCs w:val="21"/>
                                    </w:rPr>
                                    <w:t>. 0,5</w:t>
                                  </w:r>
                                  <w:r w:rsidRPr="00E5285C">
                                    <w:rPr>
                                      <w:b w:val="0"/>
                                      <w:sz w:val="21"/>
                                      <w:szCs w:val="21"/>
                                      <w:vertAlign w:val="superscript"/>
                                    </w:rPr>
                                    <w:t>0</w:t>
                                  </w:r>
                                  <w:r w:rsidRPr="00E5285C">
                                    <w:rPr>
                                      <w:b w:val="0"/>
                                      <w:sz w:val="21"/>
                                      <w:szCs w:val="21"/>
                                    </w:rPr>
                                    <w:t>.</w:t>
                                  </w:r>
                                  <w:r w:rsidRPr="00E5285C">
                                    <w:rPr>
                                      <w:b w:val="0"/>
                                      <w:sz w:val="21"/>
                                      <w:szCs w:val="21"/>
                                    </w:rPr>
                                    <w:tab/>
                                  </w:r>
                                  <w:r>
                                    <w:rPr>
                                      <w:b w:val="0"/>
                                      <w:sz w:val="21"/>
                                      <w:szCs w:val="21"/>
                                    </w:rPr>
                                    <w:t xml:space="preserve"> </w:t>
                                  </w:r>
                                  <w:r>
                                    <w:rPr>
                                      <w:b w:val="0"/>
                                      <w:sz w:val="21"/>
                                      <w:szCs w:val="21"/>
                                      <w:lang w:val="vi-VN"/>
                                    </w:rPr>
                                    <w:t xml:space="preserve">        </w:t>
                                  </w:r>
                                  <w:r w:rsidRPr="00A419D6">
                                    <w:rPr>
                                      <w:bCs w:val="0"/>
                                      <w:color w:val="0000FF"/>
                                      <w:sz w:val="21"/>
                                      <w:szCs w:val="21"/>
                                    </w:rPr>
                                    <w:t>B.</w:t>
                                  </w:r>
                                  <w:r w:rsidRPr="00E5285C">
                                    <w:rPr>
                                      <w:b w:val="0"/>
                                      <w:color w:val="0000FF"/>
                                      <w:sz w:val="21"/>
                                      <w:szCs w:val="21"/>
                                    </w:rPr>
                                    <w:t xml:space="preserve"> 30</w:t>
                                  </w:r>
                                  <w:r w:rsidRPr="00E5285C">
                                    <w:rPr>
                                      <w:b w:val="0"/>
                                      <w:color w:val="0000FF"/>
                                      <w:sz w:val="21"/>
                                      <w:szCs w:val="21"/>
                                      <w:vertAlign w:val="superscript"/>
                                    </w:rPr>
                                    <w:t>0</w:t>
                                  </w:r>
                                  <w:r w:rsidRPr="00E5285C">
                                    <w:rPr>
                                      <w:b w:val="0"/>
                                      <w:color w:val="0000FF"/>
                                      <w:sz w:val="21"/>
                                      <w:szCs w:val="21"/>
                                    </w:rPr>
                                    <w:t>.</w:t>
                                  </w:r>
                                  <w:r w:rsidRPr="00E5285C">
                                    <w:rPr>
                                      <w:b w:val="0"/>
                                      <w:color w:val="0000FF"/>
                                      <w:sz w:val="21"/>
                                      <w:szCs w:val="21"/>
                                    </w:rPr>
                                    <w:tab/>
                                  </w:r>
                                  <w:r w:rsidRPr="00E5285C">
                                    <w:rPr>
                                      <w:b w:val="0"/>
                                      <w:color w:val="0000FF"/>
                                      <w:sz w:val="21"/>
                                      <w:szCs w:val="21"/>
                                    </w:rPr>
                                    <w:tab/>
                                  </w:r>
                                </w:p>
                                <w:p w14:paraId="65B3224E" w14:textId="29791FCA"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45</w:t>
                                  </w:r>
                                  <w:r w:rsidRPr="00E5285C">
                                    <w:rPr>
                                      <w:b w:val="0"/>
                                      <w:sz w:val="21"/>
                                      <w:szCs w:val="21"/>
                                      <w:vertAlign w:val="superscript"/>
                                    </w:rPr>
                                    <w:t>0</w:t>
                                  </w:r>
                                  <w:r>
                                    <w:rPr>
                                      <w:b w:val="0"/>
                                      <w:sz w:val="21"/>
                                      <w:szCs w:val="21"/>
                                    </w:rPr>
                                    <w:t>.</w:t>
                                  </w:r>
                                  <w:r>
                                    <w:rPr>
                                      <w:b w:val="0"/>
                                      <w:sz w:val="21"/>
                                      <w:szCs w:val="21"/>
                                    </w:rPr>
                                    <w:tab/>
                                    <w:t xml:space="preserve"> </w:t>
                                  </w:r>
                                  <w:r>
                                    <w:rPr>
                                      <w:b w:val="0"/>
                                      <w:sz w:val="21"/>
                                      <w:szCs w:val="21"/>
                                      <w:lang w:val="vi-VN"/>
                                    </w:rPr>
                                    <w:t xml:space="preserve">        </w:t>
                                  </w:r>
                                  <w:r w:rsidRPr="00A419D6">
                                    <w:rPr>
                                      <w:bCs w:val="0"/>
                                      <w:sz w:val="21"/>
                                      <w:szCs w:val="21"/>
                                    </w:rPr>
                                    <w:t>D.</w:t>
                                  </w:r>
                                  <w:r w:rsidRPr="00E5285C">
                                    <w:rPr>
                                      <w:b w:val="0"/>
                                      <w:sz w:val="21"/>
                                      <w:szCs w:val="21"/>
                                    </w:rPr>
                                    <w:t xml:space="preserve"> 60</w:t>
                                  </w:r>
                                  <w:r w:rsidRPr="00E5285C">
                                    <w:rPr>
                                      <w:b w:val="0"/>
                                      <w:sz w:val="21"/>
                                      <w:szCs w:val="21"/>
                                      <w:vertAlign w:val="superscript"/>
                                    </w:rPr>
                                    <w:t>0</w:t>
                                  </w:r>
                                  <w:r w:rsidRPr="00E5285C">
                                    <w:rPr>
                                      <w:b w:val="0"/>
                                      <w:sz w:val="21"/>
                                      <w:szCs w:val="21"/>
                                    </w:rPr>
                                    <w:t xml:space="preserve">. </w:t>
                                  </w:r>
                                </w:p>
                                <w:p w14:paraId="7A7BD739" w14:textId="5A0B9E74"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2</w:t>
                                  </w:r>
                                  <w:r w:rsidRPr="00A419D6">
                                    <w:rPr>
                                      <w:bCs w:val="0"/>
                                      <w:sz w:val="21"/>
                                      <w:szCs w:val="21"/>
                                    </w:rPr>
                                    <w:t>.</w:t>
                                  </w:r>
                                  <w:r w:rsidRPr="00E5285C">
                                    <w:rPr>
                                      <w:b w:val="0"/>
                                      <w:sz w:val="21"/>
                                      <w:szCs w:val="21"/>
                                    </w:rPr>
                                    <w:t xml:space="preserve"> Một đoạn dây dẫn mang dòng điện 2 A đặt trong một từ trường đều thì chịu một lực điện 8 N. Nếu dòng điện qua dây dẫn là 0,5 A thì nó chịu một lực từ có độ lớn là</w:t>
                                  </w:r>
                                  <w:r>
                                    <w:rPr>
                                      <w:b w:val="0"/>
                                      <w:sz w:val="21"/>
                                      <w:szCs w:val="21"/>
                                    </w:rPr>
                                    <w:t xml:space="preserve">      </w:t>
                                  </w:r>
                                </w:p>
                                <w:p w14:paraId="0AB9BBE7" w14:textId="77777777" w:rsidR="002A4137" w:rsidRDefault="002A4137" w:rsidP="003D6CB0">
                                  <w:pPr>
                                    <w:spacing w:line="252" w:lineRule="auto"/>
                                    <w:ind w:right="7"/>
                                    <w:jc w:val="both"/>
                                    <w:rPr>
                                      <w:b w:val="0"/>
                                      <w:sz w:val="21"/>
                                      <w:szCs w:val="21"/>
                                    </w:rPr>
                                  </w:pPr>
                                  <w:r w:rsidRPr="00A419D6">
                                    <w:rPr>
                                      <w:bCs w:val="0"/>
                                      <w:sz w:val="21"/>
                                      <w:szCs w:val="21"/>
                                    </w:rPr>
                                    <w:t>A.</w:t>
                                  </w:r>
                                  <w:r w:rsidRPr="00E5285C">
                                    <w:rPr>
                                      <w:b w:val="0"/>
                                      <w:sz w:val="21"/>
                                      <w:szCs w:val="21"/>
                                    </w:rPr>
                                    <w:t xml:space="preserve"> 0,5 N.</w:t>
                                  </w:r>
                                  <w:r w:rsidRPr="00E5285C">
                                    <w:rPr>
                                      <w:b w:val="0"/>
                                      <w:sz w:val="21"/>
                                      <w:szCs w:val="21"/>
                                    </w:rPr>
                                    <w:tab/>
                                  </w:r>
                                  <w:r w:rsidRPr="00A419D6">
                                    <w:rPr>
                                      <w:bCs w:val="0"/>
                                      <w:color w:val="0000FF"/>
                                      <w:sz w:val="21"/>
                                      <w:szCs w:val="21"/>
                                    </w:rPr>
                                    <w:t>B.</w:t>
                                  </w:r>
                                  <w:r w:rsidRPr="00E5285C">
                                    <w:rPr>
                                      <w:b w:val="0"/>
                                      <w:color w:val="0000FF"/>
                                      <w:sz w:val="21"/>
                                      <w:szCs w:val="21"/>
                                    </w:rPr>
                                    <w:t xml:space="preserve"> 2 N.</w:t>
                                  </w:r>
                                  <w:r w:rsidRPr="00E5285C">
                                    <w:rPr>
                                      <w:b w:val="0"/>
                                      <w:color w:val="0000FF"/>
                                      <w:sz w:val="21"/>
                                      <w:szCs w:val="21"/>
                                    </w:rPr>
                                    <w:tab/>
                                  </w:r>
                                  <w:r>
                                    <w:rPr>
                                      <w:b w:val="0"/>
                                      <w:sz w:val="21"/>
                                      <w:szCs w:val="21"/>
                                    </w:rPr>
                                    <w:tab/>
                                  </w:r>
                                </w:p>
                                <w:p w14:paraId="2437F7F5" w14:textId="126A44D1"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4 N.</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32 N.</w:t>
                                  </w:r>
                                </w:p>
                                <w:p w14:paraId="123041E1" w14:textId="4664E189" w:rsidR="002A4137" w:rsidRPr="00E5285C"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3</w:t>
                                  </w:r>
                                  <w:r w:rsidRPr="00A419D6">
                                    <w:rPr>
                                      <w:bCs w:val="0"/>
                                      <w:sz w:val="21"/>
                                      <w:szCs w:val="21"/>
                                    </w:rPr>
                                    <w:t>.</w:t>
                                  </w:r>
                                  <w:r w:rsidRPr="00E5285C">
                                    <w:rPr>
                                      <w:b w:val="0"/>
                                      <w:sz w:val="21"/>
                                      <w:szCs w:val="21"/>
                                    </w:rPr>
                                    <w:t xml:space="preserve"> Một đoạn dây dẫn mang dòng điện 1,5 A chịu một lực từ 5 N. Sau đó cường độ dòng điện thay đổi thì lực từ tác dụng lên đoạn dây là 20 N. Cường độ dòng điện đã</w:t>
                                  </w:r>
                                </w:p>
                                <w:p w14:paraId="605C2057" w14:textId="294ED93D"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tăng thêm 4,5 A.</w:t>
                                  </w:r>
                                  <w:r w:rsidRPr="00E5285C">
                                    <w:rPr>
                                      <w:b w:val="0"/>
                                      <w:sz w:val="21"/>
                                      <w:szCs w:val="21"/>
                                    </w:rPr>
                                    <w:tab/>
                                  </w:r>
                                  <w:r w:rsidRPr="00A419D6">
                                    <w:rPr>
                                      <w:bCs w:val="0"/>
                                      <w:sz w:val="21"/>
                                      <w:szCs w:val="21"/>
                                    </w:rPr>
                                    <w:t>B.</w:t>
                                  </w:r>
                                  <w:r w:rsidRPr="00E5285C">
                                    <w:rPr>
                                      <w:b w:val="0"/>
                                      <w:sz w:val="21"/>
                                      <w:szCs w:val="21"/>
                                    </w:rPr>
                                    <w:t xml:space="preserve"> tăng thêm 6 A.</w:t>
                                  </w:r>
                                  <w:r w:rsidRPr="00E5285C">
                                    <w:rPr>
                                      <w:b w:val="0"/>
                                      <w:sz w:val="21"/>
                                      <w:szCs w:val="21"/>
                                    </w:rPr>
                                    <w:tab/>
                                  </w:r>
                                  <w:r w:rsidRPr="00A419D6">
                                    <w:rPr>
                                      <w:bCs w:val="0"/>
                                      <w:sz w:val="21"/>
                                      <w:szCs w:val="21"/>
                                    </w:rPr>
                                    <w:t>C.</w:t>
                                  </w:r>
                                  <w:r w:rsidRPr="00E5285C">
                                    <w:rPr>
                                      <w:b w:val="0"/>
                                      <w:sz w:val="21"/>
                                      <w:szCs w:val="21"/>
                                    </w:rPr>
                                    <w:t xml:space="preserve"> giảm bớt 4,5 A.</w:t>
                                  </w:r>
                                  <w:r w:rsidRPr="00E5285C">
                                    <w:rPr>
                                      <w:b w:val="0"/>
                                      <w:sz w:val="21"/>
                                      <w:szCs w:val="21"/>
                                    </w:rPr>
                                    <w:tab/>
                                  </w:r>
                                  <w:r w:rsidRPr="00A419D6">
                                    <w:rPr>
                                      <w:bCs w:val="0"/>
                                      <w:sz w:val="21"/>
                                      <w:szCs w:val="21"/>
                                    </w:rPr>
                                    <w:t>D.</w:t>
                                  </w:r>
                                  <w:r w:rsidRPr="00E5285C">
                                    <w:rPr>
                                      <w:b w:val="0"/>
                                      <w:sz w:val="21"/>
                                      <w:szCs w:val="21"/>
                                    </w:rPr>
                                    <w:t xml:space="preserve"> giảm bớt 6 A.</w:t>
                                  </w:r>
                                </w:p>
                                <w:p w14:paraId="49518E02" w14:textId="12FADE0B" w:rsidR="002A4137" w:rsidRPr="00FB0923" w:rsidRDefault="002A4137" w:rsidP="003D6CB0">
                                  <w:pPr>
                                    <w:tabs>
                                      <w:tab w:val="left" w:pos="240"/>
                                      <w:tab w:val="left" w:pos="450"/>
                                      <w:tab w:val="left" w:pos="2520"/>
                                      <w:tab w:val="left" w:pos="4920"/>
                                      <w:tab w:val="left" w:pos="7440"/>
                                    </w:tabs>
                                    <w:spacing w:line="252" w:lineRule="auto"/>
                                    <w:jc w:val="both"/>
                                    <w:rPr>
                                      <w:b w:val="0"/>
                                      <w:color w:val="FF000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4</w:t>
                                  </w:r>
                                  <w:r w:rsidRPr="00A419D6">
                                    <w:rPr>
                                      <w:bCs w:val="0"/>
                                      <w:sz w:val="21"/>
                                      <w:szCs w:val="21"/>
                                    </w:rPr>
                                    <w:t>.</w:t>
                                  </w:r>
                                  <w:r>
                                    <w:rPr>
                                      <w:b w:val="0"/>
                                      <w:sz w:val="21"/>
                                      <w:szCs w:val="21"/>
                                      <w:lang w:val="vi-VN"/>
                                    </w:rPr>
                                    <w:t xml:space="preserve"> </w:t>
                                  </w:r>
                                  <w:r w:rsidRPr="00FB0923">
                                    <w:rPr>
                                      <w:b w:val="0"/>
                                      <w:sz w:val="21"/>
                                      <w:szCs w:val="21"/>
                                    </w:rPr>
                                    <w:t>Hình nào biểu diễn đúng hướng lực từ tác dụng lên một đoạn dây dẫn thẳng mang dòng điện I có chiều như hình vẽ đặt trong từ trường đều, đường sức từ có hướng như hình vẽ:</w:t>
                                  </w:r>
                                </w:p>
                                <w:p w14:paraId="58C1CBDA" w14:textId="2E39AED6" w:rsidR="002A4137" w:rsidRDefault="002A4137" w:rsidP="003D6CB0">
                                  <w:pPr>
                                    <w:spacing w:line="276" w:lineRule="auto"/>
                                    <w:rPr>
                                      <w:sz w:val="22"/>
                                      <w:szCs w:val="22"/>
                                    </w:rPr>
                                  </w:pPr>
                                  <w:r>
                                    <w:rPr>
                                      <w:noProof/>
                                      <w:sz w:val="22"/>
                                      <w:szCs w:val="22"/>
                                    </w:rPr>
                                    <w:drawing>
                                      <wp:inline distT="0" distB="0" distL="0" distR="0" wp14:anchorId="4429375A" wp14:editId="13510255">
                                        <wp:extent cx="4994563" cy="568037"/>
                                        <wp:effectExtent l="0" t="0" r="0" b="3810"/>
                                        <wp:docPr id="23" name="Picture 23"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Screen Shot 2018-01-08 at 17"/>
                                                <pic:cNvPicPr>
                                                  <a:picLocks/>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5030714" cy="572149"/>
                                                </a:xfrm>
                                                <a:prstGeom prst="rect">
                                                  <a:avLst/>
                                                </a:prstGeom>
                                                <a:noFill/>
                                                <a:ln>
                                                  <a:noFill/>
                                                </a:ln>
                                              </pic:spPr>
                                            </pic:pic>
                                          </a:graphicData>
                                        </a:graphic>
                                      </wp:inline>
                                    </w:drawing>
                                  </w:r>
                                  <w:r>
                                    <w:rPr>
                                      <w:noProof/>
                                      <w:sz w:val="22"/>
                                      <w:szCs w:val="22"/>
                                    </w:rPr>
                                    <w:drawing>
                                      <wp:inline distT="0" distB="0" distL="0" distR="0" wp14:anchorId="57D261EA" wp14:editId="039EF3D5">
                                        <wp:extent cx="5084618" cy="713509"/>
                                        <wp:effectExtent l="0" t="0" r="0" b="0"/>
                                        <wp:docPr id="14" name="Picture 14"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Screen Shot 2018-01-08 at 17"/>
                                                <pic:cNvPicPr>
                                                  <a:picLocks/>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097859" cy="715367"/>
                                                </a:xfrm>
                                                <a:prstGeom prst="rect">
                                                  <a:avLst/>
                                                </a:prstGeom>
                                                <a:noFill/>
                                                <a:ln>
                                                  <a:noFill/>
                                                </a:ln>
                                              </pic:spPr>
                                            </pic:pic>
                                          </a:graphicData>
                                        </a:graphic>
                                      </wp:inline>
                                    </w:drawing>
                                  </w:r>
                                </w:p>
                                <w:p w14:paraId="56F5CC76" w14:textId="79453689" w:rsidR="002A4137" w:rsidRPr="009E4711" w:rsidRDefault="002A4137" w:rsidP="003D6CB0">
                                  <w:pPr>
                                    <w:spacing w:line="276" w:lineRule="auto"/>
                                    <w:rPr>
                                      <w:b w:val="0"/>
                                      <w:bCs w:val="0"/>
                                    </w:rPr>
                                  </w:pPr>
                                  <w:r>
                                    <w:rPr>
                                      <w:noProof/>
                                      <w:sz w:val="22"/>
                                      <w:szCs w:val="22"/>
                                    </w:rPr>
                                    <w:drawing>
                                      <wp:inline distT="0" distB="0" distL="0" distR="0" wp14:anchorId="076682C5" wp14:editId="350E1F79">
                                        <wp:extent cx="4994275" cy="699654"/>
                                        <wp:effectExtent l="0" t="0" r="0" b="0"/>
                                        <wp:docPr id="16" name="Picture 16"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Screen Shot 2018-01-08 at 17"/>
                                                <pic:cNvPicPr>
                                                  <a:picLocks/>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5061517" cy="709074"/>
                                                </a:xfrm>
                                                <a:prstGeom prst="rect">
                                                  <a:avLst/>
                                                </a:prstGeom>
                                                <a:noFill/>
                                                <a:ln>
                                                  <a:noFill/>
                                                </a:ln>
                                              </pic:spPr>
                                            </pic:pic>
                                          </a:graphicData>
                                        </a:graphic>
                                      </wp:inline>
                                    </w:drawing>
                                  </w:r>
                                  <w:r>
                                    <w:rPr>
                                      <w:noProof/>
                                      <w:sz w:val="22"/>
                                      <w:szCs w:val="22"/>
                                    </w:rPr>
                                    <w:drawing>
                                      <wp:inline distT="0" distB="0" distL="0" distR="0" wp14:anchorId="382C0BDC" wp14:editId="15F272F6">
                                        <wp:extent cx="4994275" cy="727364"/>
                                        <wp:effectExtent l="0" t="0" r="0" b="0"/>
                                        <wp:docPr id="17" name="Picture 17"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Screen Shot 2018-01-08 at 17"/>
                                                <pic:cNvPicPr>
                                                  <a:picLocks/>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5124181" cy="746284"/>
                                                </a:xfrm>
                                                <a:prstGeom prst="rect">
                                                  <a:avLst/>
                                                </a:prstGeom>
                                                <a:noFill/>
                                                <a:ln>
                                                  <a:noFill/>
                                                </a:ln>
                                              </pic:spPr>
                                            </pic:pic>
                                          </a:graphicData>
                                        </a:graphic>
                                      </wp:inline>
                                    </w:drawing>
                                  </w:r>
                                </w:p>
                              </w:tc>
                            </w:tr>
                            <w:tr w:rsidR="002A4137" w:rsidRPr="00B31086" w14:paraId="48C8EC2A" w14:textId="77777777" w:rsidTr="009E4711">
                              <w:tc>
                                <w:tcPr>
                                  <w:tcW w:w="10370" w:type="dxa"/>
                                  <w:shd w:val="clear" w:color="auto" w:fill="auto"/>
                                </w:tcPr>
                                <w:p w14:paraId="71DD1058" w14:textId="77777777" w:rsidR="002A4137" w:rsidRPr="009E4711" w:rsidRDefault="002A4137" w:rsidP="00B31086">
                                  <w:pPr>
                                    <w:spacing w:line="276" w:lineRule="auto"/>
                                    <w:rPr>
                                      <w:b w:val="0"/>
                                      <w:bCs w:val="0"/>
                                    </w:rPr>
                                  </w:pPr>
                                </w:p>
                              </w:tc>
                            </w:tr>
                            <w:tr w:rsidR="002A4137" w:rsidRPr="00B31086" w14:paraId="5A29BA9D" w14:textId="77777777" w:rsidTr="009E4711">
                              <w:tc>
                                <w:tcPr>
                                  <w:tcW w:w="10370" w:type="dxa"/>
                                  <w:shd w:val="clear" w:color="auto" w:fill="auto"/>
                                </w:tcPr>
                                <w:p w14:paraId="5F18EC2F" w14:textId="77777777" w:rsidR="002A4137" w:rsidRPr="009E4711" w:rsidRDefault="002A4137" w:rsidP="00B31086">
                                  <w:pPr>
                                    <w:spacing w:line="276" w:lineRule="auto"/>
                                    <w:rPr>
                                      <w:b w:val="0"/>
                                      <w:bCs w:val="0"/>
                                    </w:rPr>
                                  </w:pPr>
                                </w:p>
                              </w:tc>
                            </w:tr>
                            <w:tr w:rsidR="002A4137" w:rsidRPr="00B31086" w14:paraId="3D3E8719" w14:textId="77777777" w:rsidTr="009E4711">
                              <w:tc>
                                <w:tcPr>
                                  <w:tcW w:w="10370" w:type="dxa"/>
                                  <w:shd w:val="clear" w:color="auto" w:fill="auto"/>
                                </w:tcPr>
                                <w:p w14:paraId="0DE8F653" w14:textId="77777777" w:rsidR="002A4137" w:rsidRPr="009E4711" w:rsidRDefault="002A4137" w:rsidP="00B31086">
                                  <w:pPr>
                                    <w:spacing w:line="276" w:lineRule="auto"/>
                                    <w:rPr>
                                      <w:b w:val="0"/>
                                      <w:bCs w:val="0"/>
                                    </w:rPr>
                                  </w:pPr>
                                </w:p>
                              </w:tc>
                            </w:tr>
                            <w:tr w:rsidR="002A4137" w:rsidRPr="00B31086" w14:paraId="5FCF634D" w14:textId="77777777" w:rsidTr="009E4711">
                              <w:tc>
                                <w:tcPr>
                                  <w:tcW w:w="10370" w:type="dxa"/>
                                  <w:shd w:val="clear" w:color="auto" w:fill="auto"/>
                                </w:tcPr>
                                <w:p w14:paraId="22D1A5B9" w14:textId="77777777" w:rsidR="002A4137" w:rsidRPr="009E4711" w:rsidRDefault="002A4137" w:rsidP="00B31086">
                                  <w:pPr>
                                    <w:spacing w:line="276" w:lineRule="auto"/>
                                    <w:rPr>
                                      <w:b w:val="0"/>
                                      <w:bCs w:val="0"/>
                                    </w:rPr>
                                  </w:pPr>
                                </w:p>
                              </w:tc>
                            </w:tr>
                            <w:tr w:rsidR="002A4137" w:rsidRPr="00B31086" w14:paraId="47015413" w14:textId="77777777" w:rsidTr="009E4711">
                              <w:tc>
                                <w:tcPr>
                                  <w:tcW w:w="10370" w:type="dxa"/>
                                  <w:shd w:val="clear" w:color="auto" w:fill="auto"/>
                                </w:tcPr>
                                <w:p w14:paraId="32216A8C" w14:textId="77777777" w:rsidR="002A4137" w:rsidRPr="009E4711" w:rsidRDefault="002A4137" w:rsidP="00B31086">
                                  <w:pPr>
                                    <w:spacing w:line="276" w:lineRule="auto"/>
                                    <w:rPr>
                                      <w:b w:val="0"/>
                                      <w:bCs w:val="0"/>
                                    </w:rPr>
                                  </w:pPr>
                                </w:p>
                              </w:tc>
                            </w:tr>
                            <w:tr w:rsidR="002A4137" w:rsidRPr="00B31086" w14:paraId="2DD04C3F" w14:textId="77777777" w:rsidTr="009E4711">
                              <w:tc>
                                <w:tcPr>
                                  <w:tcW w:w="10370" w:type="dxa"/>
                                  <w:shd w:val="clear" w:color="auto" w:fill="auto"/>
                                </w:tcPr>
                                <w:p w14:paraId="1903473A" w14:textId="77777777" w:rsidR="002A4137" w:rsidRPr="009E4711" w:rsidRDefault="002A4137" w:rsidP="00B31086">
                                  <w:pPr>
                                    <w:spacing w:line="276" w:lineRule="auto"/>
                                    <w:rPr>
                                      <w:b w:val="0"/>
                                      <w:bCs w:val="0"/>
                                    </w:rPr>
                                  </w:pPr>
                                </w:p>
                              </w:tc>
                            </w:tr>
                            <w:tr w:rsidR="002A4137" w:rsidRPr="00B31086" w14:paraId="3230A9EC" w14:textId="77777777" w:rsidTr="009E4711">
                              <w:tc>
                                <w:tcPr>
                                  <w:tcW w:w="10370" w:type="dxa"/>
                                  <w:shd w:val="clear" w:color="auto" w:fill="auto"/>
                                </w:tcPr>
                                <w:p w14:paraId="2B09CE00" w14:textId="77777777" w:rsidR="002A4137" w:rsidRPr="009E4711" w:rsidRDefault="002A4137" w:rsidP="00B31086">
                                  <w:pPr>
                                    <w:spacing w:line="276" w:lineRule="auto"/>
                                    <w:rPr>
                                      <w:b w:val="0"/>
                                      <w:bCs w:val="0"/>
                                    </w:rPr>
                                  </w:pPr>
                                </w:p>
                              </w:tc>
                            </w:tr>
                            <w:tr w:rsidR="002A4137" w:rsidRPr="00B31086" w14:paraId="0C8EAA53" w14:textId="77777777" w:rsidTr="009E4711">
                              <w:tc>
                                <w:tcPr>
                                  <w:tcW w:w="10370" w:type="dxa"/>
                                  <w:shd w:val="clear" w:color="auto" w:fill="auto"/>
                                </w:tcPr>
                                <w:p w14:paraId="0FF386FF" w14:textId="77777777" w:rsidR="002A4137" w:rsidRPr="009E4711" w:rsidRDefault="002A4137" w:rsidP="00B31086">
                                  <w:pPr>
                                    <w:spacing w:line="276" w:lineRule="auto"/>
                                    <w:rPr>
                                      <w:b w:val="0"/>
                                      <w:bCs w:val="0"/>
                                    </w:rPr>
                                  </w:pPr>
                                </w:p>
                              </w:tc>
                            </w:tr>
                            <w:tr w:rsidR="002A4137" w:rsidRPr="00B31086" w14:paraId="3390E813" w14:textId="77777777" w:rsidTr="009E4711">
                              <w:tc>
                                <w:tcPr>
                                  <w:tcW w:w="10370" w:type="dxa"/>
                                  <w:shd w:val="clear" w:color="auto" w:fill="auto"/>
                                </w:tcPr>
                                <w:p w14:paraId="5828E2C8" w14:textId="77777777" w:rsidR="002A4137" w:rsidRPr="009E4711" w:rsidRDefault="002A4137" w:rsidP="00B31086">
                                  <w:pPr>
                                    <w:spacing w:line="276" w:lineRule="auto"/>
                                    <w:rPr>
                                      <w:b w:val="0"/>
                                      <w:bCs w:val="0"/>
                                    </w:rPr>
                                  </w:pPr>
                                </w:p>
                              </w:tc>
                            </w:tr>
                            <w:tr w:rsidR="002A4137" w:rsidRPr="00B31086" w14:paraId="54BE980A" w14:textId="77777777" w:rsidTr="009E4711">
                              <w:tc>
                                <w:tcPr>
                                  <w:tcW w:w="10370" w:type="dxa"/>
                                  <w:shd w:val="clear" w:color="auto" w:fill="auto"/>
                                </w:tcPr>
                                <w:p w14:paraId="5923FD70" w14:textId="77777777" w:rsidR="002A4137" w:rsidRPr="009E4711" w:rsidRDefault="002A4137" w:rsidP="00B31086">
                                  <w:pPr>
                                    <w:spacing w:line="276" w:lineRule="auto"/>
                                    <w:rPr>
                                      <w:b w:val="0"/>
                                      <w:bCs w:val="0"/>
                                    </w:rPr>
                                  </w:pPr>
                                </w:p>
                              </w:tc>
                            </w:tr>
                            <w:tr w:rsidR="002A4137" w:rsidRPr="00B31086" w14:paraId="391AD89D" w14:textId="77777777" w:rsidTr="009E4711">
                              <w:tc>
                                <w:tcPr>
                                  <w:tcW w:w="10370" w:type="dxa"/>
                                  <w:shd w:val="clear" w:color="auto" w:fill="auto"/>
                                </w:tcPr>
                                <w:p w14:paraId="2EDB961E" w14:textId="77777777" w:rsidR="002A4137" w:rsidRPr="009E4711" w:rsidRDefault="002A4137" w:rsidP="00B31086">
                                  <w:pPr>
                                    <w:spacing w:line="276" w:lineRule="auto"/>
                                    <w:rPr>
                                      <w:b w:val="0"/>
                                      <w:bCs w:val="0"/>
                                    </w:rPr>
                                  </w:pPr>
                                </w:p>
                              </w:tc>
                            </w:tr>
                            <w:tr w:rsidR="002A4137" w:rsidRPr="00B31086" w14:paraId="29540789" w14:textId="77777777" w:rsidTr="009E4711">
                              <w:tc>
                                <w:tcPr>
                                  <w:tcW w:w="10370" w:type="dxa"/>
                                  <w:shd w:val="clear" w:color="auto" w:fill="auto"/>
                                </w:tcPr>
                                <w:p w14:paraId="55F4BF19" w14:textId="77777777" w:rsidR="002A4137" w:rsidRPr="009E4711" w:rsidRDefault="002A4137" w:rsidP="00B31086">
                                  <w:pPr>
                                    <w:spacing w:line="276" w:lineRule="auto"/>
                                    <w:rPr>
                                      <w:b w:val="0"/>
                                      <w:bCs w:val="0"/>
                                    </w:rPr>
                                  </w:pPr>
                                </w:p>
                              </w:tc>
                            </w:tr>
                            <w:tr w:rsidR="002A4137" w:rsidRPr="00B31086" w14:paraId="1F78B23A" w14:textId="77777777" w:rsidTr="009E4711">
                              <w:tc>
                                <w:tcPr>
                                  <w:tcW w:w="10370" w:type="dxa"/>
                                  <w:shd w:val="clear" w:color="auto" w:fill="auto"/>
                                </w:tcPr>
                                <w:p w14:paraId="17B1EA5D" w14:textId="77777777" w:rsidR="002A4137" w:rsidRPr="009E4711" w:rsidRDefault="002A4137" w:rsidP="00B31086">
                                  <w:pPr>
                                    <w:spacing w:line="276" w:lineRule="auto"/>
                                    <w:rPr>
                                      <w:b w:val="0"/>
                                      <w:bCs w:val="0"/>
                                    </w:rPr>
                                  </w:pPr>
                                </w:p>
                              </w:tc>
                            </w:tr>
                            <w:tr w:rsidR="002A4137" w:rsidRPr="00B31086" w14:paraId="3F235490" w14:textId="77777777" w:rsidTr="009E4711">
                              <w:tc>
                                <w:tcPr>
                                  <w:tcW w:w="10370" w:type="dxa"/>
                                  <w:shd w:val="clear" w:color="auto" w:fill="auto"/>
                                </w:tcPr>
                                <w:p w14:paraId="745A16A3" w14:textId="77777777" w:rsidR="002A4137" w:rsidRPr="009E4711" w:rsidRDefault="002A4137" w:rsidP="00B31086">
                                  <w:pPr>
                                    <w:spacing w:line="276" w:lineRule="auto"/>
                                    <w:rPr>
                                      <w:b w:val="0"/>
                                      <w:bCs w:val="0"/>
                                    </w:rPr>
                                  </w:pPr>
                                </w:p>
                              </w:tc>
                            </w:tr>
                            <w:tr w:rsidR="002A4137" w:rsidRPr="00B31086" w14:paraId="68E879F9" w14:textId="77777777" w:rsidTr="009E4711">
                              <w:tc>
                                <w:tcPr>
                                  <w:tcW w:w="10370" w:type="dxa"/>
                                  <w:shd w:val="clear" w:color="auto" w:fill="auto"/>
                                </w:tcPr>
                                <w:p w14:paraId="49700123" w14:textId="77777777" w:rsidR="002A4137" w:rsidRPr="009E4711" w:rsidRDefault="002A4137" w:rsidP="00B31086">
                                  <w:pPr>
                                    <w:spacing w:line="276" w:lineRule="auto"/>
                                    <w:rPr>
                                      <w:b w:val="0"/>
                                      <w:bCs w:val="0"/>
                                    </w:rPr>
                                  </w:pPr>
                                </w:p>
                              </w:tc>
                            </w:tr>
                            <w:tr w:rsidR="002A4137" w:rsidRPr="00B31086" w14:paraId="384F16EA" w14:textId="77777777" w:rsidTr="009E4711">
                              <w:tc>
                                <w:tcPr>
                                  <w:tcW w:w="10370" w:type="dxa"/>
                                  <w:shd w:val="clear" w:color="auto" w:fill="auto"/>
                                </w:tcPr>
                                <w:p w14:paraId="399C32A1" w14:textId="77777777" w:rsidR="002A4137" w:rsidRPr="009E4711" w:rsidRDefault="002A4137" w:rsidP="00B31086">
                                  <w:pPr>
                                    <w:spacing w:line="276" w:lineRule="auto"/>
                                    <w:rPr>
                                      <w:b w:val="0"/>
                                      <w:bCs w:val="0"/>
                                    </w:rPr>
                                  </w:pPr>
                                </w:p>
                              </w:tc>
                            </w:tr>
                            <w:tr w:rsidR="002A4137" w:rsidRPr="00B31086" w14:paraId="1D3A0C67" w14:textId="77777777" w:rsidTr="009E4711">
                              <w:tc>
                                <w:tcPr>
                                  <w:tcW w:w="10370" w:type="dxa"/>
                                  <w:shd w:val="clear" w:color="auto" w:fill="auto"/>
                                </w:tcPr>
                                <w:p w14:paraId="4D2EF356" w14:textId="77777777" w:rsidR="002A4137" w:rsidRPr="009E4711" w:rsidRDefault="002A4137" w:rsidP="00B31086">
                                  <w:pPr>
                                    <w:spacing w:line="276" w:lineRule="auto"/>
                                    <w:rPr>
                                      <w:b w:val="0"/>
                                      <w:bCs w:val="0"/>
                                    </w:rPr>
                                  </w:pPr>
                                </w:p>
                              </w:tc>
                            </w:tr>
                            <w:tr w:rsidR="002A4137" w:rsidRPr="00B31086" w14:paraId="62982C39" w14:textId="77777777" w:rsidTr="009E4711">
                              <w:tc>
                                <w:tcPr>
                                  <w:tcW w:w="10370" w:type="dxa"/>
                                  <w:shd w:val="clear" w:color="auto" w:fill="auto"/>
                                </w:tcPr>
                                <w:p w14:paraId="56FA7CF2" w14:textId="77777777" w:rsidR="002A4137" w:rsidRPr="009E4711" w:rsidRDefault="002A4137" w:rsidP="00B31086">
                                  <w:pPr>
                                    <w:spacing w:line="276" w:lineRule="auto"/>
                                    <w:rPr>
                                      <w:b w:val="0"/>
                                      <w:bCs w:val="0"/>
                                    </w:rPr>
                                  </w:pPr>
                                </w:p>
                              </w:tc>
                            </w:tr>
                            <w:tr w:rsidR="002A4137" w:rsidRPr="00B31086" w14:paraId="393378CD" w14:textId="77777777" w:rsidTr="009E4711">
                              <w:tc>
                                <w:tcPr>
                                  <w:tcW w:w="10370" w:type="dxa"/>
                                  <w:shd w:val="clear" w:color="auto" w:fill="auto"/>
                                </w:tcPr>
                                <w:p w14:paraId="02E57E85" w14:textId="77777777" w:rsidR="002A4137" w:rsidRPr="009E4711" w:rsidRDefault="002A4137" w:rsidP="00B31086">
                                  <w:pPr>
                                    <w:spacing w:line="276" w:lineRule="auto"/>
                                    <w:rPr>
                                      <w:b w:val="0"/>
                                      <w:bCs w:val="0"/>
                                    </w:rPr>
                                  </w:pPr>
                                </w:p>
                              </w:tc>
                            </w:tr>
                            <w:tr w:rsidR="002A4137" w:rsidRPr="00B31086" w14:paraId="62B6E671" w14:textId="77777777" w:rsidTr="009E4711">
                              <w:tc>
                                <w:tcPr>
                                  <w:tcW w:w="10370" w:type="dxa"/>
                                  <w:shd w:val="clear" w:color="auto" w:fill="auto"/>
                                </w:tcPr>
                                <w:p w14:paraId="06AE2B11" w14:textId="77777777" w:rsidR="002A4137" w:rsidRPr="009E4711" w:rsidRDefault="002A4137" w:rsidP="00B31086">
                                  <w:pPr>
                                    <w:spacing w:line="276" w:lineRule="auto"/>
                                    <w:rPr>
                                      <w:b w:val="0"/>
                                      <w:bCs w:val="0"/>
                                    </w:rPr>
                                  </w:pPr>
                                </w:p>
                              </w:tc>
                            </w:tr>
                            <w:tr w:rsidR="002A4137" w:rsidRPr="00B31086" w14:paraId="07FEADA1" w14:textId="77777777" w:rsidTr="009E4711">
                              <w:tc>
                                <w:tcPr>
                                  <w:tcW w:w="10370" w:type="dxa"/>
                                  <w:shd w:val="clear" w:color="auto" w:fill="auto"/>
                                </w:tcPr>
                                <w:p w14:paraId="1DB370E4" w14:textId="77777777" w:rsidR="002A4137" w:rsidRPr="009E4711" w:rsidRDefault="002A4137" w:rsidP="00B31086">
                                  <w:pPr>
                                    <w:spacing w:line="276" w:lineRule="auto"/>
                                    <w:rPr>
                                      <w:b w:val="0"/>
                                      <w:bCs w:val="0"/>
                                    </w:rPr>
                                  </w:pPr>
                                </w:p>
                              </w:tc>
                            </w:tr>
                            <w:tr w:rsidR="002A4137" w:rsidRPr="00B31086" w14:paraId="4CECC46A" w14:textId="77777777" w:rsidTr="009E4711">
                              <w:tc>
                                <w:tcPr>
                                  <w:tcW w:w="10370" w:type="dxa"/>
                                  <w:shd w:val="clear" w:color="auto" w:fill="auto"/>
                                </w:tcPr>
                                <w:p w14:paraId="5057A1F3" w14:textId="77777777" w:rsidR="002A4137" w:rsidRPr="009E4711" w:rsidRDefault="002A4137" w:rsidP="00B31086">
                                  <w:pPr>
                                    <w:spacing w:line="276" w:lineRule="auto"/>
                                    <w:rPr>
                                      <w:b w:val="0"/>
                                      <w:bCs w:val="0"/>
                                    </w:rPr>
                                  </w:pPr>
                                </w:p>
                              </w:tc>
                            </w:tr>
                            <w:tr w:rsidR="002A4137" w:rsidRPr="00B31086" w14:paraId="25C7869F" w14:textId="77777777" w:rsidTr="009E4711">
                              <w:tc>
                                <w:tcPr>
                                  <w:tcW w:w="10370" w:type="dxa"/>
                                  <w:shd w:val="clear" w:color="auto" w:fill="auto"/>
                                </w:tcPr>
                                <w:p w14:paraId="3237E7E2" w14:textId="77777777" w:rsidR="002A4137" w:rsidRPr="009E4711" w:rsidRDefault="002A4137" w:rsidP="00B31086">
                                  <w:pPr>
                                    <w:spacing w:line="276" w:lineRule="auto"/>
                                    <w:rPr>
                                      <w:b w:val="0"/>
                                      <w:bCs w:val="0"/>
                                    </w:rPr>
                                  </w:pPr>
                                </w:p>
                              </w:tc>
                            </w:tr>
                            <w:tr w:rsidR="002A4137" w:rsidRPr="00B31086" w14:paraId="55B60E6D" w14:textId="77777777" w:rsidTr="009E4711">
                              <w:tc>
                                <w:tcPr>
                                  <w:tcW w:w="10370" w:type="dxa"/>
                                  <w:shd w:val="clear" w:color="auto" w:fill="auto"/>
                                </w:tcPr>
                                <w:p w14:paraId="72843A1B" w14:textId="77777777" w:rsidR="002A4137" w:rsidRPr="009E4711" w:rsidRDefault="002A4137" w:rsidP="00B31086">
                                  <w:pPr>
                                    <w:spacing w:line="276" w:lineRule="auto"/>
                                    <w:rPr>
                                      <w:b w:val="0"/>
                                      <w:bCs w:val="0"/>
                                    </w:rPr>
                                  </w:pPr>
                                </w:p>
                              </w:tc>
                            </w:tr>
                            <w:tr w:rsidR="002A4137" w:rsidRPr="00B31086" w14:paraId="70042AD7" w14:textId="77777777" w:rsidTr="009E4711">
                              <w:tc>
                                <w:tcPr>
                                  <w:tcW w:w="10370" w:type="dxa"/>
                                  <w:shd w:val="clear" w:color="auto" w:fill="auto"/>
                                </w:tcPr>
                                <w:p w14:paraId="445445BD" w14:textId="77777777" w:rsidR="002A4137" w:rsidRPr="009E4711" w:rsidRDefault="002A4137" w:rsidP="00B31086">
                                  <w:pPr>
                                    <w:spacing w:line="276" w:lineRule="auto"/>
                                    <w:rPr>
                                      <w:b w:val="0"/>
                                      <w:bCs w:val="0"/>
                                    </w:rPr>
                                  </w:pPr>
                                </w:p>
                              </w:tc>
                            </w:tr>
                            <w:tr w:rsidR="002A4137" w:rsidRPr="00B31086" w14:paraId="0A9357AD" w14:textId="77777777" w:rsidTr="009E4711">
                              <w:tc>
                                <w:tcPr>
                                  <w:tcW w:w="10370" w:type="dxa"/>
                                  <w:shd w:val="clear" w:color="auto" w:fill="auto"/>
                                </w:tcPr>
                                <w:p w14:paraId="6AEC695F" w14:textId="77777777" w:rsidR="002A4137" w:rsidRPr="009E4711" w:rsidRDefault="002A4137" w:rsidP="00B31086">
                                  <w:pPr>
                                    <w:spacing w:line="276" w:lineRule="auto"/>
                                    <w:rPr>
                                      <w:b w:val="0"/>
                                      <w:bCs w:val="0"/>
                                    </w:rPr>
                                  </w:pPr>
                                </w:p>
                              </w:tc>
                            </w:tr>
                            <w:tr w:rsidR="002A4137" w:rsidRPr="00B31086" w14:paraId="3460D315" w14:textId="77777777" w:rsidTr="009E4711">
                              <w:tc>
                                <w:tcPr>
                                  <w:tcW w:w="10370" w:type="dxa"/>
                                  <w:shd w:val="clear" w:color="auto" w:fill="auto"/>
                                </w:tcPr>
                                <w:p w14:paraId="51974C8E" w14:textId="77777777" w:rsidR="002A4137" w:rsidRPr="009E4711" w:rsidRDefault="002A4137" w:rsidP="00B31086">
                                  <w:pPr>
                                    <w:spacing w:line="276" w:lineRule="auto"/>
                                    <w:rPr>
                                      <w:b w:val="0"/>
                                      <w:bCs w:val="0"/>
                                    </w:rPr>
                                  </w:pPr>
                                </w:p>
                              </w:tc>
                            </w:tr>
                            <w:tr w:rsidR="002A4137" w:rsidRPr="00B31086" w14:paraId="54734ADB" w14:textId="77777777" w:rsidTr="009E4711">
                              <w:tc>
                                <w:tcPr>
                                  <w:tcW w:w="10370" w:type="dxa"/>
                                  <w:shd w:val="clear" w:color="auto" w:fill="auto"/>
                                </w:tcPr>
                                <w:p w14:paraId="018E8AE6" w14:textId="77777777" w:rsidR="002A4137" w:rsidRPr="009E4711" w:rsidRDefault="002A4137" w:rsidP="00B31086">
                                  <w:pPr>
                                    <w:spacing w:line="276" w:lineRule="auto"/>
                                    <w:rPr>
                                      <w:b w:val="0"/>
                                      <w:bCs w:val="0"/>
                                    </w:rPr>
                                  </w:pPr>
                                </w:p>
                              </w:tc>
                            </w:tr>
                            <w:tr w:rsidR="002A4137" w:rsidRPr="00B31086" w14:paraId="6738FCCA" w14:textId="77777777" w:rsidTr="009E4711">
                              <w:tc>
                                <w:tcPr>
                                  <w:tcW w:w="10370" w:type="dxa"/>
                                  <w:shd w:val="clear" w:color="auto" w:fill="auto"/>
                                </w:tcPr>
                                <w:p w14:paraId="660BA154" w14:textId="77777777" w:rsidR="002A4137" w:rsidRPr="009E4711" w:rsidRDefault="002A4137" w:rsidP="00B31086">
                                  <w:pPr>
                                    <w:spacing w:line="276" w:lineRule="auto"/>
                                    <w:rPr>
                                      <w:b w:val="0"/>
                                      <w:bCs w:val="0"/>
                                    </w:rPr>
                                  </w:pPr>
                                </w:p>
                              </w:tc>
                            </w:tr>
                            <w:tr w:rsidR="002A4137" w:rsidRPr="00B31086" w14:paraId="03514DCE" w14:textId="77777777" w:rsidTr="009E4711">
                              <w:tc>
                                <w:tcPr>
                                  <w:tcW w:w="10370" w:type="dxa"/>
                                  <w:shd w:val="clear" w:color="auto" w:fill="auto"/>
                                </w:tcPr>
                                <w:p w14:paraId="1046B318" w14:textId="77777777" w:rsidR="002A4137" w:rsidRPr="009E4711" w:rsidRDefault="002A4137" w:rsidP="00B31086">
                                  <w:pPr>
                                    <w:spacing w:line="276" w:lineRule="auto"/>
                                    <w:rPr>
                                      <w:b w:val="0"/>
                                      <w:bCs w:val="0"/>
                                    </w:rPr>
                                  </w:pPr>
                                </w:p>
                              </w:tc>
                            </w:tr>
                            <w:tr w:rsidR="002A4137" w:rsidRPr="00B31086" w14:paraId="039B0103" w14:textId="77777777" w:rsidTr="009E4711">
                              <w:tc>
                                <w:tcPr>
                                  <w:tcW w:w="10370" w:type="dxa"/>
                                  <w:shd w:val="clear" w:color="auto" w:fill="auto"/>
                                </w:tcPr>
                                <w:p w14:paraId="61228025" w14:textId="77777777" w:rsidR="002A4137" w:rsidRPr="009E4711" w:rsidRDefault="002A4137" w:rsidP="00B31086">
                                  <w:pPr>
                                    <w:spacing w:line="276" w:lineRule="auto"/>
                                    <w:rPr>
                                      <w:b w:val="0"/>
                                      <w:bCs w:val="0"/>
                                    </w:rPr>
                                  </w:pPr>
                                </w:p>
                              </w:tc>
                            </w:tr>
                            <w:tr w:rsidR="002A4137" w:rsidRPr="00B31086" w14:paraId="63A83E3F" w14:textId="77777777" w:rsidTr="009E4711">
                              <w:tc>
                                <w:tcPr>
                                  <w:tcW w:w="10370" w:type="dxa"/>
                                  <w:shd w:val="clear" w:color="auto" w:fill="auto"/>
                                </w:tcPr>
                                <w:p w14:paraId="6C8273FA" w14:textId="77777777" w:rsidR="002A4137" w:rsidRPr="009E4711" w:rsidRDefault="002A4137" w:rsidP="00B31086">
                                  <w:pPr>
                                    <w:spacing w:line="276" w:lineRule="auto"/>
                                    <w:rPr>
                                      <w:b w:val="0"/>
                                      <w:bCs w:val="0"/>
                                    </w:rPr>
                                  </w:pPr>
                                </w:p>
                              </w:tc>
                            </w:tr>
                            <w:tr w:rsidR="002A4137" w:rsidRPr="00B31086" w14:paraId="7A0AAAFF" w14:textId="77777777" w:rsidTr="009E4711">
                              <w:tc>
                                <w:tcPr>
                                  <w:tcW w:w="10370" w:type="dxa"/>
                                  <w:shd w:val="clear" w:color="auto" w:fill="auto"/>
                                </w:tcPr>
                                <w:p w14:paraId="4868DD9D" w14:textId="77777777" w:rsidR="002A4137" w:rsidRPr="009E4711" w:rsidRDefault="002A4137" w:rsidP="00B31086">
                                  <w:pPr>
                                    <w:spacing w:line="276" w:lineRule="auto"/>
                                    <w:rPr>
                                      <w:b w:val="0"/>
                                      <w:bCs w:val="0"/>
                                    </w:rPr>
                                  </w:pPr>
                                </w:p>
                              </w:tc>
                            </w:tr>
                            <w:tr w:rsidR="002A4137" w:rsidRPr="00B31086" w14:paraId="1BDE8230" w14:textId="77777777" w:rsidTr="009E4711">
                              <w:tc>
                                <w:tcPr>
                                  <w:tcW w:w="10370" w:type="dxa"/>
                                  <w:shd w:val="clear" w:color="auto" w:fill="auto"/>
                                </w:tcPr>
                                <w:p w14:paraId="064EE61C" w14:textId="77777777" w:rsidR="002A4137" w:rsidRPr="009E4711" w:rsidRDefault="002A4137" w:rsidP="00B31086">
                                  <w:pPr>
                                    <w:spacing w:line="276" w:lineRule="auto"/>
                                    <w:rPr>
                                      <w:b w:val="0"/>
                                      <w:bCs w:val="0"/>
                                    </w:rPr>
                                  </w:pPr>
                                </w:p>
                              </w:tc>
                            </w:tr>
                            <w:tr w:rsidR="002A4137" w:rsidRPr="00B31086" w14:paraId="0B152701" w14:textId="77777777" w:rsidTr="009E4711">
                              <w:tc>
                                <w:tcPr>
                                  <w:tcW w:w="10370" w:type="dxa"/>
                                  <w:shd w:val="clear" w:color="auto" w:fill="auto"/>
                                </w:tcPr>
                                <w:p w14:paraId="42351FE3" w14:textId="77777777" w:rsidR="002A4137" w:rsidRPr="009E4711" w:rsidRDefault="002A4137" w:rsidP="00B31086">
                                  <w:pPr>
                                    <w:spacing w:line="276" w:lineRule="auto"/>
                                    <w:rPr>
                                      <w:b w:val="0"/>
                                      <w:bCs w:val="0"/>
                                    </w:rPr>
                                  </w:pPr>
                                </w:p>
                              </w:tc>
                            </w:tr>
                            <w:tr w:rsidR="002A4137" w:rsidRPr="00B31086" w14:paraId="3F1BB8CF" w14:textId="77777777" w:rsidTr="009E4711">
                              <w:tc>
                                <w:tcPr>
                                  <w:tcW w:w="10370" w:type="dxa"/>
                                  <w:shd w:val="clear" w:color="auto" w:fill="auto"/>
                                </w:tcPr>
                                <w:p w14:paraId="4585F52E" w14:textId="77777777" w:rsidR="002A4137" w:rsidRPr="009E4711" w:rsidRDefault="002A4137" w:rsidP="00B31086">
                                  <w:pPr>
                                    <w:spacing w:line="276" w:lineRule="auto"/>
                                    <w:rPr>
                                      <w:b w:val="0"/>
                                      <w:bCs w:val="0"/>
                                    </w:rPr>
                                  </w:pPr>
                                </w:p>
                              </w:tc>
                            </w:tr>
                            <w:tr w:rsidR="002A4137" w:rsidRPr="00B31086" w14:paraId="457AD16C" w14:textId="77777777" w:rsidTr="009E4711">
                              <w:tc>
                                <w:tcPr>
                                  <w:tcW w:w="10370" w:type="dxa"/>
                                  <w:shd w:val="clear" w:color="auto" w:fill="auto"/>
                                </w:tcPr>
                                <w:p w14:paraId="258DA189" w14:textId="77777777" w:rsidR="002A4137" w:rsidRPr="009E4711" w:rsidRDefault="002A4137" w:rsidP="00B31086">
                                  <w:pPr>
                                    <w:spacing w:line="276" w:lineRule="auto"/>
                                    <w:rPr>
                                      <w:b w:val="0"/>
                                      <w:bCs w:val="0"/>
                                    </w:rPr>
                                  </w:pPr>
                                </w:p>
                              </w:tc>
                            </w:tr>
                            <w:tr w:rsidR="002A4137" w:rsidRPr="00B31086" w14:paraId="6BA1B499" w14:textId="77777777" w:rsidTr="009E4711">
                              <w:tc>
                                <w:tcPr>
                                  <w:tcW w:w="10370" w:type="dxa"/>
                                  <w:shd w:val="clear" w:color="auto" w:fill="auto"/>
                                </w:tcPr>
                                <w:p w14:paraId="13C0EF1C" w14:textId="77777777" w:rsidR="002A4137" w:rsidRPr="009E4711" w:rsidRDefault="002A4137" w:rsidP="00B31086">
                                  <w:pPr>
                                    <w:spacing w:line="276" w:lineRule="auto"/>
                                    <w:rPr>
                                      <w:b w:val="0"/>
                                      <w:bCs w:val="0"/>
                                    </w:rPr>
                                  </w:pPr>
                                </w:p>
                              </w:tc>
                            </w:tr>
                            <w:tr w:rsidR="002A4137" w:rsidRPr="00B31086" w14:paraId="7C20BF1C" w14:textId="77777777" w:rsidTr="009E4711">
                              <w:tc>
                                <w:tcPr>
                                  <w:tcW w:w="10370" w:type="dxa"/>
                                  <w:shd w:val="clear" w:color="auto" w:fill="auto"/>
                                </w:tcPr>
                                <w:p w14:paraId="359A50F6" w14:textId="77777777" w:rsidR="002A4137" w:rsidRPr="009E4711" w:rsidRDefault="002A4137" w:rsidP="00B31086">
                                  <w:pPr>
                                    <w:spacing w:line="276" w:lineRule="auto"/>
                                    <w:rPr>
                                      <w:b w:val="0"/>
                                      <w:bCs w:val="0"/>
                                    </w:rPr>
                                  </w:pPr>
                                </w:p>
                              </w:tc>
                            </w:tr>
                          </w:tbl>
                          <w:p w14:paraId="0F509BE5" w14:textId="77777777" w:rsidR="002A4137" w:rsidRPr="00B31086" w:rsidRDefault="002A4137" w:rsidP="00FC26D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25pt;margin-top:1.75pt;width:518.05pt;height:763.4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2EB1B0EC" w14:textId="77777777" w:rsidTr="009E4711">
                        <w:tc>
                          <w:tcPr>
                            <w:tcW w:w="10370" w:type="dxa"/>
                            <w:shd w:val="clear" w:color="auto" w:fill="auto"/>
                          </w:tcPr>
                          <w:p w14:paraId="3A6BADE0" w14:textId="2E1581A8"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sidRPr="00E5285C">
                              <w:rPr>
                                <w:b w:val="0"/>
                                <w:sz w:val="21"/>
                                <w:szCs w:val="21"/>
                              </w:rPr>
                              <w:t xml:space="preserve"> Từ trường đều là từ trường mà các đường sức từ là các đường</w:t>
                            </w:r>
                          </w:p>
                          <w:p w14:paraId="4FFA2B43" w14:textId="526C09DD" w:rsidR="002A4137" w:rsidRPr="0054600F" w:rsidRDefault="002A4137" w:rsidP="003D6CB0">
                            <w:pPr>
                              <w:spacing w:line="252" w:lineRule="auto"/>
                              <w:ind w:right="7"/>
                              <w:rPr>
                                <w:b w:val="0"/>
                                <w:sz w:val="21"/>
                                <w:szCs w:val="21"/>
                              </w:rPr>
                            </w:pPr>
                            <w:r w:rsidRPr="00A419D6">
                              <w:rPr>
                                <w:bCs w:val="0"/>
                                <w:sz w:val="21"/>
                                <w:szCs w:val="21"/>
                              </w:rPr>
                              <w:t>A.</w:t>
                            </w:r>
                            <w:r w:rsidRPr="00E5285C">
                              <w:rPr>
                                <w:b w:val="0"/>
                                <w:sz w:val="21"/>
                                <w:szCs w:val="21"/>
                              </w:rPr>
                              <w:t xml:space="preserve"> thẳng.</w:t>
                            </w:r>
                            <w:r w:rsidRPr="00E5285C">
                              <w:rPr>
                                <w:b w:val="0"/>
                                <w:sz w:val="21"/>
                                <w:szCs w:val="21"/>
                              </w:rPr>
                              <w:tab/>
                            </w:r>
                            <w:r w:rsidRPr="00E5285C">
                              <w:rPr>
                                <w:b w:val="0"/>
                                <w:sz w:val="21"/>
                                <w:szCs w:val="21"/>
                              </w:rPr>
                              <w:tab/>
                            </w:r>
                            <w:r w:rsidRPr="00A419D6">
                              <w:rPr>
                                <w:bCs w:val="0"/>
                                <w:sz w:val="21"/>
                                <w:szCs w:val="21"/>
                              </w:rPr>
                              <w:t>B.</w:t>
                            </w:r>
                            <w:r w:rsidRPr="00E5285C">
                              <w:rPr>
                                <w:b w:val="0"/>
                                <w:sz w:val="21"/>
                                <w:szCs w:val="21"/>
                              </w:rPr>
                              <w:t xml:space="preserve"> song song. </w:t>
                            </w:r>
                            <w:r w:rsidRPr="00E5285C">
                              <w:rPr>
                                <w:b w:val="0"/>
                                <w:sz w:val="21"/>
                                <w:szCs w:val="21"/>
                              </w:rPr>
                              <w:tab/>
                            </w:r>
                            <w:r>
                              <w:rPr>
                                <w:b w:val="0"/>
                                <w:sz w:val="21"/>
                                <w:szCs w:val="21"/>
                              </w:rPr>
                              <w:t xml:space="preserve"> </w:t>
                            </w:r>
                            <w:r>
                              <w:rPr>
                                <w:b w:val="0"/>
                                <w:sz w:val="21"/>
                                <w:szCs w:val="21"/>
                                <w:lang w:val="vi-VN"/>
                              </w:rPr>
                              <w:t xml:space="preserve">   </w:t>
                            </w:r>
                            <w:r w:rsidRPr="00A419D6">
                              <w:rPr>
                                <w:bCs w:val="0"/>
                                <w:sz w:val="21"/>
                                <w:szCs w:val="21"/>
                              </w:rPr>
                              <w:t>C.</w:t>
                            </w:r>
                            <w:r w:rsidRPr="00E5285C">
                              <w:rPr>
                                <w:b w:val="0"/>
                                <w:sz w:val="21"/>
                                <w:szCs w:val="21"/>
                              </w:rPr>
                              <w:t xml:space="preserve"> thẳng song song.</w:t>
                            </w:r>
                            <w:r w:rsidRPr="00E5285C">
                              <w:rPr>
                                <w:b w:val="0"/>
                                <w:sz w:val="21"/>
                                <w:szCs w:val="21"/>
                              </w:rPr>
                              <w:tab/>
                            </w:r>
                            <w:r w:rsidRPr="00E5285C">
                              <w:rPr>
                                <w:b w:val="0"/>
                                <w:sz w:val="21"/>
                                <w:szCs w:val="21"/>
                              </w:rPr>
                              <w:tab/>
                            </w:r>
                            <w:r w:rsidRPr="00A419D6">
                              <w:rPr>
                                <w:bCs w:val="0"/>
                                <w:color w:val="0000FF"/>
                                <w:sz w:val="21"/>
                                <w:szCs w:val="21"/>
                              </w:rPr>
                              <w:t>D.</w:t>
                            </w:r>
                            <w:r w:rsidRPr="00E5285C">
                              <w:rPr>
                                <w:b w:val="0"/>
                                <w:color w:val="0000FF"/>
                                <w:sz w:val="21"/>
                                <w:szCs w:val="21"/>
                              </w:rPr>
                              <w:t xml:space="preserve"> thẳng song song và cách đều nhau.</w:t>
                            </w:r>
                          </w:p>
                          <w:p w14:paraId="4B5A8EB8" w14:textId="77F24710"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2</w:t>
                            </w:r>
                            <w:r w:rsidRPr="00A419D6">
                              <w:rPr>
                                <w:bCs w:val="0"/>
                                <w:sz w:val="21"/>
                                <w:szCs w:val="21"/>
                              </w:rPr>
                              <w:t>.</w:t>
                            </w:r>
                            <w:r w:rsidRPr="00E5285C">
                              <w:rPr>
                                <w:b w:val="0"/>
                                <w:sz w:val="21"/>
                                <w:szCs w:val="21"/>
                              </w:rPr>
                              <w:t xml:space="preserve"> Nhận xét nào sau đây </w:t>
                            </w:r>
                            <w:r w:rsidRPr="00E5285C">
                              <w:rPr>
                                <w:b w:val="0"/>
                                <w:i/>
                                <w:sz w:val="21"/>
                                <w:szCs w:val="21"/>
                              </w:rPr>
                              <w:t xml:space="preserve">không đúng </w:t>
                            </w:r>
                            <w:r w:rsidRPr="00E5285C">
                              <w:rPr>
                                <w:b w:val="0"/>
                                <w:sz w:val="21"/>
                                <w:szCs w:val="21"/>
                              </w:rPr>
                              <w:t>về cảm ứng từ?</w:t>
                            </w:r>
                          </w:p>
                          <w:p w14:paraId="0005C110" w14:textId="77777777" w:rsidR="002A4137"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Đặc trưng cho từ trường </w:t>
                            </w:r>
                            <w:r>
                              <w:rPr>
                                <w:b w:val="0"/>
                                <w:sz w:val="21"/>
                                <w:szCs w:val="21"/>
                              </w:rPr>
                              <w:t xml:space="preserve">về phương diện tác dụng lực từ; </w:t>
                            </w:r>
                          </w:p>
                          <w:p w14:paraId="6C21F977" w14:textId="3AB655C9" w:rsidR="002A4137" w:rsidRPr="0054600F" w:rsidRDefault="002A4137" w:rsidP="003D6CB0">
                            <w:pPr>
                              <w:spacing w:line="252" w:lineRule="auto"/>
                              <w:ind w:right="422"/>
                              <w:rPr>
                                <w:b w:val="0"/>
                                <w:sz w:val="21"/>
                                <w:szCs w:val="21"/>
                              </w:rPr>
                            </w:pPr>
                            <w:r w:rsidRPr="00A419D6">
                              <w:rPr>
                                <w:bCs w:val="0"/>
                                <w:color w:val="0000FF"/>
                                <w:sz w:val="21"/>
                                <w:szCs w:val="21"/>
                              </w:rPr>
                              <w:t>B.</w:t>
                            </w:r>
                            <w:r w:rsidRPr="00E5285C">
                              <w:rPr>
                                <w:b w:val="0"/>
                                <w:color w:val="0000FF"/>
                                <w:sz w:val="21"/>
                                <w:szCs w:val="21"/>
                              </w:rPr>
                              <w:t xml:space="preserve"> Phụ thuộc vào chiều dài đoạn dây dẫn mang dòng điện;</w:t>
                            </w:r>
                          </w:p>
                          <w:p w14:paraId="6E6C3527" w14:textId="77777777" w:rsidR="002A4137" w:rsidRPr="00E5285C" w:rsidRDefault="002A4137" w:rsidP="003D6CB0">
                            <w:pPr>
                              <w:spacing w:line="252" w:lineRule="auto"/>
                              <w:ind w:right="422"/>
                              <w:rPr>
                                <w:b w:val="0"/>
                                <w:sz w:val="21"/>
                                <w:szCs w:val="21"/>
                              </w:rPr>
                            </w:pPr>
                            <w:r w:rsidRPr="00A419D6">
                              <w:rPr>
                                <w:bCs w:val="0"/>
                                <w:sz w:val="21"/>
                                <w:szCs w:val="21"/>
                              </w:rPr>
                              <w:t>C.</w:t>
                            </w:r>
                            <w:r w:rsidRPr="00E5285C">
                              <w:rPr>
                                <w:b w:val="0"/>
                                <w:sz w:val="21"/>
                                <w:szCs w:val="21"/>
                              </w:rPr>
                              <w:t xml:space="preserve"> Trùng với hướng của từ trường;</w:t>
                            </w:r>
                            <w:r>
                              <w:rPr>
                                <w:b w:val="0"/>
                                <w:sz w:val="21"/>
                                <w:szCs w:val="21"/>
                              </w:rPr>
                              <w:tab/>
                            </w:r>
                            <w:r>
                              <w:rPr>
                                <w:b w:val="0"/>
                                <w:sz w:val="21"/>
                                <w:szCs w:val="21"/>
                              </w:rPr>
                              <w:tab/>
                            </w:r>
                            <w:r>
                              <w:rPr>
                                <w:b w:val="0"/>
                                <w:sz w:val="21"/>
                                <w:szCs w:val="21"/>
                              </w:rPr>
                              <w:tab/>
                            </w:r>
                            <w:r w:rsidRPr="00A419D6">
                              <w:rPr>
                                <w:bCs w:val="0"/>
                                <w:sz w:val="21"/>
                                <w:szCs w:val="21"/>
                              </w:rPr>
                              <w:t>D.</w:t>
                            </w:r>
                            <w:r w:rsidRPr="00E5285C">
                              <w:rPr>
                                <w:b w:val="0"/>
                                <w:sz w:val="21"/>
                                <w:szCs w:val="21"/>
                              </w:rPr>
                              <w:t xml:space="preserve"> Có đơn vị là Tesla.</w:t>
                            </w:r>
                          </w:p>
                          <w:p w14:paraId="483FFACD" w14:textId="1A3583AF"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3</w:t>
                            </w:r>
                            <w:r w:rsidRPr="00A419D6">
                              <w:rPr>
                                <w:bCs w:val="0"/>
                                <w:sz w:val="21"/>
                                <w:szCs w:val="21"/>
                              </w:rPr>
                              <w:t>.</w:t>
                            </w:r>
                            <w:r w:rsidRPr="00E5285C">
                              <w:rPr>
                                <w:b w:val="0"/>
                                <w:sz w:val="21"/>
                                <w:szCs w:val="21"/>
                              </w:rPr>
                              <w:t xml:space="preserve"> Lực từ tác dụng lên đoạn dây dẫn </w:t>
                            </w:r>
                            <w:r w:rsidRPr="00E5285C">
                              <w:rPr>
                                <w:b w:val="0"/>
                                <w:i/>
                                <w:sz w:val="21"/>
                                <w:szCs w:val="21"/>
                              </w:rPr>
                              <w:t>không</w:t>
                            </w:r>
                            <w:r w:rsidRPr="00E5285C">
                              <w:rPr>
                                <w:b w:val="0"/>
                                <w:sz w:val="21"/>
                                <w:szCs w:val="21"/>
                              </w:rPr>
                              <w:t xml:space="preserve"> phụ thuộc trực tiếp vào</w:t>
                            </w:r>
                          </w:p>
                          <w:p w14:paraId="59855806" w14:textId="77777777" w:rsidR="002A4137" w:rsidRPr="00E5285C"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độ lớn cảm ứng từ.</w:t>
                            </w:r>
                            <w:r w:rsidRPr="00E5285C">
                              <w:rPr>
                                <w:b w:val="0"/>
                                <w:sz w:val="21"/>
                                <w:szCs w:val="21"/>
                              </w:rPr>
                              <w:tab/>
                            </w:r>
                            <w:r w:rsidRPr="00E5285C">
                              <w:rPr>
                                <w:b w:val="0"/>
                                <w:sz w:val="21"/>
                                <w:szCs w:val="21"/>
                              </w:rPr>
                              <w:tab/>
                            </w:r>
                            <w:r w:rsidRPr="00E5285C">
                              <w:rPr>
                                <w:b w:val="0"/>
                                <w:sz w:val="21"/>
                                <w:szCs w:val="21"/>
                              </w:rPr>
                              <w:tab/>
                            </w:r>
                            <w:r w:rsidRPr="00E5285C">
                              <w:rPr>
                                <w:b w:val="0"/>
                                <w:sz w:val="21"/>
                                <w:szCs w:val="21"/>
                              </w:rPr>
                              <w:tab/>
                            </w:r>
                            <w:r w:rsidRPr="00A419D6">
                              <w:rPr>
                                <w:bCs w:val="0"/>
                                <w:sz w:val="21"/>
                                <w:szCs w:val="21"/>
                              </w:rPr>
                              <w:t>B.</w:t>
                            </w:r>
                            <w:r w:rsidRPr="00E5285C">
                              <w:rPr>
                                <w:b w:val="0"/>
                                <w:sz w:val="21"/>
                                <w:szCs w:val="21"/>
                              </w:rPr>
                              <w:t xml:space="preserve"> cường độ dòng điện chạy trong dây dẫn.</w:t>
                            </w:r>
                          </w:p>
                          <w:p w14:paraId="6B8EB7F1" w14:textId="77777777" w:rsidR="002A4137" w:rsidRPr="00E5285C" w:rsidRDefault="002A4137" w:rsidP="003D6CB0">
                            <w:pPr>
                              <w:spacing w:line="252" w:lineRule="auto"/>
                              <w:ind w:right="422"/>
                              <w:rPr>
                                <w:b w:val="0"/>
                                <w:color w:val="0000FF"/>
                                <w:sz w:val="21"/>
                                <w:szCs w:val="21"/>
                              </w:rPr>
                            </w:pPr>
                            <w:r w:rsidRPr="00A419D6">
                              <w:rPr>
                                <w:bCs w:val="0"/>
                                <w:sz w:val="21"/>
                                <w:szCs w:val="21"/>
                              </w:rPr>
                              <w:t>C.</w:t>
                            </w:r>
                            <w:r w:rsidRPr="00E5285C">
                              <w:rPr>
                                <w:b w:val="0"/>
                                <w:sz w:val="21"/>
                                <w:szCs w:val="21"/>
                              </w:rPr>
                              <w:t xml:space="preserve"> chiêu dài dây dẫn mang dòng điện. </w:t>
                            </w:r>
                            <w:r w:rsidRPr="00E5285C">
                              <w:rPr>
                                <w:b w:val="0"/>
                                <w:sz w:val="21"/>
                                <w:szCs w:val="21"/>
                              </w:rPr>
                              <w:tab/>
                            </w:r>
                            <w:r>
                              <w:rPr>
                                <w:b w:val="0"/>
                                <w:sz w:val="21"/>
                                <w:szCs w:val="21"/>
                              </w:rPr>
                              <w:tab/>
                            </w:r>
                            <w:r w:rsidRPr="00A419D6">
                              <w:rPr>
                                <w:bCs w:val="0"/>
                                <w:color w:val="0000FF"/>
                                <w:sz w:val="21"/>
                                <w:szCs w:val="21"/>
                              </w:rPr>
                              <w:t>C.</w:t>
                            </w:r>
                            <w:r w:rsidRPr="00E5285C">
                              <w:rPr>
                                <w:b w:val="0"/>
                                <w:color w:val="0000FF"/>
                                <w:sz w:val="21"/>
                                <w:szCs w:val="21"/>
                              </w:rPr>
                              <w:t xml:space="preserve"> điện trở dây dẫn.</w:t>
                            </w:r>
                          </w:p>
                          <w:p w14:paraId="5D33899E" w14:textId="1533D6BC" w:rsidR="002A4137" w:rsidRPr="00E5285C" w:rsidRDefault="002A4137" w:rsidP="003D6CB0">
                            <w:pPr>
                              <w:spacing w:line="252" w:lineRule="auto"/>
                              <w:ind w:right="422"/>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4</w:t>
                            </w:r>
                            <w:r w:rsidRPr="00A419D6">
                              <w:rPr>
                                <w:bCs w:val="0"/>
                                <w:sz w:val="21"/>
                                <w:szCs w:val="21"/>
                              </w:rPr>
                              <w:t>.</w:t>
                            </w:r>
                            <w:r w:rsidRPr="00E5285C">
                              <w:rPr>
                                <w:b w:val="0"/>
                                <w:sz w:val="21"/>
                                <w:szCs w:val="21"/>
                              </w:rPr>
                              <w:t xml:space="preserve"> Phương của lực từ tác dụng lên dây dẫn mang dòng điện  </w:t>
                            </w:r>
                            <w:r w:rsidRPr="00E5285C">
                              <w:rPr>
                                <w:b w:val="0"/>
                                <w:i/>
                                <w:sz w:val="21"/>
                                <w:szCs w:val="21"/>
                              </w:rPr>
                              <w:t>không</w:t>
                            </w:r>
                            <w:r w:rsidRPr="00E5285C">
                              <w:rPr>
                                <w:b w:val="0"/>
                                <w:sz w:val="21"/>
                                <w:szCs w:val="21"/>
                              </w:rPr>
                              <w:t xml:space="preserve"> có đặc điểm nào sau đây?</w:t>
                            </w:r>
                          </w:p>
                          <w:p w14:paraId="1D334FFC" w14:textId="77777777" w:rsidR="002A4137" w:rsidRPr="00E5285C" w:rsidRDefault="002A4137" w:rsidP="003D6CB0">
                            <w:pPr>
                              <w:spacing w:line="252" w:lineRule="auto"/>
                              <w:ind w:right="422"/>
                              <w:rPr>
                                <w:b w:val="0"/>
                                <w:sz w:val="21"/>
                                <w:szCs w:val="21"/>
                              </w:rPr>
                            </w:pPr>
                            <w:r w:rsidRPr="00A419D6">
                              <w:rPr>
                                <w:bCs w:val="0"/>
                                <w:sz w:val="21"/>
                                <w:szCs w:val="21"/>
                              </w:rPr>
                              <w:t>A.</w:t>
                            </w:r>
                            <w:r w:rsidRPr="00E5285C">
                              <w:rPr>
                                <w:b w:val="0"/>
                                <w:sz w:val="21"/>
                                <w:szCs w:val="21"/>
                              </w:rPr>
                              <w:t xml:space="preserve"> Vuông góc với dây dẫn mang dòng điện;</w:t>
                            </w:r>
                            <w:r>
                              <w:rPr>
                                <w:b w:val="0"/>
                                <w:sz w:val="21"/>
                                <w:szCs w:val="21"/>
                              </w:rPr>
                              <w:tab/>
                            </w:r>
                            <w:r>
                              <w:rPr>
                                <w:b w:val="0"/>
                                <w:sz w:val="21"/>
                                <w:szCs w:val="21"/>
                              </w:rPr>
                              <w:tab/>
                            </w:r>
                            <w:r>
                              <w:rPr>
                                <w:b w:val="0"/>
                                <w:sz w:val="21"/>
                                <w:szCs w:val="21"/>
                              </w:rPr>
                              <w:tab/>
                            </w:r>
                            <w:r>
                              <w:rPr>
                                <w:b w:val="0"/>
                                <w:sz w:val="21"/>
                                <w:szCs w:val="21"/>
                              </w:rPr>
                              <w:tab/>
                            </w:r>
                            <w:r w:rsidRPr="00A419D6">
                              <w:rPr>
                                <w:bCs w:val="0"/>
                                <w:sz w:val="21"/>
                                <w:szCs w:val="21"/>
                              </w:rPr>
                              <w:t>B.</w:t>
                            </w:r>
                            <w:r w:rsidRPr="00E5285C">
                              <w:rPr>
                                <w:b w:val="0"/>
                                <w:sz w:val="21"/>
                                <w:szCs w:val="21"/>
                              </w:rPr>
                              <w:t xml:space="preserve"> Vuông góc với véc tơ cảm ứng từ;</w:t>
                            </w:r>
                          </w:p>
                          <w:p w14:paraId="54904B5D" w14:textId="77777777" w:rsidR="002A4137" w:rsidRPr="0054600F" w:rsidRDefault="002A4137" w:rsidP="003D6CB0">
                            <w:pPr>
                              <w:spacing w:line="252" w:lineRule="auto"/>
                              <w:ind w:right="422"/>
                              <w:rPr>
                                <w:b w:val="0"/>
                                <w:sz w:val="21"/>
                                <w:szCs w:val="21"/>
                              </w:rPr>
                            </w:pPr>
                            <w:r w:rsidRPr="00A419D6">
                              <w:rPr>
                                <w:bCs w:val="0"/>
                                <w:sz w:val="21"/>
                                <w:szCs w:val="21"/>
                              </w:rPr>
                              <w:t>C.</w:t>
                            </w:r>
                            <w:r w:rsidRPr="00E5285C">
                              <w:rPr>
                                <w:b w:val="0"/>
                                <w:sz w:val="21"/>
                                <w:szCs w:val="21"/>
                              </w:rPr>
                              <w:t xml:space="preserve"> Vuông góc với mặt phẳng chứa véc tờ cảm ứng từ và dòng điện;</w:t>
                            </w:r>
                            <w:r>
                              <w:rPr>
                                <w:b w:val="0"/>
                                <w:sz w:val="21"/>
                                <w:szCs w:val="21"/>
                              </w:rPr>
                              <w:tab/>
                            </w:r>
                            <w:r>
                              <w:rPr>
                                <w:b w:val="0"/>
                                <w:sz w:val="21"/>
                                <w:szCs w:val="21"/>
                              </w:rPr>
                              <w:tab/>
                            </w:r>
                            <w:r w:rsidRPr="00A419D6">
                              <w:rPr>
                                <w:bCs w:val="0"/>
                                <w:color w:val="0000FF"/>
                                <w:sz w:val="21"/>
                                <w:szCs w:val="21"/>
                              </w:rPr>
                              <w:t>D.</w:t>
                            </w:r>
                            <w:r w:rsidRPr="00E5285C">
                              <w:rPr>
                                <w:b w:val="0"/>
                                <w:color w:val="0000FF"/>
                                <w:sz w:val="21"/>
                                <w:szCs w:val="21"/>
                              </w:rPr>
                              <w:t xml:space="preserve"> </w:t>
                            </w:r>
                            <w:r>
                              <w:rPr>
                                <w:b w:val="0"/>
                                <w:color w:val="0000FF"/>
                                <w:sz w:val="21"/>
                                <w:szCs w:val="21"/>
                              </w:rPr>
                              <w:t>Song song với các đường sức từ.</w:t>
                            </w:r>
                          </w:p>
                          <w:p w14:paraId="3EA8204D" w14:textId="37CCF2A8" w:rsidR="002A4137" w:rsidRPr="00E5285C"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5</w:t>
                            </w:r>
                            <w:r w:rsidRPr="00A419D6">
                              <w:rPr>
                                <w:bCs w:val="0"/>
                                <w:sz w:val="21"/>
                                <w:szCs w:val="21"/>
                              </w:rPr>
                              <w:t>.</w:t>
                            </w:r>
                            <w:r>
                              <w:rPr>
                                <w:b w:val="0"/>
                                <w:sz w:val="21"/>
                                <w:szCs w:val="21"/>
                                <w:lang w:val="vi-VN"/>
                              </w:rPr>
                              <w:t xml:space="preserve"> D</w:t>
                            </w:r>
                            <w:r w:rsidRPr="00E5285C">
                              <w:rPr>
                                <w:b w:val="0"/>
                                <w:sz w:val="21"/>
                                <w:szCs w:val="21"/>
                              </w:rPr>
                              <w:t>ây dẫn mang dòng điện có chiều từ trái sang phải nằm trong từ trường có chiều từ dưới lên thì lực từ có chiều</w:t>
                            </w:r>
                          </w:p>
                          <w:p w14:paraId="446C27F3" w14:textId="685650F1" w:rsidR="002A4137" w:rsidRPr="00E5285C" w:rsidRDefault="002A4137" w:rsidP="003D6CB0">
                            <w:pPr>
                              <w:spacing w:line="252" w:lineRule="auto"/>
                              <w:ind w:right="422"/>
                              <w:jc w:val="both"/>
                              <w:rPr>
                                <w:b w:val="0"/>
                                <w:sz w:val="21"/>
                                <w:szCs w:val="21"/>
                              </w:rPr>
                            </w:pPr>
                            <w:r w:rsidRPr="00A419D6">
                              <w:rPr>
                                <w:bCs w:val="0"/>
                                <w:sz w:val="21"/>
                                <w:szCs w:val="21"/>
                              </w:rPr>
                              <w:t>A.</w:t>
                            </w:r>
                            <w:r w:rsidRPr="00E5285C">
                              <w:rPr>
                                <w:b w:val="0"/>
                                <w:sz w:val="21"/>
                                <w:szCs w:val="21"/>
                              </w:rPr>
                              <w:t xml:space="preserve"> từ trái sang phải.</w:t>
                            </w:r>
                            <w:r w:rsidRPr="00E5285C">
                              <w:rPr>
                                <w:b w:val="0"/>
                                <w:sz w:val="21"/>
                                <w:szCs w:val="21"/>
                              </w:rPr>
                              <w:tab/>
                            </w:r>
                            <w:r w:rsidRPr="00A419D6">
                              <w:rPr>
                                <w:bCs w:val="0"/>
                                <w:sz w:val="21"/>
                                <w:szCs w:val="21"/>
                              </w:rPr>
                              <w:t>B</w:t>
                            </w:r>
                            <w:r w:rsidRPr="00E5285C">
                              <w:rPr>
                                <w:b w:val="0"/>
                                <w:sz w:val="21"/>
                                <w:szCs w:val="21"/>
                              </w:rPr>
                              <w:t>. từ trên xuống dưới.</w:t>
                            </w:r>
                            <w:r>
                              <w:rPr>
                                <w:b w:val="0"/>
                                <w:sz w:val="21"/>
                                <w:szCs w:val="21"/>
                                <w:lang w:val="vi-VN"/>
                              </w:rPr>
                              <w:t xml:space="preserve">     </w:t>
                            </w:r>
                            <w:r w:rsidRPr="00A419D6">
                              <w:rPr>
                                <w:bCs w:val="0"/>
                                <w:color w:val="0000FF"/>
                                <w:sz w:val="21"/>
                                <w:szCs w:val="21"/>
                              </w:rPr>
                              <w:t>C.</w:t>
                            </w:r>
                            <w:r w:rsidRPr="00E5285C">
                              <w:rPr>
                                <w:b w:val="0"/>
                                <w:color w:val="0000FF"/>
                                <w:sz w:val="21"/>
                                <w:szCs w:val="21"/>
                              </w:rPr>
                              <w:t xml:space="preserve"> từ trong ra ngoài.</w:t>
                            </w:r>
                            <w:r w:rsidRPr="00E5285C">
                              <w:rPr>
                                <w:b w:val="0"/>
                                <w:color w:val="0000FF"/>
                                <w:sz w:val="21"/>
                                <w:szCs w:val="21"/>
                              </w:rPr>
                              <w:tab/>
                            </w:r>
                            <w:r w:rsidRPr="00A419D6">
                              <w:rPr>
                                <w:bCs w:val="0"/>
                                <w:sz w:val="21"/>
                                <w:szCs w:val="21"/>
                              </w:rPr>
                              <w:t>D.</w:t>
                            </w:r>
                            <w:r w:rsidRPr="00E5285C">
                              <w:rPr>
                                <w:b w:val="0"/>
                                <w:sz w:val="21"/>
                                <w:szCs w:val="21"/>
                              </w:rPr>
                              <w:t xml:space="preserve"> từ ngoài vào trong.</w:t>
                            </w:r>
                          </w:p>
                          <w:p w14:paraId="044566CE" w14:textId="766A17F0" w:rsidR="002A4137" w:rsidRPr="00E5285C" w:rsidRDefault="002A4137" w:rsidP="003D6CB0">
                            <w:pPr>
                              <w:tabs>
                                <w:tab w:val="left" w:pos="10490"/>
                              </w:tabs>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6</w:t>
                            </w:r>
                            <w:r w:rsidRPr="00A419D6">
                              <w:rPr>
                                <w:bCs w:val="0"/>
                                <w:sz w:val="21"/>
                                <w:szCs w:val="21"/>
                              </w:rPr>
                              <w:t>.</w:t>
                            </w:r>
                            <w:r>
                              <w:rPr>
                                <w:bCs w:val="0"/>
                                <w:sz w:val="21"/>
                                <w:szCs w:val="21"/>
                                <w:lang w:val="vi-VN"/>
                              </w:rPr>
                              <w:t xml:space="preserve"> </w:t>
                            </w:r>
                            <w:r w:rsidRPr="00E5285C">
                              <w:rPr>
                                <w:b w:val="0"/>
                                <w:sz w:val="21"/>
                                <w:szCs w:val="21"/>
                              </w:rPr>
                              <w:t>Một dây dẫn mang dòng điện được bố trí theo phương nằm ngang, có chiều từ trong ra ngoài. Nếu dây dẫn chịu lực từ tác dụng lên dây có chiều từ trên xuống dưới  thì cảm ứng từ có chiều</w:t>
                            </w:r>
                          </w:p>
                          <w:p w14:paraId="758591EC" w14:textId="77777777"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từ phải sang trái.</w:t>
                            </w:r>
                            <w:r w:rsidRPr="00E5285C">
                              <w:rPr>
                                <w:b w:val="0"/>
                                <w:color w:val="0000FF"/>
                                <w:sz w:val="21"/>
                                <w:szCs w:val="21"/>
                              </w:rPr>
                              <w:tab/>
                            </w:r>
                            <w:r>
                              <w:rPr>
                                <w:b w:val="0"/>
                                <w:sz w:val="21"/>
                                <w:szCs w:val="21"/>
                              </w:rPr>
                              <w:tab/>
                            </w:r>
                            <w:r w:rsidRPr="00A419D6">
                              <w:rPr>
                                <w:bCs w:val="0"/>
                                <w:sz w:val="21"/>
                                <w:szCs w:val="21"/>
                              </w:rPr>
                              <w:t>B.</w:t>
                            </w:r>
                            <w:r w:rsidRPr="00E5285C">
                              <w:rPr>
                                <w:b w:val="0"/>
                                <w:sz w:val="21"/>
                                <w:szCs w:val="21"/>
                              </w:rPr>
                              <w:t xml:space="preserve"> từ phải sang trái.</w:t>
                            </w:r>
                            <w:r>
                              <w:rPr>
                                <w:b w:val="0"/>
                                <w:sz w:val="21"/>
                                <w:szCs w:val="21"/>
                              </w:rPr>
                              <w:t xml:space="preserve">        </w:t>
                            </w:r>
                            <w:r w:rsidRPr="00A419D6">
                              <w:rPr>
                                <w:bCs w:val="0"/>
                                <w:sz w:val="21"/>
                                <w:szCs w:val="21"/>
                              </w:rPr>
                              <w:t>C.</w:t>
                            </w:r>
                            <w:r w:rsidRPr="00E5285C">
                              <w:rPr>
                                <w:b w:val="0"/>
                                <w:sz w:val="21"/>
                                <w:szCs w:val="21"/>
                              </w:rPr>
                              <w:t xml:space="preserve"> từ trên xuố</w:t>
                            </w:r>
                            <w:r>
                              <w:rPr>
                                <w:b w:val="0"/>
                                <w:sz w:val="21"/>
                                <w:szCs w:val="21"/>
                              </w:rPr>
                              <w:t>ng dưới.</w:t>
                            </w:r>
                            <w:r>
                              <w:rPr>
                                <w:b w:val="0"/>
                                <w:sz w:val="21"/>
                                <w:szCs w:val="21"/>
                              </w:rPr>
                              <w:tab/>
                            </w:r>
                            <w:r>
                              <w:rPr>
                                <w:b w:val="0"/>
                                <w:sz w:val="21"/>
                                <w:szCs w:val="21"/>
                              </w:rPr>
                              <w:tab/>
                            </w:r>
                            <w:r w:rsidRPr="00A419D6">
                              <w:rPr>
                                <w:bCs w:val="0"/>
                                <w:sz w:val="21"/>
                                <w:szCs w:val="21"/>
                              </w:rPr>
                              <w:t>D.</w:t>
                            </w:r>
                            <w:r>
                              <w:rPr>
                                <w:b w:val="0"/>
                                <w:sz w:val="21"/>
                                <w:szCs w:val="21"/>
                              </w:rPr>
                              <w:t xml:space="preserve"> từ dưới lên trên.</w:t>
                            </w:r>
                          </w:p>
                          <w:p w14:paraId="203C0791" w14:textId="4DBB9AB3" w:rsidR="002A4137" w:rsidRPr="00E5285C" w:rsidRDefault="002A4137" w:rsidP="00A419D6">
                            <w:pPr>
                              <w:spacing w:line="252" w:lineRule="auto"/>
                              <w:ind w:right="-60"/>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7</w:t>
                            </w:r>
                            <w:r w:rsidRPr="00A419D6">
                              <w:rPr>
                                <w:bCs w:val="0"/>
                                <w:sz w:val="21"/>
                                <w:szCs w:val="21"/>
                              </w:rPr>
                              <w:t>.</w:t>
                            </w:r>
                            <w:r w:rsidRPr="00E5285C">
                              <w:rPr>
                                <w:b w:val="0"/>
                                <w:sz w:val="21"/>
                                <w:szCs w:val="21"/>
                              </w:rPr>
                              <w:t xml:space="preserve"> Nếu lực từ tác dụng lên đoạn dây dẫn mang dòng điện tăng 2 lần thì độ lớn cảm ứng từ tại vị trí đặt đoạn dây đó</w:t>
                            </w:r>
                          </w:p>
                          <w:p w14:paraId="39FB10D4" w14:textId="77777777"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vẫn không đổi.</w:t>
                            </w:r>
                            <w:r w:rsidRPr="00E5285C">
                              <w:rPr>
                                <w:b w:val="0"/>
                                <w:color w:val="0000FF"/>
                                <w:sz w:val="21"/>
                                <w:szCs w:val="21"/>
                              </w:rPr>
                              <w:tab/>
                            </w:r>
                            <w:r w:rsidRPr="00E5285C">
                              <w:rPr>
                                <w:b w:val="0"/>
                                <w:sz w:val="21"/>
                                <w:szCs w:val="21"/>
                              </w:rPr>
                              <w:tab/>
                            </w:r>
                            <w:r w:rsidRPr="00A419D6">
                              <w:rPr>
                                <w:bCs w:val="0"/>
                                <w:sz w:val="21"/>
                                <w:szCs w:val="21"/>
                              </w:rPr>
                              <w:t>B.</w:t>
                            </w:r>
                            <w:r w:rsidRPr="00E5285C">
                              <w:rPr>
                                <w:b w:val="0"/>
                                <w:sz w:val="21"/>
                                <w:szCs w:val="21"/>
                              </w:rPr>
                              <w:t xml:space="preserve"> tăng 2 lần. </w:t>
                            </w:r>
                            <w:r w:rsidRPr="00E5285C">
                              <w:rPr>
                                <w:b w:val="0"/>
                                <w:sz w:val="21"/>
                                <w:szCs w:val="21"/>
                              </w:rPr>
                              <w:tab/>
                            </w:r>
                            <w:r w:rsidRPr="00E5285C">
                              <w:rPr>
                                <w:b w:val="0"/>
                                <w:sz w:val="21"/>
                                <w:szCs w:val="21"/>
                              </w:rPr>
                              <w:tab/>
                            </w:r>
                            <w:r w:rsidRPr="00A419D6">
                              <w:rPr>
                                <w:bCs w:val="0"/>
                                <w:sz w:val="21"/>
                                <w:szCs w:val="21"/>
                              </w:rPr>
                              <w:t>C.</w:t>
                            </w:r>
                            <w:r w:rsidRPr="00E5285C">
                              <w:rPr>
                                <w:b w:val="0"/>
                                <w:sz w:val="21"/>
                                <w:szCs w:val="21"/>
                              </w:rPr>
                              <w:t xml:space="preserve"> tăng 2 lần.</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giảm 2 lần.</w:t>
                            </w:r>
                          </w:p>
                          <w:p w14:paraId="6FC175F8" w14:textId="3BB48AC9" w:rsidR="002A4137" w:rsidRPr="00E5285C" w:rsidRDefault="002A4137" w:rsidP="003D6CB0">
                            <w:pPr>
                              <w:spacing w:line="252" w:lineRule="auto"/>
                              <w:ind w:right="422"/>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8</w:t>
                            </w:r>
                            <w:r w:rsidRPr="00A419D6">
                              <w:rPr>
                                <w:bCs w:val="0"/>
                                <w:sz w:val="21"/>
                                <w:szCs w:val="21"/>
                              </w:rPr>
                              <w:t>.</w:t>
                            </w:r>
                            <w:r w:rsidRPr="00E5285C">
                              <w:rPr>
                                <w:b w:val="0"/>
                                <w:sz w:val="21"/>
                                <w:szCs w:val="21"/>
                              </w:rPr>
                              <w:t xml:space="preserve"> Khi độ lớn cảm ứng từ và cường độ dòng điện qua dây dẫn tăng 2 lần thì độ lớn  lực từ tác dụng lên dây dẫn</w:t>
                            </w:r>
                          </w:p>
                          <w:p w14:paraId="6BD7ACF1" w14:textId="77777777" w:rsidR="002A4137" w:rsidRPr="00E5285C" w:rsidRDefault="002A4137" w:rsidP="003D6CB0">
                            <w:pPr>
                              <w:spacing w:line="252" w:lineRule="auto"/>
                              <w:ind w:right="422"/>
                              <w:jc w:val="both"/>
                              <w:rPr>
                                <w:b w:val="0"/>
                                <w:sz w:val="21"/>
                                <w:szCs w:val="21"/>
                              </w:rPr>
                            </w:pPr>
                            <w:r w:rsidRPr="00A419D6">
                              <w:rPr>
                                <w:bCs w:val="0"/>
                                <w:sz w:val="21"/>
                                <w:szCs w:val="21"/>
                              </w:rPr>
                              <w:t>A</w:t>
                            </w:r>
                            <w:r w:rsidRPr="00E5285C">
                              <w:rPr>
                                <w:b w:val="0"/>
                                <w:sz w:val="21"/>
                                <w:szCs w:val="21"/>
                              </w:rPr>
                              <w:t>. tăng 2 lần.</w:t>
                            </w:r>
                            <w:r w:rsidRPr="00E5285C">
                              <w:rPr>
                                <w:b w:val="0"/>
                                <w:sz w:val="21"/>
                                <w:szCs w:val="21"/>
                              </w:rPr>
                              <w:tab/>
                            </w:r>
                            <w:r w:rsidRPr="00E5285C">
                              <w:rPr>
                                <w:b w:val="0"/>
                                <w:sz w:val="21"/>
                                <w:szCs w:val="21"/>
                              </w:rPr>
                              <w:tab/>
                            </w:r>
                            <w:r w:rsidRPr="00E5285C">
                              <w:rPr>
                                <w:b w:val="0"/>
                                <w:sz w:val="21"/>
                                <w:szCs w:val="21"/>
                              </w:rPr>
                              <w:tab/>
                            </w:r>
                            <w:r w:rsidRPr="00A419D6">
                              <w:rPr>
                                <w:bCs w:val="0"/>
                                <w:color w:val="0000FF"/>
                                <w:sz w:val="21"/>
                                <w:szCs w:val="21"/>
                              </w:rPr>
                              <w:t>B.</w:t>
                            </w:r>
                            <w:r w:rsidRPr="00E5285C">
                              <w:rPr>
                                <w:b w:val="0"/>
                                <w:color w:val="0000FF"/>
                                <w:sz w:val="21"/>
                                <w:szCs w:val="21"/>
                              </w:rPr>
                              <w:t xml:space="preserve"> tăng 4 lần.</w:t>
                            </w:r>
                            <w:r w:rsidRPr="00E5285C">
                              <w:rPr>
                                <w:b w:val="0"/>
                                <w:color w:val="0000FF"/>
                                <w:sz w:val="21"/>
                                <w:szCs w:val="21"/>
                              </w:rPr>
                              <w:tab/>
                            </w:r>
                            <w:r w:rsidRPr="00E5285C">
                              <w:rPr>
                                <w:b w:val="0"/>
                                <w:sz w:val="21"/>
                                <w:szCs w:val="21"/>
                              </w:rPr>
                              <w:tab/>
                            </w:r>
                            <w:r w:rsidRPr="00A419D6">
                              <w:rPr>
                                <w:bCs w:val="0"/>
                                <w:sz w:val="21"/>
                                <w:szCs w:val="21"/>
                              </w:rPr>
                              <w:t>C.</w:t>
                            </w:r>
                            <w:r w:rsidRPr="00E5285C">
                              <w:rPr>
                                <w:b w:val="0"/>
                                <w:sz w:val="21"/>
                                <w:szCs w:val="21"/>
                              </w:rPr>
                              <w:t xml:space="preserve"> không đổi.</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giảm 2 lần.</w:t>
                            </w:r>
                          </w:p>
                          <w:p w14:paraId="21C8C2FA"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9</w:t>
                            </w:r>
                            <w:r w:rsidRPr="00A419D6">
                              <w:rPr>
                                <w:bCs w:val="0"/>
                                <w:sz w:val="21"/>
                                <w:szCs w:val="21"/>
                              </w:rPr>
                              <w:t>.</w:t>
                            </w:r>
                            <w:r w:rsidRPr="00E5285C">
                              <w:rPr>
                                <w:b w:val="0"/>
                                <w:sz w:val="21"/>
                                <w:szCs w:val="21"/>
                              </w:rPr>
                              <w:t xml:space="preserve"> Một đoạn dây dẫn dài 1,5 m mang dòng điện 10 A, đặt vuông góc trong một từ trường đều có độ lớn cảm ứng từ 1,2 T. Nó chịu một lực từ tác dụng là</w:t>
                            </w:r>
                            <w:r>
                              <w:rPr>
                                <w:b w:val="0"/>
                                <w:sz w:val="21"/>
                                <w:szCs w:val="21"/>
                              </w:rPr>
                              <w:tab/>
                            </w:r>
                          </w:p>
                          <w:p w14:paraId="6AFA62AF" w14:textId="77777777" w:rsidR="002A4137" w:rsidRDefault="002A4137" w:rsidP="003D6CB0">
                            <w:pPr>
                              <w:spacing w:line="252" w:lineRule="auto"/>
                              <w:ind w:right="7"/>
                              <w:jc w:val="both"/>
                              <w:rPr>
                                <w:b w:val="0"/>
                                <w:sz w:val="21"/>
                                <w:szCs w:val="21"/>
                              </w:rPr>
                            </w:pPr>
                            <w:r w:rsidRPr="00A419D6">
                              <w:rPr>
                                <w:bCs w:val="0"/>
                                <w:color w:val="0000FF"/>
                                <w:sz w:val="21"/>
                                <w:szCs w:val="21"/>
                              </w:rPr>
                              <w:t>A.</w:t>
                            </w:r>
                            <w:r w:rsidRPr="00E5285C">
                              <w:rPr>
                                <w:b w:val="0"/>
                                <w:color w:val="0000FF"/>
                                <w:sz w:val="21"/>
                                <w:szCs w:val="21"/>
                              </w:rPr>
                              <w:t xml:space="preserve"> 18 N.</w:t>
                            </w:r>
                            <w:r>
                              <w:rPr>
                                <w:b w:val="0"/>
                                <w:color w:val="0000FF"/>
                                <w:sz w:val="21"/>
                                <w:szCs w:val="21"/>
                              </w:rPr>
                              <w:t xml:space="preserve">          </w:t>
                            </w:r>
                            <w:r w:rsidRPr="00A419D6">
                              <w:rPr>
                                <w:bCs w:val="0"/>
                                <w:sz w:val="21"/>
                                <w:szCs w:val="21"/>
                              </w:rPr>
                              <w:t>B.</w:t>
                            </w:r>
                            <w:r w:rsidRPr="00E5285C">
                              <w:rPr>
                                <w:b w:val="0"/>
                                <w:sz w:val="21"/>
                                <w:szCs w:val="21"/>
                              </w:rPr>
                              <w:t xml:space="preserve"> 1,8 N.</w:t>
                            </w:r>
                            <w:r w:rsidRPr="00E5285C">
                              <w:rPr>
                                <w:b w:val="0"/>
                                <w:sz w:val="21"/>
                                <w:szCs w:val="21"/>
                              </w:rPr>
                              <w:tab/>
                            </w:r>
                            <w:r w:rsidRPr="00E5285C">
                              <w:rPr>
                                <w:b w:val="0"/>
                                <w:sz w:val="21"/>
                                <w:szCs w:val="21"/>
                              </w:rPr>
                              <w:tab/>
                            </w:r>
                          </w:p>
                          <w:p w14:paraId="4C129183" w14:textId="7891BA4E"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1800 N.</w:t>
                            </w:r>
                            <w:r>
                              <w:rPr>
                                <w:b w:val="0"/>
                                <w:sz w:val="21"/>
                                <w:szCs w:val="21"/>
                                <w:lang w:val="vi-VN"/>
                              </w:rPr>
                              <w:t xml:space="preserve">      </w:t>
                            </w:r>
                            <w:r w:rsidRPr="00A419D6">
                              <w:rPr>
                                <w:bCs w:val="0"/>
                                <w:sz w:val="21"/>
                                <w:szCs w:val="21"/>
                              </w:rPr>
                              <w:t>D.</w:t>
                            </w:r>
                            <w:r w:rsidRPr="00E5285C">
                              <w:rPr>
                                <w:b w:val="0"/>
                                <w:sz w:val="21"/>
                                <w:szCs w:val="21"/>
                              </w:rPr>
                              <w:t xml:space="preserve"> 0 N.</w:t>
                            </w:r>
                          </w:p>
                          <w:p w14:paraId="24441677"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0</w:t>
                            </w:r>
                            <w:r w:rsidRPr="00A419D6">
                              <w:rPr>
                                <w:bCs w:val="0"/>
                                <w:sz w:val="21"/>
                                <w:szCs w:val="21"/>
                              </w:rPr>
                              <w:t>.</w:t>
                            </w:r>
                            <w:r w:rsidRPr="00E5285C">
                              <w:rPr>
                                <w:b w:val="0"/>
                                <w:sz w:val="21"/>
                                <w:szCs w:val="21"/>
                              </w:rPr>
                              <w:t xml:space="preserve"> Đặt một đoạn dây dẫn thẳng dài 120 cm song song với từ trường đều có độ lớn cảm ứng từ 0,8 T. Dòng điện trong dây dẫn là 20 A thì lực từ có độ lớn là</w:t>
                            </w:r>
                            <w:r>
                              <w:rPr>
                                <w:b w:val="0"/>
                                <w:sz w:val="21"/>
                                <w:szCs w:val="21"/>
                              </w:rPr>
                              <w:t xml:space="preserve">     </w:t>
                            </w:r>
                          </w:p>
                          <w:p w14:paraId="1C0EA3FA" w14:textId="77777777" w:rsidR="002A4137" w:rsidRDefault="002A4137" w:rsidP="003D6CB0">
                            <w:pPr>
                              <w:spacing w:line="252" w:lineRule="auto"/>
                              <w:ind w:right="7"/>
                              <w:jc w:val="both"/>
                              <w:rPr>
                                <w:b w:val="0"/>
                                <w:sz w:val="21"/>
                                <w:szCs w:val="21"/>
                              </w:rPr>
                            </w:pPr>
                            <w:r w:rsidRPr="00A419D6">
                              <w:rPr>
                                <w:bCs w:val="0"/>
                                <w:sz w:val="21"/>
                                <w:szCs w:val="21"/>
                              </w:rPr>
                              <w:t>A.</w:t>
                            </w:r>
                            <w:r>
                              <w:rPr>
                                <w:b w:val="0"/>
                                <w:sz w:val="21"/>
                                <w:szCs w:val="21"/>
                              </w:rPr>
                              <w:t xml:space="preserve"> 19,2 N.        </w:t>
                            </w:r>
                            <w:r w:rsidRPr="00A419D6">
                              <w:rPr>
                                <w:bCs w:val="0"/>
                                <w:sz w:val="21"/>
                                <w:szCs w:val="21"/>
                              </w:rPr>
                              <w:t>B.</w:t>
                            </w:r>
                            <w:r w:rsidRPr="00E5285C">
                              <w:rPr>
                                <w:b w:val="0"/>
                                <w:sz w:val="21"/>
                                <w:szCs w:val="21"/>
                              </w:rPr>
                              <w:t xml:space="preserve"> 1920 N. </w:t>
                            </w:r>
                            <w:r w:rsidRPr="00E5285C">
                              <w:rPr>
                                <w:b w:val="0"/>
                                <w:sz w:val="21"/>
                                <w:szCs w:val="21"/>
                              </w:rPr>
                              <w:tab/>
                            </w:r>
                            <w:r w:rsidRPr="00E5285C">
                              <w:rPr>
                                <w:b w:val="0"/>
                                <w:sz w:val="21"/>
                                <w:szCs w:val="21"/>
                              </w:rPr>
                              <w:tab/>
                            </w:r>
                          </w:p>
                          <w:p w14:paraId="7F652115" w14:textId="62706731" w:rsidR="002A4137" w:rsidRPr="00FB0923"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1,92 N.</w:t>
                            </w:r>
                            <w:r>
                              <w:rPr>
                                <w:b w:val="0"/>
                                <w:sz w:val="21"/>
                                <w:szCs w:val="21"/>
                                <w:lang w:val="vi-VN"/>
                              </w:rPr>
                              <w:t xml:space="preserve">        </w:t>
                            </w:r>
                            <w:r w:rsidRPr="00A419D6">
                              <w:rPr>
                                <w:bCs w:val="0"/>
                                <w:color w:val="0000FF"/>
                                <w:sz w:val="21"/>
                                <w:szCs w:val="21"/>
                              </w:rPr>
                              <w:t>D.</w:t>
                            </w:r>
                            <w:r w:rsidRPr="00E5285C">
                              <w:rPr>
                                <w:b w:val="0"/>
                                <w:color w:val="0000FF"/>
                                <w:sz w:val="21"/>
                                <w:szCs w:val="21"/>
                              </w:rPr>
                              <w:t xml:space="preserve"> 0 N.</w:t>
                            </w:r>
                          </w:p>
                          <w:p w14:paraId="1C3E8E08" w14:textId="77777777"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Pr>
                                <w:bCs w:val="0"/>
                                <w:sz w:val="21"/>
                                <w:szCs w:val="21"/>
                                <w:lang w:val="vi-VN"/>
                              </w:rPr>
                              <w:t>1</w:t>
                            </w:r>
                            <w:r w:rsidRPr="00A419D6">
                              <w:rPr>
                                <w:bCs w:val="0"/>
                                <w:sz w:val="21"/>
                                <w:szCs w:val="21"/>
                              </w:rPr>
                              <w:t>1.</w:t>
                            </w:r>
                            <w:r w:rsidRPr="00E5285C">
                              <w:rPr>
                                <w:b w:val="0"/>
                                <w:sz w:val="21"/>
                                <w:szCs w:val="21"/>
                              </w:rPr>
                              <w:t xml:space="preserve"> Một đoạn dây dẫn thẳng dài 1m mang dòng điện 10 A, dặt trong một từ trường đều 0,1 T thì chịu một lực 0,5 N. Góc lệch giữa cảm ứng từ và c</w:t>
                            </w:r>
                            <w:r>
                              <w:rPr>
                                <w:b w:val="0"/>
                                <w:sz w:val="21"/>
                                <w:szCs w:val="21"/>
                              </w:rPr>
                              <w:t xml:space="preserve">hiều dòng điện trong dây dẫn là     </w:t>
                            </w:r>
                          </w:p>
                          <w:p w14:paraId="2E3B8830" w14:textId="1ED34134" w:rsidR="002A4137" w:rsidRDefault="002A4137" w:rsidP="003D6CB0">
                            <w:pPr>
                              <w:spacing w:line="252" w:lineRule="auto"/>
                              <w:ind w:right="7"/>
                              <w:jc w:val="both"/>
                              <w:rPr>
                                <w:b w:val="0"/>
                                <w:color w:val="0000FF"/>
                                <w:sz w:val="21"/>
                                <w:szCs w:val="21"/>
                              </w:rPr>
                            </w:pPr>
                            <w:r w:rsidRPr="00A419D6">
                              <w:rPr>
                                <w:bCs w:val="0"/>
                                <w:sz w:val="21"/>
                                <w:szCs w:val="21"/>
                              </w:rPr>
                              <w:t>A</w:t>
                            </w:r>
                            <w:r w:rsidRPr="00E5285C">
                              <w:rPr>
                                <w:b w:val="0"/>
                                <w:sz w:val="21"/>
                                <w:szCs w:val="21"/>
                              </w:rPr>
                              <w:t>. 0,5</w:t>
                            </w:r>
                            <w:r w:rsidRPr="00E5285C">
                              <w:rPr>
                                <w:b w:val="0"/>
                                <w:sz w:val="21"/>
                                <w:szCs w:val="21"/>
                                <w:vertAlign w:val="superscript"/>
                              </w:rPr>
                              <w:t>0</w:t>
                            </w:r>
                            <w:r w:rsidRPr="00E5285C">
                              <w:rPr>
                                <w:b w:val="0"/>
                                <w:sz w:val="21"/>
                                <w:szCs w:val="21"/>
                              </w:rPr>
                              <w:t>.</w:t>
                            </w:r>
                            <w:r w:rsidRPr="00E5285C">
                              <w:rPr>
                                <w:b w:val="0"/>
                                <w:sz w:val="21"/>
                                <w:szCs w:val="21"/>
                              </w:rPr>
                              <w:tab/>
                            </w:r>
                            <w:r>
                              <w:rPr>
                                <w:b w:val="0"/>
                                <w:sz w:val="21"/>
                                <w:szCs w:val="21"/>
                              </w:rPr>
                              <w:t xml:space="preserve"> </w:t>
                            </w:r>
                            <w:r>
                              <w:rPr>
                                <w:b w:val="0"/>
                                <w:sz w:val="21"/>
                                <w:szCs w:val="21"/>
                                <w:lang w:val="vi-VN"/>
                              </w:rPr>
                              <w:t xml:space="preserve">        </w:t>
                            </w:r>
                            <w:r w:rsidRPr="00A419D6">
                              <w:rPr>
                                <w:bCs w:val="0"/>
                                <w:color w:val="0000FF"/>
                                <w:sz w:val="21"/>
                                <w:szCs w:val="21"/>
                              </w:rPr>
                              <w:t>B.</w:t>
                            </w:r>
                            <w:r w:rsidRPr="00E5285C">
                              <w:rPr>
                                <w:b w:val="0"/>
                                <w:color w:val="0000FF"/>
                                <w:sz w:val="21"/>
                                <w:szCs w:val="21"/>
                              </w:rPr>
                              <w:t xml:space="preserve"> 30</w:t>
                            </w:r>
                            <w:r w:rsidRPr="00E5285C">
                              <w:rPr>
                                <w:b w:val="0"/>
                                <w:color w:val="0000FF"/>
                                <w:sz w:val="21"/>
                                <w:szCs w:val="21"/>
                                <w:vertAlign w:val="superscript"/>
                              </w:rPr>
                              <w:t>0</w:t>
                            </w:r>
                            <w:r w:rsidRPr="00E5285C">
                              <w:rPr>
                                <w:b w:val="0"/>
                                <w:color w:val="0000FF"/>
                                <w:sz w:val="21"/>
                                <w:szCs w:val="21"/>
                              </w:rPr>
                              <w:t>.</w:t>
                            </w:r>
                            <w:r w:rsidRPr="00E5285C">
                              <w:rPr>
                                <w:b w:val="0"/>
                                <w:color w:val="0000FF"/>
                                <w:sz w:val="21"/>
                                <w:szCs w:val="21"/>
                              </w:rPr>
                              <w:tab/>
                            </w:r>
                            <w:r w:rsidRPr="00E5285C">
                              <w:rPr>
                                <w:b w:val="0"/>
                                <w:color w:val="0000FF"/>
                                <w:sz w:val="21"/>
                                <w:szCs w:val="21"/>
                              </w:rPr>
                              <w:tab/>
                            </w:r>
                          </w:p>
                          <w:p w14:paraId="65B3224E" w14:textId="29791FCA"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45</w:t>
                            </w:r>
                            <w:r w:rsidRPr="00E5285C">
                              <w:rPr>
                                <w:b w:val="0"/>
                                <w:sz w:val="21"/>
                                <w:szCs w:val="21"/>
                                <w:vertAlign w:val="superscript"/>
                              </w:rPr>
                              <w:t>0</w:t>
                            </w:r>
                            <w:r>
                              <w:rPr>
                                <w:b w:val="0"/>
                                <w:sz w:val="21"/>
                                <w:szCs w:val="21"/>
                              </w:rPr>
                              <w:t>.</w:t>
                            </w:r>
                            <w:r>
                              <w:rPr>
                                <w:b w:val="0"/>
                                <w:sz w:val="21"/>
                                <w:szCs w:val="21"/>
                              </w:rPr>
                              <w:tab/>
                              <w:t xml:space="preserve"> </w:t>
                            </w:r>
                            <w:r>
                              <w:rPr>
                                <w:b w:val="0"/>
                                <w:sz w:val="21"/>
                                <w:szCs w:val="21"/>
                                <w:lang w:val="vi-VN"/>
                              </w:rPr>
                              <w:t xml:space="preserve">        </w:t>
                            </w:r>
                            <w:r w:rsidRPr="00A419D6">
                              <w:rPr>
                                <w:bCs w:val="0"/>
                                <w:sz w:val="21"/>
                                <w:szCs w:val="21"/>
                              </w:rPr>
                              <w:t>D.</w:t>
                            </w:r>
                            <w:r w:rsidRPr="00E5285C">
                              <w:rPr>
                                <w:b w:val="0"/>
                                <w:sz w:val="21"/>
                                <w:szCs w:val="21"/>
                              </w:rPr>
                              <w:t xml:space="preserve"> 60</w:t>
                            </w:r>
                            <w:r w:rsidRPr="00E5285C">
                              <w:rPr>
                                <w:b w:val="0"/>
                                <w:sz w:val="21"/>
                                <w:szCs w:val="21"/>
                                <w:vertAlign w:val="superscript"/>
                              </w:rPr>
                              <w:t>0</w:t>
                            </w:r>
                            <w:r w:rsidRPr="00E5285C">
                              <w:rPr>
                                <w:b w:val="0"/>
                                <w:sz w:val="21"/>
                                <w:szCs w:val="21"/>
                              </w:rPr>
                              <w:t xml:space="preserve">. </w:t>
                            </w:r>
                          </w:p>
                          <w:p w14:paraId="7A7BD739" w14:textId="5A0B9E74" w:rsidR="002A4137"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2</w:t>
                            </w:r>
                            <w:r w:rsidRPr="00A419D6">
                              <w:rPr>
                                <w:bCs w:val="0"/>
                                <w:sz w:val="21"/>
                                <w:szCs w:val="21"/>
                              </w:rPr>
                              <w:t>.</w:t>
                            </w:r>
                            <w:r w:rsidRPr="00E5285C">
                              <w:rPr>
                                <w:b w:val="0"/>
                                <w:sz w:val="21"/>
                                <w:szCs w:val="21"/>
                              </w:rPr>
                              <w:t xml:space="preserve"> Một đoạn dây dẫn mang dòng điện 2 A đặt trong một từ trường đều thì chịu một lực điện 8 N. Nếu dòng điện qua dây dẫn là 0,5 A thì nó chịu một lực từ có độ lớn là</w:t>
                            </w:r>
                            <w:r>
                              <w:rPr>
                                <w:b w:val="0"/>
                                <w:sz w:val="21"/>
                                <w:szCs w:val="21"/>
                              </w:rPr>
                              <w:t xml:space="preserve">      </w:t>
                            </w:r>
                          </w:p>
                          <w:p w14:paraId="0AB9BBE7" w14:textId="77777777" w:rsidR="002A4137" w:rsidRDefault="002A4137" w:rsidP="003D6CB0">
                            <w:pPr>
                              <w:spacing w:line="252" w:lineRule="auto"/>
                              <w:ind w:right="7"/>
                              <w:jc w:val="both"/>
                              <w:rPr>
                                <w:b w:val="0"/>
                                <w:sz w:val="21"/>
                                <w:szCs w:val="21"/>
                              </w:rPr>
                            </w:pPr>
                            <w:r w:rsidRPr="00A419D6">
                              <w:rPr>
                                <w:bCs w:val="0"/>
                                <w:sz w:val="21"/>
                                <w:szCs w:val="21"/>
                              </w:rPr>
                              <w:t>A.</w:t>
                            </w:r>
                            <w:r w:rsidRPr="00E5285C">
                              <w:rPr>
                                <w:b w:val="0"/>
                                <w:sz w:val="21"/>
                                <w:szCs w:val="21"/>
                              </w:rPr>
                              <w:t xml:space="preserve"> 0,5 N.</w:t>
                            </w:r>
                            <w:r w:rsidRPr="00E5285C">
                              <w:rPr>
                                <w:b w:val="0"/>
                                <w:sz w:val="21"/>
                                <w:szCs w:val="21"/>
                              </w:rPr>
                              <w:tab/>
                            </w:r>
                            <w:r w:rsidRPr="00A419D6">
                              <w:rPr>
                                <w:bCs w:val="0"/>
                                <w:color w:val="0000FF"/>
                                <w:sz w:val="21"/>
                                <w:szCs w:val="21"/>
                              </w:rPr>
                              <w:t>B.</w:t>
                            </w:r>
                            <w:r w:rsidRPr="00E5285C">
                              <w:rPr>
                                <w:b w:val="0"/>
                                <w:color w:val="0000FF"/>
                                <w:sz w:val="21"/>
                                <w:szCs w:val="21"/>
                              </w:rPr>
                              <w:t xml:space="preserve"> 2 N.</w:t>
                            </w:r>
                            <w:r w:rsidRPr="00E5285C">
                              <w:rPr>
                                <w:b w:val="0"/>
                                <w:color w:val="0000FF"/>
                                <w:sz w:val="21"/>
                                <w:szCs w:val="21"/>
                              </w:rPr>
                              <w:tab/>
                            </w:r>
                            <w:r>
                              <w:rPr>
                                <w:b w:val="0"/>
                                <w:sz w:val="21"/>
                                <w:szCs w:val="21"/>
                              </w:rPr>
                              <w:tab/>
                            </w:r>
                          </w:p>
                          <w:p w14:paraId="2437F7F5" w14:textId="126A44D1" w:rsidR="002A4137" w:rsidRPr="00E5285C" w:rsidRDefault="002A4137" w:rsidP="003D6CB0">
                            <w:pPr>
                              <w:spacing w:line="252" w:lineRule="auto"/>
                              <w:ind w:right="7"/>
                              <w:jc w:val="both"/>
                              <w:rPr>
                                <w:b w:val="0"/>
                                <w:sz w:val="21"/>
                                <w:szCs w:val="21"/>
                              </w:rPr>
                            </w:pPr>
                            <w:r w:rsidRPr="00A419D6">
                              <w:rPr>
                                <w:bCs w:val="0"/>
                                <w:sz w:val="21"/>
                                <w:szCs w:val="21"/>
                              </w:rPr>
                              <w:t>C.</w:t>
                            </w:r>
                            <w:r w:rsidRPr="00E5285C">
                              <w:rPr>
                                <w:b w:val="0"/>
                                <w:sz w:val="21"/>
                                <w:szCs w:val="21"/>
                              </w:rPr>
                              <w:t xml:space="preserve"> 4 N.</w:t>
                            </w:r>
                            <w:r w:rsidRPr="00E5285C">
                              <w:rPr>
                                <w:b w:val="0"/>
                                <w:sz w:val="21"/>
                                <w:szCs w:val="21"/>
                              </w:rPr>
                              <w:tab/>
                            </w:r>
                            <w:r w:rsidRPr="00E5285C">
                              <w:rPr>
                                <w:b w:val="0"/>
                                <w:sz w:val="21"/>
                                <w:szCs w:val="21"/>
                              </w:rPr>
                              <w:tab/>
                            </w:r>
                            <w:r w:rsidRPr="00A419D6">
                              <w:rPr>
                                <w:bCs w:val="0"/>
                                <w:sz w:val="21"/>
                                <w:szCs w:val="21"/>
                              </w:rPr>
                              <w:t>D.</w:t>
                            </w:r>
                            <w:r w:rsidRPr="00E5285C">
                              <w:rPr>
                                <w:b w:val="0"/>
                                <w:sz w:val="21"/>
                                <w:szCs w:val="21"/>
                              </w:rPr>
                              <w:t xml:space="preserve"> 32 N.</w:t>
                            </w:r>
                          </w:p>
                          <w:p w14:paraId="123041E1" w14:textId="4664E189" w:rsidR="002A4137" w:rsidRPr="00E5285C" w:rsidRDefault="002A4137" w:rsidP="003D6CB0">
                            <w:pPr>
                              <w:spacing w:line="252" w:lineRule="auto"/>
                              <w:ind w:right="7"/>
                              <w:jc w:val="both"/>
                              <w:rPr>
                                <w:b w:val="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3</w:t>
                            </w:r>
                            <w:r w:rsidRPr="00A419D6">
                              <w:rPr>
                                <w:bCs w:val="0"/>
                                <w:sz w:val="21"/>
                                <w:szCs w:val="21"/>
                              </w:rPr>
                              <w:t>.</w:t>
                            </w:r>
                            <w:r w:rsidRPr="00E5285C">
                              <w:rPr>
                                <w:b w:val="0"/>
                                <w:sz w:val="21"/>
                                <w:szCs w:val="21"/>
                              </w:rPr>
                              <w:t xml:space="preserve"> Một đoạn dây dẫn mang dòng điện 1,5 A chịu một lực từ 5 N. Sau đó cường độ dòng điện thay đổi thì lực từ tác dụng lên đoạn dây là 20 N. Cường độ dòng điện đã</w:t>
                            </w:r>
                          </w:p>
                          <w:p w14:paraId="605C2057" w14:textId="294ED93D" w:rsidR="002A4137" w:rsidRPr="00E5285C" w:rsidRDefault="002A4137" w:rsidP="003D6CB0">
                            <w:pPr>
                              <w:spacing w:line="252" w:lineRule="auto"/>
                              <w:ind w:right="422"/>
                              <w:jc w:val="both"/>
                              <w:rPr>
                                <w:b w:val="0"/>
                                <w:sz w:val="21"/>
                                <w:szCs w:val="21"/>
                              </w:rPr>
                            </w:pPr>
                            <w:r w:rsidRPr="00A419D6">
                              <w:rPr>
                                <w:bCs w:val="0"/>
                                <w:color w:val="0000FF"/>
                                <w:sz w:val="21"/>
                                <w:szCs w:val="21"/>
                              </w:rPr>
                              <w:t>A.</w:t>
                            </w:r>
                            <w:r w:rsidRPr="00E5285C">
                              <w:rPr>
                                <w:b w:val="0"/>
                                <w:color w:val="0000FF"/>
                                <w:sz w:val="21"/>
                                <w:szCs w:val="21"/>
                              </w:rPr>
                              <w:t xml:space="preserve"> tăng thêm 4,5 A.</w:t>
                            </w:r>
                            <w:r w:rsidRPr="00E5285C">
                              <w:rPr>
                                <w:b w:val="0"/>
                                <w:sz w:val="21"/>
                                <w:szCs w:val="21"/>
                              </w:rPr>
                              <w:tab/>
                            </w:r>
                            <w:r w:rsidRPr="00A419D6">
                              <w:rPr>
                                <w:bCs w:val="0"/>
                                <w:sz w:val="21"/>
                                <w:szCs w:val="21"/>
                              </w:rPr>
                              <w:t>B.</w:t>
                            </w:r>
                            <w:r w:rsidRPr="00E5285C">
                              <w:rPr>
                                <w:b w:val="0"/>
                                <w:sz w:val="21"/>
                                <w:szCs w:val="21"/>
                              </w:rPr>
                              <w:t xml:space="preserve"> tăng thêm 6 A.</w:t>
                            </w:r>
                            <w:r w:rsidRPr="00E5285C">
                              <w:rPr>
                                <w:b w:val="0"/>
                                <w:sz w:val="21"/>
                                <w:szCs w:val="21"/>
                              </w:rPr>
                              <w:tab/>
                            </w:r>
                            <w:r w:rsidRPr="00A419D6">
                              <w:rPr>
                                <w:bCs w:val="0"/>
                                <w:sz w:val="21"/>
                                <w:szCs w:val="21"/>
                              </w:rPr>
                              <w:t>C.</w:t>
                            </w:r>
                            <w:r w:rsidRPr="00E5285C">
                              <w:rPr>
                                <w:b w:val="0"/>
                                <w:sz w:val="21"/>
                                <w:szCs w:val="21"/>
                              </w:rPr>
                              <w:t xml:space="preserve"> giảm bớt 4,5 A.</w:t>
                            </w:r>
                            <w:r w:rsidRPr="00E5285C">
                              <w:rPr>
                                <w:b w:val="0"/>
                                <w:sz w:val="21"/>
                                <w:szCs w:val="21"/>
                              </w:rPr>
                              <w:tab/>
                            </w:r>
                            <w:r w:rsidRPr="00A419D6">
                              <w:rPr>
                                <w:bCs w:val="0"/>
                                <w:sz w:val="21"/>
                                <w:szCs w:val="21"/>
                              </w:rPr>
                              <w:t>D.</w:t>
                            </w:r>
                            <w:r w:rsidRPr="00E5285C">
                              <w:rPr>
                                <w:b w:val="0"/>
                                <w:sz w:val="21"/>
                                <w:szCs w:val="21"/>
                              </w:rPr>
                              <w:t xml:space="preserve"> giảm bớt 6 A.</w:t>
                            </w:r>
                          </w:p>
                          <w:p w14:paraId="49518E02" w14:textId="12FADE0B" w:rsidR="002A4137" w:rsidRPr="00FB0923" w:rsidRDefault="002A4137" w:rsidP="003D6CB0">
                            <w:pPr>
                              <w:tabs>
                                <w:tab w:val="left" w:pos="240"/>
                                <w:tab w:val="left" w:pos="450"/>
                                <w:tab w:val="left" w:pos="2520"/>
                                <w:tab w:val="left" w:pos="4920"/>
                                <w:tab w:val="left" w:pos="7440"/>
                              </w:tabs>
                              <w:spacing w:line="252" w:lineRule="auto"/>
                              <w:jc w:val="both"/>
                              <w:rPr>
                                <w:b w:val="0"/>
                                <w:color w:val="FF0000"/>
                                <w:sz w:val="21"/>
                                <w:szCs w:val="21"/>
                              </w:rPr>
                            </w:pPr>
                            <w:r w:rsidRPr="00A419D6">
                              <w:rPr>
                                <w:bCs w:val="0"/>
                                <w:sz w:val="21"/>
                                <w:szCs w:val="21"/>
                              </w:rPr>
                              <w:t>Câu</w:t>
                            </w:r>
                            <w:r w:rsidRPr="00A419D6">
                              <w:rPr>
                                <w:bCs w:val="0"/>
                                <w:sz w:val="21"/>
                                <w:szCs w:val="21"/>
                                <w:lang w:val="vi-VN"/>
                              </w:rPr>
                              <w:t xml:space="preserve"> </w:t>
                            </w:r>
                            <w:r w:rsidRPr="00A419D6">
                              <w:rPr>
                                <w:bCs w:val="0"/>
                                <w:sz w:val="21"/>
                                <w:szCs w:val="21"/>
                              </w:rPr>
                              <w:t>1</w:t>
                            </w:r>
                            <w:r>
                              <w:rPr>
                                <w:bCs w:val="0"/>
                                <w:sz w:val="21"/>
                                <w:szCs w:val="21"/>
                                <w:lang w:val="vi-VN"/>
                              </w:rPr>
                              <w:t>4</w:t>
                            </w:r>
                            <w:r w:rsidRPr="00A419D6">
                              <w:rPr>
                                <w:bCs w:val="0"/>
                                <w:sz w:val="21"/>
                                <w:szCs w:val="21"/>
                              </w:rPr>
                              <w:t>.</w:t>
                            </w:r>
                            <w:r>
                              <w:rPr>
                                <w:b w:val="0"/>
                                <w:sz w:val="21"/>
                                <w:szCs w:val="21"/>
                                <w:lang w:val="vi-VN"/>
                              </w:rPr>
                              <w:t xml:space="preserve"> </w:t>
                            </w:r>
                            <w:r w:rsidRPr="00FB0923">
                              <w:rPr>
                                <w:b w:val="0"/>
                                <w:sz w:val="21"/>
                                <w:szCs w:val="21"/>
                              </w:rPr>
                              <w:t>Hình nào biểu diễn đúng hướng lực từ tác dụng lên một đoạn dây dẫn thẳng mang dòng điện I có chiều như hình vẽ đặt trong từ trường đều, đường sức từ có hướng như hình vẽ:</w:t>
                            </w:r>
                          </w:p>
                          <w:p w14:paraId="58C1CBDA" w14:textId="2E39AED6" w:rsidR="002A4137" w:rsidRDefault="002A4137" w:rsidP="003D6CB0">
                            <w:pPr>
                              <w:spacing w:line="276" w:lineRule="auto"/>
                              <w:rPr>
                                <w:sz w:val="22"/>
                                <w:szCs w:val="22"/>
                              </w:rPr>
                            </w:pPr>
                            <w:r>
                              <w:rPr>
                                <w:noProof/>
                                <w:sz w:val="22"/>
                                <w:szCs w:val="22"/>
                              </w:rPr>
                              <w:drawing>
                                <wp:inline distT="0" distB="0" distL="0" distR="0" wp14:anchorId="4429375A" wp14:editId="13510255">
                                  <wp:extent cx="4994563" cy="568037"/>
                                  <wp:effectExtent l="0" t="0" r="0" b="3810"/>
                                  <wp:docPr id="23" name="Picture 23"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Screen Shot 2018-01-08 at 17"/>
                                          <pic:cNvPicPr>
                                            <a:picLocks/>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5030714" cy="572149"/>
                                          </a:xfrm>
                                          <a:prstGeom prst="rect">
                                            <a:avLst/>
                                          </a:prstGeom>
                                          <a:noFill/>
                                          <a:ln>
                                            <a:noFill/>
                                          </a:ln>
                                        </pic:spPr>
                                      </pic:pic>
                                    </a:graphicData>
                                  </a:graphic>
                                </wp:inline>
                              </w:drawing>
                            </w:r>
                            <w:r>
                              <w:rPr>
                                <w:noProof/>
                                <w:sz w:val="22"/>
                                <w:szCs w:val="22"/>
                              </w:rPr>
                              <w:drawing>
                                <wp:inline distT="0" distB="0" distL="0" distR="0" wp14:anchorId="57D261EA" wp14:editId="039EF3D5">
                                  <wp:extent cx="5084618" cy="713509"/>
                                  <wp:effectExtent l="0" t="0" r="0" b="0"/>
                                  <wp:docPr id="14" name="Picture 14"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Screen Shot 2018-01-08 at 17"/>
                                          <pic:cNvPicPr>
                                            <a:picLocks/>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097859" cy="715367"/>
                                          </a:xfrm>
                                          <a:prstGeom prst="rect">
                                            <a:avLst/>
                                          </a:prstGeom>
                                          <a:noFill/>
                                          <a:ln>
                                            <a:noFill/>
                                          </a:ln>
                                        </pic:spPr>
                                      </pic:pic>
                                    </a:graphicData>
                                  </a:graphic>
                                </wp:inline>
                              </w:drawing>
                            </w:r>
                          </w:p>
                          <w:p w14:paraId="56F5CC76" w14:textId="79453689" w:rsidR="002A4137" w:rsidRPr="009E4711" w:rsidRDefault="002A4137" w:rsidP="003D6CB0">
                            <w:pPr>
                              <w:spacing w:line="276" w:lineRule="auto"/>
                              <w:rPr>
                                <w:b w:val="0"/>
                                <w:bCs w:val="0"/>
                              </w:rPr>
                            </w:pPr>
                            <w:r>
                              <w:rPr>
                                <w:noProof/>
                                <w:sz w:val="22"/>
                                <w:szCs w:val="22"/>
                              </w:rPr>
                              <w:drawing>
                                <wp:inline distT="0" distB="0" distL="0" distR="0" wp14:anchorId="076682C5" wp14:editId="350E1F79">
                                  <wp:extent cx="4994275" cy="699654"/>
                                  <wp:effectExtent l="0" t="0" r="0" b="0"/>
                                  <wp:docPr id="16" name="Picture 16"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Screen Shot 2018-01-08 at 17"/>
                                          <pic:cNvPicPr>
                                            <a:picLocks/>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5061517" cy="709074"/>
                                          </a:xfrm>
                                          <a:prstGeom prst="rect">
                                            <a:avLst/>
                                          </a:prstGeom>
                                          <a:noFill/>
                                          <a:ln>
                                            <a:noFill/>
                                          </a:ln>
                                        </pic:spPr>
                                      </pic:pic>
                                    </a:graphicData>
                                  </a:graphic>
                                </wp:inline>
                              </w:drawing>
                            </w:r>
                            <w:r>
                              <w:rPr>
                                <w:noProof/>
                                <w:sz w:val="22"/>
                                <w:szCs w:val="22"/>
                              </w:rPr>
                              <w:drawing>
                                <wp:inline distT="0" distB="0" distL="0" distR="0" wp14:anchorId="382C0BDC" wp14:editId="15F272F6">
                                  <wp:extent cx="4994275" cy="727364"/>
                                  <wp:effectExtent l="0" t="0" r="0" b="0"/>
                                  <wp:docPr id="17" name="Picture 17" descr="Screen Shot 2018-01-08 a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Screen Shot 2018-01-08 at 17"/>
                                          <pic:cNvPicPr>
                                            <a:picLocks/>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5124181" cy="746284"/>
                                          </a:xfrm>
                                          <a:prstGeom prst="rect">
                                            <a:avLst/>
                                          </a:prstGeom>
                                          <a:noFill/>
                                          <a:ln>
                                            <a:noFill/>
                                          </a:ln>
                                        </pic:spPr>
                                      </pic:pic>
                                    </a:graphicData>
                                  </a:graphic>
                                </wp:inline>
                              </w:drawing>
                            </w:r>
                          </w:p>
                        </w:tc>
                      </w:tr>
                      <w:tr w:rsidR="002A4137" w:rsidRPr="00B31086" w14:paraId="48C8EC2A" w14:textId="77777777" w:rsidTr="009E4711">
                        <w:tc>
                          <w:tcPr>
                            <w:tcW w:w="10370" w:type="dxa"/>
                            <w:shd w:val="clear" w:color="auto" w:fill="auto"/>
                          </w:tcPr>
                          <w:p w14:paraId="71DD1058" w14:textId="77777777" w:rsidR="002A4137" w:rsidRPr="009E4711" w:rsidRDefault="002A4137" w:rsidP="00B31086">
                            <w:pPr>
                              <w:spacing w:line="276" w:lineRule="auto"/>
                              <w:rPr>
                                <w:b w:val="0"/>
                                <w:bCs w:val="0"/>
                              </w:rPr>
                            </w:pPr>
                          </w:p>
                        </w:tc>
                      </w:tr>
                      <w:tr w:rsidR="002A4137" w:rsidRPr="00B31086" w14:paraId="5A29BA9D" w14:textId="77777777" w:rsidTr="009E4711">
                        <w:tc>
                          <w:tcPr>
                            <w:tcW w:w="10370" w:type="dxa"/>
                            <w:shd w:val="clear" w:color="auto" w:fill="auto"/>
                          </w:tcPr>
                          <w:p w14:paraId="5F18EC2F" w14:textId="77777777" w:rsidR="002A4137" w:rsidRPr="009E4711" w:rsidRDefault="002A4137" w:rsidP="00B31086">
                            <w:pPr>
                              <w:spacing w:line="276" w:lineRule="auto"/>
                              <w:rPr>
                                <w:b w:val="0"/>
                                <w:bCs w:val="0"/>
                              </w:rPr>
                            </w:pPr>
                          </w:p>
                        </w:tc>
                      </w:tr>
                      <w:tr w:rsidR="002A4137" w:rsidRPr="00B31086" w14:paraId="3D3E8719" w14:textId="77777777" w:rsidTr="009E4711">
                        <w:tc>
                          <w:tcPr>
                            <w:tcW w:w="10370" w:type="dxa"/>
                            <w:shd w:val="clear" w:color="auto" w:fill="auto"/>
                          </w:tcPr>
                          <w:p w14:paraId="0DE8F653" w14:textId="77777777" w:rsidR="002A4137" w:rsidRPr="009E4711" w:rsidRDefault="002A4137" w:rsidP="00B31086">
                            <w:pPr>
                              <w:spacing w:line="276" w:lineRule="auto"/>
                              <w:rPr>
                                <w:b w:val="0"/>
                                <w:bCs w:val="0"/>
                              </w:rPr>
                            </w:pPr>
                          </w:p>
                        </w:tc>
                      </w:tr>
                      <w:tr w:rsidR="002A4137" w:rsidRPr="00B31086" w14:paraId="5FCF634D" w14:textId="77777777" w:rsidTr="009E4711">
                        <w:tc>
                          <w:tcPr>
                            <w:tcW w:w="10370" w:type="dxa"/>
                            <w:shd w:val="clear" w:color="auto" w:fill="auto"/>
                          </w:tcPr>
                          <w:p w14:paraId="22D1A5B9" w14:textId="77777777" w:rsidR="002A4137" w:rsidRPr="009E4711" w:rsidRDefault="002A4137" w:rsidP="00B31086">
                            <w:pPr>
                              <w:spacing w:line="276" w:lineRule="auto"/>
                              <w:rPr>
                                <w:b w:val="0"/>
                                <w:bCs w:val="0"/>
                              </w:rPr>
                            </w:pPr>
                          </w:p>
                        </w:tc>
                      </w:tr>
                      <w:tr w:rsidR="002A4137" w:rsidRPr="00B31086" w14:paraId="47015413" w14:textId="77777777" w:rsidTr="009E4711">
                        <w:tc>
                          <w:tcPr>
                            <w:tcW w:w="10370" w:type="dxa"/>
                            <w:shd w:val="clear" w:color="auto" w:fill="auto"/>
                          </w:tcPr>
                          <w:p w14:paraId="32216A8C" w14:textId="77777777" w:rsidR="002A4137" w:rsidRPr="009E4711" w:rsidRDefault="002A4137" w:rsidP="00B31086">
                            <w:pPr>
                              <w:spacing w:line="276" w:lineRule="auto"/>
                              <w:rPr>
                                <w:b w:val="0"/>
                                <w:bCs w:val="0"/>
                              </w:rPr>
                            </w:pPr>
                          </w:p>
                        </w:tc>
                      </w:tr>
                      <w:tr w:rsidR="002A4137" w:rsidRPr="00B31086" w14:paraId="2DD04C3F" w14:textId="77777777" w:rsidTr="009E4711">
                        <w:tc>
                          <w:tcPr>
                            <w:tcW w:w="10370" w:type="dxa"/>
                            <w:shd w:val="clear" w:color="auto" w:fill="auto"/>
                          </w:tcPr>
                          <w:p w14:paraId="1903473A" w14:textId="77777777" w:rsidR="002A4137" w:rsidRPr="009E4711" w:rsidRDefault="002A4137" w:rsidP="00B31086">
                            <w:pPr>
                              <w:spacing w:line="276" w:lineRule="auto"/>
                              <w:rPr>
                                <w:b w:val="0"/>
                                <w:bCs w:val="0"/>
                              </w:rPr>
                            </w:pPr>
                          </w:p>
                        </w:tc>
                      </w:tr>
                      <w:tr w:rsidR="002A4137" w:rsidRPr="00B31086" w14:paraId="3230A9EC" w14:textId="77777777" w:rsidTr="009E4711">
                        <w:tc>
                          <w:tcPr>
                            <w:tcW w:w="10370" w:type="dxa"/>
                            <w:shd w:val="clear" w:color="auto" w:fill="auto"/>
                          </w:tcPr>
                          <w:p w14:paraId="2B09CE00" w14:textId="77777777" w:rsidR="002A4137" w:rsidRPr="009E4711" w:rsidRDefault="002A4137" w:rsidP="00B31086">
                            <w:pPr>
                              <w:spacing w:line="276" w:lineRule="auto"/>
                              <w:rPr>
                                <w:b w:val="0"/>
                                <w:bCs w:val="0"/>
                              </w:rPr>
                            </w:pPr>
                          </w:p>
                        </w:tc>
                      </w:tr>
                      <w:tr w:rsidR="002A4137" w:rsidRPr="00B31086" w14:paraId="0C8EAA53" w14:textId="77777777" w:rsidTr="009E4711">
                        <w:tc>
                          <w:tcPr>
                            <w:tcW w:w="10370" w:type="dxa"/>
                            <w:shd w:val="clear" w:color="auto" w:fill="auto"/>
                          </w:tcPr>
                          <w:p w14:paraId="0FF386FF" w14:textId="77777777" w:rsidR="002A4137" w:rsidRPr="009E4711" w:rsidRDefault="002A4137" w:rsidP="00B31086">
                            <w:pPr>
                              <w:spacing w:line="276" w:lineRule="auto"/>
                              <w:rPr>
                                <w:b w:val="0"/>
                                <w:bCs w:val="0"/>
                              </w:rPr>
                            </w:pPr>
                          </w:p>
                        </w:tc>
                      </w:tr>
                      <w:tr w:rsidR="002A4137" w:rsidRPr="00B31086" w14:paraId="3390E813" w14:textId="77777777" w:rsidTr="009E4711">
                        <w:tc>
                          <w:tcPr>
                            <w:tcW w:w="10370" w:type="dxa"/>
                            <w:shd w:val="clear" w:color="auto" w:fill="auto"/>
                          </w:tcPr>
                          <w:p w14:paraId="5828E2C8" w14:textId="77777777" w:rsidR="002A4137" w:rsidRPr="009E4711" w:rsidRDefault="002A4137" w:rsidP="00B31086">
                            <w:pPr>
                              <w:spacing w:line="276" w:lineRule="auto"/>
                              <w:rPr>
                                <w:b w:val="0"/>
                                <w:bCs w:val="0"/>
                              </w:rPr>
                            </w:pPr>
                          </w:p>
                        </w:tc>
                      </w:tr>
                      <w:tr w:rsidR="002A4137" w:rsidRPr="00B31086" w14:paraId="54BE980A" w14:textId="77777777" w:rsidTr="009E4711">
                        <w:tc>
                          <w:tcPr>
                            <w:tcW w:w="10370" w:type="dxa"/>
                            <w:shd w:val="clear" w:color="auto" w:fill="auto"/>
                          </w:tcPr>
                          <w:p w14:paraId="5923FD70" w14:textId="77777777" w:rsidR="002A4137" w:rsidRPr="009E4711" w:rsidRDefault="002A4137" w:rsidP="00B31086">
                            <w:pPr>
                              <w:spacing w:line="276" w:lineRule="auto"/>
                              <w:rPr>
                                <w:b w:val="0"/>
                                <w:bCs w:val="0"/>
                              </w:rPr>
                            </w:pPr>
                          </w:p>
                        </w:tc>
                      </w:tr>
                      <w:tr w:rsidR="002A4137" w:rsidRPr="00B31086" w14:paraId="391AD89D" w14:textId="77777777" w:rsidTr="009E4711">
                        <w:tc>
                          <w:tcPr>
                            <w:tcW w:w="10370" w:type="dxa"/>
                            <w:shd w:val="clear" w:color="auto" w:fill="auto"/>
                          </w:tcPr>
                          <w:p w14:paraId="2EDB961E" w14:textId="77777777" w:rsidR="002A4137" w:rsidRPr="009E4711" w:rsidRDefault="002A4137" w:rsidP="00B31086">
                            <w:pPr>
                              <w:spacing w:line="276" w:lineRule="auto"/>
                              <w:rPr>
                                <w:b w:val="0"/>
                                <w:bCs w:val="0"/>
                              </w:rPr>
                            </w:pPr>
                          </w:p>
                        </w:tc>
                      </w:tr>
                      <w:tr w:rsidR="002A4137" w:rsidRPr="00B31086" w14:paraId="29540789" w14:textId="77777777" w:rsidTr="009E4711">
                        <w:tc>
                          <w:tcPr>
                            <w:tcW w:w="10370" w:type="dxa"/>
                            <w:shd w:val="clear" w:color="auto" w:fill="auto"/>
                          </w:tcPr>
                          <w:p w14:paraId="55F4BF19" w14:textId="77777777" w:rsidR="002A4137" w:rsidRPr="009E4711" w:rsidRDefault="002A4137" w:rsidP="00B31086">
                            <w:pPr>
                              <w:spacing w:line="276" w:lineRule="auto"/>
                              <w:rPr>
                                <w:b w:val="0"/>
                                <w:bCs w:val="0"/>
                              </w:rPr>
                            </w:pPr>
                          </w:p>
                        </w:tc>
                      </w:tr>
                      <w:tr w:rsidR="002A4137" w:rsidRPr="00B31086" w14:paraId="1F78B23A" w14:textId="77777777" w:rsidTr="009E4711">
                        <w:tc>
                          <w:tcPr>
                            <w:tcW w:w="10370" w:type="dxa"/>
                            <w:shd w:val="clear" w:color="auto" w:fill="auto"/>
                          </w:tcPr>
                          <w:p w14:paraId="17B1EA5D" w14:textId="77777777" w:rsidR="002A4137" w:rsidRPr="009E4711" w:rsidRDefault="002A4137" w:rsidP="00B31086">
                            <w:pPr>
                              <w:spacing w:line="276" w:lineRule="auto"/>
                              <w:rPr>
                                <w:b w:val="0"/>
                                <w:bCs w:val="0"/>
                              </w:rPr>
                            </w:pPr>
                          </w:p>
                        </w:tc>
                      </w:tr>
                      <w:tr w:rsidR="002A4137" w:rsidRPr="00B31086" w14:paraId="3F235490" w14:textId="77777777" w:rsidTr="009E4711">
                        <w:tc>
                          <w:tcPr>
                            <w:tcW w:w="10370" w:type="dxa"/>
                            <w:shd w:val="clear" w:color="auto" w:fill="auto"/>
                          </w:tcPr>
                          <w:p w14:paraId="745A16A3" w14:textId="77777777" w:rsidR="002A4137" w:rsidRPr="009E4711" w:rsidRDefault="002A4137" w:rsidP="00B31086">
                            <w:pPr>
                              <w:spacing w:line="276" w:lineRule="auto"/>
                              <w:rPr>
                                <w:b w:val="0"/>
                                <w:bCs w:val="0"/>
                              </w:rPr>
                            </w:pPr>
                          </w:p>
                        </w:tc>
                      </w:tr>
                      <w:tr w:rsidR="002A4137" w:rsidRPr="00B31086" w14:paraId="68E879F9" w14:textId="77777777" w:rsidTr="009E4711">
                        <w:tc>
                          <w:tcPr>
                            <w:tcW w:w="10370" w:type="dxa"/>
                            <w:shd w:val="clear" w:color="auto" w:fill="auto"/>
                          </w:tcPr>
                          <w:p w14:paraId="49700123" w14:textId="77777777" w:rsidR="002A4137" w:rsidRPr="009E4711" w:rsidRDefault="002A4137" w:rsidP="00B31086">
                            <w:pPr>
                              <w:spacing w:line="276" w:lineRule="auto"/>
                              <w:rPr>
                                <w:b w:val="0"/>
                                <w:bCs w:val="0"/>
                              </w:rPr>
                            </w:pPr>
                          </w:p>
                        </w:tc>
                      </w:tr>
                      <w:tr w:rsidR="002A4137" w:rsidRPr="00B31086" w14:paraId="384F16EA" w14:textId="77777777" w:rsidTr="009E4711">
                        <w:tc>
                          <w:tcPr>
                            <w:tcW w:w="10370" w:type="dxa"/>
                            <w:shd w:val="clear" w:color="auto" w:fill="auto"/>
                          </w:tcPr>
                          <w:p w14:paraId="399C32A1" w14:textId="77777777" w:rsidR="002A4137" w:rsidRPr="009E4711" w:rsidRDefault="002A4137" w:rsidP="00B31086">
                            <w:pPr>
                              <w:spacing w:line="276" w:lineRule="auto"/>
                              <w:rPr>
                                <w:b w:val="0"/>
                                <w:bCs w:val="0"/>
                              </w:rPr>
                            </w:pPr>
                          </w:p>
                        </w:tc>
                      </w:tr>
                      <w:tr w:rsidR="002A4137" w:rsidRPr="00B31086" w14:paraId="1D3A0C67" w14:textId="77777777" w:rsidTr="009E4711">
                        <w:tc>
                          <w:tcPr>
                            <w:tcW w:w="10370" w:type="dxa"/>
                            <w:shd w:val="clear" w:color="auto" w:fill="auto"/>
                          </w:tcPr>
                          <w:p w14:paraId="4D2EF356" w14:textId="77777777" w:rsidR="002A4137" w:rsidRPr="009E4711" w:rsidRDefault="002A4137" w:rsidP="00B31086">
                            <w:pPr>
                              <w:spacing w:line="276" w:lineRule="auto"/>
                              <w:rPr>
                                <w:b w:val="0"/>
                                <w:bCs w:val="0"/>
                              </w:rPr>
                            </w:pPr>
                          </w:p>
                        </w:tc>
                      </w:tr>
                      <w:tr w:rsidR="002A4137" w:rsidRPr="00B31086" w14:paraId="62982C39" w14:textId="77777777" w:rsidTr="009E4711">
                        <w:tc>
                          <w:tcPr>
                            <w:tcW w:w="10370" w:type="dxa"/>
                            <w:shd w:val="clear" w:color="auto" w:fill="auto"/>
                          </w:tcPr>
                          <w:p w14:paraId="56FA7CF2" w14:textId="77777777" w:rsidR="002A4137" w:rsidRPr="009E4711" w:rsidRDefault="002A4137" w:rsidP="00B31086">
                            <w:pPr>
                              <w:spacing w:line="276" w:lineRule="auto"/>
                              <w:rPr>
                                <w:b w:val="0"/>
                                <w:bCs w:val="0"/>
                              </w:rPr>
                            </w:pPr>
                          </w:p>
                        </w:tc>
                      </w:tr>
                      <w:tr w:rsidR="002A4137" w:rsidRPr="00B31086" w14:paraId="393378CD" w14:textId="77777777" w:rsidTr="009E4711">
                        <w:tc>
                          <w:tcPr>
                            <w:tcW w:w="10370" w:type="dxa"/>
                            <w:shd w:val="clear" w:color="auto" w:fill="auto"/>
                          </w:tcPr>
                          <w:p w14:paraId="02E57E85" w14:textId="77777777" w:rsidR="002A4137" w:rsidRPr="009E4711" w:rsidRDefault="002A4137" w:rsidP="00B31086">
                            <w:pPr>
                              <w:spacing w:line="276" w:lineRule="auto"/>
                              <w:rPr>
                                <w:b w:val="0"/>
                                <w:bCs w:val="0"/>
                              </w:rPr>
                            </w:pPr>
                          </w:p>
                        </w:tc>
                      </w:tr>
                      <w:tr w:rsidR="002A4137" w:rsidRPr="00B31086" w14:paraId="62B6E671" w14:textId="77777777" w:rsidTr="009E4711">
                        <w:tc>
                          <w:tcPr>
                            <w:tcW w:w="10370" w:type="dxa"/>
                            <w:shd w:val="clear" w:color="auto" w:fill="auto"/>
                          </w:tcPr>
                          <w:p w14:paraId="06AE2B11" w14:textId="77777777" w:rsidR="002A4137" w:rsidRPr="009E4711" w:rsidRDefault="002A4137" w:rsidP="00B31086">
                            <w:pPr>
                              <w:spacing w:line="276" w:lineRule="auto"/>
                              <w:rPr>
                                <w:b w:val="0"/>
                                <w:bCs w:val="0"/>
                              </w:rPr>
                            </w:pPr>
                          </w:p>
                        </w:tc>
                      </w:tr>
                      <w:tr w:rsidR="002A4137" w:rsidRPr="00B31086" w14:paraId="07FEADA1" w14:textId="77777777" w:rsidTr="009E4711">
                        <w:tc>
                          <w:tcPr>
                            <w:tcW w:w="10370" w:type="dxa"/>
                            <w:shd w:val="clear" w:color="auto" w:fill="auto"/>
                          </w:tcPr>
                          <w:p w14:paraId="1DB370E4" w14:textId="77777777" w:rsidR="002A4137" w:rsidRPr="009E4711" w:rsidRDefault="002A4137" w:rsidP="00B31086">
                            <w:pPr>
                              <w:spacing w:line="276" w:lineRule="auto"/>
                              <w:rPr>
                                <w:b w:val="0"/>
                                <w:bCs w:val="0"/>
                              </w:rPr>
                            </w:pPr>
                          </w:p>
                        </w:tc>
                      </w:tr>
                      <w:tr w:rsidR="002A4137" w:rsidRPr="00B31086" w14:paraId="4CECC46A" w14:textId="77777777" w:rsidTr="009E4711">
                        <w:tc>
                          <w:tcPr>
                            <w:tcW w:w="10370" w:type="dxa"/>
                            <w:shd w:val="clear" w:color="auto" w:fill="auto"/>
                          </w:tcPr>
                          <w:p w14:paraId="5057A1F3" w14:textId="77777777" w:rsidR="002A4137" w:rsidRPr="009E4711" w:rsidRDefault="002A4137" w:rsidP="00B31086">
                            <w:pPr>
                              <w:spacing w:line="276" w:lineRule="auto"/>
                              <w:rPr>
                                <w:b w:val="0"/>
                                <w:bCs w:val="0"/>
                              </w:rPr>
                            </w:pPr>
                          </w:p>
                        </w:tc>
                      </w:tr>
                      <w:tr w:rsidR="002A4137" w:rsidRPr="00B31086" w14:paraId="25C7869F" w14:textId="77777777" w:rsidTr="009E4711">
                        <w:tc>
                          <w:tcPr>
                            <w:tcW w:w="10370" w:type="dxa"/>
                            <w:shd w:val="clear" w:color="auto" w:fill="auto"/>
                          </w:tcPr>
                          <w:p w14:paraId="3237E7E2" w14:textId="77777777" w:rsidR="002A4137" w:rsidRPr="009E4711" w:rsidRDefault="002A4137" w:rsidP="00B31086">
                            <w:pPr>
                              <w:spacing w:line="276" w:lineRule="auto"/>
                              <w:rPr>
                                <w:b w:val="0"/>
                                <w:bCs w:val="0"/>
                              </w:rPr>
                            </w:pPr>
                          </w:p>
                        </w:tc>
                      </w:tr>
                      <w:tr w:rsidR="002A4137" w:rsidRPr="00B31086" w14:paraId="55B60E6D" w14:textId="77777777" w:rsidTr="009E4711">
                        <w:tc>
                          <w:tcPr>
                            <w:tcW w:w="10370" w:type="dxa"/>
                            <w:shd w:val="clear" w:color="auto" w:fill="auto"/>
                          </w:tcPr>
                          <w:p w14:paraId="72843A1B" w14:textId="77777777" w:rsidR="002A4137" w:rsidRPr="009E4711" w:rsidRDefault="002A4137" w:rsidP="00B31086">
                            <w:pPr>
                              <w:spacing w:line="276" w:lineRule="auto"/>
                              <w:rPr>
                                <w:b w:val="0"/>
                                <w:bCs w:val="0"/>
                              </w:rPr>
                            </w:pPr>
                          </w:p>
                        </w:tc>
                      </w:tr>
                      <w:tr w:rsidR="002A4137" w:rsidRPr="00B31086" w14:paraId="70042AD7" w14:textId="77777777" w:rsidTr="009E4711">
                        <w:tc>
                          <w:tcPr>
                            <w:tcW w:w="10370" w:type="dxa"/>
                            <w:shd w:val="clear" w:color="auto" w:fill="auto"/>
                          </w:tcPr>
                          <w:p w14:paraId="445445BD" w14:textId="77777777" w:rsidR="002A4137" w:rsidRPr="009E4711" w:rsidRDefault="002A4137" w:rsidP="00B31086">
                            <w:pPr>
                              <w:spacing w:line="276" w:lineRule="auto"/>
                              <w:rPr>
                                <w:b w:val="0"/>
                                <w:bCs w:val="0"/>
                              </w:rPr>
                            </w:pPr>
                          </w:p>
                        </w:tc>
                      </w:tr>
                      <w:tr w:rsidR="002A4137" w:rsidRPr="00B31086" w14:paraId="0A9357AD" w14:textId="77777777" w:rsidTr="009E4711">
                        <w:tc>
                          <w:tcPr>
                            <w:tcW w:w="10370" w:type="dxa"/>
                            <w:shd w:val="clear" w:color="auto" w:fill="auto"/>
                          </w:tcPr>
                          <w:p w14:paraId="6AEC695F" w14:textId="77777777" w:rsidR="002A4137" w:rsidRPr="009E4711" w:rsidRDefault="002A4137" w:rsidP="00B31086">
                            <w:pPr>
                              <w:spacing w:line="276" w:lineRule="auto"/>
                              <w:rPr>
                                <w:b w:val="0"/>
                                <w:bCs w:val="0"/>
                              </w:rPr>
                            </w:pPr>
                          </w:p>
                        </w:tc>
                      </w:tr>
                      <w:tr w:rsidR="002A4137" w:rsidRPr="00B31086" w14:paraId="3460D315" w14:textId="77777777" w:rsidTr="009E4711">
                        <w:tc>
                          <w:tcPr>
                            <w:tcW w:w="10370" w:type="dxa"/>
                            <w:shd w:val="clear" w:color="auto" w:fill="auto"/>
                          </w:tcPr>
                          <w:p w14:paraId="51974C8E" w14:textId="77777777" w:rsidR="002A4137" w:rsidRPr="009E4711" w:rsidRDefault="002A4137" w:rsidP="00B31086">
                            <w:pPr>
                              <w:spacing w:line="276" w:lineRule="auto"/>
                              <w:rPr>
                                <w:b w:val="0"/>
                                <w:bCs w:val="0"/>
                              </w:rPr>
                            </w:pPr>
                          </w:p>
                        </w:tc>
                      </w:tr>
                      <w:tr w:rsidR="002A4137" w:rsidRPr="00B31086" w14:paraId="54734ADB" w14:textId="77777777" w:rsidTr="009E4711">
                        <w:tc>
                          <w:tcPr>
                            <w:tcW w:w="10370" w:type="dxa"/>
                            <w:shd w:val="clear" w:color="auto" w:fill="auto"/>
                          </w:tcPr>
                          <w:p w14:paraId="018E8AE6" w14:textId="77777777" w:rsidR="002A4137" w:rsidRPr="009E4711" w:rsidRDefault="002A4137" w:rsidP="00B31086">
                            <w:pPr>
                              <w:spacing w:line="276" w:lineRule="auto"/>
                              <w:rPr>
                                <w:b w:val="0"/>
                                <w:bCs w:val="0"/>
                              </w:rPr>
                            </w:pPr>
                          </w:p>
                        </w:tc>
                      </w:tr>
                      <w:tr w:rsidR="002A4137" w:rsidRPr="00B31086" w14:paraId="6738FCCA" w14:textId="77777777" w:rsidTr="009E4711">
                        <w:tc>
                          <w:tcPr>
                            <w:tcW w:w="10370" w:type="dxa"/>
                            <w:shd w:val="clear" w:color="auto" w:fill="auto"/>
                          </w:tcPr>
                          <w:p w14:paraId="660BA154" w14:textId="77777777" w:rsidR="002A4137" w:rsidRPr="009E4711" w:rsidRDefault="002A4137" w:rsidP="00B31086">
                            <w:pPr>
                              <w:spacing w:line="276" w:lineRule="auto"/>
                              <w:rPr>
                                <w:b w:val="0"/>
                                <w:bCs w:val="0"/>
                              </w:rPr>
                            </w:pPr>
                          </w:p>
                        </w:tc>
                      </w:tr>
                      <w:tr w:rsidR="002A4137" w:rsidRPr="00B31086" w14:paraId="03514DCE" w14:textId="77777777" w:rsidTr="009E4711">
                        <w:tc>
                          <w:tcPr>
                            <w:tcW w:w="10370" w:type="dxa"/>
                            <w:shd w:val="clear" w:color="auto" w:fill="auto"/>
                          </w:tcPr>
                          <w:p w14:paraId="1046B318" w14:textId="77777777" w:rsidR="002A4137" w:rsidRPr="009E4711" w:rsidRDefault="002A4137" w:rsidP="00B31086">
                            <w:pPr>
                              <w:spacing w:line="276" w:lineRule="auto"/>
                              <w:rPr>
                                <w:b w:val="0"/>
                                <w:bCs w:val="0"/>
                              </w:rPr>
                            </w:pPr>
                          </w:p>
                        </w:tc>
                      </w:tr>
                      <w:tr w:rsidR="002A4137" w:rsidRPr="00B31086" w14:paraId="039B0103" w14:textId="77777777" w:rsidTr="009E4711">
                        <w:tc>
                          <w:tcPr>
                            <w:tcW w:w="10370" w:type="dxa"/>
                            <w:shd w:val="clear" w:color="auto" w:fill="auto"/>
                          </w:tcPr>
                          <w:p w14:paraId="61228025" w14:textId="77777777" w:rsidR="002A4137" w:rsidRPr="009E4711" w:rsidRDefault="002A4137" w:rsidP="00B31086">
                            <w:pPr>
                              <w:spacing w:line="276" w:lineRule="auto"/>
                              <w:rPr>
                                <w:b w:val="0"/>
                                <w:bCs w:val="0"/>
                              </w:rPr>
                            </w:pPr>
                          </w:p>
                        </w:tc>
                      </w:tr>
                      <w:tr w:rsidR="002A4137" w:rsidRPr="00B31086" w14:paraId="63A83E3F" w14:textId="77777777" w:rsidTr="009E4711">
                        <w:tc>
                          <w:tcPr>
                            <w:tcW w:w="10370" w:type="dxa"/>
                            <w:shd w:val="clear" w:color="auto" w:fill="auto"/>
                          </w:tcPr>
                          <w:p w14:paraId="6C8273FA" w14:textId="77777777" w:rsidR="002A4137" w:rsidRPr="009E4711" w:rsidRDefault="002A4137" w:rsidP="00B31086">
                            <w:pPr>
                              <w:spacing w:line="276" w:lineRule="auto"/>
                              <w:rPr>
                                <w:b w:val="0"/>
                                <w:bCs w:val="0"/>
                              </w:rPr>
                            </w:pPr>
                          </w:p>
                        </w:tc>
                      </w:tr>
                      <w:tr w:rsidR="002A4137" w:rsidRPr="00B31086" w14:paraId="7A0AAAFF" w14:textId="77777777" w:rsidTr="009E4711">
                        <w:tc>
                          <w:tcPr>
                            <w:tcW w:w="10370" w:type="dxa"/>
                            <w:shd w:val="clear" w:color="auto" w:fill="auto"/>
                          </w:tcPr>
                          <w:p w14:paraId="4868DD9D" w14:textId="77777777" w:rsidR="002A4137" w:rsidRPr="009E4711" w:rsidRDefault="002A4137" w:rsidP="00B31086">
                            <w:pPr>
                              <w:spacing w:line="276" w:lineRule="auto"/>
                              <w:rPr>
                                <w:b w:val="0"/>
                                <w:bCs w:val="0"/>
                              </w:rPr>
                            </w:pPr>
                          </w:p>
                        </w:tc>
                      </w:tr>
                      <w:tr w:rsidR="002A4137" w:rsidRPr="00B31086" w14:paraId="1BDE8230" w14:textId="77777777" w:rsidTr="009E4711">
                        <w:tc>
                          <w:tcPr>
                            <w:tcW w:w="10370" w:type="dxa"/>
                            <w:shd w:val="clear" w:color="auto" w:fill="auto"/>
                          </w:tcPr>
                          <w:p w14:paraId="064EE61C" w14:textId="77777777" w:rsidR="002A4137" w:rsidRPr="009E4711" w:rsidRDefault="002A4137" w:rsidP="00B31086">
                            <w:pPr>
                              <w:spacing w:line="276" w:lineRule="auto"/>
                              <w:rPr>
                                <w:b w:val="0"/>
                                <w:bCs w:val="0"/>
                              </w:rPr>
                            </w:pPr>
                          </w:p>
                        </w:tc>
                      </w:tr>
                      <w:tr w:rsidR="002A4137" w:rsidRPr="00B31086" w14:paraId="0B152701" w14:textId="77777777" w:rsidTr="009E4711">
                        <w:tc>
                          <w:tcPr>
                            <w:tcW w:w="10370" w:type="dxa"/>
                            <w:shd w:val="clear" w:color="auto" w:fill="auto"/>
                          </w:tcPr>
                          <w:p w14:paraId="42351FE3" w14:textId="77777777" w:rsidR="002A4137" w:rsidRPr="009E4711" w:rsidRDefault="002A4137" w:rsidP="00B31086">
                            <w:pPr>
                              <w:spacing w:line="276" w:lineRule="auto"/>
                              <w:rPr>
                                <w:b w:val="0"/>
                                <w:bCs w:val="0"/>
                              </w:rPr>
                            </w:pPr>
                          </w:p>
                        </w:tc>
                      </w:tr>
                      <w:tr w:rsidR="002A4137" w:rsidRPr="00B31086" w14:paraId="3F1BB8CF" w14:textId="77777777" w:rsidTr="009E4711">
                        <w:tc>
                          <w:tcPr>
                            <w:tcW w:w="10370" w:type="dxa"/>
                            <w:shd w:val="clear" w:color="auto" w:fill="auto"/>
                          </w:tcPr>
                          <w:p w14:paraId="4585F52E" w14:textId="77777777" w:rsidR="002A4137" w:rsidRPr="009E4711" w:rsidRDefault="002A4137" w:rsidP="00B31086">
                            <w:pPr>
                              <w:spacing w:line="276" w:lineRule="auto"/>
                              <w:rPr>
                                <w:b w:val="0"/>
                                <w:bCs w:val="0"/>
                              </w:rPr>
                            </w:pPr>
                          </w:p>
                        </w:tc>
                      </w:tr>
                      <w:tr w:rsidR="002A4137" w:rsidRPr="00B31086" w14:paraId="457AD16C" w14:textId="77777777" w:rsidTr="009E4711">
                        <w:tc>
                          <w:tcPr>
                            <w:tcW w:w="10370" w:type="dxa"/>
                            <w:shd w:val="clear" w:color="auto" w:fill="auto"/>
                          </w:tcPr>
                          <w:p w14:paraId="258DA189" w14:textId="77777777" w:rsidR="002A4137" w:rsidRPr="009E4711" w:rsidRDefault="002A4137" w:rsidP="00B31086">
                            <w:pPr>
                              <w:spacing w:line="276" w:lineRule="auto"/>
                              <w:rPr>
                                <w:b w:val="0"/>
                                <w:bCs w:val="0"/>
                              </w:rPr>
                            </w:pPr>
                          </w:p>
                        </w:tc>
                      </w:tr>
                      <w:tr w:rsidR="002A4137" w:rsidRPr="00B31086" w14:paraId="6BA1B499" w14:textId="77777777" w:rsidTr="009E4711">
                        <w:tc>
                          <w:tcPr>
                            <w:tcW w:w="10370" w:type="dxa"/>
                            <w:shd w:val="clear" w:color="auto" w:fill="auto"/>
                          </w:tcPr>
                          <w:p w14:paraId="13C0EF1C" w14:textId="77777777" w:rsidR="002A4137" w:rsidRPr="009E4711" w:rsidRDefault="002A4137" w:rsidP="00B31086">
                            <w:pPr>
                              <w:spacing w:line="276" w:lineRule="auto"/>
                              <w:rPr>
                                <w:b w:val="0"/>
                                <w:bCs w:val="0"/>
                              </w:rPr>
                            </w:pPr>
                          </w:p>
                        </w:tc>
                      </w:tr>
                      <w:tr w:rsidR="002A4137" w:rsidRPr="00B31086" w14:paraId="7C20BF1C" w14:textId="77777777" w:rsidTr="009E4711">
                        <w:tc>
                          <w:tcPr>
                            <w:tcW w:w="10370" w:type="dxa"/>
                            <w:shd w:val="clear" w:color="auto" w:fill="auto"/>
                          </w:tcPr>
                          <w:p w14:paraId="359A50F6" w14:textId="77777777" w:rsidR="002A4137" w:rsidRPr="009E4711" w:rsidRDefault="002A4137" w:rsidP="00B31086">
                            <w:pPr>
                              <w:spacing w:line="276" w:lineRule="auto"/>
                              <w:rPr>
                                <w:b w:val="0"/>
                                <w:bCs w:val="0"/>
                              </w:rPr>
                            </w:pPr>
                          </w:p>
                        </w:tc>
                      </w:tr>
                    </w:tbl>
                    <w:p w14:paraId="0F509BE5" w14:textId="77777777" w:rsidR="002A4137" w:rsidRPr="00B31086" w:rsidRDefault="002A4137" w:rsidP="00FC26D0">
                      <w:pPr>
                        <w:spacing w:line="276" w:lineRule="auto"/>
                        <w:rPr>
                          <w:b w:val="0"/>
                          <w:bCs w:val="0"/>
                          <w:sz w:val="21"/>
                          <w:szCs w:val="21"/>
                        </w:rPr>
                      </w:pPr>
                    </w:p>
                  </w:txbxContent>
                </v:textbox>
                <w10:wrap type="through"/>
              </v:shape>
            </w:pict>
          </mc:Fallback>
        </mc:AlternateContent>
      </w:r>
    </w:p>
    <w:p w14:paraId="05191DA3" w14:textId="24CF15FC" w:rsidR="00B6732A" w:rsidRDefault="00FC26D0">
      <w:r>
        <w:rPr>
          <w:noProof/>
          <w:sz w:val="22"/>
          <w:szCs w:val="22"/>
        </w:rPr>
        <w:lastRenderedPageBreak/>
        <mc:AlternateContent>
          <mc:Choice Requires="wps">
            <w:drawing>
              <wp:anchor distT="0" distB="0" distL="114300" distR="114300" simplePos="0" relativeHeight="251908096" behindDoc="0" locked="0" layoutInCell="1" allowOverlap="1" wp14:anchorId="378B1BB2" wp14:editId="4F144D69">
                <wp:simplePos x="0" y="0"/>
                <wp:positionH relativeFrom="column">
                  <wp:posOffset>2540</wp:posOffset>
                </wp:positionH>
                <wp:positionV relativeFrom="paragraph">
                  <wp:posOffset>50800</wp:posOffset>
                </wp:positionV>
                <wp:extent cx="6579235" cy="9646285"/>
                <wp:effectExtent l="0" t="0" r="12065" b="18415"/>
                <wp:wrapThrough wrapText="bothSides">
                  <wp:wrapPolygon edited="0">
                    <wp:start x="0" y="0"/>
                    <wp:lineTo x="0" y="21613"/>
                    <wp:lineTo x="21598" y="21613"/>
                    <wp:lineTo x="21598" y="0"/>
                    <wp:lineTo x="0" y="0"/>
                  </wp:wrapPolygon>
                </wp:wrapThrough>
                <wp:docPr id="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46285"/>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79D3280E" w14:textId="77777777" w:rsidTr="009E4711">
                              <w:tc>
                                <w:tcPr>
                                  <w:tcW w:w="10370" w:type="dxa"/>
                                  <w:shd w:val="clear" w:color="auto" w:fill="auto"/>
                                </w:tcPr>
                                <w:p w14:paraId="022252E7" w14:textId="24D7408D" w:rsidR="002A4137" w:rsidRPr="009E4711" w:rsidRDefault="002A4137" w:rsidP="0007731C">
                                  <w:pPr>
                                    <w:spacing w:line="276" w:lineRule="auto"/>
                                    <w:jc w:val="center"/>
                                    <w:rPr>
                                      <w:b w:val="0"/>
                                      <w:bCs w:val="0"/>
                                    </w:rPr>
                                  </w:pPr>
                                  <w:r w:rsidRPr="008C5AD5">
                                    <w:rPr>
                                      <w:sz w:val="22"/>
                                      <w:szCs w:val="22"/>
                                    </w:rPr>
                                    <w:t xml:space="preserve">Bài </w:t>
                                  </w:r>
                                  <w:r>
                                    <w:rPr>
                                      <w:sz w:val="22"/>
                                      <w:szCs w:val="22"/>
                                    </w:rPr>
                                    <w:t>21</w:t>
                                  </w:r>
                                  <w:r w:rsidRPr="008C5AD5">
                                    <w:rPr>
                                      <w:b w:val="0"/>
                                      <w:sz w:val="22"/>
                                      <w:szCs w:val="22"/>
                                    </w:rPr>
                                    <w:t>:</w:t>
                                  </w:r>
                                  <w:r>
                                    <w:rPr>
                                      <w:b w:val="0"/>
                                      <w:sz w:val="22"/>
                                      <w:szCs w:val="22"/>
                                    </w:rPr>
                                    <w:t xml:space="preserve"> TỪ TRƯỜNG CỦA DÒNG ĐIỆN CHẠY TRONG DÂN DẪN CÓ HÌNH DẠNG ĐẶC BIỆT.</w:t>
                                  </w:r>
                                </w:p>
                              </w:tc>
                            </w:tr>
                            <w:tr w:rsidR="002A4137" w:rsidRPr="00B31086" w14:paraId="0DA59EB4" w14:textId="77777777" w:rsidTr="009E4711">
                              <w:tc>
                                <w:tcPr>
                                  <w:tcW w:w="10370" w:type="dxa"/>
                                  <w:shd w:val="clear" w:color="auto" w:fill="auto"/>
                                </w:tcPr>
                                <w:p w14:paraId="54829335" w14:textId="77777777" w:rsidR="002A4137" w:rsidRDefault="002A4137" w:rsidP="00AE4A0F">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0563DB5" w14:textId="77777777" w:rsidR="002A4137" w:rsidRPr="003B1EF7" w:rsidRDefault="002A4137" w:rsidP="00AE4A0F">
                                  <w:pPr>
                                    <w:tabs>
                                      <w:tab w:val="left" w:pos="219"/>
                                    </w:tabs>
                                    <w:spacing w:line="276" w:lineRule="auto"/>
                                    <w:jc w:val="both"/>
                                    <w:rPr>
                                      <w:i/>
                                      <w:sz w:val="12"/>
                                      <w:szCs w:val="12"/>
                                    </w:rPr>
                                  </w:pPr>
                                  <w:r>
                                    <w:rPr>
                                      <w:b w:val="0"/>
                                      <w:sz w:val="21"/>
                                      <w:szCs w:val="21"/>
                                    </w:rPr>
                                    <w:t>(</w:t>
                                  </w:r>
                                  <w:r>
                                    <w:rPr>
                                      <w:b w:val="0"/>
                                      <w:i/>
                                      <w:sz w:val="21"/>
                                      <w:szCs w:val="21"/>
                                    </w:rPr>
                                    <w:t>Đọc SGK, tìm hiểu các nguồn tài liệu khác, soạn vào vở hệ thống kiến thức như phiếu ghi bài)</w:t>
                                  </w:r>
                                </w:p>
                                <w:p w14:paraId="778A2058" w14:textId="77777777" w:rsidR="002A4137" w:rsidRDefault="002A4137" w:rsidP="00AE4A0F">
                                  <w:pPr>
                                    <w:rPr>
                                      <w:sz w:val="22"/>
                                      <w:szCs w:val="22"/>
                                    </w:rPr>
                                  </w:pPr>
                                  <w:r w:rsidRPr="003F6ACB">
                                    <w:rPr>
                                      <w:sz w:val="22"/>
                                      <w:szCs w:val="22"/>
                                      <w:u w:val="single"/>
                                    </w:rPr>
                                    <w:t>PHIẾU GHI BÀI</w:t>
                                  </w:r>
                                  <w:r>
                                    <w:rPr>
                                      <w:sz w:val="22"/>
                                      <w:szCs w:val="22"/>
                                    </w:rPr>
                                    <w:t xml:space="preserve">.  </w:t>
                                  </w:r>
                                </w:p>
                                <w:p w14:paraId="0907B6C6" w14:textId="77777777" w:rsidR="002A4137" w:rsidRPr="005B3818" w:rsidRDefault="002A4137" w:rsidP="00AE4A0F">
                                  <w:pPr>
                                    <w:jc w:val="center"/>
                                    <w:rPr>
                                      <w:sz w:val="24"/>
                                      <w:szCs w:val="24"/>
                                    </w:rPr>
                                  </w:pPr>
                                  <w:r>
                                    <w:rPr>
                                      <w:sz w:val="22"/>
                                      <w:szCs w:val="22"/>
                                    </w:rPr>
                                    <w:t>Bài 21</w:t>
                                  </w:r>
                                  <w:r w:rsidRPr="008C5AD5">
                                    <w:rPr>
                                      <w:b w:val="0"/>
                                      <w:sz w:val="22"/>
                                      <w:szCs w:val="22"/>
                                    </w:rPr>
                                    <w:t>:</w:t>
                                  </w:r>
                                  <w:r>
                                    <w:rPr>
                                      <w:b w:val="0"/>
                                      <w:sz w:val="22"/>
                                      <w:szCs w:val="22"/>
                                    </w:rPr>
                                    <w:t xml:space="preserve"> TỪ TRƯỜNG CỦA DÒNG ĐIỆN CHẠY TRONG DÂN DẪN CÓ HÌNH DẠNG ĐẶC BIỆ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573D427C" w14:textId="77777777" w:rsidTr="00063C34">
                                    <w:tc>
                                      <w:tcPr>
                                        <w:tcW w:w="10555" w:type="dxa"/>
                                        <w:shd w:val="clear" w:color="auto" w:fill="auto"/>
                                      </w:tcPr>
                                      <w:p w14:paraId="07FB8580" w14:textId="77777777" w:rsidR="002A4137" w:rsidRDefault="002A4137" w:rsidP="00AE4A0F">
                                        <w:pPr>
                                          <w:rPr>
                                            <w:b w:val="0"/>
                                          </w:rPr>
                                        </w:pPr>
                                      </w:p>
                                    </w:tc>
                                  </w:tr>
                                  <w:tr w:rsidR="002A4137" w:rsidRPr="00FF1495" w14:paraId="18F9C488" w14:textId="77777777" w:rsidTr="00063C34">
                                    <w:tc>
                                      <w:tcPr>
                                        <w:tcW w:w="10555" w:type="dxa"/>
                                        <w:shd w:val="clear" w:color="auto" w:fill="auto"/>
                                      </w:tcPr>
                                      <w:p w14:paraId="642C77B8" w14:textId="77777777" w:rsidR="002A4137" w:rsidRPr="00822FBC" w:rsidRDefault="002A4137" w:rsidP="00AE4A0F">
                                        <w:pPr>
                                          <w:rPr>
                                            <w:sz w:val="22"/>
                                            <w:szCs w:val="22"/>
                                            <w:u w:val="single"/>
                                          </w:rPr>
                                        </w:pPr>
                                        <w:r>
                                          <w:rPr>
                                            <w:b w:val="0"/>
                                          </w:rPr>
                                          <w:t xml:space="preserve">. </w:t>
                                        </w:r>
                                        <w:r>
                                          <w:rPr>
                                            <w:sz w:val="22"/>
                                            <w:szCs w:val="22"/>
                                          </w:rPr>
                                          <w:t xml:space="preserve">1. </w:t>
                                        </w:r>
                                        <w:r>
                                          <w:rPr>
                                            <w:sz w:val="22"/>
                                            <w:szCs w:val="22"/>
                                            <w:u w:val="single"/>
                                          </w:rPr>
                                          <w:t>Từ trường của dòng điện chạy trong dây dẫn thẳng dài.</w:t>
                                        </w:r>
                                      </w:p>
                                    </w:tc>
                                  </w:tr>
                                  <w:tr w:rsidR="002A4137" w:rsidRPr="00FF1495" w14:paraId="211BA82F" w14:textId="77777777" w:rsidTr="00063C34">
                                    <w:tc>
                                      <w:tcPr>
                                        <w:tcW w:w="10555" w:type="dxa"/>
                                        <w:shd w:val="clear" w:color="auto" w:fill="auto"/>
                                      </w:tcPr>
                                      <w:p w14:paraId="40F56475"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57A236B3">
                                            <v:shape id="_x0000_i1028" type="#_x0000_t75" alt="" style="width:12pt;height:15.75pt;mso-width-percent:0;mso-height-percent:0;mso-width-percent:0;mso-height-percent:0" o:ole="">
                                              <v:imagedata r:id="rId38" o:title=""/>
                                            </v:shape>
                                            <o:OLEObject Type="Embed" ProgID="Equation.DSMT4" ShapeID="_x0000_i1028" DrawAspect="Content" ObjectID="_1691512258" r:id="rId39"/>
                                          </w:object>
                                        </w:r>
                                        <w:r>
                                          <w:rPr>
                                            <w:sz w:val="22"/>
                                            <w:szCs w:val="22"/>
                                          </w:rPr>
                                          <w:t xml:space="preserve"> tại điểm M cách dây dẫn đoạn OM = r :  </w:t>
                                        </w:r>
                                      </w:p>
                                    </w:tc>
                                  </w:tr>
                                  <w:tr w:rsidR="002A4137" w:rsidRPr="00FF1495" w14:paraId="23E182A2" w14:textId="77777777" w:rsidTr="00063C34">
                                    <w:tc>
                                      <w:tcPr>
                                        <w:tcW w:w="10555" w:type="dxa"/>
                                        <w:shd w:val="clear" w:color="auto" w:fill="auto"/>
                                      </w:tcPr>
                                      <w:p w14:paraId="3D0FD815" w14:textId="77777777" w:rsidR="002A4137" w:rsidRDefault="002A4137" w:rsidP="00AE4A0F">
                                        <w:pPr>
                                          <w:rPr>
                                            <w:b w:val="0"/>
                                          </w:rPr>
                                        </w:pPr>
                                      </w:p>
                                    </w:tc>
                                  </w:tr>
                                  <w:tr w:rsidR="002A4137" w:rsidRPr="00FF1495" w14:paraId="209293CE" w14:textId="77777777" w:rsidTr="00063C34">
                                    <w:tc>
                                      <w:tcPr>
                                        <w:tcW w:w="10555" w:type="dxa"/>
                                        <w:shd w:val="clear" w:color="auto" w:fill="auto"/>
                                      </w:tcPr>
                                      <w:p w14:paraId="1D5D5500"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691579A5" w14:textId="77777777" w:rsidTr="00063C34">
                                    <w:tc>
                                      <w:tcPr>
                                        <w:tcW w:w="10555" w:type="dxa"/>
                                        <w:shd w:val="clear" w:color="auto" w:fill="auto"/>
                                      </w:tcPr>
                                      <w:p w14:paraId="323CFF28" w14:textId="77777777" w:rsidR="002A4137" w:rsidRDefault="002A4137" w:rsidP="00AE4A0F">
                                        <w:pPr>
                                          <w:rPr>
                                            <w:b w:val="0"/>
                                          </w:rPr>
                                        </w:pPr>
                                        <w:r>
                                          <w:rPr>
                                            <w:b w:val="0"/>
                                          </w:rPr>
                                          <w:t>.</w:t>
                                        </w:r>
                                        <w:r>
                                          <w:rPr>
                                            <w:b w:val="0"/>
                                            <w:sz w:val="22"/>
                                            <w:szCs w:val="22"/>
                                          </w:rPr>
                                          <w:t xml:space="preserve">                             + Phương :</w:t>
                                        </w:r>
                                      </w:p>
                                    </w:tc>
                                  </w:tr>
                                  <w:tr w:rsidR="002A4137" w:rsidRPr="00FF1495" w14:paraId="325509FB" w14:textId="77777777" w:rsidTr="00063C34">
                                    <w:tc>
                                      <w:tcPr>
                                        <w:tcW w:w="10555" w:type="dxa"/>
                                        <w:shd w:val="clear" w:color="auto" w:fill="auto"/>
                                      </w:tcPr>
                                      <w:p w14:paraId="77E8A028"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3770F411">
                                            <v:shape id="_x0000_i1029" type="#_x0000_t75" alt="" style="width:12pt;height:15.75pt;mso-width-percent:0;mso-height-percent:0;mso-width-percent:0;mso-height-percent:0" o:ole="">
                                              <v:imagedata r:id="rId40" o:title=""/>
                                            </v:shape>
                                            <o:OLEObject Type="Embed" ProgID="Equation.DSMT4" ShapeID="_x0000_i1029" DrawAspect="Content" ObjectID="_1691512259" r:id="rId41"/>
                                          </w:object>
                                        </w:r>
                                        <w:r>
                                          <w:rPr>
                                            <w:b w:val="0"/>
                                            <w:sz w:val="22"/>
                                            <w:szCs w:val="22"/>
                                          </w:rPr>
                                          <w:t xml:space="preserve">              + Chiều :</w:t>
                                        </w:r>
                                      </w:p>
                                    </w:tc>
                                  </w:tr>
                                  <w:tr w:rsidR="002A4137" w:rsidRPr="00FF1495" w14:paraId="7A73A682" w14:textId="77777777" w:rsidTr="00063C34">
                                    <w:tc>
                                      <w:tcPr>
                                        <w:tcW w:w="10555" w:type="dxa"/>
                                        <w:shd w:val="clear" w:color="auto" w:fill="auto"/>
                                      </w:tcPr>
                                      <w:p w14:paraId="036CA7F2" w14:textId="77777777" w:rsidR="002A4137" w:rsidRDefault="002A4137" w:rsidP="00AE4A0F">
                                        <w:pPr>
                                          <w:rPr>
                                            <w:b w:val="0"/>
                                          </w:rPr>
                                        </w:pPr>
                                      </w:p>
                                    </w:tc>
                                  </w:tr>
                                  <w:tr w:rsidR="002A4137" w:rsidRPr="00FF1495" w14:paraId="273FA174" w14:textId="77777777" w:rsidTr="00063C34">
                                    <w:tc>
                                      <w:tcPr>
                                        <w:tcW w:w="10555" w:type="dxa"/>
                                        <w:shd w:val="clear" w:color="auto" w:fill="auto"/>
                                      </w:tcPr>
                                      <w:p w14:paraId="41C7C0E3" w14:textId="77777777" w:rsidR="002A4137" w:rsidRDefault="002A4137" w:rsidP="00AE4A0F">
                                        <w:pPr>
                                          <w:rPr>
                                            <w:b w:val="0"/>
                                          </w:rPr>
                                        </w:pPr>
                                        <w:r>
                                          <w:rPr>
                                            <w:b w:val="0"/>
                                          </w:rPr>
                                          <w:t>.</w:t>
                                        </w:r>
                                        <w:r>
                                          <w:rPr>
                                            <w:b w:val="0"/>
                                            <w:sz w:val="22"/>
                                            <w:szCs w:val="22"/>
                                          </w:rPr>
                                          <w:t xml:space="preserve">                             + Độ lớn : </w:t>
                                        </w:r>
                                      </w:p>
                                    </w:tc>
                                  </w:tr>
                                  <w:tr w:rsidR="002A4137" w:rsidRPr="00FF1495" w14:paraId="5866CD86" w14:textId="77777777" w:rsidTr="00063C34">
                                    <w:tc>
                                      <w:tcPr>
                                        <w:tcW w:w="10555" w:type="dxa"/>
                                        <w:shd w:val="clear" w:color="auto" w:fill="auto"/>
                                      </w:tcPr>
                                      <w:p w14:paraId="4F21A293" w14:textId="77777777" w:rsidR="002A4137" w:rsidRDefault="002A4137" w:rsidP="00AE4A0F">
                                        <w:pPr>
                                          <w:rPr>
                                            <w:b w:val="0"/>
                                          </w:rPr>
                                        </w:pPr>
                                      </w:p>
                                    </w:tc>
                                  </w:tr>
                                  <w:tr w:rsidR="002A4137" w:rsidRPr="00FF1495" w14:paraId="1B1943E1" w14:textId="77777777" w:rsidTr="00063C34">
                                    <w:tc>
                                      <w:tcPr>
                                        <w:tcW w:w="10555" w:type="dxa"/>
                                        <w:shd w:val="clear" w:color="auto" w:fill="auto"/>
                                      </w:tcPr>
                                      <w:p w14:paraId="7AE76BA3" w14:textId="77777777" w:rsidR="002A4137" w:rsidRDefault="002A4137" w:rsidP="00AE4A0F">
                                        <w:pPr>
                                          <w:rPr>
                                            <w:b w:val="0"/>
                                          </w:rPr>
                                        </w:pPr>
                                      </w:p>
                                    </w:tc>
                                  </w:tr>
                                  <w:tr w:rsidR="002A4137" w:rsidRPr="00FF1495" w14:paraId="49994438" w14:textId="77777777" w:rsidTr="00063C34">
                                    <w:tc>
                                      <w:tcPr>
                                        <w:tcW w:w="10555" w:type="dxa"/>
                                        <w:shd w:val="clear" w:color="auto" w:fill="auto"/>
                                      </w:tcPr>
                                      <w:p w14:paraId="334DC55D" w14:textId="77777777" w:rsidR="002A4137" w:rsidRPr="00822FBC" w:rsidRDefault="002A4137" w:rsidP="00AE4A0F">
                                        <w:pPr>
                                          <w:rPr>
                                            <w:sz w:val="22"/>
                                            <w:szCs w:val="22"/>
                                            <w:u w:val="single"/>
                                          </w:rPr>
                                        </w:pPr>
                                        <w:r>
                                          <w:rPr>
                                            <w:b w:val="0"/>
                                          </w:rPr>
                                          <w:t xml:space="preserve">. </w:t>
                                        </w:r>
                                        <w:r>
                                          <w:rPr>
                                            <w:sz w:val="22"/>
                                            <w:szCs w:val="22"/>
                                          </w:rPr>
                                          <w:t xml:space="preserve">2. </w:t>
                                        </w:r>
                                        <w:r>
                                          <w:rPr>
                                            <w:sz w:val="22"/>
                                            <w:szCs w:val="22"/>
                                            <w:u w:val="single"/>
                                          </w:rPr>
                                          <w:t>Từ trường của dòng điện chạy trong dây dẫn uốn thành vòng tròn.</w:t>
                                        </w:r>
                                      </w:p>
                                    </w:tc>
                                  </w:tr>
                                  <w:tr w:rsidR="002A4137" w:rsidRPr="00FF1495" w14:paraId="48472731" w14:textId="77777777" w:rsidTr="00063C34">
                                    <w:tc>
                                      <w:tcPr>
                                        <w:tcW w:w="10555" w:type="dxa"/>
                                        <w:shd w:val="clear" w:color="auto" w:fill="auto"/>
                                      </w:tcPr>
                                      <w:p w14:paraId="17DB0478"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28EF9F74">
                                            <v:shape id="_x0000_i1030" type="#_x0000_t75" alt="" style="width:12pt;height:15.75pt;mso-width-percent:0;mso-height-percent:0;mso-width-percent:0;mso-height-percent:0" o:ole="">
                                              <v:imagedata r:id="rId38" o:title=""/>
                                            </v:shape>
                                            <o:OLEObject Type="Embed" ProgID="Equation.DSMT4" ShapeID="_x0000_i1030" DrawAspect="Content" ObjectID="_1691512260" r:id="rId42"/>
                                          </w:object>
                                        </w:r>
                                        <w:r>
                                          <w:rPr>
                                            <w:sz w:val="22"/>
                                            <w:szCs w:val="22"/>
                                          </w:rPr>
                                          <w:t xml:space="preserve"> tại tâm O (vòng tròn bán kính R) :  </w:t>
                                        </w:r>
                                      </w:p>
                                    </w:tc>
                                  </w:tr>
                                  <w:tr w:rsidR="002A4137" w:rsidRPr="00FF1495" w14:paraId="50221FFE" w14:textId="77777777" w:rsidTr="00063C34">
                                    <w:tc>
                                      <w:tcPr>
                                        <w:tcW w:w="10555" w:type="dxa"/>
                                        <w:shd w:val="clear" w:color="auto" w:fill="auto"/>
                                      </w:tcPr>
                                      <w:p w14:paraId="6CB75418" w14:textId="77777777" w:rsidR="002A4137" w:rsidRDefault="002A4137" w:rsidP="00AE4A0F">
                                        <w:pPr>
                                          <w:rPr>
                                            <w:b w:val="0"/>
                                          </w:rPr>
                                        </w:pPr>
                                      </w:p>
                                    </w:tc>
                                  </w:tr>
                                  <w:tr w:rsidR="002A4137" w:rsidRPr="00FF1495" w14:paraId="495273B0" w14:textId="77777777" w:rsidTr="00063C34">
                                    <w:tc>
                                      <w:tcPr>
                                        <w:tcW w:w="10555" w:type="dxa"/>
                                        <w:shd w:val="clear" w:color="auto" w:fill="auto"/>
                                      </w:tcPr>
                                      <w:p w14:paraId="4832361B"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09135D81" w14:textId="77777777" w:rsidTr="00063C34">
                                    <w:tc>
                                      <w:tcPr>
                                        <w:tcW w:w="10555" w:type="dxa"/>
                                        <w:shd w:val="clear" w:color="auto" w:fill="auto"/>
                                      </w:tcPr>
                                      <w:p w14:paraId="7B2D0485" w14:textId="77777777" w:rsidR="002A4137" w:rsidRDefault="002A4137" w:rsidP="00AE4A0F">
                                        <w:pPr>
                                          <w:rPr>
                                            <w:b w:val="0"/>
                                          </w:rPr>
                                        </w:pPr>
                                        <w:r>
                                          <w:rPr>
                                            <w:b w:val="0"/>
                                          </w:rPr>
                                          <w:t>.</w:t>
                                        </w:r>
                                        <w:r>
                                          <w:rPr>
                                            <w:b w:val="0"/>
                                            <w:sz w:val="22"/>
                                            <w:szCs w:val="22"/>
                                          </w:rPr>
                                          <w:t xml:space="preserve">                             + Phương :</w:t>
                                        </w:r>
                                      </w:p>
                                    </w:tc>
                                  </w:tr>
                                  <w:tr w:rsidR="002A4137" w:rsidRPr="00FF1495" w14:paraId="039661A1" w14:textId="77777777" w:rsidTr="00063C34">
                                    <w:tc>
                                      <w:tcPr>
                                        <w:tcW w:w="10555" w:type="dxa"/>
                                        <w:shd w:val="clear" w:color="auto" w:fill="auto"/>
                                      </w:tcPr>
                                      <w:p w14:paraId="46F6C2A7"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1FBFD743">
                                            <v:shape id="_x0000_i1031" type="#_x0000_t75" alt="" style="width:12pt;height:15.75pt;mso-width-percent:0;mso-height-percent:0;mso-width-percent:0;mso-height-percent:0" o:ole="">
                                              <v:imagedata r:id="rId40" o:title=""/>
                                            </v:shape>
                                            <o:OLEObject Type="Embed" ProgID="Equation.DSMT4" ShapeID="_x0000_i1031" DrawAspect="Content" ObjectID="_1691512261" r:id="rId43"/>
                                          </w:object>
                                        </w:r>
                                        <w:r>
                                          <w:rPr>
                                            <w:b w:val="0"/>
                                            <w:sz w:val="22"/>
                                            <w:szCs w:val="22"/>
                                          </w:rPr>
                                          <w:t xml:space="preserve">              + Chiều :</w:t>
                                        </w:r>
                                      </w:p>
                                    </w:tc>
                                  </w:tr>
                                  <w:tr w:rsidR="002A4137" w:rsidRPr="00FF1495" w14:paraId="24D2E28F" w14:textId="77777777" w:rsidTr="00063C34">
                                    <w:tc>
                                      <w:tcPr>
                                        <w:tcW w:w="10555" w:type="dxa"/>
                                        <w:shd w:val="clear" w:color="auto" w:fill="auto"/>
                                      </w:tcPr>
                                      <w:p w14:paraId="3B2C129D" w14:textId="77777777" w:rsidR="002A4137" w:rsidRDefault="002A4137" w:rsidP="00AE4A0F">
                                        <w:pPr>
                                          <w:rPr>
                                            <w:b w:val="0"/>
                                          </w:rPr>
                                        </w:pPr>
                                      </w:p>
                                    </w:tc>
                                  </w:tr>
                                  <w:tr w:rsidR="002A4137" w:rsidRPr="00FF1495" w14:paraId="436E6CE3" w14:textId="77777777" w:rsidTr="00063C34">
                                    <w:tc>
                                      <w:tcPr>
                                        <w:tcW w:w="10555" w:type="dxa"/>
                                        <w:shd w:val="clear" w:color="auto" w:fill="auto"/>
                                      </w:tcPr>
                                      <w:p w14:paraId="494A5367" w14:textId="77777777" w:rsidR="002A4137" w:rsidRDefault="002A4137" w:rsidP="00AE4A0F">
                                        <w:pPr>
                                          <w:rPr>
                                            <w:b w:val="0"/>
                                          </w:rPr>
                                        </w:pPr>
                                        <w:r>
                                          <w:rPr>
                                            <w:b w:val="0"/>
                                          </w:rPr>
                                          <w:t>.</w:t>
                                        </w:r>
                                        <w:r>
                                          <w:rPr>
                                            <w:b w:val="0"/>
                                            <w:sz w:val="22"/>
                                            <w:szCs w:val="22"/>
                                          </w:rPr>
                                          <w:t xml:space="preserve">                             + Độ lớn : </w:t>
                                        </w:r>
                                      </w:p>
                                    </w:tc>
                                  </w:tr>
                                  <w:tr w:rsidR="002A4137" w:rsidRPr="00FF1495" w14:paraId="7948CD9C" w14:textId="77777777" w:rsidTr="00063C34">
                                    <w:tc>
                                      <w:tcPr>
                                        <w:tcW w:w="10555" w:type="dxa"/>
                                        <w:shd w:val="clear" w:color="auto" w:fill="auto"/>
                                      </w:tcPr>
                                      <w:p w14:paraId="7E540B77" w14:textId="77777777" w:rsidR="002A4137" w:rsidRDefault="002A4137" w:rsidP="00AE4A0F">
                                        <w:pPr>
                                          <w:rPr>
                                            <w:b w:val="0"/>
                                          </w:rPr>
                                        </w:pPr>
                                      </w:p>
                                    </w:tc>
                                  </w:tr>
                                  <w:tr w:rsidR="002A4137" w:rsidRPr="00FF1495" w14:paraId="4BA2A70D" w14:textId="77777777" w:rsidTr="00063C34">
                                    <w:tc>
                                      <w:tcPr>
                                        <w:tcW w:w="10555" w:type="dxa"/>
                                        <w:shd w:val="clear" w:color="auto" w:fill="auto"/>
                                      </w:tcPr>
                                      <w:p w14:paraId="7904E3C3" w14:textId="77777777" w:rsidR="002A4137" w:rsidRDefault="002A4137" w:rsidP="00AE4A0F">
                                        <w:pPr>
                                          <w:rPr>
                                            <w:b w:val="0"/>
                                          </w:rPr>
                                        </w:pPr>
                                      </w:p>
                                    </w:tc>
                                  </w:tr>
                                  <w:tr w:rsidR="002A4137" w:rsidRPr="00FF1495" w14:paraId="32BF2181" w14:textId="77777777" w:rsidTr="00063C34">
                                    <w:tc>
                                      <w:tcPr>
                                        <w:tcW w:w="10555" w:type="dxa"/>
                                        <w:shd w:val="clear" w:color="auto" w:fill="auto"/>
                                      </w:tcPr>
                                      <w:p w14:paraId="39EF7743" w14:textId="77777777" w:rsidR="002A4137" w:rsidRPr="00822FBC" w:rsidRDefault="002A4137" w:rsidP="00AE4A0F">
                                        <w:pPr>
                                          <w:rPr>
                                            <w:sz w:val="22"/>
                                            <w:szCs w:val="22"/>
                                            <w:u w:val="single"/>
                                          </w:rPr>
                                        </w:pPr>
                                        <w:r>
                                          <w:rPr>
                                            <w:b w:val="0"/>
                                          </w:rPr>
                                          <w:t xml:space="preserve">. </w:t>
                                        </w:r>
                                        <w:r>
                                          <w:rPr>
                                            <w:sz w:val="22"/>
                                            <w:szCs w:val="22"/>
                                          </w:rPr>
                                          <w:t xml:space="preserve">3. </w:t>
                                        </w:r>
                                        <w:r>
                                          <w:rPr>
                                            <w:sz w:val="22"/>
                                            <w:szCs w:val="22"/>
                                            <w:u w:val="single"/>
                                          </w:rPr>
                                          <w:t>Từ trường của dòng điện chạy trong ống dây dẫn hình trụ.</w:t>
                                        </w:r>
                                      </w:p>
                                    </w:tc>
                                  </w:tr>
                                  <w:tr w:rsidR="002A4137" w:rsidRPr="00FF1495" w14:paraId="4BC1D09A" w14:textId="77777777" w:rsidTr="00063C34">
                                    <w:tc>
                                      <w:tcPr>
                                        <w:tcW w:w="10555" w:type="dxa"/>
                                        <w:shd w:val="clear" w:color="auto" w:fill="auto"/>
                                      </w:tcPr>
                                      <w:p w14:paraId="6975155F"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0CEB99BB">
                                            <v:shape id="_x0000_i1032" type="#_x0000_t75" alt="" style="width:12pt;height:15.75pt;mso-width-percent:0;mso-height-percent:0;mso-width-percent:0;mso-height-percent:0" o:ole="">
                                              <v:imagedata r:id="rId38" o:title=""/>
                                            </v:shape>
                                            <o:OLEObject Type="Embed" ProgID="Equation.DSMT4" ShapeID="_x0000_i1032" DrawAspect="Content" ObjectID="_1691512262" r:id="rId44"/>
                                          </w:object>
                                        </w:r>
                                        <w:r>
                                          <w:rPr>
                                            <w:sz w:val="22"/>
                                            <w:szCs w:val="22"/>
                                          </w:rPr>
                                          <w:t xml:space="preserve"> trong lòng ống dây :  </w:t>
                                        </w:r>
                                      </w:p>
                                    </w:tc>
                                  </w:tr>
                                  <w:tr w:rsidR="002A4137" w:rsidRPr="00FF1495" w14:paraId="0E2259B2" w14:textId="77777777" w:rsidTr="00063C34">
                                    <w:tc>
                                      <w:tcPr>
                                        <w:tcW w:w="10555" w:type="dxa"/>
                                        <w:shd w:val="clear" w:color="auto" w:fill="auto"/>
                                      </w:tcPr>
                                      <w:p w14:paraId="656C7DC8" w14:textId="77777777" w:rsidR="002A4137" w:rsidRDefault="002A4137" w:rsidP="00AE4A0F">
                                        <w:pPr>
                                          <w:rPr>
                                            <w:b w:val="0"/>
                                          </w:rPr>
                                        </w:pPr>
                                      </w:p>
                                    </w:tc>
                                  </w:tr>
                                  <w:tr w:rsidR="002A4137" w:rsidRPr="00FF1495" w14:paraId="2C3BB887" w14:textId="77777777" w:rsidTr="00063C34">
                                    <w:tc>
                                      <w:tcPr>
                                        <w:tcW w:w="10555" w:type="dxa"/>
                                        <w:shd w:val="clear" w:color="auto" w:fill="auto"/>
                                      </w:tcPr>
                                      <w:p w14:paraId="56D7B4B0"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76CA0415" w14:textId="77777777" w:rsidTr="00063C34">
                                    <w:tc>
                                      <w:tcPr>
                                        <w:tcW w:w="10555" w:type="dxa"/>
                                        <w:shd w:val="clear" w:color="auto" w:fill="auto"/>
                                      </w:tcPr>
                                      <w:p w14:paraId="0A22DECD" w14:textId="77777777" w:rsidR="002A4137" w:rsidRDefault="002A4137" w:rsidP="00AE4A0F">
                                        <w:pPr>
                                          <w:rPr>
                                            <w:b w:val="0"/>
                                          </w:rPr>
                                        </w:pPr>
                                        <w:r>
                                          <w:rPr>
                                            <w:b w:val="0"/>
                                          </w:rPr>
                                          <w:t>.</w:t>
                                        </w:r>
                                        <w:r>
                                          <w:rPr>
                                            <w:b w:val="0"/>
                                            <w:sz w:val="22"/>
                                            <w:szCs w:val="22"/>
                                          </w:rPr>
                                          <w:t xml:space="preserve">                             + Phương :</w:t>
                                        </w:r>
                                      </w:p>
                                    </w:tc>
                                  </w:tr>
                                  <w:tr w:rsidR="002A4137" w:rsidRPr="00FF1495" w14:paraId="3C2785F8" w14:textId="77777777" w:rsidTr="00063C34">
                                    <w:tc>
                                      <w:tcPr>
                                        <w:tcW w:w="10555" w:type="dxa"/>
                                        <w:shd w:val="clear" w:color="auto" w:fill="auto"/>
                                      </w:tcPr>
                                      <w:p w14:paraId="3F0BA0E0"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1F381B5F">
                                            <v:shape id="_x0000_i1033" type="#_x0000_t75" alt="" style="width:12pt;height:15.75pt;mso-width-percent:0;mso-height-percent:0;mso-width-percent:0;mso-height-percent:0" o:ole="">
                                              <v:imagedata r:id="rId40" o:title=""/>
                                            </v:shape>
                                            <o:OLEObject Type="Embed" ProgID="Equation.DSMT4" ShapeID="_x0000_i1033" DrawAspect="Content" ObjectID="_1691512263" r:id="rId45"/>
                                          </w:object>
                                        </w:r>
                                        <w:r>
                                          <w:rPr>
                                            <w:b w:val="0"/>
                                            <w:sz w:val="22"/>
                                            <w:szCs w:val="22"/>
                                          </w:rPr>
                                          <w:t xml:space="preserve">              + Chiều :</w:t>
                                        </w:r>
                                      </w:p>
                                    </w:tc>
                                  </w:tr>
                                  <w:tr w:rsidR="002A4137" w:rsidRPr="00FF1495" w14:paraId="0C7081B7" w14:textId="77777777" w:rsidTr="00063C34">
                                    <w:tc>
                                      <w:tcPr>
                                        <w:tcW w:w="10555" w:type="dxa"/>
                                        <w:shd w:val="clear" w:color="auto" w:fill="auto"/>
                                      </w:tcPr>
                                      <w:p w14:paraId="534B57B4" w14:textId="77777777" w:rsidR="002A4137" w:rsidRDefault="002A4137" w:rsidP="00AE4A0F">
                                        <w:pPr>
                                          <w:rPr>
                                            <w:b w:val="0"/>
                                          </w:rPr>
                                        </w:pPr>
                                      </w:p>
                                    </w:tc>
                                  </w:tr>
                                  <w:tr w:rsidR="002A4137" w:rsidRPr="00FF1495" w14:paraId="000533C6" w14:textId="77777777" w:rsidTr="00063C34">
                                    <w:tc>
                                      <w:tcPr>
                                        <w:tcW w:w="10555" w:type="dxa"/>
                                        <w:shd w:val="clear" w:color="auto" w:fill="auto"/>
                                      </w:tcPr>
                                      <w:p w14:paraId="532CFD7B" w14:textId="77777777" w:rsidR="002A4137" w:rsidRDefault="002A4137" w:rsidP="00AE4A0F">
                                        <w:pPr>
                                          <w:rPr>
                                            <w:b w:val="0"/>
                                          </w:rPr>
                                        </w:pPr>
                                        <w:r>
                                          <w:rPr>
                                            <w:b w:val="0"/>
                                          </w:rPr>
                                          <w:t>.</w:t>
                                        </w:r>
                                        <w:r>
                                          <w:rPr>
                                            <w:b w:val="0"/>
                                            <w:sz w:val="22"/>
                                            <w:szCs w:val="22"/>
                                          </w:rPr>
                                          <w:t xml:space="preserve">                             + Độ lớn : </w:t>
                                        </w:r>
                                      </w:p>
                                    </w:tc>
                                  </w:tr>
                                  <w:tr w:rsidR="002A4137" w:rsidRPr="00FF1495" w14:paraId="2CB2C5CF" w14:textId="77777777" w:rsidTr="00063C34">
                                    <w:tc>
                                      <w:tcPr>
                                        <w:tcW w:w="10555" w:type="dxa"/>
                                        <w:shd w:val="clear" w:color="auto" w:fill="auto"/>
                                      </w:tcPr>
                                      <w:p w14:paraId="629FEF78" w14:textId="77777777" w:rsidR="002A4137" w:rsidRDefault="002A4137" w:rsidP="00AE4A0F">
                                        <w:pPr>
                                          <w:rPr>
                                            <w:b w:val="0"/>
                                          </w:rPr>
                                        </w:pPr>
                                      </w:p>
                                    </w:tc>
                                  </w:tr>
                                  <w:tr w:rsidR="002A4137" w:rsidRPr="00FF1495" w14:paraId="082BAC3F" w14:textId="77777777" w:rsidTr="00063C34">
                                    <w:tc>
                                      <w:tcPr>
                                        <w:tcW w:w="10555" w:type="dxa"/>
                                        <w:shd w:val="clear" w:color="auto" w:fill="auto"/>
                                      </w:tcPr>
                                      <w:p w14:paraId="615B5729" w14:textId="77777777" w:rsidR="002A4137" w:rsidRDefault="002A4137" w:rsidP="00AE4A0F">
                                        <w:pPr>
                                          <w:rPr>
                                            <w:b w:val="0"/>
                                          </w:rPr>
                                        </w:pPr>
                                      </w:p>
                                    </w:tc>
                                  </w:tr>
                                  <w:tr w:rsidR="002A4137" w:rsidRPr="00FF1495" w14:paraId="35C4387A" w14:textId="77777777" w:rsidTr="00063C34">
                                    <w:tc>
                                      <w:tcPr>
                                        <w:tcW w:w="10555" w:type="dxa"/>
                                        <w:shd w:val="clear" w:color="auto" w:fill="auto"/>
                                      </w:tcPr>
                                      <w:p w14:paraId="0E7B9307" w14:textId="77777777" w:rsidR="002A4137" w:rsidRDefault="002A4137" w:rsidP="00AE4A0F">
                                        <w:pPr>
                                          <w:rPr>
                                            <w:b w:val="0"/>
                                          </w:rPr>
                                        </w:pPr>
                                      </w:p>
                                    </w:tc>
                                  </w:tr>
                                  <w:tr w:rsidR="002A4137" w:rsidRPr="00FF1495" w14:paraId="71774152" w14:textId="77777777" w:rsidTr="00063C34">
                                    <w:tc>
                                      <w:tcPr>
                                        <w:tcW w:w="10555" w:type="dxa"/>
                                        <w:shd w:val="clear" w:color="auto" w:fill="auto"/>
                                      </w:tcPr>
                                      <w:p w14:paraId="43B77E5B" w14:textId="77777777" w:rsidR="002A4137" w:rsidRPr="001F709C" w:rsidRDefault="002A4137" w:rsidP="00AE4A0F">
                                        <w:pPr>
                                          <w:rPr>
                                            <w:sz w:val="22"/>
                                            <w:szCs w:val="22"/>
                                            <w:u w:val="single"/>
                                          </w:rPr>
                                        </w:pPr>
                                        <w:r>
                                          <w:rPr>
                                            <w:b w:val="0"/>
                                          </w:rPr>
                                          <w:t xml:space="preserve">. </w:t>
                                        </w:r>
                                        <w:r>
                                          <w:rPr>
                                            <w:sz w:val="22"/>
                                            <w:szCs w:val="22"/>
                                          </w:rPr>
                                          <w:t xml:space="preserve">4. </w:t>
                                        </w:r>
                                        <w:r>
                                          <w:rPr>
                                            <w:sz w:val="22"/>
                                            <w:szCs w:val="22"/>
                                            <w:u w:val="single"/>
                                          </w:rPr>
                                          <w:t xml:space="preserve">Từ trường của nhiều dòng điện. </w:t>
                                        </w:r>
                                      </w:p>
                                    </w:tc>
                                  </w:tr>
                                  <w:tr w:rsidR="002A4137" w:rsidRPr="00FF1495" w14:paraId="54AF31D4" w14:textId="77777777" w:rsidTr="00063C34">
                                    <w:tc>
                                      <w:tcPr>
                                        <w:tcW w:w="10555" w:type="dxa"/>
                                        <w:shd w:val="clear" w:color="auto" w:fill="auto"/>
                                      </w:tcPr>
                                      <w:p w14:paraId="0711E5F2" w14:textId="77777777" w:rsidR="002A4137" w:rsidRDefault="002A4137" w:rsidP="00AE4A0F">
                                        <w:pPr>
                                          <w:rPr>
                                            <w:b w:val="0"/>
                                          </w:rPr>
                                        </w:pPr>
                                      </w:p>
                                    </w:tc>
                                  </w:tr>
                                  <w:tr w:rsidR="002A4137" w:rsidRPr="00FF1495" w14:paraId="0171359E" w14:textId="77777777" w:rsidTr="00063C34">
                                    <w:tc>
                                      <w:tcPr>
                                        <w:tcW w:w="10555" w:type="dxa"/>
                                        <w:shd w:val="clear" w:color="auto" w:fill="auto"/>
                                      </w:tcPr>
                                      <w:p w14:paraId="601785B4" w14:textId="77777777" w:rsidR="002A4137" w:rsidRDefault="002A4137" w:rsidP="00AE4A0F">
                                        <w:pPr>
                                          <w:rPr>
                                            <w:b w:val="0"/>
                                          </w:rPr>
                                        </w:pPr>
                                      </w:p>
                                    </w:tc>
                                  </w:tr>
                                  <w:tr w:rsidR="002A4137" w:rsidRPr="00FF1495" w14:paraId="1E3E84D6" w14:textId="77777777" w:rsidTr="00063C34">
                                    <w:tc>
                                      <w:tcPr>
                                        <w:tcW w:w="10555" w:type="dxa"/>
                                        <w:shd w:val="clear" w:color="auto" w:fill="auto"/>
                                      </w:tcPr>
                                      <w:p w14:paraId="6F229F19" w14:textId="77777777" w:rsidR="002A4137" w:rsidRDefault="002A4137" w:rsidP="00AE4A0F">
                                        <w:pPr>
                                          <w:rPr>
                                            <w:b w:val="0"/>
                                          </w:rPr>
                                        </w:pPr>
                                      </w:p>
                                    </w:tc>
                                  </w:tr>
                                  <w:tr w:rsidR="002A4137" w:rsidRPr="00FF1495" w14:paraId="03A7596E" w14:textId="77777777" w:rsidTr="00063C34">
                                    <w:tc>
                                      <w:tcPr>
                                        <w:tcW w:w="10555" w:type="dxa"/>
                                        <w:shd w:val="clear" w:color="auto" w:fill="auto"/>
                                      </w:tcPr>
                                      <w:p w14:paraId="5F7AC368" w14:textId="77777777" w:rsidR="002A4137" w:rsidRDefault="002A4137" w:rsidP="00AE4A0F">
                                        <w:pPr>
                                          <w:rPr>
                                            <w:b w:val="0"/>
                                          </w:rPr>
                                        </w:pPr>
                                      </w:p>
                                    </w:tc>
                                  </w:tr>
                                  <w:tr w:rsidR="002A4137" w:rsidRPr="00FF1495" w14:paraId="1DF93546" w14:textId="77777777" w:rsidTr="00063C34">
                                    <w:tc>
                                      <w:tcPr>
                                        <w:tcW w:w="10555" w:type="dxa"/>
                                        <w:shd w:val="clear" w:color="auto" w:fill="auto"/>
                                      </w:tcPr>
                                      <w:p w14:paraId="461E92F9" w14:textId="77777777" w:rsidR="002A4137" w:rsidRDefault="002A4137" w:rsidP="00AE4A0F">
                                        <w:pPr>
                                          <w:rPr>
                                            <w:b w:val="0"/>
                                          </w:rPr>
                                        </w:pPr>
                                      </w:p>
                                    </w:tc>
                                  </w:tr>
                                  <w:tr w:rsidR="002A4137" w:rsidRPr="00FF1495" w14:paraId="7462191F" w14:textId="77777777" w:rsidTr="00063C34">
                                    <w:tc>
                                      <w:tcPr>
                                        <w:tcW w:w="10555" w:type="dxa"/>
                                        <w:shd w:val="clear" w:color="auto" w:fill="auto"/>
                                      </w:tcPr>
                                      <w:p w14:paraId="7C7D7799" w14:textId="77777777" w:rsidR="002A4137" w:rsidRDefault="002A4137" w:rsidP="00AE4A0F">
                                        <w:pPr>
                                          <w:rPr>
                                            <w:b w:val="0"/>
                                          </w:rPr>
                                        </w:pPr>
                                      </w:p>
                                    </w:tc>
                                  </w:tr>
                                </w:tbl>
                                <w:p w14:paraId="34B48D83" w14:textId="77777777" w:rsidR="002A4137" w:rsidRPr="009E4711" w:rsidRDefault="002A4137" w:rsidP="00B31086">
                                  <w:pPr>
                                    <w:spacing w:line="276" w:lineRule="auto"/>
                                    <w:rPr>
                                      <w:b w:val="0"/>
                                      <w:bCs w:val="0"/>
                                    </w:rPr>
                                  </w:pPr>
                                </w:p>
                              </w:tc>
                            </w:tr>
                            <w:tr w:rsidR="002A4137" w:rsidRPr="00B31086" w14:paraId="3B7278F3" w14:textId="77777777" w:rsidTr="009E4711">
                              <w:tc>
                                <w:tcPr>
                                  <w:tcW w:w="10370" w:type="dxa"/>
                                  <w:shd w:val="clear" w:color="auto" w:fill="auto"/>
                                </w:tcPr>
                                <w:p w14:paraId="25C61724" w14:textId="77777777" w:rsidR="002A4137" w:rsidRPr="009E4711" w:rsidRDefault="002A4137" w:rsidP="00B31086">
                                  <w:pPr>
                                    <w:spacing w:line="276" w:lineRule="auto"/>
                                    <w:rPr>
                                      <w:b w:val="0"/>
                                      <w:bCs w:val="0"/>
                                    </w:rPr>
                                  </w:pPr>
                                </w:p>
                              </w:tc>
                            </w:tr>
                            <w:tr w:rsidR="002A4137" w:rsidRPr="00B31086" w14:paraId="02C0E57F" w14:textId="77777777" w:rsidTr="009E4711">
                              <w:tc>
                                <w:tcPr>
                                  <w:tcW w:w="10370" w:type="dxa"/>
                                  <w:shd w:val="clear" w:color="auto" w:fill="auto"/>
                                </w:tcPr>
                                <w:p w14:paraId="3196D6F3" w14:textId="77777777" w:rsidR="002A4137" w:rsidRPr="009E4711" w:rsidRDefault="002A4137" w:rsidP="00B31086">
                                  <w:pPr>
                                    <w:spacing w:line="276" w:lineRule="auto"/>
                                    <w:rPr>
                                      <w:b w:val="0"/>
                                      <w:bCs w:val="0"/>
                                    </w:rPr>
                                  </w:pPr>
                                </w:p>
                              </w:tc>
                            </w:tr>
                            <w:tr w:rsidR="002A4137" w:rsidRPr="00B31086" w14:paraId="1B3F5A33" w14:textId="77777777" w:rsidTr="009E4711">
                              <w:tc>
                                <w:tcPr>
                                  <w:tcW w:w="10370" w:type="dxa"/>
                                  <w:shd w:val="clear" w:color="auto" w:fill="auto"/>
                                </w:tcPr>
                                <w:p w14:paraId="3D30FBF9" w14:textId="77777777" w:rsidR="002A4137" w:rsidRPr="009E4711" w:rsidRDefault="002A4137" w:rsidP="00B31086">
                                  <w:pPr>
                                    <w:spacing w:line="276" w:lineRule="auto"/>
                                    <w:rPr>
                                      <w:b w:val="0"/>
                                      <w:bCs w:val="0"/>
                                    </w:rPr>
                                  </w:pPr>
                                </w:p>
                              </w:tc>
                            </w:tr>
                            <w:tr w:rsidR="002A4137" w:rsidRPr="00B31086" w14:paraId="49F23488" w14:textId="77777777" w:rsidTr="009E4711">
                              <w:tc>
                                <w:tcPr>
                                  <w:tcW w:w="10370" w:type="dxa"/>
                                  <w:shd w:val="clear" w:color="auto" w:fill="auto"/>
                                </w:tcPr>
                                <w:p w14:paraId="68741FBB" w14:textId="77777777" w:rsidR="002A4137" w:rsidRPr="009E4711" w:rsidRDefault="002A4137" w:rsidP="00B31086">
                                  <w:pPr>
                                    <w:spacing w:line="276" w:lineRule="auto"/>
                                    <w:rPr>
                                      <w:b w:val="0"/>
                                      <w:bCs w:val="0"/>
                                    </w:rPr>
                                  </w:pPr>
                                </w:p>
                              </w:tc>
                            </w:tr>
                            <w:tr w:rsidR="002A4137" w:rsidRPr="00B31086" w14:paraId="0F88106D" w14:textId="77777777" w:rsidTr="009E4711">
                              <w:tc>
                                <w:tcPr>
                                  <w:tcW w:w="10370" w:type="dxa"/>
                                  <w:shd w:val="clear" w:color="auto" w:fill="auto"/>
                                </w:tcPr>
                                <w:p w14:paraId="6BD618F3" w14:textId="77777777" w:rsidR="002A4137" w:rsidRPr="009E4711" w:rsidRDefault="002A4137" w:rsidP="00B31086">
                                  <w:pPr>
                                    <w:spacing w:line="276" w:lineRule="auto"/>
                                    <w:rPr>
                                      <w:b w:val="0"/>
                                      <w:bCs w:val="0"/>
                                    </w:rPr>
                                  </w:pPr>
                                </w:p>
                              </w:tc>
                            </w:tr>
                            <w:tr w:rsidR="002A4137" w:rsidRPr="00B31086" w14:paraId="59AD7E8A" w14:textId="77777777" w:rsidTr="009E4711">
                              <w:tc>
                                <w:tcPr>
                                  <w:tcW w:w="10370" w:type="dxa"/>
                                  <w:shd w:val="clear" w:color="auto" w:fill="auto"/>
                                </w:tcPr>
                                <w:p w14:paraId="71EAD9AC" w14:textId="77777777" w:rsidR="002A4137" w:rsidRPr="009E4711" w:rsidRDefault="002A4137" w:rsidP="00B31086">
                                  <w:pPr>
                                    <w:spacing w:line="276" w:lineRule="auto"/>
                                    <w:rPr>
                                      <w:b w:val="0"/>
                                      <w:bCs w:val="0"/>
                                    </w:rPr>
                                  </w:pPr>
                                </w:p>
                              </w:tc>
                            </w:tr>
                            <w:tr w:rsidR="002A4137" w:rsidRPr="00B31086" w14:paraId="726B9255" w14:textId="77777777" w:rsidTr="009E4711">
                              <w:tc>
                                <w:tcPr>
                                  <w:tcW w:w="10370" w:type="dxa"/>
                                  <w:shd w:val="clear" w:color="auto" w:fill="auto"/>
                                </w:tcPr>
                                <w:p w14:paraId="6FDC5310" w14:textId="77777777" w:rsidR="002A4137" w:rsidRPr="009E4711" w:rsidRDefault="002A4137" w:rsidP="00B31086">
                                  <w:pPr>
                                    <w:spacing w:line="276" w:lineRule="auto"/>
                                    <w:rPr>
                                      <w:b w:val="0"/>
                                      <w:bCs w:val="0"/>
                                    </w:rPr>
                                  </w:pPr>
                                </w:p>
                              </w:tc>
                            </w:tr>
                            <w:tr w:rsidR="002A4137" w:rsidRPr="00B31086" w14:paraId="72EB5711" w14:textId="77777777" w:rsidTr="009E4711">
                              <w:tc>
                                <w:tcPr>
                                  <w:tcW w:w="10370" w:type="dxa"/>
                                  <w:shd w:val="clear" w:color="auto" w:fill="auto"/>
                                </w:tcPr>
                                <w:p w14:paraId="23D9BB18" w14:textId="77777777" w:rsidR="002A4137" w:rsidRPr="009E4711" w:rsidRDefault="002A4137" w:rsidP="00B31086">
                                  <w:pPr>
                                    <w:spacing w:line="276" w:lineRule="auto"/>
                                    <w:rPr>
                                      <w:b w:val="0"/>
                                      <w:bCs w:val="0"/>
                                    </w:rPr>
                                  </w:pPr>
                                </w:p>
                              </w:tc>
                            </w:tr>
                            <w:tr w:rsidR="002A4137" w:rsidRPr="00B31086" w14:paraId="1DD9D09C" w14:textId="77777777" w:rsidTr="009E4711">
                              <w:tc>
                                <w:tcPr>
                                  <w:tcW w:w="10370" w:type="dxa"/>
                                  <w:shd w:val="clear" w:color="auto" w:fill="auto"/>
                                </w:tcPr>
                                <w:p w14:paraId="49780EBA" w14:textId="77777777" w:rsidR="002A4137" w:rsidRPr="009E4711" w:rsidRDefault="002A4137" w:rsidP="00B31086">
                                  <w:pPr>
                                    <w:spacing w:line="276" w:lineRule="auto"/>
                                    <w:rPr>
                                      <w:b w:val="0"/>
                                      <w:bCs w:val="0"/>
                                    </w:rPr>
                                  </w:pPr>
                                </w:p>
                              </w:tc>
                            </w:tr>
                            <w:tr w:rsidR="002A4137" w:rsidRPr="00B31086" w14:paraId="44B68991" w14:textId="77777777" w:rsidTr="009E4711">
                              <w:tc>
                                <w:tcPr>
                                  <w:tcW w:w="10370" w:type="dxa"/>
                                  <w:shd w:val="clear" w:color="auto" w:fill="auto"/>
                                </w:tcPr>
                                <w:p w14:paraId="4824BEBF" w14:textId="77777777" w:rsidR="002A4137" w:rsidRPr="009E4711" w:rsidRDefault="002A4137" w:rsidP="00B31086">
                                  <w:pPr>
                                    <w:spacing w:line="276" w:lineRule="auto"/>
                                    <w:rPr>
                                      <w:b w:val="0"/>
                                      <w:bCs w:val="0"/>
                                    </w:rPr>
                                  </w:pPr>
                                </w:p>
                              </w:tc>
                            </w:tr>
                            <w:tr w:rsidR="002A4137" w:rsidRPr="00B31086" w14:paraId="05475854" w14:textId="77777777" w:rsidTr="009E4711">
                              <w:tc>
                                <w:tcPr>
                                  <w:tcW w:w="10370" w:type="dxa"/>
                                  <w:shd w:val="clear" w:color="auto" w:fill="auto"/>
                                </w:tcPr>
                                <w:p w14:paraId="29C853E6" w14:textId="77777777" w:rsidR="002A4137" w:rsidRPr="009E4711" w:rsidRDefault="002A4137" w:rsidP="00B31086">
                                  <w:pPr>
                                    <w:spacing w:line="276" w:lineRule="auto"/>
                                    <w:rPr>
                                      <w:b w:val="0"/>
                                      <w:bCs w:val="0"/>
                                    </w:rPr>
                                  </w:pPr>
                                </w:p>
                              </w:tc>
                            </w:tr>
                            <w:tr w:rsidR="002A4137" w:rsidRPr="00B31086" w14:paraId="2D769BF9" w14:textId="77777777" w:rsidTr="009E4711">
                              <w:tc>
                                <w:tcPr>
                                  <w:tcW w:w="10370" w:type="dxa"/>
                                  <w:shd w:val="clear" w:color="auto" w:fill="auto"/>
                                </w:tcPr>
                                <w:p w14:paraId="1D1443B8" w14:textId="77777777" w:rsidR="002A4137" w:rsidRPr="009E4711" w:rsidRDefault="002A4137" w:rsidP="00B31086">
                                  <w:pPr>
                                    <w:spacing w:line="276" w:lineRule="auto"/>
                                    <w:rPr>
                                      <w:b w:val="0"/>
                                      <w:bCs w:val="0"/>
                                    </w:rPr>
                                  </w:pPr>
                                </w:p>
                              </w:tc>
                            </w:tr>
                            <w:tr w:rsidR="002A4137" w:rsidRPr="00B31086" w14:paraId="53562A39" w14:textId="77777777" w:rsidTr="009E4711">
                              <w:tc>
                                <w:tcPr>
                                  <w:tcW w:w="10370" w:type="dxa"/>
                                  <w:shd w:val="clear" w:color="auto" w:fill="auto"/>
                                </w:tcPr>
                                <w:p w14:paraId="3A4A66CA" w14:textId="77777777" w:rsidR="002A4137" w:rsidRPr="009E4711" w:rsidRDefault="002A4137" w:rsidP="00B31086">
                                  <w:pPr>
                                    <w:spacing w:line="276" w:lineRule="auto"/>
                                    <w:rPr>
                                      <w:b w:val="0"/>
                                      <w:bCs w:val="0"/>
                                    </w:rPr>
                                  </w:pPr>
                                </w:p>
                              </w:tc>
                            </w:tr>
                            <w:tr w:rsidR="002A4137" w:rsidRPr="00B31086" w14:paraId="03679801" w14:textId="77777777" w:rsidTr="009E4711">
                              <w:tc>
                                <w:tcPr>
                                  <w:tcW w:w="10370" w:type="dxa"/>
                                  <w:shd w:val="clear" w:color="auto" w:fill="auto"/>
                                </w:tcPr>
                                <w:p w14:paraId="2B9EBA8E" w14:textId="77777777" w:rsidR="002A4137" w:rsidRPr="009E4711" w:rsidRDefault="002A4137" w:rsidP="00B31086">
                                  <w:pPr>
                                    <w:spacing w:line="276" w:lineRule="auto"/>
                                    <w:rPr>
                                      <w:b w:val="0"/>
                                      <w:bCs w:val="0"/>
                                    </w:rPr>
                                  </w:pPr>
                                </w:p>
                              </w:tc>
                            </w:tr>
                            <w:tr w:rsidR="002A4137" w:rsidRPr="00B31086" w14:paraId="685F8279" w14:textId="77777777" w:rsidTr="009E4711">
                              <w:tc>
                                <w:tcPr>
                                  <w:tcW w:w="10370" w:type="dxa"/>
                                  <w:shd w:val="clear" w:color="auto" w:fill="auto"/>
                                </w:tcPr>
                                <w:p w14:paraId="383F1D9B" w14:textId="77777777" w:rsidR="002A4137" w:rsidRPr="009E4711" w:rsidRDefault="002A4137" w:rsidP="00B31086">
                                  <w:pPr>
                                    <w:spacing w:line="276" w:lineRule="auto"/>
                                    <w:rPr>
                                      <w:b w:val="0"/>
                                      <w:bCs w:val="0"/>
                                    </w:rPr>
                                  </w:pPr>
                                </w:p>
                              </w:tc>
                            </w:tr>
                            <w:tr w:rsidR="002A4137" w:rsidRPr="00B31086" w14:paraId="035ABCA3" w14:textId="77777777" w:rsidTr="009E4711">
                              <w:tc>
                                <w:tcPr>
                                  <w:tcW w:w="10370" w:type="dxa"/>
                                  <w:shd w:val="clear" w:color="auto" w:fill="auto"/>
                                </w:tcPr>
                                <w:p w14:paraId="331D3A85" w14:textId="77777777" w:rsidR="002A4137" w:rsidRPr="009E4711" w:rsidRDefault="002A4137" w:rsidP="00B31086">
                                  <w:pPr>
                                    <w:spacing w:line="276" w:lineRule="auto"/>
                                    <w:rPr>
                                      <w:b w:val="0"/>
                                      <w:bCs w:val="0"/>
                                    </w:rPr>
                                  </w:pPr>
                                </w:p>
                              </w:tc>
                            </w:tr>
                            <w:tr w:rsidR="002A4137" w:rsidRPr="00B31086" w14:paraId="5EB2655B" w14:textId="77777777" w:rsidTr="009E4711">
                              <w:tc>
                                <w:tcPr>
                                  <w:tcW w:w="10370" w:type="dxa"/>
                                  <w:shd w:val="clear" w:color="auto" w:fill="auto"/>
                                </w:tcPr>
                                <w:p w14:paraId="4B037528" w14:textId="77777777" w:rsidR="002A4137" w:rsidRPr="009E4711" w:rsidRDefault="002A4137" w:rsidP="00B31086">
                                  <w:pPr>
                                    <w:spacing w:line="276" w:lineRule="auto"/>
                                    <w:rPr>
                                      <w:b w:val="0"/>
                                      <w:bCs w:val="0"/>
                                    </w:rPr>
                                  </w:pPr>
                                </w:p>
                              </w:tc>
                            </w:tr>
                            <w:tr w:rsidR="002A4137" w:rsidRPr="00B31086" w14:paraId="50BB09F8" w14:textId="77777777" w:rsidTr="009E4711">
                              <w:tc>
                                <w:tcPr>
                                  <w:tcW w:w="10370" w:type="dxa"/>
                                  <w:shd w:val="clear" w:color="auto" w:fill="auto"/>
                                </w:tcPr>
                                <w:p w14:paraId="7CE74E7D" w14:textId="77777777" w:rsidR="002A4137" w:rsidRPr="009E4711" w:rsidRDefault="002A4137" w:rsidP="00B31086">
                                  <w:pPr>
                                    <w:spacing w:line="276" w:lineRule="auto"/>
                                    <w:rPr>
                                      <w:b w:val="0"/>
                                      <w:bCs w:val="0"/>
                                    </w:rPr>
                                  </w:pPr>
                                </w:p>
                              </w:tc>
                            </w:tr>
                            <w:tr w:rsidR="002A4137" w:rsidRPr="00B31086" w14:paraId="19CDF92B" w14:textId="77777777" w:rsidTr="009E4711">
                              <w:tc>
                                <w:tcPr>
                                  <w:tcW w:w="10370" w:type="dxa"/>
                                  <w:shd w:val="clear" w:color="auto" w:fill="auto"/>
                                </w:tcPr>
                                <w:p w14:paraId="327A52F9" w14:textId="77777777" w:rsidR="002A4137" w:rsidRPr="009E4711" w:rsidRDefault="002A4137" w:rsidP="00B31086">
                                  <w:pPr>
                                    <w:spacing w:line="276" w:lineRule="auto"/>
                                    <w:rPr>
                                      <w:b w:val="0"/>
                                      <w:bCs w:val="0"/>
                                    </w:rPr>
                                  </w:pPr>
                                </w:p>
                              </w:tc>
                            </w:tr>
                            <w:tr w:rsidR="002A4137" w:rsidRPr="00B31086" w14:paraId="667A5B70" w14:textId="77777777" w:rsidTr="009E4711">
                              <w:tc>
                                <w:tcPr>
                                  <w:tcW w:w="10370" w:type="dxa"/>
                                  <w:shd w:val="clear" w:color="auto" w:fill="auto"/>
                                </w:tcPr>
                                <w:p w14:paraId="0DDCB0E1" w14:textId="77777777" w:rsidR="002A4137" w:rsidRPr="009E4711" w:rsidRDefault="002A4137" w:rsidP="00B31086">
                                  <w:pPr>
                                    <w:spacing w:line="276" w:lineRule="auto"/>
                                    <w:rPr>
                                      <w:b w:val="0"/>
                                      <w:bCs w:val="0"/>
                                    </w:rPr>
                                  </w:pPr>
                                </w:p>
                              </w:tc>
                            </w:tr>
                            <w:tr w:rsidR="002A4137" w:rsidRPr="00B31086" w14:paraId="0D1A03BC" w14:textId="77777777" w:rsidTr="009E4711">
                              <w:tc>
                                <w:tcPr>
                                  <w:tcW w:w="10370" w:type="dxa"/>
                                  <w:shd w:val="clear" w:color="auto" w:fill="auto"/>
                                </w:tcPr>
                                <w:p w14:paraId="7F12BE43" w14:textId="77777777" w:rsidR="002A4137" w:rsidRPr="009E4711" w:rsidRDefault="002A4137" w:rsidP="00B31086">
                                  <w:pPr>
                                    <w:spacing w:line="276" w:lineRule="auto"/>
                                    <w:rPr>
                                      <w:b w:val="0"/>
                                      <w:bCs w:val="0"/>
                                    </w:rPr>
                                  </w:pPr>
                                </w:p>
                              </w:tc>
                            </w:tr>
                            <w:tr w:rsidR="002A4137" w:rsidRPr="00B31086" w14:paraId="432E6DB5" w14:textId="77777777" w:rsidTr="009E4711">
                              <w:tc>
                                <w:tcPr>
                                  <w:tcW w:w="10370" w:type="dxa"/>
                                  <w:shd w:val="clear" w:color="auto" w:fill="auto"/>
                                </w:tcPr>
                                <w:p w14:paraId="3A0DEC49" w14:textId="77777777" w:rsidR="002A4137" w:rsidRPr="009E4711" w:rsidRDefault="002A4137" w:rsidP="00B31086">
                                  <w:pPr>
                                    <w:spacing w:line="276" w:lineRule="auto"/>
                                    <w:rPr>
                                      <w:b w:val="0"/>
                                      <w:bCs w:val="0"/>
                                    </w:rPr>
                                  </w:pPr>
                                </w:p>
                              </w:tc>
                            </w:tr>
                            <w:tr w:rsidR="002A4137" w:rsidRPr="00B31086" w14:paraId="40B3E115" w14:textId="77777777" w:rsidTr="009E4711">
                              <w:tc>
                                <w:tcPr>
                                  <w:tcW w:w="10370" w:type="dxa"/>
                                  <w:shd w:val="clear" w:color="auto" w:fill="auto"/>
                                </w:tcPr>
                                <w:p w14:paraId="673393A4" w14:textId="77777777" w:rsidR="002A4137" w:rsidRPr="009E4711" w:rsidRDefault="002A4137" w:rsidP="00B31086">
                                  <w:pPr>
                                    <w:spacing w:line="276" w:lineRule="auto"/>
                                    <w:rPr>
                                      <w:b w:val="0"/>
                                      <w:bCs w:val="0"/>
                                    </w:rPr>
                                  </w:pPr>
                                </w:p>
                              </w:tc>
                            </w:tr>
                            <w:tr w:rsidR="002A4137" w:rsidRPr="00B31086" w14:paraId="462A3B68" w14:textId="77777777" w:rsidTr="009E4711">
                              <w:tc>
                                <w:tcPr>
                                  <w:tcW w:w="10370" w:type="dxa"/>
                                  <w:shd w:val="clear" w:color="auto" w:fill="auto"/>
                                </w:tcPr>
                                <w:p w14:paraId="4FCEA8B0" w14:textId="77777777" w:rsidR="002A4137" w:rsidRPr="009E4711" w:rsidRDefault="002A4137" w:rsidP="00B31086">
                                  <w:pPr>
                                    <w:spacing w:line="276" w:lineRule="auto"/>
                                    <w:rPr>
                                      <w:b w:val="0"/>
                                      <w:bCs w:val="0"/>
                                    </w:rPr>
                                  </w:pPr>
                                </w:p>
                              </w:tc>
                            </w:tr>
                            <w:tr w:rsidR="002A4137" w:rsidRPr="00B31086" w14:paraId="78A9F469" w14:textId="77777777" w:rsidTr="009E4711">
                              <w:tc>
                                <w:tcPr>
                                  <w:tcW w:w="10370" w:type="dxa"/>
                                  <w:shd w:val="clear" w:color="auto" w:fill="auto"/>
                                </w:tcPr>
                                <w:p w14:paraId="5D35EBF5" w14:textId="77777777" w:rsidR="002A4137" w:rsidRPr="009E4711" w:rsidRDefault="002A4137" w:rsidP="00B31086">
                                  <w:pPr>
                                    <w:spacing w:line="276" w:lineRule="auto"/>
                                    <w:rPr>
                                      <w:b w:val="0"/>
                                      <w:bCs w:val="0"/>
                                    </w:rPr>
                                  </w:pPr>
                                </w:p>
                              </w:tc>
                            </w:tr>
                            <w:tr w:rsidR="002A4137" w:rsidRPr="00B31086" w14:paraId="7A4390DF" w14:textId="77777777" w:rsidTr="009E4711">
                              <w:tc>
                                <w:tcPr>
                                  <w:tcW w:w="10370" w:type="dxa"/>
                                  <w:shd w:val="clear" w:color="auto" w:fill="auto"/>
                                </w:tcPr>
                                <w:p w14:paraId="2B125B41" w14:textId="77777777" w:rsidR="002A4137" w:rsidRPr="009E4711" w:rsidRDefault="002A4137" w:rsidP="00B31086">
                                  <w:pPr>
                                    <w:spacing w:line="276" w:lineRule="auto"/>
                                    <w:rPr>
                                      <w:b w:val="0"/>
                                      <w:bCs w:val="0"/>
                                    </w:rPr>
                                  </w:pPr>
                                </w:p>
                              </w:tc>
                            </w:tr>
                            <w:tr w:rsidR="002A4137" w:rsidRPr="00B31086" w14:paraId="2C2AC198" w14:textId="77777777" w:rsidTr="009E4711">
                              <w:tc>
                                <w:tcPr>
                                  <w:tcW w:w="10370" w:type="dxa"/>
                                  <w:shd w:val="clear" w:color="auto" w:fill="auto"/>
                                </w:tcPr>
                                <w:p w14:paraId="0D19A710" w14:textId="77777777" w:rsidR="002A4137" w:rsidRPr="009E4711" w:rsidRDefault="002A4137" w:rsidP="00B31086">
                                  <w:pPr>
                                    <w:spacing w:line="276" w:lineRule="auto"/>
                                    <w:rPr>
                                      <w:b w:val="0"/>
                                      <w:bCs w:val="0"/>
                                    </w:rPr>
                                  </w:pPr>
                                </w:p>
                              </w:tc>
                            </w:tr>
                            <w:tr w:rsidR="002A4137" w:rsidRPr="00B31086" w14:paraId="79A268E9" w14:textId="77777777" w:rsidTr="009E4711">
                              <w:tc>
                                <w:tcPr>
                                  <w:tcW w:w="10370" w:type="dxa"/>
                                  <w:shd w:val="clear" w:color="auto" w:fill="auto"/>
                                </w:tcPr>
                                <w:p w14:paraId="7F51A135" w14:textId="77777777" w:rsidR="002A4137" w:rsidRPr="009E4711" w:rsidRDefault="002A4137" w:rsidP="00B31086">
                                  <w:pPr>
                                    <w:spacing w:line="276" w:lineRule="auto"/>
                                    <w:rPr>
                                      <w:b w:val="0"/>
                                      <w:bCs w:val="0"/>
                                    </w:rPr>
                                  </w:pPr>
                                </w:p>
                              </w:tc>
                            </w:tr>
                            <w:tr w:rsidR="002A4137" w:rsidRPr="00B31086" w14:paraId="13DCEBC7" w14:textId="77777777" w:rsidTr="009E4711">
                              <w:tc>
                                <w:tcPr>
                                  <w:tcW w:w="10370" w:type="dxa"/>
                                  <w:shd w:val="clear" w:color="auto" w:fill="auto"/>
                                </w:tcPr>
                                <w:p w14:paraId="669F99D2" w14:textId="77777777" w:rsidR="002A4137" w:rsidRPr="009E4711" w:rsidRDefault="002A4137" w:rsidP="00B31086">
                                  <w:pPr>
                                    <w:spacing w:line="276" w:lineRule="auto"/>
                                    <w:rPr>
                                      <w:b w:val="0"/>
                                      <w:bCs w:val="0"/>
                                    </w:rPr>
                                  </w:pPr>
                                </w:p>
                              </w:tc>
                            </w:tr>
                            <w:tr w:rsidR="002A4137" w:rsidRPr="00B31086" w14:paraId="50960801" w14:textId="77777777" w:rsidTr="009E4711">
                              <w:tc>
                                <w:tcPr>
                                  <w:tcW w:w="10370" w:type="dxa"/>
                                  <w:shd w:val="clear" w:color="auto" w:fill="auto"/>
                                </w:tcPr>
                                <w:p w14:paraId="1D4DE6A5" w14:textId="77777777" w:rsidR="002A4137" w:rsidRPr="009E4711" w:rsidRDefault="002A4137" w:rsidP="00B31086">
                                  <w:pPr>
                                    <w:spacing w:line="276" w:lineRule="auto"/>
                                    <w:rPr>
                                      <w:b w:val="0"/>
                                      <w:bCs w:val="0"/>
                                    </w:rPr>
                                  </w:pPr>
                                </w:p>
                              </w:tc>
                            </w:tr>
                            <w:tr w:rsidR="002A4137" w:rsidRPr="00B31086" w14:paraId="603F7084" w14:textId="77777777" w:rsidTr="009E4711">
                              <w:tc>
                                <w:tcPr>
                                  <w:tcW w:w="10370" w:type="dxa"/>
                                  <w:shd w:val="clear" w:color="auto" w:fill="auto"/>
                                </w:tcPr>
                                <w:p w14:paraId="26BDF3D1" w14:textId="77777777" w:rsidR="002A4137" w:rsidRPr="009E4711" w:rsidRDefault="002A4137" w:rsidP="00B31086">
                                  <w:pPr>
                                    <w:spacing w:line="276" w:lineRule="auto"/>
                                    <w:rPr>
                                      <w:b w:val="0"/>
                                      <w:bCs w:val="0"/>
                                    </w:rPr>
                                  </w:pPr>
                                </w:p>
                              </w:tc>
                            </w:tr>
                            <w:tr w:rsidR="002A4137" w:rsidRPr="00B31086" w14:paraId="475BF40B" w14:textId="77777777" w:rsidTr="009E4711">
                              <w:tc>
                                <w:tcPr>
                                  <w:tcW w:w="10370" w:type="dxa"/>
                                  <w:shd w:val="clear" w:color="auto" w:fill="auto"/>
                                </w:tcPr>
                                <w:p w14:paraId="7CCC5EC0" w14:textId="77777777" w:rsidR="002A4137" w:rsidRPr="009E4711" w:rsidRDefault="002A4137" w:rsidP="00B31086">
                                  <w:pPr>
                                    <w:spacing w:line="276" w:lineRule="auto"/>
                                    <w:rPr>
                                      <w:b w:val="0"/>
                                      <w:bCs w:val="0"/>
                                    </w:rPr>
                                  </w:pPr>
                                </w:p>
                              </w:tc>
                            </w:tr>
                            <w:tr w:rsidR="002A4137" w:rsidRPr="00B31086" w14:paraId="0EF77F84" w14:textId="77777777" w:rsidTr="009E4711">
                              <w:tc>
                                <w:tcPr>
                                  <w:tcW w:w="10370" w:type="dxa"/>
                                  <w:shd w:val="clear" w:color="auto" w:fill="auto"/>
                                </w:tcPr>
                                <w:p w14:paraId="2DAE336C" w14:textId="77777777" w:rsidR="002A4137" w:rsidRPr="009E4711" w:rsidRDefault="002A4137" w:rsidP="00B31086">
                                  <w:pPr>
                                    <w:spacing w:line="276" w:lineRule="auto"/>
                                    <w:rPr>
                                      <w:b w:val="0"/>
                                      <w:bCs w:val="0"/>
                                    </w:rPr>
                                  </w:pPr>
                                </w:p>
                              </w:tc>
                            </w:tr>
                            <w:tr w:rsidR="002A4137" w:rsidRPr="00B31086" w14:paraId="05F648F6" w14:textId="77777777" w:rsidTr="009E4711">
                              <w:tc>
                                <w:tcPr>
                                  <w:tcW w:w="10370" w:type="dxa"/>
                                  <w:shd w:val="clear" w:color="auto" w:fill="auto"/>
                                </w:tcPr>
                                <w:p w14:paraId="47E3B728" w14:textId="77777777" w:rsidR="002A4137" w:rsidRPr="009E4711" w:rsidRDefault="002A4137" w:rsidP="00B31086">
                                  <w:pPr>
                                    <w:spacing w:line="276" w:lineRule="auto"/>
                                    <w:rPr>
                                      <w:b w:val="0"/>
                                      <w:bCs w:val="0"/>
                                    </w:rPr>
                                  </w:pPr>
                                </w:p>
                              </w:tc>
                            </w:tr>
                            <w:tr w:rsidR="002A4137" w:rsidRPr="00B31086" w14:paraId="0E6EA6AA" w14:textId="77777777" w:rsidTr="009E4711">
                              <w:tc>
                                <w:tcPr>
                                  <w:tcW w:w="10370" w:type="dxa"/>
                                  <w:shd w:val="clear" w:color="auto" w:fill="auto"/>
                                </w:tcPr>
                                <w:p w14:paraId="5459A729" w14:textId="77777777" w:rsidR="002A4137" w:rsidRPr="009E4711" w:rsidRDefault="002A4137" w:rsidP="00B31086">
                                  <w:pPr>
                                    <w:spacing w:line="276" w:lineRule="auto"/>
                                    <w:rPr>
                                      <w:b w:val="0"/>
                                      <w:bCs w:val="0"/>
                                    </w:rPr>
                                  </w:pPr>
                                </w:p>
                              </w:tc>
                            </w:tr>
                            <w:tr w:rsidR="002A4137" w:rsidRPr="00B31086" w14:paraId="0404A7F8" w14:textId="77777777" w:rsidTr="009E4711">
                              <w:tc>
                                <w:tcPr>
                                  <w:tcW w:w="10370" w:type="dxa"/>
                                  <w:shd w:val="clear" w:color="auto" w:fill="auto"/>
                                </w:tcPr>
                                <w:p w14:paraId="45FC8845" w14:textId="77777777" w:rsidR="002A4137" w:rsidRPr="009E4711" w:rsidRDefault="002A4137" w:rsidP="00B31086">
                                  <w:pPr>
                                    <w:spacing w:line="276" w:lineRule="auto"/>
                                    <w:rPr>
                                      <w:b w:val="0"/>
                                      <w:bCs w:val="0"/>
                                    </w:rPr>
                                  </w:pPr>
                                </w:p>
                              </w:tc>
                            </w:tr>
                            <w:tr w:rsidR="002A4137" w:rsidRPr="00B31086" w14:paraId="14B5070E" w14:textId="77777777" w:rsidTr="009E4711">
                              <w:tc>
                                <w:tcPr>
                                  <w:tcW w:w="10370" w:type="dxa"/>
                                  <w:shd w:val="clear" w:color="auto" w:fill="auto"/>
                                </w:tcPr>
                                <w:p w14:paraId="41AC93F5" w14:textId="77777777" w:rsidR="002A4137" w:rsidRPr="009E4711" w:rsidRDefault="002A4137" w:rsidP="00B31086">
                                  <w:pPr>
                                    <w:spacing w:line="276" w:lineRule="auto"/>
                                    <w:rPr>
                                      <w:b w:val="0"/>
                                      <w:bCs w:val="0"/>
                                    </w:rPr>
                                  </w:pPr>
                                </w:p>
                              </w:tc>
                            </w:tr>
                            <w:tr w:rsidR="002A4137" w:rsidRPr="00B31086" w14:paraId="46E39546" w14:textId="77777777" w:rsidTr="009E4711">
                              <w:tc>
                                <w:tcPr>
                                  <w:tcW w:w="10370" w:type="dxa"/>
                                  <w:shd w:val="clear" w:color="auto" w:fill="auto"/>
                                </w:tcPr>
                                <w:p w14:paraId="7FDC70E2" w14:textId="77777777" w:rsidR="002A4137" w:rsidRPr="009E4711" w:rsidRDefault="002A4137" w:rsidP="00B31086">
                                  <w:pPr>
                                    <w:spacing w:line="276" w:lineRule="auto"/>
                                    <w:rPr>
                                      <w:b w:val="0"/>
                                      <w:bCs w:val="0"/>
                                    </w:rPr>
                                  </w:pPr>
                                </w:p>
                              </w:tc>
                            </w:tr>
                          </w:tbl>
                          <w:p w14:paraId="23E26BFC" w14:textId="77777777" w:rsidR="002A4137" w:rsidRPr="00B31086" w:rsidRDefault="002A4137" w:rsidP="00FC26D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2pt;margin-top:4pt;width:518.05pt;height:759.5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79D3280E" w14:textId="77777777" w:rsidTr="009E4711">
                        <w:tc>
                          <w:tcPr>
                            <w:tcW w:w="10370" w:type="dxa"/>
                            <w:shd w:val="clear" w:color="auto" w:fill="auto"/>
                          </w:tcPr>
                          <w:p w14:paraId="022252E7" w14:textId="24D7408D" w:rsidR="002A4137" w:rsidRPr="009E4711" w:rsidRDefault="002A4137" w:rsidP="0007731C">
                            <w:pPr>
                              <w:spacing w:line="276" w:lineRule="auto"/>
                              <w:jc w:val="center"/>
                              <w:rPr>
                                <w:b w:val="0"/>
                                <w:bCs w:val="0"/>
                              </w:rPr>
                            </w:pPr>
                            <w:r w:rsidRPr="008C5AD5">
                              <w:rPr>
                                <w:sz w:val="22"/>
                                <w:szCs w:val="22"/>
                              </w:rPr>
                              <w:t xml:space="preserve">Bài </w:t>
                            </w:r>
                            <w:r>
                              <w:rPr>
                                <w:sz w:val="22"/>
                                <w:szCs w:val="22"/>
                              </w:rPr>
                              <w:t>21</w:t>
                            </w:r>
                            <w:r w:rsidRPr="008C5AD5">
                              <w:rPr>
                                <w:b w:val="0"/>
                                <w:sz w:val="22"/>
                                <w:szCs w:val="22"/>
                              </w:rPr>
                              <w:t>:</w:t>
                            </w:r>
                            <w:r>
                              <w:rPr>
                                <w:b w:val="0"/>
                                <w:sz w:val="22"/>
                                <w:szCs w:val="22"/>
                              </w:rPr>
                              <w:t xml:space="preserve"> TỪ TRƯỜNG CỦA DÒNG ĐIỆN CHẠY TRONG DÂN DẪN CÓ HÌNH DẠNG ĐẶC BIỆT.</w:t>
                            </w:r>
                          </w:p>
                        </w:tc>
                      </w:tr>
                      <w:tr w:rsidR="002A4137" w:rsidRPr="00B31086" w14:paraId="0DA59EB4" w14:textId="77777777" w:rsidTr="009E4711">
                        <w:tc>
                          <w:tcPr>
                            <w:tcW w:w="10370" w:type="dxa"/>
                            <w:shd w:val="clear" w:color="auto" w:fill="auto"/>
                          </w:tcPr>
                          <w:p w14:paraId="54829335" w14:textId="77777777" w:rsidR="002A4137" w:rsidRDefault="002A4137" w:rsidP="00AE4A0F">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0563DB5" w14:textId="77777777" w:rsidR="002A4137" w:rsidRPr="003B1EF7" w:rsidRDefault="002A4137" w:rsidP="00AE4A0F">
                            <w:pPr>
                              <w:tabs>
                                <w:tab w:val="left" w:pos="219"/>
                              </w:tabs>
                              <w:spacing w:line="276" w:lineRule="auto"/>
                              <w:jc w:val="both"/>
                              <w:rPr>
                                <w:i/>
                                <w:sz w:val="12"/>
                                <w:szCs w:val="12"/>
                              </w:rPr>
                            </w:pPr>
                            <w:r>
                              <w:rPr>
                                <w:b w:val="0"/>
                                <w:sz w:val="21"/>
                                <w:szCs w:val="21"/>
                              </w:rPr>
                              <w:t>(</w:t>
                            </w:r>
                            <w:r>
                              <w:rPr>
                                <w:b w:val="0"/>
                                <w:i/>
                                <w:sz w:val="21"/>
                                <w:szCs w:val="21"/>
                              </w:rPr>
                              <w:t>Đọc SGK, tìm hiểu các nguồn tài liệu khác, soạn vào vở hệ thống kiến thức như phiếu ghi bài)</w:t>
                            </w:r>
                          </w:p>
                          <w:p w14:paraId="778A2058" w14:textId="77777777" w:rsidR="002A4137" w:rsidRDefault="002A4137" w:rsidP="00AE4A0F">
                            <w:pPr>
                              <w:rPr>
                                <w:sz w:val="22"/>
                                <w:szCs w:val="22"/>
                              </w:rPr>
                            </w:pPr>
                            <w:r w:rsidRPr="003F6ACB">
                              <w:rPr>
                                <w:sz w:val="22"/>
                                <w:szCs w:val="22"/>
                                <w:u w:val="single"/>
                              </w:rPr>
                              <w:t>PHIẾU GHI BÀI</w:t>
                            </w:r>
                            <w:r>
                              <w:rPr>
                                <w:sz w:val="22"/>
                                <w:szCs w:val="22"/>
                              </w:rPr>
                              <w:t xml:space="preserve">.  </w:t>
                            </w:r>
                          </w:p>
                          <w:p w14:paraId="0907B6C6" w14:textId="77777777" w:rsidR="002A4137" w:rsidRPr="005B3818" w:rsidRDefault="002A4137" w:rsidP="00AE4A0F">
                            <w:pPr>
                              <w:jc w:val="center"/>
                              <w:rPr>
                                <w:sz w:val="24"/>
                                <w:szCs w:val="24"/>
                              </w:rPr>
                            </w:pPr>
                            <w:r>
                              <w:rPr>
                                <w:sz w:val="22"/>
                                <w:szCs w:val="22"/>
                              </w:rPr>
                              <w:t>Bài 21</w:t>
                            </w:r>
                            <w:r w:rsidRPr="008C5AD5">
                              <w:rPr>
                                <w:b w:val="0"/>
                                <w:sz w:val="22"/>
                                <w:szCs w:val="22"/>
                              </w:rPr>
                              <w:t>:</w:t>
                            </w:r>
                            <w:r>
                              <w:rPr>
                                <w:b w:val="0"/>
                                <w:sz w:val="22"/>
                                <w:szCs w:val="22"/>
                              </w:rPr>
                              <w:t xml:space="preserve"> TỪ TRƯỜNG CỦA DÒNG ĐIỆN CHẠY TRONG DÂN DẪN CÓ HÌNH DẠNG ĐẶC BIỆ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573D427C" w14:textId="77777777" w:rsidTr="00063C34">
                              <w:tc>
                                <w:tcPr>
                                  <w:tcW w:w="10555" w:type="dxa"/>
                                  <w:shd w:val="clear" w:color="auto" w:fill="auto"/>
                                </w:tcPr>
                                <w:p w14:paraId="07FB8580" w14:textId="77777777" w:rsidR="002A4137" w:rsidRDefault="002A4137" w:rsidP="00AE4A0F">
                                  <w:pPr>
                                    <w:rPr>
                                      <w:b w:val="0"/>
                                    </w:rPr>
                                  </w:pPr>
                                </w:p>
                              </w:tc>
                            </w:tr>
                            <w:tr w:rsidR="002A4137" w:rsidRPr="00FF1495" w14:paraId="18F9C488" w14:textId="77777777" w:rsidTr="00063C34">
                              <w:tc>
                                <w:tcPr>
                                  <w:tcW w:w="10555" w:type="dxa"/>
                                  <w:shd w:val="clear" w:color="auto" w:fill="auto"/>
                                </w:tcPr>
                                <w:p w14:paraId="642C77B8" w14:textId="77777777" w:rsidR="002A4137" w:rsidRPr="00822FBC" w:rsidRDefault="002A4137" w:rsidP="00AE4A0F">
                                  <w:pPr>
                                    <w:rPr>
                                      <w:sz w:val="22"/>
                                      <w:szCs w:val="22"/>
                                      <w:u w:val="single"/>
                                    </w:rPr>
                                  </w:pPr>
                                  <w:r>
                                    <w:rPr>
                                      <w:b w:val="0"/>
                                    </w:rPr>
                                    <w:t xml:space="preserve">. </w:t>
                                  </w:r>
                                  <w:r>
                                    <w:rPr>
                                      <w:sz w:val="22"/>
                                      <w:szCs w:val="22"/>
                                    </w:rPr>
                                    <w:t xml:space="preserve">1. </w:t>
                                  </w:r>
                                  <w:r>
                                    <w:rPr>
                                      <w:sz w:val="22"/>
                                      <w:szCs w:val="22"/>
                                      <w:u w:val="single"/>
                                    </w:rPr>
                                    <w:t>Từ trường của dòng điện chạy trong dây dẫn thẳng dài.</w:t>
                                  </w:r>
                                </w:p>
                              </w:tc>
                            </w:tr>
                            <w:tr w:rsidR="002A4137" w:rsidRPr="00FF1495" w14:paraId="211BA82F" w14:textId="77777777" w:rsidTr="00063C34">
                              <w:tc>
                                <w:tcPr>
                                  <w:tcW w:w="10555" w:type="dxa"/>
                                  <w:shd w:val="clear" w:color="auto" w:fill="auto"/>
                                </w:tcPr>
                                <w:p w14:paraId="40F56475"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57A236B3">
                                      <v:shape id="_x0000_i1028" type="#_x0000_t75" alt="" style="width:12pt;height:15.75pt;mso-width-percent:0;mso-height-percent:0;mso-width-percent:0;mso-height-percent:0" o:ole="">
                                        <v:imagedata r:id="rId38" o:title=""/>
                                      </v:shape>
                                      <o:OLEObject Type="Embed" ProgID="Equation.DSMT4" ShapeID="_x0000_i1028" DrawAspect="Content" ObjectID="_1691512258" r:id="rId46"/>
                                    </w:object>
                                  </w:r>
                                  <w:r>
                                    <w:rPr>
                                      <w:sz w:val="22"/>
                                      <w:szCs w:val="22"/>
                                    </w:rPr>
                                    <w:t xml:space="preserve"> tại điểm M cách dây dẫn đoạn OM = r :  </w:t>
                                  </w:r>
                                </w:p>
                              </w:tc>
                            </w:tr>
                            <w:tr w:rsidR="002A4137" w:rsidRPr="00FF1495" w14:paraId="23E182A2" w14:textId="77777777" w:rsidTr="00063C34">
                              <w:tc>
                                <w:tcPr>
                                  <w:tcW w:w="10555" w:type="dxa"/>
                                  <w:shd w:val="clear" w:color="auto" w:fill="auto"/>
                                </w:tcPr>
                                <w:p w14:paraId="3D0FD815" w14:textId="77777777" w:rsidR="002A4137" w:rsidRDefault="002A4137" w:rsidP="00AE4A0F">
                                  <w:pPr>
                                    <w:rPr>
                                      <w:b w:val="0"/>
                                    </w:rPr>
                                  </w:pPr>
                                </w:p>
                              </w:tc>
                            </w:tr>
                            <w:tr w:rsidR="002A4137" w:rsidRPr="00FF1495" w14:paraId="209293CE" w14:textId="77777777" w:rsidTr="00063C34">
                              <w:tc>
                                <w:tcPr>
                                  <w:tcW w:w="10555" w:type="dxa"/>
                                  <w:shd w:val="clear" w:color="auto" w:fill="auto"/>
                                </w:tcPr>
                                <w:p w14:paraId="1D5D5500"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691579A5" w14:textId="77777777" w:rsidTr="00063C34">
                              <w:tc>
                                <w:tcPr>
                                  <w:tcW w:w="10555" w:type="dxa"/>
                                  <w:shd w:val="clear" w:color="auto" w:fill="auto"/>
                                </w:tcPr>
                                <w:p w14:paraId="323CFF28" w14:textId="77777777" w:rsidR="002A4137" w:rsidRDefault="002A4137" w:rsidP="00AE4A0F">
                                  <w:pPr>
                                    <w:rPr>
                                      <w:b w:val="0"/>
                                    </w:rPr>
                                  </w:pPr>
                                  <w:r>
                                    <w:rPr>
                                      <w:b w:val="0"/>
                                    </w:rPr>
                                    <w:t>.</w:t>
                                  </w:r>
                                  <w:r>
                                    <w:rPr>
                                      <w:b w:val="0"/>
                                      <w:sz w:val="22"/>
                                      <w:szCs w:val="22"/>
                                    </w:rPr>
                                    <w:t xml:space="preserve">                             + Phương :</w:t>
                                  </w:r>
                                </w:p>
                              </w:tc>
                            </w:tr>
                            <w:tr w:rsidR="002A4137" w:rsidRPr="00FF1495" w14:paraId="325509FB" w14:textId="77777777" w:rsidTr="00063C34">
                              <w:tc>
                                <w:tcPr>
                                  <w:tcW w:w="10555" w:type="dxa"/>
                                  <w:shd w:val="clear" w:color="auto" w:fill="auto"/>
                                </w:tcPr>
                                <w:p w14:paraId="77E8A028"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3770F411">
                                      <v:shape id="_x0000_i1029" type="#_x0000_t75" alt="" style="width:12pt;height:15.75pt;mso-width-percent:0;mso-height-percent:0;mso-width-percent:0;mso-height-percent:0" o:ole="">
                                        <v:imagedata r:id="rId40" o:title=""/>
                                      </v:shape>
                                      <o:OLEObject Type="Embed" ProgID="Equation.DSMT4" ShapeID="_x0000_i1029" DrawAspect="Content" ObjectID="_1691512259" r:id="rId47"/>
                                    </w:object>
                                  </w:r>
                                  <w:r>
                                    <w:rPr>
                                      <w:b w:val="0"/>
                                      <w:sz w:val="22"/>
                                      <w:szCs w:val="22"/>
                                    </w:rPr>
                                    <w:t xml:space="preserve">              + Chiều :</w:t>
                                  </w:r>
                                </w:p>
                              </w:tc>
                            </w:tr>
                            <w:tr w:rsidR="002A4137" w:rsidRPr="00FF1495" w14:paraId="7A73A682" w14:textId="77777777" w:rsidTr="00063C34">
                              <w:tc>
                                <w:tcPr>
                                  <w:tcW w:w="10555" w:type="dxa"/>
                                  <w:shd w:val="clear" w:color="auto" w:fill="auto"/>
                                </w:tcPr>
                                <w:p w14:paraId="036CA7F2" w14:textId="77777777" w:rsidR="002A4137" w:rsidRDefault="002A4137" w:rsidP="00AE4A0F">
                                  <w:pPr>
                                    <w:rPr>
                                      <w:b w:val="0"/>
                                    </w:rPr>
                                  </w:pPr>
                                </w:p>
                              </w:tc>
                            </w:tr>
                            <w:tr w:rsidR="002A4137" w:rsidRPr="00FF1495" w14:paraId="273FA174" w14:textId="77777777" w:rsidTr="00063C34">
                              <w:tc>
                                <w:tcPr>
                                  <w:tcW w:w="10555" w:type="dxa"/>
                                  <w:shd w:val="clear" w:color="auto" w:fill="auto"/>
                                </w:tcPr>
                                <w:p w14:paraId="41C7C0E3" w14:textId="77777777" w:rsidR="002A4137" w:rsidRDefault="002A4137" w:rsidP="00AE4A0F">
                                  <w:pPr>
                                    <w:rPr>
                                      <w:b w:val="0"/>
                                    </w:rPr>
                                  </w:pPr>
                                  <w:r>
                                    <w:rPr>
                                      <w:b w:val="0"/>
                                    </w:rPr>
                                    <w:t>.</w:t>
                                  </w:r>
                                  <w:r>
                                    <w:rPr>
                                      <w:b w:val="0"/>
                                      <w:sz w:val="22"/>
                                      <w:szCs w:val="22"/>
                                    </w:rPr>
                                    <w:t xml:space="preserve">                             + Độ lớn : </w:t>
                                  </w:r>
                                </w:p>
                              </w:tc>
                            </w:tr>
                            <w:tr w:rsidR="002A4137" w:rsidRPr="00FF1495" w14:paraId="5866CD86" w14:textId="77777777" w:rsidTr="00063C34">
                              <w:tc>
                                <w:tcPr>
                                  <w:tcW w:w="10555" w:type="dxa"/>
                                  <w:shd w:val="clear" w:color="auto" w:fill="auto"/>
                                </w:tcPr>
                                <w:p w14:paraId="4F21A293" w14:textId="77777777" w:rsidR="002A4137" w:rsidRDefault="002A4137" w:rsidP="00AE4A0F">
                                  <w:pPr>
                                    <w:rPr>
                                      <w:b w:val="0"/>
                                    </w:rPr>
                                  </w:pPr>
                                </w:p>
                              </w:tc>
                            </w:tr>
                            <w:tr w:rsidR="002A4137" w:rsidRPr="00FF1495" w14:paraId="1B1943E1" w14:textId="77777777" w:rsidTr="00063C34">
                              <w:tc>
                                <w:tcPr>
                                  <w:tcW w:w="10555" w:type="dxa"/>
                                  <w:shd w:val="clear" w:color="auto" w:fill="auto"/>
                                </w:tcPr>
                                <w:p w14:paraId="7AE76BA3" w14:textId="77777777" w:rsidR="002A4137" w:rsidRDefault="002A4137" w:rsidP="00AE4A0F">
                                  <w:pPr>
                                    <w:rPr>
                                      <w:b w:val="0"/>
                                    </w:rPr>
                                  </w:pPr>
                                </w:p>
                              </w:tc>
                            </w:tr>
                            <w:tr w:rsidR="002A4137" w:rsidRPr="00FF1495" w14:paraId="49994438" w14:textId="77777777" w:rsidTr="00063C34">
                              <w:tc>
                                <w:tcPr>
                                  <w:tcW w:w="10555" w:type="dxa"/>
                                  <w:shd w:val="clear" w:color="auto" w:fill="auto"/>
                                </w:tcPr>
                                <w:p w14:paraId="334DC55D" w14:textId="77777777" w:rsidR="002A4137" w:rsidRPr="00822FBC" w:rsidRDefault="002A4137" w:rsidP="00AE4A0F">
                                  <w:pPr>
                                    <w:rPr>
                                      <w:sz w:val="22"/>
                                      <w:szCs w:val="22"/>
                                      <w:u w:val="single"/>
                                    </w:rPr>
                                  </w:pPr>
                                  <w:r>
                                    <w:rPr>
                                      <w:b w:val="0"/>
                                    </w:rPr>
                                    <w:t xml:space="preserve">. </w:t>
                                  </w:r>
                                  <w:r>
                                    <w:rPr>
                                      <w:sz w:val="22"/>
                                      <w:szCs w:val="22"/>
                                    </w:rPr>
                                    <w:t xml:space="preserve">2. </w:t>
                                  </w:r>
                                  <w:r>
                                    <w:rPr>
                                      <w:sz w:val="22"/>
                                      <w:szCs w:val="22"/>
                                      <w:u w:val="single"/>
                                    </w:rPr>
                                    <w:t>Từ trường của dòng điện chạy trong dây dẫn uốn thành vòng tròn.</w:t>
                                  </w:r>
                                </w:p>
                              </w:tc>
                            </w:tr>
                            <w:tr w:rsidR="002A4137" w:rsidRPr="00FF1495" w14:paraId="48472731" w14:textId="77777777" w:rsidTr="00063C34">
                              <w:tc>
                                <w:tcPr>
                                  <w:tcW w:w="10555" w:type="dxa"/>
                                  <w:shd w:val="clear" w:color="auto" w:fill="auto"/>
                                </w:tcPr>
                                <w:p w14:paraId="17DB0478"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28EF9F74">
                                      <v:shape id="_x0000_i1030" type="#_x0000_t75" alt="" style="width:12pt;height:15.75pt;mso-width-percent:0;mso-height-percent:0;mso-width-percent:0;mso-height-percent:0" o:ole="">
                                        <v:imagedata r:id="rId38" o:title=""/>
                                      </v:shape>
                                      <o:OLEObject Type="Embed" ProgID="Equation.DSMT4" ShapeID="_x0000_i1030" DrawAspect="Content" ObjectID="_1691512260" r:id="rId48"/>
                                    </w:object>
                                  </w:r>
                                  <w:r>
                                    <w:rPr>
                                      <w:sz w:val="22"/>
                                      <w:szCs w:val="22"/>
                                    </w:rPr>
                                    <w:t xml:space="preserve"> tại tâm O (vòng tròn bán kính R) :  </w:t>
                                  </w:r>
                                </w:p>
                              </w:tc>
                            </w:tr>
                            <w:tr w:rsidR="002A4137" w:rsidRPr="00FF1495" w14:paraId="50221FFE" w14:textId="77777777" w:rsidTr="00063C34">
                              <w:tc>
                                <w:tcPr>
                                  <w:tcW w:w="10555" w:type="dxa"/>
                                  <w:shd w:val="clear" w:color="auto" w:fill="auto"/>
                                </w:tcPr>
                                <w:p w14:paraId="6CB75418" w14:textId="77777777" w:rsidR="002A4137" w:rsidRDefault="002A4137" w:rsidP="00AE4A0F">
                                  <w:pPr>
                                    <w:rPr>
                                      <w:b w:val="0"/>
                                    </w:rPr>
                                  </w:pPr>
                                </w:p>
                              </w:tc>
                            </w:tr>
                            <w:tr w:rsidR="002A4137" w:rsidRPr="00FF1495" w14:paraId="495273B0" w14:textId="77777777" w:rsidTr="00063C34">
                              <w:tc>
                                <w:tcPr>
                                  <w:tcW w:w="10555" w:type="dxa"/>
                                  <w:shd w:val="clear" w:color="auto" w:fill="auto"/>
                                </w:tcPr>
                                <w:p w14:paraId="4832361B"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09135D81" w14:textId="77777777" w:rsidTr="00063C34">
                              <w:tc>
                                <w:tcPr>
                                  <w:tcW w:w="10555" w:type="dxa"/>
                                  <w:shd w:val="clear" w:color="auto" w:fill="auto"/>
                                </w:tcPr>
                                <w:p w14:paraId="7B2D0485" w14:textId="77777777" w:rsidR="002A4137" w:rsidRDefault="002A4137" w:rsidP="00AE4A0F">
                                  <w:pPr>
                                    <w:rPr>
                                      <w:b w:val="0"/>
                                    </w:rPr>
                                  </w:pPr>
                                  <w:r>
                                    <w:rPr>
                                      <w:b w:val="0"/>
                                    </w:rPr>
                                    <w:t>.</w:t>
                                  </w:r>
                                  <w:r>
                                    <w:rPr>
                                      <w:b w:val="0"/>
                                      <w:sz w:val="22"/>
                                      <w:szCs w:val="22"/>
                                    </w:rPr>
                                    <w:t xml:space="preserve">                             + Phương :</w:t>
                                  </w:r>
                                </w:p>
                              </w:tc>
                            </w:tr>
                            <w:tr w:rsidR="002A4137" w:rsidRPr="00FF1495" w14:paraId="039661A1" w14:textId="77777777" w:rsidTr="00063C34">
                              <w:tc>
                                <w:tcPr>
                                  <w:tcW w:w="10555" w:type="dxa"/>
                                  <w:shd w:val="clear" w:color="auto" w:fill="auto"/>
                                </w:tcPr>
                                <w:p w14:paraId="46F6C2A7"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1FBFD743">
                                      <v:shape id="_x0000_i1031" type="#_x0000_t75" alt="" style="width:12pt;height:15.75pt;mso-width-percent:0;mso-height-percent:0;mso-width-percent:0;mso-height-percent:0" o:ole="">
                                        <v:imagedata r:id="rId40" o:title=""/>
                                      </v:shape>
                                      <o:OLEObject Type="Embed" ProgID="Equation.DSMT4" ShapeID="_x0000_i1031" DrawAspect="Content" ObjectID="_1691512261" r:id="rId49"/>
                                    </w:object>
                                  </w:r>
                                  <w:r>
                                    <w:rPr>
                                      <w:b w:val="0"/>
                                      <w:sz w:val="22"/>
                                      <w:szCs w:val="22"/>
                                    </w:rPr>
                                    <w:t xml:space="preserve">              + Chiều :</w:t>
                                  </w:r>
                                </w:p>
                              </w:tc>
                            </w:tr>
                            <w:tr w:rsidR="002A4137" w:rsidRPr="00FF1495" w14:paraId="24D2E28F" w14:textId="77777777" w:rsidTr="00063C34">
                              <w:tc>
                                <w:tcPr>
                                  <w:tcW w:w="10555" w:type="dxa"/>
                                  <w:shd w:val="clear" w:color="auto" w:fill="auto"/>
                                </w:tcPr>
                                <w:p w14:paraId="3B2C129D" w14:textId="77777777" w:rsidR="002A4137" w:rsidRDefault="002A4137" w:rsidP="00AE4A0F">
                                  <w:pPr>
                                    <w:rPr>
                                      <w:b w:val="0"/>
                                    </w:rPr>
                                  </w:pPr>
                                </w:p>
                              </w:tc>
                            </w:tr>
                            <w:tr w:rsidR="002A4137" w:rsidRPr="00FF1495" w14:paraId="436E6CE3" w14:textId="77777777" w:rsidTr="00063C34">
                              <w:tc>
                                <w:tcPr>
                                  <w:tcW w:w="10555" w:type="dxa"/>
                                  <w:shd w:val="clear" w:color="auto" w:fill="auto"/>
                                </w:tcPr>
                                <w:p w14:paraId="494A5367" w14:textId="77777777" w:rsidR="002A4137" w:rsidRDefault="002A4137" w:rsidP="00AE4A0F">
                                  <w:pPr>
                                    <w:rPr>
                                      <w:b w:val="0"/>
                                    </w:rPr>
                                  </w:pPr>
                                  <w:r>
                                    <w:rPr>
                                      <w:b w:val="0"/>
                                    </w:rPr>
                                    <w:t>.</w:t>
                                  </w:r>
                                  <w:r>
                                    <w:rPr>
                                      <w:b w:val="0"/>
                                      <w:sz w:val="22"/>
                                      <w:szCs w:val="22"/>
                                    </w:rPr>
                                    <w:t xml:space="preserve">                             + Độ lớn : </w:t>
                                  </w:r>
                                </w:p>
                              </w:tc>
                            </w:tr>
                            <w:tr w:rsidR="002A4137" w:rsidRPr="00FF1495" w14:paraId="7948CD9C" w14:textId="77777777" w:rsidTr="00063C34">
                              <w:tc>
                                <w:tcPr>
                                  <w:tcW w:w="10555" w:type="dxa"/>
                                  <w:shd w:val="clear" w:color="auto" w:fill="auto"/>
                                </w:tcPr>
                                <w:p w14:paraId="7E540B77" w14:textId="77777777" w:rsidR="002A4137" w:rsidRDefault="002A4137" w:rsidP="00AE4A0F">
                                  <w:pPr>
                                    <w:rPr>
                                      <w:b w:val="0"/>
                                    </w:rPr>
                                  </w:pPr>
                                </w:p>
                              </w:tc>
                            </w:tr>
                            <w:tr w:rsidR="002A4137" w:rsidRPr="00FF1495" w14:paraId="4BA2A70D" w14:textId="77777777" w:rsidTr="00063C34">
                              <w:tc>
                                <w:tcPr>
                                  <w:tcW w:w="10555" w:type="dxa"/>
                                  <w:shd w:val="clear" w:color="auto" w:fill="auto"/>
                                </w:tcPr>
                                <w:p w14:paraId="7904E3C3" w14:textId="77777777" w:rsidR="002A4137" w:rsidRDefault="002A4137" w:rsidP="00AE4A0F">
                                  <w:pPr>
                                    <w:rPr>
                                      <w:b w:val="0"/>
                                    </w:rPr>
                                  </w:pPr>
                                </w:p>
                              </w:tc>
                            </w:tr>
                            <w:tr w:rsidR="002A4137" w:rsidRPr="00FF1495" w14:paraId="32BF2181" w14:textId="77777777" w:rsidTr="00063C34">
                              <w:tc>
                                <w:tcPr>
                                  <w:tcW w:w="10555" w:type="dxa"/>
                                  <w:shd w:val="clear" w:color="auto" w:fill="auto"/>
                                </w:tcPr>
                                <w:p w14:paraId="39EF7743" w14:textId="77777777" w:rsidR="002A4137" w:rsidRPr="00822FBC" w:rsidRDefault="002A4137" w:rsidP="00AE4A0F">
                                  <w:pPr>
                                    <w:rPr>
                                      <w:sz w:val="22"/>
                                      <w:szCs w:val="22"/>
                                      <w:u w:val="single"/>
                                    </w:rPr>
                                  </w:pPr>
                                  <w:r>
                                    <w:rPr>
                                      <w:b w:val="0"/>
                                    </w:rPr>
                                    <w:t xml:space="preserve">. </w:t>
                                  </w:r>
                                  <w:r>
                                    <w:rPr>
                                      <w:sz w:val="22"/>
                                      <w:szCs w:val="22"/>
                                    </w:rPr>
                                    <w:t xml:space="preserve">3. </w:t>
                                  </w:r>
                                  <w:r>
                                    <w:rPr>
                                      <w:sz w:val="22"/>
                                      <w:szCs w:val="22"/>
                                      <w:u w:val="single"/>
                                    </w:rPr>
                                    <w:t>Từ trường của dòng điện chạy trong ống dây dẫn hình trụ.</w:t>
                                  </w:r>
                                </w:p>
                              </w:tc>
                            </w:tr>
                            <w:tr w:rsidR="002A4137" w:rsidRPr="00FF1495" w14:paraId="4BC1D09A" w14:textId="77777777" w:rsidTr="00063C34">
                              <w:tc>
                                <w:tcPr>
                                  <w:tcW w:w="10555" w:type="dxa"/>
                                  <w:shd w:val="clear" w:color="auto" w:fill="auto"/>
                                </w:tcPr>
                                <w:p w14:paraId="6975155F" w14:textId="77777777" w:rsidR="002A4137" w:rsidRPr="00646A6D" w:rsidRDefault="002A4137" w:rsidP="00AE4A0F">
                                  <w:pPr>
                                    <w:rPr>
                                      <w:sz w:val="22"/>
                                      <w:szCs w:val="22"/>
                                    </w:rPr>
                                  </w:pPr>
                                  <w:r>
                                    <w:rPr>
                                      <w:b w:val="0"/>
                                    </w:rPr>
                                    <w:t xml:space="preserve">. </w:t>
                                  </w:r>
                                  <w:r>
                                    <w:rPr>
                                      <w:b w:val="0"/>
                                      <w:sz w:val="22"/>
                                      <w:szCs w:val="22"/>
                                    </w:rPr>
                                    <w:t xml:space="preserve">* </w:t>
                                  </w:r>
                                  <w:r>
                                    <w:rPr>
                                      <w:sz w:val="22"/>
                                      <w:szCs w:val="22"/>
                                    </w:rPr>
                                    <w:t xml:space="preserve">Vectơ cảm ứng từ </w:t>
                                  </w:r>
                                  <w:r w:rsidR="00876526" w:rsidRPr="007B3383">
                                    <w:rPr>
                                      <w:noProof/>
                                      <w:position w:val="-4"/>
                                      <w:sz w:val="22"/>
                                      <w:szCs w:val="22"/>
                                    </w:rPr>
                                    <w:object w:dxaOrig="215" w:dyaOrig="302" w14:anchorId="0CEB99BB">
                                      <v:shape id="_x0000_i1032" type="#_x0000_t75" alt="" style="width:12pt;height:15.75pt;mso-width-percent:0;mso-height-percent:0;mso-width-percent:0;mso-height-percent:0" o:ole="">
                                        <v:imagedata r:id="rId38" o:title=""/>
                                      </v:shape>
                                      <o:OLEObject Type="Embed" ProgID="Equation.DSMT4" ShapeID="_x0000_i1032" DrawAspect="Content" ObjectID="_1691512262" r:id="rId50"/>
                                    </w:object>
                                  </w:r>
                                  <w:r>
                                    <w:rPr>
                                      <w:sz w:val="22"/>
                                      <w:szCs w:val="22"/>
                                    </w:rPr>
                                    <w:t xml:space="preserve"> trong lòng ống dây :  </w:t>
                                  </w:r>
                                </w:p>
                              </w:tc>
                            </w:tr>
                            <w:tr w:rsidR="002A4137" w:rsidRPr="00FF1495" w14:paraId="0E2259B2" w14:textId="77777777" w:rsidTr="00063C34">
                              <w:tc>
                                <w:tcPr>
                                  <w:tcW w:w="10555" w:type="dxa"/>
                                  <w:shd w:val="clear" w:color="auto" w:fill="auto"/>
                                </w:tcPr>
                                <w:p w14:paraId="656C7DC8" w14:textId="77777777" w:rsidR="002A4137" w:rsidRDefault="002A4137" w:rsidP="00AE4A0F">
                                  <w:pPr>
                                    <w:rPr>
                                      <w:b w:val="0"/>
                                    </w:rPr>
                                  </w:pPr>
                                </w:p>
                              </w:tc>
                            </w:tr>
                            <w:tr w:rsidR="002A4137" w:rsidRPr="00FF1495" w14:paraId="2C3BB887" w14:textId="77777777" w:rsidTr="00063C34">
                              <w:tc>
                                <w:tcPr>
                                  <w:tcW w:w="10555" w:type="dxa"/>
                                  <w:shd w:val="clear" w:color="auto" w:fill="auto"/>
                                </w:tcPr>
                                <w:p w14:paraId="56D7B4B0" w14:textId="77777777" w:rsidR="002A4137" w:rsidRPr="00D12CEB" w:rsidRDefault="002A4137" w:rsidP="00AE4A0F">
                                  <w:pPr>
                                    <w:rPr>
                                      <w:b w:val="0"/>
                                      <w:sz w:val="22"/>
                                      <w:szCs w:val="22"/>
                                    </w:rPr>
                                  </w:pPr>
                                  <w:r>
                                    <w:rPr>
                                      <w:b w:val="0"/>
                                    </w:rPr>
                                    <w:t>.</w:t>
                                  </w:r>
                                  <w:r>
                                    <w:rPr>
                                      <w:b w:val="0"/>
                                      <w:sz w:val="22"/>
                                      <w:szCs w:val="22"/>
                                    </w:rPr>
                                    <w:t xml:space="preserve">                             + Điểm đặt :</w:t>
                                  </w:r>
                                </w:p>
                              </w:tc>
                            </w:tr>
                            <w:tr w:rsidR="002A4137" w:rsidRPr="00FF1495" w14:paraId="76CA0415" w14:textId="77777777" w:rsidTr="00063C34">
                              <w:tc>
                                <w:tcPr>
                                  <w:tcW w:w="10555" w:type="dxa"/>
                                  <w:shd w:val="clear" w:color="auto" w:fill="auto"/>
                                </w:tcPr>
                                <w:p w14:paraId="0A22DECD" w14:textId="77777777" w:rsidR="002A4137" w:rsidRDefault="002A4137" w:rsidP="00AE4A0F">
                                  <w:pPr>
                                    <w:rPr>
                                      <w:b w:val="0"/>
                                    </w:rPr>
                                  </w:pPr>
                                  <w:r>
                                    <w:rPr>
                                      <w:b w:val="0"/>
                                    </w:rPr>
                                    <w:t>.</w:t>
                                  </w:r>
                                  <w:r>
                                    <w:rPr>
                                      <w:b w:val="0"/>
                                      <w:sz w:val="22"/>
                                      <w:szCs w:val="22"/>
                                    </w:rPr>
                                    <w:t xml:space="preserve">                             + Phương :</w:t>
                                  </w:r>
                                </w:p>
                              </w:tc>
                            </w:tr>
                            <w:tr w:rsidR="002A4137" w:rsidRPr="00FF1495" w14:paraId="3C2785F8" w14:textId="77777777" w:rsidTr="00063C34">
                              <w:tc>
                                <w:tcPr>
                                  <w:tcW w:w="10555" w:type="dxa"/>
                                  <w:shd w:val="clear" w:color="auto" w:fill="auto"/>
                                </w:tcPr>
                                <w:p w14:paraId="3F0BA0E0" w14:textId="77777777" w:rsidR="002A4137" w:rsidRDefault="002A4137" w:rsidP="00AE4A0F">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15" w:dyaOrig="302" w14:anchorId="1F381B5F">
                                      <v:shape id="_x0000_i1033" type="#_x0000_t75" alt="" style="width:12pt;height:15.75pt;mso-width-percent:0;mso-height-percent:0;mso-width-percent:0;mso-height-percent:0" o:ole="">
                                        <v:imagedata r:id="rId40" o:title=""/>
                                      </v:shape>
                                      <o:OLEObject Type="Embed" ProgID="Equation.DSMT4" ShapeID="_x0000_i1033" DrawAspect="Content" ObjectID="_1691512263" r:id="rId51"/>
                                    </w:object>
                                  </w:r>
                                  <w:r>
                                    <w:rPr>
                                      <w:b w:val="0"/>
                                      <w:sz w:val="22"/>
                                      <w:szCs w:val="22"/>
                                    </w:rPr>
                                    <w:t xml:space="preserve">              + Chiều :</w:t>
                                  </w:r>
                                </w:p>
                              </w:tc>
                            </w:tr>
                            <w:tr w:rsidR="002A4137" w:rsidRPr="00FF1495" w14:paraId="0C7081B7" w14:textId="77777777" w:rsidTr="00063C34">
                              <w:tc>
                                <w:tcPr>
                                  <w:tcW w:w="10555" w:type="dxa"/>
                                  <w:shd w:val="clear" w:color="auto" w:fill="auto"/>
                                </w:tcPr>
                                <w:p w14:paraId="534B57B4" w14:textId="77777777" w:rsidR="002A4137" w:rsidRDefault="002A4137" w:rsidP="00AE4A0F">
                                  <w:pPr>
                                    <w:rPr>
                                      <w:b w:val="0"/>
                                    </w:rPr>
                                  </w:pPr>
                                </w:p>
                              </w:tc>
                            </w:tr>
                            <w:tr w:rsidR="002A4137" w:rsidRPr="00FF1495" w14:paraId="000533C6" w14:textId="77777777" w:rsidTr="00063C34">
                              <w:tc>
                                <w:tcPr>
                                  <w:tcW w:w="10555" w:type="dxa"/>
                                  <w:shd w:val="clear" w:color="auto" w:fill="auto"/>
                                </w:tcPr>
                                <w:p w14:paraId="532CFD7B" w14:textId="77777777" w:rsidR="002A4137" w:rsidRDefault="002A4137" w:rsidP="00AE4A0F">
                                  <w:pPr>
                                    <w:rPr>
                                      <w:b w:val="0"/>
                                    </w:rPr>
                                  </w:pPr>
                                  <w:r>
                                    <w:rPr>
                                      <w:b w:val="0"/>
                                    </w:rPr>
                                    <w:t>.</w:t>
                                  </w:r>
                                  <w:r>
                                    <w:rPr>
                                      <w:b w:val="0"/>
                                      <w:sz w:val="22"/>
                                      <w:szCs w:val="22"/>
                                    </w:rPr>
                                    <w:t xml:space="preserve">                             + Độ lớn : </w:t>
                                  </w:r>
                                </w:p>
                              </w:tc>
                            </w:tr>
                            <w:tr w:rsidR="002A4137" w:rsidRPr="00FF1495" w14:paraId="2CB2C5CF" w14:textId="77777777" w:rsidTr="00063C34">
                              <w:tc>
                                <w:tcPr>
                                  <w:tcW w:w="10555" w:type="dxa"/>
                                  <w:shd w:val="clear" w:color="auto" w:fill="auto"/>
                                </w:tcPr>
                                <w:p w14:paraId="629FEF78" w14:textId="77777777" w:rsidR="002A4137" w:rsidRDefault="002A4137" w:rsidP="00AE4A0F">
                                  <w:pPr>
                                    <w:rPr>
                                      <w:b w:val="0"/>
                                    </w:rPr>
                                  </w:pPr>
                                </w:p>
                              </w:tc>
                            </w:tr>
                            <w:tr w:rsidR="002A4137" w:rsidRPr="00FF1495" w14:paraId="082BAC3F" w14:textId="77777777" w:rsidTr="00063C34">
                              <w:tc>
                                <w:tcPr>
                                  <w:tcW w:w="10555" w:type="dxa"/>
                                  <w:shd w:val="clear" w:color="auto" w:fill="auto"/>
                                </w:tcPr>
                                <w:p w14:paraId="615B5729" w14:textId="77777777" w:rsidR="002A4137" w:rsidRDefault="002A4137" w:rsidP="00AE4A0F">
                                  <w:pPr>
                                    <w:rPr>
                                      <w:b w:val="0"/>
                                    </w:rPr>
                                  </w:pPr>
                                </w:p>
                              </w:tc>
                            </w:tr>
                            <w:tr w:rsidR="002A4137" w:rsidRPr="00FF1495" w14:paraId="35C4387A" w14:textId="77777777" w:rsidTr="00063C34">
                              <w:tc>
                                <w:tcPr>
                                  <w:tcW w:w="10555" w:type="dxa"/>
                                  <w:shd w:val="clear" w:color="auto" w:fill="auto"/>
                                </w:tcPr>
                                <w:p w14:paraId="0E7B9307" w14:textId="77777777" w:rsidR="002A4137" w:rsidRDefault="002A4137" w:rsidP="00AE4A0F">
                                  <w:pPr>
                                    <w:rPr>
                                      <w:b w:val="0"/>
                                    </w:rPr>
                                  </w:pPr>
                                </w:p>
                              </w:tc>
                            </w:tr>
                            <w:tr w:rsidR="002A4137" w:rsidRPr="00FF1495" w14:paraId="71774152" w14:textId="77777777" w:rsidTr="00063C34">
                              <w:tc>
                                <w:tcPr>
                                  <w:tcW w:w="10555" w:type="dxa"/>
                                  <w:shd w:val="clear" w:color="auto" w:fill="auto"/>
                                </w:tcPr>
                                <w:p w14:paraId="43B77E5B" w14:textId="77777777" w:rsidR="002A4137" w:rsidRPr="001F709C" w:rsidRDefault="002A4137" w:rsidP="00AE4A0F">
                                  <w:pPr>
                                    <w:rPr>
                                      <w:sz w:val="22"/>
                                      <w:szCs w:val="22"/>
                                      <w:u w:val="single"/>
                                    </w:rPr>
                                  </w:pPr>
                                  <w:r>
                                    <w:rPr>
                                      <w:b w:val="0"/>
                                    </w:rPr>
                                    <w:t xml:space="preserve">. </w:t>
                                  </w:r>
                                  <w:r>
                                    <w:rPr>
                                      <w:sz w:val="22"/>
                                      <w:szCs w:val="22"/>
                                    </w:rPr>
                                    <w:t xml:space="preserve">4. </w:t>
                                  </w:r>
                                  <w:r>
                                    <w:rPr>
                                      <w:sz w:val="22"/>
                                      <w:szCs w:val="22"/>
                                      <w:u w:val="single"/>
                                    </w:rPr>
                                    <w:t xml:space="preserve">Từ trường của nhiều dòng điện. </w:t>
                                  </w:r>
                                </w:p>
                              </w:tc>
                            </w:tr>
                            <w:tr w:rsidR="002A4137" w:rsidRPr="00FF1495" w14:paraId="54AF31D4" w14:textId="77777777" w:rsidTr="00063C34">
                              <w:tc>
                                <w:tcPr>
                                  <w:tcW w:w="10555" w:type="dxa"/>
                                  <w:shd w:val="clear" w:color="auto" w:fill="auto"/>
                                </w:tcPr>
                                <w:p w14:paraId="0711E5F2" w14:textId="77777777" w:rsidR="002A4137" w:rsidRDefault="002A4137" w:rsidP="00AE4A0F">
                                  <w:pPr>
                                    <w:rPr>
                                      <w:b w:val="0"/>
                                    </w:rPr>
                                  </w:pPr>
                                </w:p>
                              </w:tc>
                            </w:tr>
                            <w:tr w:rsidR="002A4137" w:rsidRPr="00FF1495" w14:paraId="0171359E" w14:textId="77777777" w:rsidTr="00063C34">
                              <w:tc>
                                <w:tcPr>
                                  <w:tcW w:w="10555" w:type="dxa"/>
                                  <w:shd w:val="clear" w:color="auto" w:fill="auto"/>
                                </w:tcPr>
                                <w:p w14:paraId="601785B4" w14:textId="77777777" w:rsidR="002A4137" w:rsidRDefault="002A4137" w:rsidP="00AE4A0F">
                                  <w:pPr>
                                    <w:rPr>
                                      <w:b w:val="0"/>
                                    </w:rPr>
                                  </w:pPr>
                                </w:p>
                              </w:tc>
                            </w:tr>
                            <w:tr w:rsidR="002A4137" w:rsidRPr="00FF1495" w14:paraId="1E3E84D6" w14:textId="77777777" w:rsidTr="00063C34">
                              <w:tc>
                                <w:tcPr>
                                  <w:tcW w:w="10555" w:type="dxa"/>
                                  <w:shd w:val="clear" w:color="auto" w:fill="auto"/>
                                </w:tcPr>
                                <w:p w14:paraId="6F229F19" w14:textId="77777777" w:rsidR="002A4137" w:rsidRDefault="002A4137" w:rsidP="00AE4A0F">
                                  <w:pPr>
                                    <w:rPr>
                                      <w:b w:val="0"/>
                                    </w:rPr>
                                  </w:pPr>
                                </w:p>
                              </w:tc>
                            </w:tr>
                            <w:tr w:rsidR="002A4137" w:rsidRPr="00FF1495" w14:paraId="03A7596E" w14:textId="77777777" w:rsidTr="00063C34">
                              <w:tc>
                                <w:tcPr>
                                  <w:tcW w:w="10555" w:type="dxa"/>
                                  <w:shd w:val="clear" w:color="auto" w:fill="auto"/>
                                </w:tcPr>
                                <w:p w14:paraId="5F7AC368" w14:textId="77777777" w:rsidR="002A4137" w:rsidRDefault="002A4137" w:rsidP="00AE4A0F">
                                  <w:pPr>
                                    <w:rPr>
                                      <w:b w:val="0"/>
                                    </w:rPr>
                                  </w:pPr>
                                </w:p>
                              </w:tc>
                            </w:tr>
                            <w:tr w:rsidR="002A4137" w:rsidRPr="00FF1495" w14:paraId="1DF93546" w14:textId="77777777" w:rsidTr="00063C34">
                              <w:tc>
                                <w:tcPr>
                                  <w:tcW w:w="10555" w:type="dxa"/>
                                  <w:shd w:val="clear" w:color="auto" w:fill="auto"/>
                                </w:tcPr>
                                <w:p w14:paraId="461E92F9" w14:textId="77777777" w:rsidR="002A4137" w:rsidRDefault="002A4137" w:rsidP="00AE4A0F">
                                  <w:pPr>
                                    <w:rPr>
                                      <w:b w:val="0"/>
                                    </w:rPr>
                                  </w:pPr>
                                </w:p>
                              </w:tc>
                            </w:tr>
                            <w:tr w:rsidR="002A4137" w:rsidRPr="00FF1495" w14:paraId="7462191F" w14:textId="77777777" w:rsidTr="00063C34">
                              <w:tc>
                                <w:tcPr>
                                  <w:tcW w:w="10555" w:type="dxa"/>
                                  <w:shd w:val="clear" w:color="auto" w:fill="auto"/>
                                </w:tcPr>
                                <w:p w14:paraId="7C7D7799" w14:textId="77777777" w:rsidR="002A4137" w:rsidRDefault="002A4137" w:rsidP="00AE4A0F">
                                  <w:pPr>
                                    <w:rPr>
                                      <w:b w:val="0"/>
                                    </w:rPr>
                                  </w:pPr>
                                </w:p>
                              </w:tc>
                            </w:tr>
                          </w:tbl>
                          <w:p w14:paraId="34B48D83" w14:textId="77777777" w:rsidR="002A4137" w:rsidRPr="009E4711" w:rsidRDefault="002A4137" w:rsidP="00B31086">
                            <w:pPr>
                              <w:spacing w:line="276" w:lineRule="auto"/>
                              <w:rPr>
                                <w:b w:val="0"/>
                                <w:bCs w:val="0"/>
                              </w:rPr>
                            </w:pPr>
                          </w:p>
                        </w:tc>
                      </w:tr>
                      <w:tr w:rsidR="002A4137" w:rsidRPr="00B31086" w14:paraId="3B7278F3" w14:textId="77777777" w:rsidTr="009E4711">
                        <w:tc>
                          <w:tcPr>
                            <w:tcW w:w="10370" w:type="dxa"/>
                            <w:shd w:val="clear" w:color="auto" w:fill="auto"/>
                          </w:tcPr>
                          <w:p w14:paraId="25C61724" w14:textId="77777777" w:rsidR="002A4137" w:rsidRPr="009E4711" w:rsidRDefault="002A4137" w:rsidP="00B31086">
                            <w:pPr>
                              <w:spacing w:line="276" w:lineRule="auto"/>
                              <w:rPr>
                                <w:b w:val="0"/>
                                <w:bCs w:val="0"/>
                              </w:rPr>
                            </w:pPr>
                          </w:p>
                        </w:tc>
                      </w:tr>
                      <w:tr w:rsidR="002A4137" w:rsidRPr="00B31086" w14:paraId="02C0E57F" w14:textId="77777777" w:rsidTr="009E4711">
                        <w:tc>
                          <w:tcPr>
                            <w:tcW w:w="10370" w:type="dxa"/>
                            <w:shd w:val="clear" w:color="auto" w:fill="auto"/>
                          </w:tcPr>
                          <w:p w14:paraId="3196D6F3" w14:textId="77777777" w:rsidR="002A4137" w:rsidRPr="009E4711" w:rsidRDefault="002A4137" w:rsidP="00B31086">
                            <w:pPr>
                              <w:spacing w:line="276" w:lineRule="auto"/>
                              <w:rPr>
                                <w:b w:val="0"/>
                                <w:bCs w:val="0"/>
                              </w:rPr>
                            </w:pPr>
                          </w:p>
                        </w:tc>
                      </w:tr>
                      <w:tr w:rsidR="002A4137" w:rsidRPr="00B31086" w14:paraId="1B3F5A33" w14:textId="77777777" w:rsidTr="009E4711">
                        <w:tc>
                          <w:tcPr>
                            <w:tcW w:w="10370" w:type="dxa"/>
                            <w:shd w:val="clear" w:color="auto" w:fill="auto"/>
                          </w:tcPr>
                          <w:p w14:paraId="3D30FBF9" w14:textId="77777777" w:rsidR="002A4137" w:rsidRPr="009E4711" w:rsidRDefault="002A4137" w:rsidP="00B31086">
                            <w:pPr>
                              <w:spacing w:line="276" w:lineRule="auto"/>
                              <w:rPr>
                                <w:b w:val="0"/>
                                <w:bCs w:val="0"/>
                              </w:rPr>
                            </w:pPr>
                          </w:p>
                        </w:tc>
                      </w:tr>
                      <w:tr w:rsidR="002A4137" w:rsidRPr="00B31086" w14:paraId="49F23488" w14:textId="77777777" w:rsidTr="009E4711">
                        <w:tc>
                          <w:tcPr>
                            <w:tcW w:w="10370" w:type="dxa"/>
                            <w:shd w:val="clear" w:color="auto" w:fill="auto"/>
                          </w:tcPr>
                          <w:p w14:paraId="68741FBB" w14:textId="77777777" w:rsidR="002A4137" w:rsidRPr="009E4711" w:rsidRDefault="002A4137" w:rsidP="00B31086">
                            <w:pPr>
                              <w:spacing w:line="276" w:lineRule="auto"/>
                              <w:rPr>
                                <w:b w:val="0"/>
                                <w:bCs w:val="0"/>
                              </w:rPr>
                            </w:pPr>
                          </w:p>
                        </w:tc>
                      </w:tr>
                      <w:tr w:rsidR="002A4137" w:rsidRPr="00B31086" w14:paraId="0F88106D" w14:textId="77777777" w:rsidTr="009E4711">
                        <w:tc>
                          <w:tcPr>
                            <w:tcW w:w="10370" w:type="dxa"/>
                            <w:shd w:val="clear" w:color="auto" w:fill="auto"/>
                          </w:tcPr>
                          <w:p w14:paraId="6BD618F3" w14:textId="77777777" w:rsidR="002A4137" w:rsidRPr="009E4711" w:rsidRDefault="002A4137" w:rsidP="00B31086">
                            <w:pPr>
                              <w:spacing w:line="276" w:lineRule="auto"/>
                              <w:rPr>
                                <w:b w:val="0"/>
                                <w:bCs w:val="0"/>
                              </w:rPr>
                            </w:pPr>
                          </w:p>
                        </w:tc>
                      </w:tr>
                      <w:tr w:rsidR="002A4137" w:rsidRPr="00B31086" w14:paraId="59AD7E8A" w14:textId="77777777" w:rsidTr="009E4711">
                        <w:tc>
                          <w:tcPr>
                            <w:tcW w:w="10370" w:type="dxa"/>
                            <w:shd w:val="clear" w:color="auto" w:fill="auto"/>
                          </w:tcPr>
                          <w:p w14:paraId="71EAD9AC" w14:textId="77777777" w:rsidR="002A4137" w:rsidRPr="009E4711" w:rsidRDefault="002A4137" w:rsidP="00B31086">
                            <w:pPr>
                              <w:spacing w:line="276" w:lineRule="auto"/>
                              <w:rPr>
                                <w:b w:val="0"/>
                                <w:bCs w:val="0"/>
                              </w:rPr>
                            </w:pPr>
                          </w:p>
                        </w:tc>
                      </w:tr>
                      <w:tr w:rsidR="002A4137" w:rsidRPr="00B31086" w14:paraId="726B9255" w14:textId="77777777" w:rsidTr="009E4711">
                        <w:tc>
                          <w:tcPr>
                            <w:tcW w:w="10370" w:type="dxa"/>
                            <w:shd w:val="clear" w:color="auto" w:fill="auto"/>
                          </w:tcPr>
                          <w:p w14:paraId="6FDC5310" w14:textId="77777777" w:rsidR="002A4137" w:rsidRPr="009E4711" w:rsidRDefault="002A4137" w:rsidP="00B31086">
                            <w:pPr>
                              <w:spacing w:line="276" w:lineRule="auto"/>
                              <w:rPr>
                                <w:b w:val="0"/>
                                <w:bCs w:val="0"/>
                              </w:rPr>
                            </w:pPr>
                          </w:p>
                        </w:tc>
                      </w:tr>
                      <w:tr w:rsidR="002A4137" w:rsidRPr="00B31086" w14:paraId="72EB5711" w14:textId="77777777" w:rsidTr="009E4711">
                        <w:tc>
                          <w:tcPr>
                            <w:tcW w:w="10370" w:type="dxa"/>
                            <w:shd w:val="clear" w:color="auto" w:fill="auto"/>
                          </w:tcPr>
                          <w:p w14:paraId="23D9BB18" w14:textId="77777777" w:rsidR="002A4137" w:rsidRPr="009E4711" w:rsidRDefault="002A4137" w:rsidP="00B31086">
                            <w:pPr>
                              <w:spacing w:line="276" w:lineRule="auto"/>
                              <w:rPr>
                                <w:b w:val="0"/>
                                <w:bCs w:val="0"/>
                              </w:rPr>
                            </w:pPr>
                          </w:p>
                        </w:tc>
                      </w:tr>
                      <w:tr w:rsidR="002A4137" w:rsidRPr="00B31086" w14:paraId="1DD9D09C" w14:textId="77777777" w:rsidTr="009E4711">
                        <w:tc>
                          <w:tcPr>
                            <w:tcW w:w="10370" w:type="dxa"/>
                            <w:shd w:val="clear" w:color="auto" w:fill="auto"/>
                          </w:tcPr>
                          <w:p w14:paraId="49780EBA" w14:textId="77777777" w:rsidR="002A4137" w:rsidRPr="009E4711" w:rsidRDefault="002A4137" w:rsidP="00B31086">
                            <w:pPr>
                              <w:spacing w:line="276" w:lineRule="auto"/>
                              <w:rPr>
                                <w:b w:val="0"/>
                                <w:bCs w:val="0"/>
                              </w:rPr>
                            </w:pPr>
                          </w:p>
                        </w:tc>
                      </w:tr>
                      <w:tr w:rsidR="002A4137" w:rsidRPr="00B31086" w14:paraId="44B68991" w14:textId="77777777" w:rsidTr="009E4711">
                        <w:tc>
                          <w:tcPr>
                            <w:tcW w:w="10370" w:type="dxa"/>
                            <w:shd w:val="clear" w:color="auto" w:fill="auto"/>
                          </w:tcPr>
                          <w:p w14:paraId="4824BEBF" w14:textId="77777777" w:rsidR="002A4137" w:rsidRPr="009E4711" w:rsidRDefault="002A4137" w:rsidP="00B31086">
                            <w:pPr>
                              <w:spacing w:line="276" w:lineRule="auto"/>
                              <w:rPr>
                                <w:b w:val="0"/>
                                <w:bCs w:val="0"/>
                              </w:rPr>
                            </w:pPr>
                          </w:p>
                        </w:tc>
                      </w:tr>
                      <w:tr w:rsidR="002A4137" w:rsidRPr="00B31086" w14:paraId="05475854" w14:textId="77777777" w:rsidTr="009E4711">
                        <w:tc>
                          <w:tcPr>
                            <w:tcW w:w="10370" w:type="dxa"/>
                            <w:shd w:val="clear" w:color="auto" w:fill="auto"/>
                          </w:tcPr>
                          <w:p w14:paraId="29C853E6" w14:textId="77777777" w:rsidR="002A4137" w:rsidRPr="009E4711" w:rsidRDefault="002A4137" w:rsidP="00B31086">
                            <w:pPr>
                              <w:spacing w:line="276" w:lineRule="auto"/>
                              <w:rPr>
                                <w:b w:val="0"/>
                                <w:bCs w:val="0"/>
                              </w:rPr>
                            </w:pPr>
                          </w:p>
                        </w:tc>
                      </w:tr>
                      <w:tr w:rsidR="002A4137" w:rsidRPr="00B31086" w14:paraId="2D769BF9" w14:textId="77777777" w:rsidTr="009E4711">
                        <w:tc>
                          <w:tcPr>
                            <w:tcW w:w="10370" w:type="dxa"/>
                            <w:shd w:val="clear" w:color="auto" w:fill="auto"/>
                          </w:tcPr>
                          <w:p w14:paraId="1D1443B8" w14:textId="77777777" w:rsidR="002A4137" w:rsidRPr="009E4711" w:rsidRDefault="002A4137" w:rsidP="00B31086">
                            <w:pPr>
                              <w:spacing w:line="276" w:lineRule="auto"/>
                              <w:rPr>
                                <w:b w:val="0"/>
                                <w:bCs w:val="0"/>
                              </w:rPr>
                            </w:pPr>
                          </w:p>
                        </w:tc>
                      </w:tr>
                      <w:tr w:rsidR="002A4137" w:rsidRPr="00B31086" w14:paraId="53562A39" w14:textId="77777777" w:rsidTr="009E4711">
                        <w:tc>
                          <w:tcPr>
                            <w:tcW w:w="10370" w:type="dxa"/>
                            <w:shd w:val="clear" w:color="auto" w:fill="auto"/>
                          </w:tcPr>
                          <w:p w14:paraId="3A4A66CA" w14:textId="77777777" w:rsidR="002A4137" w:rsidRPr="009E4711" w:rsidRDefault="002A4137" w:rsidP="00B31086">
                            <w:pPr>
                              <w:spacing w:line="276" w:lineRule="auto"/>
                              <w:rPr>
                                <w:b w:val="0"/>
                                <w:bCs w:val="0"/>
                              </w:rPr>
                            </w:pPr>
                          </w:p>
                        </w:tc>
                      </w:tr>
                      <w:tr w:rsidR="002A4137" w:rsidRPr="00B31086" w14:paraId="03679801" w14:textId="77777777" w:rsidTr="009E4711">
                        <w:tc>
                          <w:tcPr>
                            <w:tcW w:w="10370" w:type="dxa"/>
                            <w:shd w:val="clear" w:color="auto" w:fill="auto"/>
                          </w:tcPr>
                          <w:p w14:paraId="2B9EBA8E" w14:textId="77777777" w:rsidR="002A4137" w:rsidRPr="009E4711" w:rsidRDefault="002A4137" w:rsidP="00B31086">
                            <w:pPr>
                              <w:spacing w:line="276" w:lineRule="auto"/>
                              <w:rPr>
                                <w:b w:val="0"/>
                                <w:bCs w:val="0"/>
                              </w:rPr>
                            </w:pPr>
                          </w:p>
                        </w:tc>
                      </w:tr>
                      <w:tr w:rsidR="002A4137" w:rsidRPr="00B31086" w14:paraId="685F8279" w14:textId="77777777" w:rsidTr="009E4711">
                        <w:tc>
                          <w:tcPr>
                            <w:tcW w:w="10370" w:type="dxa"/>
                            <w:shd w:val="clear" w:color="auto" w:fill="auto"/>
                          </w:tcPr>
                          <w:p w14:paraId="383F1D9B" w14:textId="77777777" w:rsidR="002A4137" w:rsidRPr="009E4711" w:rsidRDefault="002A4137" w:rsidP="00B31086">
                            <w:pPr>
                              <w:spacing w:line="276" w:lineRule="auto"/>
                              <w:rPr>
                                <w:b w:val="0"/>
                                <w:bCs w:val="0"/>
                              </w:rPr>
                            </w:pPr>
                          </w:p>
                        </w:tc>
                      </w:tr>
                      <w:tr w:rsidR="002A4137" w:rsidRPr="00B31086" w14:paraId="035ABCA3" w14:textId="77777777" w:rsidTr="009E4711">
                        <w:tc>
                          <w:tcPr>
                            <w:tcW w:w="10370" w:type="dxa"/>
                            <w:shd w:val="clear" w:color="auto" w:fill="auto"/>
                          </w:tcPr>
                          <w:p w14:paraId="331D3A85" w14:textId="77777777" w:rsidR="002A4137" w:rsidRPr="009E4711" w:rsidRDefault="002A4137" w:rsidP="00B31086">
                            <w:pPr>
                              <w:spacing w:line="276" w:lineRule="auto"/>
                              <w:rPr>
                                <w:b w:val="0"/>
                                <w:bCs w:val="0"/>
                              </w:rPr>
                            </w:pPr>
                          </w:p>
                        </w:tc>
                      </w:tr>
                      <w:tr w:rsidR="002A4137" w:rsidRPr="00B31086" w14:paraId="5EB2655B" w14:textId="77777777" w:rsidTr="009E4711">
                        <w:tc>
                          <w:tcPr>
                            <w:tcW w:w="10370" w:type="dxa"/>
                            <w:shd w:val="clear" w:color="auto" w:fill="auto"/>
                          </w:tcPr>
                          <w:p w14:paraId="4B037528" w14:textId="77777777" w:rsidR="002A4137" w:rsidRPr="009E4711" w:rsidRDefault="002A4137" w:rsidP="00B31086">
                            <w:pPr>
                              <w:spacing w:line="276" w:lineRule="auto"/>
                              <w:rPr>
                                <w:b w:val="0"/>
                                <w:bCs w:val="0"/>
                              </w:rPr>
                            </w:pPr>
                          </w:p>
                        </w:tc>
                      </w:tr>
                      <w:tr w:rsidR="002A4137" w:rsidRPr="00B31086" w14:paraId="50BB09F8" w14:textId="77777777" w:rsidTr="009E4711">
                        <w:tc>
                          <w:tcPr>
                            <w:tcW w:w="10370" w:type="dxa"/>
                            <w:shd w:val="clear" w:color="auto" w:fill="auto"/>
                          </w:tcPr>
                          <w:p w14:paraId="7CE74E7D" w14:textId="77777777" w:rsidR="002A4137" w:rsidRPr="009E4711" w:rsidRDefault="002A4137" w:rsidP="00B31086">
                            <w:pPr>
                              <w:spacing w:line="276" w:lineRule="auto"/>
                              <w:rPr>
                                <w:b w:val="0"/>
                                <w:bCs w:val="0"/>
                              </w:rPr>
                            </w:pPr>
                          </w:p>
                        </w:tc>
                      </w:tr>
                      <w:tr w:rsidR="002A4137" w:rsidRPr="00B31086" w14:paraId="19CDF92B" w14:textId="77777777" w:rsidTr="009E4711">
                        <w:tc>
                          <w:tcPr>
                            <w:tcW w:w="10370" w:type="dxa"/>
                            <w:shd w:val="clear" w:color="auto" w:fill="auto"/>
                          </w:tcPr>
                          <w:p w14:paraId="327A52F9" w14:textId="77777777" w:rsidR="002A4137" w:rsidRPr="009E4711" w:rsidRDefault="002A4137" w:rsidP="00B31086">
                            <w:pPr>
                              <w:spacing w:line="276" w:lineRule="auto"/>
                              <w:rPr>
                                <w:b w:val="0"/>
                                <w:bCs w:val="0"/>
                              </w:rPr>
                            </w:pPr>
                          </w:p>
                        </w:tc>
                      </w:tr>
                      <w:tr w:rsidR="002A4137" w:rsidRPr="00B31086" w14:paraId="667A5B70" w14:textId="77777777" w:rsidTr="009E4711">
                        <w:tc>
                          <w:tcPr>
                            <w:tcW w:w="10370" w:type="dxa"/>
                            <w:shd w:val="clear" w:color="auto" w:fill="auto"/>
                          </w:tcPr>
                          <w:p w14:paraId="0DDCB0E1" w14:textId="77777777" w:rsidR="002A4137" w:rsidRPr="009E4711" w:rsidRDefault="002A4137" w:rsidP="00B31086">
                            <w:pPr>
                              <w:spacing w:line="276" w:lineRule="auto"/>
                              <w:rPr>
                                <w:b w:val="0"/>
                                <w:bCs w:val="0"/>
                              </w:rPr>
                            </w:pPr>
                          </w:p>
                        </w:tc>
                      </w:tr>
                      <w:tr w:rsidR="002A4137" w:rsidRPr="00B31086" w14:paraId="0D1A03BC" w14:textId="77777777" w:rsidTr="009E4711">
                        <w:tc>
                          <w:tcPr>
                            <w:tcW w:w="10370" w:type="dxa"/>
                            <w:shd w:val="clear" w:color="auto" w:fill="auto"/>
                          </w:tcPr>
                          <w:p w14:paraId="7F12BE43" w14:textId="77777777" w:rsidR="002A4137" w:rsidRPr="009E4711" w:rsidRDefault="002A4137" w:rsidP="00B31086">
                            <w:pPr>
                              <w:spacing w:line="276" w:lineRule="auto"/>
                              <w:rPr>
                                <w:b w:val="0"/>
                                <w:bCs w:val="0"/>
                              </w:rPr>
                            </w:pPr>
                          </w:p>
                        </w:tc>
                      </w:tr>
                      <w:tr w:rsidR="002A4137" w:rsidRPr="00B31086" w14:paraId="432E6DB5" w14:textId="77777777" w:rsidTr="009E4711">
                        <w:tc>
                          <w:tcPr>
                            <w:tcW w:w="10370" w:type="dxa"/>
                            <w:shd w:val="clear" w:color="auto" w:fill="auto"/>
                          </w:tcPr>
                          <w:p w14:paraId="3A0DEC49" w14:textId="77777777" w:rsidR="002A4137" w:rsidRPr="009E4711" w:rsidRDefault="002A4137" w:rsidP="00B31086">
                            <w:pPr>
                              <w:spacing w:line="276" w:lineRule="auto"/>
                              <w:rPr>
                                <w:b w:val="0"/>
                                <w:bCs w:val="0"/>
                              </w:rPr>
                            </w:pPr>
                          </w:p>
                        </w:tc>
                      </w:tr>
                      <w:tr w:rsidR="002A4137" w:rsidRPr="00B31086" w14:paraId="40B3E115" w14:textId="77777777" w:rsidTr="009E4711">
                        <w:tc>
                          <w:tcPr>
                            <w:tcW w:w="10370" w:type="dxa"/>
                            <w:shd w:val="clear" w:color="auto" w:fill="auto"/>
                          </w:tcPr>
                          <w:p w14:paraId="673393A4" w14:textId="77777777" w:rsidR="002A4137" w:rsidRPr="009E4711" w:rsidRDefault="002A4137" w:rsidP="00B31086">
                            <w:pPr>
                              <w:spacing w:line="276" w:lineRule="auto"/>
                              <w:rPr>
                                <w:b w:val="0"/>
                                <w:bCs w:val="0"/>
                              </w:rPr>
                            </w:pPr>
                          </w:p>
                        </w:tc>
                      </w:tr>
                      <w:tr w:rsidR="002A4137" w:rsidRPr="00B31086" w14:paraId="462A3B68" w14:textId="77777777" w:rsidTr="009E4711">
                        <w:tc>
                          <w:tcPr>
                            <w:tcW w:w="10370" w:type="dxa"/>
                            <w:shd w:val="clear" w:color="auto" w:fill="auto"/>
                          </w:tcPr>
                          <w:p w14:paraId="4FCEA8B0" w14:textId="77777777" w:rsidR="002A4137" w:rsidRPr="009E4711" w:rsidRDefault="002A4137" w:rsidP="00B31086">
                            <w:pPr>
                              <w:spacing w:line="276" w:lineRule="auto"/>
                              <w:rPr>
                                <w:b w:val="0"/>
                                <w:bCs w:val="0"/>
                              </w:rPr>
                            </w:pPr>
                          </w:p>
                        </w:tc>
                      </w:tr>
                      <w:tr w:rsidR="002A4137" w:rsidRPr="00B31086" w14:paraId="78A9F469" w14:textId="77777777" w:rsidTr="009E4711">
                        <w:tc>
                          <w:tcPr>
                            <w:tcW w:w="10370" w:type="dxa"/>
                            <w:shd w:val="clear" w:color="auto" w:fill="auto"/>
                          </w:tcPr>
                          <w:p w14:paraId="5D35EBF5" w14:textId="77777777" w:rsidR="002A4137" w:rsidRPr="009E4711" w:rsidRDefault="002A4137" w:rsidP="00B31086">
                            <w:pPr>
                              <w:spacing w:line="276" w:lineRule="auto"/>
                              <w:rPr>
                                <w:b w:val="0"/>
                                <w:bCs w:val="0"/>
                              </w:rPr>
                            </w:pPr>
                          </w:p>
                        </w:tc>
                      </w:tr>
                      <w:tr w:rsidR="002A4137" w:rsidRPr="00B31086" w14:paraId="7A4390DF" w14:textId="77777777" w:rsidTr="009E4711">
                        <w:tc>
                          <w:tcPr>
                            <w:tcW w:w="10370" w:type="dxa"/>
                            <w:shd w:val="clear" w:color="auto" w:fill="auto"/>
                          </w:tcPr>
                          <w:p w14:paraId="2B125B41" w14:textId="77777777" w:rsidR="002A4137" w:rsidRPr="009E4711" w:rsidRDefault="002A4137" w:rsidP="00B31086">
                            <w:pPr>
                              <w:spacing w:line="276" w:lineRule="auto"/>
                              <w:rPr>
                                <w:b w:val="0"/>
                                <w:bCs w:val="0"/>
                              </w:rPr>
                            </w:pPr>
                          </w:p>
                        </w:tc>
                      </w:tr>
                      <w:tr w:rsidR="002A4137" w:rsidRPr="00B31086" w14:paraId="2C2AC198" w14:textId="77777777" w:rsidTr="009E4711">
                        <w:tc>
                          <w:tcPr>
                            <w:tcW w:w="10370" w:type="dxa"/>
                            <w:shd w:val="clear" w:color="auto" w:fill="auto"/>
                          </w:tcPr>
                          <w:p w14:paraId="0D19A710" w14:textId="77777777" w:rsidR="002A4137" w:rsidRPr="009E4711" w:rsidRDefault="002A4137" w:rsidP="00B31086">
                            <w:pPr>
                              <w:spacing w:line="276" w:lineRule="auto"/>
                              <w:rPr>
                                <w:b w:val="0"/>
                                <w:bCs w:val="0"/>
                              </w:rPr>
                            </w:pPr>
                          </w:p>
                        </w:tc>
                      </w:tr>
                      <w:tr w:rsidR="002A4137" w:rsidRPr="00B31086" w14:paraId="79A268E9" w14:textId="77777777" w:rsidTr="009E4711">
                        <w:tc>
                          <w:tcPr>
                            <w:tcW w:w="10370" w:type="dxa"/>
                            <w:shd w:val="clear" w:color="auto" w:fill="auto"/>
                          </w:tcPr>
                          <w:p w14:paraId="7F51A135" w14:textId="77777777" w:rsidR="002A4137" w:rsidRPr="009E4711" w:rsidRDefault="002A4137" w:rsidP="00B31086">
                            <w:pPr>
                              <w:spacing w:line="276" w:lineRule="auto"/>
                              <w:rPr>
                                <w:b w:val="0"/>
                                <w:bCs w:val="0"/>
                              </w:rPr>
                            </w:pPr>
                          </w:p>
                        </w:tc>
                      </w:tr>
                      <w:tr w:rsidR="002A4137" w:rsidRPr="00B31086" w14:paraId="13DCEBC7" w14:textId="77777777" w:rsidTr="009E4711">
                        <w:tc>
                          <w:tcPr>
                            <w:tcW w:w="10370" w:type="dxa"/>
                            <w:shd w:val="clear" w:color="auto" w:fill="auto"/>
                          </w:tcPr>
                          <w:p w14:paraId="669F99D2" w14:textId="77777777" w:rsidR="002A4137" w:rsidRPr="009E4711" w:rsidRDefault="002A4137" w:rsidP="00B31086">
                            <w:pPr>
                              <w:spacing w:line="276" w:lineRule="auto"/>
                              <w:rPr>
                                <w:b w:val="0"/>
                                <w:bCs w:val="0"/>
                              </w:rPr>
                            </w:pPr>
                          </w:p>
                        </w:tc>
                      </w:tr>
                      <w:tr w:rsidR="002A4137" w:rsidRPr="00B31086" w14:paraId="50960801" w14:textId="77777777" w:rsidTr="009E4711">
                        <w:tc>
                          <w:tcPr>
                            <w:tcW w:w="10370" w:type="dxa"/>
                            <w:shd w:val="clear" w:color="auto" w:fill="auto"/>
                          </w:tcPr>
                          <w:p w14:paraId="1D4DE6A5" w14:textId="77777777" w:rsidR="002A4137" w:rsidRPr="009E4711" w:rsidRDefault="002A4137" w:rsidP="00B31086">
                            <w:pPr>
                              <w:spacing w:line="276" w:lineRule="auto"/>
                              <w:rPr>
                                <w:b w:val="0"/>
                                <w:bCs w:val="0"/>
                              </w:rPr>
                            </w:pPr>
                          </w:p>
                        </w:tc>
                      </w:tr>
                      <w:tr w:rsidR="002A4137" w:rsidRPr="00B31086" w14:paraId="603F7084" w14:textId="77777777" w:rsidTr="009E4711">
                        <w:tc>
                          <w:tcPr>
                            <w:tcW w:w="10370" w:type="dxa"/>
                            <w:shd w:val="clear" w:color="auto" w:fill="auto"/>
                          </w:tcPr>
                          <w:p w14:paraId="26BDF3D1" w14:textId="77777777" w:rsidR="002A4137" w:rsidRPr="009E4711" w:rsidRDefault="002A4137" w:rsidP="00B31086">
                            <w:pPr>
                              <w:spacing w:line="276" w:lineRule="auto"/>
                              <w:rPr>
                                <w:b w:val="0"/>
                                <w:bCs w:val="0"/>
                              </w:rPr>
                            </w:pPr>
                          </w:p>
                        </w:tc>
                      </w:tr>
                      <w:tr w:rsidR="002A4137" w:rsidRPr="00B31086" w14:paraId="475BF40B" w14:textId="77777777" w:rsidTr="009E4711">
                        <w:tc>
                          <w:tcPr>
                            <w:tcW w:w="10370" w:type="dxa"/>
                            <w:shd w:val="clear" w:color="auto" w:fill="auto"/>
                          </w:tcPr>
                          <w:p w14:paraId="7CCC5EC0" w14:textId="77777777" w:rsidR="002A4137" w:rsidRPr="009E4711" w:rsidRDefault="002A4137" w:rsidP="00B31086">
                            <w:pPr>
                              <w:spacing w:line="276" w:lineRule="auto"/>
                              <w:rPr>
                                <w:b w:val="0"/>
                                <w:bCs w:val="0"/>
                              </w:rPr>
                            </w:pPr>
                          </w:p>
                        </w:tc>
                      </w:tr>
                      <w:tr w:rsidR="002A4137" w:rsidRPr="00B31086" w14:paraId="0EF77F84" w14:textId="77777777" w:rsidTr="009E4711">
                        <w:tc>
                          <w:tcPr>
                            <w:tcW w:w="10370" w:type="dxa"/>
                            <w:shd w:val="clear" w:color="auto" w:fill="auto"/>
                          </w:tcPr>
                          <w:p w14:paraId="2DAE336C" w14:textId="77777777" w:rsidR="002A4137" w:rsidRPr="009E4711" w:rsidRDefault="002A4137" w:rsidP="00B31086">
                            <w:pPr>
                              <w:spacing w:line="276" w:lineRule="auto"/>
                              <w:rPr>
                                <w:b w:val="0"/>
                                <w:bCs w:val="0"/>
                              </w:rPr>
                            </w:pPr>
                          </w:p>
                        </w:tc>
                      </w:tr>
                      <w:tr w:rsidR="002A4137" w:rsidRPr="00B31086" w14:paraId="05F648F6" w14:textId="77777777" w:rsidTr="009E4711">
                        <w:tc>
                          <w:tcPr>
                            <w:tcW w:w="10370" w:type="dxa"/>
                            <w:shd w:val="clear" w:color="auto" w:fill="auto"/>
                          </w:tcPr>
                          <w:p w14:paraId="47E3B728" w14:textId="77777777" w:rsidR="002A4137" w:rsidRPr="009E4711" w:rsidRDefault="002A4137" w:rsidP="00B31086">
                            <w:pPr>
                              <w:spacing w:line="276" w:lineRule="auto"/>
                              <w:rPr>
                                <w:b w:val="0"/>
                                <w:bCs w:val="0"/>
                              </w:rPr>
                            </w:pPr>
                          </w:p>
                        </w:tc>
                      </w:tr>
                      <w:tr w:rsidR="002A4137" w:rsidRPr="00B31086" w14:paraId="0E6EA6AA" w14:textId="77777777" w:rsidTr="009E4711">
                        <w:tc>
                          <w:tcPr>
                            <w:tcW w:w="10370" w:type="dxa"/>
                            <w:shd w:val="clear" w:color="auto" w:fill="auto"/>
                          </w:tcPr>
                          <w:p w14:paraId="5459A729" w14:textId="77777777" w:rsidR="002A4137" w:rsidRPr="009E4711" w:rsidRDefault="002A4137" w:rsidP="00B31086">
                            <w:pPr>
                              <w:spacing w:line="276" w:lineRule="auto"/>
                              <w:rPr>
                                <w:b w:val="0"/>
                                <w:bCs w:val="0"/>
                              </w:rPr>
                            </w:pPr>
                          </w:p>
                        </w:tc>
                      </w:tr>
                      <w:tr w:rsidR="002A4137" w:rsidRPr="00B31086" w14:paraId="0404A7F8" w14:textId="77777777" w:rsidTr="009E4711">
                        <w:tc>
                          <w:tcPr>
                            <w:tcW w:w="10370" w:type="dxa"/>
                            <w:shd w:val="clear" w:color="auto" w:fill="auto"/>
                          </w:tcPr>
                          <w:p w14:paraId="45FC8845" w14:textId="77777777" w:rsidR="002A4137" w:rsidRPr="009E4711" w:rsidRDefault="002A4137" w:rsidP="00B31086">
                            <w:pPr>
                              <w:spacing w:line="276" w:lineRule="auto"/>
                              <w:rPr>
                                <w:b w:val="0"/>
                                <w:bCs w:val="0"/>
                              </w:rPr>
                            </w:pPr>
                          </w:p>
                        </w:tc>
                      </w:tr>
                      <w:tr w:rsidR="002A4137" w:rsidRPr="00B31086" w14:paraId="14B5070E" w14:textId="77777777" w:rsidTr="009E4711">
                        <w:tc>
                          <w:tcPr>
                            <w:tcW w:w="10370" w:type="dxa"/>
                            <w:shd w:val="clear" w:color="auto" w:fill="auto"/>
                          </w:tcPr>
                          <w:p w14:paraId="41AC93F5" w14:textId="77777777" w:rsidR="002A4137" w:rsidRPr="009E4711" w:rsidRDefault="002A4137" w:rsidP="00B31086">
                            <w:pPr>
                              <w:spacing w:line="276" w:lineRule="auto"/>
                              <w:rPr>
                                <w:b w:val="0"/>
                                <w:bCs w:val="0"/>
                              </w:rPr>
                            </w:pPr>
                          </w:p>
                        </w:tc>
                      </w:tr>
                      <w:tr w:rsidR="002A4137" w:rsidRPr="00B31086" w14:paraId="46E39546" w14:textId="77777777" w:rsidTr="009E4711">
                        <w:tc>
                          <w:tcPr>
                            <w:tcW w:w="10370" w:type="dxa"/>
                            <w:shd w:val="clear" w:color="auto" w:fill="auto"/>
                          </w:tcPr>
                          <w:p w14:paraId="7FDC70E2" w14:textId="77777777" w:rsidR="002A4137" w:rsidRPr="009E4711" w:rsidRDefault="002A4137" w:rsidP="00B31086">
                            <w:pPr>
                              <w:spacing w:line="276" w:lineRule="auto"/>
                              <w:rPr>
                                <w:b w:val="0"/>
                                <w:bCs w:val="0"/>
                              </w:rPr>
                            </w:pPr>
                          </w:p>
                        </w:tc>
                      </w:tr>
                    </w:tbl>
                    <w:p w14:paraId="23E26BFC" w14:textId="77777777" w:rsidR="002A4137" w:rsidRPr="00B31086" w:rsidRDefault="002A4137" w:rsidP="00FC26D0">
                      <w:pPr>
                        <w:spacing w:line="276" w:lineRule="auto"/>
                        <w:rPr>
                          <w:b w:val="0"/>
                          <w:bCs w:val="0"/>
                          <w:sz w:val="21"/>
                          <w:szCs w:val="21"/>
                        </w:rPr>
                      </w:pPr>
                    </w:p>
                  </w:txbxContent>
                </v:textbox>
                <w10:wrap type="through"/>
              </v:shape>
            </w:pict>
          </mc:Fallback>
        </mc:AlternateContent>
      </w:r>
    </w:p>
    <w:p w14:paraId="293F9491" w14:textId="107E7219" w:rsidR="00B6732A" w:rsidRDefault="00181EE8">
      <w:r>
        <w:rPr>
          <w:noProof/>
          <w:sz w:val="22"/>
          <w:szCs w:val="22"/>
        </w:rPr>
        <w:lastRenderedPageBreak/>
        <mc:AlternateContent>
          <mc:Choice Requires="wps">
            <w:drawing>
              <wp:anchor distT="0" distB="0" distL="114300" distR="114300" simplePos="0" relativeHeight="251914240" behindDoc="0" locked="0" layoutInCell="1" allowOverlap="1" wp14:anchorId="5DEBE493" wp14:editId="630CEE73">
                <wp:simplePos x="0" y="0"/>
                <wp:positionH relativeFrom="column">
                  <wp:posOffset>-2913</wp:posOffset>
                </wp:positionH>
                <wp:positionV relativeFrom="paragraph">
                  <wp:posOffset>179</wp:posOffset>
                </wp:positionV>
                <wp:extent cx="6579235" cy="9730333"/>
                <wp:effectExtent l="0" t="0" r="12065" b="10795"/>
                <wp:wrapThrough wrapText="bothSides">
                  <wp:wrapPolygon edited="0">
                    <wp:start x="0" y="0"/>
                    <wp:lineTo x="0" y="21596"/>
                    <wp:lineTo x="21598" y="21596"/>
                    <wp:lineTo x="21598" y="0"/>
                    <wp:lineTo x="0" y="0"/>
                  </wp:wrapPolygon>
                </wp:wrapThrough>
                <wp:docPr id="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30333"/>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6AAB5776" w14:textId="77777777" w:rsidTr="009E4711">
                              <w:tc>
                                <w:tcPr>
                                  <w:tcW w:w="10370" w:type="dxa"/>
                                  <w:shd w:val="clear" w:color="auto" w:fill="auto"/>
                                </w:tcPr>
                                <w:p w14:paraId="626A5E43" w14:textId="77777777" w:rsidR="002A4137" w:rsidRPr="00D5212E" w:rsidRDefault="002A4137" w:rsidP="00F25677">
                                  <w:pPr>
                                    <w:spacing w:line="276" w:lineRule="auto"/>
                                    <w:jc w:val="both"/>
                                    <w:rPr>
                                      <w:b w:val="0"/>
                                      <w:sz w:val="21"/>
                                      <w:szCs w:val="21"/>
                                    </w:rPr>
                                  </w:pPr>
                                  <w:r w:rsidRPr="00302DF4">
                                    <w:rPr>
                                      <w:sz w:val="21"/>
                                      <w:szCs w:val="21"/>
                                      <w:u w:val="single"/>
                                    </w:rPr>
                                    <w:t>Câu 1.</w:t>
                                  </w:r>
                                  <w:r w:rsidRPr="00D5212E">
                                    <w:rPr>
                                      <w:b w:val="0"/>
                                      <w:sz w:val="21"/>
                                      <w:szCs w:val="21"/>
                                    </w:rPr>
                                    <w:t xml:space="preserve"> Nhận định nào sau đây </w:t>
                                  </w:r>
                                  <w:r w:rsidRPr="00D5212E">
                                    <w:rPr>
                                      <w:b w:val="0"/>
                                      <w:i/>
                                      <w:sz w:val="21"/>
                                      <w:szCs w:val="21"/>
                                    </w:rPr>
                                    <w:t>không đúng</w:t>
                                  </w:r>
                                  <w:r w:rsidRPr="00D5212E">
                                    <w:rPr>
                                      <w:b w:val="0"/>
                                      <w:sz w:val="21"/>
                                      <w:szCs w:val="21"/>
                                    </w:rPr>
                                    <w:t xml:space="preserve"> về cảm ứng từ sinh bởi dòng điện chạy trong dây dẫn thẳng dài?</w:t>
                                  </w:r>
                                </w:p>
                                <w:p w14:paraId="25AF1665" w14:textId="77777777" w:rsidR="002A4137" w:rsidRPr="00D5212E" w:rsidRDefault="002A4137" w:rsidP="00F25677">
                                  <w:pPr>
                                    <w:spacing w:line="276" w:lineRule="auto"/>
                                    <w:jc w:val="both"/>
                                    <w:rPr>
                                      <w:b w:val="0"/>
                                      <w:color w:val="0000FF"/>
                                      <w:sz w:val="21"/>
                                      <w:szCs w:val="21"/>
                                    </w:rPr>
                                  </w:pPr>
                                  <w:r w:rsidRPr="00D5212E">
                                    <w:rPr>
                                      <w:b w:val="0"/>
                                      <w:color w:val="0000FF"/>
                                      <w:sz w:val="21"/>
                                      <w:szCs w:val="21"/>
                                    </w:rPr>
                                    <w:t>A. phụ thuộc bản chất dây dẫn;</w:t>
                                  </w:r>
                                  <w:r w:rsidRPr="00D5212E">
                                    <w:rPr>
                                      <w:b w:val="0"/>
                                      <w:color w:val="0000FF"/>
                                      <w:sz w:val="21"/>
                                      <w:szCs w:val="21"/>
                                    </w:rPr>
                                    <w:tab/>
                                  </w:r>
                                  <w:r w:rsidRPr="00D5212E">
                                    <w:rPr>
                                      <w:b w:val="0"/>
                                      <w:color w:val="0000FF"/>
                                      <w:sz w:val="21"/>
                                      <w:szCs w:val="21"/>
                                    </w:rPr>
                                    <w:tab/>
                                  </w:r>
                                  <w:r w:rsidRPr="00D5212E">
                                    <w:rPr>
                                      <w:b w:val="0"/>
                                      <w:color w:val="0000FF"/>
                                      <w:sz w:val="21"/>
                                      <w:szCs w:val="21"/>
                                    </w:rPr>
                                    <w:tab/>
                                  </w:r>
                                  <w:r w:rsidRPr="00D5212E">
                                    <w:rPr>
                                      <w:b w:val="0"/>
                                      <w:sz w:val="21"/>
                                      <w:szCs w:val="21"/>
                                    </w:rPr>
                                    <w:t>B. phụ thuộc môi trường xung quanh;</w:t>
                                  </w:r>
                                  <w:r w:rsidRPr="00D5212E">
                                    <w:rPr>
                                      <w:b w:val="0"/>
                                      <w:color w:val="0000FF"/>
                                      <w:sz w:val="21"/>
                                      <w:szCs w:val="21"/>
                                    </w:rPr>
                                    <w:tab/>
                                  </w:r>
                                </w:p>
                                <w:p w14:paraId="48FAE34D" w14:textId="77777777" w:rsidR="002A4137" w:rsidRPr="00D5212E" w:rsidRDefault="002A4137" w:rsidP="00F25677">
                                  <w:pPr>
                                    <w:spacing w:line="276" w:lineRule="auto"/>
                                    <w:jc w:val="both"/>
                                    <w:rPr>
                                      <w:b w:val="0"/>
                                      <w:color w:val="0000FF"/>
                                      <w:sz w:val="21"/>
                                      <w:szCs w:val="21"/>
                                    </w:rPr>
                                  </w:pPr>
                                  <w:r w:rsidRPr="00D5212E">
                                    <w:rPr>
                                      <w:b w:val="0"/>
                                      <w:sz w:val="21"/>
                                      <w:szCs w:val="21"/>
                                    </w:rPr>
                                    <w:t>C. phụ thuộc hình dạng dây dẫn;</w:t>
                                  </w:r>
                                  <w:r w:rsidRPr="00D5212E">
                                    <w:rPr>
                                      <w:b w:val="0"/>
                                      <w:color w:val="0000FF"/>
                                      <w:sz w:val="21"/>
                                      <w:szCs w:val="21"/>
                                    </w:rPr>
                                    <w:tab/>
                                  </w:r>
                                  <w:r w:rsidRPr="00D5212E">
                                    <w:rPr>
                                      <w:b w:val="0"/>
                                      <w:color w:val="0000FF"/>
                                      <w:sz w:val="21"/>
                                      <w:szCs w:val="21"/>
                                    </w:rPr>
                                    <w:tab/>
                                  </w:r>
                                  <w:r w:rsidRPr="00D5212E">
                                    <w:rPr>
                                      <w:b w:val="0"/>
                                      <w:color w:val="0000FF"/>
                                      <w:sz w:val="21"/>
                                      <w:szCs w:val="21"/>
                                    </w:rPr>
                                    <w:tab/>
                                  </w:r>
                                  <w:r w:rsidRPr="00D5212E">
                                    <w:rPr>
                                      <w:b w:val="0"/>
                                      <w:sz w:val="21"/>
                                      <w:szCs w:val="21"/>
                                    </w:rPr>
                                    <w:t>D. phụ thuộc độ lớn dòng điện.</w:t>
                                  </w:r>
                                </w:p>
                                <w:p w14:paraId="5BEEED2B"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2</w:t>
                                  </w:r>
                                  <w:r w:rsidRPr="00302DF4">
                                    <w:rPr>
                                      <w:sz w:val="21"/>
                                      <w:szCs w:val="21"/>
                                      <w:u w:val="single"/>
                                    </w:rPr>
                                    <w:t>.</w:t>
                                  </w:r>
                                  <w:r w:rsidRPr="00D5212E">
                                    <w:rPr>
                                      <w:b w:val="0"/>
                                      <w:sz w:val="21"/>
                                      <w:szCs w:val="21"/>
                                    </w:rPr>
                                    <w:t xml:space="preserve"> Cảm ứng từ sinh bởi dòng điện chạy trong dây dẫn thẳng dài </w:t>
                                  </w:r>
                                  <w:r w:rsidRPr="00D5212E">
                                    <w:rPr>
                                      <w:b w:val="0"/>
                                      <w:i/>
                                      <w:sz w:val="21"/>
                                      <w:szCs w:val="21"/>
                                    </w:rPr>
                                    <w:t xml:space="preserve">không </w:t>
                                  </w:r>
                                  <w:r w:rsidRPr="00D5212E">
                                    <w:rPr>
                                      <w:b w:val="0"/>
                                      <w:sz w:val="21"/>
                                      <w:szCs w:val="21"/>
                                    </w:rPr>
                                    <w:t>có đặc điểm nào sau đây?</w:t>
                                  </w:r>
                                </w:p>
                                <w:p w14:paraId="780D6F8C" w14:textId="77777777" w:rsidR="002A4137" w:rsidRPr="00D5212E" w:rsidRDefault="002A4137" w:rsidP="00F25677">
                                  <w:pPr>
                                    <w:spacing w:line="276" w:lineRule="auto"/>
                                    <w:jc w:val="both"/>
                                    <w:rPr>
                                      <w:b w:val="0"/>
                                      <w:sz w:val="21"/>
                                      <w:szCs w:val="21"/>
                                    </w:rPr>
                                  </w:pPr>
                                  <w:r w:rsidRPr="00D5212E">
                                    <w:rPr>
                                      <w:b w:val="0"/>
                                      <w:sz w:val="21"/>
                                      <w:szCs w:val="21"/>
                                    </w:rPr>
                                    <w:t>A. vuông góc với dây dẫn;</w:t>
                                  </w:r>
                                  <w:r w:rsidRPr="00D5212E">
                                    <w:rPr>
                                      <w:b w:val="0"/>
                                      <w:sz w:val="21"/>
                                      <w:szCs w:val="21"/>
                                    </w:rPr>
                                    <w:tab/>
                                  </w:r>
                                  <w:r w:rsidRPr="00D5212E">
                                    <w:rPr>
                                      <w:b w:val="0"/>
                                      <w:sz w:val="21"/>
                                      <w:szCs w:val="21"/>
                                    </w:rPr>
                                    <w:tab/>
                                  </w:r>
                                  <w:r>
                                    <w:rPr>
                                      <w:b w:val="0"/>
                                      <w:sz w:val="21"/>
                                      <w:szCs w:val="21"/>
                                    </w:rPr>
                                    <w:tab/>
                                  </w:r>
                                  <w:r>
                                    <w:rPr>
                                      <w:b w:val="0"/>
                                      <w:sz w:val="21"/>
                                      <w:szCs w:val="21"/>
                                    </w:rPr>
                                    <w:tab/>
                                  </w:r>
                                  <w:r>
                                    <w:rPr>
                                      <w:b w:val="0"/>
                                      <w:sz w:val="21"/>
                                      <w:szCs w:val="21"/>
                                    </w:rPr>
                                    <w:tab/>
                                  </w:r>
                                  <w:r w:rsidRPr="00D5212E">
                                    <w:rPr>
                                      <w:b w:val="0"/>
                                      <w:sz w:val="21"/>
                                      <w:szCs w:val="21"/>
                                    </w:rPr>
                                    <w:t>B. tỉ lệ thuận với cường độ dòng điện;</w:t>
                                  </w:r>
                                </w:p>
                                <w:p w14:paraId="367D4166" w14:textId="77777777" w:rsidR="002A4137" w:rsidRPr="00D5212E" w:rsidRDefault="002A4137" w:rsidP="00F25677">
                                  <w:pPr>
                                    <w:spacing w:line="276" w:lineRule="auto"/>
                                    <w:jc w:val="both"/>
                                    <w:rPr>
                                      <w:b w:val="0"/>
                                      <w:sz w:val="21"/>
                                      <w:szCs w:val="21"/>
                                    </w:rPr>
                                  </w:pPr>
                                  <w:r w:rsidRPr="00D5212E">
                                    <w:rPr>
                                      <w:b w:val="0"/>
                                      <w:sz w:val="21"/>
                                      <w:szCs w:val="21"/>
                                    </w:rPr>
                                    <w:t>C. tỉ lệ nghịch với khoảng cách từ điểm đang xét đến dây dẫn;</w:t>
                                  </w:r>
                                  <w:r>
                                    <w:rPr>
                                      <w:b w:val="0"/>
                                      <w:sz w:val="21"/>
                                      <w:szCs w:val="21"/>
                                    </w:rPr>
                                    <w:tab/>
                                  </w:r>
                                  <w:r w:rsidRPr="00D5212E">
                                    <w:rPr>
                                      <w:b w:val="0"/>
                                      <w:color w:val="0000FF"/>
                                      <w:sz w:val="21"/>
                                      <w:szCs w:val="21"/>
                                    </w:rPr>
                                    <w:t>D. tỉ lệ thuận với chiều dài dây dẫn.</w:t>
                                  </w:r>
                                </w:p>
                                <w:p w14:paraId="363F2D12" w14:textId="77777777" w:rsidR="002A4137"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3</w:t>
                                  </w:r>
                                  <w:r w:rsidRPr="00302DF4">
                                    <w:rPr>
                                      <w:sz w:val="21"/>
                                      <w:szCs w:val="21"/>
                                      <w:u w:val="single"/>
                                    </w:rPr>
                                    <w:t>.</w:t>
                                  </w:r>
                                  <w:r w:rsidRPr="00D5212E">
                                    <w:rPr>
                                      <w:b w:val="0"/>
                                      <w:sz w:val="21"/>
                                      <w:szCs w:val="21"/>
                                    </w:rPr>
                                    <w:t xml:space="preserve"> Cho dây dẫn thẳng dài mang dòng điện. Khi điểm ta xét gần dây hơn 2 lần và cường độ dòng điện tăng 2 lần thì độ lớn cảm ứng từ </w:t>
                                  </w:r>
                                  <w:r>
                                    <w:rPr>
                                      <w:b w:val="0"/>
                                      <w:sz w:val="21"/>
                                      <w:szCs w:val="21"/>
                                    </w:rPr>
                                    <w:tab/>
                                  </w:r>
                                  <w:r>
                                    <w:rPr>
                                      <w:b w:val="0"/>
                                      <w:sz w:val="21"/>
                                      <w:szCs w:val="21"/>
                                    </w:rPr>
                                    <w:tab/>
                                  </w:r>
                                </w:p>
                                <w:p w14:paraId="7E42C37D" w14:textId="6C709634" w:rsidR="002A4137" w:rsidRPr="00D5212E" w:rsidRDefault="002A4137" w:rsidP="00F25677">
                                  <w:pPr>
                                    <w:spacing w:line="276" w:lineRule="auto"/>
                                    <w:jc w:val="both"/>
                                    <w:rPr>
                                      <w:b w:val="0"/>
                                      <w:sz w:val="21"/>
                                      <w:szCs w:val="21"/>
                                    </w:rPr>
                                  </w:pPr>
                                  <w:r w:rsidRPr="00D5212E">
                                    <w:rPr>
                                      <w:b w:val="0"/>
                                      <w:color w:val="0000FF"/>
                                      <w:sz w:val="21"/>
                                      <w:szCs w:val="21"/>
                                    </w:rPr>
                                    <w:t>A. tăng 4 lần.</w:t>
                                  </w:r>
                                  <w:r w:rsidRPr="00D5212E">
                                    <w:rPr>
                                      <w:b w:val="0"/>
                                      <w:color w:val="0000FF"/>
                                      <w:sz w:val="21"/>
                                      <w:szCs w:val="21"/>
                                    </w:rPr>
                                    <w:tab/>
                                  </w:r>
                                  <w:r w:rsidRPr="00D5212E">
                                    <w:rPr>
                                      <w:b w:val="0"/>
                                      <w:sz w:val="21"/>
                                      <w:szCs w:val="21"/>
                                    </w:rPr>
                                    <w:tab/>
                                    <w:t>B. không đổi.</w:t>
                                  </w:r>
                                  <w:r w:rsidRPr="00D5212E">
                                    <w:rPr>
                                      <w:b w:val="0"/>
                                      <w:sz w:val="21"/>
                                      <w:szCs w:val="21"/>
                                    </w:rPr>
                                    <w:tab/>
                                  </w:r>
                                  <w:r w:rsidRPr="00D5212E">
                                    <w:rPr>
                                      <w:b w:val="0"/>
                                      <w:sz w:val="21"/>
                                      <w:szCs w:val="21"/>
                                    </w:rPr>
                                    <w:tab/>
                                    <w:t>C. tăng 2 lần.</w:t>
                                  </w:r>
                                  <w:r w:rsidRPr="00D5212E">
                                    <w:rPr>
                                      <w:b w:val="0"/>
                                      <w:sz w:val="21"/>
                                      <w:szCs w:val="21"/>
                                    </w:rPr>
                                    <w:tab/>
                                  </w:r>
                                  <w:r w:rsidRPr="00D5212E">
                                    <w:rPr>
                                      <w:b w:val="0"/>
                                      <w:sz w:val="21"/>
                                      <w:szCs w:val="21"/>
                                    </w:rPr>
                                    <w:tab/>
                                    <w:t>D. giảm 4 lần.</w:t>
                                  </w:r>
                                </w:p>
                                <w:p w14:paraId="62527FA7"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4</w:t>
                                  </w:r>
                                  <w:r w:rsidRPr="00302DF4">
                                    <w:rPr>
                                      <w:sz w:val="21"/>
                                      <w:szCs w:val="21"/>
                                      <w:u w:val="single"/>
                                    </w:rPr>
                                    <w:t>.</w:t>
                                  </w:r>
                                  <w:r w:rsidRPr="00D5212E">
                                    <w:rPr>
                                      <w:b w:val="0"/>
                                      <w:sz w:val="21"/>
                                      <w:szCs w:val="21"/>
                                    </w:rPr>
                                    <w:t xml:space="preserve"> Độ lớn cảm ứng từ tại tâm vòng dây dẫn tròn mang dòng điện  </w:t>
                                  </w:r>
                                  <w:r w:rsidRPr="00D5212E">
                                    <w:rPr>
                                      <w:b w:val="0"/>
                                      <w:i/>
                                      <w:sz w:val="21"/>
                                      <w:szCs w:val="21"/>
                                    </w:rPr>
                                    <w:t>không</w:t>
                                  </w:r>
                                  <w:r w:rsidRPr="00D5212E">
                                    <w:rPr>
                                      <w:b w:val="0"/>
                                      <w:sz w:val="21"/>
                                      <w:szCs w:val="21"/>
                                    </w:rPr>
                                    <w:t xml:space="preserve"> phụ thuộc</w:t>
                                  </w:r>
                                </w:p>
                                <w:p w14:paraId="11F82394" w14:textId="77777777" w:rsidR="002A4137" w:rsidRPr="00D5212E" w:rsidRDefault="002A4137" w:rsidP="00F25677">
                                  <w:pPr>
                                    <w:spacing w:line="276" w:lineRule="auto"/>
                                    <w:jc w:val="both"/>
                                    <w:rPr>
                                      <w:b w:val="0"/>
                                      <w:sz w:val="21"/>
                                      <w:szCs w:val="21"/>
                                    </w:rPr>
                                  </w:pPr>
                                  <w:r w:rsidRPr="00D5212E">
                                    <w:rPr>
                                      <w:b w:val="0"/>
                                      <w:color w:val="0000FF"/>
                                      <w:sz w:val="21"/>
                                      <w:szCs w:val="21"/>
                                    </w:rPr>
                                    <w:t>A. bán kính dây.</w:t>
                                  </w:r>
                                  <w:r w:rsidRPr="00D5212E">
                                    <w:rPr>
                                      <w:b w:val="0"/>
                                      <w:color w:val="0000FF"/>
                                      <w:sz w:val="21"/>
                                      <w:szCs w:val="21"/>
                                    </w:rPr>
                                    <w:tab/>
                                  </w:r>
                                  <w:r>
                                    <w:rPr>
                                      <w:b w:val="0"/>
                                      <w:sz w:val="21"/>
                                      <w:szCs w:val="21"/>
                                    </w:rPr>
                                    <w:tab/>
                                  </w:r>
                                  <w:r w:rsidRPr="00D5212E">
                                    <w:rPr>
                                      <w:b w:val="0"/>
                                      <w:sz w:val="21"/>
                                      <w:szCs w:val="21"/>
                                    </w:rPr>
                                    <w:t>B. bán kính vòng dây.</w:t>
                                  </w:r>
                                  <w:r w:rsidRPr="00D5212E">
                                    <w:rPr>
                                      <w:b w:val="0"/>
                                      <w:sz w:val="21"/>
                                      <w:szCs w:val="21"/>
                                    </w:rPr>
                                    <w:tab/>
                                    <w:t>C. cường độ dòng điện chạy trong dây.</w:t>
                                  </w:r>
                                  <w:r w:rsidRPr="00D5212E">
                                    <w:rPr>
                                      <w:b w:val="0"/>
                                      <w:sz w:val="21"/>
                                      <w:szCs w:val="21"/>
                                    </w:rPr>
                                    <w:tab/>
                                    <w:t>C. môi trường xung quanh.</w:t>
                                  </w:r>
                                </w:p>
                                <w:p w14:paraId="7779AC8B"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5</w:t>
                                  </w:r>
                                  <w:r w:rsidRPr="00302DF4">
                                    <w:rPr>
                                      <w:sz w:val="21"/>
                                      <w:szCs w:val="21"/>
                                      <w:u w:val="single"/>
                                    </w:rPr>
                                    <w:t>.</w:t>
                                  </w:r>
                                  <w:r w:rsidRPr="00D5212E">
                                    <w:rPr>
                                      <w:b w:val="0"/>
                                      <w:sz w:val="21"/>
                                      <w:szCs w:val="21"/>
                                    </w:rPr>
                                    <w:t xml:space="preserve"> Nếu cường độ dòng điện trong dây tròn tăng 2 lần và đường kính dây tăng 2 lần thì cảm ứng từ tại tâm vòng dây</w:t>
                                  </w:r>
                                </w:p>
                                <w:p w14:paraId="11DD5127" w14:textId="77777777" w:rsidR="002A4137" w:rsidRPr="00D5212E" w:rsidRDefault="002A4137" w:rsidP="00F25677">
                                  <w:pPr>
                                    <w:spacing w:line="276" w:lineRule="auto"/>
                                    <w:jc w:val="both"/>
                                    <w:rPr>
                                      <w:b w:val="0"/>
                                      <w:sz w:val="21"/>
                                      <w:szCs w:val="21"/>
                                    </w:rPr>
                                  </w:pPr>
                                  <w:r w:rsidRPr="00D5212E">
                                    <w:rPr>
                                      <w:b w:val="0"/>
                                      <w:color w:val="0000FF"/>
                                      <w:sz w:val="21"/>
                                      <w:szCs w:val="21"/>
                                    </w:rPr>
                                    <w:t>A. không đổi.</w:t>
                                  </w:r>
                                  <w:r w:rsidRPr="00D5212E">
                                    <w:rPr>
                                      <w:b w:val="0"/>
                                      <w:color w:val="0000FF"/>
                                      <w:sz w:val="21"/>
                                      <w:szCs w:val="21"/>
                                    </w:rPr>
                                    <w:tab/>
                                  </w:r>
                                  <w:r w:rsidRPr="00D5212E">
                                    <w:rPr>
                                      <w:b w:val="0"/>
                                      <w:sz w:val="21"/>
                                      <w:szCs w:val="21"/>
                                    </w:rPr>
                                    <w:tab/>
                                    <w:t>B. tăng 2 lần.</w:t>
                                  </w:r>
                                  <w:r w:rsidRPr="00D5212E">
                                    <w:rPr>
                                      <w:b w:val="0"/>
                                      <w:sz w:val="21"/>
                                      <w:szCs w:val="21"/>
                                    </w:rPr>
                                    <w:tab/>
                                  </w:r>
                                  <w:r w:rsidRPr="00D5212E">
                                    <w:rPr>
                                      <w:b w:val="0"/>
                                      <w:sz w:val="21"/>
                                      <w:szCs w:val="21"/>
                                    </w:rPr>
                                    <w:tab/>
                                    <w:t>C. tăng 4 lần.</w:t>
                                  </w:r>
                                  <w:r w:rsidRPr="00D5212E">
                                    <w:rPr>
                                      <w:b w:val="0"/>
                                      <w:sz w:val="21"/>
                                      <w:szCs w:val="21"/>
                                    </w:rPr>
                                    <w:tab/>
                                  </w:r>
                                  <w:r w:rsidRPr="00D5212E">
                                    <w:rPr>
                                      <w:b w:val="0"/>
                                      <w:sz w:val="21"/>
                                      <w:szCs w:val="21"/>
                                    </w:rPr>
                                    <w:tab/>
                                    <w:t>D. giảm 2 lần.</w:t>
                                  </w:r>
                                </w:p>
                                <w:p w14:paraId="727EF3FF" w14:textId="77777777" w:rsidR="002A4137"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6</w:t>
                                  </w:r>
                                  <w:r w:rsidRPr="00302DF4">
                                    <w:rPr>
                                      <w:sz w:val="21"/>
                                      <w:szCs w:val="21"/>
                                      <w:u w:val="single"/>
                                    </w:rPr>
                                    <w:t>.</w:t>
                                  </w:r>
                                  <w:r w:rsidRPr="00D5212E">
                                    <w:rPr>
                                      <w:b w:val="0"/>
                                      <w:sz w:val="21"/>
                                      <w:szCs w:val="21"/>
                                    </w:rPr>
                                    <w:t xml:space="preserve"> Độ lớn cảm ứng từ sinh bởi dòng điện chạy trong ống dây tròn phụ thuộc</w:t>
                                  </w:r>
                                  <w:r>
                                    <w:rPr>
                                      <w:b w:val="0"/>
                                      <w:sz w:val="21"/>
                                      <w:szCs w:val="21"/>
                                    </w:rPr>
                                    <w:tab/>
                                    <w:t>A. chiều dài ống dây.</w:t>
                                  </w:r>
                                  <w:r>
                                    <w:rPr>
                                      <w:b w:val="0"/>
                                      <w:sz w:val="21"/>
                                      <w:szCs w:val="21"/>
                                    </w:rPr>
                                    <w:tab/>
                                  </w:r>
                                  <w:r>
                                    <w:rPr>
                                      <w:b w:val="0"/>
                                      <w:sz w:val="21"/>
                                      <w:szCs w:val="21"/>
                                    </w:rPr>
                                    <w:tab/>
                                  </w:r>
                                </w:p>
                                <w:p w14:paraId="0B636BA3" w14:textId="77777777" w:rsidR="002A4137" w:rsidRPr="00754365" w:rsidRDefault="002A4137" w:rsidP="00F25677">
                                  <w:pPr>
                                    <w:spacing w:line="276" w:lineRule="auto"/>
                                    <w:jc w:val="both"/>
                                    <w:rPr>
                                      <w:b w:val="0"/>
                                      <w:sz w:val="21"/>
                                      <w:szCs w:val="21"/>
                                    </w:rPr>
                                  </w:pPr>
                                  <w:r w:rsidRPr="00D5212E">
                                    <w:rPr>
                                      <w:b w:val="0"/>
                                      <w:sz w:val="21"/>
                                      <w:szCs w:val="21"/>
                                    </w:rPr>
                                    <w:t>B. số vòng dây của ống.</w:t>
                                  </w:r>
                                  <w:r>
                                    <w:rPr>
                                      <w:b w:val="0"/>
                                      <w:sz w:val="21"/>
                                      <w:szCs w:val="21"/>
                                    </w:rPr>
                                    <w:tab/>
                                  </w:r>
                                  <w:r>
                                    <w:rPr>
                                      <w:b w:val="0"/>
                                      <w:sz w:val="21"/>
                                      <w:szCs w:val="21"/>
                                    </w:rPr>
                                    <w:tab/>
                                  </w:r>
                                  <w:r>
                                    <w:rPr>
                                      <w:b w:val="0"/>
                                      <w:sz w:val="21"/>
                                      <w:szCs w:val="21"/>
                                    </w:rPr>
                                    <w:tab/>
                                  </w:r>
                                  <w:r w:rsidRPr="00D5212E">
                                    <w:rPr>
                                      <w:b w:val="0"/>
                                      <w:sz w:val="21"/>
                                      <w:szCs w:val="21"/>
                                    </w:rPr>
                                    <w:t>C. đường kính ống.</w:t>
                                  </w:r>
                                  <w:r w:rsidRPr="00D5212E">
                                    <w:rPr>
                                      <w:b w:val="0"/>
                                      <w:sz w:val="21"/>
                                      <w:szCs w:val="21"/>
                                    </w:rPr>
                                    <w:tab/>
                                  </w:r>
                                  <w:r w:rsidRPr="00D5212E">
                                    <w:rPr>
                                      <w:b w:val="0"/>
                                      <w:sz w:val="21"/>
                                      <w:szCs w:val="21"/>
                                    </w:rPr>
                                    <w:tab/>
                                  </w:r>
                                  <w:r w:rsidRPr="00D5212E">
                                    <w:rPr>
                                      <w:b w:val="0"/>
                                      <w:color w:val="0000FF"/>
                                      <w:sz w:val="21"/>
                                      <w:szCs w:val="21"/>
                                    </w:rPr>
                                    <w:t>D. số vòng dây trên một mét chiều dài ống.</w:t>
                                  </w:r>
                                </w:p>
                                <w:p w14:paraId="0024F235"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7</w:t>
                                  </w:r>
                                  <w:r w:rsidRPr="00302DF4">
                                    <w:rPr>
                                      <w:sz w:val="21"/>
                                      <w:szCs w:val="21"/>
                                      <w:u w:val="single"/>
                                    </w:rPr>
                                    <w:t>.</w:t>
                                  </w:r>
                                  <w:r w:rsidRPr="00D5212E">
                                    <w:rPr>
                                      <w:b w:val="0"/>
                                      <w:sz w:val="21"/>
                                      <w:szCs w:val="21"/>
                                    </w:rPr>
                                    <w:t xml:space="preserve"> Khi cường độ dòng điện giảm 2 lần và đường kính ống dây tăng 2 lần nhưng số vòng dây và chiều dài ống không đổi thì cảm ứng từ sinh bởi dòng điện trong ống dây </w:t>
                                  </w:r>
                                </w:p>
                                <w:p w14:paraId="246C9241" w14:textId="77777777" w:rsidR="002A4137" w:rsidRPr="00D5212E" w:rsidRDefault="002A4137" w:rsidP="00F25677">
                                  <w:pPr>
                                    <w:spacing w:line="276" w:lineRule="auto"/>
                                    <w:jc w:val="both"/>
                                    <w:rPr>
                                      <w:b w:val="0"/>
                                      <w:sz w:val="21"/>
                                      <w:szCs w:val="21"/>
                                    </w:rPr>
                                  </w:pPr>
                                  <w:r w:rsidRPr="00D5212E">
                                    <w:rPr>
                                      <w:b w:val="0"/>
                                      <w:color w:val="0000FF"/>
                                      <w:sz w:val="21"/>
                                      <w:szCs w:val="21"/>
                                    </w:rPr>
                                    <w:t>A. giảm 2 lần.</w:t>
                                  </w:r>
                                  <w:r w:rsidRPr="00D5212E">
                                    <w:rPr>
                                      <w:b w:val="0"/>
                                      <w:color w:val="0000FF"/>
                                      <w:sz w:val="21"/>
                                      <w:szCs w:val="21"/>
                                    </w:rPr>
                                    <w:tab/>
                                  </w:r>
                                  <w:r w:rsidRPr="00D5212E">
                                    <w:rPr>
                                      <w:b w:val="0"/>
                                      <w:sz w:val="21"/>
                                      <w:szCs w:val="21"/>
                                    </w:rPr>
                                    <w:tab/>
                                    <w:t>B. tăng 2 lần.</w:t>
                                  </w:r>
                                  <w:r w:rsidRPr="00D5212E">
                                    <w:rPr>
                                      <w:b w:val="0"/>
                                      <w:sz w:val="21"/>
                                      <w:szCs w:val="21"/>
                                    </w:rPr>
                                    <w:tab/>
                                  </w:r>
                                  <w:r w:rsidRPr="00D5212E">
                                    <w:rPr>
                                      <w:b w:val="0"/>
                                      <w:sz w:val="21"/>
                                      <w:szCs w:val="21"/>
                                    </w:rPr>
                                    <w:tab/>
                                    <w:t>C. không đổi.</w:t>
                                  </w:r>
                                  <w:r w:rsidRPr="00D5212E">
                                    <w:rPr>
                                      <w:b w:val="0"/>
                                      <w:sz w:val="21"/>
                                      <w:szCs w:val="21"/>
                                    </w:rPr>
                                    <w:tab/>
                                  </w:r>
                                  <w:r w:rsidRPr="00D5212E">
                                    <w:rPr>
                                      <w:b w:val="0"/>
                                      <w:sz w:val="21"/>
                                      <w:szCs w:val="21"/>
                                    </w:rPr>
                                    <w:tab/>
                                    <w:t>D. tăng 4 lần.</w:t>
                                  </w:r>
                                </w:p>
                                <w:p w14:paraId="74338787"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8</w:t>
                                  </w:r>
                                  <w:r w:rsidRPr="00302DF4">
                                    <w:rPr>
                                      <w:sz w:val="21"/>
                                      <w:szCs w:val="21"/>
                                      <w:u w:val="single"/>
                                    </w:rPr>
                                    <w:t>.</w:t>
                                  </w:r>
                                  <w:r w:rsidRPr="00D5212E">
                                    <w:rPr>
                                      <w:b w:val="0"/>
                                      <w:sz w:val="21"/>
                                      <w:szCs w:val="21"/>
                                    </w:rPr>
                                    <w:t xml:space="preserve"> Khi cho hai dây dẫn song song dài vô hạn cách nhau a, mang hai dòng điện cùng độ lớn I nhưng cùng chiều thì cảm ứng từ tại các điểm nằm trong mặt phẳng chứa hai dây và cách đều hai dây thì có giá trị</w:t>
                                  </w:r>
                                </w:p>
                                <w:p w14:paraId="77E32BF1" w14:textId="77777777" w:rsidR="002A4137" w:rsidRPr="00D5212E" w:rsidRDefault="002A4137" w:rsidP="00F25677">
                                  <w:pPr>
                                    <w:spacing w:line="276" w:lineRule="auto"/>
                                    <w:jc w:val="both"/>
                                    <w:rPr>
                                      <w:b w:val="0"/>
                                      <w:sz w:val="21"/>
                                      <w:szCs w:val="21"/>
                                    </w:rPr>
                                  </w:pPr>
                                  <w:r w:rsidRPr="00D5212E">
                                    <w:rPr>
                                      <w:b w:val="0"/>
                                      <w:color w:val="0000FF"/>
                                      <w:sz w:val="21"/>
                                      <w:szCs w:val="21"/>
                                    </w:rPr>
                                    <w:t>A. 0.</w:t>
                                  </w:r>
                                  <w:r w:rsidRPr="00D5212E">
                                    <w:rPr>
                                      <w:b w:val="0"/>
                                      <w:color w:val="0000FF"/>
                                      <w:sz w:val="21"/>
                                      <w:szCs w:val="21"/>
                                    </w:rPr>
                                    <w:tab/>
                                  </w:r>
                                  <w:r w:rsidRPr="00D5212E">
                                    <w:rPr>
                                      <w:b w:val="0"/>
                                      <w:sz w:val="21"/>
                                      <w:szCs w:val="21"/>
                                    </w:rPr>
                                    <w:tab/>
                                  </w:r>
                                  <w:r w:rsidRPr="00D5212E">
                                    <w:rPr>
                                      <w:b w:val="0"/>
                                      <w:sz w:val="21"/>
                                      <w:szCs w:val="21"/>
                                    </w:rPr>
                                    <w:tab/>
                                    <w:t>B. 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t>C. 10</w:t>
                                  </w:r>
                                  <w:r w:rsidRPr="00D5212E">
                                    <w:rPr>
                                      <w:b w:val="0"/>
                                      <w:sz w:val="21"/>
                                      <w:szCs w:val="21"/>
                                      <w:vertAlign w:val="superscript"/>
                                    </w:rPr>
                                    <w:t>-7</w:t>
                                  </w:r>
                                  <w:r w:rsidRPr="00D5212E">
                                    <w:rPr>
                                      <w:b w:val="0"/>
                                      <w:sz w:val="21"/>
                                      <w:szCs w:val="21"/>
                                    </w:rPr>
                                    <w:t>I/4a.</w:t>
                                  </w:r>
                                  <w:r w:rsidRPr="00D5212E">
                                    <w:rPr>
                                      <w:b w:val="0"/>
                                      <w:sz w:val="21"/>
                                      <w:szCs w:val="21"/>
                                    </w:rPr>
                                    <w:tab/>
                                  </w:r>
                                  <w:r w:rsidRPr="00D5212E">
                                    <w:rPr>
                                      <w:b w:val="0"/>
                                      <w:sz w:val="21"/>
                                      <w:szCs w:val="21"/>
                                    </w:rPr>
                                    <w:tab/>
                                    <w:t>D. 10</w:t>
                                  </w:r>
                                  <w:r w:rsidRPr="00D5212E">
                                    <w:rPr>
                                      <w:b w:val="0"/>
                                      <w:sz w:val="21"/>
                                      <w:szCs w:val="21"/>
                                      <w:vertAlign w:val="superscript"/>
                                    </w:rPr>
                                    <w:t>-7</w:t>
                                  </w:r>
                                  <w:r w:rsidRPr="00D5212E">
                                    <w:rPr>
                                      <w:b w:val="0"/>
                                      <w:sz w:val="21"/>
                                      <w:szCs w:val="21"/>
                                    </w:rPr>
                                    <w:t>I/ 2a.</w:t>
                                  </w:r>
                                </w:p>
                                <w:p w14:paraId="6119BDF3"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9</w:t>
                                  </w:r>
                                  <w:r w:rsidRPr="00302DF4">
                                    <w:rPr>
                                      <w:sz w:val="21"/>
                                      <w:szCs w:val="21"/>
                                      <w:u w:val="single"/>
                                    </w:rPr>
                                    <w:t>.</w:t>
                                  </w:r>
                                  <w:r w:rsidRPr="00D5212E">
                                    <w:rPr>
                                      <w:b w:val="0"/>
                                      <w:sz w:val="21"/>
                                      <w:szCs w:val="21"/>
                                    </w:rPr>
                                    <w:t xml:space="preserve"> Khi cho hai dây dẫn song song dài vô hạn cánh nhau a, mang hai dòng điện cùng độ lớn I và ngược chiều thì cảm ứng từ tại các điểm nằm trong mặt phẳng chứa hai dây và cách đều hai dây thì có giá trị</w:t>
                                  </w:r>
                                </w:p>
                                <w:p w14:paraId="339907CB" w14:textId="77777777" w:rsidR="002A4137" w:rsidRPr="0073496A" w:rsidRDefault="002A4137" w:rsidP="00F25677">
                                  <w:pPr>
                                    <w:spacing w:line="276" w:lineRule="auto"/>
                                    <w:jc w:val="both"/>
                                    <w:rPr>
                                      <w:b w:val="0"/>
                                      <w:color w:val="0000FF"/>
                                      <w:sz w:val="21"/>
                                      <w:szCs w:val="21"/>
                                    </w:rPr>
                                  </w:pPr>
                                  <w:r w:rsidRPr="00D5212E">
                                    <w:rPr>
                                      <w:b w:val="0"/>
                                      <w:sz w:val="21"/>
                                      <w:szCs w:val="21"/>
                                    </w:rPr>
                                    <w:t>A. 0.</w:t>
                                  </w:r>
                                  <w:r w:rsidRPr="00D5212E">
                                    <w:rPr>
                                      <w:b w:val="0"/>
                                      <w:sz w:val="21"/>
                                      <w:szCs w:val="21"/>
                                    </w:rPr>
                                    <w:tab/>
                                  </w:r>
                                  <w:r w:rsidRPr="00D5212E">
                                    <w:rPr>
                                      <w:b w:val="0"/>
                                      <w:sz w:val="21"/>
                                      <w:szCs w:val="21"/>
                                    </w:rPr>
                                    <w:tab/>
                                  </w:r>
                                  <w:r w:rsidRPr="00D5212E">
                                    <w:rPr>
                                      <w:b w:val="0"/>
                                      <w:sz w:val="21"/>
                                      <w:szCs w:val="21"/>
                                    </w:rPr>
                                    <w:tab/>
                                    <w:t>B. 2.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t>C. 4.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r>
                                  <w:r w:rsidRPr="00D5212E">
                                    <w:rPr>
                                      <w:b w:val="0"/>
                                      <w:color w:val="0000FF"/>
                                      <w:sz w:val="21"/>
                                      <w:szCs w:val="21"/>
                                    </w:rPr>
                                    <w:t>D. 8.10</w:t>
                                  </w:r>
                                  <w:r w:rsidRPr="00D5212E">
                                    <w:rPr>
                                      <w:b w:val="0"/>
                                      <w:color w:val="0000FF"/>
                                      <w:sz w:val="21"/>
                                      <w:szCs w:val="21"/>
                                      <w:vertAlign w:val="superscript"/>
                                    </w:rPr>
                                    <w:t>-7</w:t>
                                  </w:r>
                                  <w:r w:rsidRPr="00D5212E">
                                    <w:rPr>
                                      <w:b w:val="0"/>
                                      <w:color w:val="0000FF"/>
                                      <w:sz w:val="21"/>
                                      <w:szCs w:val="21"/>
                                    </w:rPr>
                                    <w:t>I/ a.</w:t>
                                  </w:r>
                                </w:p>
                                <w:p w14:paraId="0C87D57C"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0</w:t>
                                  </w:r>
                                  <w:r w:rsidRPr="00302DF4">
                                    <w:rPr>
                                      <w:sz w:val="21"/>
                                      <w:szCs w:val="21"/>
                                      <w:u w:val="single"/>
                                    </w:rPr>
                                    <w:t>.</w:t>
                                  </w:r>
                                  <w:r w:rsidRPr="00D5212E">
                                    <w:rPr>
                                      <w:b w:val="0"/>
                                      <w:sz w:val="21"/>
                                      <w:szCs w:val="21"/>
                                    </w:rPr>
                                    <w:t xml:space="preserve"> Một dòng điện chạy trong dây dẫn thẳng dài vô hạn có độ lớn 10 A đặt trong chân không sinh ra một từ trường có độ lớn cảm ứng từ  tại điểm cách dây dẫn 50 cm </w:t>
                                  </w:r>
                                  <w:r>
                                    <w:rPr>
                                      <w:b w:val="0"/>
                                      <w:sz w:val="21"/>
                                      <w:szCs w:val="21"/>
                                    </w:rPr>
                                    <w:tab/>
                                  </w:r>
                                </w:p>
                                <w:p w14:paraId="23B94F7E" w14:textId="77777777" w:rsidR="002A4137" w:rsidRDefault="002A4137" w:rsidP="00F25677">
                                  <w:pPr>
                                    <w:spacing w:line="276" w:lineRule="auto"/>
                                    <w:jc w:val="both"/>
                                    <w:rPr>
                                      <w:b w:val="0"/>
                                      <w:sz w:val="21"/>
                                      <w:szCs w:val="21"/>
                                    </w:rPr>
                                  </w:pPr>
                                  <w:r w:rsidRPr="00D5212E">
                                    <w:rPr>
                                      <w:b w:val="0"/>
                                      <w:color w:val="0000FF"/>
                                      <w:sz w:val="21"/>
                                      <w:szCs w:val="21"/>
                                    </w:rPr>
                                    <w:t>A. 4.10</w:t>
                                  </w:r>
                                  <w:r w:rsidRPr="00D5212E">
                                    <w:rPr>
                                      <w:b w:val="0"/>
                                      <w:color w:val="0000FF"/>
                                      <w:sz w:val="21"/>
                                      <w:szCs w:val="21"/>
                                      <w:vertAlign w:val="superscript"/>
                                    </w:rPr>
                                    <w:t>-6</w:t>
                                  </w:r>
                                  <w:r w:rsidRPr="00D5212E">
                                    <w:rPr>
                                      <w:b w:val="0"/>
                                      <w:color w:val="0000FF"/>
                                      <w:sz w:val="21"/>
                                      <w:szCs w:val="21"/>
                                    </w:rPr>
                                    <w:t xml:space="preserve"> T.</w:t>
                                  </w:r>
                                  <w:r w:rsidRPr="00D5212E">
                                    <w:rPr>
                                      <w:b w:val="0"/>
                                      <w:color w:val="0000FF"/>
                                      <w:sz w:val="21"/>
                                      <w:szCs w:val="21"/>
                                    </w:rPr>
                                    <w:tab/>
                                  </w:r>
                                  <w:r w:rsidRPr="00D5212E">
                                    <w:rPr>
                                      <w:b w:val="0"/>
                                      <w:sz w:val="21"/>
                                      <w:szCs w:val="21"/>
                                    </w:rPr>
                                    <w:t>B. 2.10</w:t>
                                  </w:r>
                                  <w:r w:rsidRPr="00D5212E">
                                    <w:rPr>
                                      <w:b w:val="0"/>
                                      <w:sz w:val="21"/>
                                      <w:szCs w:val="21"/>
                                      <w:vertAlign w:val="superscript"/>
                                    </w:rPr>
                                    <w:t>-7</w:t>
                                  </w:r>
                                  <w:r w:rsidRPr="00D5212E">
                                    <w:rPr>
                                      <w:b w:val="0"/>
                                      <w:sz w:val="21"/>
                                      <w:szCs w:val="21"/>
                                    </w:rPr>
                                    <w:t>/5 T.</w:t>
                                  </w:r>
                                  <w:r w:rsidRPr="00D5212E">
                                    <w:rPr>
                                      <w:b w:val="0"/>
                                      <w:sz w:val="21"/>
                                      <w:szCs w:val="21"/>
                                    </w:rPr>
                                    <w:tab/>
                                  </w:r>
                                  <w:r w:rsidRPr="00D5212E">
                                    <w:rPr>
                                      <w:b w:val="0"/>
                                      <w:sz w:val="21"/>
                                      <w:szCs w:val="21"/>
                                    </w:rPr>
                                    <w:tab/>
                                  </w:r>
                                </w:p>
                                <w:p w14:paraId="10CCBB89" w14:textId="5215A720" w:rsidR="002A4137" w:rsidRPr="00D5212E" w:rsidRDefault="002A4137" w:rsidP="00F25677">
                                  <w:pPr>
                                    <w:spacing w:line="276" w:lineRule="auto"/>
                                    <w:jc w:val="both"/>
                                    <w:rPr>
                                      <w:b w:val="0"/>
                                      <w:sz w:val="21"/>
                                      <w:szCs w:val="21"/>
                                    </w:rPr>
                                  </w:pPr>
                                  <w:r w:rsidRPr="00D5212E">
                                    <w:rPr>
                                      <w:b w:val="0"/>
                                      <w:sz w:val="21"/>
                                      <w:szCs w:val="21"/>
                                    </w:rPr>
                                    <w:t>C. 5.10</w:t>
                                  </w:r>
                                  <w:r w:rsidRPr="00D5212E">
                                    <w:rPr>
                                      <w:b w:val="0"/>
                                      <w:sz w:val="21"/>
                                      <w:szCs w:val="21"/>
                                      <w:vertAlign w:val="superscript"/>
                                    </w:rPr>
                                    <w:t>-7</w:t>
                                  </w:r>
                                  <w:r>
                                    <w:rPr>
                                      <w:b w:val="0"/>
                                      <w:sz w:val="21"/>
                                      <w:szCs w:val="21"/>
                                    </w:rPr>
                                    <w:t xml:space="preserve"> T.</w:t>
                                  </w:r>
                                  <w:r w:rsidRPr="00D5212E">
                                    <w:rPr>
                                      <w:b w:val="0"/>
                                      <w:sz w:val="21"/>
                                      <w:szCs w:val="21"/>
                                    </w:rPr>
                                    <w:tab/>
                                    <w:t>D. 3.10</w:t>
                                  </w:r>
                                  <w:r w:rsidRPr="00D5212E">
                                    <w:rPr>
                                      <w:b w:val="0"/>
                                      <w:sz w:val="21"/>
                                      <w:szCs w:val="21"/>
                                      <w:vertAlign w:val="superscript"/>
                                    </w:rPr>
                                    <w:t>-7</w:t>
                                  </w:r>
                                  <w:r w:rsidRPr="00D5212E">
                                    <w:rPr>
                                      <w:b w:val="0"/>
                                      <w:sz w:val="21"/>
                                      <w:szCs w:val="21"/>
                                    </w:rPr>
                                    <w:t xml:space="preserve"> T.</w:t>
                                  </w:r>
                                </w:p>
                                <w:p w14:paraId="74F234BA"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1</w:t>
                                  </w:r>
                                  <w:r w:rsidRPr="00302DF4">
                                    <w:rPr>
                                      <w:sz w:val="21"/>
                                      <w:szCs w:val="21"/>
                                      <w:u w:val="single"/>
                                    </w:rPr>
                                    <w:t>.</w:t>
                                  </w:r>
                                  <w:r w:rsidRPr="00D5212E">
                                    <w:rPr>
                                      <w:b w:val="0"/>
                                      <w:sz w:val="21"/>
                                      <w:szCs w:val="21"/>
                                    </w:rPr>
                                    <w:t xml:space="preserve"> Một điểm cách một dây dẫn dài vô hạn mang dòng điện 20 cm thì có độ lớn cảm ứng từ 1,2  μT. Một điểm cách dây dẫn đó 60 cm thì có độ lớn cảm ứng từ là</w:t>
                                  </w:r>
                                  <w:r>
                                    <w:rPr>
                                      <w:b w:val="0"/>
                                      <w:sz w:val="21"/>
                                      <w:szCs w:val="21"/>
                                    </w:rPr>
                                    <w:tab/>
                                  </w:r>
                                </w:p>
                                <w:p w14:paraId="7633F120" w14:textId="41B65143" w:rsidR="002A4137" w:rsidRDefault="002A4137" w:rsidP="00F25677">
                                  <w:pPr>
                                    <w:spacing w:line="276" w:lineRule="auto"/>
                                    <w:jc w:val="both"/>
                                    <w:rPr>
                                      <w:b w:val="0"/>
                                      <w:sz w:val="21"/>
                                      <w:szCs w:val="21"/>
                                    </w:rPr>
                                  </w:pPr>
                                  <w:r w:rsidRPr="00D5212E">
                                    <w:rPr>
                                      <w:b w:val="0"/>
                                      <w:color w:val="0000FF"/>
                                      <w:sz w:val="21"/>
                                      <w:szCs w:val="21"/>
                                    </w:rPr>
                                    <w:t>A. 0,4 μT.</w:t>
                                  </w:r>
                                  <w:r w:rsidRPr="00D5212E">
                                    <w:rPr>
                                      <w:b w:val="0"/>
                                      <w:sz w:val="21"/>
                                      <w:szCs w:val="21"/>
                                    </w:rPr>
                                    <w:tab/>
                                    <w:t>B. 0,2 μT.</w:t>
                                  </w:r>
                                  <w:r w:rsidRPr="00D5212E">
                                    <w:rPr>
                                      <w:b w:val="0"/>
                                      <w:sz w:val="21"/>
                                      <w:szCs w:val="21"/>
                                    </w:rPr>
                                    <w:tab/>
                                  </w:r>
                                  <w:r w:rsidRPr="00D5212E">
                                    <w:rPr>
                                      <w:b w:val="0"/>
                                      <w:sz w:val="21"/>
                                      <w:szCs w:val="21"/>
                                    </w:rPr>
                                    <w:tab/>
                                  </w:r>
                                </w:p>
                                <w:p w14:paraId="19432082" w14:textId="0ADDB34B" w:rsidR="002A4137" w:rsidRPr="00D5212E" w:rsidRDefault="002A4137" w:rsidP="00F25677">
                                  <w:pPr>
                                    <w:spacing w:line="276" w:lineRule="auto"/>
                                    <w:jc w:val="both"/>
                                    <w:rPr>
                                      <w:b w:val="0"/>
                                      <w:sz w:val="21"/>
                                      <w:szCs w:val="21"/>
                                    </w:rPr>
                                  </w:pPr>
                                  <w:r w:rsidRPr="00D5212E">
                                    <w:rPr>
                                      <w:b w:val="0"/>
                                      <w:sz w:val="21"/>
                                      <w:szCs w:val="21"/>
                                    </w:rPr>
                                    <w:t>C. 3,6 μ</w:t>
                                  </w:r>
                                  <w:r>
                                    <w:rPr>
                                      <w:b w:val="0"/>
                                      <w:sz w:val="21"/>
                                      <w:szCs w:val="21"/>
                                    </w:rPr>
                                    <w:t>T.</w:t>
                                  </w:r>
                                  <w:r>
                                    <w:rPr>
                                      <w:b w:val="0"/>
                                      <w:sz w:val="21"/>
                                      <w:szCs w:val="21"/>
                                    </w:rPr>
                                    <w:tab/>
                                  </w:r>
                                  <w:r w:rsidRPr="00D5212E">
                                    <w:rPr>
                                      <w:b w:val="0"/>
                                      <w:sz w:val="21"/>
                                      <w:szCs w:val="21"/>
                                    </w:rPr>
                                    <w:t>D. 4,8 μT.</w:t>
                                  </w:r>
                                </w:p>
                                <w:p w14:paraId="3F42D55F" w14:textId="77777777" w:rsidR="002A4137" w:rsidRPr="00D5212E" w:rsidRDefault="002A4137" w:rsidP="00F25677">
                                  <w:pPr>
                                    <w:spacing w:line="276" w:lineRule="auto"/>
                                    <w:jc w:val="both"/>
                                    <w:rPr>
                                      <w:b w:val="0"/>
                                      <w:sz w:val="21"/>
                                      <w:szCs w:val="21"/>
                                    </w:rPr>
                                  </w:pPr>
                                  <w:r w:rsidRPr="00302DF4">
                                    <w:rPr>
                                      <w:sz w:val="21"/>
                                      <w:szCs w:val="21"/>
                                      <w:u w:val="single"/>
                                    </w:rPr>
                                    <w:t>Câu 1</w:t>
                                  </w:r>
                                  <w:r>
                                    <w:rPr>
                                      <w:sz w:val="21"/>
                                      <w:szCs w:val="21"/>
                                      <w:u w:val="single"/>
                                    </w:rPr>
                                    <w:t>2</w:t>
                                  </w:r>
                                  <w:r w:rsidRPr="00302DF4">
                                    <w:rPr>
                                      <w:sz w:val="21"/>
                                      <w:szCs w:val="21"/>
                                      <w:u w:val="single"/>
                                    </w:rPr>
                                    <w:t>.</w:t>
                                  </w:r>
                                  <w:r w:rsidRPr="00D5212E">
                                    <w:rPr>
                                      <w:b w:val="0"/>
                                      <w:sz w:val="21"/>
                                      <w:szCs w:val="21"/>
                                    </w:rPr>
                                    <w:t xml:space="preserve"> Tại một điểm cách một dây dẫn thẳng dài vô hạn mang dòng điện 5 A thì có cảm ứng từ 0,4 μT. Nếu cường độ dòng điện trong dây dẫn tăng thêm 10 A thì cảm ứng từ tại điểm đó có giá trị là</w:t>
                                  </w:r>
                                </w:p>
                                <w:p w14:paraId="4A4FC70B" w14:textId="77777777" w:rsidR="002A4137" w:rsidRDefault="002A4137" w:rsidP="00F25677">
                                  <w:pPr>
                                    <w:spacing w:line="276" w:lineRule="auto"/>
                                    <w:jc w:val="both"/>
                                    <w:rPr>
                                      <w:b w:val="0"/>
                                      <w:sz w:val="21"/>
                                      <w:szCs w:val="21"/>
                                    </w:rPr>
                                  </w:pPr>
                                  <w:r w:rsidRPr="00D5212E">
                                    <w:rPr>
                                      <w:b w:val="0"/>
                                      <w:sz w:val="21"/>
                                      <w:szCs w:val="21"/>
                                    </w:rPr>
                                    <w:t>A. 0,8 μT.</w:t>
                                  </w:r>
                                  <w:r w:rsidRPr="00D5212E">
                                    <w:rPr>
                                      <w:b w:val="0"/>
                                      <w:sz w:val="21"/>
                                      <w:szCs w:val="21"/>
                                    </w:rPr>
                                    <w:tab/>
                                  </w:r>
                                  <w:r w:rsidRPr="00D5212E">
                                    <w:rPr>
                                      <w:b w:val="0"/>
                                      <w:color w:val="0000FF"/>
                                      <w:sz w:val="21"/>
                                      <w:szCs w:val="21"/>
                                    </w:rPr>
                                    <w:t>B. 1,2 μT.</w:t>
                                  </w:r>
                                  <w:r w:rsidRPr="00D5212E">
                                    <w:rPr>
                                      <w:b w:val="0"/>
                                      <w:sz w:val="21"/>
                                      <w:szCs w:val="21"/>
                                    </w:rPr>
                                    <w:tab/>
                                  </w:r>
                                  <w:r w:rsidRPr="00D5212E">
                                    <w:rPr>
                                      <w:b w:val="0"/>
                                      <w:sz w:val="21"/>
                                      <w:szCs w:val="21"/>
                                    </w:rPr>
                                    <w:tab/>
                                  </w:r>
                                </w:p>
                                <w:p w14:paraId="0200758E" w14:textId="7193C7FC" w:rsidR="002A4137" w:rsidRPr="00D5212E" w:rsidRDefault="002A4137" w:rsidP="00F25677">
                                  <w:pPr>
                                    <w:spacing w:line="276" w:lineRule="auto"/>
                                    <w:jc w:val="both"/>
                                    <w:rPr>
                                      <w:b w:val="0"/>
                                      <w:sz w:val="21"/>
                                      <w:szCs w:val="21"/>
                                    </w:rPr>
                                  </w:pPr>
                                  <w:r w:rsidRPr="00D5212E">
                                    <w:rPr>
                                      <w:b w:val="0"/>
                                      <w:sz w:val="21"/>
                                      <w:szCs w:val="21"/>
                                    </w:rPr>
                                    <w:t>D. 0,2 μT.</w:t>
                                  </w:r>
                                  <w:r w:rsidRPr="00D5212E">
                                    <w:rPr>
                                      <w:b w:val="0"/>
                                      <w:sz w:val="21"/>
                                      <w:szCs w:val="21"/>
                                    </w:rPr>
                                    <w:tab/>
                                    <w:t>D. 1,6 μT.</w:t>
                                  </w:r>
                                </w:p>
                                <w:p w14:paraId="0069F6AE" w14:textId="086F42B0"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3</w:t>
                                  </w:r>
                                  <w:r w:rsidRPr="00302DF4">
                                    <w:rPr>
                                      <w:sz w:val="21"/>
                                      <w:szCs w:val="21"/>
                                      <w:u w:val="single"/>
                                    </w:rPr>
                                    <w:t>.</w:t>
                                  </w:r>
                                  <w:r w:rsidRPr="00D5212E">
                                    <w:rPr>
                                      <w:b w:val="0"/>
                                      <w:sz w:val="21"/>
                                      <w:szCs w:val="21"/>
                                    </w:rPr>
                                    <w:t xml:space="preserve"> Một dòng điện chạy trong một dây tròn 20 vòng đường kính 20 cm với cường độ 10 A thì cảm ứng từ tại tâm các vòng dây là</w:t>
                                  </w:r>
                                  <w:r>
                                    <w:rPr>
                                      <w:b w:val="0"/>
                                      <w:sz w:val="21"/>
                                      <w:szCs w:val="21"/>
                                    </w:rPr>
                                    <w:tab/>
                                  </w:r>
                                  <w:r w:rsidRPr="00D5212E">
                                    <w:rPr>
                                      <w:b w:val="0"/>
                                      <w:color w:val="0000FF"/>
                                      <w:sz w:val="21"/>
                                      <w:szCs w:val="21"/>
                                    </w:rPr>
                                    <w:t>A. 0,2π mT.</w:t>
                                  </w:r>
                                  <w:r w:rsidRPr="00D5212E">
                                    <w:rPr>
                                      <w:b w:val="0"/>
                                      <w:color w:val="0000FF"/>
                                      <w:sz w:val="21"/>
                                      <w:szCs w:val="21"/>
                                    </w:rPr>
                                    <w:tab/>
                                  </w:r>
                                  <w:r w:rsidRPr="00D5212E">
                                    <w:rPr>
                                      <w:b w:val="0"/>
                                      <w:sz w:val="21"/>
                                      <w:szCs w:val="21"/>
                                    </w:rPr>
                                    <w:t>B. 0,02π mT.</w:t>
                                  </w:r>
                                  <w:r w:rsidRPr="00D5212E">
                                    <w:rPr>
                                      <w:b w:val="0"/>
                                      <w:sz w:val="21"/>
                                      <w:szCs w:val="21"/>
                                    </w:rPr>
                                    <w:tab/>
                                  </w:r>
                                  <w:r w:rsidRPr="00D5212E">
                                    <w:rPr>
                                      <w:b w:val="0"/>
                                      <w:sz w:val="21"/>
                                      <w:szCs w:val="21"/>
                                    </w:rPr>
                                    <w:tab/>
                                  </w:r>
                                </w:p>
                                <w:p w14:paraId="66AA8C78" w14:textId="7C293145" w:rsidR="002A4137" w:rsidRPr="00D5212E" w:rsidRDefault="002A4137" w:rsidP="00F25677">
                                  <w:pPr>
                                    <w:spacing w:line="276" w:lineRule="auto"/>
                                    <w:jc w:val="both"/>
                                    <w:rPr>
                                      <w:b w:val="0"/>
                                      <w:sz w:val="21"/>
                                      <w:szCs w:val="21"/>
                                    </w:rPr>
                                  </w:pPr>
                                  <w:r w:rsidRPr="00D5212E">
                                    <w:rPr>
                                      <w:b w:val="0"/>
                                      <w:sz w:val="21"/>
                                      <w:szCs w:val="21"/>
                                    </w:rPr>
                                    <w:t>C. 20π μT.</w:t>
                                  </w:r>
                                  <w:r w:rsidRPr="00D5212E">
                                    <w:rPr>
                                      <w:b w:val="0"/>
                                      <w:sz w:val="21"/>
                                      <w:szCs w:val="21"/>
                                    </w:rPr>
                                    <w:tab/>
                                    <w:t>D. 0,2 mT.</w:t>
                                  </w:r>
                                </w:p>
                                <w:p w14:paraId="5FBDD714"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4</w:t>
                                  </w:r>
                                  <w:r w:rsidRPr="00302DF4">
                                    <w:rPr>
                                      <w:sz w:val="21"/>
                                      <w:szCs w:val="21"/>
                                      <w:u w:val="single"/>
                                    </w:rPr>
                                    <w:t>.</w:t>
                                  </w:r>
                                  <w:r w:rsidRPr="00D5212E">
                                    <w:rPr>
                                      <w:b w:val="0"/>
                                      <w:sz w:val="21"/>
                                      <w:szCs w:val="21"/>
                                    </w:rPr>
                                    <w:t xml:space="preserve"> Một dây dẫn tròn mang dòng điện 20 A thì tâm vòng dây có cảm ứng từ 0,4π μT. Nếu dòng điện qua giảm 5 A so với ban đầu thì cảm ứng từ tại tâm vòng dây là</w:t>
                                  </w:r>
                                  <w:r>
                                    <w:rPr>
                                      <w:b w:val="0"/>
                                      <w:sz w:val="21"/>
                                      <w:szCs w:val="21"/>
                                    </w:rPr>
                                    <w:tab/>
                                  </w:r>
                                  <w:r>
                                    <w:rPr>
                                      <w:b w:val="0"/>
                                      <w:sz w:val="21"/>
                                      <w:szCs w:val="21"/>
                                    </w:rPr>
                                    <w:tab/>
                                  </w:r>
                                </w:p>
                                <w:p w14:paraId="080AD363" w14:textId="77777777" w:rsidR="002A4137" w:rsidRDefault="002A4137" w:rsidP="00F25677">
                                  <w:pPr>
                                    <w:spacing w:line="276" w:lineRule="auto"/>
                                    <w:jc w:val="both"/>
                                    <w:rPr>
                                      <w:b w:val="0"/>
                                      <w:sz w:val="21"/>
                                      <w:szCs w:val="21"/>
                                    </w:rPr>
                                  </w:pPr>
                                  <w:r w:rsidRPr="00D5212E">
                                    <w:rPr>
                                      <w:b w:val="0"/>
                                      <w:color w:val="0000FF"/>
                                      <w:sz w:val="21"/>
                                      <w:szCs w:val="21"/>
                                    </w:rPr>
                                    <w:t>A. 0,3π μT.</w:t>
                                  </w:r>
                                  <w:r w:rsidRPr="00D5212E">
                                    <w:rPr>
                                      <w:b w:val="0"/>
                                      <w:color w:val="0000FF"/>
                                      <w:sz w:val="21"/>
                                      <w:szCs w:val="21"/>
                                    </w:rPr>
                                    <w:tab/>
                                  </w:r>
                                  <w:r w:rsidRPr="00D5212E">
                                    <w:rPr>
                                      <w:b w:val="0"/>
                                      <w:sz w:val="21"/>
                                      <w:szCs w:val="21"/>
                                    </w:rPr>
                                    <w:t>B. 0,5π μT</w:t>
                                  </w:r>
                                  <w:r>
                                    <w:rPr>
                                      <w:b w:val="0"/>
                                      <w:sz w:val="21"/>
                                      <w:szCs w:val="21"/>
                                    </w:rPr>
                                    <w:t>.</w:t>
                                  </w:r>
                                  <w:r>
                                    <w:rPr>
                                      <w:b w:val="0"/>
                                      <w:sz w:val="21"/>
                                      <w:szCs w:val="21"/>
                                    </w:rPr>
                                    <w:tab/>
                                  </w:r>
                                </w:p>
                                <w:p w14:paraId="793748DA" w14:textId="77777777" w:rsidR="002A4137" w:rsidRDefault="002A4137" w:rsidP="00F25677">
                                  <w:pPr>
                                    <w:spacing w:line="276" w:lineRule="auto"/>
                                    <w:jc w:val="both"/>
                                    <w:rPr>
                                      <w:b w:val="0"/>
                                      <w:sz w:val="21"/>
                                      <w:szCs w:val="21"/>
                                    </w:rPr>
                                  </w:pPr>
                                  <w:r w:rsidRPr="00D5212E">
                                    <w:rPr>
                                      <w:b w:val="0"/>
                                      <w:sz w:val="21"/>
                                      <w:szCs w:val="21"/>
                                    </w:rPr>
                                    <w:t>C. 0,2π μT.</w:t>
                                  </w:r>
                                  <w:r w:rsidRPr="00D5212E">
                                    <w:rPr>
                                      <w:b w:val="0"/>
                                      <w:sz w:val="21"/>
                                      <w:szCs w:val="21"/>
                                    </w:rPr>
                                    <w:tab/>
                                    <w:t>D. 0,6π μT.</w:t>
                                  </w:r>
                                </w:p>
                                <w:p w14:paraId="57B80C1A" w14:textId="77777777" w:rsidR="002A4137" w:rsidRPr="00D5212E" w:rsidRDefault="002A4137" w:rsidP="003F1310">
                                  <w:pPr>
                                    <w:spacing w:line="276" w:lineRule="auto"/>
                                    <w:jc w:val="both"/>
                                    <w:rPr>
                                      <w:b w:val="0"/>
                                      <w:sz w:val="21"/>
                                      <w:szCs w:val="21"/>
                                    </w:rPr>
                                  </w:pPr>
                                  <w:r w:rsidRPr="00302DF4">
                                    <w:rPr>
                                      <w:sz w:val="21"/>
                                      <w:szCs w:val="21"/>
                                      <w:u w:val="single"/>
                                    </w:rPr>
                                    <w:t>Câu 1</w:t>
                                  </w:r>
                                  <w:r>
                                    <w:rPr>
                                      <w:sz w:val="21"/>
                                      <w:szCs w:val="21"/>
                                      <w:u w:val="single"/>
                                    </w:rPr>
                                    <w:t>5</w:t>
                                  </w:r>
                                  <w:r w:rsidRPr="00302DF4">
                                    <w:rPr>
                                      <w:sz w:val="21"/>
                                      <w:szCs w:val="21"/>
                                      <w:u w:val="single"/>
                                    </w:rPr>
                                    <w:t>.</w:t>
                                  </w:r>
                                  <w:r w:rsidRPr="00D5212E">
                                    <w:rPr>
                                      <w:b w:val="0"/>
                                      <w:sz w:val="21"/>
                                      <w:szCs w:val="21"/>
                                    </w:rPr>
                                    <w:t xml:space="preserve"> Một ống dây dài 50 cm có 1000 vòng dây mang một dòng điện là 5 A. Độ lớn cảm ứng từ trong lòng ống là</w:t>
                                  </w:r>
                                </w:p>
                                <w:p w14:paraId="5A49CE53" w14:textId="77777777" w:rsidR="002A4137" w:rsidRDefault="002A4137" w:rsidP="003F1310">
                                  <w:pPr>
                                    <w:spacing w:line="276" w:lineRule="auto"/>
                                    <w:jc w:val="both"/>
                                    <w:rPr>
                                      <w:b w:val="0"/>
                                      <w:sz w:val="21"/>
                                      <w:szCs w:val="21"/>
                                    </w:rPr>
                                  </w:pPr>
                                  <w:r w:rsidRPr="00D5212E">
                                    <w:rPr>
                                      <w:b w:val="0"/>
                                      <w:sz w:val="21"/>
                                      <w:szCs w:val="21"/>
                                    </w:rPr>
                                    <w:t>A. 8 π mT.</w:t>
                                  </w:r>
                                  <w:r w:rsidRPr="00D5212E">
                                    <w:rPr>
                                      <w:b w:val="0"/>
                                      <w:sz w:val="21"/>
                                      <w:szCs w:val="21"/>
                                    </w:rPr>
                                    <w:tab/>
                                  </w:r>
                                  <w:r w:rsidRPr="00D5212E">
                                    <w:rPr>
                                      <w:b w:val="0"/>
                                      <w:color w:val="0000FF"/>
                                      <w:sz w:val="21"/>
                                      <w:szCs w:val="21"/>
                                    </w:rPr>
                                    <w:t>B. 4 π mT.</w:t>
                                  </w:r>
                                  <w:r w:rsidRPr="00D5212E">
                                    <w:rPr>
                                      <w:b w:val="0"/>
                                      <w:sz w:val="21"/>
                                      <w:szCs w:val="21"/>
                                    </w:rPr>
                                    <w:tab/>
                                  </w:r>
                                  <w:r w:rsidRPr="00D5212E">
                                    <w:rPr>
                                      <w:b w:val="0"/>
                                      <w:sz w:val="21"/>
                                      <w:szCs w:val="21"/>
                                    </w:rPr>
                                    <w:tab/>
                                  </w:r>
                                </w:p>
                                <w:p w14:paraId="4AB530CA" w14:textId="5C7D2563" w:rsidR="002A4137" w:rsidRPr="00D5212E" w:rsidRDefault="002A4137" w:rsidP="003F1310">
                                  <w:pPr>
                                    <w:spacing w:line="276" w:lineRule="auto"/>
                                    <w:jc w:val="both"/>
                                    <w:rPr>
                                      <w:b w:val="0"/>
                                      <w:sz w:val="21"/>
                                      <w:szCs w:val="21"/>
                                    </w:rPr>
                                  </w:pPr>
                                  <w:r w:rsidRPr="00D5212E">
                                    <w:rPr>
                                      <w:b w:val="0"/>
                                      <w:sz w:val="21"/>
                                      <w:szCs w:val="21"/>
                                    </w:rPr>
                                    <w:t>C. 8 mT.</w:t>
                                  </w:r>
                                  <w:r w:rsidRPr="00D5212E">
                                    <w:rPr>
                                      <w:b w:val="0"/>
                                      <w:sz w:val="21"/>
                                      <w:szCs w:val="21"/>
                                    </w:rPr>
                                    <w:tab/>
                                    <w:t>D. 4 mT.</w:t>
                                  </w:r>
                                </w:p>
                                <w:p w14:paraId="241D8C14" w14:textId="77777777" w:rsidR="002A4137" w:rsidRDefault="002A4137" w:rsidP="003F1310">
                                  <w:pPr>
                                    <w:spacing w:line="276" w:lineRule="auto"/>
                                    <w:jc w:val="both"/>
                                    <w:rPr>
                                      <w:b w:val="0"/>
                                      <w:sz w:val="21"/>
                                      <w:szCs w:val="21"/>
                                    </w:rPr>
                                  </w:pPr>
                                  <w:r w:rsidRPr="00302DF4">
                                    <w:rPr>
                                      <w:sz w:val="21"/>
                                      <w:szCs w:val="21"/>
                                      <w:u w:val="single"/>
                                    </w:rPr>
                                    <w:t>Câu 1</w:t>
                                  </w:r>
                                  <w:r>
                                    <w:rPr>
                                      <w:sz w:val="21"/>
                                      <w:szCs w:val="21"/>
                                      <w:u w:val="single"/>
                                    </w:rPr>
                                    <w:t>6</w:t>
                                  </w:r>
                                  <w:r w:rsidRPr="00302DF4">
                                    <w:rPr>
                                      <w:sz w:val="21"/>
                                      <w:szCs w:val="21"/>
                                      <w:u w:val="single"/>
                                    </w:rPr>
                                    <w:t>.</w:t>
                                  </w:r>
                                  <w:r w:rsidRPr="00D5212E">
                                    <w:rPr>
                                      <w:b w:val="0"/>
                                      <w:sz w:val="21"/>
                                      <w:szCs w:val="21"/>
                                    </w:rPr>
                                    <w:t xml:space="preserve"> Một ống dây có dòng điện 10 A chạy qua thì cảm ứng từ trong lòng ống là 0,2 T. Nếu dòng điện trong ống là 20 A thì độ lớn cảm ứng từ trong lòng ống là</w:t>
                                  </w:r>
                                  <w:r>
                                    <w:rPr>
                                      <w:b w:val="0"/>
                                      <w:sz w:val="21"/>
                                      <w:szCs w:val="21"/>
                                    </w:rPr>
                                    <w:tab/>
                                  </w:r>
                                </w:p>
                                <w:p w14:paraId="2D00F96F" w14:textId="77777777" w:rsidR="002A4137" w:rsidRDefault="002A4137" w:rsidP="003F1310">
                                  <w:pPr>
                                    <w:spacing w:line="276" w:lineRule="auto"/>
                                    <w:jc w:val="both"/>
                                    <w:rPr>
                                      <w:b w:val="0"/>
                                      <w:sz w:val="21"/>
                                      <w:szCs w:val="21"/>
                                    </w:rPr>
                                  </w:pPr>
                                  <w:r w:rsidRPr="00D5212E">
                                    <w:rPr>
                                      <w:b w:val="0"/>
                                      <w:color w:val="0000FF"/>
                                      <w:sz w:val="21"/>
                                      <w:szCs w:val="21"/>
                                    </w:rPr>
                                    <w:t>A. 0,4 T.</w:t>
                                  </w:r>
                                  <w:r w:rsidRPr="00D5212E">
                                    <w:rPr>
                                      <w:b w:val="0"/>
                                      <w:sz w:val="21"/>
                                      <w:szCs w:val="21"/>
                                    </w:rPr>
                                    <w:tab/>
                                    <w:t>B. 0,8 T.</w:t>
                                  </w:r>
                                  <w:r w:rsidRPr="00D5212E">
                                    <w:rPr>
                                      <w:b w:val="0"/>
                                      <w:sz w:val="21"/>
                                      <w:szCs w:val="21"/>
                                    </w:rPr>
                                    <w:tab/>
                                  </w:r>
                                  <w:r w:rsidRPr="00D5212E">
                                    <w:rPr>
                                      <w:b w:val="0"/>
                                      <w:sz w:val="21"/>
                                      <w:szCs w:val="21"/>
                                    </w:rPr>
                                    <w:tab/>
                                  </w:r>
                                </w:p>
                                <w:p w14:paraId="1C9394D0" w14:textId="196DDA2A" w:rsidR="002A4137" w:rsidRPr="00D5212E" w:rsidRDefault="002A4137" w:rsidP="003F1310">
                                  <w:pPr>
                                    <w:spacing w:line="276" w:lineRule="auto"/>
                                    <w:jc w:val="both"/>
                                    <w:rPr>
                                      <w:b w:val="0"/>
                                      <w:sz w:val="21"/>
                                      <w:szCs w:val="21"/>
                                    </w:rPr>
                                  </w:pPr>
                                  <w:r w:rsidRPr="00D5212E">
                                    <w:rPr>
                                      <w:b w:val="0"/>
                                      <w:sz w:val="21"/>
                                      <w:szCs w:val="21"/>
                                    </w:rPr>
                                    <w:t>C. 1,2 T.</w:t>
                                  </w:r>
                                  <w:r w:rsidRPr="00D5212E">
                                    <w:rPr>
                                      <w:b w:val="0"/>
                                      <w:sz w:val="21"/>
                                      <w:szCs w:val="21"/>
                                    </w:rPr>
                                    <w:tab/>
                                    <w:t>D. 0,1 T.</w:t>
                                  </w:r>
                                </w:p>
                                <w:p w14:paraId="64C0B638" w14:textId="77777777" w:rsidR="002A4137" w:rsidRDefault="002A4137" w:rsidP="003F1310">
                                  <w:pPr>
                                    <w:spacing w:line="276" w:lineRule="auto"/>
                                    <w:jc w:val="both"/>
                                    <w:rPr>
                                      <w:b w:val="0"/>
                                      <w:sz w:val="21"/>
                                      <w:szCs w:val="21"/>
                                    </w:rPr>
                                  </w:pPr>
                                  <w:r w:rsidRPr="00302DF4">
                                    <w:rPr>
                                      <w:sz w:val="21"/>
                                      <w:szCs w:val="21"/>
                                      <w:u w:val="single"/>
                                    </w:rPr>
                                    <w:t>Câu 1</w:t>
                                  </w:r>
                                  <w:r>
                                    <w:rPr>
                                      <w:sz w:val="21"/>
                                      <w:szCs w:val="21"/>
                                      <w:u w:val="single"/>
                                    </w:rPr>
                                    <w:t>7</w:t>
                                  </w:r>
                                  <w:r w:rsidRPr="00302DF4">
                                    <w:rPr>
                                      <w:sz w:val="21"/>
                                      <w:szCs w:val="21"/>
                                      <w:u w:val="single"/>
                                    </w:rPr>
                                    <w:t>.</w:t>
                                  </w:r>
                                  <w:r w:rsidRPr="00D5212E">
                                    <w:rPr>
                                      <w:b w:val="0"/>
                                      <w:sz w:val="21"/>
                                      <w:szCs w:val="21"/>
                                    </w:rPr>
                                    <w:t xml:space="preserve"> Một ống dây có dòng điện 4 A chạy qua thì độ lớn cảm ứng từ trong lòng ống là 0,04 T. Để độ lớn cảm ứng từ trong lòng ống tăng thêm 0,06 T thì dòng điện trong ống phải là</w:t>
                                  </w:r>
                                  <w:r>
                                    <w:rPr>
                                      <w:b w:val="0"/>
                                      <w:sz w:val="21"/>
                                      <w:szCs w:val="21"/>
                                    </w:rPr>
                                    <w:tab/>
                                  </w:r>
                                </w:p>
                                <w:p w14:paraId="7A17EC6A" w14:textId="77777777" w:rsidR="002A4137" w:rsidRDefault="002A4137" w:rsidP="003F1310">
                                  <w:pPr>
                                    <w:spacing w:line="276" w:lineRule="auto"/>
                                    <w:jc w:val="both"/>
                                    <w:rPr>
                                      <w:b w:val="0"/>
                                      <w:sz w:val="21"/>
                                      <w:szCs w:val="21"/>
                                    </w:rPr>
                                  </w:pPr>
                                  <w:r w:rsidRPr="00D5212E">
                                    <w:rPr>
                                      <w:b w:val="0"/>
                                      <w:color w:val="0000FF"/>
                                      <w:sz w:val="21"/>
                                      <w:szCs w:val="21"/>
                                    </w:rPr>
                                    <w:t>A. 10 A.</w:t>
                                  </w:r>
                                  <w:r w:rsidRPr="00D5212E">
                                    <w:rPr>
                                      <w:b w:val="0"/>
                                      <w:color w:val="0000FF"/>
                                      <w:sz w:val="21"/>
                                      <w:szCs w:val="21"/>
                                    </w:rPr>
                                    <w:tab/>
                                  </w:r>
                                  <w:r>
                                    <w:rPr>
                                      <w:b w:val="0"/>
                                      <w:sz w:val="21"/>
                                      <w:szCs w:val="21"/>
                                    </w:rPr>
                                    <w:t>B. 6 A.</w:t>
                                  </w:r>
                                  <w:r>
                                    <w:rPr>
                                      <w:b w:val="0"/>
                                      <w:sz w:val="21"/>
                                      <w:szCs w:val="21"/>
                                    </w:rPr>
                                    <w:tab/>
                                    <w:t xml:space="preserve">          </w:t>
                                  </w:r>
                                </w:p>
                                <w:p w14:paraId="501B6732" w14:textId="5BB348F4" w:rsidR="002A4137" w:rsidRPr="00D5212E" w:rsidRDefault="002A4137" w:rsidP="003F1310">
                                  <w:pPr>
                                    <w:spacing w:line="276" w:lineRule="auto"/>
                                    <w:jc w:val="both"/>
                                    <w:rPr>
                                      <w:b w:val="0"/>
                                      <w:sz w:val="21"/>
                                      <w:szCs w:val="21"/>
                                    </w:rPr>
                                  </w:pPr>
                                  <w:r>
                                    <w:rPr>
                                      <w:b w:val="0"/>
                                      <w:sz w:val="21"/>
                                      <w:szCs w:val="21"/>
                                    </w:rPr>
                                    <w:t>C. 1 A.</w:t>
                                  </w:r>
                                  <w:r>
                                    <w:rPr>
                                      <w:b w:val="0"/>
                                      <w:sz w:val="21"/>
                                      <w:szCs w:val="21"/>
                                    </w:rPr>
                                    <w:tab/>
                                    <w:t xml:space="preserve"> </w:t>
                                  </w:r>
                                  <w:r>
                                    <w:rPr>
                                      <w:b w:val="0"/>
                                      <w:sz w:val="21"/>
                                      <w:szCs w:val="21"/>
                                      <w:lang w:val="vi-VN"/>
                                    </w:rPr>
                                    <w:t xml:space="preserve">            </w:t>
                                  </w:r>
                                  <w:r w:rsidRPr="00D5212E">
                                    <w:rPr>
                                      <w:b w:val="0"/>
                                      <w:sz w:val="21"/>
                                      <w:szCs w:val="21"/>
                                    </w:rPr>
                                    <w:t>D. 0,06 A.</w:t>
                                  </w:r>
                                </w:p>
                                <w:p w14:paraId="2D211EE7" w14:textId="71DAFD60" w:rsidR="002A4137" w:rsidRPr="00F25677" w:rsidRDefault="002A4137" w:rsidP="00F25677">
                                  <w:pPr>
                                    <w:spacing w:line="276" w:lineRule="auto"/>
                                    <w:jc w:val="both"/>
                                    <w:rPr>
                                      <w:b w:val="0"/>
                                      <w:sz w:val="21"/>
                                      <w:szCs w:val="21"/>
                                    </w:rPr>
                                  </w:pPr>
                                </w:p>
                              </w:tc>
                            </w:tr>
                            <w:tr w:rsidR="002A4137" w:rsidRPr="00B31086" w14:paraId="293CA561" w14:textId="77777777" w:rsidTr="009E4711">
                              <w:tc>
                                <w:tcPr>
                                  <w:tcW w:w="10370" w:type="dxa"/>
                                  <w:shd w:val="clear" w:color="auto" w:fill="auto"/>
                                </w:tcPr>
                                <w:p w14:paraId="4A473803" w14:textId="77777777" w:rsidR="002A4137" w:rsidRPr="009E4711" w:rsidRDefault="002A4137" w:rsidP="00F25677">
                                  <w:pPr>
                                    <w:spacing w:line="276" w:lineRule="auto"/>
                                    <w:rPr>
                                      <w:b w:val="0"/>
                                      <w:bCs w:val="0"/>
                                    </w:rPr>
                                  </w:pPr>
                                </w:p>
                              </w:tc>
                            </w:tr>
                            <w:tr w:rsidR="002A4137" w:rsidRPr="00B31086" w14:paraId="456E3D16" w14:textId="77777777" w:rsidTr="009E4711">
                              <w:tc>
                                <w:tcPr>
                                  <w:tcW w:w="10370" w:type="dxa"/>
                                  <w:shd w:val="clear" w:color="auto" w:fill="auto"/>
                                </w:tcPr>
                                <w:p w14:paraId="16A14F5C" w14:textId="77777777" w:rsidR="002A4137" w:rsidRPr="009E4711" w:rsidRDefault="002A4137" w:rsidP="00F25677">
                                  <w:pPr>
                                    <w:spacing w:line="276" w:lineRule="auto"/>
                                    <w:rPr>
                                      <w:b w:val="0"/>
                                      <w:bCs w:val="0"/>
                                    </w:rPr>
                                  </w:pPr>
                                </w:p>
                              </w:tc>
                            </w:tr>
                            <w:tr w:rsidR="002A4137" w:rsidRPr="00B31086" w14:paraId="3DB7C338" w14:textId="77777777" w:rsidTr="009E4711">
                              <w:tc>
                                <w:tcPr>
                                  <w:tcW w:w="10370" w:type="dxa"/>
                                  <w:shd w:val="clear" w:color="auto" w:fill="auto"/>
                                </w:tcPr>
                                <w:p w14:paraId="312A4577" w14:textId="77777777" w:rsidR="002A4137" w:rsidRPr="009E4711" w:rsidRDefault="002A4137" w:rsidP="00F25677">
                                  <w:pPr>
                                    <w:spacing w:line="276" w:lineRule="auto"/>
                                    <w:rPr>
                                      <w:b w:val="0"/>
                                      <w:bCs w:val="0"/>
                                    </w:rPr>
                                  </w:pPr>
                                </w:p>
                              </w:tc>
                            </w:tr>
                            <w:tr w:rsidR="002A4137" w:rsidRPr="00B31086" w14:paraId="32E3046A" w14:textId="77777777" w:rsidTr="009E4711">
                              <w:tc>
                                <w:tcPr>
                                  <w:tcW w:w="10370" w:type="dxa"/>
                                  <w:shd w:val="clear" w:color="auto" w:fill="auto"/>
                                </w:tcPr>
                                <w:p w14:paraId="4DC8FEC7" w14:textId="77777777" w:rsidR="002A4137" w:rsidRPr="009E4711" w:rsidRDefault="002A4137" w:rsidP="00F25677">
                                  <w:pPr>
                                    <w:spacing w:line="276" w:lineRule="auto"/>
                                    <w:rPr>
                                      <w:b w:val="0"/>
                                      <w:bCs w:val="0"/>
                                    </w:rPr>
                                  </w:pPr>
                                </w:p>
                              </w:tc>
                            </w:tr>
                            <w:tr w:rsidR="002A4137" w:rsidRPr="00B31086" w14:paraId="4342B0E4" w14:textId="77777777" w:rsidTr="009E4711">
                              <w:tc>
                                <w:tcPr>
                                  <w:tcW w:w="10370" w:type="dxa"/>
                                  <w:shd w:val="clear" w:color="auto" w:fill="auto"/>
                                </w:tcPr>
                                <w:p w14:paraId="4A2D3478" w14:textId="77777777" w:rsidR="002A4137" w:rsidRPr="009E4711" w:rsidRDefault="002A4137" w:rsidP="00F25677">
                                  <w:pPr>
                                    <w:spacing w:line="276" w:lineRule="auto"/>
                                    <w:rPr>
                                      <w:b w:val="0"/>
                                      <w:bCs w:val="0"/>
                                    </w:rPr>
                                  </w:pPr>
                                </w:p>
                              </w:tc>
                            </w:tr>
                            <w:tr w:rsidR="002A4137" w:rsidRPr="00B31086" w14:paraId="5194F07D" w14:textId="77777777" w:rsidTr="009E4711">
                              <w:tc>
                                <w:tcPr>
                                  <w:tcW w:w="10370" w:type="dxa"/>
                                  <w:shd w:val="clear" w:color="auto" w:fill="auto"/>
                                </w:tcPr>
                                <w:p w14:paraId="7088F7BD" w14:textId="77777777" w:rsidR="002A4137" w:rsidRPr="009E4711" w:rsidRDefault="002A4137" w:rsidP="00F25677">
                                  <w:pPr>
                                    <w:spacing w:line="276" w:lineRule="auto"/>
                                    <w:rPr>
                                      <w:b w:val="0"/>
                                      <w:bCs w:val="0"/>
                                    </w:rPr>
                                  </w:pPr>
                                </w:p>
                              </w:tc>
                            </w:tr>
                            <w:tr w:rsidR="002A4137" w:rsidRPr="00B31086" w14:paraId="3C2C5320" w14:textId="77777777" w:rsidTr="009E4711">
                              <w:tc>
                                <w:tcPr>
                                  <w:tcW w:w="10370" w:type="dxa"/>
                                  <w:shd w:val="clear" w:color="auto" w:fill="auto"/>
                                </w:tcPr>
                                <w:p w14:paraId="59DADBBA" w14:textId="77777777" w:rsidR="002A4137" w:rsidRPr="009E4711" w:rsidRDefault="002A4137" w:rsidP="00F25677">
                                  <w:pPr>
                                    <w:spacing w:line="276" w:lineRule="auto"/>
                                    <w:rPr>
                                      <w:b w:val="0"/>
                                      <w:bCs w:val="0"/>
                                    </w:rPr>
                                  </w:pPr>
                                </w:p>
                              </w:tc>
                            </w:tr>
                            <w:tr w:rsidR="002A4137" w:rsidRPr="00B31086" w14:paraId="72BB12AD" w14:textId="77777777" w:rsidTr="009E4711">
                              <w:tc>
                                <w:tcPr>
                                  <w:tcW w:w="10370" w:type="dxa"/>
                                  <w:shd w:val="clear" w:color="auto" w:fill="auto"/>
                                </w:tcPr>
                                <w:p w14:paraId="0B7DC354" w14:textId="77777777" w:rsidR="002A4137" w:rsidRPr="009E4711" w:rsidRDefault="002A4137" w:rsidP="00F25677">
                                  <w:pPr>
                                    <w:spacing w:line="276" w:lineRule="auto"/>
                                    <w:rPr>
                                      <w:b w:val="0"/>
                                      <w:bCs w:val="0"/>
                                    </w:rPr>
                                  </w:pPr>
                                </w:p>
                              </w:tc>
                            </w:tr>
                            <w:tr w:rsidR="002A4137" w:rsidRPr="00B31086" w14:paraId="5F15F943" w14:textId="77777777" w:rsidTr="009E4711">
                              <w:tc>
                                <w:tcPr>
                                  <w:tcW w:w="10370" w:type="dxa"/>
                                  <w:shd w:val="clear" w:color="auto" w:fill="auto"/>
                                </w:tcPr>
                                <w:p w14:paraId="0DC87AA6" w14:textId="77777777" w:rsidR="002A4137" w:rsidRPr="009E4711" w:rsidRDefault="002A4137" w:rsidP="00F25677">
                                  <w:pPr>
                                    <w:spacing w:line="276" w:lineRule="auto"/>
                                    <w:rPr>
                                      <w:b w:val="0"/>
                                      <w:bCs w:val="0"/>
                                    </w:rPr>
                                  </w:pPr>
                                </w:p>
                              </w:tc>
                            </w:tr>
                            <w:tr w:rsidR="002A4137" w:rsidRPr="00B31086" w14:paraId="00662A7B" w14:textId="77777777" w:rsidTr="009E4711">
                              <w:tc>
                                <w:tcPr>
                                  <w:tcW w:w="10370" w:type="dxa"/>
                                  <w:shd w:val="clear" w:color="auto" w:fill="auto"/>
                                </w:tcPr>
                                <w:p w14:paraId="690859B4" w14:textId="77777777" w:rsidR="002A4137" w:rsidRPr="009E4711" w:rsidRDefault="002A4137" w:rsidP="00F25677">
                                  <w:pPr>
                                    <w:spacing w:line="276" w:lineRule="auto"/>
                                    <w:rPr>
                                      <w:b w:val="0"/>
                                      <w:bCs w:val="0"/>
                                    </w:rPr>
                                  </w:pPr>
                                </w:p>
                              </w:tc>
                            </w:tr>
                            <w:tr w:rsidR="002A4137" w:rsidRPr="00B31086" w14:paraId="29031AEC" w14:textId="77777777" w:rsidTr="009E4711">
                              <w:tc>
                                <w:tcPr>
                                  <w:tcW w:w="10370" w:type="dxa"/>
                                  <w:shd w:val="clear" w:color="auto" w:fill="auto"/>
                                </w:tcPr>
                                <w:p w14:paraId="6A786D39" w14:textId="77777777" w:rsidR="002A4137" w:rsidRPr="009E4711" w:rsidRDefault="002A4137" w:rsidP="00F25677">
                                  <w:pPr>
                                    <w:spacing w:line="276" w:lineRule="auto"/>
                                    <w:rPr>
                                      <w:b w:val="0"/>
                                      <w:bCs w:val="0"/>
                                    </w:rPr>
                                  </w:pPr>
                                </w:p>
                              </w:tc>
                            </w:tr>
                            <w:tr w:rsidR="002A4137" w:rsidRPr="00B31086" w14:paraId="03CC081C" w14:textId="77777777" w:rsidTr="009E4711">
                              <w:tc>
                                <w:tcPr>
                                  <w:tcW w:w="10370" w:type="dxa"/>
                                  <w:shd w:val="clear" w:color="auto" w:fill="auto"/>
                                </w:tcPr>
                                <w:p w14:paraId="772C9138" w14:textId="77777777" w:rsidR="002A4137" w:rsidRPr="009E4711" w:rsidRDefault="002A4137" w:rsidP="00F25677">
                                  <w:pPr>
                                    <w:spacing w:line="276" w:lineRule="auto"/>
                                    <w:rPr>
                                      <w:b w:val="0"/>
                                      <w:bCs w:val="0"/>
                                    </w:rPr>
                                  </w:pPr>
                                </w:p>
                              </w:tc>
                            </w:tr>
                            <w:tr w:rsidR="002A4137" w:rsidRPr="00B31086" w14:paraId="06D17172" w14:textId="77777777" w:rsidTr="009E4711">
                              <w:tc>
                                <w:tcPr>
                                  <w:tcW w:w="10370" w:type="dxa"/>
                                  <w:shd w:val="clear" w:color="auto" w:fill="auto"/>
                                </w:tcPr>
                                <w:p w14:paraId="455FC9E7" w14:textId="77777777" w:rsidR="002A4137" w:rsidRPr="009E4711" w:rsidRDefault="002A4137" w:rsidP="00F25677">
                                  <w:pPr>
                                    <w:spacing w:line="276" w:lineRule="auto"/>
                                    <w:rPr>
                                      <w:b w:val="0"/>
                                      <w:bCs w:val="0"/>
                                    </w:rPr>
                                  </w:pPr>
                                </w:p>
                              </w:tc>
                            </w:tr>
                            <w:tr w:rsidR="002A4137" w:rsidRPr="00B31086" w14:paraId="2CA045B5" w14:textId="77777777" w:rsidTr="009E4711">
                              <w:tc>
                                <w:tcPr>
                                  <w:tcW w:w="10370" w:type="dxa"/>
                                  <w:shd w:val="clear" w:color="auto" w:fill="auto"/>
                                </w:tcPr>
                                <w:p w14:paraId="2BF9E3AE" w14:textId="77777777" w:rsidR="002A4137" w:rsidRPr="009E4711" w:rsidRDefault="002A4137" w:rsidP="00F25677">
                                  <w:pPr>
                                    <w:spacing w:line="276" w:lineRule="auto"/>
                                    <w:rPr>
                                      <w:b w:val="0"/>
                                      <w:bCs w:val="0"/>
                                    </w:rPr>
                                  </w:pPr>
                                </w:p>
                              </w:tc>
                            </w:tr>
                            <w:tr w:rsidR="002A4137" w:rsidRPr="00B31086" w14:paraId="3AEE2E5D" w14:textId="77777777" w:rsidTr="009E4711">
                              <w:tc>
                                <w:tcPr>
                                  <w:tcW w:w="10370" w:type="dxa"/>
                                  <w:shd w:val="clear" w:color="auto" w:fill="auto"/>
                                </w:tcPr>
                                <w:p w14:paraId="1B9EECC6" w14:textId="77777777" w:rsidR="002A4137" w:rsidRPr="009E4711" w:rsidRDefault="002A4137" w:rsidP="00F25677">
                                  <w:pPr>
                                    <w:spacing w:line="276" w:lineRule="auto"/>
                                    <w:rPr>
                                      <w:b w:val="0"/>
                                      <w:bCs w:val="0"/>
                                    </w:rPr>
                                  </w:pPr>
                                </w:p>
                              </w:tc>
                            </w:tr>
                            <w:tr w:rsidR="002A4137" w:rsidRPr="00B31086" w14:paraId="5B327FDE" w14:textId="77777777" w:rsidTr="009E4711">
                              <w:tc>
                                <w:tcPr>
                                  <w:tcW w:w="10370" w:type="dxa"/>
                                  <w:shd w:val="clear" w:color="auto" w:fill="auto"/>
                                </w:tcPr>
                                <w:p w14:paraId="5E7575BB" w14:textId="77777777" w:rsidR="002A4137" w:rsidRPr="009E4711" w:rsidRDefault="002A4137" w:rsidP="00F25677">
                                  <w:pPr>
                                    <w:spacing w:line="276" w:lineRule="auto"/>
                                    <w:rPr>
                                      <w:b w:val="0"/>
                                      <w:bCs w:val="0"/>
                                    </w:rPr>
                                  </w:pPr>
                                </w:p>
                              </w:tc>
                            </w:tr>
                            <w:tr w:rsidR="002A4137" w:rsidRPr="00B31086" w14:paraId="77B45EF5" w14:textId="77777777" w:rsidTr="009E4711">
                              <w:tc>
                                <w:tcPr>
                                  <w:tcW w:w="10370" w:type="dxa"/>
                                  <w:shd w:val="clear" w:color="auto" w:fill="auto"/>
                                </w:tcPr>
                                <w:p w14:paraId="3B6047EF" w14:textId="77777777" w:rsidR="002A4137" w:rsidRPr="009E4711" w:rsidRDefault="002A4137" w:rsidP="00F25677">
                                  <w:pPr>
                                    <w:spacing w:line="276" w:lineRule="auto"/>
                                    <w:rPr>
                                      <w:b w:val="0"/>
                                      <w:bCs w:val="0"/>
                                    </w:rPr>
                                  </w:pPr>
                                </w:p>
                              </w:tc>
                            </w:tr>
                            <w:tr w:rsidR="002A4137" w:rsidRPr="00B31086" w14:paraId="23E21C8E" w14:textId="77777777" w:rsidTr="009E4711">
                              <w:tc>
                                <w:tcPr>
                                  <w:tcW w:w="10370" w:type="dxa"/>
                                  <w:shd w:val="clear" w:color="auto" w:fill="auto"/>
                                </w:tcPr>
                                <w:p w14:paraId="5DABD39D" w14:textId="77777777" w:rsidR="002A4137" w:rsidRPr="009E4711" w:rsidRDefault="002A4137" w:rsidP="00F25677">
                                  <w:pPr>
                                    <w:spacing w:line="276" w:lineRule="auto"/>
                                    <w:rPr>
                                      <w:b w:val="0"/>
                                      <w:bCs w:val="0"/>
                                    </w:rPr>
                                  </w:pPr>
                                </w:p>
                              </w:tc>
                            </w:tr>
                            <w:tr w:rsidR="002A4137" w:rsidRPr="00B31086" w14:paraId="06274593" w14:textId="77777777" w:rsidTr="009E4711">
                              <w:tc>
                                <w:tcPr>
                                  <w:tcW w:w="10370" w:type="dxa"/>
                                  <w:shd w:val="clear" w:color="auto" w:fill="auto"/>
                                </w:tcPr>
                                <w:p w14:paraId="346E4A5B" w14:textId="77777777" w:rsidR="002A4137" w:rsidRPr="009E4711" w:rsidRDefault="002A4137" w:rsidP="00F25677">
                                  <w:pPr>
                                    <w:spacing w:line="276" w:lineRule="auto"/>
                                    <w:rPr>
                                      <w:b w:val="0"/>
                                      <w:bCs w:val="0"/>
                                    </w:rPr>
                                  </w:pPr>
                                </w:p>
                              </w:tc>
                            </w:tr>
                            <w:tr w:rsidR="002A4137" w:rsidRPr="00B31086" w14:paraId="6E700E6A" w14:textId="77777777" w:rsidTr="009E4711">
                              <w:tc>
                                <w:tcPr>
                                  <w:tcW w:w="10370" w:type="dxa"/>
                                  <w:shd w:val="clear" w:color="auto" w:fill="auto"/>
                                </w:tcPr>
                                <w:p w14:paraId="2BA4DAF1" w14:textId="77777777" w:rsidR="002A4137" w:rsidRPr="009E4711" w:rsidRDefault="002A4137" w:rsidP="00F25677">
                                  <w:pPr>
                                    <w:spacing w:line="276" w:lineRule="auto"/>
                                    <w:rPr>
                                      <w:b w:val="0"/>
                                      <w:bCs w:val="0"/>
                                    </w:rPr>
                                  </w:pPr>
                                </w:p>
                              </w:tc>
                            </w:tr>
                            <w:tr w:rsidR="002A4137" w:rsidRPr="00B31086" w14:paraId="1D0AF7E7" w14:textId="77777777" w:rsidTr="009E4711">
                              <w:tc>
                                <w:tcPr>
                                  <w:tcW w:w="10370" w:type="dxa"/>
                                  <w:shd w:val="clear" w:color="auto" w:fill="auto"/>
                                </w:tcPr>
                                <w:p w14:paraId="5BE5E18E" w14:textId="77777777" w:rsidR="002A4137" w:rsidRPr="009E4711" w:rsidRDefault="002A4137" w:rsidP="00F25677">
                                  <w:pPr>
                                    <w:spacing w:line="276" w:lineRule="auto"/>
                                    <w:rPr>
                                      <w:b w:val="0"/>
                                      <w:bCs w:val="0"/>
                                    </w:rPr>
                                  </w:pPr>
                                </w:p>
                              </w:tc>
                            </w:tr>
                            <w:tr w:rsidR="002A4137" w:rsidRPr="00B31086" w14:paraId="336B4C48" w14:textId="77777777" w:rsidTr="009E4711">
                              <w:tc>
                                <w:tcPr>
                                  <w:tcW w:w="10370" w:type="dxa"/>
                                  <w:shd w:val="clear" w:color="auto" w:fill="auto"/>
                                </w:tcPr>
                                <w:p w14:paraId="48D5214C" w14:textId="77777777" w:rsidR="002A4137" w:rsidRPr="009E4711" w:rsidRDefault="002A4137" w:rsidP="00F25677">
                                  <w:pPr>
                                    <w:spacing w:line="276" w:lineRule="auto"/>
                                    <w:rPr>
                                      <w:b w:val="0"/>
                                      <w:bCs w:val="0"/>
                                    </w:rPr>
                                  </w:pPr>
                                </w:p>
                              </w:tc>
                            </w:tr>
                            <w:tr w:rsidR="002A4137" w:rsidRPr="00B31086" w14:paraId="3F6FCA25" w14:textId="77777777" w:rsidTr="009E4711">
                              <w:tc>
                                <w:tcPr>
                                  <w:tcW w:w="10370" w:type="dxa"/>
                                  <w:shd w:val="clear" w:color="auto" w:fill="auto"/>
                                </w:tcPr>
                                <w:p w14:paraId="365A40AC" w14:textId="77777777" w:rsidR="002A4137" w:rsidRPr="009E4711" w:rsidRDefault="002A4137" w:rsidP="00F25677">
                                  <w:pPr>
                                    <w:spacing w:line="276" w:lineRule="auto"/>
                                    <w:rPr>
                                      <w:b w:val="0"/>
                                      <w:bCs w:val="0"/>
                                    </w:rPr>
                                  </w:pPr>
                                </w:p>
                              </w:tc>
                            </w:tr>
                            <w:tr w:rsidR="002A4137" w:rsidRPr="00B31086" w14:paraId="38CB8568" w14:textId="77777777" w:rsidTr="009E4711">
                              <w:tc>
                                <w:tcPr>
                                  <w:tcW w:w="10370" w:type="dxa"/>
                                  <w:shd w:val="clear" w:color="auto" w:fill="auto"/>
                                </w:tcPr>
                                <w:p w14:paraId="3EAAC81B" w14:textId="77777777" w:rsidR="002A4137" w:rsidRPr="009E4711" w:rsidRDefault="002A4137" w:rsidP="00F25677">
                                  <w:pPr>
                                    <w:spacing w:line="276" w:lineRule="auto"/>
                                    <w:rPr>
                                      <w:b w:val="0"/>
                                      <w:bCs w:val="0"/>
                                    </w:rPr>
                                  </w:pPr>
                                </w:p>
                              </w:tc>
                            </w:tr>
                            <w:tr w:rsidR="002A4137" w:rsidRPr="00B31086" w14:paraId="3FD2D23D" w14:textId="77777777" w:rsidTr="009E4711">
                              <w:tc>
                                <w:tcPr>
                                  <w:tcW w:w="10370" w:type="dxa"/>
                                  <w:shd w:val="clear" w:color="auto" w:fill="auto"/>
                                </w:tcPr>
                                <w:p w14:paraId="72C9B933" w14:textId="77777777" w:rsidR="002A4137" w:rsidRPr="009E4711" w:rsidRDefault="002A4137" w:rsidP="00F25677">
                                  <w:pPr>
                                    <w:spacing w:line="276" w:lineRule="auto"/>
                                    <w:rPr>
                                      <w:b w:val="0"/>
                                      <w:bCs w:val="0"/>
                                    </w:rPr>
                                  </w:pPr>
                                </w:p>
                              </w:tc>
                            </w:tr>
                            <w:tr w:rsidR="002A4137" w:rsidRPr="00B31086" w14:paraId="23271281" w14:textId="77777777" w:rsidTr="009E4711">
                              <w:tc>
                                <w:tcPr>
                                  <w:tcW w:w="10370" w:type="dxa"/>
                                  <w:shd w:val="clear" w:color="auto" w:fill="auto"/>
                                </w:tcPr>
                                <w:p w14:paraId="15D8399E" w14:textId="77777777" w:rsidR="002A4137" w:rsidRPr="009E4711" w:rsidRDefault="002A4137" w:rsidP="00F25677">
                                  <w:pPr>
                                    <w:spacing w:line="276" w:lineRule="auto"/>
                                    <w:rPr>
                                      <w:b w:val="0"/>
                                      <w:bCs w:val="0"/>
                                    </w:rPr>
                                  </w:pPr>
                                </w:p>
                              </w:tc>
                            </w:tr>
                            <w:tr w:rsidR="002A4137" w:rsidRPr="00B31086" w14:paraId="1A6A7CAC" w14:textId="77777777" w:rsidTr="009E4711">
                              <w:tc>
                                <w:tcPr>
                                  <w:tcW w:w="10370" w:type="dxa"/>
                                  <w:shd w:val="clear" w:color="auto" w:fill="auto"/>
                                </w:tcPr>
                                <w:p w14:paraId="2CFDA9DE" w14:textId="77777777" w:rsidR="002A4137" w:rsidRPr="009E4711" w:rsidRDefault="002A4137" w:rsidP="00F25677">
                                  <w:pPr>
                                    <w:spacing w:line="276" w:lineRule="auto"/>
                                    <w:rPr>
                                      <w:b w:val="0"/>
                                      <w:bCs w:val="0"/>
                                    </w:rPr>
                                  </w:pPr>
                                </w:p>
                              </w:tc>
                            </w:tr>
                            <w:tr w:rsidR="002A4137" w:rsidRPr="00B31086" w14:paraId="0EC46EF9" w14:textId="77777777" w:rsidTr="009E4711">
                              <w:tc>
                                <w:tcPr>
                                  <w:tcW w:w="10370" w:type="dxa"/>
                                  <w:shd w:val="clear" w:color="auto" w:fill="auto"/>
                                </w:tcPr>
                                <w:p w14:paraId="023D8FDB" w14:textId="77777777" w:rsidR="002A4137" w:rsidRPr="009E4711" w:rsidRDefault="002A4137" w:rsidP="00F25677">
                                  <w:pPr>
                                    <w:spacing w:line="276" w:lineRule="auto"/>
                                    <w:rPr>
                                      <w:b w:val="0"/>
                                      <w:bCs w:val="0"/>
                                    </w:rPr>
                                  </w:pPr>
                                </w:p>
                              </w:tc>
                            </w:tr>
                            <w:tr w:rsidR="002A4137" w:rsidRPr="00B31086" w14:paraId="17247B2D" w14:textId="77777777" w:rsidTr="009E4711">
                              <w:tc>
                                <w:tcPr>
                                  <w:tcW w:w="10370" w:type="dxa"/>
                                  <w:shd w:val="clear" w:color="auto" w:fill="auto"/>
                                </w:tcPr>
                                <w:p w14:paraId="20E1F298" w14:textId="77777777" w:rsidR="002A4137" w:rsidRPr="009E4711" w:rsidRDefault="002A4137" w:rsidP="00F25677">
                                  <w:pPr>
                                    <w:spacing w:line="276" w:lineRule="auto"/>
                                    <w:rPr>
                                      <w:b w:val="0"/>
                                      <w:bCs w:val="0"/>
                                    </w:rPr>
                                  </w:pPr>
                                </w:p>
                              </w:tc>
                            </w:tr>
                            <w:tr w:rsidR="002A4137" w:rsidRPr="00B31086" w14:paraId="35111DD5" w14:textId="77777777" w:rsidTr="009E4711">
                              <w:tc>
                                <w:tcPr>
                                  <w:tcW w:w="10370" w:type="dxa"/>
                                  <w:shd w:val="clear" w:color="auto" w:fill="auto"/>
                                </w:tcPr>
                                <w:p w14:paraId="6D962B89" w14:textId="77777777" w:rsidR="002A4137" w:rsidRPr="009E4711" w:rsidRDefault="002A4137" w:rsidP="00F25677">
                                  <w:pPr>
                                    <w:spacing w:line="276" w:lineRule="auto"/>
                                    <w:rPr>
                                      <w:b w:val="0"/>
                                      <w:bCs w:val="0"/>
                                    </w:rPr>
                                  </w:pPr>
                                </w:p>
                              </w:tc>
                            </w:tr>
                            <w:tr w:rsidR="002A4137" w:rsidRPr="00B31086" w14:paraId="0D4D6497" w14:textId="77777777" w:rsidTr="009E4711">
                              <w:tc>
                                <w:tcPr>
                                  <w:tcW w:w="10370" w:type="dxa"/>
                                  <w:shd w:val="clear" w:color="auto" w:fill="auto"/>
                                </w:tcPr>
                                <w:p w14:paraId="6CB23FFB" w14:textId="77777777" w:rsidR="002A4137" w:rsidRPr="009E4711" w:rsidRDefault="002A4137" w:rsidP="00F25677">
                                  <w:pPr>
                                    <w:spacing w:line="276" w:lineRule="auto"/>
                                    <w:rPr>
                                      <w:b w:val="0"/>
                                      <w:bCs w:val="0"/>
                                    </w:rPr>
                                  </w:pPr>
                                </w:p>
                              </w:tc>
                            </w:tr>
                            <w:tr w:rsidR="002A4137" w:rsidRPr="00B31086" w14:paraId="6848FC2B" w14:textId="77777777" w:rsidTr="009E4711">
                              <w:tc>
                                <w:tcPr>
                                  <w:tcW w:w="10370" w:type="dxa"/>
                                  <w:shd w:val="clear" w:color="auto" w:fill="auto"/>
                                </w:tcPr>
                                <w:p w14:paraId="6D18B79D" w14:textId="77777777" w:rsidR="002A4137" w:rsidRPr="009E4711" w:rsidRDefault="002A4137" w:rsidP="00F25677">
                                  <w:pPr>
                                    <w:spacing w:line="276" w:lineRule="auto"/>
                                    <w:rPr>
                                      <w:b w:val="0"/>
                                      <w:bCs w:val="0"/>
                                    </w:rPr>
                                  </w:pPr>
                                </w:p>
                              </w:tc>
                            </w:tr>
                            <w:tr w:rsidR="002A4137" w:rsidRPr="00B31086" w14:paraId="160F965E" w14:textId="77777777" w:rsidTr="009E4711">
                              <w:tc>
                                <w:tcPr>
                                  <w:tcW w:w="10370" w:type="dxa"/>
                                  <w:shd w:val="clear" w:color="auto" w:fill="auto"/>
                                </w:tcPr>
                                <w:p w14:paraId="52FEDA75" w14:textId="77777777" w:rsidR="002A4137" w:rsidRPr="009E4711" w:rsidRDefault="002A4137" w:rsidP="00F25677">
                                  <w:pPr>
                                    <w:spacing w:line="276" w:lineRule="auto"/>
                                    <w:rPr>
                                      <w:b w:val="0"/>
                                      <w:bCs w:val="0"/>
                                    </w:rPr>
                                  </w:pPr>
                                </w:p>
                              </w:tc>
                            </w:tr>
                            <w:tr w:rsidR="002A4137" w:rsidRPr="00B31086" w14:paraId="2FAA2904" w14:textId="77777777" w:rsidTr="009E4711">
                              <w:tc>
                                <w:tcPr>
                                  <w:tcW w:w="10370" w:type="dxa"/>
                                  <w:shd w:val="clear" w:color="auto" w:fill="auto"/>
                                </w:tcPr>
                                <w:p w14:paraId="6F086225" w14:textId="77777777" w:rsidR="002A4137" w:rsidRPr="009E4711" w:rsidRDefault="002A4137" w:rsidP="00F25677">
                                  <w:pPr>
                                    <w:spacing w:line="276" w:lineRule="auto"/>
                                    <w:rPr>
                                      <w:b w:val="0"/>
                                      <w:bCs w:val="0"/>
                                    </w:rPr>
                                  </w:pPr>
                                </w:p>
                              </w:tc>
                            </w:tr>
                            <w:tr w:rsidR="002A4137" w:rsidRPr="00B31086" w14:paraId="11B28982" w14:textId="77777777" w:rsidTr="009E4711">
                              <w:tc>
                                <w:tcPr>
                                  <w:tcW w:w="10370" w:type="dxa"/>
                                  <w:shd w:val="clear" w:color="auto" w:fill="auto"/>
                                </w:tcPr>
                                <w:p w14:paraId="2DF456CC" w14:textId="77777777" w:rsidR="002A4137" w:rsidRPr="009E4711" w:rsidRDefault="002A4137" w:rsidP="00F25677">
                                  <w:pPr>
                                    <w:spacing w:line="276" w:lineRule="auto"/>
                                    <w:rPr>
                                      <w:b w:val="0"/>
                                      <w:bCs w:val="0"/>
                                    </w:rPr>
                                  </w:pPr>
                                </w:p>
                              </w:tc>
                            </w:tr>
                            <w:tr w:rsidR="002A4137" w:rsidRPr="00B31086" w14:paraId="28C84903" w14:textId="77777777" w:rsidTr="009E4711">
                              <w:tc>
                                <w:tcPr>
                                  <w:tcW w:w="10370" w:type="dxa"/>
                                  <w:shd w:val="clear" w:color="auto" w:fill="auto"/>
                                </w:tcPr>
                                <w:p w14:paraId="0951F8F3" w14:textId="77777777" w:rsidR="002A4137" w:rsidRPr="009E4711" w:rsidRDefault="002A4137" w:rsidP="00F25677">
                                  <w:pPr>
                                    <w:spacing w:line="276" w:lineRule="auto"/>
                                    <w:rPr>
                                      <w:b w:val="0"/>
                                      <w:bCs w:val="0"/>
                                    </w:rPr>
                                  </w:pPr>
                                </w:p>
                              </w:tc>
                            </w:tr>
                            <w:tr w:rsidR="002A4137" w:rsidRPr="00B31086" w14:paraId="3F658C4F" w14:textId="77777777" w:rsidTr="009E4711">
                              <w:tc>
                                <w:tcPr>
                                  <w:tcW w:w="10370" w:type="dxa"/>
                                  <w:shd w:val="clear" w:color="auto" w:fill="auto"/>
                                </w:tcPr>
                                <w:p w14:paraId="26A5BD8D" w14:textId="77777777" w:rsidR="002A4137" w:rsidRPr="009E4711" w:rsidRDefault="002A4137" w:rsidP="00F25677">
                                  <w:pPr>
                                    <w:spacing w:line="276" w:lineRule="auto"/>
                                    <w:rPr>
                                      <w:b w:val="0"/>
                                      <w:bCs w:val="0"/>
                                    </w:rPr>
                                  </w:pPr>
                                </w:p>
                              </w:tc>
                            </w:tr>
                            <w:tr w:rsidR="002A4137" w:rsidRPr="00B31086" w14:paraId="51810E18" w14:textId="77777777" w:rsidTr="009E4711">
                              <w:tc>
                                <w:tcPr>
                                  <w:tcW w:w="10370" w:type="dxa"/>
                                  <w:shd w:val="clear" w:color="auto" w:fill="auto"/>
                                </w:tcPr>
                                <w:p w14:paraId="35C4947B" w14:textId="77777777" w:rsidR="002A4137" w:rsidRPr="009E4711" w:rsidRDefault="002A4137" w:rsidP="00F25677">
                                  <w:pPr>
                                    <w:spacing w:line="276" w:lineRule="auto"/>
                                    <w:rPr>
                                      <w:b w:val="0"/>
                                      <w:bCs w:val="0"/>
                                    </w:rPr>
                                  </w:pPr>
                                </w:p>
                              </w:tc>
                            </w:tr>
                            <w:tr w:rsidR="002A4137" w:rsidRPr="00B31086" w14:paraId="1C26FFCB" w14:textId="77777777" w:rsidTr="009E4711">
                              <w:tc>
                                <w:tcPr>
                                  <w:tcW w:w="10370" w:type="dxa"/>
                                  <w:shd w:val="clear" w:color="auto" w:fill="auto"/>
                                </w:tcPr>
                                <w:p w14:paraId="5F069FA2" w14:textId="77777777" w:rsidR="002A4137" w:rsidRPr="009E4711" w:rsidRDefault="002A4137" w:rsidP="00F25677">
                                  <w:pPr>
                                    <w:spacing w:line="276" w:lineRule="auto"/>
                                    <w:rPr>
                                      <w:b w:val="0"/>
                                      <w:bCs w:val="0"/>
                                    </w:rPr>
                                  </w:pPr>
                                </w:p>
                              </w:tc>
                            </w:tr>
                          </w:tbl>
                          <w:p w14:paraId="1F2FBE7A" w14:textId="77777777" w:rsidR="002A4137" w:rsidRPr="00B31086" w:rsidRDefault="002A4137" w:rsidP="00F2567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25pt;margin-top:0;width:518.05pt;height:766.1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2A4137" w:rsidRPr="00B31086" w14:paraId="6AAB5776" w14:textId="77777777" w:rsidTr="009E4711">
                        <w:tc>
                          <w:tcPr>
                            <w:tcW w:w="10370" w:type="dxa"/>
                            <w:shd w:val="clear" w:color="auto" w:fill="auto"/>
                          </w:tcPr>
                          <w:p w14:paraId="626A5E43" w14:textId="77777777" w:rsidR="002A4137" w:rsidRPr="00D5212E" w:rsidRDefault="002A4137" w:rsidP="00F25677">
                            <w:pPr>
                              <w:spacing w:line="276" w:lineRule="auto"/>
                              <w:jc w:val="both"/>
                              <w:rPr>
                                <w:b w:val="0"/>
                                <w:sz w:val="21"/>
                                <w:szCs w:val="21"/>
                              </w:rPr>
                            </w:pPr>
                            <w:r w:rsidRPr="00302DF4">
                              <w:rPr>
                                <w:sz w:val="21"/>
                                <w:szCs w:val="21"/>
                                <w:u w:val="single"/>
                              </w:rPr>
                              <w:t>Câu 1.</w:t>
                            </w:r>
                            <w:r w:rsidRPr="00D5212E">
                              <w:rPr>
                                <w:b w:val="0"/>
                                <w:sz w:val="21"/>
                                <w:szCs w:val="21"/>
                              </w:rPr>
                              <w:t xml:space="preserve"> Nhận định nào sau đây </w:t>
                            </w:r>
                            <w:r w:rsidRPr="00D5212E">
                              <w:rPr>
                                <w:b w:val="0"/>
                                <w:i/>
                                <w:sz w:val="21"/>
                                <w:szCs w:val="21"/>
                              </w:rPr>
                              <w:t>không đúng</w:t>
                            </w:r>
                            <w:r w:rsidRPr="00D5212E">
                              <w:rPr>
                                <w:b w:val="0"/>
                                <w:sz w:val="21"/>
                                <w:szCs w:val="21"/>
                              </w:rPr>
                              <w:t xml:space="preserve"> về cảm ứng từ sinh bởi dòng điện chạy trong dây dẫn thẳng dài?</w:t>
                            </w:r>
                          </w:p>
                          <w:p w14:paraId="25AF1665" w14:textId="77777777" w:rsidR="002A4137" w:rsidRPr="00D5212E" w:rsidRDefault="002A4137" w:rsidP="00F25677">
                            <w:pPr>
                              <w:spacing w:line="276" w:lineRule="auto"/>
                              <w:jc w:val="both"/>
                              <w:rPr>
                                <w:b w:val="0"/>
                                <w:color w:val="0000FF"/>
                                <w:sz w:val="21"/>
                                <w:szCs w:val="21"/>
                              </w:rPr>
                            </w:pPr>
                            <w:r w:rsidRPr="00D5212E">
                              <w:rPr>
                                <w:b w:val="0"/>
                                <w:color w:val="0000FF"/>
                                <w:sz w:val="21"/>
                                <w:szCs w:val="21"/>
                              </w:rPr>
                              <w:t>A. phụ thuộc bản chất dây dẫn;</w:t>
                            </w:r>
                            <w:r w:rsidRPr="00D5212E">
                              <w:rPr>
                                <w:b w:val="0"/>
                                <w:color w:val="0000FF"/>
                                <w:sz w:val="21"/>
                                <w:szCs w:val="21"/>
                              </w:rPr>
                              <w:tab/>
                            </w:r>
                            <w:r w:rsidRPr="00D5212E">
                              <w:rPr>
                                <w:b w:val="0"/>
                                <w:color w:val="0000FF"/>
                                <w:sz w:val="21"/>
                                <w:szCs w:val="21"/>
                              </w:rPr>
                              <w:tab/>
                            </w:r>
                            <w:r w:rsidRPr="00D5212E">
                              <w:rPr>
                                <w:b w:val="0"/>
                                <w:color w:val="0000FF"/>
                                <w:sz w:val="21"/>
                                <w:szCs w:val="21"/>
                              </w:rPr>
                              <w:tab/>
                            </w:r>
                            <w:r w:rsidRPr="00D5212E">
                              <w:rPr>
                                <w:b w:val="0"/>
                                <w:sz w:val="21"/>
                                <w:szCs w:val="21"/>
                              </w:rPr>
                              <w:t>B. phụ thuộc môi trường xung quanh;</w:t>
                            </w:r>
                            <w:r w:rsidRPr="00D5212E">
                              <w:rPr>
                                <w:b w:val="0"/>
                                <w:color w:val="0000FF"/>
                                <w:sz w:val="21"/>
                                <w:szCs w:val="21"/>
                              </w:rPr>
                              <w:tab/>
                            </w:r>
                          </w:p>
                          <w:p w14:paraId="48FAE34D" w14:textId="77777777" w:rsidR="002A4137" w:rsidRPr="00D5212E" w:rsidRDefault="002A4137" w:rsidP="00F25677">
                            <w:pPr>
                              <w:spacing w:line="276" w:lineRule="auto"/>
                              <w:jc w:val="both"/>
                              <w:rPr>
                                <w:b w:val="0"/>
                                <w:color w:val="0000FF"/>
                                <w:sz w:val="21"/>
                                <w:szCs w:val="21"/>
                              </w:rPr>
                            </w:pPr>
                            <w:r w:rsidRPr="00D5212E">
                              <w:rPr>
                                <w:b w:val="0"/>
                                <w:sz w:val="21"/>
                                <w:szCs w:val="21"/>
                              </w:rPr>
                              <w:t>C. phụ thuộc hình dạng dây dẫn;</w:t>
                            </w:r>
                            <w:r w:rsidRPr="00D5212E">
                              <w:rPr>
                                <w:b w:val="0"/>
                                <w:color w:val="0000FF"/>
                                <w:sz w:val="21"/>
                                <w:szCs w:val="21"/>
                              </w:rPr>
                              <w:tab/>
                            </w:r>
                            <w:r w:rsidRPr="00D5212E">
                              <w:rPr>
                                <w:b w:val="0"/>
                                <w:color w:val="0000FF"/>
                                <w:sz w:val="21"/>
                                <w:szCs w:val="21"/>
                              </w:rPr>
                              <w:tab/>
                            </w:r>
                            <w:r w:rsidRPr="00D5212E">
                              <w:rPr>
                                <w:b w:val="0"/>
                                <w:color w:val="0000FF"/>
                                <w:sz w:val="21"/>
                                <w:szCs w:val="21"/>
                              </w:rPr>
                              <w:tab/>
                            </w:r>
                            <w:r w:rsidRPr="00D5212E">
                              <w:rPr>
                                <w:b w:val="0"/>
                                <w:sz w:val="21"/>
                                <w:szCs w:val="21"/>
                              </w:rPr>
                              <w:t>D. phụ thuộc độ lớn dòng điện.</w:t>
                            </w:r>
                          </w:p>
                          <w:p w14:paraId="5BEEED2B"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2</w:t>
                            </w:r>
                            <w:r w:rsidRPr="00302DF4">
                              <w:rPr>
                                <w:sz w:val="21"/>
                                <w:szCs w:val="21"/>
                                <w:u w:val="single"/>
                              </w:rPr>
                              <w:t>.</w:t>
                            </w:r>
                            <w:r w:rsidRPr="00D5212E">
                              <w:rPr>
                                <w:b w:val="0"/>
                                <w:sz w:val="21"/>
                                <w:szCs w:val="21"/>
                              </w:rPr>
                              <w:t xml:space="preserve"> Cảm ứng từ sinh bởi dòng điện chạy trong dây dẫn thẳng dài </w:t>
                            </w:r>
                            <w:r w:rsidRPr="00D5212E">
                              <w:rPr>
                                <w:b w:val="0"/>
                                <w:i/>
                                <w:sz w:val="21"/>
                                <w:szCs w:val="21"/>
                              </w:rPr>
                              <w:t xml:space="preserve">không </w:t>
                            </w:r>
                            <w:r w:rsidRPr="00D5212E">
                              <w:rPr>
                                <w:b w:val="0"/>
                                <w:sz w:val="21"/>
                                <w:szCs w:val="21"/>
                              </w:rPr>
                              <w:t>có đặc điểm nào sau đây?</w:t>
                            </w:r>
                          </w:p>
                          <w:p w14:paraId="780D6F8C" w14:textId="77777777" w:rsidR="002A4137" w:rsidRPr="00D5212E" w:rsidRDefault="002A4137" w:rsidP="00F25677">
                            <w:pPr>
                              <w:spacing w:line="276" w:lineRule="auto"/>
                              <w:jc w:val="both"/>
                              <w:rPr>
                                <w:b w:val="0"/>
                                <w:sz w:val="21"/>
                                <w:szCs w:val="21"/>
                              </w:rPr>
                            </w:pPr>
                            <w:r w:rsidRPr="00D5212E">
                              <w:rPr>
                                <w:b w:val="0"/>
                                <w:sz w:val="21"/>
                                <w:szCs w:val="21"/>
                              </w:rPr>
                              <w:t>A. vuông góc với dây dẫn;</w:t>
                            </w:r>
                            <w:r w:rsidRPr="00D5212E">
                              <w:rPr>
                                <w:b w:val="0"/>
                                <w:sz w:val="21"/>
                                <w:szCs w:val="21"/>
                              </w:rPr>
                              <w:tab/>
                            </w:r>
                            <w:r w:rsidRPr="00D5212E">
                              <w:rPr>
                                <w:b w:val="0"/>
                                <w:sz w:val="21"/>
                                <w:szCs w:val="21"/>
                              </w:rPr>
                              <w:tab/>
                            </w:r>
                            <w:r>
                              <w:rPr>
                                <w:b w:val="0"/>
                                <w:sz w:val="21"/>
                                <w:szCs w:val="21"/>
                              </w:rPr>
                              <w:tab/>
                            </w:r>
                            <w:r>
                              <w:rPr>
                                <w:b w:val="0"/>
                                <w:sz w:val="21"/>
                                <w:szCs w:val="21"/>
                              </w:rPr>
                              <w:tab/>
                            </w:r>
                            <w:r>
                              <w:rPr>
                                <w:b w:val="0"/>
                                <w:sz w:val="21"/>
                                <w:szCs w:val="21"/>
                              </w:rPr>
                              <w:tab/>
                            </w:r>
                            <w:r w:rsidRPr="00D5212E">
                              <w:rPr>
                                <w:b w:val="0"/>
                                <w:sz w:val="21"/>
                                <w:szCs w:val="21"/>
                              </w:rPr>
                              <w:t>B. tỉ lệ thuận với cường độ dòng điện;</w:t>
                            </w:r>
                          </w:p>
                          <w:p w14:paraId="367D4166" w14:textId="77777777" w:rsidR="002A4137" w:rsidRPr="00D5212E" w:rsidRDefault="002A4137" w:rsidP="00F25677">
                            <w:pPr>
                              <w:spacing w:line="276" w:lineRule="auto"/>
                              <w:jc w:val="both"/>
                              <w:rPr>
                                <w:b w:val="0"/>
                                <w:sz w:val="21"/>
                                <w:szCs w:val="21"/>
                              </w:rPr>
                            </w:pPr>
                            <w:r w:rsidRPr="00D5212E">
                              <w:rPr>
                                <w:b w:val="0"/>
                                <w:sz w:val="21"/>
                                <w:szCs w:val="21"/>
                              </w:rPr>
                              <w:t>C. tỉ lệ nghịch với khoảng cách từ điểm đang xét đến dây dẫn;</w:t>
                            </w:r>
                            <w:r>
                              <w:rPr>
                                <w:b w:val="0"/>
                                <w:sz w:val="21"/>
                                <w:szCs w:val="21"/>
                              </w:rPr>
                              <w:tab/>
                            </w:r>
                            <w:r w:rsidRPr="00D5212E">
                              <w:rPr>
                                <w:b w:val="0"/>
                                <w:color w:val="0000FF"/>
                                <w:sz w:val="21"/>
                                <w:szCs w:val="21"/>
                              </w:rPr>
                              <w:t>D. tỉ lệ thuận với chiều dài dây dẫn.</w:t>
                            </w:r>
                          </w:p>
                          <w:p w14:paraId="363F2D12" w14:textId="77777777" w:rsidR="002A4137"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3</w:t>
                            </w:r>
                            <w:r w:rsidRPr="00302DF4">
                              <w:rPr>
                                <w:sz w:val="21"/>
                                <w:szCs w:val="21"/>
                                <w:u w:val="single"/>
                              </w:rPr>
                              <w:t>.</w:t>
                            </w:r>
                            <w:r w:rsidRPr="00D5212E">
                              <w:rPr>
                                <w:b w:val="0"/>
                                <w:sz w:val="21"/>
                                <w:szCs w:val="21"/>
                              </w:rPr>
                              <w:t xml:space="preserve"> Cho dây dẫn thẳng dài mang dòng điện. Khi điểm ta xét gần dây hơn 2 lần và cường độ dòng điện tăng 2 lần thì độ lớn cảm ứng từ </w:t>
                            </w:r>
                            <w:r>
                              <w:rPr>
                                <w:b w:val="0"/>
                                <w:sz w:val="21"/>
                                <w:szCs w:val="21"/>
                              </w:rPr>
                              <w:tab/>
                            </w:r>
                            <w:r>
                              <w:rPr>
                                <w:b w:val="0"/>
                                <w:sz w:val="21"/>
                                <w:szCs w:val="21"/>
                              </w:rPr>
                              <w:tab/>
                            </w:r>
                          </w:p>
                          <w:p w14:paraId="7E42C37D" w14:textId="6C709634" w:rsidR="002A4137" w:rsidRPr="00D5212E" w:rsidRDefault="002A4137" w:rsidP="00F25677">
                            <w:pPr>
                              <w:spacing w:line="276" w:lineRule="auto"/>
                              <w:jc w:val="both"/>
                              <w:rPr>
                                <w:b w:val="0"/>
                                <w:sz w:val="21"/>
                                <w:szCs w:val="21"/>
                              </w:rPr>
                            </w:pPr>
                            <w:r w:rsidRPr="00D5212E">
                              <w:rPr>
                                <w:b w:val="0"/>
                                <w:color w:val="0000FF"/>
                                <w:sz w:val="21"/>
                                <w:szCs w:val="21"/>
                              </w:rPr>
                              <w:t>A. tăng 4 lần.</w:t>
                            </w:r>
                            <w:r w:rsidRPr="00D5212E">
                              <w:rPr>
                                <w:b w:val="0"/>
                                <w:color w:val="0000FF"/>
                                <w:sz w:val="21"/>
                                <w:szCs w:val="21"/>
                              </w:rPr>
                              <w:tab/>
                            </w:r>
                            <w:r w:rsidRPr="00D5212E">
                              <w:rPr>
                                <w:b w:val="0"/>
                                <w:sz w:val="21"/>
                                <w:szCs w:val="21"/>
                              </w:rPr>
                              <w:tab/>
                              <w:t>B. không đổi.</w:t>
                            </w:r>
                            <w:r w:rsidRPr="00D5212E">
                              <w:rPr>
                                <w:b w:val="0"/>
                                <w:sz w:val="21"/>
                                <w:szCs w:val="21"/>
                              </w:rPr>
                              <w:tab/>
                            </w:r>
                            <w:r w:rsidRPr="00D5212E">
                              <w:rPr>
                                <w:b w:val="0"/>
                                <w:sz w:val="21"/>
                                <w:szCs w:val="21"/>
                              </w:rPr>
                              <w:tab/>
                              <w:t>C. tăng 2 lần.</w:t>
                            </w:r>
                            <w:r w:rsidRPr="00D5212E">
                              <w:rPr>
                                <w:b w:val="0"/>
                                <w:sz w:val="21"/>
                                <w:szCs w:val="21"/>
                              </w:rPr>
                              <w:tab/>
                            </w:r>
                            <w:r w:rsidRPr="00D5212E">
                              <w:rPr>
                                <w:b w:val="0"/>
                                <w:sz w:val="21"/>
                                <w:szCs w:val="21"/>
                              </w:rPr>
                              <w:tab/>
                              <w:t>D. giảm 4 lần.</w:t>
                            </w:r>
                          </w:p>
                          <w:p w14:paraId="62527FA7"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4</w:t>
                            </w:r>
                            <w:r w:rsidRPr="00302DF4">
                              <w:rPr>
                                <w:sz w:val="21"/>
                                <w:szCs w:val="21"/>
                                <w:u w:val="single"/>
                              </w:rPr>
                              <w:t>.</w:t>
                            </w:r>
                            <w:r w:rsidRPr="00D5212E">
                              <w:rPr>
                                <w:b w:val="0"/>
                                <w:sz w:val="21"/>
                                <w:szCs w:val="21"/>
                              </w:rPr>
                              <w:t xml:space="preserve"> Độ lớn cảm ứng từ tại tâm vòng dây dẫn tròn mang dòng điện  </w:t>
                            </w:r>
                            <w:r w:rsidRPr="00D5212E">
                              <w:rPr>
                                <w:b w:val="0"/>
                                <w:i/>
                                <w:sz w:val="21"/>
                                <w:szCs w:val="21"/>
                              </w:rPr>
                              <w:t>không</w:t>
                            </w:r>
                            <w:r w:rsidRPr="00D5212E">
                              <w:rPr>
                                <w:b w:val="0"/>
                                <w:sz w:val="21"/>
                                <w:szCs w:val="21"/>
                              </w:rPr>
                              <w:t xml:space="preserve"> phụ thuộc</w:t>
                            </w:r>
                          </w:p>
                          <w:p w14:paraId="11F82394" w14:textId="77777777" w:rsidR="002A4137" w:rsidRPr="00D5212E" w:rsidRDefault="002A4137" w:rsidP="00F25677">
                            <w:pPr>
                              <w:spacing w:line="276" w:lineRule="auto"/>
                              <w:jc w:val="both"/>
                              <w:rPr>
                                <w:b w:val="0"/>
                                <w:sz w:val="21"/>
                                <w:szCs w:val="21"/>
                              </w:rPr>
                            </w:pPr>
                            <w:r w:rsidRPr="00D5212E">
                              <w:rPr>
                                <w:b w:val="0"/>
                                <w:color w:val="0000FF"/>
                                <w:sz w:val="21"/>
                                <w:szCs w:val="21"/>
                              </w:rPr>
                              <w:t>A. bán kính dây.</w:t>
                            </w:r>
                            <w:r w:rsidRPr="00D5212E">
                              <w:rPr>
                                <w:b w:val="0"/>
                                <w:color w:val="0000FF"/>
                                <w:sz w:val="21"/>
                                <w:szCs w:val="21"/>
                              </w:rPr>
                              <w:tab/>
                            </w:r>
                            <w:r>
                              <w:rPr>
                                <w:b w:val="0"/>
                                <w:sz w:val="21"/>
                                <w:szCs w:val="21"/>
                              </w:rPr>
                              <w:tab/>
                            </w:r>
                            <w:r w:rsidRPr="00D5212E">
                              <w:rPr>
                                <w:b w:val="0"/>
                                <w:sz w:val="21"/>
                                <w:szCs w:val="21"/>
                              </w:rPr>
                              <w:t>B. bán kính vòng dây.</w:t>
                            </w:r>
                            <w:r w:rsidRPr="00D5212E">
                              <w:rPr>
                                <w:b w:val="0"/>
                                <w:sz w:val="21"/>
                                <w:szCs w:val="21"/>
                              </w:rPr>
                              <w:tab/>
                              <w:t>C. cường độ dòng điện chạy trong dây.</w:t>
                            </w:r>
                            <w:r w:rsidRPr="00D5212E">
                              <w:rPr>
                                <w:b w:val="0"/>
                                <w:sz w:val="21"/>
                                <w:szCs w:val="21"/>
                              </w:rPr>
                              <w:tab/>
                              <w:t>C. môi trường xung quanh.</w:t>
                            </w:r>
                          </w:p>
                          <w:p w14:paraId="7779AC8B"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5</w:t>
                            </w:r>
                            <w:r w:rsidRPr="00302DF4">
                              <w:rPr>
                                <w:sz w:val="21"/>
                                <w:szCs w:val="21"/>
                                <w:u w:val="single"/>
                              </w:rPr>
                              <w:t>.</w:t>
                            </w:r>
                            <w:r w:rsidRPr="00D5212E">
                              <w:rPr>
                                <w:b w:val="0"/>
                                <w:sz w:val="21"/>
                                <w:szCs w:val="21"/>
                              </w:rPr>
                              <w:t xml:space="preserve"> Nếu cường độ dòng điện trong dây tròn tăng 2 lần và đường kính dây tăng 2 lần thì cảm ứng từ tại tâm vòng dây</w:t>
                            </w:r>
                          </w:p>
                          <w:p w14:paraId="11DD5127" w14:textId="77777777" w:rsidR="002A4137" w:rsidRPr="00D5212E" w:rsidRDefault="002A4137" w:rsidP="00F25677">
                            <w:pPr>
                              <w:spacing w:line="276" w:lineRule="auto"/>
                              <w:jc w:val="both"/>
                              <w:rPr>
                                <w:b w:val="0"/>
                                <w:sz w:val="21"/>
                                <w:szCs w:val="21"/>
                              </w:rPr>
                            </w:pPr>
                            <w:r w:rsidRPr="00D5212E">
                              <w:rPr>
                                <w:b w:val="0"/>
                                <w:color w:val="0000FF"/>
                                <w:sz w:val="21"/>
                                <w:szCs w:val="21"/>
                              </w:rPr>
                              <w:t>A. không đổi.</w:t>
                            </w:r>
                            <w:r w:rsidRPr="00D5212E">
                              <w:rPr>
                                <w:b w:val="0"/>
                                <w:color w:val="0000FF"/>
                                <w:sz w:val="21"/>
                                <w:szCs w:val="21"/>
                              </w:rPr>
                              <w:tab/>
                            </w:r>
                            <w:r w:rsidRPr="00D5212E">
                              <w:rPr>
                                <w:b w:val="0"/>
                                <w:sz w:val="21"/>
                                <w:szCs w:val="21"/>
                              </w:rPr>
                              <w:tab/>
                              <w:t>B. tăng 2 lần.</w:t>
                            </w:r>
                            <w:r w:rsidRPr="00D5212E">
                              <w:rPr>
                                <w:b w:val="0"/>
                                <w:sz w:val="21"/>
                                <w:szCs w:val="21"/>
                              </w:rPr>
                              <w:tab/>
                            </w:r>
                            <w:r w:rsidRPr="00D5212E">
                              <w:rPr>
                                <w:b w:val="0"/>
                                <w:sz w:val="21"/>
                                <w:szCs w:val="21"/>
                              </w:rPr>
                              <w:tab/>
                              <w:t>C. tăng 4 lần.</w:t>
                            </w:r>
                            <w:r w:rsidRPr="00D5212E">
                              <w:rPr>
                                <w:b w:val="0"/>
                                <w:sz w:val="21"/>
                                <w:szCs w:val="21"/>
                              </w:rPr>
                              <w:tab/>
                            </w:r>
                            <w:r w:rsidRPr="00D5212E">
                              <w:rPr>
                                <w:b w:val="0"/>
                                <w:sz w:val="21"/>
                                <w:szCs w:val="21"/>
                              </w:rPr>
                              <w:tab/>
                              <w:t>D. giảm 2 lần.</w:t>
                            </w:r>
                          </w:p>
                          <w:p w14:paraId="727EF3FF" w14:textId="77777777" w:rsidR="002A4137"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6</w:t>
                            </w:r>
                            <w:r w:rsidRPr="00302DF4">
                              <w:rPr>
                                <w:sz w:val="21"/>
                                <w:szCs w:val="21"/>
                                <w:u w:val="single"/>
                              </w:rPr>
                              <w:t>.</w:t>
                            </w:r>
                            <w:r w:rsidRPr="00D5212E">
                              <w:rPr>
                                <w:b w:val="0"/>
                                <w:sz w:val="21"/>
                                <w:szCs w:val="21"/>
                              </w:rPr>
                              <w:t xml:space="preserve"> Độ lớn cảm ứng từ sinh bởi dòng điện chạy trong ống dây tròn phụ thuộc</w:t>
                            </w:r>
                            <w:r>
                              <w:rPr>
                                <w:b w:val="0"/>
                                <w:sz w:val="21"/>
                                <w:szCs w:val="21"/>
                              </w:rPr>
                              <w:tab/>
                              <w:t>A. chiều dài ống dây.</w:t>
                            </w:r>
                            <w:r>
                              <w:rPr>
                                <w:b w:val="0"/>
                                <w:sz w:val="21"/>
                                <w:szCs w:val="21"/>
                              </w:rPr>
                              <w:tab/>
                            </w:r>
                            <w:r>
                              <w:rPr>
                                <w:b w:val="0"/>
                                <w:sz w:val="21"/>
                                <w:szCs w:val="21"/>
                              </w:rPr>
                              <w:tab/>
                            </w:r>
                          </w:p>
                          <w:p w14:paraId="0B636BA3" w14:textId="77777777" w:rsidR="002A4137" w:rsidRPr="00754365" w:rsidRDefault="002A4137" w:rsidP="00F25677">
                            <w:pPr>
                              <w:spacing w:line="276" w:lineRule="auto"/>
                              <w:jc w:val="both"/>
                              <w:rPr>
                                <w:b w:val="0"/>
                                <w:sz w:val="21"/>
                                <w:szCs w:val="21"/>
                              </w:rPr>
                            </w:pPr>
                            <w:r w:rsidRPr="00D5212E">
                              <w:rPr>
                                <w:b w:val="0"/>
                                <w:sz w:val="21"/>
                                <w:szCs w:val="21"/>
                              </w:rPr>
                              <w:t>B. số vòng dây của ống.</w:t>
                            </w:r>
                            <w:r>
                              <w:rPr>
                                <w:b w:val="0"/>
                                <w:sz w:val="21"/>
                                <w:szCs w:val="21"/>
                              </w:rPr>
                              <w:tab/>
                            </w:r>
                            <w:r>
                              <w:rPr>
                                <w:b w:val="0"/>
                                <w:sz w:val="21"/>
                                <w:szCs w:val="21"/>
                              </w:rPr>
                              <w:tab/>
                            </w:r>
                            <w:r>
                              <w:rPr>
                                <w:b w:val="0"/>
                                <w:sz w:val="21"/>
                                <w:szCs w:val="21"/>
                              </w:rPr>
                              <w:tab/>
                            </w:r>
                            <w:r w:rsidRPr="00D5212E">
                              <w:rPr>
                                <w:b w:val="0"/>
                                <w:sz w:val="21"/>
                                <w:szCs w:val="21"/>
                              </w:rPr>
                              <w:t>C. đường kính ống.</w:t>
                            </w:r>
                            <w:r w:rsidRPr="00D5212E">
                              <w:rPr>
                                <w:b w:val="0"/>
                                <w:sz w:val="21"/>
                                <w:szCs w:val="21"/>
                              </w:rPr>
                              <w:tab/>
                            </w:r>
                            <w:r w:rsidRPr="00D5212E">
                              <w:rPr>
                                <w:b w:val="0"/>
                                <w:sz w:val="21"/>
                                <w:szCs w:val="21"/>
                              </w:rPr>
                              <w:tab/>
                            </w:r>
                            <w:r w:rsidRPr="00D5212E">
                              <w:rPr>
                                <w:b w:val="0"/>
                                <w:color w:val="0000FF"/>
                                <w:sz w:val="21"/>
                                <w:szCs w:val="21"/>
                              </w:rPr>
                              <w:t>D. số vòng dây trên một mét chiều dài ống.</w:t>
                            </w:r>
                          </w:p>
                          <w:p w14:paraId="0024F235"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7</w:t>
                            </w:r>
                            <w:r w:rsidRPr="00302DF4">
                              <w:rPr>
                                <w:sz w:val="21"/>
                                <w:szCs w:val="21"/>
                                <w:u w:val="single"/>
                              </w:rPr>
                              <w:t>.</w:t>
                            </w:r>
                            <w:r w:rsidRPr="00D5212E">
                              <w:rPr>
                                <w:b w:val="0"/>
                                <w:sz w:val="21"/>
                                <w:szCs w:val="21"/>
                              </w:rPr>
                              <w:t xml:space="preserve"> Khi cường độ dòng điện giảm 2 lần và đường kính ống dây tăng 2 lần nhưng số vòng dây và chiều dài ống không đổi thì cảm ứng từ sinh bởi dòng điện trong ống dây </w:t>
                            </w:r>
                          </w:p>
                          <w:p w14:paraId="246C9241" w14:textId="77777777" w:rsidR="002A4137" w:rsidRPr="00D5212E" w:rsidRDefault="002A4137" w:rsidP="00F25677">
                            <w:pPr>
                              <w:spacing w:line="276" w:lineRule="auto"/>
                              <w:jc w:val="both"/>
                              <w:rPr>
                                <w:b w:val="0"/>
                                <w:sz w:val="21"/>
                                <w:szCs w:val="21"/>
                              </w:rPr>
                            </w:pPr>
                            <w:r w:rsidRPr="00D5212E">
                              <w:rPr>
                                <w:b w:val="0"/>
                                <w:color w:val="0000FF"/>
                                <w:sz w:val="21"/>
                                <w:szCs w:val="21"/>
                              </w:rPr>
                              <w:t>A. giảm 2 lần.</w:t>
                            </w:r>
                            <w:r w:rsidRPr="00D5212E">
                              <w:rPr>
                                <w:b w:val="0"/>
                                <w:color w:val="0000FF"/>
                                <w:sz w:val="21"/>
                                <w:szCs w:val="21"/>
                              </w:rPr>
                              <w:tab/>
                            </w:r>
                            <w:r w:rsidRPr="00D5212E">
                              <w:rPr>
                                <w:b w:val="0"/>
                                <w:sz w:val="21"/>
                                <w:szCs w:val="21"/>
                              </w:rPr>
                              <w:tab/>
                              <w:t>B. tăng 2 lần.</w:t>
                            </w:r>
                            <w:r w:rsidRPr="00D5212E">
                              <w:rPr>
                                <w:b w:val="0"/>
                                <w:sz w:val="21"/>
                                <w:szCs w:val="21"/>
                              </w:rPr>
                              <w:tab/>
                            </w:r>
                            <w:r w:rsidRPr="00D5212E">
                              <w:rPr>
                                <w:b w:val="0"/>
                                <w:sz w:val="21"/>
                                <w:szCs w:val="21"/>
                              </w:rPr>
                              <w:tab/>
                              <w:t>C. không đổi.</w:t>
                            </w:r>
                            <w:r w:rsidRPr="00D5212E">
                              <w:rPr>
                                <w:b w:val="0"/>
                                <w:sz w:val="21"/>
                                <w:szCs w:val="21"/>
                              </w:rPr>
                              <w:tab/>
                            </w:r>
                            <w:r w:rsidRPr="00D5212E">
                              <w:rPr>
                                <w:b w:val="0"/>
                                <w:sz w:val="21"/>
                                <w:szCs w:val="21"/>
                              </w:rPr>
                              <w:tab/>
                              <w:t>D. tăng 4 lần.</w:t>
                            </w:r>
                          </w:p>
                          <w:p w14:paraId="74338787"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8</w:t>
                            </w:r>
                            <w:r w:rsidRPr="00302DF4">
                              <w:rPr>
                                <w:sz w:val="21"/>
                                <w:szCs w:val="21"/>
                                <w:u w:val="single"/>
                              </w:rPr>
                              <w:t>.</w:t>
                            </w:r>
                            <w:r w:rsidRPr="00D5212E">
                              <w:rPr>
                                <w:b w:val="0"/>
                                <w:sz w:val="21"/>
                                <w:szCs w:val="21"/>
                              </w:rPr>
                              <w:t xml:space="preserve"> Khi cho hai dây dẫn song song dài vô hạn cách nhau a, mang hai dòng điện cùng độ lớn I nhưng cùng chiều thì cảm ứng từ tại các điểm nằm trong mặt phẳng chứa hai dây và cách đều hai dây thì có giá trị</w:t>
                            </w:r>
                          </w:p>
                          <w:p w14:paraId="77E32BF1" w14:textId="77777777" w:rsidR="002A4137" w:rsidRPr="00D5212E" w:rsidRDefault="002A4137" w:rsidP="00F25677">
                            <w:pPr>
                              <w:spacing w:line="276" w:lineRule="auto"/>
                              <w:jc w:val="both"/>
                              <w:rPr>
                                <w:b w:val="0"/>
                                <w:sz w:val="21"/>
                                <w:szCs w:val="21"/>
                              </w:rPr>
                            </w:pPr>
                            <w:r w:rsidRPr="00D5212E">
                              <w:rPr>
                                <w:b w:val="0"/>
                                <w:color w:val="0000FF"/>
                                <w:sz w:val="21"/>
                                <w:szCs w:val="21"/>
                              </w:rPr>
                              <w:t>A. 0.</w:t>
                            </w:r>
                            <w:r w:rsidRPr="00D5212E">
                              <w:rPr>
                                <w:b w:val="0"/>
                                <w:color w:val="0000FF"/>
                                <w:sz w:val="21"/>
                                <w:szCs w:val="21"/>
                              </w:rPr>
                              <w:tab/>
                            </w:r>
                            <w:r w:rsidRPr="00D5212E">
                              <w:rPr>
                                <w:b w:val="0"/>
                                <w:sz w:val="21"/>
                                <w:szCs w:val="21"/>
                              </w:rPr>
                              <w:tab/>
                            </w:r>
                            <w:r w:rsidRPr="00D5212E">
                              <w:rPr>
                                <w:b w:val="0"/>
                                <w:sz w:val="21"/>
                                <w:szCs w:val="21"/>
                              </w:rPr>
                              <w:tab/>
                              <w:t>B. 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t>C. 10</w:t>
                            </w:r>
                            <w:r w:rsidRPr="00D5212E">
                              <w:rPr>
                                <w:b w:val="0"/>
                                <w:sz w:val="21"/>
                                <w:szCs w:val="21"/>
                                <w:vertAlign w:val="superscript"/>
                              </w:rPr>
                              <w:t>-7</w:t>
                            </w:r>
                            <w:r w:rsidRPr="00D5212E">
                              <w:rPr>
                                <w:b w:val="0"/>
                                <w:sz w:val="21"/>
                                <w:szCs w:val="21"/>
                              </w:rPr>
                              <w:t>I/4a.</w:t>
                            </w:r>
                            <w:r w:rsidRPr="00D5212E">
                              <w:rPr>
                                <w:b w:val="0"/>
                                <w:sz w:val="21"/>
                                <w:szCs w:val="21"/>
                              </w:rPr>
                              <w:tab/>
                            </w:r>
                            <w:r w:rsidRPr="00D5212E">
                              <w:rPr>
                                <w:b w:val="0"/>
                                <w:sz w:val="21"/>
                                <w:szCs w:val="21"/>
                              </w:rPr>
                              <w:tab/>
                              <w:t>D. 10</w:t>
                            </w:r>
                            <w:r w:rsidRPr="00D5212E">
                              <w:rPr>
                                <w:b w:val="0"/>
                                <w:sz w:val="21"/>
                                <w:szCs w:val="21"/>
                                <w:vertAlign w:val="superscript"/>
                              </w:rPr>
                              <w:t>-7</w:t>
                            </w:r>
                            <w:r w:rsidRPr="00D5212E">
                              <w:rPr>
                                <w:b w:val="0"/>
                                <w:sz w:val="21"/>
                                <w:szCs w:val="21"/>
                              </w:rPr>
                              <w:t>I/ 2a.</w:t>
                            </w:r>
                          </w:p>
                          <w:p w14:paraId="6119BDF3" w14:textId="77777777" w:rsidR="002A4137" w:rsidRPr="00D5212E" w:rsidRDefault="002A4137" w:rsidP="00F25677">
                            <w:pPr>
                              <w:spacing w:line="276" w:lineRule="auto"/>
                              <w:jc w:val="both"/>
                              <w:rPr>
                                <w:b w:val="0"/>
                                <w:sz w:val="21"/>
                                <w:szCs w:val="21"/>
                              </w:rPr>
                            </w:pPr>
                            <w:r w:rsidRPr="00302DF4">
                              <w:rPr>
                                <w:sz w:val="21"/>
                                <w:szCs w:val="21"/>
                                <w:u w:val="single"/>
                              </w:rPr>
                              <w:t xml:space="preserve">Câu </w:t>
                            </w:r>
                            <w:r>
                              <w:rPr>
                                <w:sz w:val="21"/>
                                <w:szCs w:val="21"/>
                                <w:u w:val="single"/>
                              </w:rPr>
                              <w:t>9</w:t>
                            </w:r>
                            <w:r w:rsidRPr="00302DF4">
                              <w:rPr>
                                <w:sz w:val="21"/>
                                <w:szCs w:val="21"/>
                                <w:u w:val="single"/>
                              </w:rPr>
                              <w:t>.</w:t>
                            </w:r>
                            <w:r w:rsidRPr="00D5212E">
                              <w:rPr>
                                <w:b w:val="0"/>
                                <w:sz w:val="21"/>
                                <w:szCs w:val="21"/>
                              </w:rPr>
                              <w:t xml:space="preserve"> Khi cho hai dây dẫn song song dài vô hạn cánh nhau a, mang hai dòng điện cùng độ lớn I và ngược chiều thì cảm ứng từ tại các điểm nằm trong mặt phẳng chứa hai dây và cách đều hai dây thì có giá trị</w:t>
                            </w:r>
                          </w:p>
                          <w:p w14:paraId="339907CB" w14:textId="77777777" w:rsidR="002A4137" w:rsidRPr="0073496A" w:rsidRDefault="002A4137" w:rsidP="00F25677">
                            <w:pPr>
                              <w:spacing w:line="276" w:lineRule="auto"/>
                              <w:jc w:val="both"/>
                              <w:rPr>
                                <w:b w:val="0"/>
                                <w:color w:val="0000FF"/>
                                <w:sz w:val="21"/>
                                <w:szCs w:val="21"/>
                              </w:rPr>
                            </w:pPr>
                            <w:r w:rsidRPr="00D5212E">
                              <w:rPr>
                                <w:b w:val="0"/>
                                <w:sz w:val="21"/>
                                <w:szCs w:val="21"/>
                              </w:rPr>
                              <w:t>A. 0.</w:t>
                            </w:r>
                            <w:r w:rsidRPr="00D5212E">
                              <w:rPr>
                                <w:b w:val="0"/>
                                <w:sz w:val="21"/>
                                <w:szCs w:val="21"/>
                              </w:rPr>
                              <w:tab/>
                            </w:r>
                            <w:r w:rsidRPr="00D5212E">
                              <w:rPr>
                                <w:b w:val="0"/>
                                <w:sz w:val="21"/>
                                <w:szCs w:val="21"/>
                              </w:rPr>
                              <w:tab/>
                            </w:r>
                            <w:r w:rsidRPr="00D5212E">
                              <w:rPr>
                                <w:b w:val="0"/>
                                <w:sz w:val="21"/>
                                <w:szCs w:val="21"/>
                              </w:rPr>
                              <w:tab/>
                              <w:t>B. 2.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t>C. 4.10</w:t>
                            </w:r>
                            <w:r w:rsidRPr="00D5212E">
                              <w:rPr>
                                <w:b w:val="0"/>
                                <w:sz w:val="21"/>
                                <w:szCs w:val="21"/>
                                <w:vertAlign w:val="superscript"/>
                              </w:rPr>
                              <w:t>-7</w:t>
                            </w:r>
                            <w:r w:rsidRPr="00D5212E">
                              <w:rPr>
                                <w:b w:val="0"/>
                                <w:sz w:val="21"/>
                                <w:szCs w:val="21"/>
                              </w:rPr>
                              <w:t>I/a.</w:t>
                            </w:r>
                            <w:r w:rsidRPr="00D5212E">
                              <w:rPr>
                                <w:b w:val="0"/>
                                <w:sz w:val="21"/>
                                <w:szCs w:val="21"/>
                              </w:rPr>
                              <w:tab/>
                            </w:r>
                            <w:r w:rsidRPr="00D5212E">
                              <w:rPr>
                                <w:b w:val="0"/>
                                <w:sz w:val="21"/>
                                <w:szCs w:val="21"/>
                              </w:rPr>
                              <w:tab/>
                            </w:r>
                            <w:r w:rsidRPr="00D5212E">
                              <w:rPr>
                                <w:b w:val="0"/>
                                <w:color w:val="0000FF"/>
                                <w:sz w:val="21"/>
                                <w:szCs w:val="21"/>
                              </w:rPr>
                              <w:t>D. 8.10</w:t>
                            </w:r>
                            <w:r w:rsidRPr="00D5212E">
                              <w:rPr>
                                <w:b w:val="0"/>
                                <w:color w:val="0000FF"/>
                                <w:sz w:val="21"/>
                                <w:szCs w:val="21"/>
                                <w:vertAlign w:val="superscript"/>
                              </w:rPr>
                              <w:t>-7</w:t>
                            </w:r>
                            <w:r w:rsidRPr="00D5212E">
                              <w:rPr>
                                <w:b w:val="0"/>
                                <w:color w:val="0000FF"/>
                                <w:sz w:val="21"/>
                                <w:szCs w:val="21"/>
                              </w:rPr>
                              <w:t>I/ a.</w:t>
                            </w:r>
                          </w:p>
                          <w:p w14:paraId="0C87D57C"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0</w:t>
                            </w:r>
                            <w:r w:rsidRPr="00302DF4">
                              <w:rPr>
                                <w:sz w:val="21"/>
                                <w:szCs w:val="21"/>
                                <w:u w:val="single"/>
                              </w:rPr>
                              <w:t>.</w:t>
                            </w:r>
                            <w:r w:rsidRPr="00D5212E">
                              <w:rPr>
                                <w:b w:val="0"/>
                                <w:sz w:val="21"/>
                                <w:szCs w:val="21"/>
                              </w:rPr>
                              <w:t xml:space="preserve"> Một dòng điện chạy trong dây dẫn thẳng dài vô hạn có độ lớn 10 A đặt trong chân không sinh ra một từ trường có độ lớn cảm ứng từ  tại điểm cách dây dẫn 50 cm </w:t>
                            </w:r>
                            <w:r>
                              <w:rPr>
                                <w:b w:val="0"/>
                                <w:sz w:val="21"/>
                                <w:szCs w:val="21"/>
                              </w:rPr>
                              <w:tab/>
                            </w:r>
                          </w:p>
                          <w:p w14:paraId="23B94F7E" w14:textId="77777777" w:rsidR="002A4137" w:rsidRDefault="002A4137" w:rsidP="00F25677">
                            <w:pPr>
                              <w:spacing w:line="276" w:lineRule="auto"/>
                              <w:jc w:val="both"/>
                              <w:rPr>
                                <w:b w:val="0"/>
                                <w:sz w:val="21"/>
                                <w:szCs w:val="21"/>
                              </w:rPr>
                            </w:pPr>
                            <w:r w:rsidRPr="00D5212E">
                              <w:rPr>
                                <w:b w:val="0"/>
                                <w:color w:val="0000FF"/>
                                <w:sz w:val="21"/>
                                <w:szCs w:val="21"/>
                              </w:rPr>
                              <w:t>A. 4.10</w:t>
                            </w:r>
                            <w:r w:rsidRPr="00D5212E">
                              <w:rPr>
                                <w:b w:val="0"/>
                                <w:color w:val="0000FF"/>
                                <w:sz w:val="21"/>
                                <w:szCs w:val="21"/>
                                <w:vertAlign w:val="superscript"/>
                              </w:rPr>
                              <w:t>-6</w:t>
                            </w:r>
                            <w:r w:rsidRPr="00D5212E">
                              <w:rPr>
                                <w:b w:val="0"/>
                                <w:color w:val="0000FF"/>
                                <w:sz w:val="21"/>
                                <w:szCs w:val="21"/>
                              </w:rPr>
                              <w:t xml:space="preserve"> T.</w:t>
                            </w:r>
                            <w:r w:rsidRPr="00D5212E">
                              <w:rPr>
                                <w:b w:val="0"/>
                                <w:color w:val="0000FF"/>
                                <w:sz w:val="21"/>
                                <w:szCs w:val="21"/>
                              </w:rPr>
                              <w:tab/>
                            </w:r>
                            <w:r w:rsidRPr="00D5212E">
                              <w:rPr>
                                <w:b w:val="0"/>
                                <w:sz w:val="21"/>
                                <w:szCs w:val="21"/>
                              </w:rPr>
                              <w:t>B. 2.10</w:t>
                            </w:r>
                            <w:r w:rsidRPr="00D5212E">
                              <w:rPr>
                                <w:b w:val="0"/>
                                <w:sz w:val="21"/>
                                <w:szCs w:val="21"/>
                                <w:vertAlign w:val="superscript"/>
                              </w:rPr>
                              <w:t>-7</w:t>
                            </w:r>
                            <w:r w:rsidRPr="00D5212E">
                              <w:rPr>
                                <w:b w:val="0"/>
                                <w:sz w:val="21"/>
                                <w:szCs w:val="21"/>
                              </w:rPr>
                              <w:t>/5 T.</w:t>
                            </w:r>
                            <w:r w:rsidRPr="00D5212E">
                              <w:rPr>
                                <w:b w:val="0"/>
                                <w:sz w:val="21"/>
                                <w:szCs w:val="21"/>
                              </w:rPr>
                              <w:tab/>
                            </w:r>
                            <w:r w:rsidRPr="00D5212E">
                              <w:rPr>
                                <w:b w:val="0"/>
                                <w:sz w:val="21"/>
                                <w:szCs w:val="21"/>
                              </w:rPr>
                              <w:tab/>
                            </w:r>
                          </w:p>
                          <w:p w14:paraId="10CCBB89" w14:textId="5215A720" w:rsidR="002A4137" w:rsidRPr="00D5212E" w:rsidRDefault="002A4137" w:rsidP="00F25677">
                            <w:pPr>
                              <w:spacing w:line="276" w:lineRule="auto"/>
                              <w:jc w:val="both"/>
                              <w:rPr>
                                <w:b w:val="0"/>
                                <w:sz w:val="21"/>
                                <w:szCs w:val="21"/>
                              </w:rPr>
                            </w:pPr>
                            <w:r w:rsidRPr="00D5212E">
                              <w:rPr>
                                <w:b w:val="0"/>
                                <w:sz w:val="21"/>
                                <w:szCs w:val="21"/>
                              </w:rPr>
                              <w:t>C. 5.10</w:t>
                            </w:r>
                            <w:r w:rsidRPr="00D5212E">
                              <w:rPr>
                                <w:b w:val="0"/>
                                <w:sz w:val="21"/>
                                <w:szCs w:val="21"/>
                                <w:vertAlign w:val="superscript"/>
                              </w:rPr>
                              <w:t>-7</w:t>
                            </w:r>
                            <w:r>
                              <w:rPr>
                                <w:b w:val="0"/>
                                <w:sz w:val="21"/>
                                <w:szCs w:val="21"/>
                              </w:rPr>
                              <w:t xml:space="preserve"> T.</w:t>
                            </w:r>
                            <w:r w:rsidRPr="00D5212E">
                              <w:rPr>
                                <w:b w:val="0"/>
                                <w:sz w:val="21"/>
                                <w:szCs w:val="21"/>
                              </w:rPr>
                              <w:tab/>
                              <w:t>D. 3.10</w:t>
                            </w:r>
                            <w:r w:rsidRPr="00D5212E">
                              <w:rPr>
                                <w:b w:val="0"/>
                                <w:sz w:val="21"/>
                                <w:szCs w:val="21"/>
                                <w:vertAlign w:val="superscript"/>
                              </w:rPr>
                              <w:t>-7</w:t>
                            </w:r>
                            <w:r w:rsidRPr="00D5212E">
                              <w:rPr>
                                <w:b w:val="0"/>
                                <w:sz w:val="21"/>
                                <w:szCs w:val="21"/>
                              </w:rPr>
                              <w:t xml:space="preserve"> T.</w:t>
                            </w:r>
                          </w:p>
                          <w:p w14:paraId="74F234BA"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1</w:t>
                            </w:r>
                            <w:r w:rsidRPr="00302DF4">
                              <w:rPr>
                                <w:sz w:val="21"/>
                                <w:szCs w:val="21"/>
                                <w:u w:val="single"/>
                              </w:rPr>
                              <w:t>.</w:t>
                            </w:r>
                            <w:r w:rsidRPr="00D5212E">
                              <w:rPr>
                                <w:b w:val="0"/>
                                <w:sz w:val="21"/>
                                <w:szCs w:val="21"/>
                              </w:rPr>
                              <w:t xml:space="preserve"> Một điểm cách một dây dẫn dài vô hạn mang dòng điện 20 cm thì có độ lớn cảm ứng từ 1,2  μT. Một điểm cách dây dẫn đó 60 cm thì có độ lớn cảm ứng từ là</w:t>
                            </w:r>
                            <w:r>
                              <w:rPr>
                                <w:b w:val="0"/>
                                <w:sz w:val="21"/>
                                <w:szCs w:val="21"/>
                              </w:rPr>
                              <w:tab/>
                            </w:r>
                          </w:p>
                          <w:p w14:paraId="7633F120" w14:textId="41B65143" w:rsidR="002A4137" w:rsidRDefault="002A4137" w:rsidP="00F25677">
                            <w:pPr>
                              <w:spacing w:line="276" w:lineRule="auto"/>
                              <w:jc w:val="both"/>
                              <w:rPr>
                                <w:b w:val="0"/>
                                <w:sz w:val="21"/>
                                <w:szCs w:val="21"/>
                              </w:rPr>
                            </w:pPr>
                            <w:r w:rsidRPr="00D5212E">
                              <w:rPr>
                                <w:b w:val="0"/>
                                <w:color w:val="0000FF"/>
                                <w:sz w:val="21"/>
                                <w:szCs w:val="21"/>
                              </w:rPr>
                              <w:t>A. 0,4 μT.</w:t>
                            </w:r>
                            <w:r w:rsidRPr="00D5212E">
                              <w:rPr>
                                <w:b w:val="0"/>
                                <w:sz w:val="21"/>
                                <w:szCs w:val="21"/>
                              </w:rPr>
                              <w:tab/>
                              <w:t>B. 0,2 μT.</w:t>
                            </w:r>
                            <w:r w:rsidRPr="00D5212E">
                              <w:rPr>
                                <w:b w:val="0"/>
                                <w:sz w:val="21"/>
                                <w:szCs w:val="21"/>
                              </w:rPr>
                              <w:tab/>
                            </w:r>
                            <w:r w:rsidRPr="00D5212E">
                              <w:rPr>
                                <w:b w:val="0"/>
                                <w:sz w:val="21"/>
                                <w:szCs w:val="21"/>
                              </w:rPr>
                              <w:tab/>
                            </w:r>
                          </w:p>
                          <w:p w14:paraId="19432082" w14:textId="0ADDB34B" w:rsidR="002A4137" w:rsidRPr="00D5212E" w:rsidRDefault="002A4137" w:rsidP="00F25677">
                            <w:pPr>
                              <w:spacing w:line="276" w:lineRule="auto"/>
                              <w:jc w:val="both"/>
                              <w:rPr>
                                <w:b w:val="0"/>
                                <w:sz w:val="21"/>
                                <w:szCs w:val="21"/>
                              </w:rPr>
                            </w:pPr>
                            <w:r w:rsidRPr="00D5212E">
                              <w:rPr>
                                <w:b w:val="0"/>
                                <w:sz w:val="21"/>
                                <w:szCs w:val="21"/>
                              </w:rPr>
                              <w:t>C. 3,6 μ</w:t>
                            </w:r>
                            <w:r>
                              <w:rPr>
                                <w:b w:val="0"/>
                                <w:sz w:val="21"/>
                                <w:szCs w:val="21"/>
                              </w:rPr>
                              <w:t>T.</w:t>
                            </w:r>
                            <w:r>
                              <w:rPr>
                                <w:b w:val="0"/>
                                <w:sz w:val="21"/>
                                <w:szCs w:val="21"/>
                              </w:rPr>
                              <w:tab/>
                            </w:r>
                            <w:r w:rsidRPr="00D5212E">
                              <w:rPr>
                                <w:b w:val="0"/>
                                <w:sz w:val="21"/>
                                <w:szCs w:val="21"/>
                              </w:rPr>
                              <w:t>D. 4,8 μT.</w:t>
                            </w:r>
                          </w:p>
                          <w:p w14:paraId="3F42D55F" w14:textId="77777777" w:rsidR="002A4137" w:rsidRPr="00D5212E" w:rsidRDefault="002A4137" w:rsidP="00F25677">
                            <w:pPr>
                              <w:spacing w:line="276" w:lineRule="auto"/>
                              <w:jc w:val="both"/>
                              <w:rPr>
                                <w:b w:val="0"/>
                                <w:sz w:val="21"/>
                                <w:szCs w:val="21"/>
                              </w:rPr>
                            </w:pPr>
                            <w:r w:rsidRPr="00302DF4">
                              <w:rPr>
                                <w:sz w:val="21"/>
                                <w:szCs w:val="21"/>
                                <w:u w:val="single"/>
                              </w:rPr>
                              <w:t>Câu 1</w:t>
                            </w:r>
                            <w:r>
                              <w:rPr>
                                <w:sz w:val="21"/>
                                <w:szCs w:val="21"/>
                                <w:u w:val="single"/>
                              </w:rPr>
                              <w:t>2</w:t>
                            </w:r>
                            <w:r w:rsidRPr="00302DF4">
                              <w:rPr>
                                <w:sz w:val="21"/>
                                <w:szCs w:val="21"/>
                                <w:u w:val="single"/>
                              </w:rPr>
                              <w:t>.</w:t>
                            </w:r>
                            <w:r w:rsidRPr="00D5212E">
                              <w:rPr>
                                <w:b w:val="0"/>
                                <w:sz w:val="21"/>
                                <w:szCs w:val="21"/>
                              </w:rPr>
                              <w:t xml:space="preserve"> Tại một điểm cách một dây dẫn thẳng dài vô hạn mang dòng điện 5 A thì có cảm ứng từ 0,4 μT. Nếu cường độ dòng điện trong dây dẫn tăng thêm 10 A thì cảm ứng từ tại điểm đó có giá trị là</w:t>
                            </w:r>
                          </w:p>
                          <w:p w14:paraId="4A4FC70B" w14:textId="77777777" w:rsidR="002A4137" w:rsidRDefault="002A4137" w:rsidP="00F25677">
                            <w:pPr>
                              <w:spacing w:line="276" w:lineRule="auto"/>
                              <w:jc w:val="both"/>
                              <w:rPr>
                                <w:b w:val="0"/>
                                <w:sz w:val="21"/>
                                <w:szCs w:val="21"/>
                              </w:rPr>
                            </w:pPr>
                            <w:r w:rsidRPr="00D5212E">
                              <w:rPr>
                                <w:b w:val="0"/>
                                <w:sz w:val="21"/>
                                <w:szCs w:val="21"/>
                              </w:rPr>
                              <w:t>A. 0,8 μT.</w:t>
                            </w:r>
                            <w:r w:rsidRPr="00D5212E">
                              <w:rPr>
                                <w:b w:val="0"/>
                                <w:sz w:val="21"/>
                                <w:szCs w:val="21"/>
                              </w:rPr>
                              <w:tab/>
                            </w:r>
                            <w:r w:rsidRPr="00D5212E">
                              <w:rPr>
                                <w:b w:val="0"/>
                                <w:color w:val="0000FF"/>
                                <w:sz w:val="21"/>
                                <w:szCs w:val="21"/>
                              </w:rPr>
                              <w:t>B. 1,2 μT.</w:t>
                            </w:r>
                            <w:r w:rsidRPr="00D5212E">
                              <w:rPr>
                                <w:b w:val="0"/>
                                <w:sz w:val="21"/>
                                <w:szCs w:val="21"/>
                              </w:rPr>
                              <w:tab/>
                            </w:r>
                            <w:r w:rsidRPr="00D5212E">
                              <w:rPr>
                                <w:b w:val="0"/>
                                <w:sz w:val="21"/>
                                <w:szCs w:val="21"/>
                              </w:rPr>
                              <w:tab/>
                            </w:r>
                          </w:p>
                          <w:p w14:paraId="0200758E" w14:textId="7193C7FC" w:rsidR="002A4137" w:rsidRPr="00D5212E" w:rsidRDefault="002A4137" w:rsidP="00F25677">
                            <w:pPr>
                              <w:spacing w:line="276" w:lineRule="auto"/>
                              <w:jc w:val="both"/>
                              <w:rPr>
                                <w:b w:val="0"/>
                                <w:sz w:val="21"/>
                                <w:szCs w:val="21"/>
                              </w:rPr>
                            </w:pPr>
                            <w:r w:rsidRPr="00D5212E">
                              <w:rPr>
                                <w:b w:val="0"/>
                                <w:sz w:val="21"/>
                                <w:szCs w:val="21"/>
                              </w:rPr>
                              <w:t>D. 0,2 μT.</w:t>
                            </w:r>
                            <w:r w:rsidRPr="00D5212E">
                              <w:rPr>
                                <w:b w:val="0"/>
                                <w:sz w:val="21"/>
                                <w:szCs w:val="21"/>
                              </w:rPr>
                              <w:tab/>
                              <w:t>D. 1,6 μT.</w:t>
                            </w:r>
                          </w:p>
                          <w:p w14:paraId="0069F6AE" w14:textId="086F42B0"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3</w:t>
                            </w:r>
                            <w:r w:rsidRPr="00302DF4">
                              <w:rPr>
                                <w:sz w:val="21"/>
                                <w:szCs w:val="21"/>
                                <w:u w:val="single"/>
                              </w:rPr>
                              <w:t>.</w:t>
                            </w:r>
                            <w:r w:rsidRPr="00D5212E">
                              <w:rPr>
                                <w:b w:val="0"/>
                                <w:sz w:val="21"/>
                                <w:szCs w:val="21"/>
                              </w:rPr>
                              <w:t xml:space="preserve"> Một dòng điện chạy trong một dây tròn 20 vòng đường kính 20 cm với cường độ 10 A thì cảm ứng từ tại tâm các vòng dây là</w:t>
                            </w:r>
                            <w:r>
                              <w:rPr>
                                <w:b w:val="0"/>
                                <w:sz w:val="21"/>
                                <w:szCs w:val="21"/>
                              </w:rPr>
                              <w:tab/>
                            </w:r>
                            <w:r w:rsidRPr="00D5212E">
                              <w:rPr>
                                <w:b w:val="0"/>
                                <w:color w:val="0000FF"/>
                                <w:sz w:val="21"/>
                                <w:szCs w:val="21"/>
                              </w:rPr>
                              <w:t>A. 0,2π mT.</w:t>
                            </w:r>
                            <w:r w:rsidRPr="00D5212E">
                              <w:rPr>
                                <w:b w:val="0"/>
                                <w:color w:val="0000FF"/>
                                <w:sz w:val="21"/>
                                <w:szCs w:val="21"/>
                              </w:rPr>
                              <w:tab/>
                            </w:r>
                            <w:r w:rsidRPr="00D5212E">
                              <w:rPr>
                                <w:b w:val="0"/>
                                <w:sz w:val="21"/>
                                <w:szCs w:val="21"/>
                              </w:rPr>
                              <w:t>B. 0,02π mT.</w:t>
                            </w:r>
                            <w:r w:rsidRPr="00D5212E">
                              <w:rPr>
                                <w:b w:val="0"/>
                                <w:sz w:val="21"/>
                                <w:szCs w:val="21"/>
                              </w:rPr>
                              <w:tab/>
                            </w:r>
                            <w:r w:rsidRPr="00D5212E">
                              <w:rPr>
                                <w:b w:val="0"/>
                                <w:sz w:val="21"/>
                                <w:szCs w:val="21"/>
                              </w:rPr>
                              <w:tab/>
                            </w:r>
                          </w:p>
                          <w:p w14:paraId="66AA8C78" w14:textId="7C293145" w:rsidR="002A4137" w:rsidRPr="00D5212E" w:rsidRDefault="002A4137" w:rsidP="00F25677">
                            <w:pPr>
                              <w:spacing w:line="276" w:lineRule="auto"/>
                              <w:jc w:val="both"/>
                              <w:rPr>
                                <w:b w:val="0"/>
                                <w:sz w:val="21"/>
                                <w:szCs w:val="21"/>
                              </w:rPr>
                            </w:pPr>
                            <w:r w:rsidRPr="00D5212E">
                              <w:rPr>
                                <w:b w:val="0"/>
                                <w:sz w:val="21"/>
                                <w:szCs w:val="21"/>
                              </w:rPr>
                              <w:t>C. 20π μT.</w:t>
                            </w:r>
                            <w:r w:rsidRPr="00D5212E">
                              <w:rPr>
                                <w:b w:val="0"/>
                                <w:sz w:val="21"/>
                                <w:szCs w:val="21"/>
                              </w:rPr>
                              <w:tab/>
                              <w:t>D. 0,2 mT.</w:t>
                            </w:r>
                          </w:p>
                          <w:p w14:paraId="5FBDD714" w14:textId="77777777" w:rsidR="002A4137" w:rsidRDefault="002A4137" w:rsidP="00F25677">
                            <w:pPr>
                              <w:spacing w:line="276" w:lineRule="auto"/>
                              <w:jc w:val="both"/>
                              <w:rPr>
                                <w:b w:val="0"/>
                                <w:sz w:val="21"/>
                                <w:szCs w:val="21"/>
                              </w:rPr>
                            </w:pPr>
                            <w:r w:rsidRPr="00302DF4">
                              <w:rPr>
                                <w:sz w:val="21"/>
                                <w:szCs w:val="21"/>
                                <w:u w:val="single"/>
                              </w:rPr>
                              <w:t>Câu 1</w:t>
                            </w:r>
                            <w:r>
                              <w:rPr>
                                <w:sz w:val="21"/>
                                <w:szCs w:val="21"/>
                                <w:u w:val="single"/>
                              </w:rPr>
                              <w:t>4</w:t>
                            </w:r>
                            <w:r w:rsidRPr="00302DF4">
                              <w:rPr>
                                <w:sz w:val="21"/>
                                <w:szCs w:val="21"/>
                                <w:u w:val="single"/>
                              </w:rPr>
                              <w:t>.</w:t>
                            </w:r>
                            <w:r w:rsidRPr="00D5212E">
                              <w:rPr>
                                <w:b w:val="0"/>
                                <w:sz w:val="21"/>
                                <w:szCs w:val="21"/>
                              </w:rPr>
                              <w:t xml:space="preserve"> Một dây dẫn tròn mang dòng điện 20 A thì tâm vòng dây có cảm ứng từ 0,4π μT. Nếu dòng điện qua giảm 5 A so với ban đầu thì cảm ứng từ tại tâm vòng dây là</w:t>
                            </w:r>
                            <w:r>
                              <w:rPr>
                                <w:b w:val="0"/>
                                <w:sz w:val="21"/>
                                <w:szCs w:val="21"/>
                              </w:rPr>
                              <w:tab/>
                            </w:r>
                            <w:r>
                              <w:rPr>
                                <w:b w:val="0"/>
                                <w:sz w:val="21"/>
                                <w:szCs w:val="21"/>
                              </w:rPr>
                              <w:tab/>
                            </w:r>
                          </w:p>
                          <w:p w14:paraId="080AD363" w14:textId="77777777" w:rsidR="002A4137" w:rsidRDefault="002A4137" w:rsidP="00F25677">
                            <w:pPr>
                              <w:spacing w:line="276" w:lineRule="auto"/>
                              <w:jc w:val="both"/>
                              <w:rPr>
                                <w:b w:val="0"/>
                                <w:sz w:val="21"/>
                                <w:szCs w:val="21"/>
                              </w:rPr>
                            </w:pPr>
                            <w:r w:rsidRPr="00D5212E">
                              <w:rPr>
                                <w:b w:val="0"/>
                                <w:color w:val="0000FF"/>
                                <w:sz w:val="21"/>
                                <w:szCs w:val="21"/>
                              </w:rPr>
                              <w:t>A. 0,3π μT.</w:t>
                            </w:r>
                            <w:r w:rsidRPr="00D5212E">
                              <w:rPr>
                                <w:b w:val="0"/>
                                <w:color w:val="0000FF"/>
                                <w:sz w:val="21"/>
                                <w:szCs w:val="21"/>
                              </w:rPr>
                              <w:tab/>
                            </w:r>
                            <w:r w:rsidRPr="00D5212E">
                              <w:rPr>
                                <w:b w:val="0"/>
                                <w:sz w:val="21"/>
                                <w:szCs w:val="21"/>
                              </w:rPr>
                              <w:t>B. 0,5π μT</w:t>
                            </w:r>
                            <w:r>
                              <w:rPr>
                                <w:b w:val="0"/>
                                <w:sz w:val="21"/>
                                <w:szCs w:val="21"/>
                              </w:rPr>
                              <w:t>.</w:t>
                            </w:r>
                            <w:r>
                              <w:rPr>
                                <w:b w:val="0"/>
                                <w:sz w:val="21"/>
                                <w:szCs w:val="21"/>
                              </w:rPr>
                              <w:tab/>
                            </w:r>
                          </w:p>
                          <w:p w14:paraId="793748DA" w14:textId="77777777" w:rsidR="002A4137" w:rsidRDefault="002A4137" w:rsidP="00F25677">
                            <w:pPr>
                              <w:spacing w:line="276" w:lineRule="auto"/>
                              <w:jc w:val="both"/>
                              <w:rPr>
                                <w:b w:val="0"/>
                                <w:sz w:val="21"/>
                                <w:szCs w:val="21"/>
                              </w:rPr>
                            </w:pPr>
                            <w:r w:rsidRPr="00D5212E">
                              <w:rPr>
                                <w:b w:val="0"/>
                                <w:sz w:val="21"/>
                                <w:szCs w:val="21"/>
                              </w:rPr>
                              <w:t>C. 0,2π μT.</w:t>
                            </w:r>
                            <w:r w:rsidRPr="00D5212E">
                              <w:rPr>
                                <w:b w:val="0"/>
                                <w:sz w:val="21"/>
                                <w:szCs w:val="21"/>
                              </w:rPr>
                              <w:tab/>
                              <w:t>D. 0,6π μT.</w:t>
                            </w:r>
                          </w:p>
                          <w:p w14:paraId="57B80C1A" w14:textId="77777777" w:rsidR="002A4137" w:rsidRPr="00D5212E" w:rsidRDefault="002A4137" w:rsidP="003F1310">
                            <w:pPr>
                              <w:spacing w:line="276" w:lineRule="auto"/>
                              <w:jc w:val="both"/>
                              <w:rPr>
                                <w:b w:val="0"/>
                                <w:sz w:val="21"/>
                                <w:szCs w:val="21"/>
                              </w:rPr>
                            </w:pPr>
                            <w:r w:rsidRPr="00302DF4">
                              <w:rPr>
                                <w:sz w:val="21"/>
                                <w:szCs w:val="21"/>
                                <w:u w:val="single"/>
                              </w:rPr>
                              <w:t>Câu 1</w:t>
                            </w:r>
                            <w:r>
                              <w:rPr>
                                <w:sz w:val="21"/>
                                <w:szCs w:val="21"/>
                                <w:u w:val="single"/>
                              </w:rPr>
                              <w:t>5</w:t>
                            </w:r>
                            <w:r w:rsidRPr="00302DF4">
                              <w:rPr>
                                <w:sz w:val="21"/>
                                <w:szCs w:val="21"/>
                                <w:u w:val="single"/>
                              </w:rPr>
                              <w:t>.</w:t>
                            </w:r>
                            <w:r w:rsidRPr="00D5212E">
                              <w:rPr>
                                <w:b w:val="0"/>
                                <w:sz w:val="21"/>
                                <w:szCs w:val="21"/>
                              </w:rPr>
                              <w:t xml:space="preserve"> Một ống dây dài 50 cm có 1000 vòng dây mang một dòng điện là 5 A. Độ lớn cảm ứng từ trong lòng ống là</w:t>
                            </w:r>
                          </w:p>
                          <w:p w14:paraId="5A49CE53" w14:textId="77777777" w:rsidR="002A4137" w:rsidRDefault="002A4137" w:rsidP="003F1310">
                            <w:pPr>
                              <w:spacing w:line="276" w:lineRule="auto"/>
                              <w:jc w:val="both"/>
                              <w:rPr>
                                <w:b w:val="0"/>
                                <w:sz w:val="21"/>
                                <w:szCs w:val="21"/>
                              </w:rPr>
                            </w:pPr>
                            <w:r w:rsidRPr="00D5212E">
                              <w:rPr>
                                <w:b w:val="0"/>
                                <w:sz w:val="21"/>
                                <w:szCs w:val="21"/>
                              </w:rPr>
                              <w:t>A. 8 π mT.</w:t>
                            </w:r>
                            <w:r w:rsidRPr="00D5212E">
                              <w:rPr>
                                <w:b w:val="0"/>
                                <w:sz w:val="21"/>
                                <w:szCs w:val="21"/>
                              </w:rPr>
                              <w:tab/>
                            </w:r>
                            <w:r w:rsidRPr="00D5212E">
                              <w:rPr>
                                <w:b w:val="0"/>
                                <w:color w:val="0000FF"/>
                                <w:sz w:val="21"/>
                                <w:szCs w:val="21"/>
                              </w:rPr>
                              <w:t>B. 4 π mT.</w:t>
                            </w:r>
                            <w:r w:rsidRPr="00D5212E">
                              <w:rPr>
                                <w:b w:val="0"/>
                                <w:sz w:val="21"/>
                                <w:szCs w:val="21"/>
                              </w:rPr>
                              <w:tab/>
                            </w:r>
                            <w:r w:rsidRPr="00D5212E">
                              <w:rPr>
                                <w:b w:val="0"/>
                                <w:sz w:val="21"/>
                                <w:szCs w:val="21"/>
                              </w:rPr>
                              <w:tab/>
                            </w:r>
                          </w:p>
                          <w:p w14:paraId="4AB530CA" w14:textId="5C7D2563" w:rsidR="002A4137" w:rsidRPr="00D5212E" w:rsidRDefault="002A4137" w:rsidP="003F1310">
                            <w:pPr>
                              <w:spacing w:line="276" w:lineRule="auto"/>
                              <w:jc w:val="both"/>
                              <w:rPr>
                                <w:b w:val="0"/>
                                <w:sz w:val="21"/>
                                <w:szCs w:val="21"/>
                              </w:rPr>
                            </w:pPr>
                            <w:r w:rsidRPr="00D5212E">
                              <w:rPr>
                                <w:b w:val="0"/>
                                <w:sz w:val="21"/>
                                <w:szCs w:val="21"/>
                              </w:rPr>
                              <w:t>C. 8 mT.</w:t>
                            </w:r>
                            <w:r w:rsidRPr="00D5212E">
                              <w:rPr>
                                <w:b w:val="0"/>
                                <w:sz w:val="21"/>
                                <w:szCs w:val="21"/>
                              </w:rPr>
                              <w:tab/>
                              <w:t>D. 4 mT.</w:t>
                            </w:r>
                          </w:p>
                          <w:p w14:paraId="241D8C14" w14:textId="77777777" w:rsidR="002A4137" w:rsidRDefault="002A4137" w:rsidP="003F1310">
                            <w:pPr>
                              <w:spacing w:line="276" w:lineRule="auto"/>
                              <w:jc w:val="both"/>
                              <w:rPr>
                                <w:b w:val="0"/>
                                <w:sz w:val="21"/>
                                <w:szCs w:val="21"/>
                              </w:rPr>
                            </w:pPr>
                            <w:r w:rsidRPr="00302DF4">
                              <w:rPr>
                                <w:sz w:val="21"/>
                                <w:szCs w:val="21"/>
                                <w:u w:val="single"/>
                              </w:rPr>
                              <w:t>Câu 1</w:t>
                            </w:r>
                            <w:r>
                              <w:rPr>
                                <w:sz w:val="21"/>
                                <w:szCs w:val="21"/>
                                <w:u w:val="single"/>
                              </w:rPr>
                              <w:t>6</w:t>
                            </w:r>
                            <w:r w:rsidRPr="00302DF4">
                              <w:rPr>
                                <w:sz w:val="21"/>
                                <w:szCs w:val="21"/>
                                <w:u w:val="single"/>
                              </w:rPr>
                              <w:t>.</w:t>
                            </w:r>
                            <w:r w:rsidRPr="00D5212E">
                              <w:rPr>
                                <w:b w:val="0"/>
                                <w:sz w:val="21"/>
                                <w:szCs w:val="21"/>
                              </w:rPr>
                              <w:t xml:space="preserve"> Một ống dây có dòng điện 10 A chạy qua thì cảm ứng từ trong lòng ống là 0,2 T. Nếu dòng điện trong ống là 20 A thì độ lớn cảm ứng từ trong lòng ống là</w:t>
                            </w:r>
                            <w:r>
                              <w:rPr>
                                <w:b w:val="0"/>
                                <w:sz w:val="21"/>
                                <w:szCs w:val="21"/>
                              </w:rPr>
                              <w:tab/>
                            </w:r>
                          </w:p>
                          <w:p w14:paraId="2D00F96F" w14:textId="77777777" w:rsidR="002A4137" w:rsidRDefault="002A4137" w:rsidP="003F1310">
                            <w:pPr>
                              <w:spacing w:line="276" w:lineRule="auto"/>
                              <w:jc w:val="both"/>
                              <w:rPr>
                                <w:b w:val="0"/>
                                <w:sz w:val="21"/>
                                <w:szCs w:val="21"/>
                              </w:rPr>
                            </w:pPr>
                            <w:r w:rsidRPr="00D5212E">
                              <w:rPr>
                                <w:b w:val="0"/>
                                <w:color w:val="0000FF"/>
                                <w:sz w:val="21"/>
                                <w:szCs w:val="21"/>
                              </w:rPr>
                              <w:t>A. 0,4 T.</w:t>
                            </w:r>
                            <w:r w:rsidRPr="00D5212E">
                              <w:rPr>
                                <w:b w:val="0"/>
                                <w:sz w:val="21"/>
                                <w:szCs w:val="21"/>
                              </w:rPr>
                              <w:tab/>
                              <w:t>B. 0,8 T.</w:t>
                            </w:r>
                            <w:r w:rsidRPr="00D5212E">
                              <w:rPr>
                                <w:b w:val="0"/>
                                <w:sz w:val="21"/>
                                <w:szCs w:val="21"/>
                              </w:rPr>
                              <w:tab/>
                            </w:r>
                            <w:r w:rsidRPr="00D5212E">
                              <w:rPr>
                                <w:b w:val="0"/>
                                <w:sz w:val="21"/>
                                <w:szCs w:val="21"/>
                              </w:rPr>
                              <w:tab/>
                            </w:r>
                          </w:p>
                          <w:p w14:paraId="1C9394D0" w14:textId="196DDA2A" w:rsidR="002A4137" w:rsidRPr="00D5212E" w:rsidRDefault="002A4137" w:rsidP="003F1310">
                            <w:pPr>
                              <w:spacing w:line="276" w:lineRule="auto"/>
                              <w:jc w:val="both"/>
                              <w:rPr>
                                <w:b w:val="0"/>
                                <w:sz w:val="21"/>
                                <w:szCs w:val="21"/>
                              </w:rPr>
                            </w:pPr>
                            <w:r w:rsidRPr="00D5212E">
                              <w:rPr>
                                <w:b w:val="0"/>
                                <w:sz w:val="21"/>
                                <w:szCs w:val="21"/>
                              </w:rPr>
                              <w:t>C. 1,2 T.</w:t>
                            </w:r>
                            <w:r w:rsidRPr="00D5212E">
                              <w:rPr>
                                <w:b w:val="0"/>
                                <w:sz w:val="21"/>
                                <w:szCs w:val="21"/>
                              </w:rPr>
                              <w:tab/>
                              <w:t>D. 0,1 T.</w:t>
                            </w:r>
                          </w:p>
                          <w:p w14:paraId="64C0B638" w14:textId="77777777" w:rsidR="002A4137" w:rsidRDefault="002A4137" w:rsidP="003F1310">
                            <w:pPr>
                              <w:spacing w:line="276" w:lineRule="auto"/>
                              <w:jc w:val="both"/>
                              <w:rPr>
                                <w:b w:val="0"/>
                                <w:sz w:val="21"/>
                                <w:szCs w:val="21"/>
                              </w:rPr>
                            </w:pPr>
                            <w:r w:rsidRPr="00302DF4">
                              <w:rPr>
                                <w:sz w:val="21"/>
                                <w:szCs w:val="21"/>
                                <w:u w:val="single"/>
                              </w:rPr>
                              <w:t>Câu 1</w:t>
                            </w:r>
                            <w:r>
                              <w:rPr>
                                <w:sz w:val="21"/>
                                <w:szCs w:val="21"/>
                                <w:u w:val="single"/>
                              </w:rPr>
                              <w:t>7</w:t>
                            </w:r>
                            <w:r w:rsidRPr="00302DF4">
                              <w:rPr>
                                <w:sz w:val="21"/>
                                <w:szCs w:val="21"/>
                                <w:u w:val="single"/>
                              </w:rPr>
                              <w:t>.</w:t>
                            </w:r>
                            <w:r w:rsidRPr="00D5212E">
                              <w:rPr>
                                <w:b w:val="0"/>
                                <w:sz w:val="21"/>
                                <w:szCs w:val="21"/>
                              </w:rPr>
                              <w:t xml:space="preserve"> Một ống dây có dòng điện 4 A chạy qua thì độ lớn cảm ứng từ trong lòng ống là 0,04 T. Để độ lớn cảm ứng từ trong lòng ống tăng thêm 0,06 T thì dòng điện trong ống phải là</w:t>
                            </w:r>
                            <w:r>
                              <w:rPr>
                                <w:b w:val="0"/>
                                <w:sz w:val="21"/>
                                <w:szCs w:val="21"/>
                              </w:rPr>
                              <w:tab/>
                            </w:r>
                          </w:p>
                          <w:p w14:paraId="7A17EC6A" w14:textId="77777777" w:rsidR="002A4137" w:rsidRDefault="002A4137" w:rsidP="003F1310">
                            <w:pPr>
                              <w:spacing w:line="276" w:lineRule="auto"/>
                              <w:jc w:val="both"/>
                              <w:rPr>
                                <w:b w:val="0"/>
                                <w:sz w:val="21"/>
                                <w:szCs w:val="21"/>
                              </w:rPr>
                            </w:pPr>
                            <w:r w:rsidRPr="00D5212E">
                              <w:rPr>
                                <w:b w:val="0"/>
                                <w:color w:val="0000FF"/>
                                <w:sz w:val="21"/>
                                <w:szCs w:val="21"/>
                              </w:rPr>
                              <w:t>A. 10 A.</w:t>
                            </w:r>
                            <w:r w:rsidRPr="00D5212E">
                              <w:rPr>
                                <w:b w:val="0"/>
                                <w:color w:val="0000FF"/>
                                <w:sz w:val="21"/>
                                <w:szCs w:val="21"/>
                              </w:rPr>
                              <w:tab/>
                            </w:r>
                            <w:r>
                              <w:rPr>
                                <w:b w:val="0"/>
                                <w:sz w:val="21"/>
                                <w:szCs w:val="21"/>
                              </w:rPr>
                              <w:t>B. 6 A.</w:t>
                            </w:r>
                            <w:r>
                              <w:rPr>
                                <w:b w:val="0"/>
                                <w:sz w:val="21"/>
                                <w:szCs w:val="21"/>
                              </w:rPr>
                              <w:tab/>
                              <w:t xml:space="preserve">          </w:t>
                            </w:r>
                          </w:p>
                          <w:p w14:paraId="501B6732" w14:textId="5BB348F4" w:rsidR="002A4137" w:rsidRPr="00D5212E" w:rsidRDefault="002A4137" w:rsidP="003F1310">
                            <w:pPr>
                              <w:spacing w:line="276" w:lineRule="auto"/>
                              <w:jc w:val="both"/>
                              <w:rPr>
                                <w:b w:val="0"/>
                                <w:sz w:val="21"/>
                                <w:szCs w:val="21"/>
                              </w:rPr>
                            </w:pPr>
                            <w:r>
                              <w:rPr>
                                <w:b w:val="0"/>
                                <w:sz w:val="21"/>
                                <w:szCs w:val="21"/>
                              </w:rPr>
                              <w:t>C. 1 A.</w:t>
                            </w:r>
                            <w:r>
                              <w:rPr>
                                <w:b w:val="0"/>
                                <w:sz w:val="21"/>
                                <w:szCs w:val="21"/>
                              </w:rPr>
                              <w:tab/>
                              <w:t xml:space="preserve"> </w:t>
                            </w:r>
                            <w:r>
                              <w:rPr>
                                <w:b w:val="0"/>
                                <w:sz w:val="21"/>
                                <w:szCs w:val="21"/>
                                <w:lang w:val="vi-VN"/>
                              </w:rPr>
                              <w:t xml:space="preserve">            </w:t>
                            </w:r>
                            <w:r w:rsidRPr="00D5212E">
                              <w:rPr>
                                <w:b w:val="0"/>
                                <w:sz w:val="21"/>
                                <w:szCs w:val="21"/>
                              </w:rPr>
                              <w:t>D. 0,06 A.</w:t>
                            </w:r>
                          </w:p>
                          <w:p w14:paraId="2D211EE7" w14:textId="71DAFD60" w:rsidR="002A4137" w:rsidRPr="00F25677" w:rsidRDefault="002A4137" w:rsidP="00F25677">
                            <w:pPr>
                              <w:spacing w:line="276" w:lineRule="auto"/>
                              <w:jc w:val="both"/>
                              <w:rPr>
                                <w:b w:val="0"/>
                                <w:sz w:val="21"/>
                                <w:szCs w:val="21"/>
                              </w:rPr>
                            </w:pPr>
                          </w:p>
                        </w:tc>
                      </w:tr>
                      <w:tr w:rsidR="002A4137" w:rsidRPr="00B31086" w14:paraId="293CA561" w14:textId="77777777" w:rsidTr="009E4711">
                        <w:tc>
                          <w:tcPr>
                            <w:tcW w:w="10370" w:type="dxa"/>
                            <w:shd w:val="clear" w:color="auto" w:fill="auto"/>
                          </w:tcPr>
                          <w:p w14:paraId="4A473803" w14:textId="77777777" w:rsidR="002A4137" w:rsidRPr="009E4711" w:rsidRDefault="002A4137" w:rsidP="00F25677">
                            <w:pPr>
                              <w:spacing w:line="276" w:lineRule="auto"/>
                              <w:rPr>
                                <w:b w:val="0"/>
                                <w:bCs w:val="0"/>
                              </w:rPr>
                            </w:pPr>
                          </w:p>
                        </w:tc>
                      </w:tr>
                      <w:tr w:rsidR="002A4137" w:rsidRPr="00B31086" w14:paraId="456E3D16" w14:textId="77777777" w:rsidTr="009E4711">
                        <w:tc>
                          <w:tcPr>
                            <w:tcW w:w="10370" w:type="dxa"/>
                            <w:shd w:val="clear" w:color="auto" w:fill="auto"/>
                          </w:tcPr>
                          <w:p w14:paraId="16A14F5C" w14:textId="77777777" w:rsidR="002A4137" w:rsidRPr="009E4711" w:rsidRDefault="002A4137" w:rsidP="00F25677">
                            <w:pPr>
                              <w:spacing w:line="276" w:lineRule="auto"/>
                              <w:rPr>
                                <w:b w:val="0"/>
                                <w:bCs w:val="0"/>
                              </w:rPr>
                            </w:pPr>
                          </w:p>
                        </w:tc>
                      </w:tr>
                      <w:tr w:rsidR="002A4137" w:rsidRPr="00B31086" w14:paraId="3DB7C338" w14:textId="77777777" w:rsidTr="009E4711">
                        <w:tc>
                          <w:tcPr>
                            <w:tcW w:w="10370" w:type="dxa"/>
                            <w:shd w:val="clear" w:color="auto" w:fill="auto"/>
                          </w:tcPr>
                          <w:p w14:paraId="312A4577" w14:textId="77777777" w:rsidR="002A4137" w:rsidRPr="009E4711" w:rsidRDefault="002A4137" w:rsidP="00F25677">
                            <w:pPr>
                              <w:spacing w:line="276" w:lineRule="auto"/>
                              <w:rPr>
                                <w:b w:val="0"/>
                                <w:bCs w:val="0"/>
                              </w:rPr>
                            </w:pPr>
                          </w:p>
                        </w:tc>
                      </w:tr>
                      <w:tr w:rsidR="002A4137" w:rsidRPr="00B31086" w14:paraId="32E3046A" w14:textId="77777777" w:rsidTr="009E4711">
                        <w:tc>
                          <w:tcPr>
                            <w:tcW w:w="10370" w:type="dxa"/>
                            <w:shd w:val="clear" w:color="auto" w:fill="auto"/>
                          </w:tcPr>
                          <w:p w14:paraId="4DC8FEC7" w14:textId="77777777" w:rsidR="002A4137" w:rsidRPr="009E4711" w:rsidRDefault="002A4137" w:rsidP="00F25677">
                            <w:pPr>
                              <w:spacing w:line="276" w:lineRule="auto"/>
                              <w:rPr>
                                <w:b w:val="0"/>
                                <w:bCs w:val="0"/>
                              </w:rPr>
                            </w:pPr>
                          </w:p>
                        </w:tc>
                      </w:tr>
                      <w:tr w:rsidR="002A4137" w:rsidRPr="00B31086" w14:paraId="4342B0E4" w14:textId="77777777" w:rsidTr="009E4711">
                        <w:tc>
                          <w:tcPr>
                            <w:tcW w:w="10370" w:type="dxa"/>
                            <w:shd w:val="clear" w:color="auto" w:fill="auto"/>
                          </w:tcPr>
                          <w:p w14:paraId="4A2D3478" w14:textId="77777777" w:rsidR="002A4137" w:rsidRPr="009E4711" w:rsidRDefault="002A4137" w:rsidP="00F25677">
                            <w:pPr>
                              <w:spacing w:line="276" w:lineRule="auto"/>
                              <w:rPr>
                                <w:b w:val="0"/>
                                <w:bCs w:val="0"/>
                              </w:rPr>
                            </w:pPr>
                          </w:p>
                        </w:tc>
                      </w:tr>
                      <w:tr w:rsidR="002A4137" w:rsidRPr="00B31086" w14:paraId="5194F07D" w14:textId="77777777" w:rsidTr="009E4711">
                        <w:tc>
                          <w:tcPr>
                            <w:tcW w:w="10370" w:type="dxa"/>
                            <w:shd w:val="clear" w:color="auto" w:fill="auto"/>
                          </w:tcPr>
                          <w:p w14:paraId="7088F7BD" w14:textId="77777777" w:rsidR="002A4137" w:rsidRPr="009E4711" w:rsidRDefault="002A4137" w:rsidP="00F25677">
                            <w:pPr>
                              <w:spacing w:line="276" w:lineRule="auto"/>
                              <w:rPr>
                                <w:b w:val="0"/>
                                <w:bCs w:val="0"/>
                              </w:rPr>
                            </w:pPr>
                          </w:p>
                        </w:tc>
                      </w:tr>
                      <w:tr w:rsidR="002A4137" w:rsidRPr="00B31086" w14:paraId="3C2C5320" w14:textId="77777777" w:rsidTr="009E4711">
                        <w:tc>
                          <w:tcPr>
                            <w:tcW w:w="10370" w:type="dxa"/>
                            <w:shd w:val="clear" w:color="auto" w:fill="auto"/>
                          </w:tcPr>
                          <w:p w14:paraId="59DADBBA" w14:textId="77777777" w:rsidR="002A4137" w:rsidRPr="009E4711" w:rsidRDefault="002A4137" w:rsidP="00F25677">
                            <w:pPr>
                              <w:spacing w:line="276" w:lineRule="auto"/>
                              <w:rPr>
                                <w:b w:val="0"/>
                                <w:bCs w:val="0"/>
                              </w:rPr>
                            </w:pPr>
                          </w:p>
                        </w:tc>
                      </w:tr>
                      <w:tr w:rsidR="002A4137" w:rsidRPr="00B31086" w14:paraId="72BB12AD" w14:textId="77777777" w:rsidTr="009E4711">
                        <w:tc>
                          <w:tcPr>
                            <w:tcW w:w="10370" w:type="dxa"/>
                            <w:shd w:val="clear" w:color="auto" w:fill="auto"/>
                          </w:tcPr>
                          <w:p w14:paraId="0B7DC354" w14:textId="77777777" w:rsidR="002A4137" w:rsidRPr="009E4711" w:rsidRDefault="002A4137" w:rsidP="00F25677">
                            <w:pPr>
                              <w:spacing w:line="276" w:lineRule="auto"/>
                              <w:rPr>
                                <w:b w:val="0"/>
                                <w:bCs w:val="0"/>
                              </w:rPr>
                            </w:pPr>
                          </w:p>
                        </w:tc>
                      </w:tr>
                      <w:tr w:rsidR="002A4137" w:rsidRPr="00B31086" w14:paraId="5F15F943" w14:textId="77777777" w:rsidTr="009E4711">
                        <w:tc>
                          <w:tcPr>
                            <w:tcW w:w="10370" w:type="dxa"/>
                            <w:shd w:val="clear" w:color="auto" w:fill="auto"/>
                          </w:tcPr>
                          <w:p w14:paraId="0DC87AA6" w14:textId="77777777" w:rsidR="002A4137" w:rsidRPr="009E4711" w:rsidRDefault="002A4137" w:rsidP="00F25677">
                            <w:pPr>
                              <w:spacing w:line="276" w:lineRule="auto"/>
                              <w:rPr>
                                <w:b w:val="0"/>
                                <w:bCs w:val="0"/>
                              </w:rPr>
                            </w:pPr>
                          </w:p>
                        </w:tc>
                      </w:tr>
                      <w:tr w:rsidR="002A4137" w:rsidRPr="00B31086" w14:paraId="00662A7B" w14:textId="77777777" w:rsidTr="009E4711">
                        <w:tc>
                          <w:tcPr>
                            <w:tcW w:w="10370" w:type="dxa"/>
                            <w:shd w:val="clear" w:color="auto" w:fill="auto"/>
                          </w:tcPr>
                          <w:p w14:paraId="690859B4" w14:textId="77777777" w:rsidR="002A4137" w:rsidRPr="009E4711" w:rsidRDefault="002A4137" w:rsidP="00F25677">
                            <w:pPr>
                              <w:spacing w:line="276" w:lineRule="auto"/>
                              <w:rPr>
                                <w:b w:val="0"/>
                                <w:bCs w:val="0"/>
                              </w:rPr>
                            </w:pPr>
                          </w:p>
                        </w:tc>
                      </w:tr>
                      <w:tr w:rsidR="002A4137" w:rsidRPr="00B31086" w14:paraId="29031AEC" w14:textId="77777777" w:rsidTr="009E4711">
                        <w:tc>
                          <w:tcPr>
                            <w:tcW w:w="10370" w:type="dxa"/>
                            <w:shd w:val="clear" w:color="auto" w:fill="auto"/>
                          </w:tcPr>
                          <w:p w14:paraId="6A786D39" w14:textId="77777777" w:rsidR="002A4137" w:rsidRPr="009E4711" w:rsidRDefault="002A4137" w:rsidP="00F25677">
                            <w:pPr>
                              <w:spacing w:line="276" w:lineRule="auto"/>
                              <w:rPr>
                                <w:b w:val="0"/>
                                <w:bCs w:val="0"/>
                              </w:rPr>
                            </w:pPr>
                          </w:p>
                        </w:tc>
                      </w:tr>
                      <w:tr w:rsidR="002A4137" w:rsidRPr="00B31086" w14:paraId="03CC081C" w14:textId="77777777" w:rsidTr="009E4711">
                        <w:tc>
                          <w:tcPr>
                            <w:tcW w:w="10370" w:type="dxa"/>
                            <w:shd w:val="clear" w:color="auto" w:fill="auto"/>
                          </w:tcPr>
                          <w:p w14:paraId="772C9138" w14:textId="77777777" w:rsidR="002A4137" w:rsidRPr="009E4711" w:rsidRDefault="002A4137" w:rsidP="00F25677">
                            <w:pPr>
                              <w:spacing w:line="276" w:lineRule="auto"/>
                              <w:rPr>
                                <w:b w:val="0"/>
                                <w:bCs w:val="0"/>
                              </w:rPr>
                            </w:pPr>
                          </w:p>
                        </w:tc>
                      </w:tr>
                      <w:tr w:rsidR="002A4137" w:rsidRPr="00B31086" w14:paraId="06D17172" w14:textId="77777777" w:rsidTr="009E4711">
                        <w:tc>
                          <w:tcPr>
                            <w:tcW w:w="10370" w:type="dxa"/>
                            <w:shd w:val="clear" w:color="auto" w:fill="auto"/>
                          </w:tcPr>
                          <w:p w14:paraId="455FC9E7" w14:textId="77777777" w:rsidR="002A4137" w:rsidRPr="009E4711" w:rsidRDefault="002A4137" w:rsidP="00F25677">
                            <w:pPr>
                              <w:spacing w:line="276" w:lineRule="auto"/>
                              <w:rPr>
                                <w:b w:val="0"/>
                                <w:bCs w:val="0"/>
                              </w:rPr>
                            </w:pPr>
                          </w:p>
                        </w:tc>
                      </w:tr>
                      <w:tr w:rsidR="002A4137" w:rsidRPr="00B31086" w14:paraId="2CA045B5" w14:textId="77777777" w:rsidTr="009E4711">
                        <w:tc>
                          <w:tcPr>
                            <w:tcW w:w="10370" w:type="dxa"/>
                            <w:shd w:val="clear" w:color="auto" w:fill="auto"/>
                          </w:tcPr>
                          <w:p w14:paraId="2BF9E3AE" w14:textId="77777777" w:rsidR="002A4137" w:rsidRPr="009E4711" w:rsidRDefault="002A4137" w:rsidP="00F25677">
                            <w:pPr>
                              <w:spacing w:line="276" w:lineRule="auto"/>
                              <w:rPr>
                                <w:b w:val="0"/>
                                <w:bCs w:val="0"/>
                              </w:rPr>
                            </w:pPr>
                          </w:p>
                        </w:tc>
                      </w:tr>
                      <w:tr w:rsidR="002A4137" w:rsidRPr="00B31086" w14:paraId="3AEE2E5D" w14:textId="77777777" w:rsidTr="009E4711">
                        <w:tc>
                          <w:tcPr>
                            <w:tcW w:w="10370" w:type="dxa"/>
                            <w:shd w:val="clear" w:color="auto" w:fill="auto"/>
                          </w:tcPr>
                          <w:p w14:paraId="1B9EECC6" w14:textId="77777777" w:rsidR="002A4137" w:rsidRPr="009E4711" w:rsidRDefault="002A4137" w:rsidP="00F25677">
                            <w:pPr>
                              <w:spacing w:line="276" w:lineRule="auto"/>
                              <w:rPr>
                                <w:b w:val="0"/>
                                <w:bCs w:val="0"/>
                              </w:rPr>
                            </w:pPr>
                          </w:p>
                        </w:tc>
                      </w:tr>
                      <w:tr w:rsidR="002A4137" w:rsidRPr="00B31086" w14:paraId="5B327FDE" w14:textId="77777777" w:rsidTr="009E4711">
                        <w:tc>
                          <w:tcPr>
                            <w:tcW w:w="10370" w:type="dxa"/>
                            <w:shd w:val="clear" w:color="auto" w:fill="auto"/>
                          </w:tcPr>
                          <w:p w14:paraId="5E7575BB" w14:textId="77777777" w:rsidR="002A4137" w:rsidRPr="009E4711" w:rsidRDefault="002A4137" w:rsidP="00F25677">
                            <w:pPr>
                              <w:spacing w:line="276" w:lineRule="auto"/>
                              <w:rPr>
                                <w:b w:val="0"/>
                                <w:bCs w:val="0"/>
                              </w:rPr>
                            </w:pPr>
                          </w:p>
                        </w:tc>
                      </w:tr>
                      <w:tr w:rsidR="002A4137" w:rsidRPr="00B31086" w14:paraId="77B45EF5" w14:textId="77777777" w:rsidTr="009E4711">
                        <w:tc>
                          <w:tcPr>
                            <w:tcW w:w="10370" w:type="dxa"/>
                            <w:shd w:val="clear" w:color="auto" w:fill="auto"/>
                          </w:tcPr>
                          <w:p w14:paraId="3B6047EF" w14:textId="77777777" w:rsidR="002A4137" w:rsidRPr="009E4711" w:rsidRDefault="002A4137" w:rsidP="00F25677">
                            <w:pPr>
                              <w:spacing w:line="276" w:lineRule="auto"/>
                              <w:rPr>
                                <w:b w:val="0"/>
                                <w:bCs w:val="0"/>
                              </w:rPr>
                            </w:pPr>
                          </w:p>
                        </w:tc>
                      </w:tr>
                      <w:tr w:rsidR="002A4137" w:rsidRPr="00B31086" w14:paraId="23E21C8E" w14:textId="77777777" w:rsidTr="009E4711">
                        <w:tc>
                          <w:tcPr>
                            <w:tcW w:w="10370" w:type="dxa"/>
                            <w:shd w:val="clear" w:color="auto" w:fill="auto"/>
                          </w:tcPr>
                          <w:p w14:paraId="5DABD39D" w14:textId="77777777" w:rsidR="002A4137" w:rsidRPr="009E4711" w:rsidRDefault="002A4137" w:rsidP="00F25677">
                            <w:pPr>
                              <w:spacing w:line="276" w:lineRule="auto"/>
                              <w:rPr>
                                <w:b w:val="0"/>
                                <w:bCs w:val="0"/>
                              </w:rPr>
                            </w:pPr>
                          </w:p>
                        </w:tc>
                      </w:tr>
                      <w:tr w:rsidR="002A4137" w:rsidRPr="00B31086" w14:paraId="06274593" w14:textId="77777777" w:rsidTr="009E4711">
                        <w:tc>
                          <w:tcPr>
                            <w:tcW w:w="10370" w:type="dxa"/>
                            <w:shd w:val="clear" w:color="auto" w:fill="auto"/>
                          </w:tcPr>
                          <w:p w14:paraId="346E4A5B" w14:textId="77777777" w:rsidR="002A4137" w:rsidRPr="009E4711" w:rsidRDefault="002A4137" w:rsidP="00F25677">
                            <w:pPr>
                              <w:spacing w:line="276" w:lineRule="auto"/>
                              <w:rPr>
                                <w:b w:val="0"/>
                                <w:bCs w:val="0"/>
                              </w:rPr>
                            </w:pPr>
                          </w:p>
                        </w:tc>
                      </w:tr>
                      <w:tr w:rsidR="002A4137" w:rsidRPr="00B31086" w14:paraId="6E700E6A" w14:textId="77777777" w:rsidTr="009E4711">
                        <w:tc>
                          <w:tcPr>
                            <w:tcW w:w="10370" w:type="dxa"/>
                            <w:shd w:val="clear" w:color="auto" w:fill="auto"/>
                          </w:tcPr>
                          <w:p w14:paraId="2BA4DAF1" w14:textId="77777777" w:rsidR="002A4137" w:rsidRPr="009E4711" w:rsidRDefault="002A4137" w:rsidP="00F25677">
                            <w:pPr>
                              <w:spacing w:line="276" w:lineRule="auto"/>
                              <w:rPr>
                                <w:b w:val="0"/>
                                <w:bCs w:val="0"/>
                              </w:rPr>
                            </w:pPr>
                          </w:p>
                        </w:tc>
                      </w:tr>
                      <w:tr w:rsidR="002A4137" w:rsidRPr="00B31086" w14:paraId="1D0AF7E7" w14:textId="77777777" w:rsidTr="009E4711">
                        <w:tc>
                          <w:tcPr>
                            <w:tcW w:w="10370" w:type="dxa"/>
                            <w:shd w:val="clear" w:color="auto" w:fill="auto"/>
                          </w:tcPr>
                          <w:p w14:paraId="5BE5E18E" w14:textId="77777777" w:rsidR="002A4137" w:rsidRPr="009E4711" w:rsidRDefault="002A4137" w:rsidP="00F25677">
                            <w:pPr>
                              <w:spacing w:line="276" w:lineRule="auto"/>
                              <w:rPr>
                                <w:b w:val="0"/>
                                <w:bCs w:val="0"/>
                              </w:rPr>
                            </w:pPr>
                          </w:p>
                        </w:tc>
                      </w:tr>
                      <w:tr w:rsidR="002A4137" w:rsidRPr="00B31086" w14:paraId="336B4C48" w14:textId="77777777" w:rsidTr="009E4711">
                        <w:tc>
                          <w:tcPr>
                            <w:tcW w:w="10370" w:type="dxa"/>
                            <w:shd w:val="clear" w:color="auto" w:fill="auto"/>
                          </w:tcPr>
                          <w:p w14:paraId="48D5214C" w14:textId="77777777" w:rsidR="002A4137" w:rsidRPr="009E4711" w:rsidRDefault="002A4137" w:rsidP="00F25677">
                            <w:pPr>
                              <w:spacing w:line="276" w:lineRule="auto"/>
                              <w:rPr>
                                <w:b w:val="0"/>
                                <w:bCs w:val="0"/>
                              </w:rPr>
                            </w:pPr>
                          </w:p>
                        </w:tc>
                      </w:tr>
                      <w:tr w:rsidR="002A4137" w:rsidRPr="00B31086" w14:paraId="3F6FCA25" w14:textId="77777777" w:rsidTr="009E4711">
                        <w:tc>
                          <w:tcPr>
                            <w:tcW w:w="10370" w:type="dxa"/>
                            <w:shd w:val="clear" w:color="auto" w:fill="auto"/>
                          </w:tcPr>
                          <w:p w14:paraId="365A40AC" w14:textId="77777777" w:rsidR="002A4137" w:rsidRPr="009E4711" w:rsidRDefault="002A4137" w:rsidP="00F25677">
                            <w:pPr>
                              <w:spacing w:line="276" w:lineRule="auto"/>
                              <w:rPr>
                                <w:b w:val="0"/>
                                <w:bCs w:val="0"/>
                              </w:rPr>
                            </w:pPr>
                          </w:p>
                        </w:tc>
                      </w:tr>
                      <w:tr w:rsidR="002A4137" w:rsidRPr="00B31086" w14:paraId="38CB8568" w14:textId="77777777" w:rsidTr="009E4711">
                        <w:tc>
                          <w:tcPr>
                            <w:tcW w:w="10370" w:type="dxa"/>
                            <w:shd w:val="clear" w:color="auto" w:fill="auto"/>
                          </w:tcPr>
                          <w:p w14:paraId="3EAAC81B" w14:textId="77777777" w:rsidR="002A4137" w:rsidRPr="009E4711" w:rsidRDefault="002A4137" w:rsidP="00F25677">
                            <w:pPr>
                              <w:spacing w:line="276" w:lineRule="auto"/>
                              <w:rPr>
                                <w:b w:val="0"/>
                                <w:bCs w:val="0"/>
                              </w:rPr>
                            </w:pPr>
                          </w:p>
                        </w:tc>
                      </w:tr>
                      <w:tr w:rsidR="002A4137" w:rsidRPr="00B31086" w14:paraId="3FD2D23D" w14:textId="77777777" w:rsidTr="009E4711">
                        <w:tc>
                          <w:tcPr>
                            <w:tcW w:w="10370" w:type="dxa"/>
                            <w:shd w:val="clear" w:color="auto" w:fill="auto"/>
                          </w:tcPr>
                          <w:p w14:paraId="72C9B933" w14:textId="77777777" w:rsidR="002A4137" w:rsidRPr="009E4711" w:rsidRDefault="002A4137" w:rsidP="00F25677">
                            <w:pPr>
                              <w:spacing w:line="276" w:lineRule="auto"/>
                              <w:rPr>
                                <w:b w:val="0"/>
                                <w:bCs w:val="0"/>
                              </w:rPr>
                            </w:pPr>
                          </w:p>
                        </w:tc>
                      </w:tr>
                      <w:tr w:rsidR="002A4137" w:rsidRPr="00B31086" w14:paraId="23271281" w14:textId="77777777" w:rsidTr="009E4711">
                        <w:tc>
                          <w:tcPr>
                            <w:tcW w:w="10370" w:type="dxa"/>
                            <w:shd w:val="clear" w:color="auto" w:fill="auto"/>
                          </w:tcPr>
                          <w:p w14:paraId="15D8399E" w14:textId="77777777" w:rsidR="002A4137" w:rsidRPr="009E4711" w:rsidRDefault="002A4137" w:rsidP="00F25677">
                            <w:pPr>
                              <w:spacing w:line="276" w:lineRule="auto"/>
                              <w:rPr>
                                <w:b w:val="0"/>
                                <w:bCs w:val="0"/>
                              </w:rPr>
                            </w:pPr>
                          </w:p>
                        </w:tc>
                      </w:tr>
                      <w:tr w:rsidR="002A4137" w:rsidRPr="00B31086" w14:paraId="1A6A7CAC" w14:textId="77777777" w:rsidTr="009E4711">
                        <w:tc>
                          <w:tcPr>
                            <w:tcW w:w="10370" w:type="dxa"/>
                            <w:shd w:val="clear" w:color="auto" w:fill="auto"/>
                          </w:tcPr>
                          <w:p w14:paraId="2CFDA9DE" w14:textId="77777777" w:rsidR="002A4137" w:rsidRPr="009E4711" w:rsidRDefault="002A4137" w:rsidP="00F25677">
                            <w:pPr>
                              <w:spacing w:line="276" w:lineRule="auto"/>
                              <w:rPr>
                                <w:b w:val="0"/>
                                <w:bCs w:val="0"/>
                              </w:rPr>
                            </w:pPr>
                          </w:p>
                        </w:tc>
                      </w:tr>
                      <w:tr w:rsidR="002A4137" w:rsidRPr="00B31086" w14:paraId="0EC46EF9" w14:textId="77777777" w:rsidTr="009E4711">
                        <w:tc>
                          <w:tcPr>
                            <w:tcW w:w="10370" w:type="dxa"/>
                            <w:shd w:val="clear" w:color="auto" w:fill="auto"/>
                          </w:tcPr>
                          <w:p w14:paraId="023D8FDB" w14:textId="77777777" w:rsidR="002A4137" w:rsidRPr="009E4711" w:rsidRDefault="002A4137" w:rsidP="00F25677">
                            <w:pPr>
                              <w:spacing w:line="276" w:lineRule="auto"/>
                              <w:rPr>
                                <w:b w:val="0"/>
                                <w:bCs w:val="0"/>
                              </w:rPr>
                            </w:pPr>
                          </w:p>
                        </w:tc>
                      </w:tr>
                      <w:tr w:rsidR="002A4137" w:rsidRPr="00B31086" w14:paraId="17247B2D" w14:textId="77777777" w:rsidTr="009E4711">
                        <w:tc>
                          <w:tcPr>
                            <w:tcW w:w="10370" w:type="dxa"/>
                            <w:shd w:val="clear" w:color="auto" w:fill="auto"/>
                          </w:tcPr>
                          <w:p w14:paraId="20E1F298" w14:textId="77777777" w:rsidR="002A4137" w:rsidRPr="009E4711" w:rsidRDefault="002A4137" w:rsidP="00F25677">
                            <w:pPr>
                              <w:spacing w:line="276" w:lineRule="auto"/>
                              <w:rPr>
                                <w:b w:val="0"/>
                                <w:bCs w:val="0"/>
                              </w:rPr>
                            </w:pPr>
                          </w:p>
                        </w:tc>
                      </w:tr>
                      <w:tr w:rsidR="002A4137" w:rsidRPr="00B31086" w14:paraId="35111DD5" w14:textId="77777777" w:rsidTr="009E4711">
                        <w:tc>
                          <w:tcPr>
                            <w:tcW w:w="10370" w:type="dxa"/>
                            <w:shd w:val="clear" w:color="auto" w:fill="auto"/>
                          </w:tcPr>
                          <w:p w14:paraId="6D962B89" w14:textId="77777777" w:rsidR="002A4137" w:rsidRPr="009E4711" w:rsidRDefault="002A4137" w:rsidP="00F25677">
                            <w:pPr>
                              <w:spacing w:line="276" w:lineRule="auto"/>
                              <w:rPr>
                                <w:b w:val="0"/>
                                <w:bCs w:val="0"/>
                              </w:rPr>
                            </w:pPr>
                          </w:p>
                        </w:tc>
                      </w:tr>
                      <w:tr w:rsidR="002A4137" w:rsidRPr="00B31086" w14:paraId="0D4D6497" w14:textId="77777777" w:rsidTr="009E4711">
                        <w:tc>
                          <w:tcPr>
                            <w:tcW w:w="10370" w:type="dxa"/>
                            <w:shd w:val="clear" w:color="auto" w:fill="auto"/>
                          </w:tcPr>
                          <w:p w14:paraId="6CB23FFB" w14:textId="77777777" w:rsidR="002A4137" w:rsidRPr="009E4711" w:rsidRDefault="002A4137" w:rsidP="00F25677">
                            <w:pPr>
                              <w:spacing w:line="276" w:lineRule="auto"/>
                              <w:rPr>
                                <w:b w:val="0"/>
                                <w:bCs w:val="0"/>
                              </w:rPr>
                            </w:pPr>
                          </w:p>
                        </w:tc>
                      </w:tr>
                      <w:tr w:rsidR="002A4137" w:rsidRPr="00B31086" w14:paraId="6848FC2B" w14:textId="77777777" w:rsidTr="009E4711">
                        <w:tc>
                          <w:tcPr>
                            <w:tcW w:w="10370" w:type="dxa"/>
                            <w:shd w:val="clear" w:color="auto" w:fill="auto"/>
                          </w:tcPr>
                          <w:p w14:paraId="6D18B79D" w14:textId="77777777" w:rsidR="002A4137" w:rsidRPr="009E4711" w:rsidRDefault="002A4137" w:rsidP="00F25677">
                            <w:pPr>
                              <w:spacing w:line="276" w:lineRule="auto"/>
                              <w:rPr>
                                <w:b w:val="0"/>
                                <w:bCs w:val="0"/>
                              </w:rPr>
                            </w:pPr>
                          </w:p>
                        </w:tc>
                      </w:tr>
                      <w:tr w:rsidR="002A4137" w:rsidRPr="00B31086" w14:paraId="160F965E" w14:textId="77777777" w:rsidTr="009E4711">
                        <w:tc>
                          <w:tcPr>
                            <w:tcW w:w="10370" w:type="dxa"/>
                            <w:shd w:val="clear" w:color="auto" w:fill="auto"/>
                          </w:tcPr>
                          <w:p w14:paraId="52FEDA75" w14:textId="77777777" w:rsidR="002A4137" w:rsidRPr="009E4711" w:rsidRDefault="002A4137" w:rsidP="00F25677">
                            <w:pPr>
                              <w:spacing w:line="276" w:lineRule="auto"/>
                              <w:rPr>
                                <w:b w:val="0"/>
                                <w:bCs w:val="0"/>
                              </w:rPr>
                            </w:pPr>
                          </w:p>
                        </w:tc>
                      </w:tr>
                      <w:tr w:rsidR="002A4137" w:rsidRPr="00B31086" w14:paraId="2FAA2904" w14:textId="77777777" w:rsidTr="009E4711">
                        <w:tc>
                          <w:tcPr>
                            <w:tcW w:w="10370" w:type="dxa"/>
                            <w:shd w:val="clear" w:color="auto" w:fill="auto"/>
                          </w:tcPr>
                          <w:p w14:paraId="6F086225" w14:textId="77777777" w:rsidR="002A4137" w:rsidRPr="009E4711" w:rsidRDefault="002A4137" w:rsidP="00F25677">
                            <w:pPr>
                              <w:spacing w:line="276" w:lineRule="auto"/>
                              <w:rPr>
                                <w:b w:val="0"/>
                                <w:bCs w:val="0"/>
                              </w:rPr>
                            </w:pPr>
                          </w:p>
                        </w:tc>
                      </w:tr>
                      <w:tr w:rsidR="002A4137" w:rsidRPr="00B31086" w14:paraId="11B28982" w14:textId="77777777" w:rsidTr="009E4711">
                        <w:tc>
                          <w:tcPr>
                            <w:tcW w:w="10370" w:type="dxa"/>
                            <w:shd w:val="clear" w:color="auto" w:fill="auto"/>
                          </w:tcPr>
                          <w:p w14:paraId="2DF456CC" w14:textId="77777777" w:rsidR="002A4137" w:rsidRPr="009E4711" w:rsidRDefault="002A4137" w:rsidP="00F25677">
                            <w:pPr>
                              <w:spacing w:line="276" w:lineRule="auto"/>
                              <w:rPr>
                                <w:b w:val="0"/>
                                <w:bCs w:val="0"/>
                              </w:rPr>
                            </w:pPr>
                          </w:p>
                        </w:tc>
                      </w:tr>
                      <w:tr w:rsidR="002A4137" w:rsidRPr="00B31086" w14:paraId="28C84903" w14:textId="77777777" w:rsidTr="009E4711">
                        <w:tc>
                          <w:tcPr>
                            <w:tcW w:w="10370" w:type="dxa"/>
                            <w:shd w:val="clear" w:color="auto" w:fill="auto"/>
                          </w:tcPr>
                          <w:p w14:paraId="0951F8F3" w14:textId="77777777" w:rsidR="002A4137" w:rsidRPr="009E4711" w:rsidRDefault="002A4137" w:rsidP="00F25677">
                            <w:pPr>
                              <w:spacing w:line="276" w:lineRule="auto"/>
                              <w:rPr>
                                <w:b w:val="0"/>
                                <w:bCs w:val="0"/>
                              </w:rPr>
                            </w:pPr>
                          </w:p>
                        </w:tc>
                      </w:tr>
                      <w:tr w:rsidR="002A4137" w:rsidRPr="00B31086" w14:paraId="3F658C4F" w14:textId="77777777" w:rsidTr="009E4711">
                        <w:tc>
                          <w:tcPr>
                            <w:tcW w:w="10370" w:type="dxa"/>
                            <w:shd w:val="clear" w:color="auto" w:fill="auto"/>
                          </w:tcPr>
                          <w:p w14:paraId="26A5BD8D" w14:textId="77777777" w:rsidR="002A4137" w:rsidRPr="009E4711" w:rsidRDefault="002A4137" w:rsidP="00F25677">
                            <w:pPr>
                              <w:spacing w:line="276" w:lineRule="auto"/>
                              <w:rPr>
                                <w:b w:val="0"/>
                                <w:bCs w:val="0"/>
                              </w:rPr>
                            </w:pPr>
                          </w:p>
                        </w:tc>
                      </w:tr>
                      <w:tr w:rsidR="002A4137" w:rsidRPr="00B31086" w14:paraId="51810E18" w14:textId="77777777" w:rsidTr="009E4711">
                        <w:tc>
                          <w:tcPr>
                            <w:tcW w:w="10370" w:type="dxa"/>
                            <w:shd w:val="clear" w:color="auto" w:fill="auto"/>
                          </w:tcPr>
                          <w:p w14:paraId="35C4947B" w14:textId="77777777" w:rsidR="002A4137" w:rsidRPr="009E4711" w:rsidRDefault="002A4137" w:rsidP="00F25677">
                            <w:pPr>
                              <w:spacing w:line="276" w:lineRule="auto"/>
                              <w:rPr>
                                <w:b w:val="0"/>
                                <w:bCs w:val="0"/>
                              </w:rPr>
                            </w:pPr>
                          </w:p>
                        </w:tc>
                      </w:tr>
                      <w:tr w:rsidR="002A4137" w:rsidRPr="00B31086" w14:paraId="1C26FFCB" w14:textId="77777777" w:rsidTr="009E4711">
                        <w:tc>
                          <w:tcPr>
                            <w:tcW w:w="10370" w:type="dxa"/>
                            <w:shd w:val="clear" w:color="auto" w:fill="auto"/>
                          </w:tcPr>
                          <w:p w14:paraId="5F069FA2" w14:textId="77777777" w:rsidR="002A4137" w:rsidRPr="009E4711" w:rsidRDefault="002A4137" w:rsidP="00F25677">
                            <w:pPr>
                              <w:spacing w:line="276" w:lineRule="auto"/>
                              <w:rPr>
                                <w:b w:val="0"/>
                                <w:bCs w:val="0"/>
                              </w:rPr>
                            </w:pPr>
                          </w:p>
                        </w:tc>
                      </w:tr>
                    </w:tbl>
                    <w:p w14:paraId="1F2FBE7A" w14:textId="77777777" w:rsidR="002A4137" w:rsidRPr="00B31086" w:rsidRDefault="002A4137" w:rsidP="00F25677">
                      <w:pPr>
                        <w:spacing w:line="276" w:lineRule="auto"/>
                        <w:rPr>
                          <w:b w:val="0"/>
                          <w:bCs w:val="0"/>
                          <w:sz w:val="21"/>
                          <w:szCs w:val="21"/>
                        </w:rPr>
                      </w:pPr>
                    </w:p>
                  </w:txbxContent>
                </v:textbox>
                <w10:wrap type="through"/>
              </v:shape>
            </w:pict>
          </mc:Fallback>
        </mc:AlternateContent>
      </w:r>
    </w:p>
    <w:p w14:paraId="5CC4D575" w14:textId="7B4F319E" w:rsidR="00F25677" w:rsidRDefault="00F25677">
      <w:r>
        <w:rPr>
          <w:noProof/>
          <w:sz w:val="22"/>
          <w:szCs w:val="22"/>
        </w:rPr>
        <w:lastRenderedPageBreak/>
        <mc:AlternateContent>
          <mc:Choice Requires="wps">
            <w:drawing>
              <wp:anchor distT="0" distB="0" distL="114300" distR="114300" simplePos="0" relativeHeight="251934720" behindDoc="0" locked="0" layoutInCell="1" allowOverlap="1" wp14:anchorId="282F7715" wp14:editId="72407E55">
                <wp:simplePos x="0" y="0"/>
                <wp:positionH relativeFrom="column">
                  <wp:posOffset>2540</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4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5551"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81"/>
                              <w:gridCol w:w="5181"/>
                              <w:gridCol w:w="256"/>
                              <w:gridCol w:w="4933"/>
                            </w:tblGrid>
                            <w:tr w:rsidR="002A4137" w:rsidRPr="00B31086" w14:paraId="1F833974" w14:textId="77777777" w:rsidTr="007C3057">
                              <w:trPr>
                                <w:gridAfter w:val="1"/>
                                <w:wAfter w:w="4933" w:type="dxa"/>
                              </w:trPr>
                              <w:tc>
                                <w:tcPr>
                                  <w:tcW w:w="10618" w:type="dxa"/>
                                  <w:gridSpan w:val="3"/>
                                </w:tcPr>
                                <w:p w14:paraId="65D14952" w14:textId="23E4A162" w:rsidR="002A4137" w:rsidRDefault="002A4137" w:rsidP="007C3057">
                                  <w:pPr>
                                    <w:spacing w:line="276" w:lineRule="auto"/>
                                    <w:ind w:right="325"/>
                                    <w:jc w:val="both"/>
                                    <w:rPr>
                                      <w:b w:val="0"/>
                                      <w:sz w:val="21"/>
                                      <w:szCs w:val="21"/>
                                    </w:rPr>
                                  </w:pPr>
                                  <w:r w:rsidRPr="00302DF4">
                                    <w:rPr>
                                      <w:sz w:val="21"/>
                                      <w:szCs w:val="21"/>
                                      <w:u w:val="single"/>
                                    </w:rPr>
                                    <w:t>Câu 1</w:t>
                                  </w:r>
                                  <w:r>
                                    <w:rPr>
                                      <w:sz w:val="21"/>
                                      <w:szCs w:val="21"/>
                                      <w:u w:val="single"/>
                                    </w:rPr>
                                    <w:t>8</w:t>
                                  </w:r>
                                  <w:r w:rsidRPr="00302DF4">
                                    <w:rPr>
                                      <w:sz w:val="21"/>
                                      <w:szCs w:val="21"/>
                                      <w:u w:val="single"/>
                                    </w:rPr>
                                    <w:t>.</w:t>
                                  </w:r>
                                  <w:r w:rsidRPr="00D5212E">
                                    <w:rPr>
                                      <w:b w:val="0"/>
                                      <w:sz w:val="21"/>
                                      <w:szCs w:val="21"/>
                                    </w:rPr>
                                    <w:t xml:space="preserve"> Một ống dây được cuốn bằng loại dây tiết diện có bán kính 0,5 mm sao cho các vòng sát nhau. Số vòng dây trên một mét chiều dài ống là</w:t>
                                  </w:r>
                                  <w:r>
                                    <w:rPr>
                                      <w:b w:val="0"/>
                                      <w:sz w:val="21"/>
                                      <w:szCs w:val="21"/>
                                    </w:rPr>
                                    <w:tab/>
                                  </w:r>
                                  <w:r>
                                    <w:rPr>
                                      <w:b w:val="0"/>
                                      <w:sz w:val="21"/>
                                      <w:szCs w:val="21"/>
                                    </w:rPr>
                                    <w:tab/>
                                  </w:r>
                                </w:p>
                                <w:p w14:paraId="1A6DB1A1" w14:textId="77777777" w:rsidR="002A4137" w:rsidRDefault="002A4137" w:rsidP="007C3057">
                                  <w:pPr>
                                    <w:spacing w:line="276" w:lineRule="auto"/>
                                    <w:ind w:right="325"/>
                                    <w:jc w:val="both"/>
                                    <w:rPr>
                                      <w:b w:val="0"/>
                                      <w:sz w:val="21"/>
                                      <w:szCs w:val="21"/>
                                    </w:rPr>
                                  </w:pPr>
                                  <w:r w:rsidRPr="00D5212E">
                                    <w:rPr>
                                      <w:b w:val="0"/>
                                      <w:color w:val="0000FF"/>
                                      <w:sz w:val="21"/>
                                      <w:szCs w:val="21"/>
                                    </w:rPr>
                                    <w:t>A. 1000.</w:t>
                                  </w:r>
                                  <w:r w:rsidRPr="00D5212E">
                                    <w:rPr>
                                      <w:b w:val="0"/>
                                      <w:color w:val="0000FF"/>
                                      <w:sz w:val="21"/>
                                      <w:szCs w:val="21"/>
                                    </w:rPr>
                                    <w:tab/>
                                  </w:r>
                                  <w:r w:rsidRPr="00D5212E">
                                    <w:rPr>
                                      <w:b w:val="0"/>
                                      <w:sz w:val="21"/>
                                      <w:szCs w:val="21"/>
                                    </w:rPr>
                                    <w:t>B. 2000.</w:t>
                                  </w:r>
                                  <w:r w:rsidRPr="00D5212E">
                                    <w:rPr>
                                      <w:b w:val="0"/>
                                      <w:sz w:val="21"/>
                                      <w:szCs w:val="21"/>
                                    </w:rPr>
                                    <w:tab/>
                                  </w:r>
                                  <w:r w:rsidRPr="00D5212E">
                                    <w:rPr>
                                      <w:b w:val="0"/>
                                      <w:sz w:val="21"/>
                                      <w:szCs w:val="21"/>
                                    </w:rPr>
                                    <w:tab/>
                                  </w:r>
                                </w:p>
                                <w:p w14:paraId="6F7DEAA3" w14:textId="28F6AD93" w:rsidR="002A4137" w:rsidRPr="00D5212E" w:rsidRDefault="002A4137" w:rsidP="007C3057">
                                  <w:pPr>
                                    <w:spacing w:line="276" w:lineRule="auto"/>
                                    <w:ind w:right="325"/>
                                    <w:jc w:val="both"/>
                                    <w:rPr>
                                      <w:b w:val="0"/>
                                      <w:sz w:val="21"/>
                                      <w:szCs w:val="21"/>
                                    </w:rPr>
                                  </w:pPr>
                                  <w:r w:rsidRPr="00D5212E">
                                    <w:rPr>
                                      <w:b w:val="0"/>
                                      <w:sz w:val="21"/>
                                      <w:szCs w:val="21"/>
                                    </w:rPr>
                                    <w:t>C. 5000.</w:t>
                                  </w:r>
                                  <w:r w:rsidRPr="00D5212E">
                                    <w:rPr>
                                      <w:b w:val="0"/>
                                      <w:sz w:val="21"/>
                                      <w:szCs w:val="21"/>
                                    </w:rPr>
                                    <w:tab/>
                                  </w:r>
                                  <w:r w:rsidRPr="00D5212E">
                                    <w:rPr>
                                      <w:b w:val="0"/>
                                      <w:sz w:val="21"/>
                                      <w:szCs w:val="21"/>
                                    </w:rPr>
                                    <w:tab/>
                                    <w:t>D. chưa đủ dữ kiện để xác định.</w:t>
                                  </w:r>
                                </w:p>
                                <w:p w14:paraId="4C9F63BA" w14:textId="77777777" w:rsidR="002A4137" w:rsidRDefault="002A4137" w:rsidP="007C3057">
                                  <w:pPr>
                                    <w:spacing w:line="276" w:lineRule="auto"/>
                                    <w:ind w:right="325"/>
                                    <w:jc w:val="both"/>
                                    <w:rPr>
                                      <w:b w:val="0"/>
                                      <w:sz w:val="21"/>
                                      <w:szCs w:val="21"/>
                                    </w:rPr>
                                  </w:pPr>
                                  <w:r w:rsidRPr="00302DF4">
                                    <w:rPr>
                                      <w:sz w:val="21"/>
                                      <w:szCs w:val="21"/>
                                      <w:u w:val="single"/>
                                    </w:rPr>
                                    <w:t>Câu 1</w:t>
                                  </w:r>
                                  <w:r>
                                    <w:rPr>
                                      <w:sz w:val="21"/>
                                      <w:szCs w:val="21"/>
                                      <w:u w:val="single"/>
                                    </w:rPr>
                                    <w:t>9</w:t>
                                  </w:r>
                                  <w:r w:rsidRPr="00302DF4">
                                    <w:rPr>
                                      <w:sz w:val="21"/>
                                      <w:szCs w:val="21"/>
                                      <w:u w:val="single"/>
                                    </w:rPr>
                                    <w:t>.</w:t>
                                  </w:r>
                                  <w:r w:rsidRPr="00D5212E">
                                    <w:rPr>
                                      <w:b w:val="0"/>
                                      <w:sz w:val="21"/>
                                      <w:szCs w:val="21"/>
                                    </w:rPr>
                                    <w:t xml:space="preserve"> Một ống dây được cuốn bằng loại dây mà tiết diện có bán kính 0,5 mm sao cho các vòng sát nhau. Khi có dòng điện 20 A chạy qua thì độ lớn cảm ứng từ trong lòng ống dâ</w:t>
                                  </w:r>
                                  <w:r>
                                    <w:rPr>
                                      <w:b w:val="0"/>
                                      <w:sz w:val="21"/>
                                      <w:szCs w:val="21"/>
                                    </w:rPr>
                                    <w:t>y là</w:t>
                                  </w:r>
                                  <w:r>
                                    <w:rPr>
                                      <w:b w:val="0"/>
                                      <w:sz w:val="21"/>
                                      <w:szCs w:val="21"/>
                                    </w:rPr>
                                    <w:tab/>
                                  </w:r>
                                </w:p>
                                <w:p w14:paraId="391BFC21" w14:textId="77777777" w:rsidR="002A4137" w:rsidRDefault="002A4137" w:rsidP="007C3057">
                                  <w:pPr>
                                    <w:spacing w:line="276" w:lineRule="auto"/>
                                    <w:ind w:right="325"/>
                                    <w:jc w:val="both"/>
                                    <w:rPr>
                                      <w:b w:val="0"/>
                                      <w:sz w:val="21"/>
                                      <w:szCs w:val="21"/>
                                    </w:rPr>
                                  </w:pPr>
                                  <w:r w:rsidRPr="00D5212E">
                                    <w:rPr>
                                      <w:b w:val="0"/>
                                      <w:sz w:val="21"/>
                                      <w:szCs w:val="21"/>
                                    </w:rPr>
                                    <w:t xml:space="preserve">A. </w:t>
                                  </w:r>
                                  <w:r>
                                    <w:rPr>
                                      <w:b w:val="0"/>
                                      <w:sz w:val="21"/>
                                      <w:szCs w:val="21"/>
                                    </w:rPr>
                                    <w:t>4 mT.</w:t>
                                  </w:r>
                                  <w:r>
                                    <w:rPr>
                                      <w:b w:val="0"/>
                                      <w:sz w:val="21"/>
                                      <w:szCs w:val="21"/>
                                    </w:rPr>
                                    <w:tab/>
                                  </w:r>
                                  <w:r w:rsidRPr="00D5212E">
                                    <w:rPr>
                                      <w:b w:val="0"/>
                                      <w:sz w:val="21"/>
                                      <w:szCs w:val="21"/>
                                    </w:rPr>
                                    <w:t>B. 8 mT.</w:t>
                                  </w:r>
                                  <w:r>
                                    <w:rPr>
                                      <w:b w:val="0"/>
                                      <w:sz w:val="21"/>
                                      <w:szCs w:val="21"/>
                                    </w:rPr>
                                    <w:t xml:space="preserve">     </w:t>
                                  </w:r>
                                </w:p>
                                <w:p w14:paraId="19C1C1CC" w14:textId="7D441D10" w:rsidR="002A4137" w:rsidRPr="00D5212E" w:rsidRDefault="002A4137" w:rsidP="007C3057">
                                  <w:pPr>
                                    <w:spacing w:line="276" w:lineRule="auto"/>
                                    <w:ind w:right="325"/>
                                    <w:jc w:val="both"/>
                                    <w:rPr>
                                      <w:b w:val="0"/>
                                      <w:sz w:val="21"/>
                                      <w:szCs w:val="21"/>
                                    </w:rPr>
                                  </w:pPr>
                                  <w:r w:rsidRPr="00D5212E">
                                    <w:rPr>
                                      <w:b w:val="0"/>
                                      <w:color w:val="0000FF"/>
                                      <w:sz w:val="21"/>
                                      <w:szCs w:val="21"/>
                                    </w:rPr>
                                    <w:t>C. 8 π mT.</w:t>
                                  </w:r>
                                  <w:r>
                                    <w:rPr>
                                      <w:b w:val="0"/>
                                      <w:sz w:val="21"/>
                                      <w:szCs w:val="21"/>
                                    </w:rPr>
                                    <w:tab/>
                                  </w:r>
                                  <w:r w:rsidRPr="00D5212E">
                                    <w:rPr>
                                      <w:b w:val="0"/>
                                      <w:sz w:val="21"/>
                                      <w:szCs w:val="21"/>
                                    </w:rPr>
                                    <w:t>D. 4 π mT.</w:t>
                                  </w:r>
                                </w:p>
                                <w:p w14:paraId="39345FD0" w14:textId="77777777" w:rsidR="002A4137" w:rsidRDefault="002A4137" w:rsidP="007C3057">
                                  <w:pPr>
                                    <w:spacing w:line="276" w:lineRule="auto"/>
                                    <w:ind w:right="325"/>
                                    <w:jc w:val="both"/>
                                    <w:rPr>
                                      <w:b w:val="0"/>
                                      <w:sz w:val="21"/>
                                      <w:szCs w:val="21"/>
                                    </w:rPr>
                                  </w:pPr>
                                  <w:r w:rsidRPr="00302DF4">
                                    <w:rPr>
                                      <w:sz w:val="21"/>
                                      <w:szCs w:val="21"/>
                                      <w:u w:val="single"/>
                                    </w:rPr>
                                    <w:t xml:space="preserve">Câu </w:t>
                                  </w:r>
                                  <w:r>
                                    <w:rPr>
                                      <w:sz w:val="21"/>
                                      <w:szCs w:val="21"/>
                                      <w:u w:val="single"/>
                                    </w:rPr>
                                    <w:t>20</w:t>
                                  </w:r>
                                  <w:r w:rsidRPr="00302DF4">
                                    <w:rPr>
                                      <w:sz w:val="21"/>
                                      <w:szCs w:val="21"/>
                                      <w:u w:val="single"/>
                                    </w:rPr>
                                    <w:t>.</w:t>
                                  </w:r>
                                  <w:r w:rsidRPr="00D5212E">
                                    <w:rPr>
                                      <w:b w:val="0"/>
                                      <w:sz w:val="21"/>
                                      <w:szCs w:val="21"/>
                                    </w:rPr>
                                    <w:t xml:space="preserve"> Hai ống dây dài bằng nhau và có cùng số vòng dây, nhưng đường kính ống một gấp đôi đường kính ống hai. Khi ống dây một có dòng điện 10 A thì độ lớn cảm ứng từ trong lòng ống một là 0,2 T. Nếu dòng điện trong ống hai là 5 A thì độ lớn cảm ứng từ trong lòng ống hai là</w:t>
                                  </w:r>
                                  <w:r>
                                    <w:rPr>
                                      <w:b w:val="0"/>
                                      <w:sz w:val="21"/>
                                      <w:szCs w:val="21"/>
                                    </w:rPr>
                                    <w:tab/>
                                  </w:r>
                                </w:p>
                                <w:p w14:paraId="165D4DA0" w14:textId="77777777" w:rsidR="002A4137" w:rsidRDefault="002A4137" w:rsidP="007C3057">
                                  <w:pPr>
                                    <w:spacing w:line="276" w:lineRule="auto"/>
                                    <w:ind w:right="325"/>
                                    <w:jc w:val="both"/>
                                    <w:rPr>
                                      <w:b w:val="0"/>
                                      <w:sz w:val="21"/>
                                      <w:szCs w:val="21"/>
                                    </w:rPr>
                                  </w:pPr>
                                  <w:r w:rsidRPr="00D5212E">
                                    <w:rPr>
                                      <w:b w:val="0"/>
                                      <w:color w:val="0000FF"/>
                                      <w:sz w:val="21"/>
                                      <w:szCs w:val="21"/>
                                    </w:rPr>
                                    <w:t>A. 0,1 T.</w:t>
                                  </w:r>
                                  <w:r>
                                    <w:rPr>
                                      <w:b w:val="0"/>
                                      <w:sz w:val="21"/>
                                      <w:szCs w:val="21"/>
                                    </w:rPr>
                                    <w:tab/>
                                  </w:r>
                                  <w:r w:rsidRPr="00D5212E">
                                    <w:rPr>
                                      <w:b w:val="0"/>
                                      <w:sz w:val="21"/>
                                      <w:szCs w:val="21"/>
                                    </w:rPr>
                                    <w:t>B. 0,2 T.</w:t>
                                  </w:r>
                                  <w:r w:rsidRPr="00D5212E">
                                    <w:rPr>
                                      <w:b w:val="0"/>
                                      <w:sz w:val="21"/>
                                      <w:szCs w:val="21"/>
                                    </w:rPr>
                                    <w:tab/>
                                  </w:r>
                                  <w:r w:rsidRPr="00D5212E">
                                    <w:rPr>
                                      <w:b w:val="0"/>
                                      <w:sz w:val="21"/>
                                      <w:szCs w:val="21"/>
                                    </w:rPr>
                                    <w:tab/>
                                  </w:r>
                                </w:p>
                                <w:p w14:paraId="19F9CEE7" w14:textId="2CFA011F" w:rsidR="002A4137" w:rsidRPr="007C3057" w:rsidRDefault="002A4137" w:rsidP="007C3057">
                                  <w:pPr>
                                    <w:spacing w:line="276" w:lineRule="auto"/>
                                    <w:ind w:right="325"/>
                                    <w:jc w:val="both"/>
                                    <w:rPr>
                                      <w:b w:val="0"/>
                                      <w:sz w:val="21"/>
                                      <w:szCs w:val="21"/>
                                    </w:rPr>
                                  </w:pPr>
                                  <w:r w:rsidRPr="00D5212E">
                                    <w:rPr>
                                      <w:b w:val="0"/>
                                      <w:sz w:val="21"/>
                                      <w:szCs w:val="21"/>
                                    </w:rPr>
                                    <w:t>C. 0,05 T.</w:t>
                                  </w:r>
                                  <w:r w:rsidRPr="00D5212E">
                                    <w:rPr>
                                      <w:b w:val="0"/>
                                      <w:sz w:val="21"/>
                                      <w:szCs w:val="21"/>
                                    </w:rPr>
                                    <w:tab/>
                                    <w:t>D. 0,4 T.</w:t>
                                  </w:r>
                                </w:p>
                              </w:tc>
                            </w:tr>
                            <w:tr w:rsidR="002A4137" w:rsidRPr="00B31086" w14:paraId="1588BBD4" w14:textId="77777777" w:rsidTr="007C3057">
                              <w:trPr>
                                <w:gridAfter w:val="1"/>
                                <w:wAfter w:w="4933" w:type="dxa"/>
                              </w:trPr>
                              <w:tc>
                                <w:tcPr>
                                  <w:tcW w:w="10618" w:type="dxa"/>
                                  <w:gridSpan w:val="3"/>
                                </w:tcPr>
                                <w:p w14:paraId="1E1DE187" w14:textId="211382E6" w:rsidR="002A4137" w:rsidRDefault="002A4137" w:rsidP="007C3057">
                                  <w:pPr>
                                    <w:spacing w:line="276" w:lineRule="auto"/>
                                    <w:ind w:right="325"/>
                                    <w:jc w:val="both"/>
                                    <w:rPr>
                                      <w:b w:val="0"/>
                                      <w:sz w:val="21"/>
                                      <w:szCs w:val="21"/>
                                      <w:lang w:val="nl-NL"/>
                                    </w:rPr>
                                  </w:pPr>
                                  <w:r w:rsidRPr="00B11E33">
                                    <w:rPr>
                                      <w:sz w:val="22"/>
                                      <w:szCs w:val="22"/>
                                      <w:u w:val="single"/>
                                      <w:lang w:val="fr-FR"/>
                                    </w:rPr>
                                    <w:t>Bài 1.</w:t>
                                  </w:r>
                                  <w:r w:rsidRPr="00233849">
                                    <w:rPr>
                                      <w:sz w:val="22"/>
                                      <w:szCs w:val="22"/>
                                      <w:lang w:val="fr-FR"/>
                                    </w:rPr>
                                    <w:t xml:space="preserve"> </w:t>
                                  </w:r>
                                  <w:r w:rsidRPr="00233849">
                                    <w:rPr>
                                      <w:b w:val="0"/>
                                      <w:sz w:val="21"/>
                                      <w:szCs w:val="21"/>
                                      <w:lang w:val="nl-NL"/>
                                    </w:rPr>
                                    <w:t>Hai dây dẫn thẳng, dài song song</w:t>
                                  </w:r>
                                  <w:r>
                                    <w:rPr>
                                      <w:b w:val="0"/>
                                      <w:sz w:val="21"/>
                                      <w:szCs w:val="21"/>
                                      <w:lang w:val="nl-NL"/>
                                    </w:rPr>
                                    <w:t xml:space="preserve"> cách nhau cách nhau 5</w:t>
                                  </w:r>
                                  <w:r w:rsidRPr="00233849">
                                    <w:rPr>
                                      <w:b w:val="0"/>
                                      <w:sz w:val="21"/>
                                      <w:szCs w:val="21"/>
                                      <w:lang w:val="nl-NL"/>
                                    </w:rPr>
                                    <w:t>0 (cm)</w:t>
                                  </w:r>
                                  <w:r>
                                    <w:rPr>
                                      <w:b w:val="0"/>
                                      <w:sz w:val="21"/>
                                      <w:szCs w:val="21"/>
                                      <w:lang w:val="nl-NL"/>
                                    </w:rPr>
                                    <w:t xml:space="preserve"> mang dòng điện </w:t>
                                  </w:r>
                                  <w:r w:rsidRPr="00233849">
                                    <w:rPr>
                                      <w:b w:val="0"/>
                                      <w:sz w:val="21"/>
                                      <w:szCs w:val="21"/>
                                      <w:lang w:val="nl-NL"/>
                                    </w:rPr>
                                    <w:t>I</w:t>
                                  </w:r>
                                  <w:r w:rsidRPr="00233849">
                                    <w:rPr>
                                      <w:b w:val="0"/>
                                      <w:sz w:val="21"/>
                                      <w:szCs w:val="21"/>
                                      <w:vertAlign w:val="subscript"/>
                                      <w:lang w:val="nl-NL"/>
                                    </w:rPr>
                                    <w:t>1</w:t>
                                  </w:r>
                                  <w:r w:rsidRPr="00233849">
                                    <w:rPr>
                                      <w:b w:val="0"/>
                                      <w:sz w:val="21"/>
                                      <w:szCs w:val="21"/>
                                      <w:lang w:val="nl-NL"/>
                                    </w:rPr>
                                    <w:t xml:space="preserve"> = I</w:t>
                                  </w:r>
                                  <w:r w:rsidRPr="00233849">
                                    <w:rPr>
                                      <w:b w:val="0"/>
                                      <w:sz w:val="21"/>
                                      <w:szCs w:val="21"/>
                                      <w:vertAlign w:val="subscript"/>
                                      <w:lang w:val="nl-NL"/>
                                    </w:rPr>
                                    <w:t>2</w:t>
                                  </w:r>
                                  <w:r>
                                    <w:rPr>
                                      <w:b w:val="0"/>
                                      <w:sz w:val="21"/>
                                      <w:szCs w:val="21"/>
                                      <w:lang w:val="nl-NL"/>
                                    </w:rPr>
                                    <w:t xml:space="preserve"> = 10</w:t>
                                  </w:r>
                                  <w:r w:rsidRPr="00233849">
                                    <w:rPr>
                                      <w:b w:val="0"/>
                                      <w:sz w:val="21"/>
                                      <w:szCs w:val="21"/>
                                      <w:lang w:val="nl-NL"/>
                                    </w:rPr>
                                    <w:t xml:space="preserve">0 (A), cùng chiều chạy qua. </w:t>
                                  </w:r>
                                  <w:r>
                                    <w:rPr>
                                      <w:b w:val="0"/>
                                      <w:sz w:val="21"/>
                                      <w:szCs w:val="21"/>
                                      <w:lang w:val="nl-NL"/>
                                    </w:rPr>
                                    <w:t xml:space="preserve">Xác định </w:t>
                                  </w:r>
                                  <w:r w:rsidRPr="00233849">
                                    <w:rPr>
                                      <w:b w:val="0"/>
                                      <w:sz w:val="21"/>
                                      <w:szCs w:val="21"/>
                                      <w:lang w:val="nl-NL"/>
                                    </w:rPr>
                                    <w:t xml:space="preserve">Cảm ứng từ do hệ hai dòng điện gây ra tại điểm </w:t>
                                  </w:r>
                                </w:p>
                                <w:p w14:paraId="7B61B927" w14:textId="77777777" w:rsidR="002A4137" w:rsidRPr="007E2A24" w:rsidRDefault="002A4137" w:rsidP="007C3057">
                                  <w:pPr>
                                    <w:ind w:right="325"/>
                                    <w:jc w:val="both"/>
                                    <w:rPr>
                                      <w:b w:val="0"/>
                                      <w:sz w:val="21"/>
                                      <w:szCs w:val="21"/>
                                      <w:lang w:val="nl-NL"/>
                                    </w:rPr>
                                  </w:pPr>
                                  <w:r w:rsidRPr="007E2A24">
                                    <w:rPr>
                                      <w:b w:val="0"/>
                                      <w:sz w:val="21"/>
                                      <w:szCs w:val="21"/>
                                      <w:lang w:val="nl-NL"/>
                                    </w:rPr>
                                    <w:t>a. M nằm trong mặt phẳng hai dây, cách  dòng I</w:t>
                                  </w:r>
                                  <w:r w:rsidRPr="007E2A24">
                                    <w:rPr>
                                      <w:b w:val="0"/>
                                      <w:sz w:val="21"/>
                                      <w:szCs w:val="21"/>
                                      <w:vertAlign w:val="subscript"/>
                                      <w:lang w:val="nl-NL"/>
                                    </w:rPr>
                                    <w:t>1</w:t>
                                  </w:r>
                                  <w:r>
                                    <w:rPr>
                                      <w:b w:val="0"/>
                                      <w:sz w:val="21"/>
                                      <w:szCs w:val="21"/>
                                      <w:lang w:val="nl-NL"/>
                                    </w:rPr>
                                    <w:t xml:space="preserve"> 2</w:t>
                                  </w:r>
                                  <w:r w:rsidRPr="007E2A24">
                                    <w:rPr>
                                      <w:b w:val="0"/>
                                      <w:sz w:val="21"/>
                                      <w:szCs w:val="21"/>
                                      <w:lang w:val="nl-NL"/>
                                    </w:rPr>
                                    <w:t>0 (cm), cách dòng I</w:t>
                                  </w:r>
                                  <w:r w:rsidRPr="007E2A24">
                                    <w:rPr>
                                      <w:b w:val="0"/>
                                      <w:sz w:val="21"/>
                                      <w:szCs w:val="21"/>
                                      <w:vertAlign w:val="subscript"/>
                                      <w:lang w:val="nl-NL"/>
                                    </w:rPr>
                                    <w:t>2</w:t>
                                  </w:r>
                                  <w:r w:rsidRPr="007E2A24">
                                    <w:rPr>
                                      <w:b w:val="0"/>
                                      <w:sz w:val="21"/>
                                      <w:szCs w:val="21"/>
                                      <w:lang w:val="nl-NL"/>
                                    </w:rPr>
                                    <w:t xml:space="preserve"> 30 (cm).</w:t>
                                  </w:r>
                                </w:p>
                                <w:p w14:paraId="6F090773" w14:textId="77777777" w:rsidR="002A4137" w:rsidRDefault="002A4137" w:rsidP="007C3057">
                                  <w:pPr>
                                    <w:ind w:right="325"/>
                                    <w:jc w:val="both"/>
                                    <w:rPr>
                                      <w:b w:val="0"/>
                                      <w:sz w:val="21"/>
                                      <w:szCs w:val="21"/>
                                      <w:lang w:val="nl-NL"/>
                                    </w:rPr>
                                  </w:pPr>
                                  <w:r w:rsidRPr="007E2A24">
                                    <w:rPr>
                                      <w:b w:val="0"/>
                                      <w:sz w:val="21"/>
                                      <w:szCs w:val="21"/>
                                      <w:lang w:val="nl-NL"/>
                                    </w:rPr>
                                    <w:t xml:space="preserve">b. </w:t>
                                  </w:r>
                                  <w:r>
                                    <w:rPr>
                                      <w:b w:val="0"/>
                                      <w:sz w:val="21"/>
                                      <w:szCs w:val="21"/>
                                      <w:lang w:val="nl-NL"/>
                                    </w:rPr>
                                    <w:t xml:space="preserve">N </w:t>
                                  </w:r>
                                  <w:r w:rsidRPr="007E2A24">
                                    <w:rPr>
                                      <w:b w:val="0"/>
                                      <w:sz w:val="21"/>
                                      <w:szCs w:val="21"/>
                                      <w:lang w:val="nl-NL"/>
                                    </w:rPr>
                                    <w:t>nằm trong mặt phẳng hai dây, cách  dòng I</w:t>
                                  </w:r>
                                  <w:r w:rsidRPr="007E2A24">
                                    <w:rPr>
                                      <w:b w:val="0"/>
                                      <w:sz w:val="21"/>
                                      <w:szCs w:val="21"/>
                                      <w:vertAlign w:val="subscript"/>
                                      <w:lang w:val="nl-NL"/>
                                    </w:rPr>
                                    <w:t>1</w:t>
                                  </w:r>
                                  <w:r w:rsidRPr="007E2A24">
                                    <w:rPr>
                                      <w:b w:val="0"/>
                                      <w:sz w:val="21"/>
                                      <w:szCs w:val="21"/>
                                      <w:lang w:val="nl-NL"/>
                                    </w:rPr>
                                    <w:t xml:space="preserve"> 10 (cm), cách dòng I</w:t>
                                  </w:r>
                                  <w:r w:rsidRPr="007E2A24">
                                    <w:rPr>
                                      <w:b w:val="0"/>
                                      <w:sz w:val="21"/>
                                      <w:szCs w:val="21"/>
                                      <w:vertAlign w:val="subscript"/>
                                      <w:lang w:val="nl-NL"/>
                                    </w:rPr>
                                    <w:t>2</w:t>
                                  </w:r>
                                  <w:r>
                                    <w:rPr>
                                      <w:b w:val="0"/>
                                      <w:sz w:val="21"/>
                                      <w:szCs w:val="21"/>
                                      <w:lang w:val="nl-NL"/>
                                    </w:rPr>
                                    <w:t xml:space="preserve"> 6</w:t>
                                  </w:r>
                                  <w:r w:rsidRPr="007E2A24">
                                    <w:rPr>
                                      <w:b w:val="0"/>
                                      <w:sz w:val="21"/>
                                      <w:szCs w:val="21"/>
                                      <w:lang w:val="nl-NL"/>
                                    </w:rPr>
                                    <w:t>0 (cm).</w:t>
                                  </w:r>
                                </w:p>
                                <w:p w14:paraId="486FB166" w14:textId="088FD650" w:rsidR="002A4137" w:rsidRDefault="002A4137" w:rsidP="007C3057">
                                  <w:pPr>
                                    <w:ind w:right="325"/>
                                    <w:jc w:val="both"/>
                                    <w:rPr>
                                      <w:b w:val="0"/>
                                      <w:sz w:val="21"/>
                                      <w:szCs w:val="21"/>
                                      <w:lang w:val="nl-NL"/>
                                    </w:rPr>
                                  </w:pPr>
                                  <w:r>
                                    <w:rPr>
                                      <w:b w:val="0"/>
                                      <w:sz w:val="21"/>
                                      <w:szCs w:val="21"/>
                                      <w:lang w:val="nl-NL"/>
                                    </w:rPr>
                                    <w:t xml:space="preserve">c. H </w:t>
                                  </w:r>
                                  <w:r w:rsidRPr="007E2A24">
                                    <w:rPr>
                                      <w:b w:val="0"/>
                                      <w:sz w:val="21"/>
                                      <w:szCs w:val="21"/>
                                      <w:lang w:val="nl-NL"/>
                                    </w:rPr>
                                    <w:t>cách  dòng I</w:t>
                                  </w:r>
                                  <w:r w:rsidRPr="007E2A24">
                                    <w:rPr>
                                      <w:b w:val="0"/>
                                      <w:sz w:val="21"/>
                                      <w:szCs w:val="21"/>
                                      <w:vertAlign w:val="subscript"/>
                                      <w:lang w:val="nl-NL"/>
                                    </w:rPr>
                                    <w:t>1</w:t>
                                  </w:r>
                                  <w:r>
                                    <w:rPr>
                                      <w:b w:val="0"/>
                                      <w:sz w:val="21"/>
                                      <w:szCs w:val="21"/>
                                      <w:lang w:val="nl-NL"/>
                                    </w:rPr>
                                    <w:t xml:space="preserve"> 3</w:t>
                                  </w:r>
                                  <w:r w:rsidRPr="007E2A24">
                                    <w:rPr>
                                      <w:b w:val="0"/>
                                      <w:sz w:val="21"/>
                                      <w:szCs w:val="21"/>
                                      <w:lang w:val="nl-NL"/>
                                    </w:rPr>
                                    <w:t>0 (cm), cách dòng I</w:t>
                                  </w:r>
                                  <w:r w:rsidRPr="007E2A24">
                                    <w:rPr>
                                      <w:b w:val="0"/>
                                      <w:sz w:val="21"/>
                                      <w:szCs w:val="21"/>
                                      <w:vertAlign w:val="subscript"/>
                                      <w:lang w:val="nl-NL"/>
                                    </w:rPr>
                                    <w:t>2</w:t>
                                  </w:r>
                                  <w:r>
                                    <w:rPr>
                                      <w:b w:val="0"/>
                                      <w:sz w:val="21"/>
                                      <w:szCs w:val="21"/>
                                      <w:lang w:val="nl-NL"/>
                                    </w:rPr>
                                    <w:t xml:space="preserve"> 4</w:t>
                                  </w:r>
                                  <w:r w:rsidRPr="007E2A24">
                                    <w:rPr>
                                      <w:b w:val="0"/>
                                      <w:sz w:val="21"/>
                                      <w:szCs w:val="21"/>
                                      <w:lang w:val="nl-NL"/>
                                    </w:rPr>
                                    <w:t>0 (cm).</w:t>
                                  </w:r>
                                </w:p>
                                <w:p w14:paraId="111D6626" w14:textId="2A4840BA" w:rsidR="002A4137" w:rsidRDefault="002A4137" w:rsidP="007C3057">
                                  <w:pPr>
                                    <w:ind w:right="325"/>
                                    <w:jc w:val="both"/>
                                    <w:rPr>
                                      <w:b w:val="0"/>
                                      <w:sz w:val="21"/>
                                      <w:szCs w:val="21"/>
                                      <w:lang w:val="vi-VN"/>
                                    </w:rPr>
                                  </w:pPr>
                                  <w:r>
                                    <w:rPr>
                                      <w:b w:val="0"/>
                                      <w:sz w:val="21"/>
                                      <w:szCs w:val="21"/>
                                      <w:lang w:val="vi-VN"/>
                                    </w:rPr>
                                    <w:t>d. K, cách đều 2 dây một đoạn 50 cm.</w:t>
                                  </w:r>
                                </w:p>
                                <w:p w14:paraId="30E7FA3C" w14:textId="138D73F7" w:rsidR="002A4137" w:rsidRPr="007C3057" w:rsidRDefault="002A4137" w:rsidP="007C3057">
                                  <w:pPr>
                                    <w:ind w:right="325"/>
                                    <w:jc w:val="both"/>
                                    <w:rPr>
                                      <w:b w:val="0"/>
                                      <w:sz w:val="21"/>
                                      <w:szCs w:val="21"/>
                                      <w:lang w:val="vi-VN"/>
                                    </w:rPr>
                                  </w:pPr>
                                  <w:r>
                                    <w:rPr>
                                      <w:b w:val="0"/>
                                      <w:sz w:val="21"/>
                                      <w:szCs w:val="21"/>
                                      <w:lang w:val="vi-VN"/>
                                    </w:rPr>
                                    <w:t>e. I, trên đường trung trực mặt phẳng 2 dây, cách 2 dây một khoảng 40 cm.</w:t>
                                  </w:r>
                                </w:p>
                                <w:p w14:paraId="083FE033" w14:textId="16DF9986" w:rsidR="002A4137" w:rsidRPr="009E4711" w:rsidRDefault="002A4137" w:rsidP="007C3057">
                                  <w:pPr>
                                    <w:spacing w:line="276" w:lineRule="auto"/>
                                    <w:ind w:right="325"/>
                                    <w:rPr>
                                      <w:b w:val="0"/>
                                      <w:bCs w:val="0"/>
                                    </w:rPr>
                                  </w:pPr>
                                  <w:r w:rsidRPr="00B11E33">
                                    <w:rPr>
                                      <w:sz w:val="22"/>
                                      <w:szCs w:val="22"/>
                                      <w:u w:val="single"/>
                                      <w:lang w:val="fr-FR"/>
                                    </w:rPr>
                                    <w:t xml:space="preserve">Bài </w:t>
                                  </w:r>
                                  <w:r>
                                    <w:rPr>
                                      <w:sz w:val="22"/>
                                      <w:szCs w:val="22"/>
                                      <w:u w:val="single"/>
                                      <w:lang w:val="vi-VN"/>
                                    </w:rPr>
                                    <w:t>2</w:t>
                                  </w:r>
                                  <w:r w:rsidRPr="00B11E33">
                                    <w:rPr>
                                      <w:sz w:val="22"/>
                                      <w:szCs w:val="22"/>
                                      <w:u w:val="single"/>
                                      <w:lang w:val="fr-FR"/>
                                    </w:rPr>
                                    <w:t>.</w:t>
                                  </w:r>
                                  <w:r w:rsidRPr="00233849">
                                    <w:rPr>
                                      <w:sz w:val="22"/>
                                      <w:szCs w:val="22"/>
                                      <w:lang w:val="fr-FR"/>
                                    </w:rPr>
                                    <w:t xml:space="preserve"> </w:t>
                                  </w:r>
                                  <w:r>
                                    <w:rPr>
                                      <w:b w:val="0"/>
                                      <w:sz w:val="21"/>
                                      <w:szCs w:val="21"/>
                                      <w:lang w:val="nl-NL"/>
                                    </w:rPr>
                                    <w:t xml:space="preserve"> </w:t>
                                  </w:r>
                                  <w:r>
                                    <w:rPr>
                                      <w:b w:val="0"/>
                                      <w:i/>
                                      <w:sz w:val="21"/>
                                      <w:szCs w:val="21"/>
                                      <w:lang w:val="nl-NL"/>
                                    </w:rPr>
                                    <w:t>Giải lại bài toán trên trong trường hợp 2 dòng điện chạy ngược chiều.</w:t>
                                  </w:r>
                                </w:p>
                              </w:tc>
                            </w:tr>
                            <w:tr w:rsidR="002A4137" w:rsidRPr="00B31086" w14:paraId="73CBDB14" w14:textId="77777777" w:rsidTr="007C3057">
                              <w:trPr>
                                <w:gridAfter w:val="2"/>
                                <w:wAfter w:w="5189" w:type="dxa"/>
                              </w:trPr>
                              <w:tc>
                                <w:tcPr>
                                  <w:tcW w:w="5181" w:type="dxa"/>
                                </w:tcPr>
                                <w:p w14:paraId="599DCA63" w14:textId="77777777" w:rsidR="002A4137" w:rsidRPr="009E4711" w:rsidRDefault="002A4137" w:rsidP="00B31086">
                                  <w:pPr>
                                    <w:spacing w:line="276" w:lineRule="auto"/>
                                    <w:rPr>
                                      <w:b w:val="0"/>
                                      <w:bCs w:val="0"/>
                                    </w:rPr>
                                  </w:pPr>
                                </w:p>
                              </w:tc>
                              <w:tc>
                                <w:tcPr>
                                  <w:tcW w:w="5181" w:type="dxa"/>
                                  <w:shd w:val="clear" w:color="auto" w:fill="auto"/>
                                </w:tcPr>
                                <w:p w14:paraId="399A6971" w14:textId="5D27C42D" w:rsidR="002A4137" w:rsidRPr="009E4711" w:rsidRDefault="002A4137" w:rsidP="00B31086">
                                  <w:pPr>
                                    <w:spacing w:line="276" w:lineRule="auto"/>
                                    <w:rPr>
                                      <w:b w:val="0"/>
                                      <w:bCs w:val="0"/>
                                    </w:rPr>
                                  </w:pPr>
                                </w:p>
                              </w:tc>
                            </w:tr>
                            <w:tr w:rsidR="002A4137" w:rsidRPr="00B31086" w14:paraId="21A5D669" w14:textId="77777777" w:rsidTr="007C3057">
                              <w:trPr>
                                <w:gridAfter w:val="2"/>
                                <w:wAfter w:w="5189" w:type="dxa"/>
                              </w:trPr>
                              <w:tc>
                                <w:tcPr>
                                  <w:tcW w:w="5181" w:type="dxa"/>
                                </w:tcPr>
                                <w:p w14:paraId="23AF6130" w14:textId="77777777" w:rsidR="002A4137" w:rsidRPr="009E4711" w:rsidRDefault="002A4137" w:rsidP="00B31086">
                                  <w:pPr>
                                    <w:spacing w:line="276" w:lineRule="auto"/>
                                    <w:rPr>
                                      <w:b w:val="0"/>
                                      <w:bCs w:val="0"/>
                                    </w:rPr>
                                  </w:pPr>
                                </w:p>
                              </w:tc>
                              <w:tc>
                                <w:tcPr>
                                  <w:tcW w:w="5181" w:type="dxa"/>
                                  <w:shd w:val="clear" w:color="auto" w:fill="auto"/>
                                </w:tcPr>
                                <w:p w14:paraId="6EA095F5" w14:textId="156A2237" w:rsidR="002A4137" w:rsidRPr="009E4711" w:rsidRDefault="002A4137" w:rsidP="00B31086">
                                  <w:pPr>
                                    <w:spacing w:line="276" w:lineRule="auto"/>
                                    <w:rPr>
                                      <w:b w:val="0"/>
                                      <w:bCs w:val="0"/>
                                    </w:rPr>
                                  </w:pPr>
                                </w:p>
                              </w:tc>
                            </w:tr>
                            <w:tr w:rsidR="002A4137" w:rsidRPr="00B31086" w14:paraId="339E61FC" w14:textId="77777777" w:rsidTr="007C3057">
                              <w:trPr>
                                <w:gridAfter w:val="2"/>
                                <w:wAfter w:w="5189" w:type="dxa"/>
                              </w:trPr>
                              <w:tc>
                                <w:tcPr>
                                  <w:tcW w:w="5181" w:type="dxa"/>
                                </w:tcPr>
                                <w:p w14:paraId="463B2108" w14:textId="77777777" w:rsidR="002A4137" w:rsidRPr="009E4711" w:rsidRDefault="002A4137" w:rsidP="00B31086">
                                  <w:pPr>
                                    <w:spacing w:line="276" w:lineRule="auto"/>
                                    <w:rPr>
                                      <w:b w:val="0"/>
                                      <w:bCs w:val="0"/>
                                    </w:rPr>
                                  </w:pPr>
                                </w:p>
                              </w:tc>
                              <w:tc>
                                <w:tcPr>
                                  <w:tcW w:w="5181" w:type="dxa"/>
                                  <w:shd w:val="clear" w:color="auto" w:fill="auto"/>
                                </w:tcPr>
                                <w:p w14:paraId="721F3E1A" w14:textId="1A3033AD" w:rsidR="002A4137" w:rsidRPr="009E4711" w:rsidRDefault="002A4137" w:rsidP="00B31086">
                                  <w:pPr>
                                    <w:spacing w:line="276" w:lineRule="auto"/>
                                    <w:rPr>
                                      <w:b w:val="0"/>
                                      <w:bCs w:val="0"/>
                                    </w:rPr>
                                  </w:pPr>
                                </w:p>
                              </w:tc>
                            </w:tr>
                            <w:tr w:rsidR="002A4137" w:rsidRPr="00B31086" w14:paraId="5015040E" w14:textId="77777777" w:rsidTr="007C3057">
                              <w:trPr>
                                <w:gridAfter w:val="2"/>
                                <w:wAfter w:w="5189" w:type="dxa"/>
                              </w:trPr>
                              <w:tc>
                                <w:tcPr>
                                  <w:tcW w:w="5181" w:type="dxa"/>
                                </w:tcPr>
                                <w:p w14:paraId="6D20F539" w14:textId="77777777" w:rsidR="002A4137" w:rsidRPr="009E4711" w:rsidRDefault="002A4137" w:rsidP="00B31086">
                                  <w:pPr>
                                    <w:spacing w:line="276" w:lineRule="auto"/>
                                    <w:rPr>
                                      <w:b w:val="0"/>
                                      <w:bCs w:val="0"/>
                                    </w:rPr>
                                  </w:pPr>
                                </w:p>
                              </w:tc>
                              <w:tc>
                                <w:tcPr>
                                  <w:tcW w:w="5181" w:type="dxa"/>
                                  <w:shd w:val="clear" w:color="auto" w:fill="auto"/>
                                </w:tcPr>
                                <w:p w14:paraId="5E21C1CF" w14:textId="656EF7B0" w:rsidR="002A4137" w:rsidRPr="009E4711" w:rsidRDefault="002A4137" w:rsidP="00B31086">
                                  <w:pPr>
                                    <w:spacing w:line="276" w:lineRule="auto"/>
                                    <w:rPr>
                                      <w:b w:val="0"/>
                                      <w:bCs w:val="0"/>
                                    </w:rPr>
                                  </w:pPr>
                                </w:p>
                              </w:tc>
                            </w:tr>
                            <w:tr w:rsidR="002A4137" w:rsidRPr="00B31086" w14:paraId="09461508" w14:textId="77777777" w:rsidTr="007C3057">
                              <w:trPr>
                                <w:gridAfter w:val="2"/>
                                <w:wAfter w:w="5189" w:type="dxa"/>
                              </w:trPr>
                              <w:tc>
                                <w:tcPr>
                                  <w:tcW w:w="5181" w:type="dxa"/>
                                </w:tcPr>
                                <w:p w14:paraId="728B2376" w14:textId="77777777" w:rsidR="002A4137" w:rsidRPr="009E4711" w:rsidRDefault="002A4137" w:rsidP="00B31086">
                                  <w:pPr>
                                    <w:spacing w:line="276" w:lineRule="auto"/>
                                    <w:rPr>
                                      <w:b w:val="0"/>
                                      <w:bCs w:val="0"/>
                                    </w:rPr>
                                  </w:pPr>
                                </w:p>
                              </w:tc>
                              <w:tc>
                                <w:tcPr>
                                  <w:tcW w:w="5181" w:type="dxa"/>
                                  <w:shd w:val="clear" w:color="auto" w:fill="auto"/>
                                </w:tcPr>
                                <w:p w14:paraId="51496F77" w14:textId="246C8731" w:rsidR="002A4137" w:rsidRPr="009E4711" w:rsidRDefault="002A4137" w:rsidP="00B31086">
                                  <w:pPr>
                                    <w:spacing w:line="276" w:lineRule="auto"/>
                                    <w:rPr>
                                      <w:b w:val="0"/>
                                      <w:bCs w:val="0"/>
                                    </w:rPr>
                                  </w:pPr>
                                </w:p>
                              </w:tc>
                            </w:tr>
                            <w:tr w:rsidR="002A4137" w:rsidRPr="00B31086" w14:paraId="2E581D59" w14:textId="77777777" w:rsidTr="007C3057">
                              <w:trPr>
                                <w:gridAfter w:val="2"/>
                                <w:wAfter w:w="5189" w:type="dxa"/>
                              </w:trPr>
                              <w:tc>
                                <w:tcPr>
                                  <w:tcW w:w="5181" w:type="dxa"/>
                                </w:tcPr>
                                <w:p w14:paraId="46DD4287" w14:textId="77777777" w:rsidR="002A4137" w:rsidRPr="009E4711" w:rsidRDefault="002A4137" w:rsidP="00B31086">
                                  <w:pPr>
                                    <w:spacing w:line="276" w:lineRule="auto"/>
                                    <w:rPr>
                                      <w:b w:val="0"/>
                                      <w:bCs w:val="0"/>
                                    </w:rPr>
                                  </w:pPr>
                                </w:p>
                              </w:tc>
                              <w:tc>
                                <w:tcPr>
                                  <w:tcW w:w="5181" w:type="dxa"/>
                                  <w:shd w:val="clear" w:color="auto" w:fill="auto"/>
                                </w:tcPr>
                                <w:p w14:paraId="60A17D7D" w14:textId="5EDC5CB4" w:rsidR="002A4137" w:rsidRPr="009E4711" w:rsidRDefault="002A4137" w:rsidP="00B31086">
                                  <w:pPr>
                                    <w:spacing w:line="276" w:lineRule="auto"/>
                                    <w:rPr>
                                      <w:b w:val="0"/>
                                      <w:bCs w:val="0"/>
                                    </w:rPr>
                                  </w:pPr>
                                </w:p>
                              </w:tc>
                            </w:tr>
                            <w:tr w:rsidR="002A4137" w:rsidRPr="00B31086" w14:paraId="658615BF" w14:textId="77777777" w:rsidTr="007C3057">
                              <w:trPr>
                                <w:gridAfter w:val="2"/>
                                <w:wAfter w:w="5189" w:type="dxa"/>
                              </w:trPr>
                              <w:tc>
                                <w:tcPr>
                                  <w:tcW w:w="5181" w:type="dxa"/>
                                </w:tcPr>
                                <w:p w14:paraId="1958F464" w14:textId="77777777" w:rsidR="002A4137" w:rsidRPr="009E4711" w:rsidRDefault="002A4137" w:rsidP="00B31086">
                                  <w:pPr>
                                    <w:spacing w:line="276" w:lineRule="auto"/>
                                    <w:rPr>
                                      <w:b w:val="0"/>
                                      <w:bCs w:val="0"/>
                                    </w:rPr>
                                  </w:pPr>
                                </w:p>
                              </w:tc>
                              <w:tc>
                                <w:tcPr>
                                  <w:tcW w:w="5181" w:type="dxa"/>
                                  <w:shd w:val="clear" w:color="auto" w:fill="auto"/>
                                </w:tcPr>
                                <w:p w14:paraId="056A9941" w14:textId="314E066B" w:rsidR="002A4137" w:rsidRPr="009E4711" w:rsidRDefault="002A4137" w:rsidP="00B31086">
                                  <w:pPr>
                                    <w:spacing w:line="276" w:lineRule="auto"/>
                                    <w:rPr>
                                      <w:b w:val="0"/>
                                      <w:bCs w:val="0"/>
                                    </w:rPr>
                                  </w:pPr>
                                </w:p>
                              </w:tc>
                            </w:tr>
                            <w:tr w:rsidR="002A4137" w:rsidRPr="00B31086" w14:paraId="0433C316" w14:textId="77777777" w:rsidTr="007C3057">
                              <w:trPr>
                                <w:gridAfter w:val="2"/>
                                <w:wAfter w:w="5189" w:type="dxa"/>
                              </w:trPr>
                              <w:tc>
                                <w:tcPr>
                                  <w:tcW w:w="5181" w:type="dxa"/>
                                </w:tcPr>
                                <w:p w14:paraId="2FEAAF1A" w14:textId="77777777" w:rsidR="002A4137" w:rsidRPr="009E4711" w:rsidRDefault="002A4137" w:rsidP="00B31086">
                                  <w:pPr>
                                    <w:spacing w:line="276" w:lineRule="auto"/>
                                    <w:rPr>
                                      <w:b w:val="0"/>
                                      <w:bCs w:val="0"/>
                                    </w:rPr>
                                  </w:pPr>
                                </w:p>
                              </w:tc>
                              <w:tc>
                                <w:tcPr>
                                  <w:tcW w:w="5181" w:type="dxa"/>
                                  <w:shd w:val="clear" w:color="auto" w:fill="auto"/>
                                </w:tcPr>
                                <w:p w14:paraId="63FD36FF" w14:textId="04A458AE" w:rsidR="002A4137" w:rsidRPr="009E4711" w:rsidRDefault="002A4137" w:rsidP="00B31086">
                                  <w:pPr>
                                    <w:spacing w:line="276" w:lineRule="auto"/>
                                    <w:rPr>
                                      <w:b w:val="0"/>
                                      <w:bCs w:val="0"/>
                                    </w:rPr>
                                  </w:pPr>
                                </w:p>
                              </w:tc>
                            </w:tr>
                            <w:tr w:rsidR="002A4137" w:rsidRPr="00B31086" w14:paraId="4EE25C98" w14:textId="77777777" w:rsidTr="007C3057">
                              <w:trPr>
                                <w:gridAfter w:val="2"/>
                                <w:wAfter w:w="5189" w:type="dxa"/>
                              </w:trPr>
                              <w:tc>
                                <w:tcPr>
                                  <w:tcW w:w="5181" w:type="dxa"/>
                                </w:tcPr>
                                <w:p w14:paraId="60062BCD" w14:textId="77777777" w:rsidR="002A4137" w:rsidRPr="009E4711" w:rsidRDefault="002A4137" w:rsidP="00B31086">
                                  <w:pPr>
                                    <w:spacing w:line="276" w:lineRule="auto"/>
                                    <w:rPr>
                                      <w:b w:val="0"/>
                                      <w:bCs w:val="0"/>
                                    </w:rPr>
                                  </w:pPr>
                                </w:p>
                              </w:tc>
                              <w:tc>
                                <w:tcPr>
                                  <w:tcW w:w="5181" w:type="dxa"/>
                                  <w:shd w:val="clear" w:color="auto" w:fill="auto"/>
                                </w:tcPr>
                                <w:p w14:paraId="50CFCC6D" w14:textId="594C5282" w:rsidR="002A4137" w:rsidRPr="009E4711" w:rsidRDefault="002A4137" w:rsidP="00B31086">
                                  <w:pPr>
                                    <w:spacing w:line="276" w:lineRule="auto"/>
                                    <w:rPr>
                                      <w:b w:val="0"/>
                                      <w:bCs w:val="0"/>
                                    </w:rPr>
                                  </w:pPr>
                                </w:p>
                              </w:tc>
                            </w:tr>
                            <w:tr w:rsidR="002A4137" w:rsidRPr="00B31086" w14:paraId="74C030C5" w14:textId="77777777" w:rsidTr="007C3057">
                              <w:trPr>
                                <w:gridAfter w:val="2"/>
                                <w:wAfter w:w="5189" w:type="dxa"/>
                              </w:trPr>
                              <w:tc>
                                <w:tcPr>
                                  <w:tcW w:w="5181" w:type="dxa"/>
                                </w:tcPr>
                                <w:p w14:paraId="7D03CFA1" w14:textId="77777777" w:rsidR="002A4137" w:rsidRPr="009E4711" w:rsidRDefault="002A4137" w:rsidP="00B31086">
                                  <w:pPr>
                                    <w:spacing w:line="276" w:lineRule="auto"/>
                                    <w:rPr>
                                      <w:b w:val="0"/>
                                      <w:bCs w:val="0"/>
                                    </w:rPr>
                                  </w:pPr>
                                </w:p>
                              </w:tc>
                              <w:tc>
                                <w:tcPr>
                                  <w:tcW w:w="5181" w:type="dxa"/>
                                  <w:shd w:val="clear" w:color="auto" w:fill="auto"/>
                                </w:tcPr>
                                <w:p w14:paraId="5D071BBE" w14:textId="67CB4ADC" w:rsidR="002A4137" w:rsidRPr="009E4711" w:rsidRDefault="002A4137" w:rsidP="00B31086">
                                  <w:pPr>
                                    <w:spacing w:line="276" w:lineRule="auto"/>
                                    <w:rPr>
                                      <w:b w:val="0"/>
                                      <w:bCs w:val="0"/>
                                    </w:rPr>
                                  </w:pPr>
                                </w:p>
                              </w:tc>
                            </w:tr>
                            <w:tr w:rsidR="002A4137" w:rsidRPr="00B31086" w14:paraId="274E9CB6" w14:textId="77777777" w:rsidTr="007C3057">
                              <w:trPr>
                                <w:gridAfter w:val="2"/>
                                <w:wAfter w:w="5189" w:type="dxa"/>
                              </w:trPr>
                              <w:tc>
                                <w:tcPr>
                                  <w:tcW w:w="5181" w:type="dxa"/>
                                </w:tcPr>
                                <w:p w14:paraId="65428774" w14:textId="77777777" w:rsidR="002A4137" w:rsidRPr="009E4711" w:rsidRDefault="002A4137" w:rsidP="00B31086">
                                  <w:pPr>
                                    <w:spacing w:line="276" w:lineRule="auto"/>
                                    <w:rPr>
                                      <w:b w:val="0"/>
                                      <w:bCs w:val="0"/>
                                    </w:rPr>
                                  </w:pPr>
                                </w:p>
                              </w:tc>
                              <w:tc>
                                <w:tcPr>
                                  <w:tcW w:w="5181" w:type="dxa"/>
                                  <w:shd w:val="clear" w:color="auto" w:fill="auto"/>
                                </w:tcPr>
                                <w:p w14:paraId="0C1BF33A" w14:textId="16416168" w:rsidR="002A4137" w:rsidRPr="009E4711" w:rsidRDefault="002A4137" w:rsidP="00B31086">
                                  <w:pPr>
                                    <w:spacing w:line="276" w:lineRule="auto"/>
                                    <w:rPr>
                                      <w:b w:val="0"/>
                                      <w:bCs w:val="0"/>
                                    </w:rPr>
                                  </w:pPr>
                                </w:p>
                              </w:tc>
                            </w:tr>
                            <w:tr w:rsidR="002A4137" w:rsidRPr="00B31086" w14:paraId="363DB372" w14:textId="77777777" w:rsidTr="007C3057">
                              <w:trPr>
                                <w:gridAfter w:val="2"/>
                                <w:wAfter w:w="5189" w:type="dxa"/>
                              </w:trPr>
                              <w:tc>
                                <w:tcPr>
                                  <w:tcW w:w="5181" w:type="dxa"/>
                                </w:tcPr>
                                <w:p w14:paraId="4DD34EF2" w14:textId="77777777" w:rsidR="002A4137" w:rsidRPr="009E4711" w:rsidRDefault="002A4137" w:rsidP="00B31086">
                                  <w:pPr>
                                    <w:spacing w:line="276" w:lineRule="auto"/>
                                    <w:rPr>
                                      <w:b w:val="0"/>
                                      <w:bCs w:val="0"/>
                                    </w:rPr>
                                  </w:pPr>
                                </w:p>
                              </w:tc>
                              <w:tc>
                                <w:tcPr>
                                  <w:tcW w:w="5181" w:type="dxa"/>
                                  <w:shd w:val="clear" w:color="auto" w:fill="auto"/>
                                </w:tcPr>
                                <w:p w14:paraId="0DDEC524" w14:textId="44536194" w:rsidR="002A4137" w:rsidRPr="009E4711" w:rsidRDefault="002A4137" w:rsidP="00B31086">
                                  <w:pPr>
                                    <w:spacing w:line="276" w:lineRule="auto"/>
                                    <w:rPr>
                                      <w:b w:val="0"/>
                                      <w:bCs w:val="0"/>
                                    </w:rPr>
                                  </w:pPr>
                                </w:p>
                              </w:tc>
                            </w:tr>
                            <w:tr w:rsidR="002A4137" w:rsidRPr="00B31086" w14:paraId="15AD1CF0" w14:textId="77777777" w:rsidTr="007C3057">
                              <w:trPr>
                                <w:gridAfter w:val="2"/>
                                <w:wAfter w:w="5189" w:type="dxa"/>
                              </w:trPr>
                              <w:tc>
                                <w:tcPr>
                                  <w:tcW w:w="5181" w:type="dxa"/>
                                </w:tcPr>
                                <w:p w14:paraId="12F5EE7D" w14:textId="77777777" w:rsidR="002A4137" w:rsidRPr="009E4711" w:rsidRDefault="002A4137" w:rsidP="00B31086">
                                  <w:pPr>
                                    <w:spacing w:line="276" w:lineRule="auto"/>
                                    <w:rPr>
                                      <w:b w:val="0"/>
                                      <w:bCs w:val="0"/>
                                    </w:rPr>
                                  </w:pPr>
                                </w:p>
                              </w:tc>
                              <w:tc>
                                <w:tcPr>
                                  <w:tcW w:w="5181" w:type="dxa"/>
                                  <w:shd w:val="clear" w:color="auto" w:fill="auto"/>
                                </w:tcPr>
                                <w:p w14:paraId="7819ED2F" w14:textId="3E886E22" w:rsidR="002A4137" w:rsidRPr="009E4711" w:rsidRDefault="002A4137" w:rsidP="00B31086">
                                  <w:pPr>
                                    <w:spacing w:line="276" w:lineRule="auto"/>
                                    <w:rPr>
                                      <w:b w:val="0"/>
                                      <w:bCs w:val="0"/>
                                    </w:rPr>
                                  </w:pPr>
                                </w:p>
                              </w:tc>
                            </w:tr>
                            <w:tr w:rsidR="002A4137" w:rsidRPr="00B31086" w14:paraId="6B95CA34" w14:textId="77777777" w:rsidTr="007C3057">
                              <w:trPr>
                                <w:gridAfter w:val="2"/>
                                <w:wAfter w:w="5189" w:type="dxa"/>
                              </w:trPr>
                              <w:tc>
                                <w:tcPr>
                                  <w:tcW w:w="5181" w:type="dxa"/>
                                </w:tcPr>
                                <w:p w14:paraId="25FDC72A" w14:textId="77777777" w:rsidR="002A4137" w:rsidRPr="009E4711" w:rsidRDefault="002A4137" w:rsidP="00B31086">
                                  <w:pPr>
                                    <w:spacing w:line="276" w:lineRule="auto"/>
                                    <w:rPr>
                                      <w:b w:val="0"/>
                                      <w:bCs w:val="0"/>
                                    </w:rPr>
                                  </w:pPr>
                                </w:p>
                              </w:tc>
                              <w:tc>
                                <w:tcPr>
                                  <w:tcW w:w="5181" w:type="dxa"/>
                                  <w:shd w:val="clear" w:color="auto" w:fill="auto"/>
                                </w:tcPr>
                                <w:p w14:paraId="2D3BD637" w14:textId="7FCAE69B" w:rsidR="002A4137" w:rsidRPr="009E4711" w:rsidRDefault="002A4137" w:rsidP="00B31086">
                                  <w:pPr>
                                    <w:spacing w:line="276" w:lineRule="auto"/>
                                    <w:rPr>
                                      <w:b w:val="0"/>
                                      <w:bCs w:val="0"/>
                                    </w:rPr>
                                  </w:pPr>
                                </w:p>
                              </w:tc>
                            </w:tr>
                            <w:tr w:rsidR="002A4137" w:rsidRPr="00B31086" w14:paraId="4A615BC7" w14:textId="77777777" w:rsidTr="007C3057">
                              <w:trPr>
                                <w:gridAfter w:val="2"/>
                                <w:wAfter w:w="5189" w:type="dxa"/>
                              </w:trPr>
                              <w:tc>
                                <w:tcPr>
                                  <w:tcW w:w="5181" w:type="dxa"/>
                                </w:tcPr>
                                <w:p w14:paraId="6EEC2091" w14:textId="77777777" w:rsidR="002A4137" w:rsidRPr="009E4711" w:rsidRDefault="002A4137" w:rsidP="00B31086">
                                  <w:pPr>
                                    <w:spacing w:line="276" w:lineRule="auto"/>
                                    <w:rPr>
                                      <w:b w:val="0"/>
                                      <w:bCs w:val="0"/>
                                    </w:rPr>
                                  </w:pPr>
                                </w:p>
                              </w:tc>
                              <w:tc>
                                <w:tcPr>
                                  <w:tcW w:w="5181" w:type="dxa"/>
                                  <w:shd w:val="clear" w:color="auto" w:fill="auto"/>
                                </w:tcPr>
                                <w:p w14:paraId="6C7B1F01" w14:textId="13CE5DAB" w:rsidR="002A4137" w:rsidRPr="009E4711" w:rsidRDefault="002A4137" w:rsidP="00B31086">
                                  <w:pPr>
                                    <w:spacing w:line="276" w:lineRule="auto"/>
                                    <w:rPr>
                                      <w:b w:val="0"/>
                                      <w:bCs w:val="0"/>
                                    </w:rPr>
                                  </w:pPr>
                                </w:p>
                              </w:tc>
                            </w:tr>
                            <w:tr w:rsidR="002A4137" w:rsidRPr="00B31086" w14:paraId="7CD640B5" w14:textId="77777777" w:rsidTr="007C3057">
                              <w:trPr>
                                <w:gridAfter w:val="2"/>
                                <w:wAfter w:w="5189" w:type="dxa"/>
                              </w:trPr>
                              <w:tc>
                                <w:tcPr>
                                  <w:tcW w:w="5181" w:type="dxa"/>
                                </w:tcPr>
                                <w:p w14:paraId="660EE248" w14:textId="77777777" w:rsidR="002A4137" w:rsidRPr="009E4711" w:rsidRDefault="002A4137" w:rsidP="00B31086">
                                  <w:pPr>
                                    <w:spacing w:line="276" w:lineRule="auto"/>
                                    <w:rPr>
                                      <w:b w:val="0"/>
                                      <w:bCs w:val="0"/>
                                    </w:rPr>
                                  </w:pPr>
                                </w:p>
                              </w:tc>
                              <w:tc>
                                <w:tcPr>
                                  <w:tcW w:w="5181" w:type="dxa"/>
                                  <w:shd w:val="clear" w:color="auto" w:fill="auto"/>
                                </w:tcPr>
                                <w:p w14:paraId="140AC939" w14:textId="73AA4466" w:rsidR="002A4137" w:rsidRPr="009E4711" w:rsidRDefault="002A4137" w:rsidP="00B31086">
                                  <w:pPr>
                                    <w:spacing w:line="276" w:lineRule="auto"/>
                                    <w:rPr>
                                      <w:b w:val="0"/>
                                      <w:bCs w:val="0"/>
                                    </w:rPr>
                                  </w:pPr>
                                </w:p>
                              </w:tc>
                            </w:tr>
                            <w:tr w:rsidR="002A4137" w:rsidRPr="00B31086" w14:paraId="5DA65975" w14:textId="77777777" w:rsidTr="007C3057">
                              <w:trPr>
                                <w:gridAfter w:val="2"/>
                                <w:wAfter w:w="5189" w:type="dxa"/>
                              </w:trPr>
                              <w:tc>
                                <w:tcPr>
                                  <w:tcW w:w="5181" w:type="dxa"/>
                                </w:tcPr>
                                <w:p w14:paraId="33CF16ED" w14:textId="77777777" w:rsidR="002A4137" w:rsidRPr="009E4711" w:rsidRDefault="002A4137" w:rsidP="00B31086">
                                  <w:pPr>
                                    <w:spacing w:line="276" w:lineRule="auto"/>
                                    <w:rPr>
                                      <w:b w:val="0"/>
                                      <w:bCs w:val="0"/>
                                    </w:rPr>
                                  </w:pPr>
                                </w:p>
                              </w:tc>
                              <w:tc>
                                <w:tcPr>
                                  <w:tcW w:w="5181" w:type="dxa"/>
                                  <w:shd w:val="clear" w:color="auto" w:fill="auto"/>
                                </w:tcPr>
                                <w:p w14:paraId="427D5804" w14:textId="640BCD47" w:rsidR="002A4137" w:rsidRPr="009E4711" w:rsidRDefault="002A4137" w:rsidP="00B31086">
                                  <w:pPr>
                                    <w:spacing w:line="276" w:lineRule="auto"/>
                                    <w:rPr>
                                      <w:b w:val="0"/>
                                      <w:bCs w:val="0"/>
                                    </w:rPr>
                                  </w:pPr>
                                </w:p>
                              </w:tc>
                            </w:tr>
                            <w:tr w:rsidR="002A4137" w:rsidRPr="00B31086" w14:paraId="3933B7C9" w14:textId="77777777" w:rsidTr="007C3057">
                              <w:trPr>
                                <w:gridAfter w:val="2"/>
                                <w:wAfter w:w="5189" w:type="dxa"/>
                              </w:trPr>
                              <w:tc>
                                <w:tcPr>
                                  <w:tcW w:w="5181" w:type="dxa"/>
                                </w:tcPr>
                                <w:p w14:paraId="24D412F2" w14:textId="77777777" w:rsidR="002A4137" w:rsidRPr="009E4711" w:rsidRDefault="002A4137" w:rsidP="00B31086">
                                  <w:pPr>
                                    <w:spacing w:line="276" w:lineRule="auto"/>
                                    <w:rPr>
                                      <w:b w:val="0"/>
                                      <w:bCs w:val="0"/>
                                    </w:rPr>
                                  </w:pPr>
                                </w:p>
                              </w:tc>
                              <w:tc>
                                <w:tcPr>
                                  <w:tcW w:w="5181" w:type="dxa"/>
                                  <w:shd w:val="clear" w:color="auto" w:fill="auto"/>
                                </w:tcPr>
                                <w:p w14:paraId="51C2CCB2" w14:textId="2AAF5EC9" w:rsidR="002A4137" w:rsidRPr="009E4711" w:rsidRDefault="002A4137" w:rsidP="00B31086">
                                  <w:pPr>
                                    <w:spacing w:line="276" w:lineRule="auto"/>
                                    <w:rPr>
                                      <w:b w:val="0"/>
                                      <w:bCs w:val="0"/>
                                    </w:rPr>
                                  </w:pPr>
                                </w:p>
                              </w:tc>
                            </w:tr>
                            <w:tr w:rsidR="002A4137" w:rsidRPr="00B31086" w14:paraId="77B4DA1B" w14:textId="77777777" w:rsidTr="007C3057">
                              <w:trPr>
                                <w:gridAfter w:val="2"/>
                                <w:wAfter w:w="5189" w:type="dxa"/>
                              </w:trPr>
                              <w:tc>
                                <w:tcPr>
                                  <w:tcW w:w="5181" w:type="dxa"/>
                                </w:tcPr>
                                <w:p w14:paraId="2F916EFE" w14:textId="77777777" w:rsidR="002A4137" w:rsidRPr="009E4711" w:rsidRDefault="002A4137" w:rsidP="00B31086">
                                  <w:pPr>
                                    <w:spacing w:line="276" w:lineRule="auto"/>
                                    <w:rPr>
                                      <w:b w:val="0"/>
                                      <w:bCs w:val="0"/>
                                    </w:rPr>
                                  </w:pPr>
                                </w:p>
                              </w:tc>
                              <w:tc>
                                <w:tcPr>
                                  <w:tcW w:w="5181" w:type="dxa"/>
                                  <w:shd w:val="clear" w:color="auto" w:fill="auto"/>
                                </w:tcPr>
                                <w:p w14:paraId="101E5BCF" w14:textId="76E7A427" w:rsidR="002A4137" w:rsidRPr="009E4711" w:rsidRDefault="002A4137" w:rsidP="00B31086">
                                  <w:pPr>
                                    <w:spacing w:line="276" w:lineRule="auto"/>
                                    <w:rPr>
                                      <w:b w:val="0"/>
                                      <w:bCs w:val="0"/>
                                    </w:rPr>
                                  </w:pPr>
                                </w:p>
                              </w:tc>
                            </w:tr>
                            <w:tr w:rsidR="002A4137" w:rsidRPr="00B31086" w14:paraId="1CECCDD0" w14:textId="77777777" w:rsidTr="007C3057">
                              <w:trPr>
                                <w:gridAfter w:val="2"/>
                                <w:wAfter w:w="5189" w:type="dxa"/>
                              </w:trPr>
                              <w:tc>
                                <w:tcPr>
                                  <w:tcW w:w="5181" w:type="dxa"/>
                                </w:tcPr>
                                <w:p w14:paraId="558C0061" w14:textId="77777777" w:rsidR="002A4137" w:rsidRPr="009E4711" w:rsidRDefault="002A4137" w:rsidP="00B31086">
                                  <w:pPr>
                                    <w:spacing w:line="276" w:lineRule="auto"/>
                                    <w:rPr>
                                      <w:b w:val="0"/>
                                      <w:bCs w:val="0"/>
                                    </w:rPr>
                                  </w:pPr>
                                </w:p>
                              </w:tc>
                              <w:tc>
                                <w:tcPr>
                                  <w:tcW w:w="5181" w:type="dxa"/>
                                  <w:shd w:val="clear" w:color="auto" w:fill="auto"/>
                                </w:tcPr>
                                <w:p w14:paraId="702029B4" w14:textId="795BE5CE" w:rsidR="002A4137" w:rsidRPr="009E4711" w:rsidRDefault="002A4137" w:rsidP="00B31086">
                                  <w:pPr>
                                    <w:spacing w:line="276" w:lineRule="auto"/>
                                    <w:rPr>
                                      <w:b w:val="0"/>
                                      <w:bCs w:val="0"/>
                                    </w:rPr>
                                  </w:pPr>
                                </w:p>
                              </w:tc>
                            </w:tr>
                            <w:tr w:rsidR="002A4137" w:rsidRPr="00B31086" w14:paraId="79F3C294" w14:textId="77777777" w:rsidTr="007C3057">
                              <w:trPr>
                                <w:gridAfter w:val="2"/>
                                <w:wAfter w:w="5189" w:type="dxa"/>
                              </w:trPr>
                              <w:tc>
                                <w:tcPr>
                                  <w:tcW w:w="5181" w:type="dxa"/>
                                </w:tcPr>
                                <w:p w14:paraId="0AA3D352" w14:textId="77777777" w:rsidR="002A4137" w:rsidRPr="009E4711" w:rsidRDefault="002A4137" w:rsidP="00B31086">
                                  <w:pPr>
                                    <w:spacing w:line="276" w:lineRule="auto"/>
                                    <w:rPr>
                                      <w:b w:val="0"/>
                                      <w:bCs w:val="0"/>
                                    </w:rPr>
                                  </w:pPr>
                                </w:p>
                              </w:tc>
                              <w:tc>
                                <w:tcPr>
                                  <w:tcW w:w="5181" w:type="dxa"/>
                                  <w:shd w:val="clear" w:color="auto" w:fill="auto"/>
                                </w:tcPr>
                                <w:p w14:paraId="43A05BEF" w14:textId="76F75C7B" w:rsidR="002A4137" w:rsidRPr="009E4711" w:rsidRDefault="002A4137" w:rsidP="00B31086">
                                  <w:pPr>
                                    <w:spacing w:line="276" w:lineRule="auto"/>
                                    <w:rPr>
                                      <w:b w:val="0"/>
                                      <w:bCs w:val="0"/>
                                    </w:rPr>
                                  </w:pPr>
                                </w:p>
                              </w:tc>
                            </w:tr>
                            <w:tr w:rsidR="002A4137" w:rsidRPr="00B31086" w14:paraId="20D50E6B" w14:textId="77777777" w:rsidTr="007C3057">
                              <w:trPr>
                                <w:gridAfter w:val="2"/>
                                <w:wAfter w:w="5189" w:type="dxa"/>
                              </w:trPr>
                              <w:tc>
                                <w:tcPr>
                                  <w:tcW w:w="5181" w:type="dxa"/>
                                </w:tcPr>
                                <w:p w14:paraId="65AFF8E3" w14:textId="77777777" w:rsidR="002A4137" w:rsidRPr="009E4711" w:rsidRDefault="002A4137" w:rsidP="00B31086">
                                  <w:pPr>
                                    <w:spacing w:line="276" w:lineRule="auto"/>
                                    <w:rPr>
                                      <w:b w:val="0"/>
                                      <w:bCs w:val="0"/>
                                    </w:rPr>
                                  </w:pPr>
                                </w:p>
                              </w:tc>
                              <w:tc>
                                <w:tcPr>
                                  <w:tcW w:w="5181" w:type="dxa"/>
                                  <w:shd w:val="clear" w:color="auto" w:fill="auto"/>
                                </w:tcPr>
                                <w:p w14:paraId="177C910B" w14:textId="49EEB559" w:rsidR="002A4137" w:rsidRPr="009E4711" w:rsidRDefault="002A4137" w:rsidP="00B31086">
                                  <w:pPr>
                                    <w:spacing w:line="276" w:lineRule="auto"/>
                                    <w:rPr>
                                      <w:b w:val="0"/>
                                      <w:bCs w:val="0"/>
                                    </w:rPr>
                                  </w:pPr>
                                </w:p>
                              </w:tc>
                            </w:tr>
                            <w:tr w:rsidR="002A4137" w:rsidRPr="00B31086" w14:paraId="3D4CCF4A" w14:textId="77777777" w:rsidTr="007C3057">
                              <w:trPr>
                                <w:gridAfter w:val="2"/>
                                <w:wAfter w:w="5189" w:type="dxa"/>
                              </w:trPr>
                              <w:tc>
                                <w:tcPr>
                                  <w:tcW w:w="5181" w:type="dxa"/>
                                </w:tcPr>
                                <w:p w14:paraId="3C2EFF29" w14:textId="77777777" w:rsidR="002A4137" w:rsidRPr="009E4711" w:rsidRDefault="002A4137" w:rsidP="00B31086">
                                  <w:pPr>
                                    <w:spacing w:line="276" w:lineRule="auto"/>
                                    <w:rPr>
                                      <w:b w:val="0"/>
                                      <w:bCs w:val="0"/>
                                    </w:rPr>
                                  </w:pPr>
                                </w:p>
                              </w:tc>
                              <w:tc>
                                <w:tcPr>
                                  <w:tcW w:w="5181" w:type="dxa"/>
                                  <w:shd w:val="clear" w:color="auto" w:fill="auto"/>
                                </w:tcPr>
                                <w:p w14:paraId="2896D3EC" w14:textId="2AEC0956" w:rsidR="002A4137" w:rsidRPr="009E4711" w:rsidRDefault="002A4137" w:rsidP="00B31086">
                                  <w:pPr>
                                    <w:spacing w:line="276" w:lineRule="auto"/>
                                    <w:rPr>
                                      <w:b w:val="0"/>
                                      <w:bCs w:val="0"/>
                                    </w:rPr>
                                  </w:pPr>
                                </w:p>
                              </w:tc>
                            </w:tr>
                            <w:tr w:rsidR="002A4137" w:rsidRPr="00B31086" w14:paraId="46127399" w14:textId="77777777" w:rsidTr="007C3057">
                              <w:trPr>
                                <w:gridAfter w:val="2"/>
                                <w:wAfter w:w="5189" w:type="dxa"/>
                              </w:trPr>
                              <w:tc>
                                <w:tcPr>
                                  <w:tcW w:w="5181" w:type="dxa"/>
                                </w:tcPr>
                                <w:p w14:paraId="75378EA0" w14:textId="77777777" w:rsidR="002A4137" w:rsidRPr="009E4711" w:rsidRDefault="002A4137" w:rsidP="00B31086">
                                  <w:pPr>
                                    <w:spacing w:line="276" w:lineRule="auto"/>
                                    <w:rPr>
                                      <w:b w:val="0"/>
                                      <w:bCs w:val="0"/>
                                    </w:rPr>
                                  </w:pPr>
                                </w:p>
                              </w:tc>
                              <w:tc>
                                <w:tcPr>
                                  <w:tcW w:w="5181" w:type="dxa"/>
                                  <w:shd w:val="clear" w:color="auto" w:fill="auto"/>
                                </w:tcPr>
                                <w:p w14:paraId="46B91975" w14:textId="71FF9657" w:rsidR="002A4137" w:rsidRPr="009E4711" w:rsidRDefault="002A4137" w:rsidP="00B31086">
                                  <w:pPr>
                                    <w:spacing w:line="276" w:lineRule="auto"/>
                                    <w:rPr>
                                      <w:b w:val="0"/>
                                      <w:bCs w:val="0"/>
                                    </w:rPr>
                                  </w:pPr>
                                </w:p>
                              </w:tc>
                            </w:tr>
                            <w:tr w:rsidR="002A4137" w:rsidRPr="00B31086" w14:paraId="35578A6F" w14:textId="77777777" w:rsidTr="007C3057">
                              <w:trPr>
                                <w:gridAfter w:val="2"/>
                                <w:wAfter w:w="5189" w:type="dxa"/>
                              </w:trPr>
                              <w:tc>
                                <w:tcPr>
                                  <w:tcW w:w="5181" w:type="dxa"/>
                                </w:tcPr>
                                <w:p w14:paraId="6F306544" w14:textId="77777777" w:rsidR="002A4137" w:rsidRPr="009E4711" w:rsidRDefault="002A4137" w:rsidP="00B31086">
                                  <w:pPr>
                                    <w:spacing w:line="276" w:lineRule="auto"/>
                                    <w:rPr>
                                      <w:b w:val="0"/>
                                      <w:bCs w:val="0"/>
                                    </w:rPr>
                                  </w:pPr>
                                </w:p>
                              </w:tc>
                              <w:tc>
                                <w:tcPr>
                                  <w:tcW w:w="5181" w:type="dxa"/>
                                  <w:shd w:val="clear" w:color="auto" w:fill="auto"/>
                                </w:tcPr>
                                <w:p w14:paraId="4CE9831B" w14:textId="6F677640" w:rsidR="002A4137" w:rsidRPr="009E4711" w:rsidRDefault="002A4137" w:rsidP="00B31086">
                                  <w:pPr>
                                    <w:spacing w:line="276" w:lineRule="auto"/>
                                    <w:rPr>
                                      <w:b w:val="0"/>
                                      <w:bCs w:val="0"/>
                                    </w:rPr>
                                  </w:pPr>
                                </w:p>
                              </w:tc>
                            </w:tr>
                            <w:tr w:rsidR="002A4137" w:rsidRPr="00B31086" w14:paraId="4F021517" w14:textId="77777777" w:rsidTr="007C3057">
                              <w:tc>
                                <w:tcPr>
                                  <w:tcW w:w="5181" w:type="dxa"/>
                                </w:tcPr>
                                <w:p w14:paraId="43BCF084" w14:textId="77777777" w:rsidR="002A4137" w:rsidRPr="009E4711" w:rsidRDefault="002A4137" w:rsidP="00B31086">
                                  <w:pPr>
                                    <w:spacing w:line="276" w:lineRule="auto"/>
                                    <w:rPr>
                                      <w:b w:val="0"/>
                                      <w:bCs w:val="0"/>
                                    </w:rPr>
                                  </w:pPr>
                                </w:p>
                              </w:tc>
                              <w:tc>
                                <w:tcPr>
                                  <w:tcW w:w="10370" w:type="dxa"/>
                                  <w:gridSpan w:val="3"/>
                                  <w:shd w:val="clear" w:color="auto" w:fill="auto"/>
                                </w:tcPr>
                                <w:p w14:paraId="7A66A62D" w14:textId="2EA9D0D3" w:rsidR="002A4137" w:rsidRPr="009E4711" w:rsidRDefault="002A4137" w:rsidP="00B31086">
                                  <w:pPr>
                                    <w:spacing w:line="276" w:lineRule="auto"/>
                                    <w:rPr>
                                      <w:b w:val="0"/>
                                      <w:bCs w:val="0"/>
                                    </w:rPr>
                                  </w:pPr>
                                </w:p>
                              </w:tc>
                            </w:tr>
                            <w:tr w:rsidR="002A4137" w:rsidRPr="00B31086" w14:paraId="1B4587FD" w14:textId="77777777" w:rsidTr="007C3057">
                              <w:tc>
                                <w:tcPr>
                                  <w:tcW w:w="5181" w:type="dxa"/>
                                </w:tcPr>
                                <w:p w14:paraId="0882E0CC" w14:textId="77777777" w:rsidR="002A4137" w:rsidRPr="009E4711" w:rsidRDefault="002A4137" w:rsidP="00B31086">
                                  <w:pPr>
                                    <w:spacing w:line="276" w:lineRule="auto"/>
                                    <w:rPr>
                                      <w:b w:val="0"/>
                                      <w:bCs w:val="0"/>
                                    </w:rPr>
                                  </w:pPr>
                                </w:p>
                              </w:tc>
                              <w:tc>
                                <w:tcPr>
                                  <w:tcW w:w="10370" w:type="dxa"/>
                                  <w:gridSpan w:val="3"/>
                                  <w:shd w:val="clear" w:color="auto" w:fill="auto"/>
                                </w:tcPr>
                                <w:p w14:paraId="1DF0003B" w14:textId="4263C4D4" w:rsidR="002A4137" w:rsidRPr="009E4711" w:rsidRDefault="002A4137" w:rsidP="00B31086">
                                  <w:pPr>
                                    <w:spacing w:line="276" w:lineRule="auto"/>
                                    <w:rPr>
                                      <w:b w:val="0"/>
                                      <w:bCs w:val="0"/>
                                    </w:rPr>
                                  </w:pPr>
                                </w:p>
                              </w:tc>
                            </w:tr>
                            <w:tr w:rsidR="002A4137" w:rsidRPr="00B31086" w14:paraId="7B198113" w14:textId="77777777" w:rsidTr="007C3057">
                              <w:tc>
                                <w:tcPr>
                                  <w:tcW w:w="5181" w:type="dxa"/>
                                </w:tcPr>
                                <w:p w14:paraId="51C5B97C" w14:textId="77777777" w:rsidR="002A4137" w:rsidRPr="009E4711" w:rsidRDefault="002A4137" w:rsidP="00B31086">
                                  <w:pPr>
                                    <w:spacing w:line="276" w:lineRule="auto"/>
                                    <w:rPr>
                                      <w:b w:val="0"/>
                                      <w:bCs w:val="0"/>
                                    </w:rPr>
                                  </w:pPr>
                                </w:p>
                              </w:tc>
                              <w:tc>
                                <w:tcPr>
                                  <w:tcW w:w="10370" w:type="dxa"/>
                                  <w:gridSpan w:val="3"/>
                                  <w:shd w:val="clear" w:color="auto" w:fill="auto"/>
                                </w:tcPr>
                                <w:p w14:paraId="557EC35C" w14:textId="1FF6952E" w:rsidR="002A4137" w:rsidRPr="009E4711" w:rsidRDefault="002A4137" w:rsidP="00B31086">
                                  <w:pPr>
                                    <w:spacing w:line="276" w:lineRule="auto"/>
                                    <w:rPr>
                                      <w:b w:val="0"/>
                                      <w:bCs w:val="0"/>
                                    </w:rPr>
                                  </w:pPr>
                                </w:p>
                              </w:tc>
                            </w:tr>
                            <w:tr w:rsidR="002A4137" w:rsidRPr="00B31086" w14:paraId="061DA69C" w14:textId="77777777" w:rsidTr="007C3057">
                              <w:tc>
                                <w:tcPr>
                                  <w:tcW w:w="5181" w:type="dxa"/>
                                </w:tcPr>
                                <w:p w14:paraId="57B50B1F" w14:textId="77777777" w:rsidR="002A4137" w:rsidRPr="009E4711" w:rsidRDefault="002A4137" w:rsidP="00B31086">
                                  <w:pPr>
                                    <w:spacing w:line="276" w:lineRule="auto"/>
                                    <w:rPr>
                                      <w:b w:val="0"/>
                                      <w:bCs w:val="0"/>
                                    </w:rPr>
                                  </w:pPr>
                                </w:p>
                              </w:tc>
                              <w:tc>
                                <w:tcPr>
                                  <w:tcW w:w="10370" w:type="dxa"/>
                                  <w:gridSpan w:val="3"/>
                                  <w:shd w:val="clear" w:color="auto" w:fill="auto"/>
                                </w:tcPr>
                                <w:p w14:paraId="1C79C23F" w14:textId="2969B798" w:rsidR="002A4137" w:rsidRPr="009E4711" w:rsidRDefault="002A4137" w:rsidP="00B31086">
                                  <w:pPr>
                                    <w:spacing w:line="276" w:lineRule="auto"/>
                                    <w:rPr>
                                      <w:b w:val="0"/>
                                      <w:bCs w:val="0"/>
                                    </w:rPr>
                                  </w:pPr>
                                </w:p>
                              </w:tc>
                            </w:tr>
                            <w:tr w:rsidR="002A4137" w:rsidRPr="00B31086" w14:paraId="5BA50CDD" w14:textId="77777777" w:rsidTr="007C3057">
                              <w:tc>
                                <w:tcPr>
                                  <w:tcW w:w="5181" w:type="dxa"/>
                                </w:tcPr>
                                <w:p w14:paraId="48C62C5C" w14:textId="77777777" w:rsidR="002A4137" w:rsidRPr="009E4711" w:rsidRDefault="002A4137" w:rsidP="00B31086">
                                  <w:pPr>
                                    <w:spacing w:line="276" w:lineRule="auto"/>
                                    <w:rPr>
                                      <w:b w:val="0"/>
                                      <w:bCs w:val="0"/>
                                    </w:rPr>
                                  </w:pPr>
                                </w:p>
                              </w:tc>
                              <w:tc>
                                <w:tcPr>
                                  <w:tcW w:w="10370" w:type="dxa"/>
                                  <w:gridSpan w:val="3"/>
                                  <w:shd w:val="clear" w:color="auto" w:fill="auto"/>
                                </w:tcPr>
                                <w:p w14:paraId="3A8D593B" w14:textId="57789A59" w:rsidR="002A4137" w:rsidRPr="009E4711" w:rsidRDefault="002A4137" w:rsidP="00B31086">
                                  <w:pPr>
                                    <w:spacing w:line="276" w:lineRule="auto"/>
                                    <w:rPr>
                                      <w:b w:val="0"/>
                                      <w:bCs w:val="0"/>
                                    </w:rPr>
                                  </w:pPr>
                                </w:p>
                              </w:tc>
                            </w:tr>
                            <w:tr w:rsidR="002A4137" w:rsidRPr="00B31086" w14:paraId="14768E37" w14:textId="77777777" w:rsidTr="007C3057">
                              <w:tc>
                                <w:tcPr>
                                  <w:tcW w:w="5181" w:type="dxa"/>
                                </w:tcPr>
                                <w:p w14:paraId="30DC1E8D" w14:textId="77777777" w:rsidR="002A4137" w:rsidRPr="009E4711" w:rsidRDefault="002A4137" w:rsidP="00B31086">
                                  <w:pPr>
                                    <w:spacing w:line="276" w:lineRule="auto"/>
                                    <w:rPr>
                                      <w:b w:val="0"/>
                                      <w:bCs w:val="0"/>
                                    </w:rPr>
                                  </w:pPr>
                                </w:p>
                              </w:tc>
                              <w:tc>
                                <w:tcPr>
                                  <w:tcW w:w="10370" w:type="dxa"/>
                                  <w:gridSpan w:val="3"/>
                                  <w:shd w:val="clear" w:color="auto" w:fill="auto"/>
                                </w:tcPr>
                                <w:p w14:paraId="65EB71B8" w14:textId="75A0B211" w:rsidR="002A4137" w:rsidRPr="009E4711" w:rsidRDefault="002A4137" w:rsidP="00B31086">
                                  <w:pPr>
                                    <w:spacing w:line="276" w:lineRule="auto"/>
                                    <w:rPr>
                                      <w:b w:val="0"/>
                                      <w:bCs w:val="0"/>
                                    </w:rPr>
                                  </w:pPr>
                                </w:p>
                              </w:tc>
                            </w:tr>
                            <w:tr w:rsidR="002A4137" w:rsidRPr="00B31086" w14:paraId="1A9EA052" w14:textId="77777777" w:rsidTr="007C3057">
                              <w:tc>
                                <w:tcPr>
                                  <w:tcW w:w="5181" w:type="dxa"/>
                                </w:tcPr>
                                <w:p w14:paraId="42CB32AD" w14:textId="77777777" w:rsidR="002A4137" w:rsidRPr="009E4711" w:rsidRDefault="002A4137" w:rsidP="00B31086">
                                  <w:pPr>
                                    <w:spacing w:line="276" w:lineRule="auto"/>
                                    <w:rPr>
                                      <w:b w:val="0"/>
                                      <w:bCs w:val="0"/>
                                    </w:rPr>
                                  </w:pPr>
                                </w:p>
                              </w:tc>
                              <w:tc>
                                <w:tcPr>
                                  <w:tcW w:w="10370" w:type="dxa"/>
                                  <w:gridSpan w:val="3"/>
                                  <w:shd w:val="clear" w:color="auto" w:fill="auto"/>
                                </w:tcPr>
                                <w:p w14:paraId="233A9CD0" w14:textId="078CE21D" w:rsidR="002A4137" w:rsidRPr="009E4711" w:rsidRDefault="002A4137" w:rsidP="00B31086">
                                  <w:pPr>
                                    <w:spacing w:line="276" w:lineRule="auto"/>
                                    <w:rPr>
                                      <w:b w:val="0"/>
                                      <w:bCs w:val="0"/>
                                    </w:rPr>
                                  </w:pPr>
                                </w:p>
                              </w:tc>
                            </w:tr>
                            <w:tr w:rsidR="002A4137" w:rsidRPr="00B31086" w14:paraId="0D8992AD" w14:textId="77777777" w:rsidTr="007C3057">
                              <w:tc>
                                <w:tcPr>
                                  <w:tcW w:w="5181" w:type="dxa"/>
                                </w:tcPr>
                                <w:p w14:paraId="7A1E83C0" w14:textId="77777777" w:rsidR="002A4137" w:rsidRPr="009E4711" w:rsidRDefault="002A4137" w:rsidP="00B31086">
                                  <w:pPr>
                                    <w:spacing w:line="276" w:lineRule="auto"/>
                                    <w:rPr>
                                      <w:b w:val="0"/>
                                      <w:bCs w:val="0"/>
                                    </w:rPr>
                                  </w:pPr>
                                </w:p>
                              </w:tc>
                              <w:tc>
                                <w:tcPr>
                                  <w:tcW w:w="10370" w:type="dxa"/>
                                  <w:gridSpan w:val="3"/>
                                  <w:shd w:val="clear" w:color="auto" w:fill="auto"/>
                                </w:tcPr>
                                <w:p w14:paraId="52792B93" w14:textId="0863DCE9" w:rsidR="002A4137" w:rsidRPr="009E4711" w:rsidRDefault="002A4137" w:rsidP="00B31086">
                                  <w:pPr>
                                    <w:spacing w:line="276" w:lineRule="auto"/>
                                    <w:rPr>
                                      <w:b w:val="0"/>
                                      <w:bCs w:val="0"/>
                                    </w:rPr>
                                  </w:pPr>
                                </w:p>
                              </w:tc>
                            </w:tr>
                            <w:tr w:rsidR="002A4137" w:rsidRPr="00B31086" w14:paraId="5663C4A8" w14:textId="77777777" w:rsidTr="007C3057">
                              <w:tc>
                                <w:tcPr>
                                  <w:tcW w:w="5181" w:type="dxa"/>
                                </w:tcPr>
                                <w:p w14:paraId="4E87B995" w14:textId="77777777" w:rsidR="002A4137" w:rsidRPr="009E4711" w:rsidRDefault="002A4137" w:rsidP="00B31086">
                                  <w:pPr>
                                    <w:spacing w:line="276" w:lineRule="auto"/>
                                    <w:rPr>
                                      <w:b w:val="0"/>
                                      <w:bCs w:val="0"/>
                                    </w:rPr>
                                  </w:pPr>
                                </w:p>
                              </w:tc>
                              <w:tc>
                                <w:tcPr>
                                  <w:tcW w:w="10370" w:type="dxa"/>
                                  <w:gridSpan w:val="3"/>
                                  <w:shd w:val="clear" w:color="auto" w:fill="auto"/>
                                </w:tcPr>
                                <w:p w14:paraId="71CCBC61" w14:textId="7FB143EC" w:rsidR="002A4137" w:rsidRPr="009E4711" w:rsidRDefault="002A4137" w:rsidP="00B31086">
                                  <w:pPr>
                                    <w:spacing w:line="276" w:lineRule="auto"/>
                                    <w:rPr>
                                      <w:b w:val="0"/>
                                      <w:bCs w:val="0"/>
                                    </w:rPr>
                                  </w:pPr>
                                </w:p>
                              </w:tc>
                            </w:tr>
                            <w:tr w:rsidR="002A4137" w:rsidRPr="00B31086" w14:paraId="5580C7F5" w14:textId="77777777" w:rsidTr="007C3057">
                              <w:tc>
                                <w:tcPr>
                                  <w:tcW w:w="5181" w:type="dxa"/>
                                </w:tcPr>
                                <w:p w14:paraId="13175268" w14:textId="77777777" w:rsidR="002A4137" w:rsidRPr="009E4711" w:rsidRDefault="002A4137" w:rsidP="00B31086">
                                  <w:pPr>
                                    <w:spacing w:line="276" w:lineRule="auto"/>
                                    <w:rPr>
                                      <w:b w:val="0"/>
                                      <w:bCs w:val="0"/>
                                    </w:rPr>
                                  </w:pPr>
                                </w:p>
                              </w:tc>
                              <w:tc>
                                <w:tcPr>
                                  <w:tcW w:w="10370" w:type="dxa"/>
                                  <w:gridSpan w:val="3"/>
                                  <w:shd w:val="clear" w:color="auto" w:fill="auto"/>
                                </w:tcPr>
                                <w:p w14:paraId="4C7C3EC4" w14:textId="47E764EA" w:rsidR="002A4137" w:rsidRPr="009E4711" w:rsidRDefault="002A4137" w:rsidP="00B31086">
                                  <w:pPr>
                                    <w:spacing w:line="276" w:lineRule="auto"/>
                                    <w:rPr>
                                      <w:b w:val="0"/>
                                      <w:bCs w:val="0"/>
                                    </w:rPr>
                                  </w:pPr>
                                </w:p>
                              </w:tc>
                            </w:tr>
                            <w:tr w:rsidR="002A4137" w:rsidRPr="00B31086" w14:paraId="07E5E481" w14:textId="77777777" w:rsidTr="007C3057">
                              <w:tc>
                                <w:tcPr>
                                  <w:tcW w:w="5181" w:type="dxa"/>
                                </w:tcPr>
                                <w:p w14:paraId="0B2C0FB8" w14:textId="77777777" w:rsidR="002A4137" w:rsidRPr="009E4711" w:rsidRDefault="002A4137" w:rsidP="00B31086">
                                  <w:pPr>
                                    <w:spacing w:line="276" w:lineRule="auto"/>
                                    <w:rPr>
                                      <w:b w:val="0"/>
                                      <w:bCs w:val="0"/>
                                    </w:rPr>
                                  </w:pPr>
                                </w:p>
                              </w:tc>
                              <w:tc>
                                <w:tcPr>
                                  <w:tcW w:w="10370" w:type="dxa"/>
                                  <w:gridSpan w:val="3"/>
                                  <w:shd w:val="clear" w:color="auto" w:fill="auto"/>
                                </w:tcPr>
                                <w:p w14:paraId="4883EB47" w14:textId="00C11AC1" w:rsidR="002A4137" w:rsidRPr="009E4711" w:rsidRDefault="002A4137" w:rsidP="00B31086">
                                  <w:pPr>
                                    <w:spacing w:line="276" w:lineRule="auto"/>
                                    <w:rPr>
                                      <w:b w:val="0"/>
                                      <w:bCs w:val="0"/>
                                    </w:rPr>
                                  </w:pPr>
                                </w:p>
                              </w:tc>
                            </w:tr>
                            <w:tr w:rsidR="002A4137" w:rsidRPr="00B31086" w14:paraId="3EF1D097" w14:textId="77777777" w:rsidTr="007C3057">
                              <w:tc>
                                <w:tcPr>
                                  <w:tcW w:w="5181" w:type="dxa"/>
                                </w:tcPr>
                                <w:p w14:paraId="72338BAA" w14:textId="77777777" w:rsidR="002A4137" w:rsidRPr="009E4711" w:rsidRDefault="002A4137" w:rsidP="00B31086">
                                  <w:pPr>
                                    <w:spacing w:line="276" w:lineRule="auto"/>
                                    <w:rPr>
                                      <w:b w:val="0"/>
                                      <w:bCs w:val="0"/>
                                    </w:rPr>
                                  </w:pPr>
                                </w:p>
                              </w:tc>
                              <w:tc>
                                <w:tcPr>
                                  <w:tcW w:w="10370" w:type="dxa"/>
                                  <w:gridSpan w:val="3"/>
                                  <w:shd w:val="clear" w:color="auto" w:fill="auto"/>
                                </w:tcPr>
                                <w:p w14:paraId="197BD6F2" w14:textId="3463C2C3" w:rsidR="002A4137" w:rsidRPr="009E4711" w:rsidRDefault="002A4137" w:rsidP="00B31086">
                                  <w:pPr>
                                    <w:spacing w:line="276" w:lineRule="auto"/>
                                    <w:rPr>
                                      <w:b w:val="0"/>
                                      <w:bCs w:val="0"/>
                                    </w:rPr>
                                  </w:pPr>
                                </w:p>
                              </w:tc>
                            </w:tr>
                            <w:tr w:rsidR="002A4137" w:rsidRPr="00B31086" w14:paraId="5BFAF2B3" w14:textId="77777777" w:rsidTr="007C3057">
                              <w:tc>
                                <w:tcPr>
                                  <w:tcW w:w="5181" w:type="dxa"/>
                                </w:tcPr>
                                <w:p w14:paraId="1A45E215" w14:textId="77777777" w:rsidR="002A4137" w:rsidRPr="009E4711" w:rsidRDefault="002A4137" w:rsidP="00B31086">
                                  <w:pPr>
                                    <w:spacing w:line="276" w:lineRule="auto"/>
                                    <w:rPr>
                                      <w:b w:val="0"/>
                                      <w:bCs w:val="0"/>
                                    </w:rPr>
                                  </w:pPr>
                                </w:p>
                              </w:tc>
                              <w:tc>
                                <w:tcPr>
                                  <w:tcW w:w="10370" w:type="dxa"/>
                                  <w:gridSpan w:val="3"/>
                                  <w:shd w:val="clear" w:color="auto" w:fill="auto"/>
                                </w:tcPr>
                                <w:p w14:paraId="5DDC000E" w14:textId="3E81F2A1" w:rsidR="002A4137" w:rsidRPr="009E4711" w:rsidRDefault="002A4137" w:rsidP="00B31086">
                                  <w:pPr>
                                    <w:spacing w:line="276" w:lineRule="auto"/>
                                    <w:rPr>
                                      <w:b w:val="0"/>
                                      <w:bCs w:val="0"/>
                                    </w:rPr>
                                  </w:pPr>
                                </w:p>
                              </w:tc>
                            </w:tr>
                          </w:tbl>
                          <w:p w14:paraId="453DA028" w14:textId="77777777" w:rsidR="002A4137" w:rsidRPr="00B31086" w:rsidRDefault="002A4137" w:rsidP="00F2567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2pt;margin-top:3.75pt;width:518.05pt;height:760.6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">
                <v:path arrowok="t"/>
                <v:textbox>
                  <w:txbxContent>
                    <w:tbl>
                      <w:tblPr>
                        <w:tblW w:w="15551"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81"/>
                        <w:gridCol w:w="5181"/>
                        <w:gridCol w:w="256"/>
                        <w:gridCol w:w="4933"/>
                      </w:tblGrid>
                      <w:tr w:rsidR="002A4137" w:rsidRPr="00B31086" w14:paraId="1F833974" w14:textId="77777777" w:rsidTr="007C3057">
                        <w:trPr>
                          <w:gridAfter w:val="1"/>
                          <w:wAfter w:w="4933" w:type="dxa"/>
                        </w:trPr>
                        <w:tc>
                          <w:tcPr>
                            <w:tcW w:w="10618" w:type="dxa"/>
                            <w:gridSpan w:val="3"/>
                          </w:tcPr>
                          <w:p w14:paraId="65D14952" w14:textId="23E4A162" w:rsidR="002A4137" w:rsidRDefault="002A4137" w:rsidP="007C3057">
                            <w:pPr>
                              <w:spacing w:line="276" w:lineRule="auto"/>
                              <w:ind w:right="325"/>
                              <w:jc w:val="both"/>
                              <w:rPr>
                                <w:b w:val="0"/>
                                <w:sz w:val="21"/>
                                <w:szCs w:val="21"/>
                              </w:rPr>
                            </w:pPr>
                            <w:r w:rsidRPr="00302DF4">
                              <w:rPr>
                                <w:sz w:val="21"/>
                                <w:szCs w:val="21"/>
                                <w:u w:val="single"/>
                              </w:rPr>
                              <w:t>Câu 1</w:t>
                            </w:r>
                            <w:r>
                              <w:rPr>
                                <w:sz w:val="21"/>
                                <w:szCs w:val="21"/>
                                <w:u w:val="single"/>
                              </w:rPr>
                              <w:t>8</w:t>
                            </w:r>
                            <w:r w:rsidRPr="00302DF4">
                              <w:rPr>
                                <w:sz w:val="21"/>
                                <w:szCs w:val="21"/>
                                <w:u w:val="single"/>
                              </w:rPr>
                              <w:t>.</w:t>
                            </w:r>
                            <w:r w:rsidRPr="00D5212E">
                              <w:rPr>
                                <w:b w:val="0"/>
                                <w:sz w:val="21"/>
                                <w:szCs w:val="21"/>
                              </w:rPr>
                              <w:t xml:space="preserve"> Một ống dây được cuốn bằng loại dây tiết diện có bán kính 0,5 mm sao cho các vòng sát nhau. Số vòng dây trên một mét chiều dài ống là</w:t>
                            </w:r>
                            <w:r>
                              <w:rPr>
                                <w:b w:val="0"/>
                                <w:sz w:val="21"/>
                                <w:szCs w:val="21"/>
                              </w:rPr>
                              <w:tab/>
                            </w:r>
                            <w:r>
                              <w:rPr>
                                <w:b w:val="0"/>
                                <w:sz w:val="21"/>
                                <w:szCs w:val="21"/>
                              </w:rPr>
                              <w:tab/>
                            </w:r>
                          </w:p>
                          <w:p w14:paraId="1A6DB1A1" w14:textId="77777777" w:rsidR="002A4137" w:rsidRDefault="002A4137" w:rsidP="007C3057">
                            <w:pPr>
                              <w:spacing w:line="276" w:lineRule="auto"/>
                              <w:ind w:right="325"/>
                              <w:jc w:val="both"/>
                              <w:rPr>
                                <w:b w:val="0"/>
                                <w:sz w:val="21"/>
                                <w:szCs w:val="21"/>
                              </w:rPr>
                            </w:pPr>
                            <w:r w:rsidRPr="00D5212E">
                              <w:rPr>
                                <w:b w:val="0"/>
                                <w:color w:val="0000FF"/>
                                <w:sz w:val="21"/>
                                <w:szCs w:val="21"/>
                              </w:rPr>
                              <w:t>A. 1000.</w:t>
                            </w:r>
                            <w:r w:rsidRPr="00D5212E">
                              <w:rPr>
                                <w:b w:val="0"/>
                                <w:color w:val="0000FF"/>
                                <w:sz w:val="21"/>
                                <w:szCs w:val="21"/>
                              </w:rPr>
                              <w:tab/>
                            </w:r>
                            <w:r w:rsidRPr="00D5212E">
                              <w:rPr>
                                <w:b w:val="0"/>
                                <w:sz w:val="21"/>
                                <w:szCs w:val="21"/>
                              </w:rPr>
                              <w:t>B. 2000.</w:t>
                            </w:r>
                            <w:r w:rsidRPr="00D5212E">
                              <w:rPr>
                                <w:b w:val="0"/>
                                <w:sz w:val="21"/>
                                <w:szCs w:val="21"/>
                              </w:rPr>
                              <w:tab/>
                            </w:r>
                            <w:r w:rsidRPr="00D5212E">
                              <w:rPr>
                                <w:b w:val="0"/>
                                <w:sz w:val="21"/>
                                <w:szCs w:val="21"/>
                              </w:rPr>
                              <w:tab/>
                            </w:r>
                          </w:p>
                          <w:p w14:paraId="6F7DEAA3" w14:textId="28F6AD93" w:rsidR="002A4137" w:rsidRPr="00D5212E" w:rsidRDefault="002A4137" w:rsidP="007C3057">
                            <w:pPr>
                              <w:spacing w:line="276" w:lineRule="auto"/>
                              <w:ind w:right="325"/>
                              <w:jc w:val="both"/>
                              <w:rPr>
                                <w:b w:val="0"/>
                                <w:sz w:val="21"/>
                                <w:szCs w:val="21"/>
                              </w:rPr>
                            </w:pPr>
                            <w:r w:rsidRPr="00D5212E">
                              <w:rPr>
                                <w:b w:val="0"/>
                                <w:sz w:val="21"/>
                                <w:szCs w:val="21"/>
                              </w:rPr>
                              <w:t>C. 5000.</w:t>
                            </w:r>
                            <w:r w:rsidRPr="00D5212E">
                              <w:rPr>
                                <w:b w:val="0"/>
                                <w:sz w:val="21"/>
                                <w:szCs w:val="21"/>
                              </w:rPr>
                              <w:tab/>
                            </w:r>
                            <w:r w:rsidRPr="00D5212E">
                              <w:rPr>
                                <w:b w:val="0"/>
                                <w:sz w:val="21"/>
                                <w:szCs w:val="21"/>
                              </w:rPr>
                              <w:tab/>
                              <w:t>D. chưa đủ dữ kiện để xác định.</w:t>
                            </w:r>
                          </w:p>
                          <w:p w14:paraId="4C9F63BA" w14:textId="77777777" w:rsidR="002A4137" w:rsidRDefault="002A4137" w:rsidP="007C3057">
                            <w:pPr>
                              <w:spacing w:line="276" w:lineRule="auto"/>
                              <w:ind w:right="325"/>
                              <w:jc w:val="both"/>
                              <w:rPr>
                                <w:b w:val="0"/>
                                <w:sz w:val="21"/>
                                <w:szCs w:val="21"/>
                              </w:rPr>
                            </w:pPr>
                            <w:r w:rsidRPr="00302DF4">
                              <w:rPr>
                                <w:sz w:val="21"/>
                                <w:szCs w:val="21"/>
                                <w:u w:val="single"/>
                              </w:rPr>
                              <w:t>Câu 1</w:t>
                            </w:r>
                            <w:r>
                              <w:rPr>
                                <w:sz w:val="21"/>
                                <w:szCs w:val="21"/>
                                <w:u w:val="single"/>
                              </w:rPr>
                              <w:t>9</w:t>
                            </w:r>
                            <w:r w:rsidRPr="00302DF4">
                              <w:rPr>
                                <w:sz w:val="21"/>
                                <w:szCs w:val="21"/>
                                <w:u w:val="single"/>
                              </w:rPr>
                              <w:t>.</w:t>
                            </w:r>
                            <w:r w:rsidRPr="00D5212E">
                              <w:rPr>
                                <w:b w:val="0"/>
                                <w:sz w:val="21"/>
                                <w:szCs w:val="21"/>
                              </w:rPr>
                              <w:t xml:space="preserve"> Một ống dây được cuốn bằng loại dây mà tiết diện có bán kính 0,5 mm sao cho các vòng sát nhau. Khi có dòng điện 20 A chạy qua thì độ lớn cảm ứng từ trong lòng ống dâ</w:t>
                            </w:r>
                            <w:r>
                              <w:rPr>
                                <w:b w:val="0"/>
                                <w:sz w:val="21"/>
                                <w:szCs w:val="21"/>
                              </w:rPr>
                              <w:t>y là</w:t>
                            </w:r>
                            <w:r>
                              <w:rPr>
                                <w:b w:val="0"/>
                                <w:sz w:val="21"/>
                                <w:szCs w:val="21"/>
                              </w:rPr>
                              <w:tab/>
                            </w:r>
                          </w:p>
                          <w:p w14:paraId="391BFC21" w14:textId="77777777" w:rsidR="002A4137" w:rsidRDefault="002A4137" w:rsidP="007C3057">
                            <w:pPr>
                              <w:spacing w:line="276" w:lineRule="auto"/>
                              <w:ind w:right="325"/>
                              <w:jc w:val="both"/>
                              <w:rPr>
                                <w:b w:val="0"/>
                                <w:sz w:val="21"/>
                                <w:szCs w:val="21"/>
                              </w:rPr>
                            </w:pPr>
                            <w:r w:rsidRPr="00D5212E">
                              <w:rPr>
                                <w:b w:val="0"/>
                                <w:sz w:val="21"/>
                                <w:szCs w:val="21"/>
                              </w:rPr>
                              <w:t xml:space="preserve">A. </w:t>
                            </w:r>
                            <w:r>
                              <w:rPr>
                                <w:b w:val="0"/>
                                <w:sz w:val="21"/>
                                <w:szCs w:val="21"/>
                              </w:rPr>
                              <w:t>4 mT.</w:t>
                            </w:r>
                            <w:r>
                              <w:rPr>
                                <w:b w:val="0"/>
                                <w:sz w:val="21"/>
                                <w:szCs w:val="21"/>
                              </w:rPr>
                              <w:tab/>
                            </w:r>
                            <w:r w:rsidRPr="00D5212E">
                              <w:rPr>
                                <w:b w:val="0"/>
                                <w:sz w:val="21"/>
                                <w:szCs w:val="21"/>
                              </w:rPr>
                              <w:t>B. 8 mT.</w:t>
                            </w:r>
                            <w:r>
                              <w:rPr>
                                <w:b w:val="0"/>
                                <w:sz w:val="21"/>
                                <w:szCs w:val="21"/>
                              </w:rPr>
                              <w:t xml:space="preserve">     </w:t>
                            </w:r>
                          </w:p>
                          <w:p w14:paraId="19C1C1CC" w14:textId="7D441D10" w:rsidR="002A4137" w:rsidRPr="00D5212E" w:rsidRDefault="002A4137" w:rsidP="007C3057">
                            <w:pPr>
                              <w:spacing w:line="276" w:lineRule="auto"/>
                              <w:ind w:right="325"/>
                              <w:jc w:val="both"/>
                              <w:rPr>
                                <w:b w:val="0"/>
                                <w:sz w:val="21"/>
                                <w:szCs w:val="21"/>
                              </w:rPr>
                            </w:pPr>
                            <w:r w:rsidRPr="00D5212E">
                              <w:rPr>
                                <w:b w:val="0"/>
                                <w:color w:val="0000FF"/>
                                <w:sz w:val="21"/>
                                <w:szCs w:val="21"/>
                              </w:rPr>
                              <w:t>C. 8 π mT.</w:t>
                            </w:r>
                            <w:r>
                              <w:rPr>
                                <w:b w:val="0"/>
                                <w:sz w:val="21"/>
                                <w:szCs w:val="21"/>
                              </w:rPr>
                              <w:tab/>
                            </w:r>
                            <w:r w:rsidRPr="00D5212E">
                              <w:rPr>
                                <w:b w:val="0"/>
                                <w:sz w:val="21"/>
                                <w:szCs w:val="21"/>
                              </w:rPr>
                              <w:t>D. 4 π mT.</w:t>
                            </w:r>
                          </w:p>
                          <w:p w14:paraId="39345FD0" w14:textId="77777777" w:rsidR="002A4137" w:rsidRDefault="002A4137" w:rsidP="007C3057">
                            <w:pPr>
                              <w:spacing w:line="276" w:lineRule="auto"/>
                              <w:ind w:right="325"/>
                              <w:jc w:val="both"/>
                              <w:rPr>
                                <w:b w:val="0"/>
                                <w:sz w:val="21"/>
                                <w:szCs w:val="21"/>
                              </w:rPr>
                            </w:pPr>
                            <w:r w:rsidRPr="00302DF4">
                              <w:rPr>
                                <w:sz w:val="21"/>
                                <w:szCs w:val="21"/>
                                <w:u w:val="single"/>
                              </w:rPr>
                              <w:t xml:space="preserve">Câu </w:t>
                            </w:r>
                            <w:r>
                              <w:rPr>
                                <w:sz w:val="21"/>
                                <w:szCs w:val="21"/>
                                <w:u w:val="single"/>
                              </w:rPr>
                              <w:t>20</w:t>
                            </w:r>
                            <w:r w:rsidRPr="00302DF4">
                              <w:rPr>
                                <w:sz w:val="21"/>
                                <w:szCs w:val="21"/>
                                <w:u w:val="single"/>
                              </w:rPr>
                              <w:t>.</w:t>
                            </w:r>
                            <w:r w:rsidRPr="00D5212E">
                              <w:rPr>
                                <w:b w:val="0"/>
                                <w:sz w:val="21"/>
                                <w:szCs w:val="21"/>
                              </w:rPr>
                              <w:t xml:space="preserve"> Hai ống dây dài bằng nhau và có cùng số vòng dây, nhưng đường kính ống một gấp đôi đường kính ống hai. Khi ống dây một có dòng điện 10 A thì độ lớn cảm ứng từ trong lòng ống một là 0,2 T. Nếu dòng điện trong ống hai là 5 A thì độ lớn cảm ứng từ trong lòng ống hai là</w:t>
                            </w:r>
                            <w:r>
                              <w:rPr>
                                <w:b w:val="0"/>
                                <w:sz w:val="21"/>
                                <w:szCs w:val="21"/>
                              </w:rPr>
                              <w:tab/>
                            </w:r>
                          </w:p>
                          <w:p w14:paraId="165D4DA0" w14:textId="77777777" w:rsidR="002A4137" w:rsidRDefault="002A4137" w:rsidP="007C3057">
                            <w:pPr>
                              <w:spacing w:line="276" w:lineRule="auto"/>
                              <w:ind w:right="325"/>
                              <w:jc w:val="both"/>
                              <w:rPr>
                                <w:b w:val="0"/>
                                <w:sz w:val="21"/>
                                <w:szCs w:val="21"/>
                              </w:rPr>
                            </w:pPr>
                            <w:r w:rsidRPr="00D5212E">
                              <w:rPr>
                                <w:b w:val="0"/>
                                <w:color w:val="0000FF"/>
                                <w:sz w:val="21"/>
                                <w:szCs w:val="21"/>
                              </w:rPr>
                              <w:t>A. 0,1 T.</w:t>
                            </w:r>
                            <w:r>
                              <w:rPr>
                                <w:b w:val="0"/>
                                <w:sz w:val="21"/>
                                <w:szCs w:val="21"/>
                              </w:rPr>
                              <w:tab/>
                            </w:r>
                            <w:r w:rsidRPr="00D5212E">
                              <w:rPr>
                                <w:b w:val="0"/>
                                <w:sz w:val="21"/>
                                <w:szCs w:val="21"/>
                              </w:rPr>
                              <w:t>B. 0,2 T.</w:t>
                            </w:r>
                            <w:r w:rsidRPr="00D5212E">
                              <w:rPr>
                                <w:b w:val="0"/>
                                <w:sz w:val="21"/>
                                <w:szCs w:val="21"/>
                              </w:rPr>
                              <w:tab/>
                            </w:r>
                            <w:r w:rsidRPr="00D5212E">
                              <w:rPr>
                                <w:b w:val="0"/>
                                <w:sz w:val="21"/>
                                <w:szCs w:val="21"/>
                              </w:rPr>
                              <w:tab/>
                            </w:r>
                          </w:p>
                          <w:p w14:paraId="19F9CEE7" w14:textId="2CFA011F" w:rsidR="002A4137" w:rsidRPr="007C3057" w:rsidRDefault="002A4137" w:rsidP="007C3057">
                            <w:pPr>
                              <w:spacing w:line="276" w:lineRule="auto"/>
                              <w:ind w:right="325"/>
                              <w:jc w:val="both"/>
                              <w:rPr>
                                <w:b w:val="0"/>
                                <w:sz w:val="21"/>
                                <w:szCs w:val="21"/>
                              </w:rPr>
                            </w:pPr>
                            <w:r w:rsidRPr="00D5212E">
                              <w:rPr>
                                <w:b w:val="0"/>
                                <w:sz w:val="21"/>
                                <w:szCs w:val="21"/>
                              </w:rPr>
                              <w:t>C. 0,05 T.</w:t>
                            </w:r>
                            <w:r w:rsidRPr="00D5212E">
                              <w:rPr>
                                <w:b w:val="0"/>
                                <w:sz w:val="21"/>
                                <w:szCs w:val="21"/>
                              </w:rPr>
                              <w:tab/>
                              <w:t>D. 0,4 T.</w:t>
                            </w:r>
                          </w:p>
                        </w:tc>
                      </w:tr>
                      <w:tr w:rsidR="002A4137" w:rsidRPr="00B31086" w14:paraId="1588BBD4" w14:textId="77777777" w:rsidTr="007C3057">
                        <w:trPr>
                          <w:gridAfter w:val="1"/>
                          <w:wAfter w:w="4933" w:type="dxa"/>
                        </w:trPr>
                        <w:tc>
                          <w:tcPr>
                            <w:tcW w:w="10618" w:type="dxa"/>
                            <w:gridSpan w:val="3"/>
                          </w:tcPr>
                          <w:p w14:paraId="1E1DE187" w14:textId="211382E6" w:rsidR="002A4137" w:rsidRDefault="002A4137" w:rsidP="007C3057">
                            <w:pPr>
                              <w:spacing w:line="276" w:lineRule="auto"/>
                              <w:ind w:right="325"/>
                              <w:jc w:val="both"/>
                              <w:rPr>
                                <w:b w:val="0"/>
                                <w:sz w:val="21"/>
                                <w:szCs w:val="21"/>
                                <w:lang w:val="nl-NL"/>
                              </w:rPr>
                            </w:pPr>
                            <w:r w:rsidRPr="00B11E33">
                              <w:rPr>
                                <w:sz w:val="22"/>
                                <w:szCs w:val="22"/>
                                <w:u w:val="single"/>
                                <w:lang w:val="fr-FR"/>
                              </w:rPr>
                              <w:t>Bài 1.</w:t>
                            </w:r>
                            <w:r w:rsidRPr="00233849">
                              <w:rPr>
                                <w:sz w:val="22"/>
                                <w:szCs w:val="22"/>
                                <w:lang w:val="fr-FR"/>
                              </w:rPr>
                              <w:t xml:space="preserve"> </w:t>
                            </w:r>
                            <w:r w:rsidRPr="00233849">
                              <w:rPr>
                                <w:b w:val="0"/>
                                <w:sz w:val="21"/>
                                <w:szCs w:val="21"/>
                                <w:lang w:val="nl-NL"/>
                              </w:rPr>
                              <w:t>Hai dây dẫn thẳng, dài song song</w:t>
                            </w:r>
                            <w:r>
                              <w:rPr>
                                <w:b w:val="0"/>
                                <w:sz w:val="21"/>
                                <w:szCs w:val="21"/>
                                <w:lang w:val="nl-NL"/>
                              </w:rPr>
                              <w:t xml:space="preserve"> cách nhau cách nhau 5</w:t>
                            </w:r>
                            <w:r w:rsidRPr="00233849">
                              <w:rPr>
                                <w:b w:val="0"/>
                                <w:sz w:val="21"/>
                                <w:szCs w:val="21"/>
                                <w:lang w:val="nl-NL"/>
                              </w:rPr>
                              <w:t>0 (cm)</w:t>
                            </w:r>
                            <w:r>
                              <w:rPr>
                                <w:b w:val="0"/>
                                <w:sz w:val="21"/>
                                <w:szCs w:val="21"/>
                                <w:lang w:val="nl-NL"/>
                              </w:rPr>
                              <w:t xml:space="preserve"> mang dòng điện </w:t>
                            </w:r>
                            <w:r w:rsidRPr="00233849">
                              <w:rPr>
                                <w:b w:val="0"/>
                                <w:sz w:val="21"/>
                                <w:szCs w:val="21"/>
                                <w:lang w:val="nl-NL"/>
                              </w:rPr>
                              <w:t>I</w:t>
                            </w:r>
                            <w:r w:rsidRPr="00233849">
                              <w:rPr>
                                <w:b w:val="0"/>
                                <w:sz w:val="21"/>
                                <w:szCs w:val="21"/>
                                <w:vertAlign w:val="subscript"/>
                                <w:lang w:val="nl-NL"/>
                              </w:rPr>
                              <w:t>1</w:t>
                            </w:r>
                            <w:r w:rsidRPr="00233849">
                              <w:rPr>
                                <w:b w:val="0"/>
                                <w:sz w:val="21"/>
                                <w:szCs w:val="21"/>
                                <w:lang w:val="nl-NL"/>
                              </w:rPr>
                              <w:t xml:space="preserve"> = I</w:t>
                            </w:r>
                            <w:r w:rsidRPr="00233849">
                              <w:rPr>
                                <w:b w:val="0"/>
                                <w:sz w:val="21"/>
                                <w:szCs w:val="21"/>
                                <w:vertAlign w:val="subscript"/>
                                <w:lang w:val="nl-NL"/>
                              </w:rPr>
                              <w:t>2</w:t>
                            </w:r>
                            <w:r>
                              <w:rPr>
                                <w:b w:val="0"/>
                                <w:sz w:val="21"/>
                                <w:szCs w:val="21"/>
                                <w:lang w:val="nl-NL"/>
                              </w:rPr>
                              <w:t xml:space="preserve"> = 10</w:t>
                            </w:r>
                            <w:r w:rsidRPr="00233849">
                              <w:rPr>
                                <w:b w:val="0"/>
                                <w:sz w:val="21"/>
                                <w:szCs w:val="21"/>
                                <w:lang w:val="nl-NL"/>
                              </w:rPr>
                              <w:t xml:space="preserve">0 (A), cùng chiều chạy qua. </w:t>
                            </w:r>
                            <w:r>
                              <w:rPr>
                                <w:b w:val="0"/>
                                <w:sz w:val="21"/>
                                <w:szCs w:val="21"/>
                                <w:lang w:val="nl-NL"/>
                              </w:rPr>
                              <w:t xml:space="preserve">Xác định </w:t>
                            </w:r>
                            <w:r w:rsidRPr="00233849">
                              <w:rPr>
                                <w:b w:val="0"/>
                                <w:sz w:val="21"/>
                                <w:szCs w:val="21"/>
                                <w:lang w:val="nl-NL"/>
                              </w:rPr>
                              <w:t xml:space="preserve">Cảm ứng từ do hệ hai dòng điện gây ra tại điểm </w:t>
                            </w:r>
                          </w:p>
                          <w:p w14:paraId="7B61B927" w14:textId="77777777" w:rsidR="002A4137" w:rsidRPr="007E2A24" w:rsidRDefault="002A4137" w:rsidP="007C3057">
                            <w:pPr>
                              <w:ind w:right="325"/>
                              <w:jc w:val="both"/>
                              <w:rPr>
                                <w:b w:val="0"/>
                                <w:sz w:val="21"/>
                                <w:szCs w:val="21"/>
                                <w:lang w:val="nl-NL"/>
                              </w:rPr>
                            </w:pPr>
                            <w:r w:rsidRPr="007E2A24">
                              <w:rPr>
                                <w:b w:val="0"/>
                                <w:sz w:val="21"/>
                                <w:szCs w:val="21"/>
                                <w:lang w:val="nl-NL"/>
                              </w:rPr>
                              <w:t>a. M nằm trong mặt phẳng hai dây, cách  dòng I</w:t>
                            </w:r>
                            <w:r w:rsidRPr="007E2A24">
                              <w:rPr>
                                <w:b w:val="0"/>
                                <w:sz w:val="21"/>
                                <w:szCs w:val="21"/>
                                <w:vertAlign w:val="subscript"/>
                                <w:lang w:val="nl-NL"/>
                              </w:rPr>
                              <w:t>1</w:t>
                            </w:r>
                            <w:r>
                              <w:rPr>
                                <w:b w:val="0"/>
                                <w:sz w:val="21"/>
                                <w:szCs w:val="21"/>
                                <w:lang w:val="nl-NL"/>
                              </w:rPr>
                              <w:t xml:space="preserve"> 2</w:t>
                            </w:r>
                            <w:r w:rsidRPr="007E2A24">
                              <w:rPr>
                                <w:b w:val="0"/>
                                <w:sz w:val="21"/>
                                <w:szCs w:val="21"/>
                                <w:lang w:val="nl-NL"/>
                              </w:rPr>
                              <w:t>0 (cm), cách dòng I</w:t>
                            </w:r>
                            <w:r w:rsidRPr="007E2A24">
                              <w:rPr>
                                <w:b w:val="0"/>
                                <w:sz w:val="21"/>
                                <w:szCs w:val="21"/>
                                <w:vertAlign w:val="subscript"/>
                                <w:lang w:val="nl-NL"/>
                              </w:rPr>
                              <w:t>2</w:t>
                            </w:r>
                            <w:r w:rsidRPr="007E2A24">
                              <w:rPr>
                                <w:b w:val="0"/>
                                <w:sz w:val="21"/>
                                <w:szCs w:val="21"/>
                                <w:lang w:val="nl-NL"/>
                              </w:rPr>
                              <w:t xml:space="preserve"> 30 (cm).</w:t>
                            </w:r>
                          </w:p>
                          <w:p w14:paraId="6F090773" w14:textId="77777777" w:rsidR="002A4137" w:rsidRDefault="002A4137" w:rsidP="007C3057">
                            <w:pPr>
                              <w:ind w:right="325"/>
                              <w:jc w:val="both"/>
                              <w:rPr>
                                <w:b w:val="0"/>
                                <w:sz w:val="21"/>
                                <w:szCs w:val="21"/>
                                <w:lang w:val="nl-NL"/>
                              </w:rPr>
                            </w:pPr>
                            <w:r w:rsidRPr="007E2A24">
                              <w:rPr>
                                <w:b w:val="0"/>
                                <w:sz w:val="21"/>
                                <w:szCs w:val="21"/>
                                <w:lang w:val="nl-NL"/>
                              </w:rPr>
                              <w:t xml:space="preserve">b. </w:t>
                            </w:r>
                            <w:r>
                              <w:rPr>
                                <w:b w:val="0"/>
                                <w:sz w:val="21"/>
                                <w:szCs w:val="21"/>
                                <w:lang w:val="nl-NL"/>
                              </w:rPr>
                              <w:t xml:space="preserve">N </w:t>
                            </w:r>
                            <w:r w:rsidRPr="007E2A24">
                              <w:rPr>
                                <w:b w:val="0"/>
                                <w:sz w:val="21"/>
                                <w:szCs w:val="21"/>
                                <w:lang w:val="nl-NL"/>
                              </w:rPr>
                              <w:t>nằm trong mặt phẳng hai dây, cách  dòng I</w:t>
                            </w:r>
                            <w:r w:rsidRPr="007E2A24">
                              <w:rPr>
                                <w:b w:val="0"/>
                                <w:sz w:val="21"/>
                                <w:szCs w:val="21"/>
                                <w:vertAlign w:val="subscript"/>
                                <w:lang w:val="nl-NL"/>
                              </w:rPr>
                              <w:t>1</w:t>
                            </w:r>
                            <w:r w:rsidRPr="007E2A24">
                              <w:rPr>
                                <w:b w:val="0"/>
                                <w:sz w:val="21"/>
                                <w:szCs w:val="21"/>
                                <w:lang w:val="nl-NL"/>
                              </w:rPr>
                              <w:t xml:space="preserve"> 10 (cm), cách dòng I</w:t>
                            </w:r>
                            <w:r w:rsidRPr="007E2A24">
                              <w:rPr>
                                <w:b w:val="0"/>
                                <w:sz w:val="21"/>
                                <w:szCs w:val="21"/>
                                <w:vertAlign w:val="subscript"/>
                                <w:lang w:val="nl-NL"/>
                              </w:rPr>
                              <w:t>2</w:t>
                            </w:r>
                            <w:r>
                              <w:rPr>
                                <w:b w:val="0"/>
                                <w:sz w:val="21"/>
                                <w:szCs w:val="21"/>
                                <w:lang w:val="nl-NL"/>
                              </w:rPr>
                              <w:t xml:space="preserve"> 6</w:t>
                            </w:r>
                            <w:r w:rsidRPr="007E2A24">
                              <w:rPr>
                                <w:b w:val="0"/>
                                <w:sz w:val="21"/>
                                <w:szCs w:val="21"/>
                                <w:lang w:val="nl-NL"/>
                              </w:rPr>
                              <w:t>0 (cm).</w:t>
                            </w:r>
                          </w:p>
                          <w:p w14:paraId="486FB166" w14:textId="088FD650" w:rsidR="002A4137" w:rsidRDefault="002A4137" w:rsidP="007C3057">
                            <w:pPr>
                              <w:ind w:right="325"/>
                              <w:jc w:val="both"/>
                              <w:rPr>
                                <w:b w:val="0"/>
                                <w:sz w:val="21"/>
                                <w:szCs w:val="21"/>
                                <w:lang w:val="nl-NL"/>
                              </w:rPr>
                            </w:pPr>
                            <w:r>
                              <w:rPr>
                                <w:b w:val="0"/>
                                <w:sz w:val="21"/>
                                <w:szCs w:val="21"/>
                                <w:lang w:val="nl-NL"/>
                              </w:rPr>
                              <w:t xml:space="preserve">c. H </w:t>
                            </w:r>
                            <w:r w:rsidRPr="007E2A24">
                              <w:rPr>
                                <w:b w:val="0"/>
                                <w:sz w:val="21"/>
                                <w:szCs w:val="21"/>
                                <w:lang w:val="nl-NL"/>
                              </w:rPr>
                              <w:t>cách  dòng I</w:t>
                            </w:r>
                            <w:r w:rsidRPr="007E2A24">
                              <w:rPr>
                                <w:b w:val="0"/>
                                <w:sz w:val="21"/>
                                <w:szCs w:val="21"/>
                                <w:vertAlign w:val="subscript"/>
                                <w:lang w:val="nl-NL"/>
                              </w:rPr>
                              <w:t>1</w:t>
                            </w:r>
                            <w:r>
                              <w:rPr>
                                <w:b w:val="0"/>
                                <w:sz w:val="21"/>
                                <w:szCs w:val="21"/>
                                <w:lang w:val="nl-NL"/>
                              </w:rPr>
                              <w:t xml:space="preserve"> 3</w:t>
                            </w:r>
                            <w:r w:rsidRPr="007E2A24">
                              <w:rPr>
                                <w:b w:val="0"/>
                                <w:sz w:val="21"/>
                                <w:szCs w:val="21"/>
                                <w:lang w:val="nl-NL"/>
                              </w:rPr>
                              <w:t>0 (cm), cách dòng I</w:t>
                            </w:r>
                            <w:r w:rsidRPr="007E2A24">
                              <w:rPr>
                                <w:b w:val="0"/>
                                <w:sz w:val="21"/>
                                <w:szCs w:val="21"/>
                                <w:vertAlign w:val="subscript"/>
                                <w:lang w:val="nl-NL"/>
                              </w:rPr>
                              <w:t>2</w:t>
                            </w:r>
                            <w:r>
                              <w:rPr>
                                <w:b w:val="0"/>
                                <w:sz w:val="21"/>
                                <w:szCs w:val="21"/>
                                <w:lang w:val="nl-NL"/>
                              </w:rPr>
                              <w:t xml:space="preserve"> 4</w:t>
                            </w:r>
                            <w:r w:rsidRPr="007E2A24">
                              <w:rPr>
                                <w:b w:val="0"/>
                                <w:sz w:val="21"/>
                                <w:szCs w:val="21"/>
                                <w:lang w:val="nl-NL"/>
                              </w:rPr>
                              <w:t>0 (cm).</w:t>
                            </w:r>
                          </w:p>
                          <w:p w14:paraId="111D6626" w14:textId="2A4840BA" w:rsidR="002A4137" w:rsidRDefault="002A4137" w:rsidP="007C3057">
                            <w:pPr>
                              <w:ind w:right="325"/>
                              <w:jc w:val="both"/>
                              <w:rPr>
                                <w:b w:val="0"/>
                                <w:sz w:val="21"/>
                                <w:szCs w:val="21"/>
                                <w:lang w:val="vi-VN"/>
                              </w:rPr>
                            </w:pPr>
                            <w:r>
                              <w:rPr>
                                <w:b w:val="0"/>
                                <w:sz w:val="21"/>
                                <w:szCs w:val="21"/>
                                <w:lang w:val="vi-VN"/>
                              </w:rPr>
                              <w:t>d. K, cách đều 2 dây một đoạn 50 cm.</w:t>
                            </w:r>
                          </w:p>
                          <w:p w14:paraId="30E7FA3C" w14:textId="138D73F7" w:rsidR="002A4137" w:rsidRPr="007C3057" w:rsidRDefault="002A4137" w:rsidP="007C3057">
                            <w:pPr>
                              <w:ind w:right="325"/>
                              <w:jc w:val="both"/>
                              <w:rPr>
                                <w:b w:val="0"/>
                                <w:sz w:val="21"/>
                                <w:szCs w:val="21"/>
                                <w:lang w:val="vi-VN"/>
                              </w:rPr>
                            </w:pPr>
                            <w:r>
                              <w:rPr>
                                <w:b w:val="0"/>
                                <w:sz w:val="21"/>
                                <w:szCs w:val="21"/>
                                <w:lang w:val="vi-VN"/>
                              </w:rPr>
                              <w:t>e. I, trên đường trung trực mặt phẳng 2 dây, cách 2 dây một khoảng 40 cm.</w:t>
                            </w:r>
                          </w:p>
                          <w:p w14:paraId="083FE033" w14:textId="16DF9986" w:rsidR="002A4137" w:rsidRPr="009E4711" w:rsidRDefault="002A4137" w:rsidP="007C3057">
                            <w:pPr>
                              <w:spacing w:line="276" w:lineRule="auto"/>
                              <w:ind w:right="325"/>
                              <w:rPr>
                                <w:b w:val="0"/>
                                <w:bCs w:val="0"/>
                              </w:rPr>
                            </w:pPr>
                            <w:r w:rsidRPr="00B11E33">
                              <w:rPr>
                                <w:sz w:val="22"/>
                                <w:szCs w:val="22"/>
                                <w:u w:val="single"/>
                                <w:lang w:val="fr-FR"/>
                              </w:rPr>
                              <w:t xml:space="preserve">Bài </w:t>
                            </w:r>
                            <w:r>
                              <w:rPr>
                                <w:sz w:val="22"/>
                                <w:szCs w:val="22"/>
                                <w:u w:val="single"/>
                                <w:lang w:val="vi-VN"/>
                              </w:rPr>
                              <w:t>2</w:t>
                            </w:r>
                            <w:r w:rsidRPr="00B11E33">
                              <w:rPr>
                                <w:sz w:val="22"/>
                                <w:szCs w:val="22"/>
                                <w:u w:val="single"/>
                                <w:lang w:val="fr-FR"/>
                              </w:rPr>
                              <w:t>.</w:t>
                            </w:r>
                            <w:r w:rsidRPr="00233849">
                              <w:rPr>
                                <w:sz w:val="22"/>
                                <w:szCs w:val="22"/>
                                <w:lang w:val="fr-FR"/>
                              </w:rPr>
                              <w:t xml:space="preserve"> </w:t>
                            </w:r>
                            <w:r>
                              <w:rPr>
                                <w:b w:val="0"/>
                                <w:sz w:val="21"/>
                                <w:szCs w:val="21"/>
                                <w:lang w:val="nl-NL"/>
                              </w:rPr>
                              <w:t xml:space="preserve"> </w:t>
                            </w:r>
                            <w:r>
                              <w:rPr>
                                <w:b w:val="0"/>
                                <w:i/>
                                <w:sz w:val="21"/>
                                <w:szCs w:val="21"/>
                                <w:lang w:val="nl-NL"/>
                              </w:rPr>
                              <w:t>Giải lại bài toán trên trong trường hợp 2 dòng điện chạy ngược chiều.</w:t>
                            </w:r>
                          </w:p>
                        </w:tc>
                      </w:tr>
                      <w:tr w:rsidR="002A4137" w:rsidRPr="00B31086" w14:paraId="73CBDB14" w14:textId="77777777" w:rsidTr="007C3057">
                        <w:trPr>
                          <w:gridAfter w:val="2"/>
                          <w:wAfter w:w="5189" w:type="dxa"/>
                        </w:trPr>
                        <w:tc>
                          <w:tcPr>
                            <w:tcW w:w="5181" w:type="dxa"/>
                          </w:tcPr>
                          <w:p w14:paraId="599DCA63" w14:textId="77777777" w:rsidR="002A4137" w:rsidRPr="009E4711" w:rsidRDefault="002A4137" w:rsidP="00B31086">
                            <w:pPr>
                              <w:spacing w:line="276" w:lineRule="auto"/>
                              <w:rPr>
                                <w:b w:val="0"/>
                                <w:bCs w:val="0"/>
                              </w:rPr>
                            </w:pPr>
                          </w:p>
                        </w:tc>
                        <w:tc>
                          <w:tcPr>
                            <w:tcW w:w="5181" w:type="dxa"/>
                            <w:shd w:val="clear" w:color="auto" w:fill="auto"/>
                          </w:tcPr>
                          <w:p w14:paraId="399A6971" w14:textId="5D27C42D" w:rsidR="002A4137" w:rsidRPr="009E4711" w:rsidRDefault="002A4137" w:rsidP="00B31086">
                            <w:pPr>
                              <w:spacing w:line="276" w:lineRule="auto"/>
                              <w:rPr>
                                <w:b w:val="0"/>
                                <w:bCs w:val="0"/>
                              </w:rPr>
                            </w:pPr>
                          </w:p>
                        </w:tc>
                      </w:tr>
                      <w:tr w:rsidR="002A4137" w:rsidRPr="00B31086" w14:paraId="21A5D669" w14:textId="77777777" w:rsidTr="007C3057">
                        <w:trPr>
                          <w:gridAfter w:val="2"/>
                          <w:wAfter w:w="5189" w:type="dxa"/>
                        </w:trPr>
                        <w:tc>
                          <w:tcPr>
                            <w:tcW w:w="5181" w:type="dxa"/>
                          </w:tcPr>
                          <w:p w14:paraId="23AF6130" w14:textId="77777777" w:rsidR="002A4137" w:rsidRPr="009E4711" w:rsidRDefault="002A4137" w:rsidP="00B31086">
                            <w:pPr>
                              <w:spacing w:line="276" w:lineRule="auto"/>
                              <w:rPr>
                                <w:b w:val="0"/>
                                <w:bCs w:val="0"/>
                              </w:rPr>
                            </w:pPr>
                          </w:p>
                        </w:tc>
                        <w:tc>
                          <w:tcPr>
                            <w:tcW w:w="5181" w:type="dxa"/>
                            <w:shd w:val="clear" w:color="auto" w:fill="auto"/>
                          </w:tcPr>
                          <w:p w14:paraId="6EA095F5" w14:textId="156A2237" w:rsidR="002A4137" w:rsidRPr="009E4711" w:rsidRDefault="002A4137" w:rsidP="00B31086">
                            <w:pPr>
                              <w:spacing w:line="276" w:lineRule="auto"/>
                              <w:rPr>
                                <w:b w:val="0"/>
                                <w:bCs w:val="0"/>
                              </w:rPr>
                            </w:pPr>
                          </w:p>
                        </w:tc>
                      </w:tr>
                      <w:tr w:rsidR="002A4137" w:rsidRPr="00B31086" w14:paraId="339E61FC" w14:textId="77777777" w:rsidTr="007C3057">
                        <w:trPr>
                          <w:gridAfter w:val="2"/>
                          <w:wAfter w:w="5189" w:type="dxa"/>
                        </w:trPr>
                        <w:tc>
                          <w:tcPr>
                            <w:tcW w:w="5181" w:type="dxa"/>
                          </w:tcPr>
                          <w:p w14:paraId="463B2108" w14:textId="77777777" w:rsidR="002A4137" w:rsidRPr="009E4711" w:rsidRDefault="002A4137" w:rsidP="00B31086">
                            <w:pPr>
                              <w:spacing w:line="276" w:lineRule="auto"/>
                              <w:rPr>
                                <w:b w:val="0"/>
                                <w:bCs w:val="0"/>
                              </w:rPr>
                            </w:pPr>
                          </w:p>
                        </w:tc>
                        <w:tc>
                          <w:tcPr>
                            <w:tcW w:w="5181" w:type="dxa"/>
                            <w:shd w:val="clear" w:color="auto" w:fill="auto"/>
                          </w:tcPr>
                          <w:p w14:paraId="721F3E1A" w14:textId="1A3033AD" w:rsidR="002A4137" w:rsidRPr="009E4711" w:rsidRDefault="002A4137" w:rsidP="00B31086">
                            <w:pPr>
                              <w:spacing w:line="276" w:lineRule="auto"/>
                              <w:rPr>
                                <w:b w:val="0"/>
                                <w:bCs w:val="0"/>
                              </w:rPr>
                            </w:pPr>
                          </w:p>
                        </w:tc>
                      </w:tr>
                      <w:tr w:rsidR="002A4137" w:rsidRPr="00B31086" w14:paraId="5015040E" w14:textId="77777777" w:rsidTr="007C3057">
                        <w:trPr>
                          <w:gridAfter w:val="2"/>
                          <w:wAfter w:w="5189" w:type="dxa"/>
                        </w:trPr>
                        <w:tc>
                          <w:tcPr>
                            <w:tcW w:w="5181" w:type="dxa"/>
                          </w:tcPr>
                          <w:p w14:paraId="6D20F539" w14:textId="77777777" w:rsidR="002A4137" w:rsidRPr="009E4711" w:rsidRDefault="002A4137" w:rsidP="00B31086">
                            <w:pPr>
                              <w:spacing w:line="276" w:lineRule="auto"/>
                              <w:rPr>
                                <w:b w:val="0"/>
                                <w:bCs w:val="0"/>
                              </w:rPr>
                            </w:pPr>
                          </w:p>
                        </w:tc>
                        <w:tc>
                          <w:tcPr>
                            <w:tcW w:w="5181" w:type="dxa"/>
                            <w:shd w:val="clear" w:color="auto" w:fill="auto"/>
                          </w:tcPr>
                          <w:p w14:paraId="5E21C1CF" w14:textId="656EF7B0" w:rsidR="002A4137" w:rsidRPr="009E4711" w:rsidRDefault="002A4137" w:rsidP="00B31086">
                            <w:pPr>
                              <w:spacing w:line="276" w:lineRule="auto"/>
                              <w:rPr>
                                <w:b w:val="0"/>
                                <w:bCs w:val="0"/>
                              </w:rPr>
                            </w:pPr>
                          </w:p>
                        </w:tc>
                      </w:tr>
                      <w:tr w:rsidR="002A4137" w:rsidRPr="00B31086" w14:paraId="09461508" w14:textId="77777777" w:rsidTr="007C3057">
                        <w:trPr>
                          <w:gridAfter w:val="2"/>
                          <w:wAfter w:w="5189" w:type="dxa"/>
                        </w:trPr>
                        <w:tc>
                          <w:tcPr>
                            <w:tcW w:w="5181" w:type="dxa"/>
                          </w:tcPr>
                          <w:p w14:paraId="728B2376" w14:textId="77777777" w:rsidR="002A4137" w:rsidRPr="009E4711" w:rsidRDefault="002A4137" w:rsidP="00B31086">
                            <w:pPr>
                              <w:spacing w:line="276" w:lineRule="auto"/>
                              <w:rPr>
                                <w:b w:val="0"/>
                                <w:bCs w:val="0"/>
                              </w:rPr>
                            </w:pPr>
                          </w:p>
                        </w:tc>
                        <w:tc>
                          <w:tcPr>
                            <w:tcW w:w="5181" w:type="dxa"/>
                            <w:shd w:val="clear" w:color="auto" w:fill="auto"/>
                          </w:tcPr>
                          <w:p w14:paraId="51496F77" w14:textId="246C8731" w:rsidR="002A4137" w:rsidRPr="009E4711" w:rsidRDefault="002A4137" w:rsidP="00B31086">
                            <w:pPr>
                              <w:spacing w:line="276" w:lineRule="auto"/>
                              <w:rPr>
                                <w:b w:val="0"/>
                                <w:bCs w:val="0"/>
                              </w:rPr>
                            </w:pPr>
                          </w:p>
                        </w:tc>
                      </w:tr>
                      <w:tr w:rsidR="002A4137" w:rsidRPr="00B31086" w14:paraId="2E581D59" w14:textId="77777777" w:rsidTr="007C3057">
                        <w:trPr>
                          <w:gridAfter w:val="2"/>
                          <w:wAfter w:w="5189" w:type="dxa"/>
                        </w:trPr>
                        <w:tc>
                          <w:tcPr>
                            <w:tcW w:w="5181" w:type="dxa"/>
                          </w:tcPr>
                          <w:p w14:paraId="46DD4287" w14:textId="77777777" w:rsidR="002A4137" w:rsidRPr="009E4711" w:rsidRDefault="002A4137" w:rsidP="00B31086">
                            <w:pPr>
                              <w:spacing w:line="276" w:lineRule="auto"/>
                              <w:rPr>
                                <w:b w:val="0"/>
                                <w:bCs w:val="0"/>
                              </w:rPr>
                            </w:pPr>
                          </w:p>
                        </w:tc>
                        <w:tc>
                          <w:tcPr>
                            <w:tcW w:w="5181" w:type="dxa"/>
                            <w:shd w:val="clear" w:color="auto" w:fill="auto"/>
                          </w:tcPr>
                          <w:p w14:paraId="60A17D7D" w14:textId="5EDC5CB4" w:rsidR="002A4137" w:rsidRPr="009E4711" w:rsidRDefault="002A4137" w:rsidP="00B31086">
                            <w:pPr>
                              <w:spacing w:line="276" w:lineRule="auto"/>
                              <w:rPr>
                                <w:b w:val="0"/>
                                <w:bCs w:val="0"/>
                              </w:rPr>
                            </w:pPr>
                          </w:p>
                        </w:tc>
                      </w:tr>
                      <w:tr w:rsidR="002A4137" w:rsidRPr="00B31086" w14:paraId="658615BF" w14:textId="77777777" w:rsidTr="007C3057">
                        <w:trPr>
                          <w:gridAfter w:val="2"/>
                          <w:wAfter w:w="5189" w:type="dxa"/>
                        </w:trPr>
                        <w:tc>
                          <w:tcPr>
                            <w:tcW w:w="5181" w:type="dxa"/>
                          </w:tcPr>
                          <w:p w14:paraId="1958F464" w14:textId="77777777" w:rsidR="002A4137" w:rsidRPr="009E4711" w:rsidRDefault="002A4137" w:rsidP="00B31086">
                            <w:pPr>
                              <w:spacing w:line="276" w:lineRule="auto"/>
                              <w:rPr>
                                <w:b w:val="0"/>
                                <w:bCs w:val="0"/>
                              </w:rPr>
                            </w:pPr>
                          </w:p>
                        </w:tc>
                        <w:tc>
                          <w:tcPr>
                            <w:tcW w:w="5181" w:type="dxa"/>
                            <w:shd w:val="clear" w:color="auto" w:fill="auto"/>
                          </w:tcPr>
                          <w:p w14:paraId="056A9941" w14:textId="314E066B" w:rsidR="002A4137" w:rsidRPr="009E4711" w:rsidRDefault="002A4137" w:rsidP="00B31086">
                            <w:pPr>
                              <w:spacing w:line="276" w:lineRule="auto"/>
                              <w:rPr>
                                <w:b w:val="0"/>
                                <w:bCs w:val="0"/>
                              </w:rPr>
                            </w:pPr>
                          </w:p>
                        </w:tc>
                      </w:tr>
                      <w:tr w:rsidR="002A4137" w:rsidRPr="00B31086" w14:paraId="0433C316" w14:textId="77777777" w:rsidTr="007C3057">
                        <w:trPr>
                          <w:gridAfter w:val="2"/>
                          <w:wAfter w:w="5189" w:type="dxa"/>
                        </w:trPr>
                        <w:tc>
                          <w:tcPr>
                            <w:tcW w:w="5181" w:type="dxa"/>
                          </w:tcPr>
                          <w:p w14:paraId="2FEAAF1A" w14:textId="77777777" w:rsidR="002A4137" w:rsidRPr="009E4711" w:rsidRDefault="002A4137" w:rsidP="00B31086">
                            <w:pPr>
                              <w:spacing w:line="276" w:lineRule="auto"/>
                              <w:rPr>
                                <w:b w:val="0"/>
                                <w:bCs w:val="0"/>
                              </w:rPr>
                            </w:pPr>
                          </w:p>
                        </w:tc>
                        <w:tc>
                          <w:tcPr>
                            <w:tcW w:w="5181" w:type="dxa"/>
                            <w:shd w:val="clear" w:color="auto" w:fill="auto"/>
                          </w:tcPr>
                          <w:p w14:paraId="63FD36FF" w14:textId="04A458AE" w:rsidR="002A4137" w:rsidRPr="009E4711" w:rsidRDefault="002A4137" w:rsidP="00B31086">
                            <w:pPr>
                              <w:spacing w:line="276" w:lineRule="auto"/>
                              <w:rPr>
                                <w:b w:val="0"/>
                                <w:bCs w:val="0"/>
                              </w:rPr>
                            </w:pPr>
                          </w:p>
                        </w:tc>
                      </w:tr>
                      <w:tr w:rsidR="002A4137" w:rsidRPr="00B31086" w14:paraId="4EE25C98" w14:textId="77777777" w:rsidTr="007C3057">
                        <w:trPr>
                          <w:gridAfter w:val="2"/>
                          <w:wAfter w:w="5189" w:type="dxa"/>
                        </w:trPr>
                        <w:tc>
                          <w:tcPr>
                            <w:tcW w:w="5181" w:type="dxa"/>
                          </w:tcPr>
                          <w:p w14:paraId="60062BCD" w14:textId="77777777" w:rsidR="002A4137" w:rsidRPr="009E4711" w:rsidRDefault="002A4137" w:rsidP="00B31086">
                            <w:pPr>
                              <w:spacing w:line="276" w:lineRule="auto"/>
                              <w:rPr>
                                <w:b w:val="0"/>
                                <w:bCs w:val="0"/>
                              </w:rPr>
                            </w:pPr>
                          </w:p>
                        </w:tc>
                        <w:tc>
                          <w:tcPr>
                            <w:tcW w:w="5181" w:type="dxa"/>
                            <w:shd w:val="clear" w:color="auto" w:fill="auto"/>
                          </w:tcPr>
                          <w:p w14:paraId="50CFCC6D" w14:textId="594C5282" w:rsidR="002A4137" w:rsidRPr="009E4711" w:rsidRDefault="002A4137" w:rsidP="00B31086">
                            <w:pPr>
                              <w:spacing w:line="276" w:lineRule="auto"/>
                              <w:rPr>
                                <w:b w:val="0"/>
                                <w:bCs w:val="0"/>
                              </w:rPr>
                            </w:pPr>
                          </w:p>
                        </w:tc>
                      </w:tr>
                      <w:tr w:rsidR="002A4137" w:rsidRPr="00B31086" w14:paraId="74C030C5" w14:textId="77777777" w:rsidTr="007C3057">
                        <w:trPr>
                          <w:gridAfter w:val="2"/>
                          <w:wAfter w:w="5189" w:type="dxa"/>
                        </w:trPr>
                        <w:tc>
                          <w:tcPr>
                            <w:tcW w:w="5181" w:type="dxa"/>
                          </w:tcPr>
                          <w:p w14:paraId="7D03CFA1" w14:textId="77777777" w:rsidR="002A4137" w:rsidRPr="009E4711" w:rsidRDefault="002A4137" w:rsidP="00B31086">
                            <w:pPr>
                              <w:spacing w:line="276" w:lineRule="auto"/>
                              <w:rPr>
                                <w:b w:val="0"/>
                                <w:bCs w:val="0"/>
                              </w:rPr>
                            </w:pPr>
                          </w:p>
                        </w:tc>
                        <w:tc>
                          <w:tcPr>
                            <w:tcW w:w="5181" w:type="dxa"/>
                            <w:shd w:val="clear" w:color="auto" w:fill="auto"/>
                          </w:tcPr>
                          <w:p w14:paraId="5D071BBE" w14:textId="67CB4ADC" w:rsidR="002A4137" w:rsidRPr="009E4711" w:rsidRDefault="002A4137" w:rsidP="00B31086">
                            <w:pPr>
                              <w:spacing w:line="276" w:lineRule="auto"/>
                              <w:rPr>
                                <w:b w:val="0"/>
                                <w:bCs w:val="0"/>
                              </w:rPr>
                            </w:pPr>
                          </w:p>
                        </w:tc>
                      </w:tr>
                      <w:tr w:rsidR="002A4137" w:rsidRPr="00B31086" w14:paraId="274E9CB6" w14:textId="77777777" w:rsidTr="007C3057">
                        <w:trPr>
                          <w:gridAfter w:val="2"/>
                          <w:wAfter w:w="5189" w:type="dxa"/>
                        </w:trPr>
                        <w:tc>
                          <w:tcPr>
                            <w:tcW w:w="5181" w:type="dxa"/>
                          </w:tcPr>
                          <w:p w14:paraId="65428774" w14:textId="77777777" w:rsidR="002A4137" w:rsidRPr="009E4711" w:rsidRDefault="002A4137" w:rsidP="00B31086">
                            <w:pPr>
                              <w:spacing w:line="276" w:lineRule="auto"/>
                              <w:rPr>
                                <w:b w:val="0"/>
                                <w:bCs w:val="0"/>
                              </w:rPr>
                            </w:pPr>
                          </w:p>
                        </w:tc>
                        <w:tc>
                          <w:tcPr>
                            <w:tcW w:w="5181" w:type="dxa"/>
                            <w:shd w:val="clear" w:color="auto" w:fill="auto"/>
                          </w:tcPr>
                          <w:p w14:paraId="0C1BF33A" w14:textId="16416168" w:rsidR="002A4137" w:rsidRPr="009E4711" w:rsidRDefault="002A4137" w:rsidP="00B31086">
                            <w:pPr>
                              <w:spacing w:line="276" w:lineRule="auto"/>
                              <w:rPr>
                                <w:b w:val="0"/>
                                <w:bCs w:val="0"/>
                              </w:rPr>
                            </w:pPr>
                          </w:p>
                        </w:tc>
                      </w:tr>
                      <w:tr w:rsidR="002A4137" w:rsidRPr="00B31086" w14:paraId="363DB372" w14:textId="77777777" w:rsidTr="007C3057">
                        <w:trPr>
                          <w:gridAfter w:val="2"/>
                          <w:wAfter w:w="5189" w:type="dxa"/>
                        </w:trPr>
                        <w:tc>
                          <w:tcPr>
                            <w:tcW w:w="5181" w:type="dxa"/>
                          </w:tcPr>
                          <w:p w14:paraId="4DD34EF2" w14:textId="77777777" w:rsidR="002A4137" w:rsidRPr="009E4711" w:rsidRDefault="002A4137" w:rsidP="00B31086">
                            <w:pPr>
                              <w:spacing w:line="276" w:lineRule="auto"/>
                              <w:rPr>
                                <w:b w:val="0"/>
                                <w:bCs w:val="0"/>
                              </w:rPr>
                            </w:pPr>
                          </w:p>
                        </w:tc>
                        <w:tc>
                          <w:tcPr>
                            <w:tcW w:w="5181" w:type="dxa"/>
                            <w:shd w:val="clear" w:color="auto" w:fill="auto"/>
                          </w:tcPr>
                          <w:p w14:paraId="0DDEC524" w14:textId="44536194" w:rsidR="002A4137" w:rsidRPr="009E4711" w:rsidRDefault="002A4137" w:rsidP="00B31086">
                            <w:pPr>
                              <w:spacing w:line="276" w:lineRule="auto"/>
                              <w:rPr>
                                <w:b w:val="0"/>
                                <w:bCs w:val="0"/>
                              </w:rPr>
                            </w:pPr>
                          </w:p>
                        </w:tc>
                      </w:tr>
                      <w:tr w:rsidR="002A4137" w:rsidRPr="00B31086" w14:paraId="15AD1CF0" w14:textId="77777777" w:rsidTr="007C3057">
                        <w:trPr>
                          <w:gridAfter w:val="2"/>
                          <w:wAfter w:w="5189" w:type="dxa"/>
                        </w:trPr>
                        <w:tc>
                          <w:tcPr>
                            <w:tcW w:w="5181" w:type="dxa"/>
                          </w:tcPr>
                          <w:p w14:paraId="12F5EE7D" w14:textId="77777777" w:rsidR="002A4137" w:rsidRPr="009E4711" w:rsidRDefault="002A4137" w:rsidP="00B31086">
                            <w:pPr>
                              <w:spacing w:line="276" w:lineRule="auto"/>
                              <w:rPr>
                                <w:b w:val="0"/>
                                <w:bCs w:val="0"/>
                              </w:rPr>
                            </w:pPr>
                          </w:p>
                        </w:tc>
                        <w:tc>
                          <w:tcPr>
                            <w:tcW w:w="5181" w:type="dxa"/>
                            <w:shd w:val="clear" w:color="auto" w:fill="auto"/>
                          </w:tcPr>
                          <w:p w14:paraId="7819ED2F" w14:textId="3E886E22" w:rsidR="002A4137" w:rsidRPr="009E4711" w:rsidRDefault="002A4137" w:rsidP="00B31086">
                            <w:pPr>
                              <w:spacing w:line="276" w:lineRule="auto"/>
                              <w:rPr>
                                <w:b w:val="0"/>
                                <w:bCs w:val="0"/>
                              </w:rPr>
                            </w:pPr>
                          </w:p>
                        </w:tc>
                      </w:tr>
                      <w:tr w:rsidR="002A4137" w:rsidRPr="00B31086" w14:paraId="6B95CA34" w14:textId="77777777" w:rsidTr="007C3057">
                        <w:trPr>
                          <w:gridAfter w:val="2"/>
                          <w:wAfter w:w="5189" w:type="dxa"/>
                        </w:trPr>
                        <w:tc>
                          <w:tcPr>
                            <w:tcW w:w="5181" w:type="dxa"/>
                          </w:tcPr>
                          <w:p w14:paraId="25FDC72A" w14:textId="77777777" w:rsidR="002A4137" w:rsidRPr="009E4711" w:rsidRDefault="002A4137" w:rsidP="00B31086">
                            <w:pPr>
                              <w:spacing w:line="276" w:lineRule="auto"/>
                              <w:rPr>
                                <w:b w:val="0"/>
                                <w:bCs w:val="0"/>
                              </w:rPr>
                            </w:pPr>
                          </w:p>
                        </w:tc>
                        <w:tc>
                          <w:tcPr>
                            <w:tcW w:w="5181" w:type="dxa"/>
                            <w:shd w:val="clear" w:color="auto" w:fill="auto"/>
                          </w:tcPr>
                          <w:p w14:paraId="2D3BD637" w14:textId="7FCAE69B" w:rsidR="002A4137" w:rsidRPr="009E4711" w:rsidRDefault="002A4137" w:rsidP="00B31086">
                            <w:pPr>
                              <w:spacing w:line="276" w:lineRule="auto"/>
                              <w:rPr>
                                <w:b w:val="0"/>
                                <w:bCs w:val="0"/>
                              </w:rPr>
                            </w:pPr>
                          </w:p>
                        </w:tc>
                      </w:tr>
                      <w:tr w:rsidR="002A4137" w:rsidRPr="00B31086" w14:paraId="4A615BC7" w14:textId="77777777" w:rsidTr="007C3057">
                        <w:trPr>
                          <w:gridAfter w:val="2"/>
                          <w:wAfter w:w="5189" w:type="dxa"/>
                        </w:trPr>
                        <w:tc>
                          <w:tcPr>
                            <w:tcW w:w="5181" w:type="dxa"/>
                          </w:tcPr>
                          <w:p w14:paraId="6EEC2091" w14:textId="77777777" w:rsidR="002A4137" w:rsidRPr="009E4711" w:rsidRDefault="002A4137" w:rsidP="00B31086">
                            <w:pPr>
                              <w:spacing w:line="276" w:lineRule="auto"/>
                              <w:rPr>
                                <w:b w:val="0"/>
                                <w:bCs w:val="0"/>
                              </w:rPr>
                            </w:pPr>
                          </w:p>
                        </w:tc>
                        <w:tc>
                          <w:tcPr>
                            <w:tcW w:w="5181" w:type="dxa"/>
                            <w:shd w:val="clear" w:color="auto" w:fill="auto"/>
                          </w:tcPr>
                          <w:p w14:paraId="6C7B1F01" w14:textId="13CE5DAB" w:rsidR="002A4137" w:rsidRPr="009E4711" w:rsidRDefault="002A4137" w:rsidP="00B31086">
                            <w:pPr>
                              <w:spacing w:line="276" w:lineRule="auto"/>
                              <w:rPr>
                                <w:b w:val="0"/>
                                <w:bCs w:val="0"/>
                              </w:rPr>
                            </w:pPr>
                          </w:p>
                        </w:tc>
                      </w:tr>
                      <w:tr w:rsidR="002A4137" w:rsidRPr="00B31086" w14:paraId="7CD640B5" w14:textId="77777777" w:rsidTr="007C3057">
                        <w:trPr>
                          <w:gridAfter w:val="2"/>
                          <w:wAfter w:w="5189" w:type="dxa"/>
                        </w:trPr>
                        <w:tc>
                          <w:tcPr>
                            <w:tcW w:w="5181" w:type="dxa"/>
                          </w:tcPr>
                          <w:p w14:paraId="660EE248" w14:textId="77777777" w:rsidR="002A4137" w:rsidRPr="009E4711" w:rsidRDefault="002A4137" w:rsidP="00B31086">
                            <w:pPr>
                              <w:spacing w:line="276" w:lineRule="auto"/>
                              <w:rPr>
                                <w:b w:val="0"/>
                                <w:bCs w:val="0"/>
                              </w:rPr>
                            </w:pPr>
                          </w:p>
                        </w:tc>
                        <w:tc>
                          <w:tcPr>
                            <w:tcW w:w="5181" w:type="dxa"/>
                            <w:shd w:val="clear" w:color="auto" w:fill="auto"/>
                          </w:tcPr>
                          <w:p w14:paraId="140AC939" w14:textId="73AA4466" w:rsidR="002A4137" w:rsidRPr="009E4711" w:rsidRDefault="002A4137" w:rsidP="00B31086">
                            <w:pPr>
                              <w:spacing w:line="276" w:lineRule="auto"/>
                              <w:rPr>
                                <w:b w:val="0"/>
                                <w:bCs w:val="0"/>
                              </w:rPr>
                            </w:pPr>
                          </w:p>
                        </w:tc>
                      </w:tr>
                      <w:tr w:rsidR="002A4137" w:rsidRPr="00B31086" w14:paraId="5DA65975" w14:textId="77777777" w:rsidTr="007C3057">
                        <w:trPr>
                          <w:gridAfter w:val="2"/>
                          <w:wAfter w:w="5189" w:type="dxa"/>
                        </w:trPr>
                        <w:tc>
                          <w:tcPr>
                            <w:tcW w:w="5181" w:type="dxa"/>
                          </w:tcPr>
                          <w:p w14:paraId="33CF16ED" w14:textId="77777777" w:rsidR="002A4137" w:rsidRPr="009E4711" w:rsidRDefault="002A4137" w:rsidP="00B31086">
                            <w:pPr>
                              <w:spacing w:line="276" w:lineRule="auto"/>
                              <w:rPr>
                                <w:b w:val="0"/>
                                <w:bCs w:val="0"/>
                              </w:rPr>
                            </w:pPr>
                          </w:p>
                        </w:tc>
                        <w:tc>
                          <w:tcPr>
                            <w:tcW w:w="5181" w:type="dxa"/>
                            <w:shd w:val="clear" w:color="auto" w:fill="auto"/>
                          </w:tcPr>
                          <w:p w14:paraId="427D5804" w14:textId="640BCD47" w:rsidR="002A4137" w:rsidRPr="009E4711" w:rsidRDefault="002A4137" w:rsidP="00B31086">
                            <w:pPr>
                              <w:spacing w:line="276" w:lineRule="auto"/>
                              <w:rPr>
                                <w:b w:val="0"/>
                                <w:bCs w:val="0"/>
                              </w:rPr>
                            </w:pPr>
                          </w:p>
                        </w:tc>
                      </w:tr>
                      <w:tr w:rsidR="002A4137" w:rsidRPr="00B31086" w14:paraId="3933B7C9" w14:textId="77777777" w:rsidTr="007C3057">
                        <w:trPr>
                          <w:gridAfter w:val="2"/>
                          <w:wAfter w:w="5189" w:type="dxa"/>
                        </w:trPr>
                        <w:tc>
                          <w:tcPr>
                            <w:tcW w:w="5181" w:type="dxa"/>
                          </w:tcPr>
                          <w:p w14:paraId="24D412F2" w14:textId="77777777" w:rsidR="002A4137" w:rsidRPr="009E4711" w:rsidRDefault="002A4137" w:rsidP="00B31086">
                            <w:pPr>
                              <w:spacing w:line="276" w:lineRule="auto"/>
                              <w:rPr>
                                <w:b w:val="0"/>
                                <w:bCs w:val="0"/>
                              </w:rPr>
                            </w:pPr>
                          </w:p>
                        </w:tc>
                        <w:tc>
                          <w:tcPr>
                            <w:tcW w:w="5181" w:type="dxa"/>
                            <w:shd w:val="clear" w:color="auto" w:fill="auto"/>
                          </w:tcPr>
                          <w:p w14:paraId="51C2CCB2" w14:textId="2AAF5EC9" w:rsidR="002A4137" w:rsidRPr="009E4711" w:rsidRDefault="002A4137" w:rsidP="00B31086">
                            <w:pPr>
                              <w:spacing w:line="276" w:lineRule="auto"/>
                              <w:rPr>
                                <w:b w:val="0"/>
                                <w:bCs w:val="0"/>
                              </w:rPr>
                            </w:pPr>
                          </w:p>
                        </w:tc>
                      </w:tr>
                      <w:tr w:rsidR="002A4137" w:rsidRPr="00B31086" w14:paraId="77B4DA1B" w14:textId="77777777" w:rsidTr="007C3057">
                        <w:trPr>
                          <w:gridAfter w:val="2"/>
                          <w:wAfter w:w="5189" w:type="dxa"/>
                        </w:trPr>
                        <w:tc>
                          <w:tcPr>
                            <w:tcW w:w="5181" w:type="dxa"/>
                          </w:tcPr>
                          <w:p w14:paraId="2F916EFE" w14:textId="77777777" w:rsidR="002A4137" w:rsidRPr="009E4711" w:rsidRDefault="002A4137" w:rsidP="00B31086">
                            <w:pPr>
                              <w:spacing w:line="276" w:lineRule="auto"/>
                              <w:rPr>
                                <w:b w:val="0"/>
                                <w:bCs w:val="0"/>
                              </w:rPr>
                            </w:pPr>
                          </w:p>
                        </w:tc>
                        <w:tc>
                          <w:tcPr>
                            <w:tcW w:w="5181" w:type="dxa"/>
                            <w:shd w:val="clear" w:color="auto" w:fill="auto"/>
                          </w:tcPr>
                          <w:p w14:paraId="101E5BCF" w14:textId="76E7A427" w:rsidR="002A4137" w:rsidRPr="009E4711" w:rsidRDefault="002A4137" w:rsidP="00B31086">
                            <w:pPr>
                              <w:spacing w:line="276" w:lineRule="auto"/>
                              <w:rPr>
                                <w:b w:val="0"/>
                                <w:bCs w:val="0"/>
                              </w:rPr>
                            </w:pPr>
                          </w:p>
                        </w:tc>
                      </w:tr>
                      <w:tr w:rsidR="002A4137" w:rsidRPr="00B31086" w14:paraId="1CECCDD0" w14:textId="77777777" w:rsidTr="007C3057">
                        <w:trPr>
                          <w:gridAfter w:val="2"/>
                          <w:wAfter w:w="5189" w:type="dxa"/>
                        </w:trPr>
                        <w:tc>
                          <w:tcPr>
                            <w:tcW w:w="5181" w:type="dxa"/>
                          </w:tcPr>
                          <w:p w14:paraId="558C0061" w14:textId="77777777" w:rsidR="002A4137" w:rsidRPr="009E4711" w:rsidRDefault="002A4137" w:rsidP="00B31086">
                            <w:pPr>
                              <w:spacing w:line="276" w:lineRule="auto"/>
                              <w:rPr>
                                <w:b w:val="0"/>
                                <w:bCs w:val="0"/>
                              </w:rPr>
                            </w:pPr>
                          </w:p>
                        </w:tc>
                        <w:tc>
                          <w:tcPr>
                            <w:tcW w:w="5181" w:type="dxa"/>
                            <w:shd w:val="clear" w:color="auto" w:fill="auto"/>
                          </w:tcPr>
                          <w:p w14:paraId="702029B4" w14:textId="795BE5CE" w:rsidR="002A4137" w:rsidRPr="009E4711" w:rsidRDefault="002A4137" w:rsidP="00B31086">
                            <w:pPr>
                              <w:spacing w:line="276" w:lineRule="auto"/>
                              <w:rPr>
                                <w:b w:val="0"/>
                                <w:bCs w:val="0"/>
                              </w:rPr>
                            </w:pPr>
                          </w:p>
                        </w:tc>
                      </w:tr>
                      <w:tr w:rsidR="002A4137" w:rsidRPr="00B31086" w14:paraId="79F3C294" w14:textId="77777777" w:rsidTr="007C3057">
                        <w:trPr>
                          <w:gridAfter w:val="2"/>
                          <w:wAfter w:w="5189" w:type="dxa"/>
                        </w:trPr>
                        <w:tc>
                          <w:tcPr>
                            <w:tcW w:w="5181" w:type="dxa"/>
                          </w:tcPr>
                          <w:p w14:paraId="0AA3D352" w14:textId="77777777" w:rsidR="002A4137" w:rsidRPr="009E4711" w:rsidRDefault="002A4137" w:rsidP="00B31086">
                            <w:pPr>
                              <w:spacing w:line="276" w:lineRule="auto"/>
                              <w:rPr>
                                <w:b w:val="0"/>
                                <w:bCs w:val="0"/>
                              </w:rPr>
                            </w:pPr>
                          </w:p>
                        </w:tc>
                        <w:tc>
                          <w:tcPr>
                            <w:tcW w:w="5181" w:type="dxa"/>
                            <w:shd w:val="clear" w:color="auto" w:fill="auto"/>
                          </w:tcPr>
                          <w:p w14:paraId="43A05BEF" w14:textId="76F75C7B" w:rsidR="002A4137" w:rsidRPr="009E4711" w:rsidRDefault="002A4137" w:rsidP="00B31086">
                            <w:pPr>
                              <w:spacing w:line="276" w:lineRule="auto"/>
                              <w:rPr>
                                <w:b w:val="0"/>
                                <w:bCs w:val="0"/>
                              </w:rPr>
                            </w:pPr>
                          </w:p>
                        </w:tc>
                      </w:tr>
                      <w:tr w:rsidR="002A4137" w:rsidRPr="00B31086" w14:paraId="20D50E6B" w14:textId="77777777" w:rsidTr="007C3057">
                        <w:trPr>
                          <w:gridAfter w:val="2"/>
                          <w:wAfter w:w="5189" w:type="dxa"/>
                        </w:trPr>
                        <w:tc>
                          <w:tcPr>
                            <w:tcW w:w="5181" w:type="dxa"/>
                          </w:tcPr>
                          <w:p w14:paraId="65AFF8E3" w14:textId="77777777" w:rsidR="002A4137" w:rsidRPr="009E4711" w:rsidRDefault="002A4137" w:rsidP="00B31086">
                            <w:pPr>
                              <w:spacing w:line="276" w:lineRule="auto"/>
                              <w:rPr>
                                <w:b w:val="0"/>
                                <w:bCs w:val="0"/>
                              </w:rPr>
                            </w:pPr>
                          </w:p>
                        </w:tc>
                        <w:tc>
                          <w:tcPr>
                            <w:tcW w:w="5181" w:type="dxa"/>
                            <w:shd w:val="clear" w:color="auto" w:fill="auto"/>
                          </w:tcPr>
                          <w:p w14:paraId="177C910B" w14:textId="49EEB559" w:rsidR="002A4137" w:rsidRPr="009E4711" w:rsidRDefault="002A4137" w:rsidP="00B31086">
                            <w:pPr>
                              <w:spacing w:line="276" w:lineRule="auto"/>
                              <w:rPr>
                                <w:b w:val="0"/>
                                <w:bCs w:val="0"/>
                              </w:rPr>
                            </w:pPr>
                          </w:p>
                        </w:tc>
                      </w:tr>
                      <w:tr w:rsidR="002A4137" w:rsidRPr="00B31086" w14:paraId="3D4CCF4A" w14:textId="77777777" w:rsidTr="007C3057">
                        <w:trPr>
                          <w:gridAfter w:val="2"/>
                          <w:wAfter w:w="5189" w:type="dxa"/>
                        </w:trPr>
                        <w:tc>
                          <w:tcPr>
                            <w:tcW w:w="5181" w:type="dxa"/>
                          </w:tcPr>
                          <w:p w14:paraId="3C2EFF29" w14:textId="77777777" w:rsidR="002A4137" w:rsidRPr="009E4711" w:rsidRDefault="002A4137" w:rsidP="00B31086">
                            <w:pPr>
                              <w:spacing w:line="276" w:lineRule="auto"/>
                              <w:rPr>
                                <w:b w:val="0"/>
                                <w:bCs w:val="0"/>
                              </w:rPr>
                            </w:pPr>
                          </w:p>
                        </w:tc>
                        <w:tc>
                          <w:tcPr>
                            <w:tcW w:w="5181" w:type="dxa"/>
                            <w:shd w:val="clear" w:color="auto" w:fill="auto"/>
                          </w:tcPr>
                          <w:p w14:paraId="2896D3EC" w14:textId="2AEC0956" w:rsidR="002A4137" w:rsidRPr="009E4711" w:rsidRDefault="002A4137" w:rsidP="00B31086">
                            <w:pPr>
                              <w:spacing w:line="276" w:lineRule="auto"/>
                              <w:rPr>
                                <w:b w:val="0"/>
                                <w:bCs w:val="0"/>
                              </w:rPr>
                            </w:pPr>
                          </w:p>
                        </w:tc>
                      </w:tr>
                      <w:tr w:rsidR="002A4137" w:rsidRPr="00B31086" w14:paraId="46127399" w14:textId="77777777" w:rsidTr="007C3057">
                        <w:trPr>
                          <w:gridAfter w:val="2"/>
                          <w:wAfter w:w="5189" w:type="dxa"/>
                        </w:trPr>
                        <w:tc>
                          <w:tcPr>
                            <w:tcW w:w="5181" w:type="dxa"/>
                          </w:tcPr>
                          <w:p w14:paraId="75378EA0" w14:textId="77777777" w:rsidR="002A4137" w:rsidRPr="009E4711" w:rsidRDefault="002A4137" w:rsidP="00B31086">
                            <w:pPr>
                              <w:spacing w:line="276" w:lineRule="auto"/>
                              <w:rPr>
                                <w:b w:val="0"/>
                                <w:bCs w:val="0"/>
                              </w:rPr>
                            </w:pPr>
                          </w:p>
                        </w:tc>
                        <w:tc>
                          <w:tcPr>
                            <w:tcW w:w="5181" w:type="dxa"/>
                            <w:shd w:val="clear" w:color="auto" w:fill="auto"/>
                          </w:tcPr>
                          <w:p w14:paraId="46B91975" w14:textId="71FF9657" w:rsidR="002A4137" w:rsidRPr="009E4711" w:rsidRDefault="002A4137" w:rsidP="00B31086">
                            <w:pPr>
                              <w:spacing w:line="276" w:lineRule="auto"/>
                              <w:rPr>
                                <w:b w:val="0"/>
                                <w:bCs w:val="0"/>
                              </w:rPr>
                            </w:pPr>
                          </w:p>
                        </w:tc>
                      </w:tr>
                      <w:tr w:rsidR="002A4137" w:rsidRPr="00B31086" w14:paraId="35578A6F" w14:textId="77777777" w:rsidTr="007C3057">
                        <w:trPr>
                          <w:gridAfter w:val="2"/>
                          <w:wAfter w:w="5189" w:type="dxa"/>
                        </w:trPr>
                        <w:tc>
                          <w:tcPr>
                            <w:tcW w:w="5181" w:type="dxa"/>
                          </w:tcPr>
                          <w:p w14:paraId="6F306544" w14:textId="77777777" w:rsidR="002A4137" w:rsidRPr="009E4711" w:rsidRDefault="002A4137" w:rsidP="00B31086">
                            <w:pPr>
                              <w:spacing w:line="276" w:lineRule="auto"/>
                              <w:rPr>
                                <w:b w:val="0"/>
                                <w:bCs w:val="0"/>
                              </w:rPr>
                            </w:pPr>
                          </w:p>
                        </w:tc>
                        <w:tc>
                          <w:tcPr>
                            <w:tcW w:w="5181" w:type="dxa"/>
                            <w:shd w:val="clear" w:color="auto" w:fill="auto"/>
                          </w:tcPr>
                          <w:p w14:paraId="4CE9831B" w14:textId="6F677640" w:rsidR="002A4137" w:rsidRPr="009E4711" w:rsidRDefault="002A4137" w:rsidP="00B31086">
                            <w:pPr>
                              <w:spacing w:line="276" w:lineRule="auto"/>
                              <w:rPr>
                                <w:b w:val="0"/>
                                <w:bCs w:val="0"/>
                              </w:rPr>
                            </w:pPr>
                          </w:p>
                        </w:tc>
                      </w:tr>
                      <w:tr w:rsidR="002A4137" w:rsidRPr="00B31086" w14:paraId="4F021517" w14:textId="77777777" w:rsidTr="007C3057">
                        <w:tc>
                          <w:tcPr>
                            <w:tcW w:w="5181" w:type="dxa"/>
                          </w:tcPr>
                          <w:p w14:paraId="43BCF084" w14:textId="77777777" w:rsidR="002A4137" w:rsidRPr="009E4711" w:rsidRDefault="002A4137" w:rsidP="00B31086">
                            <w:pPr>
                              <w:spacing w:line="276" w:lineRule="auto"/>
                              <w:rPr>
                                <w:b w:val="0"/>
                                <w:bCs w:val="0"/>
                              </w:rPr>
                            </w:pPr>
                          </w:p>
                        </w:tc>
                        <w:tc>
                          <w:tcPr>
                            <w:tcW w:w="10370" w:type="dxa"/>
                            <w:gridSpan w:val="3"/>
                            <w:shd w:val="clear" w:color="auto" w:fill="auto"/>
                          </w:tcPr>
                          <w:p w14:paraId="7A66A62D" w14:textId="2EA9D0D3" w:rsidR="002A4137" w:rsidRPr="009E4711" w:rsidRDefault="002A4137" w:rsidP="00B31086">
                            <w:pPr>
                              <w:spacing w:line="276" w:lineRule="auto"/>
                              <w:rPr>
                                <w:b w:val="0"/>
                                <w:bCs w:val="0"/>
                              </w:rPr>
                            </w:pPr>
                          </w:p>
                        </w:tc>
                      </w:tr>
                      <w:tr w:rsidR="002A4137" w:rsidRPr="00B31086" w14:paraId="1B4587FD" w14:textId="77777777" w:rsidTr="007C3057">
                        <w:tc>
                          <w:tcPr>
                            <w:tcW w:w="5181" w:type="dxa"/>
                          </w:tcPr>
                          <w:p w14:paraId="0882E0CC" w14:textId="77777777" w:rsidR="002A4137" w:rsidRPr="009E4711" w:rsidRDefault="002A4137" w:rsidP="00B31086">
                            <w:pPr>
                              <w:spacing w:line="276" w:lineRule="auto"/>
                              <w:rPr>
                                <w:b w:val="0"/>
                                <w:bCs w:val="0"/>
                              </w:rPr>
                            </w:pPr>
                          </w:p>
                        </w:tc>
                        <w:tc>
                          <w:tcPr>
                            <w:tcW w:w="10370" w:type="dxa"/>
                            <w:gridSpan w:val="3"/>
                            <w:shd w:val="clear" w:color="auto" w:fill="auto"/>
                          </w:tcPr>
                          <w:p w14:paraId="1DF0003B" w14:textId="4263C4D4" w:rsidR="002A4137" w:rsidRPr="009E4711" w:rsidRDefault="002A4137" w:rsidP="00B31086">
                            <w:pPr>
                              <w:spacing w:line="276" w:lineRule="auto"/>
                              <w:rPr>
                                <w:b w:val="0"/>
                                <w:bCs w:val="0"/>
                              </w:rPr>
                            </w:pPr>
                          </w:p>
                        </w:tc>
                      </w:tr>
                      <w:tr w:rsidR="002A4137" w:rsidRPr="00B31086" w14:paraId="7B198113" w14:textId="77777777" w:rsidTr="007C3057">
                        <w:tc>
                          <w:tcPr>
                            <w:tcW w:w="5181" w:type="dxa"/>
                          </w:tcPr>
                          <w:p w14:paraId="51C5B97C" w14:textId="77777777" w:rsidR="002A4137" w:rsidRPr="009E4711" w:rsidRDefault="002A4137" w:rsidP="00B31086">
                            <w:pPr>
                              <w:spacing w:line="276" w:lineRule="auto"/>
                              <w:rPr>
                                <w:b w:val="0"/>
                                <w:bCs w:val="0"/>
                              </w:rPr>
                            </w:pPr>
                          </w:p>
                        </w:tc>
                        <w:tc>
                          <w:tcPr>
                            <w:tcW w:w="10370" w:type="dxa"/>
                            <w:gridSpan w:val="3"/>
                            <w:shd w:val="clear" w:color="auto" w:fill="auto"/>
                          </w:tcPr>
                          <w:p w14:paraId="557EC35C" w14:textId="1FF6952E" w:rsidR="002A4137" w:rsidRPr="009E4711" w:rsidRDefault="002A4137" w:rsidP="00B31086">
                            <w:pPr>
                              <w:spacing w:line="276" w:lineRule="auto"/>
                              <w:rPr>
                                <w:b w:val="0"/>
                                <w:bCs w:val="0"/>
                              </w:rPr>
                            </w:pPr>
                          </w:p>
                        </w:tc>
                      </w:tr>
                      <w:tr w:rsidR="002A4137" w:rsidRPr="00B31086" w14:paraId="061DA69C" w14:textId="77777777" w:rsidTr="007C3057">
                        <w:tc>
                          <w:tcPr>
                            <w:tcW w:w="5181" w:type="dxa"/>
                          </w:tcPr>
                          <w:p w14:paraId="57B50B1F" w14:textId="77777777" w:rsidR="002A4137" w:rsidRPr="009E4711" w:rsidRDefault="002A4137" w:rsidP="00B31086">
                            <w:pPr>
                              <w:spacing w:line="276" w:lineRule="auto"/>
                              <w:rPr>
                                <w:b w:val="0"/>
                                <w:bCs w:val="0"/>
                              </w:rPr>
                            </w:pPr>
                          </w:p>
                        </w:tc>
                        <w:tc>
                          <w:tcPr>
                            <w:tcW w:w="10370" w:type="dxa"/>
                            <w:gridSpan w:val="3"/>
                            <w:shd w:val="clear" w:color="auto" w:fill="auto"/>
                          </w:tcPr>
                          <w:p w14:paraId="1C79C23F" w14:textId="2969B798" w:rsidR="002A4137" w:rsidRPr="009E4711" w:rsidRDefault="002A4137" w:rsidP="00B31086">
                            <w:pPr>
                              <w:spacing w:line="276" w:lineRule="auto"/>
                              <w:rPr>
                                <w:b w:val="0"/>
                                <w:bCs w:val="0"/>
                              </w:rPr>
                            </w:pPr>
                          </w:p>
                        </w:tc>
                      </w:tr>
                      <w:tr w:rsidR="002A4137" w:rsidRPr="00B31086" w14:paraId="5BA50CDD" w14:textId="77777777" w:rsidTr="007C3057">
                        <w:tc>
                          <w:tcPr>
                            <w:tcW w:w="5181" w:type="dxa"/>
                          </w:tcPr>
                          <w:p w14:paraId="48C62C5C" w14:textId="77777777" w:rsidR="002A4137" w:rsidRPr="009E4711" w:rsidRDefault="002A4137" w:rsidP="00B31086">
                            <w:pPr>
                              <w:spacing w:line="276" w:lineRule="auto"/>
                              <w:rPr>
                                <w:b w:val="0"/>
                                <w:bCs w:val="0"/>
                              </w:rPr>
                            </w:pPr>
                          </w:p>
                        </w:tc>
                        <w:tc>
                          <w:tcPr>
                            <w:tcW w:w="10370" w:type="dxa"/>
                            <w:gridSpan w:val="3"/>
                            <w:shd w:val="clear" w:color="auto" w:fill="auto"/>
                          </w:tcPr>
                          <w:p w14:paraId="3A8D593B" w14:textId="57789A59" w:rsidR="002A4137" w:rsidRPr="009E4711" w:rsidRDefault="002A4137" w:rsidP="00B31086">
                            <w:pPr>
                              <w:spacing w:line="276" w:lineRule="auto"/>
                              <w:rPr>
                                <w:b w:val="0"/>
                                <w:bCs w:val="0"/>
                              </w:rPr>
                            </w:pPr>
                          </w:p>
                        </w:tc>
                      </w:tr>
                      <w:tr w:rsidR="002A4137" w:rsidRPr="00B31086" w14:paraId="14768E37" w14:textId="77777777" w:rsidTr="007C3057">
                        <w:tc>
                          <w:tcPr>
                            <w:tcW w:w="5181" w:type="dxa"/>
                          </w:tcPr>
                          <w:p w14:paraId="30DC1E8D" w14:textId="77777777" w:rsidR="002A4137" w:rsidRPr="009E4711" w:rsidRDefault="002A4137" w:rsidP="00B31086">
                            <w:pPr>
                              <w:spacing w:line="276" w:lineRule="auto"/>
                              <w:rPr>
                                <w:b w:val="0"/>
                                <w:bCs w:val="0"/>
                              </w:rPr>
                            </w:pPr>
                          </w:p>
                        </w:tc>
                        <w:tc>
                          <w:tcPr>
                            <w:tcW w:w="10370" w:type="dxa"/>
                            <w:gridSpan w:val="3"/>
                            <w:shd w:val="clear" w:color="auto" w:fill="auto"/>
                          </w:tcPr>
                          <w:p w14:paraId="65EB71B8" w14:textId="75A0B211" w:rsidR="002A4137" w:rsidRPr="009E4711" w:rsidRDefault="002A4137" w:rsidP="00B31086">
                            <w:pPr>
                              <w:spacing w:line="276" w:lineRule="auto"/>
                              <w:rPr>
                                <w:b w:val="0"/>
                                <w:bCs w:val="0"/>
                              </w:rPr>
                            </w:pPr>
                          </w:p>
                        </w:tc>
                      </w:tr>
                      <w:tr w:rsidR="002A4137" w:rsidRPr="00B31086" w14:paraId="1A9EA052" w14:textId="77777777" w:rsidTr="007C3057">
                        <w:tc>
                          <w:tcPr>
                            <w:tcW w:w="5181" w:type="dxa"/>
                          </w:tcPr>
                          <w:p w14:paraId="42CB32AD" w14:textId="77777777" w:rsidR="002A4137" w:rsidRPr="009E4711" w:rsidRDefault="002A4137" w:rsidP="00B31086">
                            <w:pPr>
                              <w:spacing w:line="276" w:lineRule="auto"/>
                              <w:rPr>
                                <w:b w:val="0"/>
                                <w:bCs w:val="0"/>
                              </w:rPr>
                            </w:pPr>
                          </w:p>
                        </w:tc>
                        <w:tc>
                          <w:tcPr>
                            <w:tcW w:w="10370" w:type="dxa"/>
                            <w:gridSpan w:val="3"/>
                            <w:shd w:val="clear" w:color="auto" w:fill="auto"/>
                          </w:tcPr>
                          <w:p w14:paraId="233A9CD0" w14:textId="078CE21D" w:rsidR="002A4137" w:rsidRPr="009E4711" w:rsidRDefault="002A4137" w:rsidP="00B31086">
                            <w:pPr>
                              <w:spacing w:line="276" w:lineRule="auto"/>
                              <w:rPr>
                                <w:b w:val="0"/>
                                <w:bCs w:val="0"/>
                              </w:rPr>
                            </w:pPr>
                          </w:p>
                        </w:tc>
                      </w:tr>
                      <w:tr w:rsidR="002A4137" w:rsidRPr="00B31086" w14:paraId="0D8992AD" w14:textId="77777777" w:rsidTr="007C3057">
                        <w:tc>
                          <w:tcPr>
                            <w:tcW w:w="5181" w:type="dxa"/>
                          </w:tcPr>
                          <w:p w14:paraId="7A1E83C0" w14:textId="77777777" w:rsidR="002A4137" w:rsidRPr="009E4711" w:rsidRDefault="002A4137" w:rsidP="00B31086">
                            <w:pPr>
                              <w:spacing w:line="276" w:lineRule="auto"/>
                              <w:rPr>
                                <w:b w:val="0"/>
                                <w:bCs w:val="0"/>
                              </w:rPr>
                            </w:pPr>
                          </w:p>
                        </w:tc>
                        <w:tc>
                          <w:tcPr>
                            <w:tcW w:w="10370" w:type="dxa"/>
                            <w:gridSpan w:val="3"/>
                            <w:shd w:val="clear" w:color="auto" w:fill="auto"/>
                          </w:tcPr>
                          <w:p w14:paraId="52792B93" w14:textId="0863DCE9" w:rsidR="002A4137" w:rsidRPr="009E4711" w:rsidRDefault="002A4137" w:rsidP="00B31086">
                            <w:pPr>
                              <w:spacing w:line="276" w:lineRule="auto"/>
                              <w:rPr>
                                <w:b w:val="0"/>
                                <w:bCs w:val="0"/>
                              </w:rPr>
                            </w:pPr>
                          </w:p>
                        </w:tc>
                      </w:tr>
                      <w:tr w:rsidR="002A4137" w:rsidRPr="00B31086" w14:paraId="5663C4A8" w14:textId="77777777" w:rsidTr="007C3057">
                        <w:tc>
                          <w:tcPr>
                            <w:tcW w:w="5181" w:type="dxa"/>
                          </w:tcPr>
                          <w:p w14:paraId="4E87B995" w14:textId="77777777" w:rsidR="002A4137" w:rsidRPr="009E4711" w:rsidRDefault="002A4137" w:rsidP="00B31086">
                            <w:pPr>
                              <w:spacing w:line="276" w:lineRule="auto"/>
                              <w:rPr>
                                <w:b w:val="0"/>
                                <w:bCs w:val="0"/>
                              </w:rPr>
                            </w:pPr>
                          </w:p>
                        </w:tc>
                        <w:tc>
                          <w:tcPr>
                            <w:tcW w:w="10370" w:type="dxa"/>
                            <w:gridSpan w:val="3"/>
                            <w:shd w:val="clear" w:color="auto" w:fill="auto"/>
                          </w:tcPr>
                          <w:p w14:paraId="71CCBC61" w14:textId="7FB143EC" w:rsidR="002A4137" w:rsidRPr="009E4711" w:rsidRDefault="002A4137" w:rsidP="00B31086">
                            <w:pPr>
                              <w:spacing w:line="276" w:lineRule="auto"/>
                              <w:rPr>
                                <w:b w:val="0"/>
                                <w:bCs w:val="0"/>
                              </w:rPr>
                            </w:pPr>
                          </w:p>
                        </w:tc>
                      </w:tr>
                      <w:tr w:rsidR="002A4137" w:rsidRPr="00B31086" w14:paraId="5580C7F5" w14:textId="77777777" w:rsidTr="007C3057">
                        <w:tc>
                          <w:tcPr>
                            <w:tcW w:w="5181" w:type="dxa"/>
                          </w:tcPr>
                          <w:p w14:paraId="13175268" w14:textId="77777777" w:rsidR="002A4137" w:rsidRPr="009E4711" w:rsidRDefault="002A4137" w:rsidP="00B31086">
                            <w:pPr>
                              <w:spacing w:line="276" w:lineRule="auto"/>
                              <w:rPr>
                                <w:b w:val="0"/>
                                <w:bCs w:val="0"/>
                              </w:rPr>
                            </w:pPr>
                          </w:p>
                        </w:tc>
                        <w:tc>
                          <w:tcPr>
                            <w:tcW w:w="10370" w:type="dxa"/>
                            <w:gridSpan w:val="3"/>
                            <w:shd w:val="clear" w:color="auto" w:fill="auto"/>
                          </w:tcPr>
                          <w:p w14:paraId="4C7C3EC4" w14:textId="47E764EA" w:rsidR="002A4137" w:rsidRPr="009E4711" w:rsidRDefault="002A4137" w:rsidP="00B31086">
                            <w:pPr>
                              <w:spacing w:line="276" w:lineRule="auto"/>
                              <w:rPr>
                                <w:b w:val="0"/>
                                <w:bCs w:val="0"/>
                              </w:rPr>
                            </w:pPr>
                          </w:p>
                        </w:tc>
                      </w:tr>
                      <w:tr w:rsidR="002A4137" w:rsidRPr="00B31086" w14:paraId="07E5E481" w14:textId="77777777" w:rsidTr="007C3057">
                        <w:tc>
                          <w:tcPr>
                            <w:tcW w:w="5181" w:type="dxa"/>
                          </w:tcPr>
                          <w:p w14:paraId="0B2C0FB8" w14:textId="77777777" w:rsidR="002A4137" w:rsidRPr="009E4711" w:rsidRDefault="002A4137" w:rsidP="00B31086">
                            <w:pPr>
                              <w:spacing w:line="276" w:lineRule="auto"/>
                              <w:rPr>
                                <w:b w:val="0"/>
                                <w:bCs w:val="0"/>
                              </w:rPr>
                            </w:pPr>
                          </w:p>
                        </w:tc>
                        <w:tc>
                          <w:tcPr>
                            <w:tcW w:w="10370" w:type="dxa"/>
                            <w:gridSpan w:val="3"/>
                            <w:shd w:val="clear" w:color="auto" w:fill="auto"/>
                          </w:tcPr>
                          <w:p w14:paraId="4883EB47" w14:textId="00C11AC1" w:rsidR="002A4137" w:rsidRPr="009E4711" w:rsidRDefault="002A4137" w:rsidP="00B31086">
                            <w:pPr>
                              <w:spacing w:line="276" w:lineRule="auto"/>
                              <w:rPr>
                                <w:b w:val="0"/>
                                <w:bCs w:val="0"/>
                              </w:rPr>
                            </w:pPr>
                          </w:p>
                        </w:tc>
                      </w:tr>
                      <w:tr w:rsidR="002A4137" w:rsidRPr="00B31086" w14:paraId="3EF1D097" w14:textId="77777777" w:rsidTr="007C3057">
                        <w:tc>
                          <w:tcPr>
                            <w:tcW w:w="5181" w:type="dxa"/>
                          </w:tcPr>
                          <w:p w14:paraId="72338BAA" w14:textId="77777777" w:rsidR="002A4137" w:rsidRPr="009E4711" w:rsidRDefault="002A4137" w:rsidP="00B31086">
                            <w:pPr>
                              <w:spacing w:line="276" w:lineRule="auto"/>
                              <w:rPr>
                                <w:b w:val="0"/>
                                <w:bCs w:val="0"/>
                              </w:rPr>
                            </w:pPr>
                          </w:p>
                        </w:tc>
                        <w:tc>
                          <w:tcPr>
                            <w:tcW w:w="10370" w:type="dxa"/>
                            <w:gridSpan w:val="3"/>
                            <w:shd w:val="clear" w:color="auto" w:fill="auto"/>
                          </w:tcPr>
                          <w:p w14:paraId="197BD6F2" w14:textId="3463C2C3" w:rsidR="002A4137" w:rsidRPr="009E4711" w:rsidRDefault="002A4137" w:rsidP="00B31086">
                            <w:pPr>
                              <w:spacing w:line="276" w:lineRule="auto"/>
                              <w:rPr>
                                <w:b w:val="0"/>
                                <w:bCs w:val="0"/>
                              </w:rPr>
                            </w:pPr>
                          </w:p>
                        </w:tc>
                      </w:tr>
                      <w:tr w:rsidR="002A4137" w:rsidRPr="00B31086" w14:paraId="5BFAF2B3" w14:textId="77777777" w:rsidTr="007C3057">
                        <w:tc>
                          <w:tcPr>
                            <w:tcW w:w="5181" w:type="dxa"/>
                          </w:tcPr>
                          <w:p w14:paraId="1A45E215" w14:textId="77777777" w:rsidR="002A4137" w:rsidRPr="009E4711" w:rsidRDefault="002A4137" w:rsidP="00B31086">
                            <w:pPr>
                              <w:spacing w:line="276" w:lineRule="auto"/>
                              <w:rPr>
                                <w:b w:val="0"/>
                                <w:bCs w:val="0"/>
                              </w:rPr>
                            </w:pPr>
                          </w:p>
                        </w:tc>
                        <w:tc>
                          <w:tcPr>
                            <w:tcW w:w="10370" w:type="dxa"/>
                            <w:gridSpan w:val="3"/>
                            <w:shd w:val="clear" w:color="auto" w:fill="auto"/>
                          </w:tcPr>
                          <w:p w14:paraId="5DDC000E" w14:textId="3E81F2A1" w:rsidR="002A4137" w:rsidRPr="009E4711" w:rsidRDefault="002A4137" w:rsidP="00B31086">
                            <w:pPr>
                              <w:spacing w:line="276" w:lineRule="auto"/>
                              <w:rPr>
                                <w:b w:val="0"/>
                                <w:bCs w:val="0"/>
                              </w:rPr>
                            </w:pPr>
                          </w:p>
                        </w:tc>
                      </w:tr>
                    </w:tbl>
                    <w:p w14:paraId="453DA028" w14:textId="77777777" w:rsidR="002A4137" w:rsidRPr="00B31086" w:rsidRDefault="002A4137" w:rsidP="00F25677">
                      <w:pPr>
                        <w:spacing w:line="276" w:lineRule="auto"/>
                        <w:rPr>
                          <w:b w:val="0"/>
                          <w:bCs w:val="0"/>
                          <w:sz w:val="21"/>
                          <w:szCs w:val="21"/>
                        </w:rPr>
                      </w:pPr>
                    </w:p>
                  </w:txbxContent>
                </v:textbox>
                <w10:wrap type="through"/>
              </v:shape>
            </w:pict>
          </mc:Fallback>
        </mc:AlternateContent>
      </w:r>
    </w:p>
    <w:p w14:paraId="43D09FED" w14:textId="00418BEF" w:rsidR="00B6732A" w:rsidRDefault="00181EE8">
      <w:r>
        <w:rPr>
          <w:noProof/>
          <w:sz w:val="22"/>
          <w:szCs w:val="22"/>
        </w:rPr>
        <w:lastRenderedPageBreak/>
        <mc:AlternateContent>
          <mc:Choice Requires="wps">
            <w:drawing>
              <wp:anchor distT="0" distB="0" distL="114300" distR="114300" simplePos="0" relativeHeight="251916288" behindDoc="0" locked="0" layoutInCell="1" allowOverlap="1" wp14:anchorId="076592D3" wp14:editId="053EF118">
                <wp:simplePos x="0" y="0"/>
                <wp:positionH relativeFrom="column">
                  <wp:posOffset>-3175</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1A02062" w14:textId="432C27BC" w:rsidTr="0092781A">
                              <w:tc>
                                <w:tcPr>
                                  <w:tcW w:w="10380" w:type="dxa"/>
                                  <w:gridSpan w:val="2"/>
                                  <w:shd w:val="clear" w:color="auto" w:fill="auto"/>
                                </w:tcPr>
                                <w:p w14:paraId="130DADDE" w14:textId="455C9321" w:rsidR="002A4137" w:rsidRPr="005F0338" w:rsidRDefault="002A4137" w:rsidP="00E14E07">
                                  <w:pPr>
                                    <w:spacing w:before="60" w:after="60" w:line="276" w:lineRule="auto"/>
                                    <w:jc w:val="both"/>
                                    <w:rPr>
                                      <w:b w:val="0"/>
                                      <w:sz w:val="21"/>
                                      <w:szCs w:val="21"/>
                                    </w:rPr>
                                  </w:pPr>
                                  <w:r>
                                    <w:rPr>
                                      <w:sz w:val="22"/>
                                      <w:szCs w:val="22"/>
                                      <w:u w:val="single"/>
                                    </w:rPr>
                                    <w:t xml:space="preserve">Bài </w:t>
                                  </w:r>
                                  <w:r>
                                    <w:rPr>
                                      <w:sz w:val="22"/>
                                      <w:szCs w:val="22"/>
                                      <w:u w:val="single"/>
                                      <w:lang w:val="vi-VN"/>
                                    </w:rPr>
                                    <w:t>3</w:t>
                                  </w:r>
                                  <w:r>
                                    <w:rPr>
                                      <w:sz w:val="22"/>
                                      <w:szCs w:val="22"/>
                                      <w:u w:val="single"/>
                                    </w:rPr>
                                    <w:t>.</w:t>
                                  </w:r>
                                  <w:r>
                                    <w:rPr>
                                      <w:b w:val="0"/>
                                      <w:sz w:val="22"/>
                                      <w:szCs w:val="22"/>
                                    </w:rPr>
                                    <w:t xml:space="preserve"> </w:t>
                                  </w:r>
                                  <w:r w:rsidRPr="005F0338">
                                    <w:rPr>
                                      <w:b w:val="0"/>
                                      <w:sz w:val="21"/>
                                      <w:szCs w:val="21"/>
                                      <w:lang w:val="fr-FR"/>
                                    </w:rPr>
                                    <w:t xml:space="preserve">Hai dây dẫn thẳng, dài song song cách nhau 32 (cm) trong không khí, </w:t>
                                  </w:r>
                                  <w:r>
                                    <w:rPr>
                                      <w:b w:val="0"/>
                                      <w:sz w:val="21"/>
                                      <w:szCs w:val="21"/>
                                      <w:lang w:val="fr-FR"/>
                                    </w:rPr>
                                    <w:t>lần lượt mang dòng điện</w:t>
                                  </w:r>
                                  <w:r w:rsidRPr="005F0338">
                                    <w:rPr>
                                      <w:b w:val="0"/>
                                      <w:sz w:val="21"/>
                                      <w:szCs w:val="21"/>
                                      <w:lang w:val="fr-FR"/>
                                    </w:rPr>
                                    <w:t xml:space="preserve"> I</w:t>
                                  </w:r>
                                  <w:r w:rsidRPr="005F0338">
                                    <w:rPr>
                                      <w:b w:val="0"/>
                                      <w:sz w:val="21"/>
                                      <w:szCs w:val="21"/>
                                      <w:vertAlign w:val="subscript"/>
                                      <w:lang w:val="fr-FR"/>
                                    </w:rPr>
                                    <w:t>1</w:t>
                                  </w:r>
                                  <w:r>
                                    <w:rPr>
                                      <w:b w:val="0"/>
                                      <w:sz w:val="21"/>
                                      <w:szCs w:val="21"/>
                                      <w:lang w:val="fr-FR"/>
                                    </w:rPr>
                                    <w:t xml:space="preserve"> = 3(A), </w:t>
                                  </w:r>
                                  <w:r w:rsidRPr="005F0338">
                                    <w:rPr>
                                      <w:b w:val="0"/>
                                      <w:sz w:val="21"/>
                                      <w:szCs w:val="21"/>
                                      <w:lang w:val="fr-FR"/>
                                    </w:rPr>
                                    <w:t>I</w:t>
                                  </w:r>
                                  <w:r w:rsidRPr="005F0338">
                                    <w:rPr>
                                      <w:b w:val="0"/>
                                      <w:sz w:val="21"/>
                                      <w:szCs w:val="21"/>
                                      <w:vertAlign w:val="subscript"/>
                                      <w:lang w:val="fr-FR"/>
                                    </w:rPr>
                                    <w:t>2</w:t>
                                  </w:r>
                                  <w:r>
                                    <w:rPr>
                                      <w:b w:val="0"/>
                                      <w:sz w:val="21"/>
                                      <w:szCs w:val="21"/>
                                      <w:lang w:val="fr-FR"/>
                                    </w:rPr>
                                    <w:t xml:space="preserve"> = 1(A). Tìm những điểm mà tại đó có vectơ cảm ứng từ bằng 0. Giải bài toán trong hai trường hợp </w:t>
                                  </w:r>
                                </w:p>
                                <w:p w14:paraId="0FFD1D48" w14:textId="7F7EB90A" w:rsidR="002A4137" w:rsidRPr="00E14E07" w:rsidRDefault="002A4137" w:rsidP="00E14E07">
                                  <w:pPr>
                                    <w:spacing w:line="276" w:lineRule="auto"/>
                                    <w:jc w:val="both"/>
                                    <w:rPr>
                                      <w:b w:val="0"/>
                                      <w:sz w:val="22"/>
                                      <w:szCs w:val="22"/>
                                    </w:rPr>
                                  </w:pPr>
                                  <w:r>
                                    <w:rPr>
                                      <w:b w:val="0"/>
                                      <w:sz w:val="22"/>
                                      <w:szCs w:val="22"/>
                                    </w:rPr>
                                    <w:t>a. Hai dòng điện cùng chiều.</w:t>
                                  </w:r>
                                  <w:r>
                                    <w:rPr>
                                      <w:b w:val="0"/>
                                      <w:sz w:val="22"/>
                                      <w:szCs w:val="22"/>
                                    </w:rPr>
                                    <w:tab/>
                                  </w:r>
                                  <w:r>
                                    <w:rPr>
                                      <w:b w:val="0"/>
                                      <w:sz w:val="22"/>
                                      <w:szCs w:val="22"/>
                                    </w:rPr>
                                    <w:tab/>
                                  </w:r>
                                  <w:r>
                                    <w:rPr>
                                      <w:b w:val="0"/>
                                      <w:sz w:val="22"/>
                                      <w:szCs w:val="22"/>
                                    </w:rPr>
                                    <w:tab/>
                                  </w:r>
                                  <w:r>
                                    <w:rPr>
                                      <w:b w:val="0"/>
                                      <w:sz w:val="22"/>
                                      <w:szCs w:val="22"/>
                                    </w:rPr>
                                    <w:tab/>
                                  </w:r>
                                  <w:r>
                                    <w:rPr>
                                      <w:b w:val="0"/>
                                      <w:sz w:val="22"/>
                                      <w:szCs w:val="22"/>
                                    </w:rPr>
                                    <w:tab/>
                                    <w:t>b. Hai dòng điện ngược chiều.</w:t>
                                  </w:r>
                                </w:p>
                              </w:tc>
                            </w:tr>
                            <w:tr w:rsidR="002A4137" w:rsidRPr="00B31086" w14:paraId="6566ACE8" w14:textId="7C591FA8" w:rsidTr="0079185E">
                              <w:tc>
                                <w:tcPr>
                                  <w:tcW w:w="5062" w:type="dxa"/>
                                  <w:shd w:val="clear" w:color="auto" w:fill="auto"/>
                                </w:tcPr>
                                <w:p w14:paraId="770712BC" w14:textId="77777777" w:rsidR="002A4137" w:rsidRPr="009E4711" w:rsidRDefault="002A4137" w:rsidP="00B31086">
                                  <w:pPr>
                                    <w:spacing w:line="276" w:lineRule="auto"/>
                                    <w:rPr>
                                      <w:b w:val="0"/>
                                      <w:bCs w:val="0"/>
                                    </w:rPr>
                                  </w:pPr>
                                </w:p>
                              </w:tc>
                              <w:tc>
                                <w:tcPr>
                                  <w:tcW w:w="5318" w:type="dxa"/>
                                </w:tcPr>
                                <w:p w14:paraId="02205B55" w14:textId="77777777" w:rsidR="002A4137" w:rsidRPr="009E4711" w:rsidRDefault="002A4137" w:rsidP="00B31086">
                                  <w:pPr>
                                    <w:spacing w:line="276" w:lineRule="auto"/>
                                    <w:rPr>
                                      <w:b w:val="0"/>
                                      <w:bCs w:val="0"/>
                                    </w:rPr>
                                  </w:pPr>
                                </w:p>
                              </w:tc>
                            </w:tr>
                            <w:tr w:rsidR="002A4137" w:rsidRPr="00B31086" w14:paraId="503EF153" w14:textId="2E5C838D" w:rsidTr="0079185E">
                              <w:tc>
                                <w:tcPr>
                                  <w:tcW w:w="5062" w:type="dxa"/>
                                  <w:shd w:val="clear" w:color="auto" w:fill="auto"/>
                                </w:tcPr>
                                <w:p w14:paraId="2F043A57" w14:textId="77777777" w:rsidR="002A4137" w:rsidRPr="009E4711" w:rsidRDefault="002A4137" w:rsidP="00B31086">
                                  <w:pPr>
                                    <w:spacing w:line="276" w:lineRule="auto"/>
                                    <w:rPr>
                                      <w:b w:val="0"/>
                                      <w:bCs w:val="0"/>
                                    </w:rPr>
                                  </w:pPr>
                                </w:p>
                              </w:tc>
                              <w:tc>
                                <w:tcPr>
                                  <w:tcW w:w="5318" w:type="dxa"/>
                                </w:tcPr>
                                <w:p w14:paraId="2E2F907E" w14:textId="77777777" w:rsidR="002A4137" w:rsidRPr="009E4711" w:rsidRDefault="002A4137" w:rsidP="00B31086">
                                  <w:pPr>
                                    <w:spacing w:line="276" w:lineRule="auto"/>
                                    <w:rPr>
                                      <w:b w:val="0"/>
                                      <w:bCs w:val="0"/>
                                    </w:rPr>
                                  </w:pPr>
                                </w:p>
                              </w:tc>
                            </w:tr>
                            <w:tr w:rsidR="002A4137" w:rsidRPr="00B31086" w14:paraId="7B65AD64" w14:textId="71C6FB33" w:rsidTr="0079185E">
                              <w:tc>
                                <w:tcPr>
                                  <w:tcW w:w="5062" w:type="dxa"/>
                                  <w:shd w:val="clear" w:color="auto" w:fill="auto"/>
                                </w:tcPr>
                                <w:p w14:paraId="19BCCF34" w14:textId="77777777" w:rsidR="002A4137" w:rsidRPr="009E4711" w:rsidRDefault="002A4137" w:rsidP="00B31086">
                                  <w:pPr>
                                    <w:spacing w:line="276" w:lineRule="auto"/>
                                    <w:rPr>
                                      <w:b w:val="0"/>
                                      <w:bCs w:val="0"/>
                                    </w:rPr>
                                  </w:pPr>
                                </w:p>
                              </w:tc>
                              <w:tc>
                                <w:tcPr>
                                  <w:tcW w:w="5318" w:type="dxa"/>
                                </w:tcPr>
                                <w:p w14:paraId="799FD407" w14:textId="77777777" w:rsidR="002A4137" w:rsidRPr="009E4711" w:rsidRDefault="002A4137" w:rsidP="00B31086">
                                  <w:pPr>
                                    <w:spacing w:line="276" w:lineRule="auto"/>
                                    <w:rPr>
                                      <w:b w:val="0"/>
                                      <w:bCs w:val="0"/>
                                    </w:rPr>
                                  </w:pPr>
                                </w:p>
                              </w:tc>
                            </w:tr>
                            <w:tr w:rsidR="002A4137" w:rsidRPr="00B31086" w14:paraId="232D498D" w14:textId="0395FE2B" w:rsidTr="0079185E">
                              <w:tc>
                                <w:tcPr>
                                  <w:tcW w:w="5062" w:type="dxa"/>
                                  <w:shd w:val="clear" w:color="auto" w:fill="auto"/>
                                </w:tcPr>
                                <w:p w14:paraId="06B9DBAE" w14:textId="77777777" w:rsidR="002A4137" w:rsidRPr="009E4711" w:rsidRDefault="002A4137" w:rsidP="00B31086">
                                  <w:pPr>
                                    <w:spacing w:line="276" w:lineRule="auto"/>
                                    <w:rPr>
                                      <w:b w:val="0"/>
                                      <w:bCs w:val="0"/>
                                    </w:rPr>
                                  </w:pPr>
                                </w:p>
                              </w:tc>
                              <w:tc>
                                <w:tcPr>
                                  <w:tcW w:w="5318" w:type="dxa"/>
                                </w:tcPr>
                                <w:p w14:paraId="2C446135" w14:textId="77777777" w:rsidR="002A4137" w:rsidRPr="009E4711" w:rsidRDefault="002A4137" w:rsidP="00B31086">
                                  <w:pPr>
                                    <w:spacing w:line="276" w:lineRule="auto"/>
                                    <w:rPr>
                                      <w:b w:val="0"/>
                                      <w:bCs w:val="0"/>
                                    </w:rPr>
                                  </w:pPr>
                                </w:p>
                              </w:tc>
                            </w:tr>
                            <w:tr w:rsidR="002A4137" w:rsidRPr="00B31086" w14:paraId="0270C1C7" w14:textId="565200D3" w:rsidTr="0079185E">
                              <w:tc>
                                <w:tcPr>
                                  <w:tcW w:w="5062" w:type="dxa"/>
                                  <w:shd w:val="clear" w:color="auto" w:fill="auto"/>
                                </w:tcPr>
                                <w:p w14:paraId="1B6B6790" w14:textId="77777777" w:rsidR="002A4137" w:rsidRPr="009E4711" w:rsidRDefault="002A4137" w:rsidP="00B31086">
                                  <w:pPr>
                                    <w:spacing w:line="276" w:lineRule="auto"/>
                                    <w:rPr>
                                      <w:b w:val="0"/>
                                      <w:bCs w:val="0"/>
                                    </w:rPr>
                                  </w:pPr>
                                </w:p>
                              </w:tc>
                              <w:tc>
                                <w:tcPr>
                                  <w:tcW w:w="5318" w:type="dxa"/>
                                </w:tcPr>
                                <w:p w14:paraId="22F67EF0" w14:textId="77777777" w:rsidR="002A4137" w:rsidRPr="009E4711" w:rsidRDefault="002A4137" w:rsidP="00B31086">
                                  <w:pPr>
                                    <w:spacing w:line="276" w:lineRule="auto"/>
                                    <w:rPr>
                                      <w:b w:val="0"/>
                                      <w:bCs w:val="0"/>
                                    </w:rPr>
                                  </w:pPr>
                                </w:p>
                              </w:tc>
                            </w:tr>
                            <w:tr w:rsidR="002A4137" w:rsidRPr="00B31086" w14:paraId="7208C99C" w14:textId="65708052" w:rsidTr="0079185E">
                              <w:tc>
                                <w:tcPr>
                                  <w:tcW w:w="5062" w:type="dxa"/>
                                  <w:shd w:val="clear" w:color="auto" w:fill="auto"/>
                                </w:tcPr>
                                <w:p w14:paraId="3AC6A731" w14:textId="77777777" w:rsidR="002A4137" w:rsidRPr="009E4711" w:rsidRDefault="002A4137" w:rsidP="00B31086">
                                  <w:pPr>
                                    <w:spacing w:line="276" w:lineRule="auto"/>
                                    <w:rPr>
                                      <w:b w:val="0"/>
                                      <w:bCs w:val="0"/>
                                    </w:rPr>
                                  </w:pPr>
                                </w:p>
                              </w:tc>
                              <w:tc>
                                <w:tcPr>
                                  <w:tcW w:w="5318" w:type="dxa"/>
                                </w:tcPr>
                                <w:p w14:paraId="27F7C067" w14:textId="77777777" w:rsidR="002A4137" w:rsidRPr="009E4711" w:rsidRDefault="002A4137" w:rsidP="00B31086">
                                  <w:pPr>
                                    <w:spacing w:line="276" w:lineRule="auto"/>
                                    <w:rPr>
                                      <w:b w:val="0"/>
                                      <w:bCs w:val="0"/>
                                    </w:rPr>
                                  </w:pPr>
                                </w:p>
                              </w:tc>
                            </w:tr>
                            <w:tr w:rsidR="002A4137" w:rsidRPr="00B31086" w14:paraId="55A045C8" w14:textId="669CF77F" w:rsidTr="0079185E">
                              <w:tc>
                                <w:tcPr>
                                  <w:tcW w:w="5062" w:type="dxa"/>
                                  <w:shd w:val="clear" w:color="auto" w:fill="auto"/>
                                </w:tcPr>
                                <w:p w14:paraId="562B491A" w14:textId="77777777" w:rsidR="002A4137" w:rsidRPr="009E4711" w:rsidRDefault="002A4137" w:rsidP="00B31086">
                                  <w:pPr>
                                    <w:spacing w:line="276" w:lineRule="auto"/>
                                    <w:rPr>
                                      <w:b w:val="0"/>
                                      <w:bCs w:val="0"/>
                                    </w:rPr>
                                  </w:pPr>
                                </w:p>
                              </w:tc>
                              <w:tc>
                                <w:tcPr>
                                  <w:tcW w:w="5318" w:type="dxa"/>
                                </w:tcPr>
                                <w:p w14:paraId="2ECFB94D" w14:textId="77777777" w:rsidR="002A4137" w:rsidRPr="009E4711" w:rsidRDefault="002A4137" w:rsidP="00B31086">
                                  <w:pPr>
                                    <w:spacing w:line="276" w:lineRule="auto"/>
                                    <w:rPr>
                                      <w:b w:val="0"/>
                                      <w:bCs w:val="0"/>
                                    </w:rPr>
                                  </w:pPr>
                                </w:p>
                              </w:tc>
                            </w:tr>
                            <w:tr w:rsidR="002A4137" w:rsidRPr="00B31086" w14:paraId="600B5500" w14:textId="7204839B" w:rsidTr="0079185E">
                              <w:tc>
                                <w:tcPr>
                                  <w:tcW w:w="5062" w:type="dxa"/>
                                  <w:shd w:val="clear" w:color="auto" w:fill="auto"/>
                                </w:tcPr>
                                <w:p w14:paraId="00A1F39C" w14:textId="77777777" w:rsidR="002A4137" w:rsidRPr="009E4711" w:rsidRDefault="002A4137" w:rsidP="00B31086">
                                  <w:pPr>
                                    <w:spacing w:line="276" w:lineRule="auto"/>
                                    <w:rPr>
                                      <w:b w:val="0"/>
                                      <w:bCs w:val="0"/>
                                    </w:rPr>
                                  </w:pPr>
                                </w:p>
                              </w:tc>
                              <w:tc>
                                <w:tcPr>
                                  <w:tcW w:w="5318" w:type="dxa"/>
                                </w:tcPr>
                                <w:p w14:paraId="3239B9D6" w14:textId="77777777" w:rsidR="002A4137" w:rsidRPr="009E4711" w:rsidRDefault="002A4137" w:rsidP="00B31086">
                                  <w:pPr>
                                    <w:spacing w:line="276" w:lineRule="auto"/>
                                    <w:rPr>
                                      <w:b w:val="0"/>
                                      <w:bCs w:val="0"/>
                                    </w:rPr>
                                  </w:pPr>
                                </w:p>
                              </w:tc>
                            </w:tr>
                            <w:tr w:rsidR="002A4137" w:rsidRPr="00B31086" w14:paraId="0DD64C25" w14:textId="6B9B0934" w:rsidTr="0079185E">
                              <w:tc>
                                <w:tcPr>
                                  <w:tcW w:w="5062" w:type="dxa"/>
                                  <w:shd w:val="clear" w:color="auto" w:fill="auto"/>
                                </w:tcPr>
                                <w:p w14:paraId="2DC8DD15" w14:textId="77777777" w:rsidR="002A4137" w:rsidRPr="009E4711" w:rsidRDefault="002A4137" w:rsidP="00B31086">
                                  <w:pPr>
                                    <w:spacing w:line="276" w:lineRule="auto"/>
                                    <w:rPr>
                                      <w:b w:val="0"/>
                                      <w:bCs w:val="0"/>
                                    </w:rPr>
                                  </w:pPr>
                                </w:p>
                              </w:tc>
                              <w:tc>
                                <w:tcPr>
                                  <w:tcW w:w="5318" w:type="dxa"/>
                                </w:tcPr>
                                <w:p w14:paraId="35BCEE27" w14:textId="77777777" w:rsidR="002A4137" w:rsidRPr="009E4711" w:rsidRDefault="002A4137" w:rsidP="00B31086">
                                  <w:pPr>
                                    <w:spacing w:line="276" w:lineRule="auto"/>
                                    <w:rPr>
                                      <w:b w:val="0"/>
                                      <w:bCs w:val="0"/>
                                    </w:rPr>
                                  </w:pPr>
                                </w:p>
                              </w:tc>
                            </w:tr>
                            <w:tr w:rsidR="002A4137" w:rsidRPr="00B31086" w14:paraId="6B964FBC" w14:textId="2C091520" w:rsidTr="0079185E">
                              <w:tc>
                                <w:tcPr>
                                  <w:tcW w:w="5062" w:type="dxa"/>
                                  <w:shd w:val="clear" w:color="auto" w:fill="auto"/>
                                </w:tcPr>
                                <w:p w14:paraId="7133CEED" w14:textId="77777777" w:rsidR="002A4137" w:rsidRPr="009E4711" w:rsidRDefault="002A4137" w:rsidP="00B31086">
                                  <w:pPr>
                                    <w:spacing w:line="276" w:lineRule="auto"/>
                                    <w:rPr>
                                      <w:b w:val="0"/>
                                      <w:bCs w:val="0"/>
                                    </w:rPr>
                                  </w:pPr>
                                </w:p>
                              </w:tc>
                              <w:tc>
                                <w:tcPr>
                                  <w:tcW w:w="5318" w:type="dxa"/>
                                </w:tcPr>
                                <w:p w14:paraId="737C46FC" w14:textId="77777777" w:rsidR="002A4137" w:rsidRPr="009E4711" w:rsidRDefault="002A4137" w:rsidP="00B31086">
                                  <w:pPr>
                                    <w:spacing w:line="276" w:lineRule="auto"/>
                                    <w:rPr>
                                      <w:b w:val="0"/>
                                      <w:bCs w:val="0"/>
                                    </w:rPr>
                                  </w:pPr>
                                </w:p>
                              </w:tc>
                            </w:tr>
                            <w:tr w:rsidR="002A4137" w:rsidRPr="00B31086" w14:paraId="733CB990" w14:textId="01BC3400" w:rsidTr="0079185E">
                              <w:tc>
                                <w:tcPr>
                                  <w:tcW w:w="5062" w:type="dxa"/>
                                  <w:shd w:val="clear" w:color="auto" w:fill="auto"/>
                                </w:tcPr>
                                <w:p w14:paraId="007DC009" w14:textId="77777777" w:rsidR="002A4137" w:rsidRPr="009E4711" w:rsidRDefault="002A4137" w:rsidP="00B31086">
                                  <w:pPr>
                                    <w:spacing w:line="276" w:lineRule="auto"/>
                                    <w:rPr>
                                      <w:b w:val="0"/>
                                      <w:bCs w:val="0"/>
                                    </w:rPr>
                                  </w:pPr>
                                </w:p>
                              </w:tc>
                              <w:tc>
                                <w:tcPr>
                                  <w:tcW w:w="5318" w:type="dxa"/>
                                </w:tcPr>
                                <w:p w14:paraId="2C23A09E" w14:textId="77777777" w:rsidR="002A4137" w:rsidRPr="009E4711" w:rsidRDefault="002A4137" w:rsidP="00B31086">
                                  <w:pPr>
                                    <w:spacing w:line="276" w:lineRule="auto"/>
                                    <w:rPr>
                                      <w:b w:val="0"/>
                                      <w:bCs w:val="0"/>
                                    </w:rPr>
                                  </w:pPr>
                                </w:p>
                              </w:tc>
                            </w:tr>
                            <w:tr w:rsidR="002A4137" w:rsidRPr="00B31086" w14:paraId="6AD1795E" w14:textId="6DD5A537" w:rsidTr="0079185E">
                              <w:tc>
                                <w:tcPr>
                                  <w:tcW w:w="5062" w:type="dxa"/>
                                  <w:shd w:val="clear" w:color="auto" w:fill="auto"/>
                                </w:tcPr>
                                <w:p w14:paraId="7BA7AE2A" w14:textId="77777777" w:rsidR="002A4137" w:rsidRPr="009E4711" w:rsidRDefault="002A4137" w:rsidP="00B31086">
                                  <w:pPr>
                                    <w:spacing w:line="276" w:lineRule="auto"/>
                                    <w:rPr>
                                      <w:b w:val="0"/>
                                      <w:bCs w:val="0"/>
                                    </w:rPr>
                                  </w:pPr>
                                </w:p>
                              </w:tc>
                              <w:tc>
                                <w:tcPr>
                                  <w:tcW w:w="5318" w:type="dxa"/>
                                </w:tcPr>
                                <w:p w14:paraId="38301B54" w14:textId="77777777" w:rsidR="002A4137" w:rsidRPr="009E4711" w:rsidRDefault="002A4137" w:rsidP="00B31086">
                                  <w:pPr>
                                    <w:spacing w:line="276" w:lineRule="auto"/>
                                    <w:rPr>
                                      <w:b w:val="0"/>
                                      <w:bCs w:val="0"/>
                                    </w:rPr>
                                  </w:pPr>
                                </w:p>
                              </w:tc>
                            </w:tr>
                            <w:tr w:rsidR="002A4137" w:rsidRPr="00B31086" w14:paraId="403F8447" w14:textId="2895322B" w:rsidTr="0079185E">
                              <w:tc>
                                <w:tcPr>
                                  <w:tcW w:w="5062" w:type="dxa"/>
                                  <w:shd w:val="clear" w:color="auto" w:fill="auto"/>
                                </w:tcPr>
                                <w:p w14:paraId="0129EB96" w14:textId="77777777" w:rsidR="002A4137" w:rsidRPr="009E4711" w:rsidRDefault="002A4137" w:rsidP="00B31086">
                                  <w:pPr>
                                    <w:spacing w:line="276" w:lineRule="auto"/>
                                    <w:rPr>
                                      <w:b w:val="0"/>
                                      <w:bCs w:val="0"/>
                                    </w:rPr>
                                  </w:pPr>
                                </w:p>
                              </w:tc>
                              <w:tc>
                                <w:tcPr>
                                  <w:tcW w:w="5318" w:type="dxa"/>
                                </w:tcPr>
                                <w:p w14:paraId="7EB26E7D" w14:textId="77777777" w:rsidR="002A4137" w:rsidRPr="009E4711" w:rsidRDefault="002A4137" w:rsidP="00B31086">
                                  <w:pPr>
                                    <w:spacing w:line="276" w:lineRule="auto"/>
                                    <w:rPr>
                                      <w:b w:val="0"/>
                                      <w:bCs w:val="0"/>
                                    </w:rPr>
                                  </w:pPr>
                                </w:p>
                              </w:tc>
                            </w:tr>
                            <w:tr w:rsidR="002A4137" w:rsidRPr="00B31086" w14:paraId="3FED63BD" w14:textId="1E45AD92" w:rsidTr="0079185E">
                              <w:tc>
                                <w:tcPr>
                                  <w:tcW w:w="5062" w:type="dxa"/>
                                  <w:shd w:val="clear" w:color="auto" w:fill="auto"/>
                                </w:tcPr>
                                <w:p w14:paraId="5FC266C4" w14:textId="77777777" w:rsidR="002A4137" w:rsidRPr="009E4711" w:rsidRDefault="002A4137" w:rsidP="00B31086">
                                  <w:pPr>
                                    <w:spacing w:line="276" w:lineRule="auto"/>
                                    <w:rPr>
                                      <w:b w:val="0"/>
                                      <w:bCs w:val="0"/>
                                    </w:rPr>
                                  </w:pPr>
                                </w:p>
                              </w:tc>
                              <w:tc>
                                <w:tcPr>
                                  <w:tcW w:w="5318" w:type="dxa"/>
                                </w:tcPr>
                                <w:p w14:paraId="72206CC3" w14:textId="77777777" w:rsidR="002A4137" w:rsidRPr="009E4711" w:rsidRDefault="002A4137" w:rsidP="00B31086">
                                  <w:pPr>
                                    <w:spacing w:line="276" w:lineRule="auto"/>
                                    <w:rPr>
                                      <w:b w:val="0"/>
                                      <w:bCs w:val="0"/>
                                    </w:rPr>
                                  </w:pPr>
                                </w:p>
                              </w:tc>
                            </w:tr>
                            <w:tr w:rsidR="002A4137" w:rsidRPr="00B31086" w14:paraId="6821DFA2" w14:textId="60F973EB" w:rsidTr="0079185E">
                              <w:tc>
                                <w:tcPr>
                                  <w:tcW w:w="5062" w:type="dxa"/>
                                  <w:shd w:val="clear" w:color="auto" w:fill="auto"/>
                                </w:tcPr>
                                <w:p w14:paraId="11183124" w14:textId="77777777" w:rsidR="002A4137" w:rsidRPr="009E4711" w:rsidRDefault="002A4137" w:rsidP="00B31086">
                                  <w:pPr>
                                    <w:spacing w:line="276" w:lineRule="auto"/>
                                    <w:rPr>
                                      <w:b w:val="0"/>
                                      <w:bCs w:val="0"/>
                                    </w:rPr>
                                  </w:pPr>
                                </w:p>
                              </w:tc>
                              <w:tc>
                                <w:tcPr>
                                  <w:tcW w:w="5318" w:type="dxa"/>
                                </w:tcPr>
                                <w:p w14:paraId="5CE0DA9B" w14:textId="77777777" w:rsidR="002A4137" w:rsidRPr="009E4711" w:rsidRDefault="002A4137" w:rsidP="00B31086">
                                  <w:pPr>
                                    <w:spacing w:line="276" w:lineRule="auto"/>
                                    <w:rPr>
                                      <w:b w:val="0"/>
                                      <w:bCs w:val="0"/>
                                    </w:rPr>
                                  </w:pPr>
                                </w:p>
                              </w:tc>
                            </w:tr>
                            <w:tr w:rsidR="002A4137" w:rsidRPr="00B31086" w14:paraId="2222F201" w14:textId="392F5D27" w:rsidTr="0079185E">
                              <w:tc>
                                <w:tcPr>
                                  <w:tcW w:w="5062" w:type="dxa"/>
                                  <w:shd w:val="clear" w:color="auto" w:fill="auto"/>
                                </w:tcPr>
                                <w:p w14:paraId="768D3479" w14:textId="77777777" w:rsidR="002A4137" w:rsidRPr="009E4711" w:rsidRDefault="002A4137" w:rsidP="00B31086">
                                  <w:pPr>
                                    <w:spacing w:line="276" w:lineRule="auto"/>
                                    <w:rPr>
                                      <w:b w:val="0"/>
                                      <w:bCs w:val="0"/>
                                    </w:rPr>
                                  </w:pPr>
                                </w:p>
                              </w:tc>
                              <w:tc>
                                <w:tcPr>
                                  <w:tcW w:w="5318" w:type="dxa"/>
                                </w:tcPr>
                                <w:p w14:paraId="691569C5" w14:textId="77777777" w:rsidR="002A4137" w:rsidRPr="009E4711" w:rsidRDefault="002A4137" w:rsidP="00B31086">
                                  <w:pPr>
                                    <w:spacing w:line="276" w:lineRule="auto"/>
                                    <w:rPr>
                                      <w:b w:val="0"/>
                                      <w:bCs w:val="0"/>
                                    </w:rPr>
                                  </w:pPr>
                                </w:p>
                              </w:tc>
                            </w:tr>
                            <w:tr w:rsidR="002A4137" w:rsidRPr="00B31086" w14:paraId="04802339" w14:textId="7587AB24" w:rsidTr="0079185E">
                              <w:tc>
                                <w:tcPr>
                                  <w:tcW w:w="5062" w:type="dxa"/>
                                  <w:shd w:val="clear" w:color="auto" w:fill="auto"/>
                                </w:tcPr>
                                <w:p w14:paraId="31AAE782" w14:textId="77777777" w:rsidR="002A4137" w:rsidRPr="009E4711" w:rsidRDefault="002A4137" w:rsidP="00B31086">
                                  <w:pPr>
                                    <w:spacing w:line="276" w:lineRule="auto"/>
                                    <w:rPr>
                                      <w:b w:val="0"/>
                                      <w:bCs w:val="0"/>
                                    </w:rPr>
                                  </w:pPr>
                                </w:p>
                              </w:tc>
                              <w:tc>
                                <w:tcPr>
                                  <w:tcW w:w="5318" w:type="dxa"/>
                                </w:tcPr>
                                <w:p w14:paraId="70BD7897" w14:textId="77777777" w:rsidR="002A4137" w:rsidRPr="009E4711" w:rsidRDefault="002A4137" w:rsidP="00B31086">
                                  <w:pPr>
                                    <w:spacing w:line="276" w:lineRule="auto"/>
                                    <w:rPr>
                                      <w:b w:val="0"/>
                                      <w:bCs w:val="0"/>
                                    </w:rPr>
                                  </w:pPr>
                                </w:p>
                              </w:tc>
                            </w:tr>
                            <w:tr w:rsidR="002A4137" w:rsidRPr="00B31086" w14:paraId="579D2751" w14:textId="2FC82414" w:rsidTr="0079185E">
                              <w:tc>
                                <w:tcPr>
                                  <w:tcW w:w="5062" w:type="dxa"/>
                                  <w:shd w:val="clear" w:color="auto" w:fill="auto"/>
                                </w:tcPr>
                                <w:p w14:paraId="42D3EFA3" w14:textId="77777777" w:rsidR="002A4137" w:rsidRPr="009E4711" w:rsidRDefault="002A4137" w:rsidP="00B31086">
                                  <w:pPr>
                                    <w:spacing w:line="276" w:lineRule="auto"/>
                                    <w:rPr>
                                      <w:b w:val="0"/>
                                      <w:bCs w:val="0"/>
                                    </w:rPr>
                                  </w:pPr>
                                </w:p>
                              </w:tc>
                              <w:tc>
                                <w:tcPr>
                                  <w:tcW w:w="5318" w:type="dxa"/>
                                </w:tcPr>
                                <w:p w14:paraId="2C1CEA69" w14:textId="77777777" w:rsidR="002A4137" w:rsidRPr="009E4711" w:rsidRDefault="002A4137" w:rsidP="00B31086">
                                  <w:pPr>
                                    <w:spacing w:line="276" w:lineRule="auto"/>
                                    <w:rPr>
                                      <w:b w:val="0"/>
                                      <w:bCs w:val="0"/>
                                    </w:rPr>
                                  </w:pPr>
                                </w:p>
                              </w:tc>
                            </w:tr>
                            <w:tr w:rsidR="002A4137" w:rsidRPr="00B31086" w14:paraId="118B8E84" w14:textId="6C597B22" w:rsidTr="0079185E">
                              <w:tc>
                                <w:tcPr>
                                  <w:tcW w:w="5062" w:type="dxa"/>
                                  <w:shd w:val="clear" w:color="auto" w:fill="auto"/>
                                </w:tcPr>
                                <w:p w14:paraId="42FA25DE" w14:textId="77777777" w:rsidR="002A4137" w:rsidRPr="009E4711" w:rsidRDefault="002A4137" w:rsidP="00B31086">
                                  <w:pPr>
                                    <w:spacing w:line="276" w:lineRule="auto"/>
                                    <w:rPr>
                                      <w:b w:val="0"/>
                                      <w:bCs w:val="0"/>
                                    </w:rPr>
                                  </w:pPr>
                                </w:p>
                              </w:tc>
                              <w:tc>
                                <w:tcPr>
                                  <w:tcW w:w="5318" w:type="dxa"/>
                                </w:tcPr>
                                <w:p w14:paraId="3FD5C202" w14:textId="77777777" w:rsidR="002A4137" w:rsidRPr="009E4711" w:rsidRDefault="002A4137" w:rsidP="00B31086">
                                  <w:pPr>
                                    <w:spacing w:line="276" w:lineRule="auto"/>
                                    <w:rPr>
                                      <w:b w:val="0"/>
                                      <w:bCs w:val="0"/>
                                    </w:rPr>
                                  </w:pPr>
                                </w:p>
                              </w:tc>
                            </w:tr>
                            <w:tr w:rsidR="002A4137" w:rsidRPr="00B31086" w14:paraId="0B071E71" w14:textId="0680ADE8" w:rsidTr="0079185E">
                              <w:tc>
                                <w:tcPr>
                                  <w:tcW w:w="5062" w:type="dxa"/>
                                  <w:shd w:val="clear" w:color="auto" w:fill="auto"/>
                                </w:tcPr>
                                <w:p w14:paraId="31E721C4" w14:textId="77777777" w:rsidR="002A4137" w:rsidRPr="009E4711" w:rsidRDefault="002A4137" w:rsidP="00B31086">
                                  <w:pPr>
                                    <w:spacing w:line="276" w:lineRule="auto"/>
                                    <w:rPr>
                                      <w:b w:val="0"/>
                                      <w:bCs w:val="0"/>
                                    </w:rPr>
                                  </w:pPr>
                                </w:p>
                              </w:tc>
                              <w:tc>
                                <w:tcPr>
                                  <w:tcW w:w="5318" w:type="dxa"/>
                                </w:tcPr>
                                <w:p w14:paraId="119C5555" w14:textId="77777777" w:rsidR="002A4137" w:rsidRPr="009E4711" w:rsidRDefault="002A4137" w:rsidP="00B31086">
                                  <w:pPr>
                                    <w:spacing w:line="276" w:lineRule="auto"/>
                                    <w:rPr>
                                      <w:b w:val="0"/>
                                      <w:bCs w:val="0"/>
                                    </w:rPr>
                                  </w:pPr>
                                </w:p>
                              </w:tc>
                            </w:tr>
                            <w:tr w:rsidR="002A4137" w:rsidRPr="00B31086" w14:paraId="29F4CEF4" w14:textId="35824C43" w:rsidTr="0079185E">
                              <w:tc>
                                <w:tcPr>
                                  <w:tcW w:w="5062" w:type="dxa"/>
                                  <w:shd w:val="clear" w:color="auto" w:fill="auto"/>
                                </w:tcPr>
                                <w:p w14:paraId="2B279E68" w14:textId="77777777" w:rsidR="002A4137" w:rsidRPr="009E4711" w:rsidRDefault="002A4137" w:rsidP="00B31086">
                                  <w:pPr>
                                    <w:spacing w:line="276" w:lineRule="auto"/>
                                    <w:rPr>
                                      <w:b w:val="0"/>
                                      <w:bCs w:val="0"/>
                                    </w:rPr>
                                  </w:pPr>
                                </w:p>
                              </w:tc>
                              <w:tc>
                                <w:tcPr>
                                  <w:tcW w:w="5318" w:type="dxa"/>
                                </w:tcPr>
                                <w:p w14:paraId="62B46A86" w14:textId="77777777" w:rsidR="002A4137" w:rsidRPr="009E4711" w:rsidRDefault="002A4137" w:rsidP="00B31086">
                                  <w:pPr>
                                    <w:spacing w:line="276" w:lineRule="auto"/>
                                    <w:rPr>
                                      <w:b w:val="0"/>
                                      <w:bCs w:val="0"/>
                                    </w:rPr>
                                  </w:pPr>
                                </w:p>
                              </w:tc>
                            </w:tr>
                            <w:tr w:rsidR="002A4137" w:rsidRPr="00B31086" w14:paraId="2EECD972" w14:textId="3E677BC2" w:rsidTr="0079185E">
                              <w:tc>
                                <w:tcPr>
                                  <w:tcW w:w="5062" w:type="dxa"/>
                                  <w:shd w:val="clear" w:color="auto" w:fill="auto"/>
                                </w:tcPr>
                                <w:p w14:paraId="2FB431F2" w14:textId="77777777" w:rsidR="002A4137" w:rsidRPr="009E4711" w:rsidRDefault="002A4137" w:rsidP="00B31086">
                                  <w:pPr>
                                    <w:spacing w:line="276" w:lineRule="auto"/>
                                    <w:rPr>
                                      <w:b w:val="0"/>
                                      <w:bCs w:val="0"/>
                                    </w:rPr>
                                  </w:pPr>
                                </w:p>
                              </w:tc>
                              <w:tc>
                                <w:tcPr>
                                  <w:tcW w:w="5318" w:type="dxa"/>
                                </w:tcPr>
                                <w:p w14:paraId="23039C97" w14:textId="77777777" w:rsidR="002A4137" w:rsidRPr="009E4711" w:rsidRDefault="002A4137" w:rsidP="00B31086">
                                  <w:pPr>
                                    <w:spacing w:line="276" w:lineRule="auto"/>
                                    <w:rPr>
                                      <w:b w:val="0"/>
                                      <w:bCs w:val="0"/>
                                    </w:rPr>
                                  </w:pPr>
                                </w:p>
                              </w:tc>
                            </w:tr>
                            <w:tr w:rsidR="002A4137" w:rsidRPr="00B31086" w14:paraId="009ECEAC" w14:textId="5C9B21E6" w:rsidTr="0079185E">
                              <w:tc>
                                <w:tcPr>
                                  <w:tcW w:w="5062" w:type="dxa"/>
                                  <w:shd w:val="clear" w:color="auto" w:fill="auto"/>
                                </w:tcPr>
                                <w:p w14:paraId="4F5EBDA9" w14:textId="77777777" w:rsidR="002A4137" w:rsidRPr="009E4711" w:rsidRDefault="002A4137" w:rsidP="00B31086">
                                  <w:pPr>
                                    <w:spacing w:line="276" w:lineRule="auto"/>
                                    <w:rPr>
                                      <w:b w:val="0"/>
                                      <w:bCs w:val="0"/>
                                    </w:rPr>
                                  </w:pPr>
                                </w:p>
                              </w:tc>
                              <w:tc>
                                <w:tcPr>
                                  <w:tcW w:w="5318" w:type="dxa"/>
                                </w:tcPr>
                                <w:p w14:paraId="4670549D" w14:textId="77777777" w:rsidR="002A4137" w:rsidRPr="009E4711" w:rsidRDefault="002A4137" w:rsidP="00B31086">
                                  <w:pPr>
                                    <w:spacing w:line="276" w:lineRule="auto"/>
                                    <w:rPr>
                                      <w:b w:val="0"/>
                                      <w:bCs w:val="0"/>
                                    </w:rPr>
                                  </w:pPr>
                                </w:p>
                              </w:tc>
                            </w:tr>
                            <w:tr w:rsidR="002A4137" w:rsidRPr="00B31086" w14:paraId="17B14708" w14:textId="5E6ADFA1" w:rsidTr="0079185E">
                              <w:tc>
                                <w:tcPr>
                                  <w:tcW w:w="5062" w:type="dxa"/>
                                  <w:shd w:val="clear" w:color="auto" w:fill="auto"/>
                                </w:tcPr>
                                <w:p w14:paraId="676B3A87" w14:textId="77777777" w:rsidR="002A4137" w:rsidRPr="009E4711" w:rsidRDefault="002A4137" w:rsidP="00B31086">
                                  <w:pPr>
                                    <w:spacing w:line="276" w:lineRule="auto"/>
                                    <w:rPr>
                                      <w:b w:val="0"/>
                                      <w:bCs w:val="0"/>
                                    </w:rPr>
                                  </w:pPr>
                                </w:p>
                              </w:tc>
                              <w:tc>
                                <w:tcPr>
                                  <w:tcW w:w="5318" w:type="dxa"/>
                                </w:tcPr>
                                <w:p w14:paraId="4512001A" w14:textId="77777777" w:rsidR="002A4137" w:rsidRPr="009E4711" w:rsidRDefault="002A4137" w:rsidP="00B31086">
                                  <w:pPr>
                                    <w:spacing w:line="276" w:lineRule="auto"/>
                                    <w:rPr>
                                      <w:b w:val="0"/>
                                      <w:bCs w:val="0"/>
                                    </w:rPr>
                                  </w:pPr>
                                </w:p>
                              </w:tc>
                            </w:tr>
                            <w:tr w:rsidR="002A4137" w:rsidRPr="00B31086" w14:paraId="73F62DA0" w14:textId="5E9AAC67" w:rsidTr="0079185E">
                              <w:tc>
                                <w:tcPr>
                                  <w:tcW w:w="5062" w:type="dxa"/>
                                  <w:shd w:val="clear" w:color="auto" w:fill="auto"/>
                                </w:tcPr>
                                <w:p w14:paraId="06FEB1C3" w14:textId="77777777" w:rsidR="002A4137" w:rsidRPr="009E4711" w:rsidRDefault="002A4137" w:rsidP="00B31086">
                                  <w:pPr>
                                    <w:spacing w:line="276" w:lineRule="auto"/>
                                    <w:rPr>
                                      <w:b w:val="0"/>
                                      <w:bCs w:val="0"/>
                                    </w:rPr>
                                  </w:pPr>
                                </w:p>
                              </w:tc>
                              <w:tc>
                                <w:tcPr>
                                  <w:tcW w:w="5318" w:type="dxa"/>
                                </w:tcPr>
                                <w:p w14:paraId="6ED4C5C7" w14:textId="77777777" w:rsidR="002A4137" w:rsidRPr="009E4711" w:rsidRDefault="002A4137" w:rsidP="00B31086">
                                  <w:pPr>
                                    <w:spacing w:line="276" w:lineRule="auto"/>
                                    <w:rPr>
                                      <w:b w:val="0"/>
                                      <w:bCs w:val="0"/>
                                    </w:rPr>
                                  </w:pPr>
                                </w:p>
                              </w:tc>
                            </w:tr>
                            <w:tr w:rsidR="002A4137" w:rsidRPr="00B31086" w14:paraId="4FFED3AD" w14:textId="73B465BE" w:rsidTr="0079185E">
                              <w:tc>
                                <w:tcPr>
                                  <w:tcW w:w="5062" w:type="dxa"/>
                                  <w:shd w:val="clear" w:color="auto" w:fill="auto"/>
                                </w:tcPr>
                                <w:p w14:paraId="46413E46" w14:textId="77777777" w:rsidR="002A4137" w:rsidRPr="009E4711" w:rsidRDefault="002A4137" w:rsidP="00B31086">
                                  <w:pPr>
                                    <w:spacing w:line="276" w:lineRule="auto"/>
                                    <w:rPr>
                                      <w:b w:val="0"/>
                                      <w:bCs w:val="0"/>
                                    </w:rPr>
                                  </w:pPr>
                                </w:p>
                              </w:tc>
                              <w:tc>
                                <w:tcPr>
                                  <w:tcW w:w="5318" w:type="dxa"/>
                                </w:tcPr>
                                <w:p w14:paraId="6AB00D00" w14:textId="77777777" w:rsidR="002A4137" w:rsidRPr="009E4711" w:rsidRDefault="002A4137" w:rsidP="00B31086">
                                  <w:pPr>
                                    <w:spacing w:line="276" w:lineRule="auto"/>
                                    <w:rPr>
                                      <w:b w:val="0"/>
                                      <w:bCs w:val="0"/>
                                    </w:rPr>
                                  </w:pPr>
                                </w:p>
                              </w:tc>
                            </w:tr>
                            <w:tr w:rsidR="002A4137" w:rsidRPr="00B31086" w14:paraId="1A92470C" w14:textId="7EEFB740" w:rsidTr="0079185E">
                              <w:tc>
                                <w:tcPr>
                                  <w:tcW w:w="5062" w:type="dxa"/>
                                  <w:shd w:val="clear" w:color="auto" w:fill="auto"/>
                                </w:tcPr>
                                <w:p w14:paraId="7E0B824A" w14:textId="77777777" w:rsidR="002A4137" w:rsidRPr="009E4711" w:rsidRDefault="002A4137" w:rsidP="00B31086">
                                  <w:pPr>
                                    <w:spacing w:line="276" w:lineRule="auto"/>
                                    <w:rPr>
                                      <w:b w:val="0"/>
                                      <w:bCs w:val="0"/>
                                    </w:rPr>
                                  </w:pPr>
                                </w:p>
                              </w:tc>
                              <w:tc>
                                <w:tcPr>
                                  <w:tcW w:w="5318" w:type="dxa"/>
                                </w:tcPr>
                                <w:p w14:paraId="4D5614ED" w14:textId="77777777" w:rsidR="002A4137" w:rsidRPr="009E4711" w:rsidRDefault="002A4137" w:rsidP="00B31086">
                                  <w:pPr>
                                    <w:spacing w:line="276" w:lineRule="auto"/>
                                    <w:rPr>
                                      <w:b w:val="0"/>
                                      <w:bCs w:val="0"/>
                                    </w:rPr>
                                  </w:pPr>
                                </w:p>
                              </w:tc>
                            </w:tr>
                            <w:tr w:rsidR="002A4137" w:rsidRPr="00B31086" w14:paraId="6D24E7AB" w14:textId="7A6D998B" w:rsidTr="0079185E">
                              <w:tc>
                                <w:tcPr>
                                  <w:tcW w:w="5062" w:type="dxa"/>
                                  <w:shd w:val="clear" w:color="auto" w:fill="auto"/>
                                </w:tcPr>
                                <w:p w14:paraId="78BC5C11" w14:textId="77777777" w:rsidR="002A4137" w:rsidRPr="009E4711" w:rsidRDefault="002A4137" w:rsidP="00B31086">
                                  <w:pPr>
                                    <w:spacing w:line="276" w:lineRule="auto"/>
                                    <w:rPr>
                                      <w:b w:val="0"/>
                                      <w:bCs w:val="0"/>
                                    </w:rPr>
                                  </w:pPr>
                                </w:p>
                              </w:tc>
                              <w:tc>
                                <w:tcPr>
                                  <w:tcW w:w="5318" w:type="dxa"/>
                                </w:tcPr>
                                <w:p w14:paraId="59A85458" w14:textId="77777777" w:rsidR="002A4137" w:rsidRPr="009E4711" w:rsidRDefault="002A4137" w:rsidP="00B31086">
                                  <w:pPr>
                                    <w:spacing w:line="276" w:lineRule="auto"/>
                                    <w:rPr>
                                      <w:b w:val="0"/>
                                      <w:bCs w:val="0"/>
                                    </w:rPr>
                                  </w:pPr>
                                </w:p>
                              </w:tc>
                            </w:tr>
                            <w:tr w:rsidR="002A4137" w:rsidRPr="00B31086" w14:paraId="7943F07D" w14:textId="29B88EB5" w:rsidTr="0079185E">
                              <w:tc>
                                <w:tcPr>
                                  <w:tcW w:w="5062" w:type="dxa"/>
                                  <w:shd w:val="clear" w:color="auto" w:fill="auto"/>
                                </w:tcPr>
                                <w:p w14:paraId="3BD86FC0" w14:textId="77777777" w:rsidR="002A4137" w:rsidRPr="009E4711" w:rsidRDefault="002A4137" w:rsidP="00B31086">
                                  <w:pPr>
                                    <w:spacing w:line="276" w:lineRule="auto"/>
                                    <w:rPr>
                                      <w:b w:val="0"/>
                                      <w:bCs w:val="0"/>
                                    </w:rPr>
                                  </w:pPr>
                                </w:p>
                              </w:tc>
                              <w:tc>
                                <w:tcPr>
                                  <w:tcW w:w="5318" w:type="dxa"/>
                                </w:tcPr>
                                <w:p w14:paraId="28478E52" w14:textId="77777777" w:rsidR="002A4137" w:rsidRPr="009E4711" w:rsidRDefault="002A4137" w:rsidP="00B31086">
                                  <w:pPr>
                                    <w:spacing w:line="276" w:lineRule="auto"/>
                                    <w:rPr>
                                      <w:b w:val="0"/>
                                      <w:bCs w:val="0"/>
                                    </w:rPr>
                                  </w:pPr>
                                </w:p>
                              </w:tc>
                            </w:tr>
                            <w:tr w:rsidR="002A4137" w:rsidRPr="00B31086" w14:paraId="183CEBA5" w14:textId="5C2BAE16" w:rsidTr="0079185E">
                              <w:tc>
                                <w:tcPr>
                                  <w:tcW w:w="5062" w:type="dxa"/>
                                  <w:shd w:val="clear" w:color="auto" w:fill="auto"/>
                                </w:tcPr>
                                <w:p w14:paraId="3E6DE026" w14:textId="77777777" w:rsidR="002A4137" w:rsidRPr="009E4711" w:rsidRDefault="002A4137" w:rsidP="00B31086">
                                  <w:pPr>
                                    <w:spacing w:line="276" w:lineRule="auto"/>
                                    <w:rPr>
                                      <w:b w:val="0"/>
                                      <w:bCs w:val="0"/>
                                    </w:rPr>
                                  </w:pPr>
                                </w:p>
                              </w:tc>
                              <w:tc>
                                <w:tcPr>
                                  <w:tcW w:w="5318" w:type="dxa"/>
                                </w:tcPr>
                                <w:p w14:paraId="12C27B14" w14:textId="77777777" w:rsidR="002A4137" w:rsidRPr="009E4711" w:rsidRDefault="002A4137" w:rsidP="00B31086">
                                  <w:pPr>
                                    <w:spacing w:line="276" w:lineRule="auto"/>
                                    <w:rPr>
                                      <w:b w:val="0"/>
                                      <w:bCs w:val="0"/>
                                    </w:rPr>
                                  </w:pPr>
                                </w:p>
                              </w:tc>
                            </w:tr>
                            <w:tr w:rsidR="002A4137" w:rsidRPr="00B31086" w14:paraId="60BD626C" w14:textId="49F8761F" w:rsidTr="0079185E">
                              <w:tc>
                                <w:tcPr>
                                  <w:tcW w:w="5062" w:type="dxa"/>
                                  <w:shd w:val="clear" w:color="auto" w:fill="auto"/>
                                </w:tcPr>
                                <w:p w14:paraId="7428EA9C" w14:textId="77777777" w:rsidR="002A4137" w:rsidRPr="009E4711" w:rsidRDefault="002A4137" w:rsidP="00B31086">
                                  <w:pPr>
                                    <w:spacing w:line="276" w:lineRule="auto"/>
                                    <w:rPr>
                                      <w:b w:val="0"/>
                                      <w:bCs w:val="0"/>
                                    </w:rPr>
                                  </w:pPr>
                                </w:p>
                              </w:tc>
                              <w:tc>
                                <w:tcPr>
                                  <w:tcW w:w="5318" w:type="dxa"/>
                                </w:tcPr>
                                <w:p w14:paraId="5BD86484" w14:textId="77777777" w:rsidR="002A4137" w:rsidRPr="009E4711" w:rsidRDefault="002A4137" w:rsidP="00B31086">
                                  <w:pPr>
                                    <w:spacing w:line="276" w:lineRule="auto"/>
                                    <w:rPr>
                                      <w:b w:val="0"/>
                                      <w:bCs w:val="0"/>
                                    </w:rPr>
                                  </w:pPr>
                                </w:p>
                              </w:tc>
                            </w:tr>
                            <w:tr w:rsidR="002A4137" w:rsidRPr="00B31086" w14:paraId="2C02F347" w14:textId="17951351" w:rsidTr="0079185E">
                              <w:tc>
                                <w:tcPr>
                                  <w:tcW w:w="5062" w:type="dxa"/>
                                  <w:shd w:val="clear" w:color="auto" w:fill="auto"/>
                                </w:tcPr>
                                <w:p w14:paraId="5C75BDE5" w14:textId="77777777" w:rsidR="002A4137" w:rsidRPr="009E4711" w:rsidRDefault="002A4137" w:rsidP="00B31086">
                                  <w:pPr>
                                    <w:spacing w:line="276" w:lineRule="auto"/>
                                    <w:rPr>
                                      <w:b w:val="0"/>
                                      <w:bCs w:val="0"/>
                                    </w:rPr>
                                  </w:pPr>
                                </w:p>
                              </w:tc>
                              <w:tc>
                                <w:tcPr>
                                  <w:tcW w:w="5318" w:type="dxa"/>
                                </w:tcPr>
                                <w:p w14:paraId="4D12CB77" w14:textId="77777777" w:rsidR="002A4137" w:rsidRPr="009E4711" w:rsidRDefault="002A4137" w:rsidP="00B31086">
                                  <w:pPr>
                                    <w:spacing w:line="276" w:lineRule="auto"/>
                                    <w:rPr>
                                      <w:b w:val="0"/>
                                      <w:bCs w:val="0"/>
                                    </w:rPr>
                                  </w:pPr>
                                </w:p>
                              </w:tc>
                            </w:tr>
                            <w:tr w:rsidR="002A4137" w:rsidRPr="00B31086" w14:paraId="75416B8F" w14:textId="6514612E" w:rsidTr="0079185E">
                              <w:tc>
                                <w:tcPr>
                                  <w:tcW w:w="5062" w:type="dxa"/>
                                  <w:shd w:val="clear" w:color="auto" w:fill="auto"/>
                                </w:tcPr>
                                <w:p w14:paraId="083BB2A7" w14:textId="77777777" w:rsidR="002A4137" w:rsidRPr="009E4711" w:rsidRDefault="002A4137" w:rsidP="00B31086">
                                  <w:pPr>
                                    <w:spacing w:line="276" w:lineRule="auto"/>
                                    <w:rPr>
                                      <w:b w:val="0"/>
                                      <w:bCs w:val="0"/>
                                    </w:rPr>
                                  </w:pPr>
                                </w:p>
                              </w:tc>
                              <w:tc>
                                <w:tcPr>
                                  <w:tcW w:w="5318" w:type="dxa"/>
                                </w:tcPr>
                                <w:p w14:paraId="59E11074" w14:textId="77777777" w:rsidR="002A4137" w:rsidRPr="009E4711" w:rsidRDefault="002A4137" w:rsidP="00B31086">
                                  <w:pPr>
                                    <w:spacing w:line="276" w:lineRule="auto"/>
                                    <w:rPr>
                                      <w:b w:val="0"/>
                                      <w:bCs w:val="0"/>
                                    </w:rPr>
                                  </w:pPr>
                                </w:p>
                              </w:tc>
                            </w:tr>
                            <w:tr w:rsidR="002A4137" w:rsidRPr="00B31086" w14:paraId="42F1722D" w14:textId="2A411DD0" w:rsidTr="0079185E">
                              <w:tc>
                                <w:tcPr>
                                  <w:tcW w:w="5062" w:type="dxa"/>
                                  <w:shd w:val="clear" w:color="auto" w:fill="auto"/>
                                </w:tcPr>
                                <w:p w14:paraId="69C8444F" w14:textId="77777777" w:rsidR="002A4137" w:rsidRPr="009E4711" w:rsidRDefault="002A4137" w:rsidP="00B31086">
                                  <w:pPr>
                                    <w:spacing w:line="276" w:lineRule="auto"/>
                                    <w:rPr>
                                      <w:b w:val="0"/>
                                      <w:bCs w:val="0"/>
                                    </w:rPr>
                                  </w:pPr>
                                </w:p>
                              </w:tc>
                              <w:tc>
                                <w:tcPr>
                                  <w:tcW w:w="5318" w:type="dxa"/>
                                </w:tcPr>
                                <w:p w14:paraId="1F218F14" w14:textId="77777777" w:rsidR="002A4137" w:rsidRPr="009E4711" w:rsidRDefault="002A4137" w:rsidP="00B31086">
                                  <w:pPr>
                                    <w:spacing w:line="276" w:lineRule="auto"/>
                                    <w:rPr>
                                      <w:b w:val="0"/>
                                      <w:bCs w:val="0"/>
                                    </w:rPr>
                                  </w:pPr>
                                </w:p>
                              </w:tc>
                            </w:tr>
                            <w:tr w:rsidR="002A4137" w:rsidRPr="00B31086" w14:paraId="379BA754" w14:textId="657AB5ED" w:rsidTr="0079185E">
                              <w:tc>
                                <w:tcPr>
                                  <w:tcW w:w="5062" w:type="dxa"/>
                                  <w:shd w:val="clear" w:color="auto" w:fill="auto"/>
                                </w:tcPr>
                                <w:p w14:paraId="43B5FC44" w14:textId="77777777" w:rsidR="002A4137" w:rsidRPr="009E4711" w:rsidRDefault="002A4137" w:rsidP="00B31086">
                                  <w:pPr>
                                    <w:spacing w:line="276" w:lineRule="auto"/>
                                    <w:rPr>
                                      <w:b w:val="0"/>
                                      <w:bCs w:val="0"/>
                                    </w:rPr>
                                  </w:pPr>
                                </w:p>
                              </w:tc>
                              <w:tc>
                                <w:tcPr>
                                  <w:tcW w:w="5318" w:type="dxa"/>
                                </w:tcPr>
                                <w:p w14:paraId="2FA21FC3" w14:textId="77777777" w:rsidR="002A4137" w:rsidRPr="009E4711" w:rsidRDefault="002A4137" w:rsidP="00B31086">
                                  <w:pPr>
                                    <w:spacing w:line="276" w:lineRule="auto"/>
                                    <w:rPr>
                                      <w:b w:val="0"/>
                                      <w:bCs w:val="0"/>
                                    </w:rPr>
                                  </w:pPr>
                                </w:p>
                              </w:tc>
                            </w:tr>
                            <w:tr w:rsidR="002A4137" w:rsidRPr="00B31086" w14:paraId="63740684" w14:textId="79A94D6F" w:rsidTr="0079185E">
                              <w:tc>
                                <w:tcPr>
                                  <w:tcW w:w="5062" w:type="dxa"/>
                                  <w:shd w:val="clear" w:color="auto" w:fill="auto"/>
                                </w:tcPr>
                                <w:p w14:paraId="696F0732" w14:textId="77777777" w:rsidR="002A4137" w:rsidRPr="009E4711" w:rsidRDefault="002A4137" w:rsidP="00B31086">
                                  <w:pPr>
                                    <w:spacing w:line="276" w:lineRule="auto"/>
                                    <w:rPr>
                                      <w:b w:val="0"/>
                                      <w:bCs w:val="0"/>
                                    </w:rPr>
                                  </w:pPr>
                                </w:p>
                              </w:tc>
                              <w:tc>
                                <w:tcPr>
                                  <w:tcW w:w="5318" w:type="dxa"/>
                                </w:tcPr>
                                <w:p w14:paraId="6F0C941B" w14:textId="77777777" w:rsidR="002A4137" w:rsidRPr="009E4711" w:rsidRDefault="002A4137" w:rsidP="00B31086">
                                  <w:pPr>
                                    <w:spacing w:line="276" w:lineRule="auto"/>
                                    <w:rPr>
                                      <w:b w:val="0"/>
                                      <w:bCs w:val="0"/>
                                    </w:rPr>
                                  </w:pPr>
                                </w:p>
                              </w:tc>
                            </w:tr>
                            <w:tr w:rsidR="002A4137" w:rsidRPr="00B31086" w14:paraId="0B8895D6" w14:textId="509AC884" w:rsidTr="0079185E">
                              <w:tc>
                                <w:tcPr>
                                  <w:tcW w:w="5062" w:type="dxa"/>
                                  <w:shd w:val="clear" w:color="auto" w:fill="auto"/>
                                </w:tcPr>
                                <w:p w14:paraId="752AF1BB" w14:textId="77777777" w:rsidR="002A4137" w:rsidRPr="009E4711" w:rsidRDefault="002A4137" w:rsidP="00B31086">
                                  <w:pPr>
                                    <w:spacing w:line="276" w:lineRule="auto"/>
                                    <w:rPr>
                                      <w:b w:val="0"/>
                                      <w:bCs w:val="0"/>
                                    </w:rPr>
                                  </w:pPr>
                                </w:p>
                              </w:tc>
                              <w:tc>
                                <w:tcPr>
                                  <w:tcW w:w="5318" w:type="dxa"/>
                                </w:tcPr>
                                <w:p w14:paraId="5D0B61C5" w14:textId="77777777" w:rsidR="002A4137" w:rsidRPr="009E4711" w:rsidRDefault="002A4137" w:rsidP="00B31086">
                                  <w:pPr>
                                    <w:spacing w:line="276" w:lineRule="auto"/>
                                    <w:rPr>
                                      <w:b w:val="0"/>
                                      <w:bCs w:val="0"/>
                                    </w:rPr>
                                  </w:pPr>
                                </w:p>
                              </w:tc>
                            </w:tr>
                            <w:tr w:rsidR="002A4137" w:rsidRPr="00B31086" w14:paraId="30B7AE4A" w14:textId="18B29909" w:rsidTr="0079185E">
                              <w:tc>
                                <w:tcPr>
                                  <w:tcW w:w="5062" w:type="dxa"/>
                                  <w:shd w:val="clear" w:color="auto" w:fill="auto"/>
                                </w:tcPr>
                                <w:p w14:paraId="11E8F2CF" w14:textId="77777777" w:rsidR="002A4137" w:rsidRPr="009E4711" w:rsidRDefault="002A4137" w:rsidP="00B31086">
                                  <w:pPr>
                                    <w:spacing w:line="276" w:lineRule="auto"/>
                                    <w:rPr>
                                      <w:b w:val="0"/>
                                      <w:bCs w:val="0"/>
                                    </w:rPr>
                                  </w:pPr>
                                </w:p>
                              </w:tc>
                              <w:tc>
                                <w:tcPr>
                                  <w:tcW w:w="5318" w:type="dxa"/>
                                </w:tcPr>
                                <w:p w14:paraId="16A5B947" w14:textId="77777777" w:rsidR="002A4137" w:rsidRPr="009E4711" w:rsidRDefault="002A4137" w:rsidP="00B31086">
                                  <w:pPr>
                                    <w:spacing w:line="276" w:lineRule="auto"/>
                                    <w:rPr>
                                      <w:b w:val="0"/>
                                      <w:bCs w:val="0"/>
                                    </w:rPr>
                                  </w:pPr>
                                </w:p>
                              </w:tc>
                            </w:tr>
                            <w:tr w:rsidR="002A4137" w:rsidRPr="00B31086" w14:paraId="2DD21CC3" w14:textId="6EC18573" w:rsidTr="0079185E">
                              <w:tc>
                                <w:tcPr>
                                  <w:tcW w:w="5062" w:type="dxa"/>
                                  <w:shd w:val="clear" w:color="auto" w:fill="auto"/>
                                </w:tcPr>
                                <w:p w14:paraId="11A6247A" w14:textId="77777777" w:rsidR="002A4137" w:rsidRPr="009E4711" w:rsidRDefault="002A4137" w:rsidP="00B31086">
                                  <w:pPr>
                                    <w:spacing w:line="276" w:lineRule="auto"/>
                                    <w:rPr>
                                      <w:b w:val="0"/>
                                      <w:bCs w:val="0"/>
                                    </w:rPr>
                                  </w:pPr>
                                </w:p>
                              </w:tc>
                              <w:tc>
                                <w:tcPr>
                                  <w:tcW w:w="5318" w:type="dxa"/>
                                </w:tcPr>
                                <w:p w14:paraId="11297083" w14:textId="77777777" w:rsidR="002A4137" w:rsidRPr="009E4711" w:rsidRDefault="002A4137" w:rsidP="00B31086">
                                  <w:pPr>
                                    <w:spacing w:line="276" w:lineRule="auto"/>
                                    <w:rPr>
                                      <w:b w:val="0"/>
                                      <w:bCs w:val="0"/>
                                    </w:rPr>
                                  </w:pPr>
                                </w:p>
                              </w:tc>
                            </w:tr>
                          </w:tbl>
                          <w:p w14:paraId="70A62068" w14:textId="77777777" w:rsidR="002A4137" w:rsidRPr="00B31086" w:rsidRDefault="002A4137" w:rsidP="00181EE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25pt;margin-top:4pt;width:518.05pt;height:760.1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1A02062" w14:textId="432C27BC" w:rsidTr="0092781A">
                        <w:tc>
                          <w:tcPr>
                            <w:tcW w:w="10380" w:type="dxa"/>
                            <w:gridSpan w:val="2"/>
                            <w:shd w:val="clear" w:color="auto" w:fill="auto"/>
                          </w:tcPr>
                          <w:p w14:paraId="130DADDE" w14:textId="455C9321" w:rsidR="002A4137" w:rsidRPr="005F0338" w:rsidRDefault="002A4137" w:rsidP="00E14E07">
                            <w:pPr>
                              <w:spacing w:before="60" w:after="60" w:line="276" w:lineRule="auto"/>
                              <w:jc w:val="both"/>
                              <w:rPr>
                                <w:b w:val="0"/>
                                <w:sz w:val="21"/>
                                <w:szCs w:val="21"/>
                              </w:rPr>
                            </w:pPr>
                            <w:r>
                              <w:rPr>
                                <w:sz w:val="22"/>
                                <w:szCs w:val="22"/>
                                <w:u w:val="single"/>
                              </w:rPr>
                              <w:t xml:space="preserve">Bài </w:t>
                            </w:r>
                            <w:r>
                              <w:rPr>
                                <w:sz w:val="22"/>
                                <w:szCs w:val="22"/>
                                <w:u w:val="single"/>
                                <w:lang w:val="vi-VN"/>
                              </w:rPr>
                              <w:t>3</w:t>
                            </w:r>
                            <w:r>
                              <w:rPr>
                                <w:sz w:val="22"/>
                                <w:szCs w:val="22"/>
                                <w:u w:val="single"/>
                              </w:rPr>
                              <w:t>.</w:t>
                            </w:r>
                            <w:r>
                              <w:rPr>
                                <w:b w:val="0"/>
                                <w:sz w:val="22"/>
                                <w:szCs w:val="22"/>
                              </w:rPr>
                              <w:t xml:space="preserve"> </w:t>
                            </w:r>
                            <w:r w:rsidRPr="005F0338">
                              <w:rPr>
                                <w:b w:val="0"/>
                                <w:sz w:val="21"/>
                                <w:szCs w:val="21"/>
                                <w:lang w:val="fr-FR"/>
                              </w:rPr>
                              <w:t xml:space="preserve">Hai dây dẫn thẳng, dài song song cách nhau 32 (cm) trong không khí, </w:t>
                            </w:r>
                            <w:r>
                              <w:rPr>
                                <w:b w:val="0"/>
                                <w:sz w:val="21"/>
                                <w:szCs w:val="21"/>
                                <w:lang w:val="fr-FR"/>
                              </w:rPr>
                              <w:t>lần lượt mang dòng điện</w:t>
                            </w:r>
                            <w:r w:rsidRPr="005F0338">
                              <w:rPr>
                                <w:b w:val="0"/>
                                <w:sz w:val="21"/>
                                <w:szCs w:val="21"/>
                                <w:lang w:val="fr-FR"/>
                              </w:rPr>
                              <w:t xml:space="preserve"> I</w:t>
                            </w:r>
                            <w:r w:rsidRPr="005F0338">
                              <w:rPr>
                                <w:b w:val="0"/>
                                <w:sz w:val="21"/>
                                <w:szCs w:val="21"/>
                                <w:vertAlign w:val="subscript"/>
                                <w:lang w:val="fr-FR"/>
                              </w:rPr>
                              <w:t>1</w:t>
                            </w:r>
                            <w:r>
                              <w:rPr>
                                <w:b w:val="0"/>
                                <w:sz w:val="21"/>
                                <w:szCs w:val="21"/>
                                <w:lang w:val="fr-FR"/>
                              </w:rPr>
                              <w:t xml:space="preserve"> = 3(A), </w:t>
                            </w:r>
                            <w:r w:rsidRPr="005F0338">
                              <w:rPr>
                                <w:b w:val="0"/>
                                <w:sz w:val="21"/>
                                <w:szCs w:val="21"/>
                                <w:lang w:val="fr-FR"/>
                              </w:rPr>
                              <w:t>I</w:t>
                            </w:r>
                            <w:r w:rsidRPr="005F0338">
                              <w:rPr>
                                <w:b w:val="0"/>
                                <w:sz w:val="21"/>
                                <w:szCs w:val="21"/>
                                <w:vertAlign w:val="subscript"/>
                                <w:lang w:val="fr-FR"/>
                              </w:rPr>
                              <w:t>2</w:t>
                            </w:r>
                            <w:r>
                              <w:rPr>
                                <w:b w:val="0"/>
                                <w:sz w:val="21"/>
                                <w:szCs w:val="21"/>
                                <w:lang w:val="fr-FR"/>
                              </w:rPr>
                              <w:t xml:space="preserve"> = 1(A). Tìm những điểm mà tại đó có vectơ cảm ứng từ bằng 0. Giải bài toán trong hai trường hợp </w:t>
                            </w:r>
                          </w:p>
                          <w:p w14:paraId="0FFD1D48" w14:textId="7F7EB90A" w:rsidR="002A4137" w:rsidRPr="00E14E07" w:rsidRDefault="002A4137" w:rsidP="00E14E07">
                            <w:pPr>
                              <w:spacing w:line="276" w:lineRule="auto"/>
                              <w:jc w:val="both"/>
                              <w:rPr>
                                <w:b w:val="0"/>
                                <w:sz w:val="22"/>
                                <w:szCs w:val="22"/>
                              </w:rPr>
                            </w:pPr>
                            <w:r>
                              <w:rPr>
                                <w:b w:val="0"/>
                                <w:sz w:val="22"/>
                                <w:szCs w:val="22"/>
                              </w:rPr>
                              <w:t>a. Hai dòng điện cùng chiều.</w:t>
                            </w:r>
                            <w:r>
                              <w:rPr>
                                <w:b w:val="0"/>
                                <w:sz w:val="22"/>
                                <w:szCs w:val="22"/>
                              </w:rPr>
                              <w:tab/>
                            </w:r>
                            <w:r>
                              <w:rPr>
                                <w:b w:val="0"/>
                                <w:sz w:val="22"/>
                                <w:szCs w:val="22"/>
                              </w:rPr>
                              <w:tab/>
                            </w:r>
                            <w:r>
                              <w:rPr>
                                <w:b w:val="0"/>
                                <w:sz w:val="22"/>
                                <w:szCs w:val="22"/>
                              </w:rPr>
                              <w:tab/>
                            </w:r>
                            <w:r>
                              <w:rPr>
                                <w:b w:val="0"/>
                                <w:sz w:val="22"/>
                                <w:szCs w:val="22"/>
                              </w:rPr>
                              <w:tab/>
                            </w:r>
                            <w:r>
                              <w:rPr>
                                <w:b w:val="0"/>
                                <w:sz w:val="22"/>
                                <w:szCs w:val="22"/>
                              </w:rPr>
                              <w:tab/>
                              <w:t>b. Hai dòng điện ngược chiều.</w:t>
                            </w:r>
                          </w:p>
                        </w:tc>
                      </w:tr>
                      <w:tr w:rsidR="002A4137" w:rsidRPr="00B31086" w14:paraId="6566ACE8" w14:textId="7C591FA8" w:rsidTr="0079185E">
                        <w:tc>
                          <w:tcPr>
                            <w:tcW w:w="5062" w:type="dxa"/>
                            <w:shd w:val="clear" w:color="auto" w:fill="auto"/>
                          </w:tcPr>
                          <w:p w14:paraId="770712BC" w14:textId="77777777" w:rsidR="002A4137" w:rsidRPr="009E4711" w:rsidRDefault="002A4137" w:rsidP="00B31086">
                            <w:pPr>
                              <w:spacing w:line="276" w:lineRule="auto"/>
                              <w:rPr>
                                <w:b w:val="0"/>
                                <w:bCs w:val="0"/>
                              </w:rPr>
                            </w:pPr>
                          </w:p>
                        </w:tc>
                        <w:tc>
                          <w:tcPr>
                            <w:tcW w:w="5318" w:type="dxa"/>
                          </w:tcPr>
                          <w:p w14:paraId="02205B55" w14:textId="77777777" w:rsidR="002A4137" w:rsidRPr="009E4711" w:rsidRDefault="002A4137" w:rsidP="00B31086">
                            <w:pPr>
                              <w:spacing w:line="276" w:lineRule="auto"/>
                              <w:rPr>
                                <w:b w:val="0"/>
                                <w:bCs w:val="0"/>
                              </w:rPr>
                            </w:pPr>
                          </w:p>
                        </w:tc>
                      </w:tr>
                      <w:tr w:rsidR="002A4137" w:rsidRPr="00B31086" w14:paraId="503EF153" w14:textId="2E5C838D" w:rsidTr="0079185E">
                        <w:tc>
                          <w:tcPr>
                            <w:tcW w:w="5062" w:type="dxa"/>
                            <w:shd w:val="clear" w:color="auto" w:fill="auto"/>
                          </w:tcPr>
                          <w:p w14:paraId="2F043A57" w14:textId="77777777" w:rsidR="002A4137" w:rsidRPr="009E4711" w:rsidRDefault="002A4137" w:rsidP="00B31086">
                            <w:pPr>
                              <w:spacing w:line="276" w:lineRule="auto"/>
                              <w:rPr>
                                <w:b w:val="0"/>
                                <w:bCs w:val="0"/>
                              </w:rPr>
                            </w:pPr>
                          </w:p>
                        </w:tc>
                        <w:tc>
                          <w:tcPr>
                            <w:tcW w:w="5318" w:type="dxa"/>
                          </w:tcPr>
                          <w:p w14:paraId="2E2F907E" w14:textId="77777777" w:rsidR="002A4137" w:rsidRPr="009E4711" w:rsidRDefault="002A4137" w:rsidP="00B31086">
                            <w:pPr>
                              <w:spacing w:line="276" w:lineRule="auto"/>
                              <w:rPr>
                                <w:b w:val="0"/>
                                <w:bCs w:val="0"/>
                              </w:rPr>
                            </w:pPr>
                          </w:p>
                        </w:tc>
                      </w:tr>
                      <w:tr w:rsidR="002A4137" w:rsidRPr="00B31086" w14:paraId="7B65AD64" w14:textId="71C6FB33" w:rsidTr="0079185E">
                        <w:tc>
                          <w:tcPr>
                            <w:tcW w:w="5062" w:type="dxa"/>
                            <w:shd w:val="clear" w:color="auto" w:fill="auto"/>
                          </w:tcPr>
                          <w:p w14:paraId="19BCCF34" w14:textId="77777777" w:rsidR="002A4137" w:rsidRPr="009E4711" w:rsidRDefault="002A4137" w:rsidP="00B31086">
                            <w:pPr>
                              <w:spacing w:line="276" w:lineRule="auto"/>
                              <w:rPr>
                                <w:b w:val="0"/>
                                <w:bCs w:val="0"/>
                              </w:rPr>
                            </w:pPr>
                          </w:p>
                        </w:tc>
                        <w:tc>
                          <w:tcPr>
                            <w:tcW w:w="5318" w:type="dxa"/>
                          </w:tcPr>
                          <w:p w14:paraId="799FD407" w14:textId="77777777" w:rsidR="002A4137" w:rsidRPr="009E4711" w:rsidRDefault="002A4137" w:rsidP="00B31086">
                            <w:pPr>
                              <w:spacing w:line="276" w:lineRule="auto"/>
                              <w:rPr>
                                <w:b w:val="0"/>
                                <w:bCs w:val="0"/>
                              </w:rPr>
                            </w:pPr>
                          </w:p>
                        </w:tc>
                      </w:tr>
                      <w:tr w:rsidR="002A4137" w:rsidRPr="00B31086" w14:paraId="232D498D" w14:textId="0395FE2B" w:rsidTr="0079185E">
                        <w:tc>
                          <w:tcPr>
                            <w:tcW w:w="5062" w:type="dxa"/>
                            <w:shd w:val="clear" w:color="auto" w:fill="auto"/>
                          </w:tcPr>
                          <w:p w14:paraId="06B9DBAE" w14:textId="77777777" w:rsidR="002A4137" w:rsidRPr="009E4711" w:rsidRDefault="002A4137" w:rsidP="00B31086">
                            <w:pPr>
                              <w:spacing w:line="276" w:lineRule="auto"/>
                              <w:rPr>
                                <w:b w:val="0"/>
                                <w:bCs w:val="0"/>
                              </w:rPr>
                            </w:pPr>
                          </w:p>
                        </w:tc>
                        <w:tc>
                          <w:tcPr>
                            <w:tcW w:w="5318" w:type="dxa"/>
                          </w:tcPr>
                          <w:p w14:paraId="2C446135" w14:textId="77777777" w:rsidR="002A4137" w:rsidRPr="009E4711" w:rsidRDefault="002A4137" w:rsidP="00B31086">
                            <w:pPr>
                              <w:spacing w:line="276" w:lineRule="auto"/>
                              <w:rPr>
                                <w:b w:val="0"/>
                                <w:bCs w:val="0"/>
                              </w:rPr>
                            </w:pPr>
                          </w:p>
                        </w:tc>
                      </w:tr>
                      <w:tr w:rsidR="002A4137" w:rsidRPr="00B31086" w14:paraId="0270C1C7" w14:textId="565200D3" w:rsidTr="0079185E">
                        <w:tc>
                          <w:tcPr>
                            <w:tcW w:w="5062" w:type="dxa"/>
                            <w:shd w:val="clear" w:color="auto" w:fill="auto"/>
                          </w:tcPr>
                          <w:p w14:paraId="1B6B6790" w14:textId="77777777" w:rsidR="002A4137" w:rsidRPr="009E4711" w:rsidRDefault="002A4137" w:rsidP="00B31086">
                            <w:pPr>
                              <w:spacing w:line="276" w:lineRule="auto"/>
                              <w:rPr>
                                <w:b w:val="0"/>
                                <w:bCs w:val="0"/>
                              </w:rPr>
                            </w:pPr>
                          </w:p>
                        </w:tc>
                        <w:tc>
                          <w:tcPr>
                            <w:tcW w:w="5318" w:type="dxa"/>
                          </w:tcPr>
                          <w:p w14:paraId="22F67EF0" w14:textId="77777777" w:rsidR="002A4137" w:rsidRPr="009E4711" w:rsidRDefault="002A4137" w:rsidP="00B31086">
                            <w:pPr>
                              <w:spacing w:line="276" w:lineRule="auto"/>
                              <w:rPr>
                                <w:b w:val="0"/>
                                <w:bCs w:val="0"/>
                              </w:rPr>
                            </w:pPr>
                          </w:p>
                        </w:tc>
                      </w:tr>
                      <w:tr w:rsidR="002A4137" w:rsidRPr="00B31086" w14:paraId="7208C99C" w14:textId="65708052" w:rsidTr="0079185E">
                        <w:tc>
                          <w:tcPr>
                            <w:tcW w:w="5062" w:type="dxa"/>
                            <w:shd w:val="clear" w:color="auto" w:fill="auto"/>
                          </w:tcPr>
                          <w:p w14:paraId="3AC6A731" w14:textId="77777777" w:rsidR="002A4137" w:rsidRPr="009E4711" w:rsidRDefault="002A4137" w:rsidP="00B31086">
                            <w:pPr>
                              <w:spacing w:line="276" w:lineRule="auto"/>
                              <w:rPr>
                                <w:b w:val="0"/>
                                <w:bCs w:val="0"/>
                              </w:rPr>
                            </w:pPr>
                          </w:p>
                        </w:tc>
                        <w:tc>
                          <w:tcPr>
                            <w:tcW w:w="5318" w:type="dxa"/>
                          </w:tcPr>
                          <w:p w14:paraId="27F7C067" w14:textId="77777777" w:rsidR="002A4137" w:rsidRPr="009E4711" w:rsidRDefault="002A4137" w:rsidP="00B31086">
                            <w:pPr>
                              <w:spacing w:line="276" w:lineRule="auto"/>
                              <w:rPr>
                                <w:b w:val="0"/>
                                <w:bCs w:val="0"/>
                              </w:rPr>
                            </w:pPr>
                          </w:p>
                        </w:tc>
                      </w:tr>
                      <w:tr w:rsidR="002A4137" w:rsidRPr="00B31086" w14:paraId="55A045C8" w14:textId="669CF77F" w:rsidTr="0079185E">
                        <w:tc>
                          <w:tcPr>
                            <w:tcW w:w="5062" w:type="dxa"/>
                            <w:shd w:val="clear" w:color="auto" w:fill="auto"/>
                          </w:tcPr>
                          <w:p w14:paraId="562B491A" w14:textId="77777777" w:rsidR="002A4137" w:rsidRPr="009E4711" w:rsidRDefault="002A4137" w:rsidP="00B31086">
                            <w:pPr>
                              <w:spacing w:line="276" w:lineRule="auto"/>
                              <w:rPr>
                                <w:b w:val="0"/>
                                <w:bCs w:val="0"/>
                              </w:rPr>
                            </w:pPr>
                          </w:p>
                        </w:tc>
                        <w:tc>
                          <w:tcPr>
                            <w:tcW w:w="5318" w:type="dxa"/>
                          </w:tcPr>
                          <w:p w14:paraId="2ECFB94D" w14:textId="77777777" w:rsidR="002A4137" w:rsidRPr="009E4711" w:rsidRDefault="002A4137" w:rsidP="00B31086">
                            <w:pPr>
                              <w:spacing w:line="276" w:lineRule="auto"/>
                              <w:rPr>
                                <w:b w:val="0"/>
                                <w:bCs w:val="0"/>
                              </w:rPr>
                            </w:pPr>
                          </w:p>
                        </w:tc>
                      </w:tr>
                      <w:tr w:rsidR="002A4137" w:rsidRPr="00B31086" w14:paraId="600B5500" w14:textId="7204839B" w:rsidTr="0079185E">
                        <w:tc>
                          <w:tcPr>
                            <w:tcW w:w="5062" w:type="dxa"/>
                            <w:shd w:val="clear" w:color="auto" w:fill="auto"/>
                          </w:tcPr>
                          <w:p w14:paraId="00A1F39C" w14:textId="77777777" w:rsidR="002A4137" w:rsidRPr="009E4711" w:rsidRDefault="002A4137" w:rsidP="00B31086">
                            <w:pPr>
                              <w:spacing w:line="276" w:lineRule="auto"/>
                              <w:rPr>
                                <w:b w:val="0"/>
                                <w:bCs w:val="0"/>
                              </w:rPr>
                            </w:pPr>
                          </w:p>
                        </w:tc>
                        <w:tc>
                          <w:tcPr>
                            <w:tcW w:w="5318" w:type="dxa"/>
                          </w:tcPr>
                          <w:p w14:paraId="3239B9D6" w14:textId="77777777" w:rsidR="002A4137" w:rsidRPr="009E4711" w:rsidRDefault="002A4137" w:rsidP="00B31086">
                            <w:pPr>
                              <w:spacing w:line="276" w:lineRule="auto"/>
                              <w:rPr>
                                <w:b w:val="0"/>
                                <w:bCs w:val="0"/>
                              </w:rPr>
                            </w:pPr>
                          </w:p>
                        </w:tc>
                      </w:tr>
                      <w:tr w:rsidR="002A4137" w:rsidRPr="00B31086" w14:paraId="0DD64C25" w14:textId="6B9B0934" w:rsidTr="0079185E">
                        <w:tc>
                          <w:tcPr>
                            <w:tcW w:w="5062" w:type="dxa"/>
                            <w:shd w:val="clear" w:color="auto" w:fill="auto"/>
                          </w:tcPr>
                          <w:p w14:paraId="2DC8DD15" w14:textId="77777777" w:rsidR="002A4137" w:rsidRPr="009E4711" w:rsidRDefault="002A4137" w:rsidP="00B31086">
                            <w:pPr>
                              <w:spacing w:line="276" w:lineRule="auto"/>
                              <w:rPr>
                                <w:b w:val="0"/>
                                <w:bCs w:val="0"/>
                              </w:rPr>
                            </w:pPr>
                          </w:p>
                        </w:tc>
                        <w:tc>
                          <w:tcPr>
                            <w:tcW w:w="5318" w:type="dxa"/>
                          </w:tcPr>
                          <w:p w14:paraId="35BCEE27" w14:textId="77777777" w:rsidR="002A4137" w:rsidRPr="009E4711" w:rsidRDefault="002A4137" w:rsidP="00B31086">
                            <w:pPr>
                              <w:spacing w:line="276" w:lineRule="auto"/>
                              <w:rPr>
                                <w:b w:val="0"/>
                                <w:bCs w:val="0"/>
                              </w:rPr>
                            </w:pPr>
                          </w:p>
                        </w:tc>
                      </w:tr>
                      <w:tr w:rsidR="002A4137" w:rsidRPr="00B31086" w14:paraId="6B964FBC" w14:textId="2C091520" w:rsidTr="0079185E">
                        <w:tc>
                          <w:tcPr>
                            <w:tcW w:w="5062" w:type="dxa"/>
                            <w:shd w:val="clear" w:color="auto" w:fill="auto"/>
                          </w:tcPr>
                          <w:p w14:paraId="7133CEED" w14:textId="77777777" w:rsidR="002A4137" w:rsidRPr="009E4711" w:rsidRDefault="002A4137" w:rsidP="00B31086">
                            <w:pPr>
                              <w:spacing w:line="276" w:lineRule="auto"/>
                              <w:rPr>
                                <w:b w:val="0"/>
                                <w:bCs w:val="0"/>
                              </w:rPr>
                            </w:pPr>
                          </w:p>
                        </w:tc>
                        <w:tc>
                          <w:tcPr>
                            <w:tcW w:w="5318" w:type="dxa"/>
                          </w:tcPr>
                          <w:p w14:paraId="737C46FC" w14:textId="77777777" w:rsidR="002A4137" w:rsidRPr="009E4711" w:rsidRDefault="002A4137" w:rsidP="00B31086">
                            <w:pPr>
                              <w:spacing w:line="276" w:lineRule="auto"/>
                              <w:rPr>
                                <w:b w:val="0"/>
                                <w:bCs w:val="0"/>
                              </w:rPr>
                            </w:pPr>
                          </w:p>
                        </w:tc>
                      </w:tr>
                      <w:tr w:rsidR="002A4137" w:rsidRPr="00B31086" w14:paraId="733CB990" w14:textId="01BC3400" w:rsidTr="0079185E">
                        <w:tc>
                          <w:tcPr>
                            <w:tcW w:w="5062" w:type="dxa"/>
                            <w:shd w:val="clear" w:color="auto" w:fill="auto"/>
                          </w:tcPr>
                          <w:p w14:paraId="007DC009" w14:textId="77777777" w:rsidR="002A4137" w:rsidRPr="009E4711" w:rsidRDefault="002A4137" w:rsidP="00B31086">
                            <w:pPr>
                              <w:spacing w:line="276" w:lineRule="auto"/>
                              <w:rPr>
                                <w:b w:val="0"/>
                                <w:bCs w:val="0"/>
                              </w:rPr>
                            </w:pPr>
                          </w:p>
                        </w:tc>
                        <w:tc>
                          <w:tcPr>
                            <w:tcW w:w="5318" w:type="dxa"/>
                          </w:tcPr>
                          <w:p w14:paraId="2C23A09E" w14:textId="77777777" w:rsidR="002A4137" w:rsidRPr="009E4711" w:rsidRDefault="002A4137" w:rsidP="00B31086">
                            <w:pPr>
                              <w:spacing w:line="276" w:lineRule="auto"/>
                              <w:rPr>
                                <w:b w:val="0"/>
                                <w:bCs w:val="0"/>
                              </w:rPr>
                            </w:pPr>
                          </w:p>
                        </w:tc>
                      </w:tr>
                      <w:tr w:rsidR="002A4137" w:rsidRPr="00B31086" w14:paraId="6AD1795E" w14:textId="6DD5A537" w:rsidTr="0079185E">
                        <w:tc>
                          <w:tcPr>
                            <w:tcW w:w="5062" w:type="dxa"/>
                            <w:shd w:val="clear" w:color="auto" w:fill="auto"/>
                          </w:tcPr>
                          <w:p w14:paraId="7BA7AE2A" w14:textId="77777777" w:rsidR="002A4137" w:rsidRPr="009E4711" w:rsidRDefault="002A4137" w:rsidP="00B31086">
                            <w:pPr>
                              <w:spacing w:line="276" w:lineRule="auto"/>
                              <w:rPr>
                                <w:b w:val="0"/>
                                <w:bCs w:val="0"/>
                              </w:rPr>
                            </w:pPr>
                          </w:p>
                        </w:tc>
                        <w:tc>
                          <w:tcPr>
                            <w:tcW w:w="5318" w:type="dxa"/>
                          </w:tcPr>
                          <w:p w14:paraId="38301B54" w14:textId="77777777" w:rsidR="002A4137" w:rsidRPr="009E4711" w:rsidRDefault="002A4137" w:rsidP="00B31086">
                            <w:pPr>
                              <w:spacing w:line="276" w:lineRule="auto"/>
                              <w:rPr>
                                <w:b w:val="0"/>
                                <w:bCs w:val="0"/>
                              </w:rPr>
                            </w:pPr>
                          </w:p>
                        </w:tc>
                      </w:tr>
                      <w:tr w:rsidR="002A4137" w:rsidRPr="00B31086" w14:paraId="403F8447" w14:textId="2895322B" w:rsidTr="0079185E">
                        <w:tc>
                          <w:tcPr>
                            <w:tcW w:w="5062" w:type="dxa"/>
                            <w:shd w:val="clear" w:color="auto" w:fill="auto"/>
                          </w:tcPr>
                          <w:p w14:paraId="0129EB96" w14:textId="77777777" w:rsidR="002A4137" w:rsidRPr="009E4711" w:rsidRDefault="002A4137" w:rsidP="00B31086">
                            <w:pPr>
                              <w:spacing w:line="276" w:lineRule="auto"/>
                              <w:rPr>
                                <w:b w:val="0"/>
                                <w:bCs w:val="0"/>
                              </w:rPr>
                            </w:pPr>
                          </w:p>
                        </w:tc>
                        <w:tc>
                          <w:tcPr>
                            <w:tcW w:w="5318" w:type="dxa"/>
                          </w:tcPr>
                          <w:p w14:paraId="7EB26E7D" w14:textId="77777777" w:rsidR="002A4137" w:rsidRPr="009E4711" w:rsidRDefault="002A4137" w:rsidP="00B31086">
                            <w:pPr>
                              <w:spacing w:line="276" w:lineRule="auto"/>
                              <w:rPr>
                                <w:b w:val="0"/>
                                <w:bCs w:val="0"/>
                              </w:rPr>
                            </w:pPr>
                          </w:p>
                        </w:tc>
                      </w:tr>
                      <w:tr w:rsidR="002A4137" w:rsidRPr="00B31086" w14:paraId="3FED63BD" w14:textId="1E45AD92" w:rsidTr="0079185E">
                        <w:tc>
                          <w:tcPr>
                            <w:tcW w:w="5062" w:type="dxa"/>
                            <w:shd w:val="clear" w:color="auto" w:fill="auto"/>
                          </w:tcPr>
                          <w:p w14:paraId="5FC266C4" w14:textId="77777777" w:rsidR="002A4137" w:rsidRPr="009E4711" w:rsidRDefault="002A4137" w:rsidP="00B31086">
                            <w:pPr>
                              <w:spacing w:line="276" w:lineRule="auto"/>
                              <w:rPr>
                                <w:b w:val="0"/>
                                <w:bCs w:val="0"/>
                              </w:rPr>
                            </w:pPr>
                          </w:p>
                        </w:tc>
                        <w:tc>
                          <w:tcPr>
                            <w:tcW w:w="5318" w:type="dxa"/>
                          </w:tcPr>
                          <w:p w14:paraId="72206CC3" w14:textId="77777777" w:rsidR="002A4137" w:rsidRPr="009E4711" w:rsidRDefault="002A4137" w:rsidP="00B31086">
                            <w:pPr>
                              <w:spacing w:line="276" w:lineRule="auto"/>
                              <w:rPr>
                                <w:b w:val="0"/>
                                <w:bCs w:val="0"/>
                              </w:rPr>
                            </w:pPr>
                          </w:p>
                        </w:tc>
                      </w:tr>
                      <w:tr w:rsidR="002A4137" w:rsidRPr="00B31086" w14:paraId="6821DFA2" w14:textId="60F973EB" w:rsidTr="0079185E">
                        <w:tc>
                          <w:tcPr>
                            <w:tcW w:w="5062" w:type="dxa"/>
                            <w:shd w:val="clear" w:color="auto" w:fill="auto"/>
                          </w:tcPr>
                          <w:p w14:paraId="11183124" w14:textId="77777777" w:rsidR="002A4137" w:rsidRPr="009E4711" w:rsidRDefault="002A4137" w:rsidP="00B31086">
                            <w:pPr>
                              <w:spacing w:line="276" w:lineRule="auto"/>
                              <w:rPr>
                                <w:b w:val="0"/>
                                <w:bCs w:val="0"/>
                              </w:rPr>
                            </w:pPr>
                          </w:p>
                        </w:tc>
                        <w:tc>
                          <w:tcPr>
                            <w:tcW w:w="5318" w:type="dxa"/>
                          </w:tcPr>
                          <w:p w14:paraId="5CE0DA9B" w14:textId="77777777" w:rsidR="002A4137" w:rsidRPr="009E4711" w:rsidRDefault="002A4137" w:rsidP="00B31086">
                            <w:pPr>
                              <w:spacing w:line="276" w:lineRule="auto"/>
                              <w:rPr>
                                <w:b w:val="0"/>
                                <w:bCs w:val="0"/>
                              </w:rPr>
                            </w:pPr>
                          </w:p>
                        </w:tc>
                      </w:tr>
                      <w:tr w:rsidR="002A4137" w:rsidRPr="00B31086" w14:paraId="2222F201" w14:textId="392F5D27" w:rsidTr="0079185E">
                        <w:tc>
                          <w:tcPr>
                            <w:tcW w:w="5062" w:type="dxa"/>
                            <w:shd w:val="clear" w:color="auto" w:fill="auto"/>
                          </w:tcPr>
                          <w:p w14:paraId="768D3479" w14:textId="77777777" w:rsidR="002A4137" w:rsidRPr="009E4711" w:rsidRDefault="002A4137" w:rsidP="00B31086">
                            <w:pPr>
                              <w:spacing w:line="276" w:lineRule="auto"/>
                              <w:rPr>
                                <w:b w:val="0"/>
                                <w:bCs w:val="0"/>
                              </w:rPr>
                            </w:pPr>
                          </w:p>
                        </w:tc>
                        <w:tc>
                          <w:tcPr>
                            <w:tcW w:w="5318" w:type="dxa"/>
                          </w:tcPr>
                          <w:p w14:paraId="691569C5" w14:textId="77777777" w:rsidR="002A4137" w:rsidRPr="009E4711" w:rsidRDefault="002A4137" w:rsidP="00B31086">
                            <w:pPr>
                              <w:spacing w:line="276" w:lineRule="auto"/>
                              <w:rPr>
                                <w:b w:val="0"/>
                                <w:bCs w:val="0"/>
                              </w:rPr>
                            </w:pPr>
                          </w:p>
                        </w:tc>
                      </w:tr>
                      <w:tr w:rsidR="002A4137" w:rsidRPr="00B31086" w14:paraId="04802339" w14:textId="7587AB24" w:rsidTr="0079185E">
                        <w:tc>
                          <w:tcPr>
                            <w:tcW w:w="5062" w:type="dxa"/>
                            <w:shd w:val="clear" w:color="auto" w:fill="auto"/>
                          </w:tcPr>
                          <w:p w14:paraId="31AAE782" w14:textId="77777777" w:rsidR="002A4137" w:rsidRPr="009E4711" w:rsidRDefault="002A4137" w:rsidP="00B31086">
                            <w:pPr>
                              <w:spacing w:line="276" w:lineRule="auto"/>
                              <w:rPr>
                                <w:b w:val="0"/>
                                <w:bCs w:val="0"/>
                              </w:rPr>
                            </w:pPr>
                          </w:p>
                        </w:tc>
                        <w:tc>
                          <w:tcPr>
                            <w:tcW w:w="5318" w:type="dxa"/>
                          </w:tcPr>
                          <w:p w14:paraId="70BD7897" w14:textId="77777777" w:rsidR="002A4137" w:rsidRPr="009E4711" w:rsidRDefault="002A4137" w:rsidP="00B31086">
                            <w:pPr>
                              <w:spacing w:line="276" w:lineRule="auto"/>
                              <w:rPr>
                                <w:b w:val="0"/>
                                <w:bCs w:val="0"/>
                              </w:rPr>
                            </w:pPr>
                          </w:p>
                        </w:tc>
                      </w:tr>
                      <w:tr w:rsidR="002A4137" w:rsidRPr="00B31086" w14:paraId="579D2751" w14:textId="2FC82414" w:rsidTr="0079185E">
                        <w:tc>
                          <w:tcPr>
                            <w:tcW w:w="5062" w:type="dxa"/>
                            <w:shd w:val="clear" w:color="auto" w:fill="auto"/>
                          </w:tcPr>
                          <w:p w14:paraId="42D3EFA3" w14:textId="77777777" w:rsidR="002A4137" w:rsidRPr="009E4711" w:rsidRDefault="002A4137" w:rsidP="00B31086">
                            <w:pPr>
                              <w:spacing w:line="276" w:lineRule="auto"/>
                              <w:rPr>
                                <w:b w:val="0"/>
                                <w:bCs w:val="0"/>
                              </w:rPr>
                            </w:pPr>
                          </w:p>
                        </w:tc>
                        <w:tc>
                          <w:tcPr>
                            <w:tcW w:w="5318" w:type="dxa"/>
                          </w:tcPr>
                          <w:p w14:paraId="2C1CEA69" w14:textId="77777777" w:rsidR="002A4137" w:rsidRPr="009E4711" w:rsidRDefault="002A4137" w:rsidP="00B31086">
                            <w:pPr>
                              <w:spacing w:line="276" w:lineRule="auto"/>
                              <w:rPr>
                                <w:b w:val="0"/>
                                <w:bCs w:val="0"/>
                              </w:rPr>
                            </w:pPr>
                          </w:p>
                        </w:tc>
                      </w:tr>
                      <w:tr w:rsidR="002A4137" w:rsidRPr="00B31086" w14:paraId="118B8E84" w14:textId="6C597B22" w:rsidTr="0079185E">
                        <w:tc>
                          <w:tcPr>
                            <w:tcW w:w="5062" w:type="dxa"/>
                            <w:shd w:val="clear" w:color="auto" w:fill="auto"/>
                          </w:tcPr>
                          <w:p w14:paraId="42FA25DE" w14:textId="77777777" w:rsidR="002A4137" w:rsidRPr="009E4711" w:rsidRDefault="002A4137" w:rsidP="00B31086">
                            <w:pPr>
                              <w:spacing w:line="276" w:lineRule="auto"/>
                              <w:rPr>
                                <w:b w:val="0"/>
                                <w:bCs w:val="0"/>
                              </w:rPr>
                            </w:pPr>
                          </w:p>
                        </w:tc>
                        <w:tc>
                          <w:tcPr>
                            <w:tcW w:w="5318" w:type="dxa"/>
                          </w:tcPr>
                          <w:p w14:paraId="3FD5C202" w14:textId="77777777" w:rsidR="002A4137" w:rsidRPr="009E4711" w:rsidRDefault="002A4137" w:rsidP="00B31086">
                            <w:pPr>
                              <w:spacing w:line="276" w:lineRule="auto"/>
                              <w:rPr>
                                <w:b w:val="0"/>
                                <w:bCs w:val="0"/>
                              </w:rPr>
                            </w:pPr>
                          </w:p>
                        </w:tc>
                      </w:tr>
                      <w:tr w:rsidR="002A4137" w:rsidRPr="00B31086" w14:paraId="0B071E71" w14:textId="0680ADE8" w:rsidTr="0079185E">
                        <w:tc>
                          <w:tcPr>
                            <w:tcW w:w="5062" w:type="dxa"/>
                            <w:shd w:val="clear" w:color="auto" w:fill="auto"/>
                          </w:tcPr>
                          <w:p w14:paraId="31E721C4" w14:textId="77777777" w:rsidR="002A4137" w:rsidRPr="009E4711" w:rsidRDefault="002A4137" w:rsidP="00B31086">
                            <w:pPr>
                              <w:spacing w:line="276" w:lineRule="auto"/>
                              <w:rPr>
                                <w:b w:val="0"/>
                                <w:bCs w:val="0"/>
                              </w:rPr>
                            </w:pPr>
                          </w:p>
                        </w:tc>
                        <w:tc>
                          <w:tcPr>
                            <w:tcW w:w="5318" w:type="dxa"/>
                          </w:tcPr>
                          <w:p w14:paraId="119C5555" w14:textId="77777777" w:rsidR="002A4137" w:rsidRPr="009E4711" w:rsidRDefault="002A4137" w:rsidP="00B31086">
                            <w:pPr>
                              <w:spacing w:line="276" w:lineRule="auto"/>
                              <w:rPr>
                                <w:b w:val="0"/>
                                <w:bCs w:val="0"/>
                              </w:rPr>
                            </w:pPr>
                          </w:p>
                        </w:tc>
                      </w:tr>
                      <w:tr w:rsidR="002A4137" w:rsidRPr="00B31086" w14:paraId="29F4CEF4" w14:textId="35824C43" w:rsidTr="0079185E">
                        <w:tc>
                          <w:tcPr>
                            <w:tcW w:w="5062" w:type="dxa"/>
                            <w:shd w:val="clear" w:color="auto" w:fill="auto"/>
                          </w:tcPr>
                          <w:p w14:paraId="2B279E68" w14:textId="77777777" w:rsidR="002A4137" w:rsidRPr="009E4711" w:rsidRDefault="002A4137" w:rsidP="00B31086">
                            <w:pPr>
                              <w:spacing w:line="276" w:lineRule="auto"/>
                              <w:rPr>
                                <w:b w:val="0"/>
                                <w:bCs w:val="0"/>
                              </w:rPr>
                            </w:pPr>
                          </w:p>
                        </w:tc>
                        <w:tc>
                          <w:tcPr>
                            <w:tcW w:w="5318" w:type="dxa"/>
                          </w:tcPr>
                          <w:p w14:paraId="62B46A86" w14:textId="77777777" w:rsidR="002A4137" w:rsidRPr="009E4711" w:rsidRDefault="002A4137" w:rsidP="00B31086">
                            <w:pPr>
                              <w:spacing w:line="276" w:lineRule="auto"/>
                              <w:rPr>
                                <w:b w:val="0"/>
                                <w:bCs w:val="0"/>
                              </w:rPr>
                            </w:pPr>
                          </w:p>
                        </w:tc>
                      </w:tr>
                      <w:tr w:rsidR="002A4137" w:rsidRPr="00B31086" w14:paraId="2EECD972" w14:textId="3E677BC2" w:rsidTr="0079185E">
                        <w:tc>
                          <w:tcPr>
                            <w:tcW w:w="5062" w:type="dxa"/>
                            <w:shd w:val="clear" w:color="auto" w:fill="auto"/>
                          </w:tcPr>
                          <w:p w14:paraId="2FB431F2" w14:textId="77777777" w:rsidR="002A4137" w:rsidRPr="009E4711" w:rsidRDefault="002A4137" w:rsidP="00B31086">
                            <w:pPr>
                              <w:spacing w:line="276" w:lineRule="auto"/>
                              <w:rPr>
                                <w:b w:val="0"/>
                                <w:bCs w:val="0"/>
                              </w:rPr>
                            </w:pPr>
                          </w:p>
                        </w:tc>
                        <w:tc>
                          <w:tcPr>
                            <w:tcW w:w="5318" w:type="dxa"/>
                          </w:tcPr>
                          <w:p w14:paraId="23039C97" w14:textId="77777777" w:rsidR="002A4137" w:rsidRPr="009E4711" w:rsidRDefault="002A4137" w:rsidP="00B31086">
                            <w:pPr>
                              <w:spacing w:line="276" w:lineRule="auto"/>
                              <w:rPr>
                                <w:b w:val="0"/>
                                <w:bCs w:val="0"/>
                              </w:rPr>
                            </w:pPr>
                          </w:p>
                        </w:tc>
                      </w:tr>
                      <w:tr w:rsidR="002A4137" w:rsidRPr="00B31086" w14:paraId="009ECEAC" w14:textId="5C9B21E6" w:rsidTr="0079185E">
                        <w:tc>
                          <w:tcPr>
                            <w:tcW w:w="5062" w:type="dxa"/>
                            <w:shd w:val="clear" w:color="auto" w:fill="auto"/>
                          </w:tcPr>
                          <w:p w14:paraId="4F5EBDA9" w14:textId="77777777" w:rsidR="002A4137" w:rsidRPr="009E4711" w:rsidRDefault="002A4137" w:rsidP="00B31086">
                            <w:pPr>
                              <w:spacing w:line="276" w:lineRule="auto"/>
                              <w:rPr>
                                <w:b w:val="0"/>
                                <w:bCs w:val="0"/>
                              </w:rPr>
                            </w:pPr>
                          </w:p>
                        </w:tc>
                        <w:tc>
                          <w:tcPr>
                            <w:tcW w:w="5318" w:type="dxa"/>
                          </w:tcPr>
                          <w:p w14:paraId="4670549D" w14:textId="77777777" w:rsidR="002A4137" w:rsidRPr="009E4711" w:rsidRDefault="002A4137" w:rsidP="00B31086">
                            <w:pPr>
                              <w:spacing w:line="276" w:lineRule="auto"/>
                              <w:rPr>
                                <w:b w:val="0"/>
                                <w:bCs w:val="0"/>
                              </w:rPr>
                            </w:pPr>
                          </w:p>
                        </w:tc>
                      </w:tr>
                      <w:tr w:rsidR="002A4137" w:rsidRPr="00B31086" w14:paraId="17B14708" w14:textId="5E6ADFA1" w:rsidTr="0079185E">
                        <w:tc>
                          <w:tcPr>
                            <w:tcW w:w="5062" w:type="dxa"/>
                            <w:shd w:val="clear" w:color="auto" w:fill="auto"/>
                          </w:tcPr>
                          <w:p w14:paraId="676B3A87" w14:textId="77777777" w:rsidR="002A4137" w:rsidRPr="009E4711" w:rsidRDefault="002A4137" w:rsidP="00B31086">
                            <w:pPr>
                              <w:spacing w:line="276" w:lineRule="auto"/>
                              <w:rPr>
                                <w:b w:val="0"/>
                                <w:bCs w:val="0"/>
                              </w:rPr>
                            </w:pPr>
                          </w:p>
                        </w:tc>
                        <w:tc>
                          <w:tcPr>
                            <w:tcW w:w="5318" w:type="dxa"/>
                          </w:tcPr>
                          <w:p w14:paraId="4512001A" w14:textId="77777777" w:rsidR="002A4137" w:rsidRPr="009E4711" w:rsidRDefault="002A4137" w:rsidP="00B31086">
                            <w:pPr>
                              <w:spacing w:line="276" w:lineRule="auto"/>
                              <w:rPr>
                                <w:b w:val="0"/>
                                <w:bCs w:val="0"/>
                              </w:rPr>
                            </w:pPr>
                          </w:p>
                        </w:tc>
                      </w:tr>
                      <w:tr w:rsidR="002A4137" w:rsidRPr="00B31086" w14:paraId="73F62DA0" w14:textId="5E9AAC67" w:rsidTr="0079185E">
                        <w:tc>
                          <w:tcPr>
                            <w:tcW w:w="5062" w:type="dxa"/>
                            <w:shd w:val="clear" w:color="auto" w:fill="auto"/>
                          </w:tcPr>
                          <w:p w14:paraId="06FEB1C3" w14:textId="77777777" w:rsidR="002A4137" w:rsidRPr="009E4711" w:rsidRDefault="002A4137" w:rsidP="00B31086">
                            <w:pPr>
                              <w:spacing w:line="276" w:lineRule="auto"/>
                              <w:rPr>
                                <w:b w:val="0"/>
                                <w:bCs w:val="0"/>
                              </w:rPr>
                            </w:pPr>
                          </w:p>
                        </w:tc>
                        <w:tc>
                          <w:tcPr>
                            <w:tcW w:w="5318" w:type="dxa"/>
                          </w:tcPr>
                          <w:p w14:paraId="6ED4C5C7" w14:textId="77777777" w:rsidR="002A4137" w:rsidRPr="009E4711" w:rsidRDefault="002A4137" w:rsidP="00B31086">
                            <w:pPr>
                              <w:spacing w:line="276" w:lineRule="auto"/>
                              <w:rPr>
                                <w:b w:val="0"/>
                                <w:bCs w:val="0"/>
                              </w:rPr>
                            </w:pPr>
                          </w:p>
                        </w:tc>
                      </w:tr>
                      <w:tr w:rsidR="002A4137" w:rsidRPr="00B31086" w14:paraId="4FFED3AD" w14:textId="73B465BE" w:rsidTr="0079185E">
                        <w:tc>
                          <w:tcPr>
                            <w:tcW w:w="5062" w:type="dxa"/>
                            <w:shd w:val="clear" w:color="auto" w:fill="auto"/>
                          </w:tcPr>
                          <w:p w14:paraId="46413E46" w14:textId="77777777" w:rsidR="002A4137" w:rsidRPr="009E4711" w:rsidRDefault="002A4137" w:rsidP="00B31086">
                            <w:pPr>
                              <w:spacing w:line="276" w:lineRule="auto"/>
                              <w:rPr>
                                <w:b w:val="0"/>
                                <w:bCs w:val="0"/>
                              </w:rPr>
                            </w:pPr>
                          </w:p>
                        </w:tc>
                        <w:tc>
                          <w:tcPr>
                            <w:tcW w:w="5318" w:type="dxa"/>
                          </w:tcPr>
                          <w:p w14:paraId="6AB00D00" w14:textId="77777777" w:rsidR="002A4137" w:rsidRPr="009E4711" w:rsidRDefault="002A4137" w:rsidP="00B31086">
                            <w:pPr>
                              <w:spacing w:line="276" w:lineRule="auto"/>
                              <w:rPr>
                                <w:b w:val="0"/>
                                <w:bCs w:val="0"/>
                              </w:rPr>
                            </w:pPr>
                          </w:p>
                        </w:tc>
                      </w:tr>
                      <w:tr w:rsidR="002A4137" w:rsidRPr="00B31086" w14:paraId="1A92470C" w14:textId="7EEFB740" w:rsidTr="0079185E">
                        <w:tc>
                          <w:tcPr>
                            <w:tcW w:w="5062" w:type="dxa"/>
                            <w:shd w:val="clear" w:color="auto" w:fill="auto"/>
                          </w:tcPr>
                          <w:p w14:paraId="7E0B824A" w14:textId="77777777" w:rsidR="002A4137" w:rsidRPr="009E4711" w:rsidRDefault="002A4137" w:rsidP="00B31086">
                            <w:pPr>
                              <w:spacing w:line="276" w:lineRule="auto"/>
                              <w:rPr>
                                <w:b w:val="0"/>
                                <w:bCs w:val="0"/>
                              </w:rPr>
                            </w:pPr>
                          </w:p>
                        </w:tc>
                        <w:tc>
                          <w:tcPr>
                            <w:tcW w:w="5318" w:type="dxa"/>
                          </w:tcPr>
                          <w:p w14:paraId="4D5614ED" w14:textId="77777777" w:rsidR="002A4137" w:rsidRPr="009E4711" w:rsidRDefault="002A4137" w:rsidP="00B31086">
                            <w:pPr>
                              <w:spacing w:line="276" w:lineRule="auto"/>
                              <w:rPr>
                                <w:b w:val="0"/>
                                <w:bCs w:val="0"/>
                              </w:rPr>
                            </w:pPr>
                          </w:p>
                        </w:tc>
                      </w:tr>
                      <w:tr w:rsidR="002A4137" w:rsidRPr="00B31086" w14:paraId="6D24E7AB" w14:textId="7A6D998B" w:rsidTr="0079185E">
                        <w:tc>
                          <w:tcPr>
                            <w:tcW w:w="5062" w:type="dxa"/>
                            <w:shd w:val="clear" w:color="auto" w:fill="auto"/>
                          </w:tcPr>
                          <w:p w14:paraId="78BC5C11" w14:textId="77777777" w:rsidR="002A4137" w:rsidRPr="009E4711" w:rsidRDefault="002A4137" w:rsidP="00B31086">
                            <w:pPr>
                              <w:spacing w:line="276" w:lineRule="auto"/>
                              <w:rPr>
                                <w:b w:val="0"/>
                                <w:bCs w:val="0"/>
                              </w:rPr>
                            </w:pPr>
                          </w:p>
                        </w:tc>
                        <w:tc>
                          <w:tcPr>
                            <w:tcW w:w="5318" w:type="dxa"/>
                          </w:tcPr>
                          <w:p w14:paraId="59A85458" w14:textId="77777777" w:rsidR="002A4137" w:rsidRPr="009E4711" w:rsidRDefault="002A4137" w:rsidP="00B31086">
                            <w:pPr>
                              <w:spacing w:line="276" w:lineRule="auto"/>
                              <w:rPr>
                                <w:b w:val="0"/>
                                <w:bCs w:val="0"/>
                              </w:rPr>
                            </w:pPr>
                          </w:p>
                        </w:tc>
                      </w:tr>
                      <w:tr w:rsidR="002A4137" w:rsidRPr="00B31086" w14:paraId="7943F07D" w14:textId="29B88EB5" w:rsidTr="0079185E">
                        <w:tc>
                          <w:tcPr>
                            <w:tcW w:w="5062" w:type="dxa"/>
                            <w:shd w:val="clear" w:color="auto" w:fill="auto"/>
                          </w:tcPr>
                          <w:p w14:paraId="3BD86FC0" w14:textId="77777777" w:rsidR="002A4137" w:rsidRPr="009E4711" w:rsidRDefault="002A4137" w:rsidP="00B31086">
                            <w:pPr>
                              <w:spacing w:line="276" w:lineRule="auto"/>
                              <w:rPr>
                                <w:b w:val="0"/>
                                <w:bCs w:val="0"/>
                              </w:rPr>
                            </w:pPr>
                          </w:p>
                        </w:tc>
                        <w:tc>
                          <w:tcPr>
                            <w:tcW w:w="5318" w:type="dxa"/>
                          </w:tcPr>
                          <w:p w14:paraId="28478E52" w14:textId="77777777" w:rsidR="002A4137" w:rsidRPr="009E4711" w:rsidRDefault="002A4137" w:rsidP="00B31086">
                            <w:pPr>
                              <w:spacing w:line="276" w:lineRule="auto"/>
                              <w:rPr>
                                <w:b w:val="0"/>
                                <w:bCs w:val="0"/>
                              </w:rPr>
                            </w:pPr>
                          </w:p>
                        </w:tc>
                      </w:tr>
                      <w:tr w:rsidR="002A4137" w:rsidRPr="00B31086" w14:paraId="183CEBA5" w14:textId="5C2BAE16" w:rsidTr="0079185E">
                        <w:tc>
                          <w:tcPr>
                            <w:tcW w:w="5062" w:type="dxa"/>
                            <w:shd w:val="clear" w:color="auto" w:fill="auto"/>
                          </w:tcPr>
                          <w:p w14:paraId="3E6DE026" w14:textId="77777777" w:rsidR="002A4137" w:rsidRPr="009E4711" w:rsidRDefault="002A4137" w:rsidP="00B31086">
                            <w:pPr>
                              <w:spacing w:line="276" w:lineRule="auto"/>
                              <w:rPr>
                                <w:b w:val="0"/>
                                <w:bCs w:val="0"/>
                              </w:rPr>
                            </w:pPr>
                          </w:p>
                        </w:tc>
                        <w:tc>
                          <w:tcPr>
                            <w:tcW w:w="5318" w:type="dxa"/>
                          </w:tcPr>
                          <w:p w14:paraId="12C27B14" w14:textId="77777777" w:rsidR="002A4137" w:rsidRPr="009E4711" w:rsidRDefault="002A4137" w:rsidP="00B31086">
                            <w:pPr>
                              <w:spacing w:line="276" w:lineRule="auto"/>
                              <w:rPr>
                                <w:b w:val="0"/>
                                <w:bCs w:val="0"/>
                              </w:rPr>
                            </w:pPr>
                          </w:p>
                        </w:tc>
                      </w:tr>
                      <w:tr w:rsidR="002A4137" w:rsidRPr="00B31086" w14:paraId="60BD626C" w14:textId="49F8761F" w:rsidTr="0079185E">
                        <w:tc>
                          <w:tcPr>
                            <w:tcW w:w="5062" w:type="dxa"/>
                            <w:shd w:val="clear" w:color="auto" w:fill="auto"/>
                          </w:tcPr>
                          <w:p w14:paraId="7428EA9C" w14:textId="77777777" w:rsidR="002A4137" w:rsidRPr="009E4711" w:rsidRDefault="002A4137" w:rsidP="00B31086">
                            <w:pPr>
                              <w:spacing w:line="276" w:lineRule="auto"/>
                              <w:rPr>
                                <w:b w:val="0"/>
                                <w:bCs w:val="0"/>
                              </w:rPr>
                            </w:pPr>
                          </w:p>
                        </w:tc>
                        <w:tc>
                          <w:tcPr>
                            <w:tcW w:w="5318" w:type="dxa"/>
                          </w:tcPr>
                          <w:p w14:paraId="5BD86484" w14:textId="77777777" w:rsidR="002A4137" w:rsidRPr="009E4711" w:rsidRDefault="002A4137" w:rsidP="00B31086">
                            <w:pPr>
                              <w:spacing w:line="276" w:lineRule="auto"/>
                              <w:rPr>
                                <w:b w:val="0"/>
                                <w:bCs w:val="0"/>
                              </w:rPr>
                            </w:pPr>
                          </w:p>
                        </w:tc>
                      </w:tr>
                      <w:tr w:rsidR="002A4137" w:rsidRPr="00B31086" w14:paraId="2C02F347" w14:textId="17951351" w:rsidTr="0079185E">
                        <w:tc>
                          <w:tcPr>
                            <w:tcW w:w="5062" w:type="dxa"/>
                            <w:shd w:val="clear" w:color="auto" w:fill="auto"/>
                          </w:tcPr>
                          <w:p w14:paraId="5C75BDE5" w14:textId="77777777" w:rsidR="002A4137" w:rsidRPr="009E4711" w:rsidRDefault="002A4137" w:rsidP="00B31086">
                            <w:pPr>
                              <w:spacing w:line="276" w:lineRule="auto"/>
                              <w:rPr>
                                <w:b w:val="0"/>
                                <w:bCs w:val="0"/>
                              </w:rPr>
                            </w:pPr>
                          </w:p>
                        </w:tc>
                        <w:tc>
                          <w:tcPr>
                            <w:tcW w:w="5318" w:type="dxa"/>
                          </w:tcPr>
                          <w:p w14:paraId="4D12CB77" w14:textId="77777777" w:rsidR="002A4137" w:rsidRPr="009E4711" w:rsidRDefault="002A4137" w:rsidP="00B31086">
                            <w:pPr>
                              <w:spacing w:line="276" w:lineRule="auto"/>
                              <w:rPr>
                                <w:b w:val="0"/>
                                <w:bCs w:val="0"/>
                              </w:rPr>
                            </w:pPr>
                          </w:p>
                        </w:tc>
                      </w:tr>
                      <w:tr w:rsidR="002A4137" w:rsidRPr="00B31086" w14:paraId="75416B8F" w14:textId="6514612E" w:rsidTr="0079185E">
                        <w:tc>
                          <w:tcPr>
                            <w:tcW w:w="5062" w:type="dxa"/>
                            <w:shd w:val="clear" w:color="auto" w:fill="auto"/>
                          </w:tcPr>
                          <w:p w14:paraId="083BB2A7" w14:textId="77777777" w:rsidR="002A4137" w:rsidRPr="009E4711" w:rsidRDefault="002A4137" w:rsidP="00B31086">
                            <w:pPr>
                              <w:spacing w:line="276" w:lineRule="auto"/>
                              <w:rPr>
                                <w:b w:val="0"/>
                                <w:bCs w:val="0"/>
                              </w:rPr>
                            </w:pPr>
                          </w:p>
                        </w:tc>
                        <w:tc>
                          <w:tcPr>
                            <w:tcW w:w="5318" w:type="dxa"/>
                          </w:tcPr>
                          <w:p w14:paraId="59E11074" w14:textId="77777777" w:rsidR="002A4137" w:rsidRPr="009E4711" w:rsidRDefault="002A4137" w:rsidP="00B31086">
                            <w:pPr>
                              <w:spacing w:line="276" w:lineRule="auto"/>
                              <w:rPr>
                                <w:b w:val="0"/>
                                <w:bCs w:val="0"/>
                              </w:rPr>
                            </w:pPr>
                          </w:p>
                        </w:tc>
                      </w:tr>
                      <w:tr w:rsidR="002A4137" w:rsidRPr="00B31086" w14:paraId="42F1722D" w14:textId="2A411DD0" w:rsidTr="0079185E">
                        <w:tc>
                          <w:tcPr>
                            <w:tcW w:w="5062" w:type="dxa"/>
                            <w:shd w:val="clear" w:color="auto" w:fill="auto"/>
                          </w:tcPr>
                          <w:p w14:paraId="69C8444F" w14:textId="77777777" w:rsidR="002A4137" w:rsidRPr="009E4711" w:rsidRDefault="002A4137" w:rsidP="00B31086">
                            <w:pPr>
                              <w:spacing w:line="276" w:lineRule="auto"/>
                              <w:rPr>
                                <w:b w:val="0"/>
                                <w:bCs w:val="0"/>
                              </w:rPr>
                            </w:pPr>
                          </w:p>
                        </w:tc>
                        <w:tc>
                          <w:tcPr>
                            <w:tcW w:w="5318" w:type="dxa"/>
                          </w:tcPr>
                          <w:p w14:paraId="1F218F14" w14:textId="77777777" w:rsidR="002A4137" w:rsidRPr="009E4711" w:rsidRDefault="002A4137" w:rsidP="00B31086">
                            <w:pPr>
                              <w:spacing w:line="276" w:lineRule="auto"/>
                              <w:rPr>
                                <w:b w:val="0"/>
                                <w:bCs w:val="0"/>
                              </w:rPr>
                            </w:pPr>
                          </w:p>
                        </w:tc>
                      </w:tr>
                      <w:tr w:rsidR="002A4137" w:rsidRPr="00B31086" w14:paraId="379BA754" w14:textId="657AB5ED" w:rsidTr="0079185E">
                        <w:tc>
                          <w:tcPr>
                            <w:tcW w:w="5062" w:type="dxa"/>
                            <w:shd w:val="clear" w:color="auto" w:fill="auto"/>
                          </w:tcPr>
                          <w:p w14:paraId="43B5FC44" w14:textId="77777777" w:rsidR="002A4137" w:rsidRPr="009E4711" w:rsidRDefault="002A4137" w:rsidP="00B31086">
                            <w:pPr>
                              <w:spacing w:line="276" w:lineRule="auto"/>
                              <w:rPr>
                                <w:b w:val="0"/>
                                <w:bCs w:val="0"/>
                              </w:rPr>
                            </w:pPr>
                          </w:p>
                        </w:tc>
                        <w:tc>
                          <w:tcPr>
                            <w:tcW w:w="5318" w:type="dxa"/>
                          </w:tcPr>
                          <w:p w14:paraId="2FA21FC3" w14:textId="77777777" w:rsidR="002A4137" w:rsidRPr="009E4711" w:rsidRDefault="002A4137" w:rsidP="00B31086">
                            <w:pPr>
                              <w:spacing w:line="276" w:lineRule="auto"/>
                              <w:rPr>
                                <w:b w:val="0"/>
                                <w:bCs w:val="0"/>
                              </w:rPr>
                            </w:pPr>
                          </w:p>
                        </w:tc>
                      </w:tr>
                      <w:tr w:rsidR="002A4137" w:rsidRPr="00B31086" w14:paraId="63740684" w14:textId="79A94D6F" w:rsidTr="0079185E">
                        <w:tc>
                          <w:tcPr>
                            <w:tcW w:w="5062" w:type="dxa"/>
                            <w:shd w:val="clear" w:color="auto" w:fill="auto"/>
                          </w:tcPr>
                          <w:p w14:paraId="696F0732" w14:textId="77777777" w:rsidR="002A4137" w:rsidRPr="009E4711" w:rsidRDefault="002A4137" w:rsidP="00B31086">
                            <w:pPr>
                              <w:spacing w:line="276" w:lineRule="auto"/>
                              <w:rPr>
                                <w:b w:val="0"/>
                                <w:bCs w:val="0"/>
                              </w:rPr>
                            </w:pPr>
                          </w:p>
                        </w:tc>
                        <w:tc>
                          <w:tcPr>
                            <w:tcW w:w="5318" w:type="dxa"/>
                          </w:tcPr>
                          <w:p w14:paraId="6F0C941B" w14:textId="77777777" w:rsidR="002A4137" w:rsidRPr="009E4711" w:rsidRDefault="002A4137" w:rsidP="00B31086">
                            <w:pPr>
                              <w:spacing w:line="276" w:lineRule="auto"/>
                              <w:rPr>
                                <w:b w:val="0"/>
                                <w:bCs w:val="0"/>
                              </w:rPr>
                            </w:pPr>
                          </w:p>
                        </w:tc>
                      </w:tr>
                      <w:tr w:rsidR="002A4137" w:rsidRPr="00B31086" w14:paraId="0B8895D6" w14:textId="509AC884" w:rsidTr="0079185E">
                        <w:tc>
                          <w:tcPr>
                            <w:tcW w:w="5062" w:type="dxa"/>
                            <w:shd w:val="clear" w:color="auto" w:fill="auto"/>
                          </w:tcPr>
                          <w:p w14:paraId="752AF1BB" w14:textId="77777777" w:rsidR="002A4137" w:rsidRPr="009E4711" w:rsidRDefault="002A4137" w:rsidP="00B31086">
                            <w:pPr>
                              <w:spacing w:line="276" w:lineRule="auto"/>
                              <w:rPr>
                                <w:b w:val="0"/>
                                <w:bCs w:val="0"/>
                              </w:rPr>
                            </w:pPr>
                          </w:p>
                        </w:tc>
                        <w:tc>
                          <w:tcPr>
                            <w:tcW w:w="5318" w:type="dxa"/>
                          </w:tcPr>
                          <w:p w14:paraId="5D0B61C5" w14:textId="77777777" w:rsidR="002A4137" w:rsidRPr="009E4711" w:rsidRDefault="002A4137" w:rsidP="00B31086">
                            <w:pPr>
                              <w:spacing w:line="276" w:lineRule="auto"/>
                              <w:rPr>
                                <w:b w:val="0"/>
                                <w:bCs w:val="0"/>
                              </w:rPr>
                            </w:pPr>
                          </w:p>
                        </w:tc>
                      </w:tr>
                      <w:tr w:rsidR="002A4137" w:rsidRPr="00B31086" w14:paraId="30B7AE4A" w14:textId="18B29909" w:rsidTr="0079185E">
                        <w:tc>
                          <w:tcPr>
                            <w:tcW w:w="5062" w:type="dxa"/>
                            <w:shd w:val="clear" w:color="auto" w:fill="auto"/>
                          </w:tcPr>
                          <w:p w14:paraId="11E8F2CF" w14:textId="77777777" w:rsidR="002A4137" w:rsidRPr="009E4711" w:rsidRDefault="002A4137" w:rsidP="00B31086">
                            <w:pPr>
                              <w:spacing w:line="276" w:lineRule="auto"/>
                              <w:rPr>
                                <w:b w:val="0"/>
                                <w:bCs w:val="0"/>
                              </w:rPr>
                            </w:pPr>
                          </w:p>
                        </w:tc>
                        <w:tc>
                          <w:tcPr>
                            <w:tcW w:w="5318" w:type="dxa"/>
                          </w:tcPr>
                          <w:p w14:paraId="16A5B947" w14:textId="77777777" w:rsidR="002A4137" w:rsidRPr="009E4711" w:rsidRDefault="002A4137" w:rsidP="00B31086">
                            <w:pPr>
                              <w:spacing w:line="276" w:lineRule="auto"/>
                              <w:rPr>
                                <w:b w:val="0"/>
                                <w:bCs w:val="0"/>
                              </w:rPr>
                            </w:pPr>
                          </w:p>
                        </w:tc>
                      </w:tr>
                      <w:tr w:rsidR="002A4137" w:rsidRPr="00B31086" w14:paraId="2DD21CC3" w14:textId="6EC18573" w:rsidTr="0079185E">
                        <w:tc>
                          <w:tcPr>
                            <w:tcW w:w="5062" w:type="dxa"/>
                            <w:shd w:val="clear" w:color="auto" w:fill="auto"/>
                          </w:tcPr>
                          <w:p w14:paraId="11A6247A" w14:textId="77777777" w:rsidR="002A4137" w:rsidRPr="009E4711" w:rsidRDefault="002A4137" w:rsidP="00B31086">
                            <w:pPr>
                              <w:spacing w:line="276" w:lineRule="auto"/>
                              <w:rPr>
                                <w:b w:val="0"/>
                                <w:bCs w:val="0"/>
                              </w:rPr>
                            </w:pPr>
                          </w:p>
                        </w:tc>
                        <w:tc>
                          <w:tcPr>
                            <w:tcW w:w="5318" w:type="dxa"/>
                          </w:tcPr>
                          <w:p w14:paraId="11297083" w14:textId="77777777" w:rsidR="002A4137" w:rsidRPr="009E4711" w:rsidRDefault="002A4137" w:rsidP="00B31086">
                            <w:pPr>
                              <w:spacing w:line="276" w:lineRule="auto"/>
                              <w:rPr>
                                <w:b w:val="0"/>
                                <w:bCs w:val="0"/>
                              </w:rPr>
                            </w:pPr>
                          </w:p>
                        </w:tc>
                      </w:tr>
                    </w:tbl>
                    <w:p w14:paraId="70A62068" w14:textId="77777777" w:rsidR="002A4137" w:rsidRPr="00B31086" w:rsidRDefault="002A4137" w:rsidP="00181EE8">
                      <w:pPr>
                        <w:spacing w:line="276" w:lineRule="auto"/>
                        <w:rPr>
                          <w:b w:val="0"/>
                          <w:bCs w:val="0"/>
                          <w:sz w:val="21"/>
                          <w:szCs w:val="21"/>
                        </w:rPr>
                      </w:pPr>
                    </w:p>
                  </w:txbxContent>
                </v:textbox>
                <w10:wrap type="through"/>
              </v:shape>
            </w:pict>
          </mc:Fallback>
        </mc:AlternateContent>
      </w:r>
    </w:p>
    <w:p w14:paraId="10A912E1" w14:textId="49182FF6" w:rsidR="00B6732A" w:rsidRDefault="00063C34">
      <w:r>
        <w:rPr>
          <w:noProof/>
          <w:sz w:val="22"/>
          <w:szCs w:val="22"/>
        </w:rPr>
        <w:lastRenderedPageBreak/>
        <mc:AlternateContent>
          <mc:Choice Requires="wps">
            <w:drawing>
              <wp:anchor distT="0" distB="0" distL="114300" distR="114300" simplePos="0" relativeHeight="251936768" behindDoc="0" locked="0" layoutInCell="1" allowOverlap="1" wp14:anchorId="3FF4C45D" wp14:editId="7F691AC4">
                <wp:simplePos x="0" y="0"/>
                <wp:positionH relativeFrom="column">
                  <wp:posOffset>2923</wp:posOffset>
                </wp:positionH>
                <wp:positionV relativeFrom="paragraph">
                  <wp:posOffset>35104</wp:posOffset>
                </wp:positionV>
                <wp:extent cx="6579235" cy="9674492"/>
                <wp:effectExtent l="0" t="0" r="12065" b="15875"/>
                <wp:wrapThrough wrapText="bothSides">
                  <wp:wrapPolygon edited="0">
                    <wp:start x="0" y="0"/>
                    <wp:lineTo x="0" y="21607"/>
                    <wp:lineTo x="21598" y="21607"/>
                    <wp:lineTo x="21598" y="0"/>
                    <wp:lineTo x="0" y="0"/>
                  </wp:wrapPolygon>
                </wp:wrapThrough>
                <wp:docPr id="4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7449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0C3FD70" w14:textId="77777777" w:rsidTr="0092781A">
                              <w:tc>
                                <w:tcPr>
                                  <w:tcW w:w="10380" w:type="dxa"/>
                                  <w:gridSpan w:val="2"/>
                                  <w:shd w:val="clear" w:color="auto" w:fill="auto"/>
                                </w:tcPr>
                                <w:p w14:paraId="74C12561" w14:textId="77777777" w:rsidR="002A4137" w:rsidRPr="007C3057" w:rsidRDefault="002A4137" w:rsidP="0079185E">
                                  <w:pPr>
                                    <w:ind w:right="5004"/>
                                    <w:jc w:val="both"/>
                                    <w:rPr>
                                      <w:b w:val="0"/>
                                      <w:lang w:val="nl-NL"/>
                                    </w:rPr>
                                  </w:pPr>
                                </w:p>
                              </w:tc>
                            </w:tr>
                            <w:tr w:rsidR="002A4137" w:rsidRPr="00B31086" w14:paraId="0EFF59D0" w14:textId="77777777" w:rsidTr="0079185E">
                              <w:tc>
                                <w:tcPr>
                                  <w:tcW w:w="5062" w:type="dxa"/>
                                  <w:shd w:val="clear" w:color="auto" w:fill="auto"/>
                                </w:tcPr>
                                <w:p w14:paraId="69DE8D9F" w14:textId="77777777" w:rsidR="002A4137" w:rsidRPr="009E4711" w:rsidRDefault="002A4137" w:rsidP="00B31086">
                                  <w:pPr>
                                    <w:spacing w:line="276" w:lineRule="auto"/>
                                    <w:rPr>
                                      <w:b w:val="0"/>
                                      <w:bCs w:val="0"/>
                                    </w:rPr>
                                  </w:pPr>
                                </w:p>
                              </w:tc>
                              <w:tc>
                                <w:tcPr>
                                  <w:tcW w:w="5318" w:type="dxa"/>
                                </w:tcPr>
                                <w:p w14:paraId="19EC0819" w14:textId="77777777" w:rsidR="002A4137" w:rsidRPr="009E4711" w:rsidRDefault="002A4137" w:rsidP="00B31086">
                                  <w:pPr>
                                    <w:spacing w:line="276" w:lineRule="auto"/>
                                    <w:rPr>
                                      <w:b w:val="0"/>
                                      <w:bCs w:val="0"/>
                                    </w:rPr>
                                  </w:pPr>
                                </w:p>
                              </w:tc>
                            </w:tr>
                            <w:tr w:rsidR="002A4137" w:rsidRPr="00B31086" w14:paraId="56CB9670" w14:textId="77777777" w:rsidTr="0079185E">
                              <w:tc>
                                <w:tcPr>
                                  <w:tcW w:w="5062" w:type="dxa"/>
                                  <w:shd w:val="clear" w:color="auto" w:fill="auto"/>
                                </w:tcPr>
                                <w:p w14:paraId="752532E9" w14:textId="77777777" w:rsidR="002A4137" w:rsidRPr="009E4711" w:rsidRDefault="002A4137" w:rsidP="00B31086">
                                  <w:pPr>
                                    <w:spacing w:line="276" w:lineRule="auto"/>
                                    <w:rPr>
                                      <w:b w:val="0"/>
                                      <w:bCs w:val="0"/>
                                    </w:rPr>
                                  </w:pPr>
                                </w:p>
                              </w:tc>
                              <w:tc>
                                <w:tcPr>
                                  <w:tcW w:w="5318" w:type="dxa"/>
                                </w:tcPr>
                                <w:p w14:paraId="2F1F173F" w14:textId="77777777" w:rsidR="002A4137" w:rsidRPr="009E4711" w:rsidRDefault="002A4137" w:rsidP="00B31086">
                                  <w:pPr>
                                    <w:spacing w:line="276" w:lineRule="auto"/>
                                    <w:rPr>
                                      <w:b w:val="0"/>
                                      <w:bCs w:val="0"/>
                                    </w:rPr>
                                  </w:pPr>
                                </w:p>
                              </w:tc>
                            </w:tr>
                            <w:tr w:rsidR="002A4137" w:rsidRPr="00B31086" w14:paraId="511EDEDE" w14:textId="77777777" w:rsidTr="0079185E">
                              <w:tc>
                                <w:tcPr>
                                  <w:tcW w:w="5062" w:type="dxa"/>
                                  <w:shd w:val="clear" w:color="auto" w:fill="auto"/>
                                </w:tcPr>
                                <w:p w14:paraId="5B573CA0" w14:textId="77777777" w:rsidR="002A4137" w:rsidRPr="009E4711" w:rsidRDefault="002A4137" w:rsidP="00B31086">
                                  <w:pPr>
                                    <w:spacing w:line="276" w:lineRule="auto"/>
                                    <w:rPr>
                                      <w:b w:val="0"/>
                                      <w:bCs w:val="0"/>
                                    </w:rPr>
                                  </w:pPr>
                                </w:p>
                              </w:tc>
                              <w:tc>
                                <w:tcPr>
                                  <w:tcW w:w="5318" w:type="dxa"/>
                                </w:tcPr>
                                <w:p w14:paraId="3CBD9C38" w14:textId="77777777" w:rsidR="002A4137" w:rsidRPr="009E4711" w:rsidRDefault="002A4137" w:rsidP="00B31086">
                                  <w:pPr>
                                    <w:spacing w:line="276" w:lineRule="auto"/>
                                    <w:rPr>
                                      <w:b w:val="0"/>
                                      <w:bCs w:val="0"/>
                                    </w:rPr>
                                  </w:pPr>
                                </w:p>
                              </w:tc>
                            </w:tr>
                            <w:tr w:rsidR="002A4137" w:rsidRPr="00B31086" w14:paraId="597637E6" w14:textId="77777777" w:rsidTr="0079185E">
                              <w:tc>
                                <w:tcPr>
                                  <w:tcW w:w="5062" w:type="dxa"/>
                                  <w:shd w:val="clear" w:color="auto" w:fill="auto"/>
                                </w:tcPr>
                                <w:p w14:paraId="2858D247" w14:textId="77777777" w:rsidR="002A4137" w:rsidRPr="009E4711" w:rsidRDefault="002A4137" w:rsidP="00B31086">
                                  <w:pPr>
                                    <w:spacing w:line="276" w:lineRule="auto"/>
                                    <w:rPr>
                                      <w:b w:val="0"/>
                                      <w:bCs w:val="0"/>
                                    </w:rPr>
                                  </w:pPr>
                                </w:p>
                              </w:tc>
                              <w:tc>
                                <w:tcPr>
                                  <w:tcW w:w="5318" w:type="dxa"/>
                                </w:tcPr>
                                <w:p w14:paraId="7287A949" w14:textId="77777777" w:rsidR="002A4137" w:rsidRPr="009E4711" w:rsidRDefault="002A4137" w:rsidP="00B31086">
                                  <w:pPr>
                                    <w:spacing w:line="276" w:lineRule="auto"/>
                                    <w:rPr>
                                      <w:b w:val="0"/>
                                      <w:bCs w:val="0"/>
                                    </w:rPr>
                                  </w:pPr>
                                </w:p>
                              </w:tc>
                            </w:tr>
                            <w:tr w:rsidR="002A4137" w:rsidRPr="00B31086" w14:paraId="29922968" w14:textId="77777777" w:rsidTr="0079185E">
                              <w:tc>
                                <w:tcPr>
                                  <w:tcW w:w="5062" w:type="dxa"/>
                                  <w:shd w:val="clear" w:color="auto" w:fill="auto"/>
                                </w:tcPr>
                                <w:p w14:paraId="274B5F6D" w14:textId="77777777" w:rsidR="002A4137" w:rsidRPr="009E4711" w:rsidRDefault="002A4137" w:rsidP="00B31086">
                                  <w:pPr>
                                    <w:spacing w:line="276" w:lineRule="auto"/>
                                    <w:rPr>
                                      <w:b w:val="0"/>
                                      <w:bCs w:val="0"/>
                                    </w:rPr>
                                  </w:pPr>
                                </w:p>
                              </w:tc>
                              <w:tc>
                                <w:tcPr>
                                  <w:tcW w:w="5318" w:type="dxa"/>
                                </w:tcPr>
                                <w:p w14:paraId="1198AF85" w14:textId="77777777" w:rsidR="002A4137" w:rsidRPr="009E4711" w:rsidRDefault="002A4137" w:rsidP="00B31086">
                                  <w:pPr>
                                    <w:spacing w:line="276" w:lineRule="auto"/>
                                    <w:rPr>
                                      <w:b w:val="0"/>
                                      <w:bCs w:val="0"/>
                                    </w:rPr>
                                  </w:pPr>
                                </w:p>
                              </w:tc>
                            </w:tr>
                            <w:tr w:rsidR="002A4137" w:rsidRPr="00B31086" w14:paraId="71483CBE" w14:textId="77777777" w:rsidTr="0079185E">
                              <w:tc>
                                <w:tcPr>
                                  <w:tcW w:w="5062" w:type="dxa"/>
                                  <w:shd w:val="clear" w:color="auto" w:fill="auto"/>
                                </w:tcPr>
                                <w:p w14:paraId="674B3513" w14:textId="77777777" w:rsidR="002A4137" w:rsidRPr="009E4711" w:rsidRDefault="002A4137" w:rsidP="00B31086">
                                  <w:pPr>
                                    <w:spacing w:line="276" w:lineRule="auto"/>
                                    <w:rPr>
                                      <w:b w:val="0"/>
                                      <w:bCs w:val="0"/>
                                    </w:rPr>
                                  </w:pPr>
                                </w:p>
                              </w:tc>
                              <w:tc>
                                <w:tcPr>
                                  <w:tcW w:w="5318" w:type="dxa"/>
                                </w:tcPr>
                                <w:p w14:paraId="4B3FFFE1" w14:textId="77777777" w:rsidR="002A4137" w:rsidRPr="009E4711" w:rsidRDefault="002A4137" w:rsidP="00B31086">
                                  <w:pPr>
                                    <w:spacing w:line="276" w:lineRule="auto"/>
                                    <w:rPr>
                                      <w:b w:val="0"/>
                                      <w:bCs w:val="0"/>
                                    </w:rPr>
                                  </w:pPr>
                                </w:p>
                              </w:tc>
                            </w:tr>
                            <w:tr w:rsidR="002A4137" w:rsidRPr="00B31086" w14:paraId="2326E88A" w14:textId="77777777" w:rsidTr="0079185E">
                              <w:tc>
                                <w:tcPr>
                                  <w:tcW w:w="5062" w:type="dxa"/>
                                  <w:shd w:val="clear" w:color="auto" w:fill="auto"/>
                                </w:tcPr>
                                <w:p w14:paraId="7B4F3556" w14:textId="77777777" w:rsidR="002A4137" w:rsidRPr="009E4711" w:rsidRDefault="002A4137" w:rsidP="00B31086">
                                  <w:pPr>
                                    <w:spacing w:line="276" w:lineRule="auto"/>
                                    <w:rPr>
                                      <w:b w:val="0"/>
                                      <w:bCs w:val="0"/>
                                    </w:rPr>
                                  </w:pPr>
                                </w:p>
                              </w:tc>
                              <w:tc>
                                <w:tcPr>
                                  <w:tcW w:w="5318" w:type="dxa"/>
                                </w:tcPr>
                                <w:p w14:paraId="28BE2F3C" w14:textId="77777777" w:rsidR="002A4137" w:rsidRPr="009E4711" w:rsidRDefault="002A4137" w:rsidP="00B31086">
                                  <w:pPr>
                                    <w:spacing w:line="276" w:lineRule="auto"/>
                                    <w:rPr>
                                      <w:b w:val="0"/>
                                      <w:bCs w:val="0"/>
                                    </w:rPr>
                                  </w:pPr>
                                </w:p>
                              </w:tc>
                            </w:tr>
                            <w:tr w:rsidR="002A4137" w:rsidRPr="00B31086" w14:paraId="193F631C" w14:textId="77777777" w:rsidTr="0079185E">
                              <w:tc>
                                <w:tcPr>
                                  <w:tcW w:w="5062" w:type="dxa"/>
                                  <w:shd w:val="clear" w:color="auto" w:fill="auto"/>
                                </w:tcPr>
                                <w:p w14:paraId="26B3C482" w14:textId="77777777" w:rsidR="002A4137" w:rsidRPr="009E4711" w:rsidRDefault="002A4137" w:rsidP="00B31086">
                                  <w:pPr>
                                    <w:spacing w:line="276" w:lineRule="auto"/>
                                    <w:rPr>
                                      <w:b w:val="0"/>
                                      <w:bCs w:val="0"/>
                                    </w:rPr>
                                  </w:pPr>
                                </w:p>
                              </w:tc>
                              <w:tc>
                                <w:tcPr>
                                  <w:tcW w:w="5318" w:type="dxa"/>
                                </w:tcPr>
                                <w:p w14:paraId="598688EA" w14:textId="77777777" w:rsidR="002A4137" w:rsidRPr="009E4711" w:rsidRDefault="002A4137" w:rsidP="00B31086">
                                  <w:pPr>
                                    <w:spacing w:line="276" w:lineRule="auto"/>
                                    <w:rPr>
                                      <w:b w:val="0"/>
                                      <w:bCs w:val="0"/>
                                    </w:rPr>
                                  </w:pPr>
                                </w:p>
                              </w:tc>
                            </w:tr>
                            <w:tr w:rsidR="002A4137" w:rsidRPr="00B31086" w14:paraId="0DAE5DD8" w14:textId="77777777" w:rsidTr="0079185E">
                              <w:tc>
                                <w:tcPr>
                                  <w:tcW w:w="5062" w:type="dxa"/>
                                  <w:shd w:val="clear" w:color="auto" w:fill="auto"/>
                                </w:tcPr>
                                <w:p w14:paraId="2FC9E471" w14:textId="77777777" w:rsidR="002A4137" w:rsidRPr="009E4711" w:rsidRDefault="002A4137" w:rsidP="00B31086">
                                  <w:pPr>
                                    <w:spacing w:line="276" w:lineRule="auto"/>
                                    <w:rPr>
                                      <w:b w:val="0"/>
                                      <w:bCs w:val="0"/>
                                    </w:rPr>
                                  </w:pPr>
                                </w:p>
                              </w:tc>
                              <w:tc>
                                <w:tcPr>
                                  <w:tcW w:w="5318" w:type="dxa"/>
                                </w:tcPr>
                                <w:p w14:paraId="6F4D9086" w14:textId="77777777" w:rsidR="002A4137" w:rsidRPr="009E4711" w:rsidRDefault="002A4137" w:rsidP="00B31086">
                                  <w:pPr>
                                    <w:spacing w:line="276" w:lineRule="auto"/>
                                    <w:rPr>
                                      <w:b w:val="0"/>
                                      <w:bCs w:val="0"/>
                                    </w:rPr>
                                  </w:pPr>
                                </w:p>
                              </w:tc>
                            </w:tr>
                            <w:tr w:rsidR="002A4137" w:rsidRPr="00B31086" w14:paraId="4FECBAD8" w14:textId="77777777" w:rsidTr="0079185E">
                              <w:tc>
                                <w:tcPr>
                                  <w:tcW w:w="5062" w:type="dxa"/>
                                  <w:shd w:val="clear" w:color="auto" w:fill="auto"/>
                                </w:tcPr>
                                <w:p w14:paraId="7552D001" w14:textId="77777777" w:rsidR="002A4137" w:rsidRPr="009E4711" w:rsidRDefault="002A4137" w:rsidP="00B31086">
                                  <w:pPr>
                                    <w:spacing w:line="276" w:lineRule="auto"/>
                                    <w:rPr>
                                      <w:b w:val="0"/>
                                      <w:bCs w:val="0"/>
                                    </w:rPr>
                                  </w:pPr>
                                </w:p>
                              </w:tc>
                              <w:tc>
                                <w:tcPr>
                                  <w:tcW w:w="5318" w:type="dxa"/>
                                </w:tcPr>
                                <w:p w14:paraId="05029A79" w14:textId="77777777" w:rsidR="002A4137" w:rsidRPr="009E4711" w:rsidRDefault="002A4137" w:rsidP="00B31086">
                                  <w:pPr>
                                    <w:spacing w:line="276" w:lineRule="auto"/>
                                    <w:rPr>
                                      <w:b w:val="0"/>
                                      <w:bCs w:val="0"/>
                                    </w:rPr>
                                  </w:pPr>
                                </w:p>
                              </w:tc>
                            </w:tr>
                            <w:tr w:rsidR="002A4137" w:rsidRPr="00B31086" w14:paraId="4C0436B4" w14:textId="77777777" w:rsidTr="0079185E">
                              <w:tc>
                                <w:tcPr>
                                  <w:tcW w:w="5062" w:type="dxa"/>
                                  <w:shd w:val="clear" w:color="auto" w:fill="auto"/>
                                </w:tcPr>
                                <w:p w14:paraId="47C8D4B9" w14:textId="77777777" w:rsidR="002A4137" w:rsidRPr="009E4711" w:rsidRDefault="002A4137" w:rsidP="00B31086">
                                  <w:pPr>
                                    <w:spacing w:line="276" w:lineRule="auto"/>
                                    <w:rPr>
                                      <w:b w:val="0"/>
                                      <w:bCs w:val="0"/>
                                    </w:rPr>
                                  </w:pPr>
                                </w:p>
                              </w:tc>
                              <w:tc>
                                <w:tcPr>
                                  <w:tcW w:w="5318" w:type="dxa"/>
                                </w:tcPr>
                                <w:p w14:paraId="7E959864" w14:textId="77777777" w:rsidR="002A4137" w:rsidRPr="009E4711" w:rsidRDefault="002A4137" w:rsidP="00B31086">
                                  <w:pPr>
                                    <w:spacing w:line="276" w:lineRule="auto"/>
                                    <w:rPr>
                                      <w:b w:val="0"/>
                                      <w:bCs w:val="0"/>
                                    </w:rPr>
                                  </w:pPr>
                                </w:p>
                              </w:tc>
                            </w:tr>
                            <w:tr w:rsidR="002A4137" w:rsidRPr="00B31086" w14:paraId="27099823" w14:textId="77777777" w:rsidTr="0079185E">
                              <w:tc>
                                <w:tcPr>
                                  <w:tcW w:w="5062" w:type="dxa"/>
                                  <w:shd w:val="clear" w:color="auto" w:fill="auto"/>
                                </w:tcPr>
                                <w:p w14:paraId="58B37354" w14:textId="77777777" w:rsidR="002A4137" w:rsidRPr="009E4711" w:rsidRDefault="002A4137" w:rsidP="00B31086">
                                  <w:pPr>
                                    <w:spacing w:line="276" w:lineRule="auto"/>
                                    <w:rPr>
                                      <w:b w:val="0"/>
                                      <w:bCs w:val="0"/>
                                    </w:rPr>
                                  </w:pPr>
                                </w:p>
                              </w:tc>
                              <w:tc>
                                <w:tcPr>
                                  <w:tcW w:w="5318" w:type="dxa"/>
                                </w:tcPr>
                                <w:p w14:paraId="775C327B" w14:textId="77777777" w:rsidR="002A4137" w:rsidRPr="009E4711" w:rsidRDefault="002A4137" w:rsidP="00B31086">
                                  <w:pPr>
                                    <w:spacing w:line="276" w:lineRule="auto"/>
                                    <w:rPr>
                                      <w:b w:val="0"/>
                                      <w:bCs w:val="0"/>
                                    </w:rPr>
                                  </w:pPr>
                                </w:p>
                              </w:tc>
                            </w:tr>
                            <w:tr w:rsidR="002A4137" w:rsidRPr="00B31086" w14:paraId="0D32D7E6" w14:textId="77777777" w:rsidTr="0079185E">
                              <w:tc>
                                <w:tcPr>
                                  <w:tcW w:w="5062" w:type="dxa"/>
                                  <w:shd w:val="clear" w:color="auto" w:fill="auto"/>
                                </w:tcPr>
                                <w:p w14:paraId="361E4F81" w14:textId="77777777" w:rsidR="002A4137" w:rsidRPr="009E4711" w:rsidRDefault="002A4137" w:rsidP="00B31086">
                                  <w:pPr>
                                    <w:spacing w:line="276" w:lineRule="auto"/>
                                    <w:rPr>
                                      <w:b w:val="0"/>
                                      <w:bCs w:val="0"/>
                                    </w:rPr>
                                  </w:pPr>
                                </w:p>
                              </w:tc>
                              <w:tc>
                                <w:tcPr>
                                  <w:tcW w:w="5318" w:type="dxa"/>
                                </w:tcPr>
                                <w:p w14:paraId="43DCEB12" w14:textId="77777777" w:rsidR="002A4137" w:rsidRPr="009E4711" w:rsidRDefault="002A4137" w:rsidP="00B31086">
                                  <w:pPr>
                                    <w:spacing w:line="276" w:lineRule="auto"/>
                                    <w:rPr>
                                      <w:b w:val="0"/>
                                      <w:bCs w:val="0"/>
                                    </w:rPr>
                                  </w:pPr>
                                </w:p>
                              </w:tc>
                            </w:tr>
                            <w:tr w:rsidR="002A4137" w:rsidRPr="00B31086" w14:paraId="138127DA" w14:textId="77777777" w:rsidTr="0079185E">
                              <w:tc>
                                <w:tcPr>
                                  <w:tcW w:w="5062" w:type="dxa"/>
                                  <w:shd w:val="clear" w:color="auto" w:fill="auto"/>
                                </w:tcPr>
                                <w:p w14:paraId="72915B88" w14:textId="77777777" w:rsidR="002A4137" w:rsidRPr="009E4711" w:rsidRDefault="002A4137" w:rsidP="00B31086">
                                  <w:pPr>
                                    <w:spacing w:line="276" w:lineRule="auto"/>
                                    <w:rPr>
                                      <w:b w:val="0"/>
                                      <w:bCs w:val="0"/>
                                    </w:rPr>
                                  </w:pPr>
                                </w:p>
                              </w:tc>
                              <w:tc>
                                <w:tcPr>
                                  <w:tcW w:w="5318" w:type="dxa"/>
                                </w:tcPr>
                                <w:p w14:paraId="4D716D76" w14:textId="77777777" w:rsidR="002A4137" w:rsidRPr="009E4711" w:rsidRDefault="002A4137" w:rsidP="00B31086">
                                  <w:pPr>
                                    <w:spacing w:line="276" w:lineRule="auto"/>
                                    <w:rPr>
                                      <w:b w:val="0"/>
                                      <w:bCs w:val="0"/>
                                    </w:rPr>
                                  </w:pPr>
                                </w:p>
                              </w:tc>
                            </w:tr>
                            <w:tr w:rsidR="002A4137" w:rsidRPr="00B31086" w14:paraId="6CA8FCC2" w14:textId="77777777" w:rsidTr="0079185E">
                              <w:tc>
                                <w:tcPr>
                                  <w:tcW w:w="5062" w:type="dxa"/>
                                  <w:shd w:val="clear" w:color="auto" w:fill="auto"/>
                                </w:tcPr>
                                <w:p w14:paraId="5CE2A3D2" w14:textId="77777777" w:rsidR="002A4137" w:rsidRPr="009E4711" w:rsidRDefault="002A4137" w:rsidP="00B31086">
                                  <w:pPr>
                                    <w:spacing w:line="276" w:lineRule="auto"/>
                                    <w:rPr>
                                      <w:b w:val="0"/>
                                      <w:bCs w:val="0"/>
                                    </w:rPr>
                                  </w:pPr>
                                </w:p>
                              </w:tc>
                              <w:tc>
                                <w:tcPr>
                                  <w:tcW w:w="5318" w:type="dxa"/>
                                </w:tcPr>
                                <w:p w14:paraId="7DB39005" w14:textId="77777777" w:rsidR="002A4137" w:rsidRPr="009E4711" w:rsidRDefault="002A4137" w:rsidP="00B31086">
                                  <w:pPr>
                                    <w:spacing w:line="276" w:lineRule="auto"/>
                                    <w:rPr>
                                      <w:b w:val="0"/>
                                      <w:bCs w:val="0"/>
                                    </w:rPr>
                                  </w:pPr>
                                </w:p>
                              </w:tc>
                            </w:tr>
                            <w:tr w:rsidR="002A4137" w:rsidRPr="00B31086" w14:paraId="0710A33E" w14:textId="77777777" w:rsidTr="0079185E">
                              <w:tc>
                                <w:tcPr>
                                  <w:tcW w:w="5062" w:type="dxa"/>
                                  <w:shd w:val="clear" w:color="auto" w:fill="auto"/>
                                </w:tcPr>
                                <w:p w14:paraId="29F5A2E0" w14:textId="77777777" w:rsidR="002A4137" w:rsidRPr="009E4711" w:rsidRDefault="002A4137" w:rsidP="00B31086">
                                  <w:pPr>
                                    <w:spacing w:line="276" w:lineRule="auto"/>
                                    <w:rPr>
                                      <w:b w:val="0"/>
                                      <w:bCs w:val="0"/>
                                    </w:rPr>
                                  </w:pPr>
                                </w:p>
                              </w:tc>
                              <w:tc>
                                <w:tcPr>
                                  <w:tcW w:w="5318" w:type="dxa"/>
                                </w:tcPr>
                                <w:p w14:paraId="4F7643B7" w14:textId="77777777" w:rsidR="002A4137" w:rsidRPr="009E4711" w:rsidRDefault="002A4137" w:rsidP="00B31086">
                                  <w:pPr>
                                    <w:spacing w:line="276" w:lineRule="auto"/>
                                    <w:rPr>
                                      <w:b w:val="0"/>
                                      <w:bCs w:val="0"/>
                                    </w:rPr>
                                  </w:pPr>
                                </w:p>
                              </w:tc>
                            </w:tr>
                            <w:tr w:rsidR="002A4137" w:rsidRPr="00B31086" w14:paraId="7B8B1E38" w14:textId="77777777" w:rsidTr="0079185E">
                              <w:tc>
                                <w:tcPr>
                                  <w:tcW w:w="5062" w:type="dxa"/>
                                  <w:shd w:val="clear" w:color="auto" w:fill="auto"/>
                                </w:tcPr>
                                <w:p w14:paraId="24533A3F" w14:textId="77777777" w:rsidR="002A4137" w:rsidRPr="009E4711" w:rsidRDefault="002A4137" w:rsidP="00B31086">
                                  <w:pPr>
                                    <w:spacing w:line="276" w:lineRule="auto"/>
                                    <w:rPr>
                                      <w:b w:val="0"/>
                                      <w:bCs w:val="0"/>
                                    </w:rPr>
                                  </w:pPr>
                                </w:p>
                              </w:tc>
                              <w:tc>
                                <w:tcPr>
                                  <w:tcW w:w="5318" w:type="dxa"/>
                                </w:tcPr>
                                <w:p w14:paraId="27EE499F" w14:textId="77777777" w:rsidR="002A4137" w:rsidRPr="009E4711" w:rsidRDefault="002A4137" w:rsidP="00B31086">
                                  <w:pPr>
                                    <w:spacing w:line="276" w:lineRule="auto"/>
                                    <w:rPr>
                                      <w:b w:val="0"/>
                                      <w:bCs w:val="0"/>
                                    </w:rPr>
                                  </w:pPr>
                                </w:p>
                              </w:tc>
                            </w:tr>
                            <w:tr w:rsidR="002A4137" w:rsidRPr="00B31086" w14:paraId="6B4C1132" w14:textId="77777777" w:rsidTr="0079185E">
                              <w:tc>
                                <w:tcPr>
                                  <w:tcW w:w="5062" w:type="dxa"/>
                                  <w:shd w:val="clear" w:color="auto" w:fill="auto"/>
                                </w:tcPr>
                                <w:p w14:paraId="231332CC" w14:textId="77777777" w:rsidR="002A4137" w:rsidRPr="009E4711" w:rsidRDefault="002A4137" w:rsidP="00B31086">
                                  <w:pPr>
                                    <w:spacing w:line="276" w:lineRule="auto"/>
                                    <w:rPr>
                                      <w:b w:val="0"/>
                                      <w:bCs w:val="0"/>
                                    </w:rPr>
                                  </w:pPr>
                                </w:p>
                              </w:tc>
                              <w:tc>
                                <w:tcPr>
                                  <w:tcW w:w="5318" w:type="dxa"/>
                                </w:tcPr>
                                <w:p w14:paraId="329077AE" w14:textId="77777777" w:rsidR="002A4137" w:rsidRPr="009E4711" w:rsidRDefault="002A4137" w:rsidP="00B31086">
                                  <w:pPr>
                                    <w:spacing w:line="276" w:lineRule="auto"/>
                                    <w:rPr>
                                      <w:b w:val="0"/>
                                      <w:bCs w:val="0"/>
                                    </w:rPr>
                                  </w:pPr>
                                </w:p>
                              </w:tc>
                            </w:tr>
                            <w:tr w:rsidR="002A4137" w:rsidRPr="00B31086" w14:paraId="1EC27DE2" w14:textId="77777777" w:rsidTr="0079185E">
                              <w:tc>
                                <w:tcPr>
                                  <w:tcW w:w="5062" w:type="dxa"/>
                                  <w:shd w:val="clear" w:color="auto" w:fill="auto"/>
                                </w:tcPr>
                                <w:p w14:paraId="603C93D6" w14:textId="77777777" w:rsidR="002A4137" w:rsidRPr="009E4711" w:rsidRDefault="002A4137" w:rsidP="00B31086">
                                  <w:pPr>
                                    <w:spacing w:line="276" w:lineRule="auto"/>
                                    <w:rPr>
                                      <w:b w:val="0"/>
                                      <w:bCs w:val="0"/>
                                    </w:rPr>
                                  </w:pPr>
                                </w:p>
                              </w:tc>
                              <w:tc>
                                <w:tcPr>
                                  <w:tcW w:w="5318" w:type="dxa"/>
                                </w:tcPr>
                                <w:p w14:paraId="0F006F82" w14:textId="77777777" w:rsidR="002A4137" w:rsidRPr="009E4711" w:rsidRDefault="002A4137" w:rsidP="00B31086">
                                  <w:pPr>
                                    <w:spacing w:line="276" w:lineRule="auto"/>
                                    <w:rPr>
                                      <w:b w:val="0"/>
                                      <w:bCs w:val="0"/>
                                    </w:rPr>
                                  </w:pPr>
                                </w:p>
                              </w:tc>
                            </w:tr>
                            <w:tr w:rsidR="002A4137" w:rsidRPr="00B31086" w14:paraId="147669C7" w14:textId="77777777" w:rsidTr="0079185E">
                              <w:tc>
                                <w:tcPr>
                                  <w:tcW w:w="5062" w:type="dxa"/>
                                  <w:shd w:val="clear" w:color="auto" w:fill="auto"/>
                                </w:tcPr>
                                <w:p w14:paraId="26640EA9" w14:textId="77777777" w:rsidR="002A4137" w:rsidRPr="009E4711" w:rsidRDefault="002A4137" w:rsidP="00B31086">
                                  <w:pPr>
                                    <w:spacing w:line="276" w:lineRule="auto"/>
                                    <w:rPr>
                                      <w:b w:val="0"/>
                                      <w:bCs w:val="0"/>
                                    </w:rPr>
                                  </w:pPr>
                                </w:p>
                              </w:tc>
                              <w:tc>
                                <w:tcPr>
                                  <w:tcW w:w="5318" w:type="dxa"/>
                                </w:tcPr>
                                <w:p w14:paraId="67932EC7" w14:textId="77777777" w:rsidR="002A4137" w:rsidRPr="009E4711" w:rsidRDefault="002A4137" w:rsidP="00B31086">
                                  <w:pPr>
                                    <w:spacing w:line="276" w:lineRule="auto"/>
                                    <w:rPr>
                                      <w:b w:val="0"/>
                                      <w:bCs w:val="0"/>
                                    </w:rPr>
                                  </w:pPr>
                                </w:p>
                              </w:tc>
                            </w:tr>
                            <w:tr w:rsidR="002A4137" w:rsidRPr="00B31086" w14:paraId="0395AAF3" w14:textId="77777777" w:rsidTr="0079185E">
                              <w:tc>
                                <w:tcPr>
                                  <w:tcW w:w="5062" w:type="dxa"/>
                                  <w:shd w:val="clear" w:color="auto" w:fill="auto"/>
                                </w:tcPr>
                                <w:p w14:paraId="1DC4B6D6" w14:textId="77777777" w:rsidR="002A4137" w:rsidRPr="009E4711" w:rsidRDefault="002A4137" w:rsidP="00B31086">
                                  <w:pPr>
                                    <w:spacing w:line="276" w:lineRule="auto"/>
                                    <w:rPr>
                                      <w:b w:val="0"/>
                                      <w:bCs w:val="0"/>
                                    </w:rPr>
                                  </w:pPr>
                                </w:p>
                              </w:tc>
                              <w:tc>
                                <w:tcPr>
                                  <w:tcW w:w="5318" w:type="dxa"/>
                                </w:tcPr>
                                <w:p w14:paraId="1EA6E46B" w14:textId="77777777" w:rsidR="002A4137" w:rsidRPr="009E4711" w:rsidRDefault="002A4137" w:rsidP="00B31086">
                                  <w:pPr>
                                    <w:spacing w:line="276" w:lineRule="auto"/>
                                    <w:rPr>
                                      <w:b w:val="0"/>
                                      <w:bCs w:val="0"/>
                                    </w:rPr>
                                  </w:pPr>
                                </w:p>
                              </w:tc>
                            </w:tr>
                            <w:tr w:rsidR="002A4137" w:rsidRPr="00B31086" w14:paraId="790CCD51" w14:textId="77777777" w:rsidTr="0079185E">
                              <w:tc>
                                <w:tcPr>
                                  <w:tcW w:w="5062" w:type="dxa"/>
                                  <w:shd w:val="clear" w:color="auto" w:fill="auto"/>
                                </w:tcPr>
                                <w:p w14:paraId="1FCBEA18" w14:textId="77777777" w:rsidR="002A4137" w:rsidRPr="009E4711" w:rsidRDefault="002A4137" w:rsidP="00B31086">
                                  <w:pPr>
                                    <w:spacing w:line="276" w:lineRule="auto"/>
                                    <w:rPr>
                                      <w:b w:val="0"/>
                                      <w:bCs w:val="0"/>
                                    </w:rPr>
                                  </w:pPr>
                                </w:p>
                              </w:tc>
                              <w:tc>
                                <w:tcPr>
                                  <w:tcW w:w="5318" w:type="dxa"/>
                                </w:tcPr>
                                <w:p w14:paraId="6CE06EF0" w14:textId="77777777" w:rsidR="002A4137" w:rsidRPr="009E4711" w:rsidRDefault="002A4137" w:rsidP="00B31086">
                                  <w:pPr>
                                    <w:spacing w:line="276" w:lineRule="auto"/>
                                    <w:rPr>
                                      <w:b w:val="0"/>
                                      <w:bCs w:val="0"/>
                                    </w:rPr>
                                  </w:pPr>
                                </w:p>
                              </w:tc>
                            </w:tr>
                            <w:tr w:rsidR="002A4137" w:rsidRPr="00B31086" w14:paraId="1103319C" w14:textId="77777777" w:rsidTr="0079185E">
                              <w:tc>
                                <w:tcPr>
                                  <w:tcW w:w="5062" w:type="dxa"/>
                                  <w:shd w:val="clear" w:color="auto" w:fill="auto"/>
                                </w:tcPr>
                                <w:p w14:paraId="7B2D9E6C" w14:textId="77777777" w:rsidR="002A4137" w:rsidRPr="009E4711" w:rsidRDefault="002A4137" w:rsidP="00B31086">
                                  <w:pPr>
                                    <w:spacing w:line="276" w:lineRule="auto"/>
                                    <w:rPr>
                                      <w:b w:val="0"/>
                                      <w:bCs w:val="0"/>
                                    </w:rPr>
                                  </w:pPr>
                                </w:p>
                              </w:tc>
                              <w:tc>
                                <w:tcPr>
                                  <w:tcW w:w="5318" w:type="dxa"/>
                                </w:tcPr>
                                <w:p w14:paraId="20239B22" w14:textId="77777777" w:rsidR="002A4137" w:rsidRPr="009E4711" w:rsidRDefault="002A4137" w:rsidP="00B31086">
                                  <w:pPr>
                                    <w:spacing w:line="276" w:lineRule="auto"/>
                                    <w:rPr>
                                      <w:b w:val="0"/>
                                      <w:bCs w:val="0"/>
                                    </w:rPr>
                                  </w:pPr>
                                </w:p>
                              </w:tc>
                            </w:tr>
                            <w:tr w:rsidR="002A4137" w:rsidRPr="00B31086" w14:paraId="0F8D9F63" w14:textId="77777777" w:rsidTr="0079185E">
                              <w:tc>
                                <w:tcPr>
                                  <w:tcW w:w="5062" w:type="dxa"/>
                                  <w:shd w:val="clear" w:color="auto" w:fill="auto"/>
                                </w:tcPr>
                                <w:p w14:paraId="4292E15F" w14:textId="77777777" w:rsidR="002A4137" w:rsidRPr="009E4711" w:rsidRDefault="002A4137" w:rsidP="00B31086">
                                  <w:pPr>
                                    <w:spacing w:line="276" w:lineRule="auto"/>
                                    <w:rPr>
                                      <w:b w:val="0"/>
                                      <w:bCs w:val="0"/>
                                    </w:rPr>
                                  </w:pPr>
                                </w:p>
                              </w:tc>
                              <w:tc>
                                <w:tcPr>
                                  <w:tcW w:w="5318" w:type="dxa"/>
                                </w:tcPr>
                                <w:p w14:paraId="17DCE017" w14:textId="77777777" w:rsidR="002A4137" w:rsidRPr="009E4711" w:rsidRDefault="002A4137" w:rsidP="00B31086">
                                  <w:pPr>
                                    <w:spacing w:line="276" w:lineRule="auto"/>
                                    <w:rPr>
                                      <w:b w:val="0"/>
                                      <w:bCs w:val="0"/>
                                    </w:rPr>
                                  </w:pPr>
                                </w:p>
                              </w:tc>
                            </w:tr>
                            <w:tr w:rsidR="002A4137" w:rsidRPr="00B31086" w14:paraId="63B515E7" w14:textId="77777777" w:rsidTr="0079185E">
                              <w:tc>
                                <w:tcPr>
                                  <w:tcW w:w="5062" w:type="dxa"/>
                                  <w:shd w:val="clear" w:color="auto" w:fill="auto"/>
                                </w:tcPr>
                                <w:p w14:paraId="472841F3" w14:textId="77777777" w:rsidR="002A4137" w:rsidRPr="009E4711" w:rsidRDefault="002A4137" w:rsidP="00B31086">
                                  <w:pPr>
                                    <w:spacing w:line="276" w:lineRule="auto"/>
                                    <w:rPr>
                                      <w:b w:val="0"/>
                                      <w:bCs w:val="0"/>
                                    </w:rPr>
                                  </w:pPr>
                                </w:p>
                              </w:tc>
                              <w:tc>
                                <w:tcPr>
                                  <w:tcW w:w="5318" w:type="dxa"/>
                                </w:tcPr>
                                <w:p w14:paraId="6E76EED3" w14:textId="77777777" w:rsidR="002A4137" w:rsidRPr="009E4711" w:rsidRDefault="002A4137" w:rsidP="00B31086">
                                  <w:pPr>
                                    <w:spacing w:line="276" w:lineRule="auto"/>
                                    <w:rPr>
                                      <w:b w:val="0"/>
                                      <w:bCs w:val="0"/>
                                    </w:rPr>
                                  </w:pPr>
                                </w:p>
                              </w:tc>
                            </w:tr>
                            <w:tr w:rsidR="002A4137" w:rsidRPr="00B31086" w14:paraId="51F5889B" w14:textId="77777777" w:rsidTr="0079185E">
                              <w:tc>
                                <w:tcPr>
                                  <w:tcW w:w="5062" w:type="dxa"/>
                                  <w:shd w:val="clear" w:color="auto" w:fill="auto"/>
                                </w:tcPr>
                                <w:p w14:paraId="3516257F" w14:textId="77777777" w:rsidR="002A4137" w:rsidRPr="009E4711" w:rsidRDefault="002A4137" w:rsidP="00B31086">
                                  <w:pPr>
                                    <w:spacing w:line="276" w:lineRule="auto"/>
                                    <w:rPr>
                                      <w:b w:val="0"/>
                                      <w:bCs w:val="0"/>
                                    </w:rPr>
                                  </w:pPr>
                                </w:p>
                              </w:tc>
                              <w:tc>
                                <w:tcPr>
                                  <w:tcW w:w="5318" w:type="dxa"/>
                                </w:tcPr>
                                <w:p w14:paraId="2DA9462A" w14:textId="77777777" w:rsidR="002A4137" w:rsidRPr="009E4711" w:rsidRDefault="002A4137" w:rsidP="00B31086">
                                  <w:pPr>
                                    <w:spacing w:line="276" w:lineRule="auto"/>
                                    <w:rPr>
                                      <w:b w:val="0"/>
                                      <w:bCs w:val="0"/>
                                    </w:rPr>
                                  </w:pPr>
                                </w:p>
                              </w:tc>
                            </w:tr>
                            <w:tr w:rsidR="002A4137" w:rsidRPr="00B31086" w14:paraId="66C3C6B3" w14:textId="77777777" w:rsidTr="0079185E">
                              <w:tc>
                                <w:tcPr>
                                  <w:tcW w:w="5062" w:type="dxa"/>
                                  <w:shd w:val="clear" w:color="auto" w:fill="auto"/>
                                </w:tcPr>
                                <w:p w14:paraId="538689DC" w14:textId="77777777" w:rsidR="002A4137" w:rsidRPr="009E4711" w:rsidRDefault="002A4137" w:rsidP="00B31086">
                                  <w:pPr>
                                    <w:spacing w:line="276" w:lineRule="auto"/>
                                    <w:rPr>
                                      <w:b w:val="0"/>
                                      <w:bCs w:val="0"/>
                                    </w:rPr>
                                  </w:pPr>
                                </w:p>
                              </w:tc>
                              <w:tc>
                                <w:tcPr>
                                  <w:tcW w:w="5318" w:type="dxa"/>
                                </w:tcPr>
                                <w:p w14:paraId="6B6397CF" w14:textId="77777777" w:rsidR="002A4137" w:rsidRPr="009E4711" w:rsidRDefault="002A4137" w:rsidP="00B31086">
                                  <w:pPr>
                                    <w:spacing w:line="276" w:lineRule="auto"/>
                                    <w:rPr>
                                      <w:b w:val="0"/>
                                      <w:bCs w:val="0"/>
                                    </w:rPr>
                                  </w:pPr>
                                </w:p>
                              </w:tc>
                            </w:tr>
                            <w:tr w:rsidR="002A4137" w:rsidRPr="00B31086" w14:paraId="3CF6A037" w14:textId="77777777" w:rsidTr="0079185E">
                              <w:tc>
                                <w:tcPr>
                                  <w:tcW w:w="5062" w:type="dxa"/>
                                  <w:shd w:val="clear" w:color="auto" w:fill="auto"/>
                                </w:tcPr>
                                <w:p w14:paraId="7FAAAD72" w14:textId="77777777" w:rsidR="002A4137" w:rsidRPr="009E4711" w:rsidRDefault="002A4137" w:rsidP="00B31086">
                                  <w:pPr>
                                    <w:spacing w:line="276" w:lineRule="auto"/>
                                    <w:rPr>
                                      <w:b w:val="0"/>
                                      <w:bCs w:val="0"/>
                                    </w:rPr>
                                  </w:pPr>
                                </w:p>
                              </w:tc>
                              <w:tc>
                                <w:tcPr>
                                  <w:tcW w:w="5318" w:type="dxa"/>
                                </w:tcPr>
                                <w:p w14:paraId="51CCE83F" w14:textId="77777777" w:rsidR="002A4137" w:rsidRPr="009E4711" w:rsidRDefault="002A4137" w:rsidP="00B31086">
                                  <w:pPr>
                                    <w:spacing w:line="276" w:lineRule="auto"/>
                                    <w:rPr>
                                      <w:b w:val="0"/>
                                      <w:bCs w:val="0"/>
                                    </w:rPr>
                                  </w:pPr>
                                </w:p>
                              </w:tc>
                            </w:tr>
                            <w:tr w:rsidR="002A4137" w:rsidRPr="00B31086" w14:paraId="2295CDBC" w14:textId="77777777" w:rsidTr="0079185E">
                              <w:tc>
                                <w:tcPr>
                                  <w:tcW w:w="5062" w:type="dxa"/>
                                  <w:shd w:val="clear" w:color="auto" w:fill="auto"/>
                                </w:tcPr>
                                <w:p w14:paraId="5C6D23F6" w14:textId="77777777" w:rsidR="002A4137" w:rsidRPr="009E4711" w:rsidRDefault="002A4137" w:rsidP="00B31086">
                                  <w:pPr>
                                    <w:spacing w:line="276" w:lineRule="auto"/>
                                    <w:rPr>
                                      <w:b w:val="0"/>
                                      <w:bCs w:val="0"/>
                                    </w:rPr>
                                  </w:pPr>
                                </w:p>
                              </w:tc>
                              <w:tc>
                                <w:tcPr>
                                  <w:tcW w:w="5318" w:type="dxa"/>
                                </w:tcPr>
                                <w:p w14:paraId="6209873B" w14:textId="77777777" w:rsidR="002A4137" w:rsidRPr="009E4711" w:rsidRDefault="002A4137" w:rsidP="00B31086">
                                  <w:pPr>
                                    <w:spacing w:line="276" w:lineRule="auto"/>
                                    <w:rPr>
                                      <w:b w:val="0"/>
                                      <w:bCs w:val="0"/>
                                    </w:rPr>
                                  </w:pPr>
                                </w:p>
                              </w:tc>
                            </w:tr>
                            <w:tr w:rsidR="002A4137" w:rsidRPr="00B31086" w14:paraId="74579836" w14:textId="77777777" w:rsidTr="0079185E">
                              <w:tc>
                                <w:tcPr>
                                  <w:tcW w:w="5062" w:type="dxa"/>
                                  <w:shd w:val="clear" w:color="auto" w:fill="auto"/>
                                </w:tcPr>
                                <w:p w14:paraId="68025CF7" w14:textId="77777777" w:rsidR="002A4137" w:rsidRPr="009E4711" w:rsidRDefault="002A4137" w:rsidP="00B31086">
                                  <w:pPr>
                                    <w:spacing w:line="276" w:lineRule="auto"/>
                                    <w:rPr>
                                      <w:b w:val="0"/>
                                      <w:bCs w:val="0"/>
                                    </w:rPr>
                                  </w:pPr>
                                </w:p>
                              </w:tc>
                              <w:tc>
                                <w:tcPr>
                                  <w:tcW w:w="5318" w:type="dxa"/>
                                </w:tcPr>
                                <w:p w14:paraId="3DB56E5C" w14:textId="77777777" w:rsidR="002A4137" w:rsidRPr="009E4711" w:rsidRDefault="002A4137" w:rsidP="00B31086">
                                  <w:pPr>
                                    <w:spacing w:line="276" w:lineRule="auto"/>
                                    <w:rPr>
                                      <w:b w:val="0"/>
                                      <w:bCs w:val="0"/>
                                    </w:rPr>
                                  </w:pPr>
                                </w:p>
                              </w:tc>
                            </w:tr>
                            <w:tr w:rsidR="002A4137" w:rsidRPr="00B31086" w14:paraId="53AC2F12" w14:textId="77777777" w:rsidTr="0079185E">
                              <w:tc>
                                <w:tcPr>
                                  <w:tcW w:w="5062" w:type="dxa"/>
                                  <w:shd w:val="clear" w:color="auto" w:fill="auto"/>
                                </w:tcPr>
                                <w:p w14:paraId="5F7732D2" w14:textId="77777777" w:rsidR="002A4137" w:rsidRPr="009E4711" w:rsidRDefault="002A4137" w:rsidP="00B31086">
                                  <w:pPr>
                                    <w:spacing w:line="276" w:lineRule="auto"/>
                                    <w:rPr>
                                      <w:b w:val="0"/>
                                      <w:bCs w:val="0"/>
                                    </w:rPr>
                                  </w:pPr>
                                </w:p>
                              </w:tc>
                              <w:tc>
                                <w:tcPr>
                                  <w:tcW w:w="5318" w:type="dxa"/>
                                </w:tcPr>
                                <w:p w14:paraId="7AE58F02" w14:textId="77777777" w:rsidR="002A4137" w:rsidRPr="009E4711" w:rsidRDefault="002A4137" w:rsidP="00B31086">
                                  <w:pPr>
                                    <w:spacing w:line="276" w:lineRule="auto"/>
                                    <w:rPr>
                                      <w:b w:val="0"/>
                                      <w:bCs w:val="0"/>
                                    </w:rPr>
                                  </w:pPr>
                                </w:p>
                              </w:tc>
                            </w:tr>
                            <w:tr w:rsidR="002A4137" w:rsidRPr="00B31086" w14:paraId="5A20C168" w14:textId="77777777" w:rsidTr="0079185E">
                              <w:tc>
                                <w:tcPr>
                                  <w:tcW w:w="5062" w:type="dxa"/>
                                  <w:shd w:val="clear" w:color="auto" w:fill="auto"/>
                                </w:tcPr>
                                <w:p w14:paraId="0F969C62" w14:textId="77777777" w:rsidR="002A4137" w:rsidRPr="009E4711" w:rsidRDefault="002A4137" w:rsidP="00B31086">
                                  <w:pPr>
                                    <w:spacing w:line="276" w:lineRule="auto"/>
                                    <w:rPr>
                                      <w:b w:val="0"/>
                                      <w:bCs w:val="0"/>
                                    </w:rPr>
                                  </w:pPr>
                                </w:p>
                              </w:tc>
                              <w:tc>
                                <w:tcPr>
                                  <w:tcW w:w="5318" w:type="dxa"/>
                                </w:tcPr>
                                <w:p w14:paraId="1FFA2316" w14:textId="77777777" w:rsidR="002A4137" w:rsidRPr="009E4711" w:rsidRDefault="002A4137" w:rsidP="00B31086">
                                  <w:pPr>
                                    <w:spacing w:line="276" w:lineRule="auto"/>
                                    <w:rPr>
                                      <w:b w:val="0"/>
                                      <w:bCs w:val="0"/>
                                    </w:rPr>
                                  </w:pPr>
                                </w:p>
                              </w:tc>
                            </w:tr>
                            <w:tr w:rsidR="002A4137" w:rsidRPr="00B31086" w14:paraId="0DCC498D" w14:textId="77777777" w:rsidTr="0079185E">
                              <w:tc>
                                <w:tcPr>
                                  <w:tcW w:w="5062" w:type="dxa"/>
                                  <w:shd w:val="clear" w:color="auto" w:fill="auto"/>
                                </w:tcPr>
                                <w:p w14:paraId="35A89863" w14:textId="77777777" w:rsidR="002A4137" w:rsidRPr="009E4711" w:rsidRDefault="002A4137" w:rsidP="00B31086">
                                  <w:pPr>
                                    <w:spacing w:line="276" w:lineRule="auto"/>
                                    <w:rPr>
                                      <w:b w:val="0"/>
                                      <w:bCs w:val="0"/>
                                    </w:rPr>
                                  </w:pPr>
                                </w:p>
                              </w:tc>
                              <w:tc>
                                <w:tcPr>
                                  <w:tcW w:w="5318" w:type="dxa"/>
                                </w:tcPr>
                                <w:p w14:paraId="1FEACD22" w14:textId="77777777" w:rsidR="002A4137" w:rsidRPr="009E4711" w:rsidRDefault="002A4137" w:rsidP="00B31086">
                                  <w:pPr>
                                    <w:spacing w:line="276" w:lineRule="auto"/>
                                    <w:rPr>
                                      <w:b w:val="0"/>
                                      <w:bCs w:val="0"/>
                                    </w:rPr>
                                  </w:pPr>
                                </w:p>
                              </w:tc>
                            </w:tr>
                            <w:tr w:rsidR="002A4137" w:rsidRPr="00B31086" w14:paraId="2B73F084" w14:textId="77777777" w:rsidTr="0079185E">
                              <w:tc>
                                <w:tcPr>
                                  <w:tcW w:w="5062" w:type="dxa"/>
                                  <w:shd w:val="clear" w:color="auto" w:fill="auto"/>
                                </w:tcPr>
                                <w:p w14:paraId="712E628A" w14:textId="77777777" w:rsidR="002A4137" w:rsidRPr="009E4711" w:rsidRDefault="002A4137" w:rsidP="00B31086">
                                  <w:pPr>
                                    <w:spacing w:line="276" w:lineRule="auto"/>
                                    <w:rPr>
                                      <w:b w:val="0"/>
                                      <w:bCs w:val="0"/>
                                    </w:rPr>
                                  </w:pPr>
                                </w:p>
                              </w:tc>
                              <w:tc>
                                <w:tcPr>
                                  <w:tcW w:w="5318" w:type="dxa"/>
                                </w:tcPr>
                                <w:p w14:paraId="1B872A71" w14:textId="77777777" w:rsidR="002A4137" w:rsidRPr="009E4711" w:rsidRDefault="002A4137" w:rsidP="00B31086">
                                  <w:pPr>
                                    <w:spacing w:line="276" w:lineRule="auto"/>
                                    <w:rPr>
                                      <w:b w:val="0"/>
                                      <w:bCs w:val="0"/>
                                    </w:rPr>
                                  </w:pPr>
                                </w:p>
                              </w:tc>
                            </w:tr>
                            <w:tr w:rsidR="002A4137" w:rsidRPr="00B31086" w14:paraId="78F14AAD" w14:textId="77777777" w:rsidTr="0079185E">
                              <w:tc>
                                <w:tcPr>
                                  <w:tcW w:w="5062" w:type="dxa"/>
                                  <w:shd w:val="clear" w:color="auto" w:fill="auto"/>
                                </w:tcPr>
                                <w:p w14:paraId="19DECC06" w14:textId="77777777" w:rsidR="002A4137" w:rsidRPr="009E4711" w:rsidRDefault="002A4137" w:rsidP="00B31086">
                                  <w:pPr>
                                    <w:spacing w:line="276" w:lineRule="auto"/>
                                    <w:rPr>
                                      <w:b w:val="0"/>
                                      <w:bCs w:val="0"/>
                                    </w:rPr>
                                  </w:pPr>
                                </w:p>
                              </w:tc>
                              <w:tc>
                                <w:tcPr>
                                  <w:tcW w:w="5318" w:type="dxa"/>
                                </w:tcPr>
                                <w:p w14:paraId="1345D461" w14:textId="77777777" w:rsidR="002A4137" w:rsidRPr="009E4711" w:rsidRDefault="002A4137" w:rsidP="00B31086">
                                  <w:pPr>
                                    <w:spacing w:line="276" w:lineRule="auto"/>
                                    <w:rPr>
                                      <w:b w:val="0"/>
                                      <w:bCs w:val="0"/>
                                    </w:rPr>
                                  </w:pPr>
                                </w:p>
                              </w:tc>
                            </w:tr>
                            <w:tr w:rsidR="002A4137" w:rsidRPr="00B31086" w14:paraId="4EF00203" w14:textId="77777777" w:rsidTr="0079185E">
                              <w:tc>
                                <w:tcPr>
                                  <w:tcW w:w="5062" w:type="dxa"/>
                                  <w:shd w:val="clear" w:color="auto" w:fill="auto"/>
                                </w:tcPr>
                                <w:p w14:paraId="5BCACCF3" w14:textId="77777777" w:rsidR="002A4137" w:rsidRPr="009E4711" w:rsidRDefault="002A4137" w:rsidP="00B31086">
                                  <w:pPr>
                                    <w:spacing w:line="276" w:lineRule="auto"/>
                                    <w:rPr>
                                      <w:b w:val="0"/>
                                      <w:bCs w:val="0"/>
                                    </w:rPr>
                                  </w:pPr>
                                </w:p>
                              </w:tc>
                              <w:tc>
                                <w:tcPr>
                                  <w:tcW w:w="5318" w:type="dxa"/>
                                </w:tcPr>
                                <w:p w14:paraId="0E257B18" w14:textId="77777777" w:rsidR="002A4137" w:rsidRPr="009E4711" w:rsidRDefault="002A4137" w:rsidP="00B31086">
                                  <w:pPr>
                                    <w:spacing w:line="276" w:lineRule="auto"/>
                                    <w:rPr>
                                      <w:b w:val="0"/>
                                      <w:bCs w:val="0"/>
                                    </w:rPr>
                                  </w:pPr>
                                </w:p>
                              </w:tc>
                            </w:tr>
                            <w:tr w:rsidR="002A4137" w:rsidRPr="00B31086" w14:paraId="6B72B607" w14:textId="77777777" w:rsidTr="0079185E">
                              <w:tc>
                                <w:tcPr>
                                  <w:tcW w:w="5062" w:type="dxa"/>
                                  <w:shd w:val="clear" w:color="auto" w:fill="auto"/>
                                </w:tcPr>
                                <w:p w14:paraId="688A1311" w14:textId="77777777" w:rsidR="002A4137" w:rsidRPr="009E4711" w:rsidRDefault="002A4137" w:rsidP="00B31086">
                                  <w:pPr>
                                    <w:spacing w:line="276" w:lineRule="auto"/>
                                    <w:rPr>
                                      <w:b w:val="0"/>
                                      <w:bCs w:val="0"/>
                                    </w:rPr>
                                  </w:pPr>
                                </w:p>
                              </w:tc>
                              <w:tc>
                                <w:tcPr>
                                  <w:tcW w:w="5318" w:type="dxa"/>
                                </w:tcPr>
                                <w:p w14:paraId="140A552F" w14:textId="77777777" w:rsidR="002A4137" w:rsidRPr="009E4711" w:rsidRDefault="002A4137" w:rsidP="00B31086">
                                  <w:pPr>
                                    <w:spacing w:line="276" w:lineRule="auto"/>
                                    <w:rPr>
                                      <w:b w:val="0"/>
                                      <w:bCs w:val="0"/>
                                    </w:rPr>
                                  </w:pPr>
                                </w:p>
                              </w:tc>
                            </w:tr>
                            <w:tr w:rsidR="002A4137" w:rsidRPr="00B31086" w14:paraId="76BB3DEC" w14:textId="77777777" w:rsidTr="0079185E">
                              <w:tc>
                                <w:tcPr>
                                  <w:tcW w:w="5062" w:type="dxa"/>
                                  <w:shd w:val="clear" w:color="auto" w:fill="auto"/>
                                </w:tcPr>
                                <w:p w14:paraId="2ABE0F19" w14:textId="77777777" w:rsidR="002A4137" w:rsidRPr="009E4711" w:rsidRDefault="002A4137" w:rsidP="00B31086">
                                  <w:pPr>
                                    <w:spacing w:line="276" w:lineRule="auto"/>
                                    <w:rPr>
                                      <w:b w:val="0"/>
                                      <w:bCs w:val="0"/>
                                    </w:rPr>
                                  </w:pPr>
                                </w:p>
                              </w:tc>
                              <w:tc>
                                <w:tcPr>
                                  <w:tcW w:w="5318" w:type="dxa"/>
                                </w:tcPr>
                                <w:p w14:paraId="585602EE" w14:textId="77777777" w:rsidR="002A4137" w:rsidRPr="009E4711" w:rsidRDefault="002A4137" w:rsidP="00B31086">
                                  <w:pPr>
                                    <w:spacing w:line="276" w:lineRule="auto"/>
                                    <w:rPr>
                                      <w:b w:val="0"/>
                                      <w:bCs w:val="0"/>
                                    </w:rPr>
                                  </w:pPr>
                                </w:p>
                              </w:tc>
                            </w:tr>
                            <w:tr w:rsidR="002A4137" w:rsidRPr="00B31086" w14:paraId="557DE9F6" w14:textId="77777777" w:rsidTr="0079185E">
                              <w:tc>
                                <w:tcPr>
                                  <w:tcW w:w="5062" w:type="dxa"/>
                                  <w:shd w:val="clear" w:color="auto" w:fill="auto"/>
                                </w:tcPr>
                                <w:p w14:paraId="0843824B" w14:textId="77777777" w:rsidR="002A4137" w:rsidRPr="009E4711" w:rsidRDefault="002A4137" w:rsidP="00B31086">
                                  <w:pPr>
                                    <w:spacing w:line="276" w:lineRule="auto"/>
                                    <w:rPr>
                                      <w:b w:val="0"/>
                                      <w:bCs w:val="0"/>
                                    </w:rPr>
                                  </w:pPr>
                                </w:p>
                              </w:tc>
                              <w:tc>
                                <w:tcPr>
                                  <w:tcW w:w="5318" w:type="dxa"/>
                                </w:tcPr>
                                <w:p w14:paraId="20EA3EF4" w14:textId="77777777" w:rsidR="002A4137" w:rsidRPr="009E4711" w:rsidRDefault="002A4137" w:rsidP="00B31086">
                                  <w:pPr>
                                    <w:spacing w:line="276" w:lineRule="auto"/>
                                    <w:rPr>
                                      <w:b w:val="0"/>
                                      <w:bCs w:val="0"/>
                                    </w:rPr>
                                  </w:pPr>
                                </w:p>
                              </w:tc>
                            </w:tr>
                          </w:tbl>
                          <w:p w14:paraId="5A855B9B" w14:textId="77777777" w:rsidR="002A4137" w:rsidRPr="00B31086" w:rsidRDefault="002A4137" w:rsidP="00063C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25pt;margin-top:2.75pt;width:518.05pt;height:761.7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0C3FD70" w14:textId="77777777" w:rsidTr="0092781A">
                        <w:tc>
                          <w:tcPr>
                            <w:tcW w:w="10380" w:type="dxa"/>
                            <w:gridSpan w:val="2"/>
                            <w:shd w:val="clear" w:color="auto" w:fill="auto"/>
                          </w:tcPr>
                          <w:p w14:paraId="74C12561" w14:textId="77777777" w:rsidR="002A4137" w:rsidRPr="007C3057" w:rsidRDefault="002A4137" w:rsidP="0079185E">
                            <w:pPr>
                              <w:ind w:right="5004"/>
                              <w:jc w:val="both"/>
                              <w:rPr>
                                <w:b w:val="0"/>
                                <w:lang w:val="nl-NL"/>
                              </w:rPr>
                            </w:pPr>
                          </w:p>
                        </w:tc>
                      </w:tr>
                      <w:tr w:rsidR="002A4137" w:rsidRPr="00B31086" w14:paraId="0EFF59D0" w14:textId="77777777" w:rsidTr="0079185E">
                        <w:tc>
                          <w:tcPr>
                            <w:tcW w:w="5062" w:type="dxa"/>
                            <w:shd w:val="clear" w:color="auto" w:fill="auto"/>
                          </w:tcPr>
                          <w:p w14:paraId="69DE8D9F" w14:textId="77777777" w:rsidR="002A4137" w:rsidRPr="009E4711" w:rsidRDefault="002A4137" w:rsidP="00B31086">
                            <w:pPr>
                              <w:spacing w:line="276" w:lineRule="auto"/>
                              <w:rPr>
                                <w:b w:val="0"/>
                                <w:bCs w:val="0"/>
                              </w:rPr>
                            </w:pPr>
                          </w:p>
                        </w:tc>
                        <w:tc>
                          <w:tcPr>
                            <w:tcW w:w="5318" w:type="dxa"/>
                          </w:tcPr>
                          <w:p w14:paraId="19EC0819" w14:textId="77777777" w:rsidR="002A4137" w:rsidRPr="009E4711" w:rsidRDefault="002A4137" w:rsidP="00B31086">
                            <w:pPr>
                              <w:spacing w:line="276" w:lineRule="auto"/>
                              <w:rPr>
                                <w:b w:val="0"/>
                                <w:bCs w:val="0"/>
                              </w:rPr>
                            </w:pPr>
                          </w:p>
                        </w:tc>
                      </w:tr>
                      <w:tr w:rsidR="002A4137" w:rsidRPr="00B31086" w14:paraId="56CB9670" w14:textId="77777777" w:rsidTr="0079185E">
                        <w:tc>
                          <w:tcPr>
                            <w:tcW w:w="5062" w:type="dxa"/>
                            <w:shd w:val="clear" w:color="auto" w:fill="auto"/>
                          </w:tcPr>
                          <w:p w14:paraId="752532E9" w14:textId="77777777" w:rsidR="002A4137" w:rsidRPr="009E4711" w:rsidRDefault="002A4137" w:rsidP="00B31086">
                            <w:pPr>
                              <w:spacing w:line="276" w:lineRule="auto"/>
                              <w:rPr>
                                <w:b w:val="0"/>
                                <w:bCs w:val="0"/>
                              </w:rPr>
                            </w:pPr>
                          </w:p>
                        </w:tc>
                        <w:tc>
                          <w:tcPr>
                            <w:tcW w:w="5318" w:type="dxa"/>
                          </w:tcPr>
                          <w:p w14:paraId="2F1F173F" w14:textId="77777777" w:rsidR="002A4137" w:rsidRPr="009E4711" w:rsidRDefault="002A4137" w:rsidP="00B31086">
                            <w:pPr>
                              <w:spacing w:line="276" w:lineRule="auto"/>
                              <w:rPr>
                                <w:b w:val="0"/>
                                <w:bCs w:val="0"/>
                              </w:rPr>
                            </w:pPr>
                          </w:p>
                        </w:tc>
                      </w:tr>
                      <w:tr w:rsidR="002A4137" w:rsidRPr="00B31086" w14:paraId="511EDEDE" w14:textId="77777777" w:rsidTr="0079185E">
                        <w:tc>
                          <w:tcPr>
                            <w:tcW w:w="5062" w:type="dxa"/>
                            <w:shd w:val="clear" w:color="auto" w:fill="auto"/>
                          </w:tcPr>
                          <w:p w14:paraId="5B573CA0" w14:textId="77777777" w:rsidR="002A4137" w:rsidRPr="009E4711" w:rsidRDefault="002A4137" w:rsidP="00B31086">
                            <w:pPr>
                              <w:spacing w:line="276" w:lineRule="auto"/>
                              <w:rPr>
                                <w:b w:val="0"/>
                                <w:bCs w:val="0"/>
                              </w:rPr>
                            </w:pPr>
                          </w:p>
                        </w:tc>
                        <w:tc>
                          <w:tcPr>
                            <w:tcW w:w="5318" w:type="dxa"/>
                          </w:tcPr>
                          <w:p w14:paraId="3CBD9C38" w14:textId="77777777" w:rsidR="002A4137" w:rsidRPr="009E4711" w:rsidRDefault="002A4137" w:rsidP="00B31086">
                            <w:pPr>
                              <w:spacing w:line="276" w:lineRule="auto"/>
                              <w:rPr>
                                <w:b w:val="0"/>
                                <w:bCs w:val="0"/>
                              </w:rPr>
                            </w:pPr>
                          </w:p>
                        </w:tc>
                      </w:tr>
                      <w:tr w:rsidR="002A4137" w:rsidRPr="00B31086" w14:paraId="597637E6" w14:textId="77777777" w:rsidTr="0079185E">
                        <w:tc>
                          <w:tcPr>
                            <w:tcW w:w="5062" w:type="dxa"/>
                            <w:shd w:val="clear" w:color="auto" w:fill="auto"/>
                          </w:tcPr>
                          <w:p w14:paraId="2858D247" w14:textId="77777777" w:rsidR="002A4137" w:rsidRPr="009E4711" w:rsidRDefault="002A4137" w:rsidP="00B31086">
                            <w:pPr>
                              <w:spacing w:line="276" w:lineRule="auto"/>
                              <w:rPr>
                                <w:b w:val="0"/>
                                <w:bCs w:val="0"/>
                              </w:rPr>
                            </w:pPr>
                          </w:p>
                        </w:tc>
                        <w:tc>
                          <w:tcPr>
                            <w:tcW w:w="5318" w:type="dxa"/>
                          </w:tcPr>
                          <w:p w14:paraId="7287A949" w14:textId="77777777" w:rsidR="002A4137" w:rsidRPr="009E4711" w:rsidRDefault="002A4137" w:rsidP="00B31086">
                            <w:pPr>
                              <w:spacing w:line="276" w:lineRule="auto"/>
                              <w:rPr>
                                <w:b w:val="0"/>
                                <w:bCs w:val="0"/>
                              </w:rPr>
                            </w:pPr>
                          </w:p>
                        </w:tc>
                      </w:tr>
                      <w:tr w:rsidR="002A4137" w:rsidRPr="00B31086" w14:paraId="29922968" w14:textId="77777777" w:rsidTr="0079185E">
                        <w:tc>
                          <w:tcPr>
                            <w:tcW w:w="5062" w:type="dxa"/>
                            <w:shd w:val="clear" w:color="auto" w:fill="auto"/>
                          </w:tcPr>
                          <w:p w14:paraId="274B5F6D" w14:textId="77777777" w:rsidR="002A4137" w:rsidRPr="009E4711" w:rsidRDefault="002A4137" w:rsidP="00B31086">
                            <w:pPr>
                              <w:spacing w:line="276" w:lineRule="auto"/>
                              <w:rPr>
                                <w:b w:val="0"/>
                                <w:bCs w:val="0"/>
                              </w:rPr>
                            </w:pPr>
                          </w:p>
                        </w:tc>
                        <w:tc>
                          <w:tcPr>
                            <w:tcW w:w="5318" w:type="dxa"/>
                          </w:tcPr>
                          <w:p w14:paraId="1198AF85" w14:textId="77777777" w:rsidR="002A4137" w:rsidRPr="009E4711" w:rsidRDefault="002A4137" w:rsidP="00B31086">
                            <w:pPr>
                              <w:spacing w:line="276" w:lineRule="auto"/>
                              <w:rPr>
                                <w:b w:val="0"/>
                                <w:bCs w:val="0"/>
                              </w:rPr>
                            </w:pPr>
                          </w:p>
                        </w:tc>
                      </w:tr>
                      <w:tr w:rsidR="002A4137" w:rsidRPr="00B31086" w14:paraId="71483CBE" w14:textId="77777777" w:rsidTr="0079185E">
                        <w:tc>
                          <w:tcPr>
                            <w:tcW w:w="5062" w:type="dxa"/>
                            <w:shd w:val="clear" w:color="auto" w:fill="auto"/>
                          </w:tcPr>
                          <w:p w14:paraId="674B3513" w14:textId="77777777" w:rsidR="002A4137" w:rsidRPr="009E4711" w:rsidRDefault="002A4137" w:rsidP="00B31086">
                            <w:pPr>
                              <w:spacing w:line="276" w:lineRule="auto"/>
                              <w:rPr>
                                <w:b w:val="0"/>
                                <w:bCs w:val="0"/>
                              </w:rPr>
                            </w:pPr>
                          </w:p>
                        </w:tc>
                        <w:tc>
                          <w:tcPr>
                            <w:tcW w:w="5318" w:type="dxa"/>
                          </w:tcPr>
                          <w:p w14:paraId="4B3FFFE1" w14:textId="77777777" w:rsidR="002A4137" w:rsidRPr="009E4711" w:rsidRDefault="002A4137" w:rsidP="00B31086">
                            <w:pPr>
                              <w:spacing w:line="276" w:lineRule="auto"/>
                              <w:rPr>
                                <w:b w:val="0"/>
                                <w:bCs w:val="0"/>
                              </w:rPr>
                            </w:pPr>
                          </w:p>
                        </w:tc>
                      </w:tr>
                      <w:tr w:rsidR="002A4137" w:rsidRPr="00B31086" w14:paraId="2326E88A" w14:textId="77777777" w:rsidTr="0079185E">
                        <w:tc>
                          <w:tcPr>
                            <w:tcW w:w="5062" w:type="dxa"/>
                            <w:shd w:val="clear" w:color="auto" w:fill="auto"/>
                          </w:tcPr>
                          <w:p w14:paraId="7B4F3556" w14:textId="77777777" w:rsidR="002A4137" w:rsidRPr="009E4711" w:rsidRDefault="002A4137" w:rsidP="00B31086">
                            <w:pPr>
                              <w:spacing w:line="276" w:lineRule="auto"/>
                              <w:rPr>
                                <w:b w:val="0"/>
                                <w:bCs w:val="0"/>
                              </w:rPr>
                            </w:pPr>
                          </w:p>
                        </w:tc>
                        <w:tc>
                          <w:tcPr>
                            <w:tcW w:w="5318" w:type="dxa"/>
                          </w:tcPr>
                          <w:p w14:paraId="28BE2F3C" w14:textId="77777777" w:rsidR="002A4137" w:rsidRPr="009E4711" w:rsidRDefault="002A4137" w:rsidP="00B31086">
                            <w:pPr>
                              <w:spacing w:line="276" w:lineRule="auto"/>
                              <w:rPr>
                                <w:b w:val="0"/>
                                <w:bCs w:val="0"/>
                              </w:rPr>
                            </w:pPr>
                          </w:p>
                        </w:tc>
                      </w:tr>
                      <w:tr w:rsidR="002A4137" w:rsidRPr="00B31086" w14:paraId="193F631C" w14:textId="77777777" w:rsidTr="0079185E">
                        <w:tc>
                          <w:tcPr>
                            <w:tcW w:w="5062" w:type="dxa"/>
                            <w:shd w:val="clear" w:color="auto" w:fill="auto"/>
                          </w:tcPr>
                          <w:p w14:paraId="26B3C482" w14:textId="77777777" w:rsidR="002A4137" w:rsidRPr="009E4711" w:rsidRDefault="002A4137" w:rsidP="00B31086">
                            <w:pPr>
                              <w:spacing w:line="276" w:lineRule="auto"/>
                              <w:rPr>
                                <w:b w:val="0"/>
                                <w:bCs w:val="0"/>
                              </w:rPr>
                            </w:pPr>
                          </w:p>
                        </w:tc>
                        <w:tc>
                          <w:tcPr>
                            <w:tcW w:w="5318" w:type="dxa"/>
                          </w:tcPr>
                          <w:p w14:paraId="598688EA" w14:textId="77777777" w:rsidR="002A4137" w:rsidRPr="009E4711" w:rsidRDefault="002A4137" w:rsidP="00B31086">
                            <w:pPr>
                              <w:spacing w:line="276" w:lineRule="auto"/>
                              <w:rPr>
                                <w:b w:val="0"/>
                                <w:bCs w:val="0"/>
                              </w:rPr>
                            </w:pPr>
                          </w:p>
                        </w:tc>
                      </w:tr>
                      <w:tr w:rsidR="002A4137" w:rsidRPr="00B31086" w14:paraId="0DAE5DD8" w14:textId="77777777" w:rsidTr="0079185E">
                        <w:tc>
                          <w:tcPr>
                            <w:tcW w:w="5062" w:type="dxa"/>
                            <w:shd w:val="clear" w:color="auto" w:fill="auto"/>
                          </w:tcPr>
                          <w:p w14:paraId="2FC9E471" w14:textId="77777777" w:rsidR="002A4137" w:rsidRPr="009E4711" w:rsidRDefault="002A4137" w:rsidP="00B31086">
                            <w:pPr>
                              <w:spacing w:line="276" w:lineRule="auto"/>
                              <w:rPr>
                                <w:b w:val="0"/>
                                <w:bCs w:val="0"/>
                              </w:rPr>
                            </w:pPr>
                          </w:p>
                        </w:tc>
                        <w:tc>
                          <w:tcPr>
                            <w:tcW w:w="5318" w:type="dxa"/>
                          </w:tcPr>
                          <w:p w14:paraId="6F4D9086" w14:textId="77777777" w:rsidR="002A4137" w:rsidRPr="009E4711" w:rsidRDefault="002A4137" w:rsidP="00B31086">
                            <w:pPr>
                              <w:spacing w:line="276" w:lineRule="auto"/>
                              <w:rPr>
                                <w:b w:val="0"/>
                                <w:bCs w:val="0"/>
                              </w:rPr>
                            </w:pPr>
                          </w:p>
                        </w:tc>
                      </w:tr>
                      <w:tr w:rsidR="002A4137" w:rsidRPr="00B31086" w14:paraId="4FECBAD8" w14:textId="77777777" w:rsidTr="0079185E">
                        <w:tc>
                          <w:tcPr>
                            <w:tcW w:w="5062" w:type="dxa"/>
                            <w:shd w:val="clear" w:color="auto" w:fill="auto"/>
                          </w:tcPr>
                          <w:p w14:paraId="7552D001" w14:textId="77777777" w:rsidR="002A4137" w:rsidRPr="009E4711" w:rsidRDefault="002A4137" w:rsidP="00B31086">
                            <w:pPr>
                              <w:spacing w:line="276" w:lineRule="auto"/>
                              <w:rPr>
                                <w:b w:val="0"/>
                                <w:bCs w:val="0"/>
                              </w:rPr>
                            </w:pPr>
                          </w:p>
                        </w:tc>
                        <w:tc>
                          <w:tcPr>
                            <w:tcW w:w="5318" w:type="dxa"/>
                          </w:tcPr>
                          <w:p w14:paraId="05029A79" w14:textId="77777777" w:rsidR="002A4137" w:rsidRPr="009E4711" w:rsidRDefault="002A4137" w:rsidP="00B31086">
                            <w:pPr>
                              <w:spacing w:line="276" w:lineRule="auto"/>
                              <w:rPr>
                                <w:b w:val="0"/>
                                <w:bCs w:val="0"/>
                              </w:rPr>
                            </w:pPr>
                          </w:p>
                        </w:tc>
                      </w:tr>
                      <w:tr w:rsidR="002A4137" w:rsidRPr="00B31086" w14:paraId="4C0436B4" w14:textId="77777777" w:rsidTr="0079185E">
                        <w:tc>
                          <w:tcPr>
                            <w:tcW w:w="5062" w:type="dxa"/>
                            <w:shd w:val="clear" w:color="auto" w:fill="auto"/>
                          </w:tcPr>
                          <w:p w14:paraId="47C8D4B9" w14:textId="77777777" w:rsidR="002A4137" w:rsidRPr="009E4711" w:rsidRDefault="002A4137" w:rsidP="00B31086">
                            <w:pPr>
                              <w:spacing w:line="276" w:lineRule="auto"/>
                              <w:rPr>
                                <w:b w:val="0"/>
                                <w:bCs w:val="0"/>
                              </w:rPr>
                            </w:pPr>
                          </w:p>
                        </w:tc>
                        <w:tc>
                          <w:tcPr>
                            <w:tcW w:w="5318" w:type="dxa"/>
                          </w:tcPr>
                          <w:p w14:paraId="7E959864" w14:textId="77777777" w:rsidR="002A4137" w:rsidRPr="009E4711" w:rsidRDefault="002A4137" w:rsidP="00B31086">
                            <w:pPr>
                              <w:spacing w:line="276" w:lineRule="auto"/>
                              <w:rPr>
                                <w:b w:val="0"/>
                                <w:bCs w:val="0"/>
                              </w:rPr>
                            </w:pPr>
                          </w:p>
                        </w:tc>
                      </w:tr>
                      <w:tr w:rsidR="002A4137" w:rsidRPr="00B31086" w14:paraId="27099823" w14:textId="77777777" w:rsidTr="0079185E">
                        <w:tc>
                          <w:tcPr>
                            <w:tcW w:w="5062" w:type="dxa"/>
                            <w:shd w:val="clear" w:color="auto" w:fill="auto"/>
                          </w:tcPr>
                          <w:p w14:paraId="58B37354" w14:textId="77777777" w:rsidR="002A4137" w:rsidRPr="009E4711" w:rsidRDefault="002A4137" w:rsidP="00B31086">
                            <w:pPr>
                              <w:spacing w:line="276" w:lineRule="auto"/>
                              <w:rPr>
                                <w:b w:val="0"/>
                                <w:bCs w:val="0"/>
                              </w:rPr>
                            </w:pPr>
                          </w:p>
                        </w:tc>
                        <w:tc>
                          <w:tcPr>
                            <w:tcW w:w="5318" w:type="dxa"/>
                          </w:tcPr>
                          <w:p w14:paraId="775C327B" w14:textId="77777777" w:rsidR="002A4137" w:rsidRPr="009E4711" w:rsidRDefault="002A4137" w:rsidP="00B31086">
                            <w:pPr>
                              <w:spacing w:line="276" w:lineRule="auto"/>
                              <w:rPr>
                                <w:b w:val="0"/>
                                <w:bCs w:val="0"/>
                              </w:rPr>
                            </w:pPr>
                          </w:p>
                        </w:tc>
                      </w:tr>
                      <w:tr w:rsidR="002A4137" w:rsidRPr="00B31086" w14:paraId="0D32D7E6" w14:textId="77777777" w:rsidTr="0079185E">
                        <w:tc>
                          <w:tcPr>
                            <w:tcW w:w="5062" w:type="dxa"/>
                            <w:shd w:val="clear" w:color="auto" w:fill="auto"/>
                          </w:tcPr>
                          <w:p w14:paraId="361E4F81" w14:textId="77777777" w:rsidR="002A4137" w:rsidRPr="009E4711" w:rsidRDefault="002A4137" w:rsidP="00B31086">
                            <w:pPr>
                              <w:spacing w:line="276" w:lineRule="auto"/>
                              <w:rPr>
                                <w:b w:val="0"/>
                                <w:bCs w:val="0"/>
                              </w:rPr>
                            </w:pPr>
                          </w:p>
                        </w:tc>
                        <w:tc>
                          <w:tcPr>
                            <w:tcW w:w="5318" w:type="dxa"/>
                          </w:tcPr>
                          <w:p w14:paraId="43DCEB12" w14:textId="77777777" w:rsidR="002A4137" w:rsidRPr="009E4711" w:rsidRDefault="002A4137" w:rsidP="00B31086">
                            <w:pPr>
                              <w:spacing w:line="276" w:lineRule="auto"/>
                              <w:rPr>
                                <w:b w:val="0"/>
                                <w:bCs w:val="0"/>
                              </w:rPr>
                            </w:pPr>
                          </w:p>
                        </w:tc>
                      </w:tr>
                      <w:tr w:rsidR="002A4137" w:rsidRPr="00B31086" w14:paraId="138127DA" w14:textId="77777777" w:rsidTr="0079185E">
                        <w:tc>
                          <w:tcPr>
                            <w:tcW w:w="5062" w:type="dxa"/>
                            <w:shd w:val="clear" w:color="auto" w:fill="auto"/>
                          </w:tcPr>
                          <w:p w14:paraId="72915B88" w14:textId="77777777" w:rsidR="002A4137" w:rsidRPr="009E4711" w:rsidRDefault="002A4137" w:rsidP="00B31086">
                            <w:pPr>
                              <w:spacing w:line="276" w:lineRule="auto"/>
                              <w:rPr>
                                <w:b w:val="0"/>
                                <w:bCs w:val="0"/>
                              </w:rPr>
                            </w:pPr>
                          </w:p>
                        </w:tc>
                        <w:tc>
                          <w:tcPr>
                            <w:tcW w:w="5318" w:type="dxa"/>
                          </w:tcPr>
                          <w:p w14:paraId="4D716D76" w14:textId="77777777" w:rsidR="002A4137" w:rsidRPr="009E4711" w:rsidRDefault="002A4137" w:rsidP="00B31086">
                            <w:pPr>
                              <w:spacing w:line="276" w:lineRule="auto"/>
                              <w:rPr>
                                <w:b w:val="0"/>
                                <w:bCs w:val="0"/>
                              </w:rPr>
                            </w:pPr>
                          </w:p>
                        </w:tc>
                      </w:tr>
                      <w:tr w:rsidR="002A4137" w:rsidRPr="00B31086" w14:paraId="6CA8FCC2" w14:textId="77777777" w:rsidTr="0079185E">
                        <w:tc>
                          <w:tcPr>
                            <w:tcW w:w="5062" w:type="dxa"/>
                            <w:shd w:val="clear" w:color="auto" w:fill="auto"/>
                          </w:tcPr>
                          <w:p w14:paraId="5CE2A3D2" w14:textId="77777777" w:rsidR="002A4137" w:rsidRPr="009E4711" w:rsidRDefault="002A4137" w:rsidP="00B31086">
                            <w:pPr>
                              <w:spacing w:line="276" w:lineRule="auto"/>
                              <w:rPr>
                                <w:b w:val="0"/>
                                <w:bCs w:val="0"/>
                              </w:rPr>
                            </w:pPr>
                          </w:p>
                        </w:tc>
                        <w:tc>
                          <w:tcPr>
                            <w:tcW w:w="5318" w:type="dxa"/>
                          </w:tcPr>
                          <w:p w14:paraId="7DB39005" w14:textId="77777777" w:rsidR="002A4137" w:rsidRPr="009E4711" w:rsidRDefault="002A4137" w:rsidP="00B31086">
                            <w:pPr>
                              <w:spacing w:line="276" w:lineRule="auto"/>
                              <w:rPr>
                                <w:b w:val="0"/>
                                <w:bCs w:val="0"/>
                              </w:rPr>
                            </w:pPr>
                          </w:p>
                        </w:tc>
                      </w:tr>
                      <w:tr w:rsidR="002A4137" w:rsidRPr="00B31086" w14:paraId="0710A33E" w14:textId="77777777" w:rsidTr="0079185E">
                        <w:tc>
                          <w:tcPr>
                            <w:tcW w:w="5062" w:type="dxa"/>
                            <w:shd w:val="clear" w:color="auto" w:fill="auto"/>
                          </w:tcPr>
                          <w:p w14:paraId="29F5A2E0" w14:textId="77777777" w:rsidR="002A4137" w:rsidRPr="009E4711" w:rsidRDefault="002A4137" w:rsidP="00B31086">
                            <w:pPr>
                              <w:spacing w:line="276" w:lineRule="auto"/>
                              <w:rPr>
                                <w:b w:val="0"/>
                                <w:bCs w:val="0"/>
                              </w:rPr>
                            </w:pPr>
                          </w:p>
                        </w:tc>
                        <w:tc>
                          <w:tcPr>
                            <w:tcW w:w="5318" w:type="dxa"/>
                          </w:tcPr>
                          <w:p w14:paraId="4F7643B7" w14:textId="77777777" w:rsidR="002A4137" w:rsidRPr="009E4711" w:rsidRDefault="002A4137" w:rsidP="00B31086">
                            <w:pPr>
                              <w:spacing w:line="276" w:lineRule="auto"/>
                              <w:rPr>
                                <w:b w:val="0"/>
                                <w:bCs w:val="0"/>
                              </w:rPr>
                            </w:pPr>
                          </w:p>
                        </w:tc>
                      </w:tr>
                      <w:tr w:rsidR="002A4137" w:rsidRPr="00B31086" w14:paraId="7B8B1E38" w14:textId="77777777" w:rsidTr="0079185E">
                        <w:tc>
                          <w:tcPr>
                            <w:tcW w:w="5062" w:type="dxa"/>
                            <w:shd w:val="clear" w:color="auto" w:fill="auto"/>
                          </w:tcPr>
                          <w:p w14:paraId="24533A3F" w14:textId="77777777" w:rsidR="002A4137" w:rsidRPr="009E4711" w:rsidRDefault="002A4137" w:rsidP="00B31086">
                            <w:pPr>
                              <w:spacing w:line="276" w:lineRule="auto"/>
                              <w:rPr>
                                <w:b w:val="0"/>
                                <w:bCs w:val="0"/>
                              </w:rPr>
                            </w:pPr>
                          </w:p>
                        </w:tc>
                        <w:tc>
                          <w:tcPr>
                            <w:tcW w:w="5318" w:type="dxa"/>
                          </w:tcPr>
                          <w:p w14:paraId="27EE499F" w14:textId="77777777" w:rsidR="002A4137" w:rsidRPr="009E4711" w:rsidRDefault="002A4137" w:rsidP="00B31086">
                            <w:pPr>
                              <w:spacing w:line="276" w:lineRule="auto"/>
                              <w:rPr>
                                <w:b w:val="0"/>
                                <w:bCs w:val="0"/>
                              </w:rPr>
                            </w:pPr>
                          </w:p>
                        </w:tc>
                      </w:tr>
                      <w:tr w:rsidR="002A4137" w:rsidRPr="00B31086" w14:paraId="6B4C1132" w14:textId="77777777" w:rsidTr="0079185E">
                        <w:tc>
                          <w:tcPr>
                            <w:tcW w:w="5062" w:type="dxa"/>
                            <w:shd w:val="clear" w:color="auto" w:fill="auto"/>
                          </w:tcPr>
                          <w:p w14:paraId="231332CC" w14:textId="77777777" w:rsidR="002A4137" w:rsidRPr="009E4711" w:rsidRDefault="002A4137" w:rsidP="00B31086">
                            <w:pPr>
                              <w:spacing w:line="276" w:lineRule="auto"/>
                              <w:rPr>
                                <w:b w:val="0"/>
                                <w:bCs w:val="0"/>
                              </w:rPr>
                            </w:pPr>
                          </w:p>
                        </w:tc>
                        <w:tc>
                          <w:tcPr>
                            <w:tcW w:w="5318" w:type="dxa"/>
                          </w:tcPr>
                          <w:p w14:paraId="329077AE" w14:textId="77777777" w:rsidR="002A4137" w:rsidRPr="009E4711" w:rsidRDefault="002A4137" w:rsidP="00B31086">
                            <w:pPr>
                              <w:spacing w:line="276" w:lineRule="auto"/>
                              <w:rPr>
                                <w:b w:val="0"/>
                                <w:bCs w:val="0"/>
                              </w:rPr>
                            </w:pPr>
                          </w:p>
                        </w:tc>
                      </w:tr>
                      <w:tr w:rsidR="002A4137" w:rsidRPr="00B31086" w14:paraId="1EC27DE2" w14:textId="77777777" w:rsidTr="0079185E">
                        <w:tc>
                          <w:tcPr>
                            <w:tcW w:w="5062" w:type="dxa"/>
                            <w:shd w:val="clear" w:color="auto" w:fill="auto"/>
                          </w:tcPr>
                          <w:p w14:paraId="603C93D6" w14:textId="77777777" w:rsidR="002A4137" w:rsidRPr="009E4711" w:rsidRDefault="002A4137" w:rsidP="00B31086">
                            <w:pPr>
                              <w:spacing w:line="276" w:lineRule="auto"/>
                              <w:rPr>
                                <w:b w:val="0"/>
                                <w:bCs w:val="0"/>
                              </w:rPr>
                            </w:pPr>
                          </w:p>
                        </w:tc>
                        <w:tc>
                          <w:tcPr>
                            <w:tcW w:w="5318" w:type="dxa"/>
                          </w:tcPr>
                          <w:p w14:paraId="0F006F82" w14:textId="77777777" w:rsidR="002A4137" w:rsidRPr="009E4711" w:rsidRDefault="002A4137" w:rsidP="00B31086">
                            <w:pPr>
                              <w:spacing w:line="276" w:lineRule="auto"/>
                              <w:rPr>
                                <w:b w:val="0"/>
                                <w:bCs w:val="0"/>
                              </w:rPr>
                            </w:pPr>
                          </w:p>
                        </w:tc>
                      </w:tr>
                      <w:tr w:rsidR="002A4137" w:rsidRPr="00B31086" w14:paraId="147669C7" w14:textId="77777777" w:rsidTr="0079185E">
                        <w:tc>
                          <w:tcPr>
                            <w:tcW w:w="5062" w:type="dxa"/>
                            <w:shd w:val="clear" w:color="auto" w:fill="auto"/>
                          </w:tcPr>
                          <w:p w14:paraId="26640EA9" w14:textId="77777777" w:rsidR="002A4137" w:rsidRPr="009E4711" w:rsidRDefault="002A4137" w:rsidP="00B31086">
                            <w:pPr>
                              <w:spacing w:line="276" w:lineRule="auto"/>
                              <w:rPr>
                                <w:b w:val="0"/>
                                <w:bCs w:val="0"/>
                              </w:rPr>
                            </w:pPr>
                          </w:p>
                        </w:tc>
                        <w:tc>
                          <w:tcPr>
                            <w:tcW w:w="5318" w:type="dxa"/>
                          </w:tcPr>
                          <w:p w14:paraId="67932EC7" w14:textId="77777777" w:rsidR="002A4137" w:rsidRPr="009E4711" w:rsidRDefault="002A4137" w:rsidP="00B31086">
                            <w:pPr>
                              <w:spacing w:line="276" w:lineRule="auto"/>
                              <w:rPr>
                                <w:b w:val="0"/>
                                <w:bCs w:val="0"/>
                              </w:rPr>
                            </w:pPr>
                          </w:p>
                        </w:tc>
                      </w:tr>
                      <w:tr w:rsidR="002A4137" w:rsidRPr="00B31086" w14:paraId="0395AAF3" w14:textId="77777777" w:rsidTr="0079185E">
                        <w:tc>
                          <w:tcPr>
                            <w:tcW w:w="5062" w:type="dxa"/>
                            <w:shd w:val="clear" w:color="auto" w:fill="auto"/>
                          </w:tcPr>
                          <w:p w14:paraId="1DC4B6D6" w14:textId="77777777" w:rsidR="002A4137" w:rsidRPr="009E4711" w:rsidRDefault="002A4137" w:rsidP="00B31086">
                            <w:pPr>
                              <w:spacing w:line="276" w:lineRule="auto"/>
                              <w:rPr>
                                <w:b w:val="0"/>
                                <w:bCs w:val="0"/>
                              </w:rPr>
                            </w:pPr>
                          </w:p>
                        </w:tc>
                        <w:tc>
                          <w:tcPr>
                            <w:tcW w:w="5318" w:type="dxa"/>
                          </w:tcPr>
                          <w:p w14:paraId="1EA6E46B" w14:textId="77777777" w:rsidR="002A4137" w:rsidRPr="009E4711" w:rsidRDefault="002A4137" w:rsidP="00B31086">
                            <w:pPr>
                              <w:spacing w:line="276" w:lineRule="auto"/>
                              <w:rPr>
                                <w:b w:val="0"/>
                                <w:bCs w:val="0"/>
                              </w:rPr>
                            </w:pPr>
                          </w:p>
                        </w:tc>
                      </w:tr>
                      <w:tr w:rsidR="002A4137" w:rsidRPr="00B31086" w14:paraId="790CCD51" w14:textId="77777777" w:rsidTr="0079185E">
                        <w:tc>
                          <w:tcPr>
                            <w:tcW w:w="5062" w:type="dxa"/>
                            <w:shd w:val="clear" w:color="auto" w:fill="auto"/>
                          </w:tcPr>
                          <w:p w14:paraId="1FCBEA18" w14:textId="77777777" w:rsidR="002A4137" w:rsidRPr="009E4711" w:rsidRDefault="002A4137" w:rsidP="00B31086">
                            <w:pPr>
                              <w:spacing w:line="276" w:lineRule="auto"/>
                              <w:rPr>
                                <w:b w:val="0"/>
                                <w:bCs w:val="0"/>
                              </w:rPr>
                            </w:pPr>
                          </w:p>
                        </w:tc>
                        <w:tc>
                          <w:tcPr>
                            <w:tcW w:w="5318" w:type="dxa"/>
                          </w:tcPr>
                          <w:p w14:paraId="6CE06EF0" w14:textId="77777777" w:rsidR="002A4137" w:rsidRPr="009E4711" w:rsidRDefault="002A4137" w:rsidP="00B31086">
                            <w:pPr>
                              <w:spacing w:line="276" w:lineRule="auto"/>
                              <w:rPr>
                                <w:b w:val="0"/>
                                <w:bCs w:val="0"/>
                              </w:rPr>
                            </w:pPr>
                          </w:p>
                        </w:tc>
                      </w:tr>
                      <w:tr w:rsidR="002A4137" w:rsidRPr="00B31086" w14:paraId="1103319C" w14:textId="77777777" w:rsidTr="0079185E">
                        <w:tc>
                          <w:tcPr>
                            <w:tcW w:w="5062" w:type="dxa"/>
                            <w:shd w:val="clear" w:color="auto" w:fill="auto"/>
                          </w:tcPr>
                          <w:p w14:paraId="7B2D9E6C" w14:textId="77777777" w:rsidR="002A4137" w:rsidRPr="009E4711" w:rsidRDefault="002A4137" w:rsidP="00B31086">
                            <w:pPr>
                              <w:spacing w:line="276" w:lineRule="auto"/>
                              <w:rPr>
                                <w:b w:val="0"/>
                                <w:bCs w:val="0"/>
                              </w:rPr>
                            </w:pPr>
                          </w:p>
                        </w:tc>
                        <w:tc>
                          <w:tcPr>
                            <w:tcW w:w="5318" w:type="dxa"/>
                          </w:tcPr>
                          <w:p w14:paraId="20239B22" w14:textId="77777777" w:rsidR="002A4137" w:rsidRPr="009E4711" w:rsidRDefault="002A4137" w:rsidP="00B31086">
                            <w:pPr>
                              <w:spacing w:line="276" w:lineRule="auto"/>
                              <w:rPr>
                                <w:b w:val="0"/>
                                <w:bCs w:val="0"/>
                              </w:rPr>
                            </w:pPr>
                          </w:p>
                        </w:tc>
                      </w:tr>
                      <w:tr w:rsidR="002A4137" w:rsidRPr="00B31086" w14:paraId="0F8D9F63" w14:textId="77777777" w:rsidTr="0079185E">
                        <w:tc>
                          <w:tcPr>
                            <w:tcW w:w="5062" w:type="dxa"/>
                            <w:shd w:val="clear" w:color="auto" w:fill="auto"/>
                          </w:tcPr>
                          <w:p w14:paraId="4292E15F" w14:textId="77777777" w:rsidR="002A4137" w:rsidRPr="009E4711" w:rsidRDefault="002A4137" w:rsidP="00B31086">
                            <w:pPr>
                              <w:spacing w:line="276" w:lineRule="auto"/>
                              <w:rPr>
                                <w:b w:val="0"/>
                                <w:bCs w:val="0"/>
                              </w:rPr>
                            </w:pPr>
                          </w:p>
                        </w:tc>
                        <w:tc>
                          <w:tcPr>
                            <w:tcW w:w="5318" w:type="dxa"/>
                          </w:tcPr>
                          <w:p w14:paraId="17DCE017" w14:textId="77777777" w:rsidR="002A4137" w:rsidRPr="009E4711" w:rsidRDefault="002A4137" w:rsidP="00B31086">
                            <w:pPr>
                              <w:spacing w:line="276" w:lineRule="auto"/>
                              <w:rPr>
                                <w:b w:val="0"/>
                                <w:bCs w:val="0"/>
                              </w:rPr>
                            </w:pPr>
                          </w:p>
                        </w:tc>
                      </w:tr>
                      <w:tr w:rsidR="002A4137" w:rsidRPr="00B31086" w14:paraId="63B515E7" w14:textId="77777777" w:rsidTr="0079185E">
                        <w:tc>
                          <w:tcPr>
                            <w:tcW w:w="5062" w:type="dxa"/>
                            <w:shd w:val="clear" w:color="auto" w:fill="auto"/>
                          </w:tcPr>
                          <w:p w14:paraId="472841F3" w14:textId="77777777" w:rsidR="002A4137" w:rsidRPr="009E4711" w:rsidRDefault="002A4137" w:rsidP="00B31086">
                            <w:pPr>
                              <w:spacing w:line="276" w:lineRule="auto"/>
                              <w:rPr>
                                <w:b w:val="0"/>
                                <w:bCs w:val="0"/>
                              </w:rPr>
                            </w:pPr>
                          </w:p>
                        </w:tc>
                        <w:tc>
                          <w:tcPr>
                            <w:tcW w:w="5318" w:type="dxa"/>
                          </w:tcPr>
                          <w:p w14:paraId="6E76EED3" w14:textId="77777777" w:rsidR="002A4137" w:rsidRPr="009E4711" w:rsidRDefault="002A4137" w:rsidP="00B31086">
                            <w:pPr>
                              <w:spacing w:line="276" w:lineRule="auto"/>
                              <w:rPr>
                                <w:b w:val="0"/>
                                <w:bCs w:val="0"/>
                              </w:rPr>
                            </w:pPr>
                          </w:p>
                        </w:tc>
                      </w:tr>
                      <w:tr w:rsidR="002A4137" w:rsidRPr="00B31086" w14:paraId="51F5889B" w14:textId="77777777" w:rsidTr="0079185E">
                        <w:tc>
                          <w:tcPr>
                            <w:tcW w:w="5062" w:type="dxa"/>
                            <w:shd w:val="clear" w:color="auto" w:fill="auto"/>
                          </w:tcPr>
                          <w:p w14:paraId="3516257F" w14:textId="77777777" w:rsidR="002A4137" w:rsidRPr="009E4711" w:rsidRDefault="002A4137" w:rsidP="00B31086">
                            <w:pPr>
                              <w:spacing w:line="276" w:lineRule="auto"/>
                              <w:rPr>
                                <w:b w:val="0"/>
                                <w:bCs w:val="0"/>
                              </w:rPr>
                            </w:pPr>
                          </w:p>
                        </w:tc>
                        <w:tc>
                          <w:tcPr>
                            <w:tcW w:w="5318" w:type="dxa"/>
                          </w:tcPr>
                          <w:p w14:paraId="2DA9462A" w14:textId="77777777" w:rsidR="002A4137" w:rsidRPr="009E4711" w:rsidRDefault="002A4137" w:rsidP="00B31086">
                            <w:pPr>
                              <w:spacing w:line="276" w:lineRule="auto"/>
                              <w:rPr>
                                <w:b w:val="0"/>
                                <w:bCs w:val="0"/>
                              </w:rPr>
                            </w:pPr>
                          </w:p>
                        </w:tc>
                      </w:tr>
                      <w:tr w:rsidR="002A4137" w:rsidRPr="00B31086" w14:paraId="66C3C6B3" w14:textId="77777777" w:rsidTr="0079185E">
                        <w:tc>
                          <w:tcPr>
                            <w:tcW w:w="5062" w:type="dxa"/>
                            <w:shd w:val="clear" w:color="auto" w:fill="auto"/>
                          </w:tcPr>
                          <w:p w14:paraId="538689DC" w14:textId="77777777" w:rsidR="002A4137" w:rsidRPr="009E4711" w:rsidRDefault="002A4137" w:rsidP="00B31086">
                            <w:pPr>
                              <w:spacing w:line="276" w:lineRule="auto"/>
                              <w:rPr>
                                <w:b w:val="0"/>
                                <w:bCs w:val="0"/>
                              </w:rPr>
                            </w:pPr>
                          </w:p>
                        </w:tc>
                        <w:tc>
                          <w:tcPr>
                            <w:tcW w:w="5318" w:type="dxa"/>
                          </w:tcPr>
                          <w:p w14:paraId="6B6397CF" w14:textId="77777777" w:rsidR="002A4137" w:rsidRPr="009E4711" w:rsidRDefault="002A4137" w:rsidP="00B31086">
                            <w:pPr>
                              <w:spacing w:line="276" w:lineRule="auto"/>
                              <w:rPr>
                                <w:b w:val="0"/>
                                <w:bCs w:val="0"/>
                              </w:rPr>
                            </w:pPr>
                          </w:p>
                        </w:tc>
                      </w:tr>
                      <w:tr w:rsidR="002A4137" w:rsidRPr="00B31086" w14:paraId="3CF6A037" w14:textId="77777777" w:rsidTr="0079185E">
                        <w:tc>
                          <w:tcPr>
                            <w:tcW w:w="5062" w:type="dxa"/>
                            <w:shd w:val="clear" w:color="auto" w:fill="auto"/>
                          </w:tcPr>
                          <w:p w14:paraId="7FAAAD72" w14:textId="77777777" w:rsidR="002A4137" w:rsidRPr="009E4711" w:rsidRDefault="002A4137" w:rsidP="00B31086">
                            <w:pPr>
                              <w:spacing w:line="276" w:lineRule="auto"/>
                              <w:rPr>
                                <w:b w:val="0"/>
                                <w:bCs w:val="0"/>
                              </w:rPr>
                            </w:pPr>
                          </w:p>
                        </w:tc>
                        <w:tc>
                          <w:tcPr>
                            <w:tcW w:w="5318" w:type="dxa"/>
                          </w:tcPr>
                          <w:p w14:paraId="51CCE83F" w14:textId="77777777" w:rsidR="002A4137" w:rsidRPr="009E4711" w:rsidRDefault="002A4137" w:rsidP="00B31086">
                            <w:pPr>
                              <w:spacing w:line="276" w:lineRule="auto"/>
                              <w:rPr>
                                <w:b w:val="0"/>
                                <w:bCs w:val="0"/>
                              </w:rPr>
                            </w:pPr>
                          </w:p>
                        </w:tc>
                      </w:tr>
                      <w:tr w:rsidR="002A4137" w:rsidRPr="00B31086" w14:paraId="2295CDBC" w14:textId="77777777" w:rsidTr="0079185E">
                        <w:tc>
                          <w:tcPr>
                            <w:tcW w:w="5062" w:type="dxa"/>
                            <w:shd w:val="clear" w:color="auto" w:fill="auto"/>
                          </w:tcPr>
                          <w:p w14:paraId="5C6D23F6" w14:textId="77777777" w:rsidR="002A4137" w:rsidRPr="009E4711" w:rsidRDefault="002A4137" w:rsidP="00B31086">
                            <w:pPr>
                              <w:spacing w:line="276" w:lineRule="auto"/>
                              <w:rPr>
                                <w:b w:val="0"/>
                                <w:bCs w:val="0"/>
                              </w:rPr>
                            </w:pPr>
                          </w:p>
                        </w:tc>
                        <w:tc>
                          <w:tcPr>
                            <w:tcW w:w="5318" w:type="dxa"/>
                          </w:tcPr>
                          <w:p w14:paraId="6209873B" w14:textId="77777777" w:rsidR="002A4137" w:rsidRPr="009E4711" w:rsidRDefault="002A4137" w:rsidP="00B31086">
                            <w:pPr>
                              <w:spacing w:line="276" w:lineRule="auto"/>
                              <w:rPr>
                                <w:b w:val="0"/>
                                <w:bCs w:val="0"/>
                              </w:rPr>
                            </w:pPr>
                          </w:p>
                        </w:tc>
                      </w:tr>
                      <w:tr w:rsidR="002A4137" w:rsidRPr="00B31086" w14:paraId="74579836" w14:textId="77777777" w:rsidTr="0079185E">
                        <w:tc>
                          <w:tcPr>
                            <w:tcW w:w="5062" w:type="dxa"/>
                            <w:shd w:val="clear" w:color="auto" w:fill="auto"/>
                          </w:tcPr>
                          <w:p w14:paraId="68025CF7" w14:textId="77777777" w:rsidR="002A4137" w:rsidRPr="009E4711" w:rsidRDefault="002A4137" w:rsidP="00B31086">
                            <w:pPr>
                              <w:spacing w:line="276" w:lineRule="auto"/>
                              <w:rPr>
                                <w:b w:val="0"/>
                                <w:bCs w:val="0"/>
                              </w:rPr>
                            </w:pPr>
                          </w:p>
                        </w:tc>
                        <w:tc>
                          <w:tcPr>
                            <w:tcW w:w="5318" w:type="dxa"/>
                          </w:tcPr>
                          <w:p w14:paraId="3DB56E5C" w14:textId="77777777" w:rsidR="002A4137" w:rsidRPr="009E4711" w:rsidRDefault="002A4137" w:rsidP="00B31086">
                            <w:pPr>
                              <w:spacing w:line="276" w:lineRule="auto"/>
                              <w:rPr>
                                <w:b w:val="0"/>
                                <w:bCs w:val="0"/>
                              </w:rPr>
                            </w:pPr>
                          </w:p>
                        </w:tc>
                      </w:tr>
                      <w:tr w:rsidR="002A4137" w:rsidRPr="00B31086" w14:paraId="53AC2F12" w14:textId="77777777" w:rsidTr="0079185E">
                        <w:tc>
                          <w:tcPr>
                            <w:tcW w:w="5062" w:type="dxa"/>
                            <w:shd w:val="clear" w:color="auto" w:fill="auto"/>
                          </w:tcPr>
                          <w:p w14:paraId="5F7732D2" w14:textId="77777777" w:rsidR="002A4137" w:rsidRPr="009E4711" w:rsidRDefault="002A4137" w:rsidP="00B31086">
                            <w:pPr>
                              <w:spacing w:line="276" w:lineRule="auto"/>
                              <w:rPr>
                                <w:b w:val="0"/>
                                <w:bCs w:val="0"/>
                              </w:rPr>
                            </w:pPr>
                          </w:p>
                        </w:tc>
                        <w:tc>
                          <w:tcPr>
                            <w:tcW w:w="5318" w:type="dxa"/>
                          </w:tcPr>
                          <w:p w14:paraId="7AE58F02" w14:textId="77777777" w:rsidR="002A4137" w:rsidRPr="009E4711" w:rsidRDefault="002A4137" w:rsidP="00B31086">
                            <w:pPr>
                              <w:spacing w:line="276" w:lineRule="auto"/>
                              <w:rPr>
                                <w:b w:val="0"/>
                                <w:bCs w:val="0"/>
                              </w:rPr>
                            </w:pPr>
                          </w:p>
                        </w:tc>
                      </w:tr>
                      <w:tr w:rsidR="002A4137" w:rsidRPr="00B31086" w14:paraId="5A20C168" w14:textId="77777777" w:rsidTr="0079185E">
                        <w:tc>
                          <w:tcPr>
                            <w:tcW w:w="5062" w:type="dxa"/>
                            <w:shd w:val="clear" w:color="auto" w:fill="auto"/>
                          </w:tcPr>
                          <w:p w14:paraId="0F969C62" w14:textId="77777777" w:rsidR="002A4137" w:rsidRPr="009E4711" w:rsidRDefault="002A4137" w:rsidP="00B31086">
                            <w:pPr>
                              <w:spacing w:line="276" w:lineRule="auto"/>
                              <w:rPr>
                                <w:b w:val="0"/>
                                <w:bCs w:val="0"/>
                              </w:rPr>
                            </w:pPr>
                          </w:p>
                        </w:tc>
                        <w:tc>
                          <w:tcPr>
                            <w:tcW w:w="5318" w:type="dxa"/>
                          </w:tcPr>
                          <w:p w14:paraId="1FFA2316" w14:textId="77777777" w:rsidR="002A4137" w:rsidRPr="009E4711" w:rsidRDefault="002A4137" w:rsidP="00B31086">
                            <w:pPr>
                              <w:spacing w:line="276" w:lineRule="auto"/>
                              <w:rPr>
                                <w:b w:val="0"/>
                                <w:bCs w:val="0"/>
                              </w:rPr>
                            </w:pPr>
                          </w:p>
                        </w:tc>
                      </w:tr>
                      <w:tr w:rsidR="002A4137" w:rsidRPr="00B31086" w14:paraId="0DCC498D" w14:textId="77777777" w:rsidTr="0079185E">
                        <w:tc>
                          <w:tcPr>
                            <w:tcW w:w="5062" w:type="dxa"/>
                            <w:shd w:val="clear" w:color="auto" w:fill="auto"/>
                          </w:tcPr>
                          <w:p w14:paraId="35A89863" w14:textId="77777777" w:rsidR="002A4137" w:rsidRPr="009E4711" w:rsidRDefault="002A4137" w:rsidP="00B31086">
                            <w:pPr>
                              <w:spacing w:line="276" w:lineRule="auto"/>
                              <w:rPr>
                                <w:b w:val="0"/>
                                <w:bCs w:val="0"/>
                              </w:rPr>
                            </w:pPr>
                          </w:p>
                        </w:tc>
                        <w:tc>
                          <w:tcPr>
                            <w:tcW w:w="5318" w:type="dxa"/>
                          </w:tcPr>
                          <w:p w14:paraId="1FEACD22" w14:textId="77777777" w:rsidR="002A4137" w:rsidRPr="009E4711" w:rsidRDefault="002A4137" w:rsidP="00B31086">
                            <w:pPr>
                              <w:spacing w:line="276" w:lineRule="auto"/>
                              <w:rPr>
                                <w:b w:val="0"/>
                                <w:bCs w:val="0"/>
                              </w:rPr>
                            </w:pPr>
                          </w:p>
                        </w:tc>
                      </w:tr>
                      <w:tr w:rsidR="002A4137" w:rsidRPr="00B31086" w14:paraId="2B73F084" w14:textId="77777777" w:rsidTr="0079185E">
                        <w:tc>
                          <w:tcPr>
                            <w:tcW w:w="5062" w:type="dxa"/>
                            <w:shd w:val="clear" w:color="auto" w:fill="auto"/>
                          </w:tcPr>
                          <w:p w14:paraId="712E628A" w14:textId="77777777" w:rsidR="002A4137" w:rsidRPr="009E4711" w:rsidRDefault="002A4137" w:rsidP="00B31086">
                            <w:pPr>
                              <w:spacing w:line="276" w:lineRule="auto"/>
                              <w:rPr>
                                <w:b w:val="0"/>
                                <w:bCs w:val="0"/>
                              </w:rPr>
                            </w:pPr>
                          </w:p>
                        </w:tc>
                        <w:tc>
                          <w:tcPr>
                            <w:tcW w:w="5318" w:type="dxa"/>
                          </w:tcPr>
                          <w:p w14:paraId="1B872A71" w14:textId="77777777" w:rsidR="002A4137" w:rsidRPr="009E4711" w:rsidRDefault="002A4137" w:rsidP="00B31086">
                            <w:pPr>
                              <w:spacing w:line="276" w:lineRule="auto"/>
                              <w:rPr>
                                <w:b w:val="0"/>
                                <w:bCs w:val="0"/>
                              </w:rPr>
                            </w:pPr>
                          </w:p>
                        </w:tc>
                      </w:tr>
                      <w:tr w:rsidR="002A4137" w:rsidRPr="00B31086" w14:paraId="78F14AAD" w14:textId="77777777" w:rsidTr="0079185E">
                        <w:tc>
                          <w:tcPr>
                            <w:tcW w:w="5062" w:type="dxa"/>
                            <w:shd w:val="clear" w:color="auto" w:fill="auto"/>
                          </w:tcPr>
                          <w:p w14:paraId="19DECC06" w14:textId="77777777" w:rsidR="002A4137" w:rsidRPr="009E4711" w:rsidRDefault="002A4137" w:rsidP="00B31086">
                            <w:pPr>
                              <w:spacing w:line="276" w:lineRule="auto"/>
                              <w:rPr>
                                <w:b w:val="0"/>
                                <w:bCs w:val="0"/>
                              </w:rPr>
                            </w:pPr>
                          </w:p>
                        </w:tc>
                        <w:tc>
                          <w:tcPr>
                            <w:tcW w:w="5318" w:type="dxa"/>
                          </w:tcPr>
                          <w:p w14:paraId="1345D461" w14:textId="77777777" w:rsidR="002A4137" w:rsidRPr="009E4711" w:rsidRDefault="002A4137" w:rsidP="00B31086">
                            <w:pPr>
                              <w:spacing w:line="276" w:lineRule="auto"/>
                              <w:rPr>
                                <w:b w:val="0"/>
                                <w:bCs w:val="0"/>
                              </w:rPr>
                            </w:pPr>
                          </w:p>
                        </w:tc>
                      </w:tr>
                      <w:tr w:rsidR="002A4137" w:rsidRPr="00B31086" w14:paraId="4EF00203" w14:textId="77777777" w:rsidTr="0079185E">
                        <w:tc>
                          <w:tcPr>
                            <w:tcW w:w="5062" w:type="dxa"/>
                            <w:shd w:val="clear" w:color="auto" w:fill="auto"/>
                          </w:tcPr>
                          <w:p w14:paraId="5BCACCF3" w14:textId="77777777" w:rsidR="002A4137" w:rsidRPr="009E4711" w:rsidRDefault="002A4137" w:rsidP="00B31086">
                            <w:pPr>
                              <w:spacing w:line="276" w:lineRule="auto"/>
                              <w:rPr>
                                <w:b w:val="0"/>
                                <w:bCs w:val="0"/>
                              </w:rPr>
                            </w:pPr>
                          </w:p>
                        </w:tc>
                        <w:tc>
                          <w:tcPr>
                            <w:tcW w:w="5318" w:type="dxa"/>
                          </w:tcPr>
                          <w:p w14:paraId="0E257B18" w14:textId="77777777" w:rsidR="002A4137" w:rsidRPr="009E4711" w:rsidRDefault="002A4137" w:rsidP="00B31086">
                            <w:pPr>
                              <w:spacing w:line="276" w:lineRule="auto"/>
                              <w:rPr>
                                <w:b w:val="0"/>
                                <w:bCs w:val="0"/>
                              </w:rPr>
                            </w:pPr>
                          </w:p>
                        </w:tc>
                      </w:tr>
                      <w:tr w:rsidR="002A4137" w:rsidRPr="00B31086" w14:paraId="6B72B607" w14:textId="77777777" w:rsidTr="0079185E">
                        <w:tc>
                          <w:tcPr>
                            <w:tcW w:w="5062" w:type="dxa"/>
                            <w:shd w:val="clear" w:color="auto" w:fill="auto"/>
                          </w:tcPr>
                          <w:p w14:paraId="688A1311" w14:textId="77777777" w:rsidR="002A4137" w:rsidRPr="009E4711" w:rsidRDefault="002A4137" w:rsidP="00B31086">
                            <w:pPr>
                              <w:spacing w:line="276" w:lineRule="auto"/>
                              <w:rPr>
                                <w:b w:val="0"/>
                                <w:bCs w:val="0"/>
                              </w:rPr>
                            </w:pPr>
                          </w:p>
                        </w:tc>
                        <w:tc>
                          <w:tcPr>
                            <w:tcW w:w="5318" w:type="dxa"/>
                          </w:tcPr>
                          <w:p w14:paraId="140A552F" w14:textId="77777777" w:rsidR="002A4137" w:rsidRPr="009E4711" w:rsidRDefault="002A4137" w:rsidP="00B31086">
                            <w:pPr>
                              <w:spacing w:line="276" w:lineRule="auto"/>
                              <w:rPr>
                                <w:b w:val="0"/>
                                <w:bCs w:val="0"/>
                              </w:rPr>
                            </w:pPr>
                          </w:p>
                        </w:tc>
                      </w:tr>
                      <w:tr w:rsidR="002A4137" w:rsidRPr="00B31086" w14:paraId="76BB3DEC" w14:textId="77777777" w:rsidTr="0079185E">
                        <w:tc>
                          <w:tcPr>
                            <w:tcW w:w="5062" w:type="dxa"/>
                            <w:shd w:val="clear" w:color="auto" w:fill="auto"/>
                          </w:tcPr>
                          <w:p w14:paraId="2ABE0F19" w14:textId="77777777" w:rsidR="002A4137" w:rsidRPr="009E4711" w:rsidRDefault="002A4137" w:rsidP="00B31086">
                            <w:pPr>
                              <w:spacing w:line="276" w:lineRule="auto"/>
                              <w:rPr>
                                <w:b w:val="0"/>
                                <w:bCs w:val="0"/>
                              </w:rPr>
                            </w:pPr>
                          </w:p>
                        </w:tc>
                        <w:tc>
                          <w:tcPr>
                            <w:tcW w:w="5318" w:type="dxa"/>
                          </w:tcPr>
                          <w:p w14:paraId="585602EE" w14:textId="77777777" w:rsidR="002A4137" w:rsidRPr="009E4711" w:rsidRDefault="002A4137" w:rsidP="00B31086">
                            <w:pPr>
                              <w:spacing w:line="276" w:lineRule="auto"/>
                              <w:rPr>
                                <w:b w:val="0"/>
                                <w:bCs w:val="0"/>
                              </w:rPr>
                            </w:pPr>
                          </w:p>
                        </w:tc>
                      </w:tr>
                      <w:tr w:rsidR="002A4137" w:rsidRPr="00B31086" w14:paraId="557DE9F6" w14:textId="77777777" w:rsidTr="0079185E">
                        <w:tc>
                          <w:tcPr>
                            <w:tcW w:w="5062" w:type="dxa"/>
                            <w:shd w:val="clear" w:color="auto" w:fill="auto"/>
                          </w:tcPr>
                          <w:p w14:paraId="0843824B" w14:textId="77777777" w:rsidR="002A4137" w:rsidRPr="009E4711" w:rsidRDefault="002A4137" w:rsidP="00B31086">
                            <w:pPr>
                              <w:spacing w:line="276" w:lineRule="auto"/>
                              <w:rPr>
                                <w:b w:val="0"/>
                                <w:bCs w:val="0"/>
                              </w:rPr>
                            </w:pPr>
                          </w:p>
                        </w:tc>
                        <w:tc>
                          <w:tcPr>
                            <w:tcW w:w="5318" w:type="dxa"/>
                          </w:tcPr>
                          <w:p w14:paraId="20EA3EF4" w14:textId="77777777" w:rsidR="002A4137" w:rsidRPr="009E4711" w:rsidRDefault="002A4137" w:rsidP="00B31086">
                            <w:pPr>
                              <w:spacing w:line="276" w:lineRule="auto"/>
                              <w:rPr>
                                <w:b w:val="0"/>
                                <w:bCs w:val="0"/>
                              </w:rPr>
                            </w:pPr>
                          </w:p>
                        </w:tc>
                      </w:tr>
                    </w:tbl>
                    <w:p w14:paraId="5A855B9B" w14:textId="77777777" w:rsidR="002A4137" w:rsidRPr="00B31086" w:rsidRDefault="002A4137" w:rsidP="00063C34">
                      <w:pPr>
                        <w:spacing w:line="276" w:lineRule="auto"/>
                        <w:rPr>
                          <w:b w:val="0"/>
                          <w:bCs w:val="0"/>
                          <w:sz w:val="21"/>
                          <w:szCs w:val="21"/>
                        </w:rPr>
                      </w:pPr>
                    </w:p>
                  </w:txbxContent>
                </v:textbox>
                <w10:wrap type="through"/>
              </v:shape>
            </w:pict>
          </mc:Fallback>
        </mc:AlternateContent>
      </w:r>
    </w:p>
    <w:p w14:paraId="324AA2C2" w14:textId="7BE992E9" w:rsidR="00B6732A" w:rsidRDefault="00063C34">
      <w:r>
        <w:rPr>
          <w:noProof/>
          <w:sz w:val="22"/>
          <w:szCs w:val="22"/>
        </w:rPr>
        <w:lastRenderedPageBreak/>
        <mc:AlternateContent>
          <mc:Choice Requires="wps">
            <w:drawing>
              <wp:anchor distT="0" distB="0" distL="114300" distR="114300" simplePos="0" relativeHeight="251938816" behindDoc="0" locked="0" layoutInCell="1" allowOverlap="1" wp14:anchorId="4AB5E184" wp14:editId="1032E796">
                <wp:simplePos x="0" y="0"/>
                <wp:positionH relativeFrom="column">
                  <wp:posOffset>-3175</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4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83F2B3F" w14:textId="77777777" w:rsidTr="0092781A">
                              <w:tc>
                                <w:tcPr>
                                  <w:tcW w:w="10380" w:type="dxa"/>
                                  <w:gridSpan w:val="2"/>
                                  <w:shd w:val="clear" w:color="auto" w:fill="auto"/>
                                </w:tcPr>
                                <w:p w14:paraId="2D57B172" w14:textId="46319AAE" w:rsidR="002A4137" w:rsidRPr="007C3057" w:rsidRDefault="002A4137" w:rsidP="00E14E07">
                                  <w:pPr>
                                    <w:jc w:val="center"/>
                                    <w:rPr>
                                      <w:b w:val="0"/>
                                      <w:lang w:val="nl-NL"/>
                                    </w:rPr>
                                  </w:pPr>
                                  <w:r w:rsidRPr="008C5AD5">
                                    <w:rPr>
                                      <w:sz w:val="22"/>
                                      <w:szCs w:val="22"/>
                                    </w:rPr>
                                    <w:t xml:space="preserve">Bài </w:t>
                                  </w:r>
                                  <w:r>
                                    <w:rPr>
                                      <w:sz w:val="22"/>
                                      <w:szCs w:val="22"/>
                                    </w:rPr>
                                    <w:t>22</w:t>
                                  </w:r>
                                  <w:r w:rsidRPr="008C5AD5">
                                    <w:rPr>
                                      <w:b w:val="0"/>
                                      <w:sz w:val="22"/>
                                      <w:szCs w:val="22"/>
                                    </w:rPr>
                                    <w:t>:</w:t>
                                  </w:r>
                                  <w:r>
                                    <w:rPr>
                                      <w:b w:val="0"/>
                                      <w:sz w:val="22"/>
                                      <w:szCs w:val="22"/>
                                    </w:rPr>
                                    <w:t xml:space="preserve"> </w:t>
                                  </w:r>
                                  <w:r w:rsidRPr="00172950">
                                    <w:rPr>
                                      <w:sz w:val="22"/>
                                      <w:szCs w:val="22"/>
                                    </w:rPr>
                                    <w:t>LỰC LO-REN-XƠ</w:t>
                                  </w:r>
                                  <w:r>
                                    <w:rPr>
                                      <w:b w:val="0"/>
                                      <w:sz w:val="22"/>
                                      <w:szCs w:val="22"/>
                                    </w:rPr>
                                    <w:t>.</w:t>
                                  </w:r>
                                </w:p>
                              </w:tc>
                            </w:tr>
                            <w:tr w:rsidR="002A4137" w:rsidRPr="00B31086" w14:paraId="7F6412D7" w14:textId="77777777" w:rsidTr="0092781A">
                              <w:tc>
                                <w:tcPr>
                                  <w:tcW w:w="10380" w:type="dxa"/>
                                  <w:gridSpan w:val="2"/>
                                  <w:shd w:val="clear" w:color="auto" w:fill="auto"/>
                                </w:tcPr>
                                <w:p w14:paraId="397F8D0E" w14:textId="77777777" w:rsidR="002A4137" w:rsidRDefault="002A4137" w:rsidP="00E14E0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D5336A3" w14:textId="77777777" w:rsidR="002A4137" w:rsidRPr="003B1EF7" w:rsidRDefault="002A4137" w:rsidP="00E14E07">
                                  <w:pPr>
                                    <w:tabs>
                                      <w:tab w:val="left" w:pos="219"/>
                                    </w:tabs>
                                    <w:spacing w:line="276" w:lineRule="auto"/>
                                    <w:jc w:val="both"/>
                                    <w:rPr>
                                      <w:i/>
                                      <w:sz w:val="12"/>
                                      <w:szCs w:val="12"/>
                                    </w:rPr>
                                  </w:pPr>
                                  <w:r>
                                    <w:rPr>
                                      <w:b w:val="0"/>
                                      <w:sz w:val="21"/>
                                      <w:szCs w:val="21"/>
                                    </w:rPr>
                                    <w:t>(</w:t>
                                  </w:r>
                                  <w:r>
                                    <w:rPr>
                                      <w:b w:val="0"/>
                                      <w:i/>
                                      <w:sz w:val="21"/>
                                      <w:szCs w:val="21"/>
                                    </w:rPr>
                                    <w:t>Đọc SGK, tìm hiểu các nguồn tài liệu khác, soạn vào vở hệ thống kiến thức như phiếu ghi bài)</w:t>
                                  </w:r>
                                </w:p>
                                <w:p w14:paraId="2C640247" w14:textId="77777777" w:rsidR="002A4137" w:rsidRPr="00172950" w:rsidRDefault="002A4137" w:rsidP="00E14E07">
                                  <w:pPr>
                                    <w:rPr>
                                      <w:sz w:val="22"/>
                                      <w:szCs w:val="22"/>
                                    </w:rPr>
                                  </w:pPr>
                                  <w:r w:rsidRPr="003F6ACB">
                                    <w:rPr>
                                      <w:sz w:val="22"/>
                                      <w:szCs w:val="22"/>
                                      <w:u w:val="single"/>
                                    </w:rPr>
                                    <w:t>PHIẾU GHI BÀI</w:t>
                                  </w:r>
                                  <w:r>
                                    <w:rPr>
                                      <w:sz w:val="22"/>
                                      <w:szCs w:val="22"/>
                                    </w:rPr>
                                    <w:t xml:space="preserve">.  </w:t>
                                  </w:r>
                                  <w:r>
                                    <w:rPr>
                                      <w:sz w:val="22"/>
                                      <w:szCs w:val="22"/>
                                    </w:rPr>
                                    <w:tab/>
                                  </w:r>
                                  <w:r>
                                    <w:rPr>
                                      <w:sz w:val="22"/>
                                      <w:szCs w:val="22"/>
                                    </w:rPr>
                                    <w:tab/>
                                  </w:r>
                                  <w:r>
                                    <w:rPr>
                                      <w:sz w:val="22"/>
                                      <w:szCs w:val="22"/>
                                    </w:rPr>
                                    <w:tab/>
                                  </w:r>
                                  <w:r>
                                    <w:rPr>
                                      <w:sz w:val="22"/>
                                      <w:szCs w:val="22"/>
                                    </w:rPr>
                                    <w:tab/>
                                  </w:r>
                                  <w:r w:rsidRPr="008C5AD5">
                                    <w:rPr>
                                      <w:sz w:val="22"/>
                                      <w:szCs w:val="22"/>
                                    </w:rPr>
                                    <w:t xml:space="preserve">Bài </w:t>
                                  </w:r>
                                  <w:r>
                                    <w:rPr>
                                      <w:sz w:val="22"/>
                                      <w:szCs w:val="22"/>
                                    </w:rPr>
                                    <w:t>22</w:t>
                                  </w:r>
                                  <w:r w:rsidRPr="008C5AD5">
                                    <w:rPr>
                                      <w:b w:val="0"/>
                                      <w:sz w:val="22"/>
                                      <w:szCs w:val="22"/>
                                    </w:rPr>
                                    <w:t>:</w:t>
                                  </w:r>
                                  <w:r>
                                    <w:rPr>
                                      <w:b w:val="0"/>
                                      <w:sz w:val="22"/>
                                      <w:szCs w:val="22"/>
                                    </w:rPr>
                                    <w:t xml:space="preserve"> </w:t>
                                  </w:r>
                                  <w:r w:rsidRPr="00172950">
                                    <w:rPr>
                                      <w:sz w:val="22"/>
                                      <w:szCs w:val="22"/>
                                    </w:rPr>
                                    <w:t>LỰC LO-REN-XƠ</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1B18EC19" w14:textId="77777777" w:rsidTr="0092781A">
                                    <w:tc>
                                      <w:tcPr>
                                        <w:tcW w:w="10555" w:type="dxa"/>
                                        <w:shd w:val="clear" w:color="auto" w:fill="auto"/>
                                      </w:tcPr>
                                      <w:p w14:paraId="13B82966" w14:textId="77777777" w:rsidR="002A4137" w:rsidRDefault="002A4137" w:rsidP="00E14E07">
                                        <w:pPr>
                                          <w:rPr>
                                            <w:b w:val="0"/>
                                          </w:rPr>
                                        </w:pPr>
                                      </w:p>
                                    </w:tc>
                                  </w:tr>
                                  <w:tr w:rsidR="002A4137" w:rsidRPr="00FF1495" w14:paraId="241F5B3E" w14:textId="77777777" w:rsidTr="0092781A">
                                    <w:tc>
                                      <w:tcPr>
                                        <w:tcW w:w="10555" w:type="dxa"/>
                                        <w:shd w:val="clear" w:color="auto" w:fill="auto"/>
                                      </w:tcPr>
                                      <w:p w14:paraId="26263DD8" w14:textId="77777777" w:rsidR="002A4137" w:rsidRPr="00822FBC" w:rsidRDefault="002A4137" w:rsidP="00E14E07">
                                        <w:pPr>
                                          <w:rPr>
                                            <w:sz w:val="22"/>
                                            <w:szCs w:val="22"/>
                                            <w:u w:val="single"/>
                                          </w:rPr>
                                        </w:pPr>
                                        <w:r>
                                          <w:rPr>
                                            <w:b w:val="0"/>
                                          </w:rPr>
                                          <w:t xml:space="preserve">. </w:t>
                                        </w:r>
                                        <w:r>
                                          <w:rPr>
                                            <w:sz w:val="22"/>
                                            <w:szCs w:val="22"/>
                                          </w:rPr>
                                          <w:t xml:space="preserve">1. </w:t>
                                        </w:r>
                                        <w:r>
                                          <w:rPr>
                                            <w:sz w:val="22"/>
                                            <w:szCs w:val="22"/>
                                            <w:u w:val="single"/>
                                          </w:rPr>
                                          <w:t>Lực Lo - ren - xơ.</w:t>
                                        </w:r>
                                      </w:p>
                                    </w:tc>
                                  </w:tr>
                                  <w:tr w:rsidR="002A4137" w:rsidRPr="00FF1495" w14:paraId="1DF8C5C3" w14:textId="77777777" w:rsidTr="0092781A">
                                    <w:tc>
                                      <w:tcPr>
                                        <w:tcW w:w="10555" w:type="dxa"/>
                                        <w:shd w:val="clear" w:color="auto" w:fill="auto"/>
                                      </w:tcPr>
                                      <w:p w14:paraId="61FC0FD8" w14:textId="77777777" w:rsidR="002A4137" w:rsidRPr="00646A6D" w:rsidRDefault="002A4137" w:rsidP="00E14E07">
                                        <w:pPr>
                                          <w:rPr>
                                            <w:sz w:val="22"/>
                                            <w:szCs w:val="22"/>
                                          </w:rPr>
                                        </w:pPr>
                                        <w:r>
                                          <w:rPr>
                                            <w:b w:val="0"/>
                                          </w:rPr>
                                          <w:t xml:space="preserve">. </w:t>
                                        </w:r>
                                        <w:r>
                                          <w:rPr>
                                            <w:b w:val="0"/>
                                            <w:sz w:val="22"/>
                                            <w:szCs w:val="22"/>
                                          </w:rPr>
                                          <w:t xml:space="preserve">* </w:t>
                                        </w:r>
                                        <w:r>
                                          <w:rPr>
                                            <w:sz w:val="22"/>
                                            <w:szCs w:val="22"/>
                                          </w:rPr>
                                          <w:t xml:space="preserve">Định nghĩa :  </w:t>
                                        </w:r>
                                      </w:p>
                                    </w:tc>
                                  </w:tr>
                                  <w:tr w:rsidR="002A4137" w:rsidRPr="00FF1495" w14:paraId="5E95644E" w14:textId="77777777" w:rsidTr="0092781A">
                                    <w:tc>
                                      <w:tcPr>
                                        <w:tcW w:w="10555" w:type="dxa"/>
                                        <w:shd w:val="clear" w:color="auto" w:fill="auto"/>
                                      </w:tcPr>
                                      <w:p w14:paraId="6BC779B7" w14:textId="77777777" w:rsidR="002A4137" w:rsidRDefault="002A4137" w:rsidP="00E14E07">
                                        <w:pPr>
                                          <w:rPr>
                                            <w:b w:val="0"/>
                                          </w:rPr>
                                        </w:pPr>
                                      </w:p>
                                    </w:tc>
                                  </w:tr>
                                  <w:tr w:rsidR="002A4137" w:rsidRPr="00FF1495" w14:paraId="4273AC31" w14:textId="77777777" w:rsidTr="0092781A">
                                    <w:tc>
                                      <w:tcPr>
                                        <w:tcW w:w="10555" w:type="dxa"/>
                                        <w:shd w:val="clear" w:color="auto" w:fill="auto"/>
                                      </w:tcPr>
                                      <w:p w14:paraId="2435E3DF" w14:textId="77777777" w:rsidR="002A4137" w:rsidRDefault="002A4137" w:rsidP="00E14E07">
                                        <w:pPr>
                                          <w:rPr>
                                            <w:b w:val="0"/>
                                          </w:rPr>
                                        </w:pPr>
                                      </w:p>
                                    </w:tc>
                                  </w:tr>
                                  <w:tr w:rsidR="002A4137" w:rsidRPr="00FF1495" w14:paraId="568C89E3" w14:textId="77777777" w:rsidTr="0092781A">
                                    <w:tc>
                                      <w:tcPr>
                                        <w:tcW w:w="10555" w:type="dxa"/>
                                        <w:shd w:val="clear" w:color="auto" w:fill="auto"/>
                                      </w:tcPr>
                                      <w:p w14:paraId="6AA1A6E5" w14:textId="77777777" w:rsidR="002A4137" w:rsidRDefault="002A4137" w:rsidP="00E14E07">
                                        <w:pPr>
                                          <w:rPr>
                                            <w:b w:val="0"/>
                                          </w:rPr>
                                        </w:pPr>
                                      </w:p>
                                    </w:tc>
                                  </w:tr>
                                  <w:tr w:rsidR="002A4137" w:rsidRPr="00FF1495" w14:paraId="60558D8D" w14:textId="77777777" w:rsidTr="0092781A">
                                    <w:tc>
                                      <w:tcPr>
                                        <w:tcW w:w="10555" w:type="dxa"/>
                                        <w:shd w:val="clear" w:color="auto" w:fill="auto"/>
                                      </w:tcPr>
                                      <w:p w14:paraId="6892BC7A" w14:textId="77777777" w:rsidR="002A4137" w:rsidRPr="0074786B" w:rsidRDefault="002A4137" w:rsidP="00E14E07">
                                        <w:pPr>
                                          <w:rPr>
                                            <w:rFonts w:ascii="Cambria" w:hAnsi="Cambria"/>
                                            <w:szCs w:val="26"/>
                                          </w:rPr>
                                        </w:pPr>
                                        <w:r>
                                          <w:rPr>
                                            <w:b w:val="0"/>
                                          </w:rPr>
                                          <w:t xml:space="preserve">. </w:t>
                                        </w:r>
                                        <w:r w:rsidRPr="002736B7">
                                          <w:rPr>
                                            <w:b w:val="0"/>
                                            <w:sz w:val="22"/>
                                            <w:szCs w:val="22"/>
                                          </w:rPr>
                                          <w:t xml:space="preserve">* </w:t>
                                        </w:r>
                                        <w:r w:rsidRPr="002736B7">
                                          <w:rPr>
                                            <w:sz w:val="22"/>
                                            <w:szCs w:val="22"/>
                                          </w:rPr>
                                          <w:t xml:space="preserve">Lực Lorentz do từ trường có cảm ứng từ </w:t>
                                        </w:r>
                                        <w:r w:rsidR="00876526" w:rsidRPr="002736B7">
                                          <w:rPr>
                                            <w:noProof/>
                                            <w:position w:val="-4"/>
                                            <w:sz w:val="22"/>
                                            <w:szCs w:val="22"/>
                                          </w:rPr>
                                          <w:object w:dxaOrig="215" w:dyaOrig="302" w14:anchorId="5F5C073F">
                                            <v:shape id="_x0000_i1034" type="#_x0000_t75" alt="" style="width:12pt;height:15.75pt;mso-width-percent:0;mso-height-percent:0;mso-width-percent:0;mso-height-percent:0" o:ole="">
                                              <v:imagedata r:id="rId52" o:title=""/>
                                            </v:shape>
                                            <o:OLEObject Type="Embed" ProgID="Equation.DSMT4" ShapeID="_x0000_i1034" DrawAspect="Content" ObjectID="_1691512264" r:id="rId53"/>
                                          </w:object>
                                        </w:r>
                                        <w:r>
                                          <w:rPr>
                                            <w:sz w:val="22"/>
                                            <w:szCs w:val="22"/>
                                          </w:rPr>
                                          <w:t xml:space="preserve">tác dụng lên </w:t>
                                        </w:r>
                                        <w:r w:rsidRPr="002736B7">
                                          <w:rPr>
                                            <w:sz w:val="22"/>
                                            <w:szCs w:val="22"/>
                                          </w:rPr>
                                          <w:t>điện tích q</w:t>
                                        </w:r>
                                        <w:r w:rsidRPr="002736B7">
                                          <w:rPr>
                                            <w:sz w:val="22"/>
                                            <w:szCs w:val="22"/>
                                            <w:vertAlign w:val="subscript"/>
                                          </w:rPr>
                                          <w:t>0</w:t>
                                        </w:r>
                                        <w:r w:rsidRPr="002736B7">
                                          <w:rPr>
                                            <w:sz w:val="22"/>
                                            <w:szCs w:val="22"/>
                                          </w:rPr>
                                          <w:t xml:space="preserve"> chuyển động với vận tốc </w:t>
                                        </w:r>
                                        <w:r w:rsidR="00876526" w:rsidRPr="002736B7">
                                          <w:rPr>
                                            <w:noProof/>
                                            <w:position w:val="-6"/>
                                            <w:sz w:val="22"/>
                                            <w:szCs w:val="22"/>
                                          </w:rPr>
                                          <w:object w:dxaOrig="187" w:dyaOrig="259" w14:anchorId="7E476CA8">
                                            <v:shape id="_x0000_i1035" type="#_x0000_t75" alt="" style="width:9.75pt;height:14.25pt;mso-width-percent:0;mso-height-percent:0;mso-width-percent:0;mso-height-percent:0" o:ole="">
                                              <v:imagedata r:id="rId54" o:title=""/>
                                            </v:shape>
                                            <o:OLEObject Type="Embed" ProgID="Equation.DSMT4" ShapeID="_x0000_i1035" DrawAspect="Content" ObjectID="_1691512265" r:id="rId55"/>
                                          </w:object>
                                        </w:r>
                                        <w:r w:rsidRPr="002736B7">
                                          <w:rPr>
                                            <w:sz w:val="22"/>
                                            <w:szCs w:val="22"/>
                                          </w:rPr>
                                          <w:t>, có:</w:t>
                                        </w:r>
                                        <w:r>
                                          <w:rPr>
                                            <w:sz w:val="22"/>
                                            <w:szCs w:val="22"/>
                                          </w:rPr>
                                          <w:t xml:space="preserve"> </w:t>
                                        </w:r>
                                      </w:p>
                                    </w:tc>
                                  </w:tr>
                                  <w:tr w:rsidR="002A4137" w:rsidRPr="00FF1495" w14:paraId="0612A042" w14:textId="77777777" w:rsidTr="0092781A">
                                    <w:tc>
                                      <w:tcPr>
                                        <w:tcW w:w="10555" w:type="dxa"/>
                                        <w:shd w:val="clear" w:color="auto" w:fill="auto"/>
                                      </w:tcPr>
                                      <w:p w14:paraId="4D245661" w14:textId="77777777" w:rsidR="002A4137" w:rsidRDefault="002A4137" w:rsidP="00E14E07">
                                        <w:pPr>
                                          <w:rPr>
                                            <w:b w:val="0"/>
                                          </w:rPr>
                                        </w:pPr>
                                      </w:p>
                                    </w:tc>
                                  </w:tr>
                                  <w:tr w:rsidR="002A4137" w:rsidRPr="00FF1495" w14:paraId="30463CC8" w14:textId="77777777" w:rsidTr="0092781A">
                                    <w:tc>
                                      <w:tcPr>
                                        <w:tcW w:w="10555" w:type="dxa"/>
                                        <w:shd w:val="clear" w:color="auto" w:fill="auto"/>
                                      </w:tcPr>
                                      <w:p w14:paraId="139AAF5D" w14:textId="77777777" w:rsidR="002A4137" w:rsidRPr="00D12CEB" w:rsidRDefault="002A4137" w:rsidP="00E14E07">
                                        <w:pPr>
                                          <w:rPr>
                                            <w:b w:val="0"/>
                                            <w:sz w:val="22"/>
                                            <w:szCs w:val="22"/>
                                          </w:rPr>
                                        </w:pPr>
                                        <w:r>
                                          <w:rPr>
                                            <w:b w:val="0"/>
                                          </w:rPr>
                                          <w:t>.</w:t>
                                        </w:r>
                                        <w:r>
                                          <w:rPr>
                                            <w:b w:val="0"/>
                                            <w:sz w:val="22"/>
                                            <w:szCs w:val="22"/>
                                          </w:rPr>
                                          <w:t xml:space="preserve">                             + Điểm đặt :</w:t>
                                        </w:r>
                                      </w:p>
                                    </w:tc>
                                  </w:tr>
                                  <w:tr w:rsidR="002A4137" w:rsidRPr="00FF1495" w14:paraId="57EF9AF7" w14:textId="77777777" w:rsidTr="0092781A">
                                    <w:tc>
                                      <w:tcPr>
                                        <w:tcW w:w="10555" w:type="dxa"/>
                                        <w:shd w:val="clear" w:color="auto" w:fill="auto"/>
                                      </w:tcPr>
                                      <w:p w14:paraId="11968EC3" w14:textId="77777777" w:rsidR="002A4137" w:rsidRDefault="002A4137" w:rsidP="00E14E07">
                                        <w:pPr>
                                          <w:rPr>
                                            <w:b w:val="0"/>
                                          </w:rPr>
                                        </w:pPr>
                                        <w:r>
                                          <w:rPr>
                                            <w:b w:val="0"/>
                                          </w:rPr>
                                          <w:t>.</w:t>
                                        </w:r>
                                        <w:r>
                                          <w:rPr>
                                            <w:b w:val="0"/>
                                            <w:sz w:val="22"/>
                                            <w:szCs w:val="22"/>
                                          </w:rPr>
                                          <w:t xml:space="preserve">                             + Phương :</w:t>
                                        </w:r>
                                      </w:p>
                                    </w:tc>
                                  </w:tr>
                                  <w:tr w:rsidR="002A4137" w:rsidRPr="00FF1495" w14:paraId="3C04C180" w14:textId="77777777" w:rsidTr="0092781A">
                                    <w:tc>
                                      <w:tcPr>
                                        <w:tcW w:w="10555" w:type="dxa"/>
                                        <w:shd w:val="clear" w:color="auto" w:fill="auto"/>
                                      </w:tcPr>
                                      <w:p w14:paraId="1E18E48D" w14:textId="77777777" w:rsidR="002A4137" w:rsidRDefault="002A4137" w:rsidP="00E14E07">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44" w:dyaOrig="302" w14:anchorId="4216B7B1">
                                            <v:shape id="_x0000_i1036" type="#_x0000_t75" alt="" style="width:13.5pt;height:15.75pt;mso-width-percent:0;mso-height-percent:0;mso-width-percent:0;mso-height-percent:0" o:ole="">
                                              <v:imagedata r:id="rId56" o:title=""/>
                                            </v:shape>
                                            <o:OLEObject Type="Embed" ProgID="Equation.DSMT4" ShapeID="_x0000_i1036" DrawAspect="Content" ObjectID="_1691512266" r:id="rId57"/>
                                          </w:object>
                                        </w:r>
                                        <w:r>
                                          <w:rPr>
                                            <w:b w:val="0"/>
                                            <w:sz w:val="22"/>
                                            <w:szCs w:val="22"/>
                                          </w:rPr>
                                          <w:t xml:space="preserve">              + Chiều :</w:t>
                                        </w:r>
                                      </w:p>
                                    </w:tc>
                                  </w:tr>
                                  <w:tr w:rsidR="002A4137" w:rsidRPr="00FF1495" w14:paraId="57A1123A" w14:textId="77777777" w:rsidTr="0092781A">
                                    <w:tc>
                                      <w:tcPr>
                                        <w:tcW w:w="10555" w:type="dxa"/>
                                        <w:shd w:val="clear" w:color="auto" w:fill="auto"/>
                                      </w:tcPr>
                                      <w:p w14:paraId="1D8021E5" w14:textId="77777777" w:rsidR="002A4137" w:rsidRDefault="002A4137" w:rsidP="00E14E07">
                                        <w:pPr>
                                          <w:rPr>
                                            <w:b w:val="0"/>
                                          </w:rPr>
                                        </w:pPr>
                                      </w:p>
                                    </w:tc>
                                  </w:tr>
                                  <w:tr w:rsidR="002A4137" w:rsidRPr="00FF1495" w14:paraId="49D884F9" w14:textId="77777777" w:rsidTr="0092781A">
                                    <w:tc>
                                      <w:tcPr>
                                        <w:tcW w:w="10555" w:type="dxa"/>
                                        <w:shd w:val="clear" w:color="auto" w:fill="auto"/>
                                      </w:tcPr>
                                      <w:p w14:paraId="59451236" w14:textId="77777777" w:rsidR="002A4137" w:rsidRDefault="002A4137" w:rsidP="00E14E07">
                                        <w:pPr>
                                          <w:rPr>
                                            <w:b w:val="0"/>
                                          </w:rPr>
                                        </w:pPr>
                                        <w:r>
                                          <w:rPr>
                                            <w:b w:val="0"/>
                                          </w:rPr>
                                          <w:t>.</w:t>
                                        </w:r>
                                        <w:r>
                                          <w:rPr>
                                            <w:b w:val="0"/>
                                            <w:sz w:val="22"/>
                                            <w:szCs w:val="22"/>
                                          </w:rPr>
                                          <w:t xml:space="preserve">                             + Độ lớn : </w:t>
                                        </w:r>
                                      </w:p>
                                    </w:tc>
                                  </w:tr>
                                  <w:tr w:rsidR="002A4137" w:rsidRPr="00FF1495" w14:paraId="3E2C64DA" w14:textId="77777777" w:rsidTr="0092781A">
                                    <w:tc>
                                      <w:tcPr>
                                        <w:tcW w:w="10555" w:type="dxa"/>
                                        <w:shd w:val="clear" w:color="auto" w:fill="auto"/>
                                      </w:tcPr>
                                      <w:p w14:paraId="127218C1" w14:textId="77777777" w:rsidR="002A4137" w:rsidRDefault="002A4137" w:rsidP="00E14E07">
                                        <w:pPr>
                                          <w:rPr>
                                            <w:b w:val="0"/>
                                          </w:rPr>
                                        </w:pPr>
                                      </w:p>
                                    </w:tc>
                                  </w:tr>
                                  <w:tr w:rsidR="002A4137" w:rsidRPr="00FF1495" w14:paraId="6EA80414" w14:textId="77777777" w:rsidTr="0092781A">
                                    <w:tc>
                                      <w:tcPr>
                                        <w:tcW w:w="10555" w:type="dxa"/>
                                        <w:shd w:val="clear" w:color="auto" w:fill="auto"/>
                                      </w:tcPr>
                                      <w:p w14:paraId="4825D6A3" w14:textId="77777777" w:rsidR="002A4137" w:rsidRDefault="002A4137" w:rsidP="00E14E07">
                                        <w:pPr>
                                          <w:rPr>
                                            <w:b w:val="0"/>
                                          </w:rPr>
                                        </w:pPr>
                                      </w:p>
                                    </w:tc>
                                  </w:tr>
                                  <w:tr w:rsidR="002A4137" w:rsidRPr="00FF1495" w14:paraId="355A7A5D" w14:textId="77777777" w:rsidTr="0092781A">
                                    <w:tc>
                                      <w:tcPr>
                                        <w:tcW w:w="10555" w:type="dxa"/>
                                        <w:shd w:val="clear" w:color="auto" w:fill="auto"/>
                                      </w:tcPr>
                                      <w:p w14:paraId="3EB15D70" w14:textId="77777777" w:rsidR="002A4137" w:rsidRDefault="002A4137" w:rsidP="00E14E07">
                                        <w:pPr>
                                          <w:rPr>
                                            <w:b w:val="0"/>
                                          </w:rPr>
                                        </w:pPr>
                                      </w:p>
                                    </w:tc>
                                  </w:tr>
                                  <w:tr w:rsidR="002A4137" w:rsidRPr="00FF1495" w14:paraId="22648B39" w14:textId="77777777" w:rsidTr="0092781A">
                                    <w:tc>
                                      <w:tcPr>
                                        <w:tcW w:w="10555" w:type="dxa"/>
                                        <w:shd w:val="clear" w:color="auto" w:fill="auto"/>
                                      </w:tcPr>
                                      <w:p w14:paraId="6B15121B" w14:textId="77777777" w:rsidR="002A4137" w:rsidRDefault="002A4137" w:rsidP="00E14E07">
                                        <w:pPr>
                                          <w:rPr>
                                            <w:b w:val="0"/>
                                          </w:rPr>
                                        </w:pPr>
                                      </w:p>
                                    </w:tc>
                                  </w:tr>
                                  <w:tr w:rsidR="002A4137" w:rsidRPr="00FF1495" w14:paraId="0D32DBD9" w14:textId="77777777" w:rsidTr="0092781A">
                                    <w:tc>
                                      <w:tcPr>
                                        <w:tcW w:w="10555" w:type="dxa"/>
                                        <w:shd w:val="clear" w:color="auto" w:fill="auto"/>
                                      </w:tcPr>
                                      <w:p w14:paraId="063DD577" w14:textId="77777777" w:rsidR="002A4137" w:rsidRDefault="002A4137" w:rsidP="00E14E07">
                                        <w:pPr>
                                          <w:rPr>
                                            <w:b w:val="0"/>
                                          </w:rPr>
                                        </w:pPr>
                                      </w:p>
                                    </w:tc>
                                  </w:tr>
                                  <w:tr w:rsidR="002A4137" w:rsidRPr="00FF1495" w14:paraId="7F812736" w14:textId="77777777" w:rsidTr="0092781A">
                                    <w:tc>
                                      <w:tcPr>
                                        <w:tcW w:w="10555" w:type="dxa"/>
                                        <w:shd w:val="clear" w:color="auto" w:fill="auto"/>
                                      </w:tcPr>
                                      <w:p w14:paraId="7328CE59" w14:textId="77777777" w:rsidR="002A4137" w:rsidRPr="001F709C" w:rsidRDefault="002A4137" w:rsidP="00E14E07">
                                        <w:pPr>
                                          <w:rPr>
                                            <w:sz w:val="22"/>
                                            <w:szCs w:val="22"/>
                                            <w:u w:val="single"/>
                                          </w:rPr>
                                        </w:pPr>
                                        <w:r>
                                          <w:rPr>
                                            <w:b w:val="0"/>
                                          </w:rPr>
                                          <w:t xml:space="preserve">. </w:t>
                                        </w:r>
                                        <w:r>
                                          <w:rPr>
                                            <w:sz w:val="22"/>
                                            <w:szCs w:val="22"/>
                                          </w:rPr>
                                          <w:t xml:space="preserve">2. </w:t>
                                        </w:r>
                                        <w:r>
                                          <w:rPr>
                                            <w:sz w:val="22"/>
                                            <w:szCs w:val="22"/>
                                            <w:u w:val="single"/>
                                          </w:rPr>
                                          <w:t xml:space="preserve">Chuyển động của điện tích trong từ trường đều. </w:t>
                                        </w:r>
                                      </w:p>
                                    </w:tc>
                                  </w:tr>
                                  <w:tr w:rsidR="002A4137" w:rsidRPr="00FF1495" w14:paraId="21D14B48" w14:textId="77777777" w:rsidTr="0092781A">
                                    <w:tc>
                                      <w:tcPr>
                                        <w:tcW w:w="10555" w:type="dxa"/>
                                        <w:shd w:val="clear" w:color="auto" w:fill="auto"/>
                                      </w:tcPr>
                                      <w:p w14:paraId="18CA3EA0" w14:textId="77777777" w:rsidR="002A4137" w:rsidRPr="00317355" w:rsidRDefault="002A4137" w:rsidP="00E14E07">
                                        <w:pPr>
                                          <w:rPr>
                                            <w:sz w:val="22"/>
                                            <w:szCs w:val="22"/>
                                          </w:rPr>
                                        </w:pPr>
                                        <w:r>
                                          <w:rPr>
                                            <w:b w:val="0"/>
                                          </w:rPr>
                                          <w:t>.</w:t>
                                        </w:r>
                                        <w:r w:rsidRPr="00317355">
                                          <w:rPr>
                                            <w:b w:val="0"/>
                                            <w:sz w:val="22"/>
                                            <w:szCs w:val="22"/>
                                          </w:rPr>
                                          <w:t xml:space="preserve"> * </w:t>
                                        </w:r>
                                        <w:r>
                                          <w:rPr>
                                            <w:sz w:val="22"/>
                                            <w:szCs w:val="22"/>
                                          </w:rPr>
                                          <w:t>Chú ý :</w:t>
                                        </w:r>
                                      </w:p>
                                    </w:tc>
                                  </w:tr>
                                  <w:tr w:rsidR="002A4137" w:rsidRPr="00FF1495" w14:paraId="76FF783C" w14:textId="77777777" w:rsidTr="0092781A">
                                    <w:tc>
                                      <w:tcPr>
                                        <w:tcW w:w="10555" w:type="dxa"/>
                                        <w:shd w:val="clear" w:color="auto" w:fill="auto"/>
                                      </w:tcPr>
                                      <w:p w14:paraId="7541C3BF" w14:textId="77777777" w:rsidR="002A4137" w:rsidRDefault="002A4137" w:rsidP="00E14E07">
                                        <w:pPr>
                                          <w:rPr>
                                            <w:b w:val="0"/>
                                          </w:rPr>
                                        </w:pPr>
                                      </w:p>
                                    </w:tc>
                                  </w:tr>
                                  <w:tr w:rsidR="002A4137" w:rsidRPr="00FF1495" w14:paraId="46AF1DF9" w14:textId="77777777" w:rsidTr="0092781A">
                                    <w:tc>
                                      <w:tcPr>
                                        <w:tcW w:w="10555" w:type="dxa"/>
                                        <w:shd w:val="clear" w:color="auto" w:fill="auto"/>
                                      </w:tcPr>
                                      <w:p w14:paraId="41B48DC2" w14:textId="77777777" w:rsidR="002A4137" w:rsidRDefault="002A4137" w:rsidP="00E14E07">
                                        <w:pPr>
                                          <w:rPr>
                                            <w:b w:val="0"/>
                                          </w:rPr>
                                        </w:pPr>
                                      </w:p>
                                    </w:tc>
                                  </w:tr>
                                  <w:tr w:rsidR="002A4137" w:rsidRPr="00FF1495" w14:paraId="59601D2F" w14:textId="77777777" w:rsidTr="0092781A">
                                    <w:tc>
                                      <w:tcPr>
                                        <w:tcW w:w="10555" w:type="dxa"/>
                                        <w:shd w:val="clear" w:color="auto" w:fill="auto"/>
                                      </w:tcPr>
                                      <w:p w14:paraId="471DB2C5" w14:textId="77777777" w:rsidR="002A4137" w:rsidRPr="00733507" w:rsidRDefault="002A4137" w:rsidP="00E14E07">
                                        <w:pPr>
                                          <w:rPr>
                                            <w:b w:val="0"/>
                                            <w:sz w:val="22"/>
                                            <w:szCs w:val="22"/>
                                          </w:rPr>
                                        </w:pPr>
                                        <w:r>
                                          <w:rPr>
                                            <w:b w:val="0"/>
                                          </w:rPr>
                                          <w:t xml:space="preserve">. </w:t>
                                        </w:r>
                                        <w:r w:rsidRPr="00733507">
                                          <w:rPr>
                                            <w:sz w:val="22"/>
                                            <w:szCs w:val="22"/>
                                          </w:rPr>
                                          <w:t>* Chuyển động của hạt điện tích trong từ trường đều.</w:t>
                                        </w:r>
                                      </w:p>
                                    </w:tc>
                                  </w:tr>
                                  <w:tr w:rsidR="002A4137" w:rsidRPr="00FF1495" w14:paraId="2E62EAAB" w14:textId="77777777" w:rsidTr="0092781A">
                                    <w:tc>
                                      <w:tcPr>
                                        <w:tcW w:w="10555" w:type="dxa"/>
                                        <w:shd w:val="clear" w:color="auto" w:fill="auto"/>
                                      </w:tcPr>
                                      <w:p w14:paraId="574C8A4F" w14:textId="77777777" w:rsidR="002A4137" w:rsidRPr="00733507" w:rsidRDefault="002A4137" w:rsidP="00E14E07">
                                        <w:pPr>
                                          <w:tabs>
                                            <w:tab w:val="right" w:leader="dot" w:pos="9900"/>
                                          </w:tabs>
                                          <w:rPr>
                                            <w:b w:val="0"/>
                                          </w:rPr>
                                        </w:pPr>
                                        <w:r w:rsidRPr="00733507">
                                          <w:rPr>
                                            <w:b w:val="0"/>
                                          </w:rPr>
                                          <w:t xml:space="preserve">. </w:t>
                                        </w:r>
                                        <w:r w:rsidRPr="00733507">
                                          <w:rPr>
                                            <w:b w:val="0"/>
                                            <w:sz w:val="22"/>
                                            <w:szCs w:val="22"/>
                                          </w:rPr>
                                          <w:t xml:space="preserve">- </w:t>
                                        </w:r>
                                        <w:r w:rsidRPr="00733507">
                                          <w:rPr>
                                            <w:b w:val="0"/>
                                            <w:i/>
                                            <w:sz w:val="22"/>
                                            <w:szCs w:val="22"/>
                                          </w:rPr>
                                          <w:t>Chuyển động của hạt điện tích là</w:t>
                                        </w:r>
                                        <w:r w:rsidRPr="00733507">
                                          <w:rPr>
                                            <w:b w:val="0"/>
                                            <w:sz w:val="22"/>
                                            <w:szCs w:val="22"/>
                                          </w:rPr>
                                          <w:t xml:space="preserve"> </w:t>
                                        </w:r>
                                        <w:r w:rsidRPr="00733507">
                                          <w:rPr>
                                            <w:b w:val="0"/>
                                            <w:i/>
                                            <w:sz w:val="22"/>
                                            <w:szCs w:val="22"/>
                                          </w:rPr>
                                          <w:t>chuyển động phẳng trong mặt phẳng vuông góc với từ trường</w:t>
                                        </w:r>
                                        <w:r w:rsidRPr="00733507">
                                          <w:rPr>
                                            <w:b w:val="0"/>
                                            <w:sz w:val="22"/>
                                            <w:szCs w:val="22"/>
                                          </w:rPr>
                                          <w:t>. Trong mặt phẳng</w:t>
                                        </w:r>
                                      </w:p>
                                    </w:tc>
                                  </w:tr>
                                  <w:tr w:rsidR="002A4137" w:rsidRPr="00FF1495" w14:paraId="3262EE05" w14:textId="77777777" w:rsidTr="0092781A">
                                    <w:tc>
                                      <w:tcPr>
                                        <w:tcW w:w="10555" w:type="dxa"/>
                                        <w:shd w:val="clear" w:color="auto" w:fill="auto"/>
                                      </w:tcPr>
                                      <w:p w14:paraId="23D1602A" w14:textId="77777777" w:rsidR="002A4137" w:rsidRPr="00733507" w:rsidRDefault="002A4137" w:rsidP="00E14E07">
                                        <w:pPr>
                                          <w:tabs>
                                            <w:tab w:val="right" w:leader="dot" w:pos="9900"/>
                                          </w:tabs>
                                          <w:rPr>
                                            <w:b w:val="0"/>
                                            <w:sz w:val="22"/>
                                            <w:szCs w:val="22"/>
                                          </w:rPr>
                                        </w:pPr>
                                        <w:r w:rsidRPr="00733507">
                                          <w:rPr>
                                            <w:b w:val="0"/>
                                          </w:rPr>
                                          <w:t xml:space="preserve">. </w:t>
                                        </w:r>
                                        <w:r w:rsidRPr="00733507">
                                          <w:rPr>
                                            <w:b w:val="0"/>
                                            <w:sz w:val="22"/>
                                            <w:szCs w:val="22"/>
                                          </w:rPr>
                                          <w:t xml:space="preserve">đó, lực Lorentz luôn vuông góc với                                              </w:t>
                                        </w:r>
                                        <w:r>
                                          <w:rPr>
                                            <w:b w:val="0"/>
                                            <w:sz w:val="22"/>
                                            <w:szCs w:val="22"/>
                                          </w:rPr>
                                          <w:t xml:space="preserve">           </w:t>
                                        </w:r>
                                        <w:r w:rsidRPr="00733507">
                                          <w:rPr>
                                            <w:b w:val="0"/>
                                            <w:sz w:val="22"/>
                                            <w:szCs w:val="22"/>
                                          </w:rPr>
                                          <w:t>đóng  vai trò là lực hướng tâm.</w:t>
                                        </w:r>
                                      </w:p>
                                    </w:tc>
                                  </w:tr>
                                  <w:tr w:rsidR="002A4137" w:rsidRPr="00FF1495" w14:paraId="1E469C2E" w14:textId="77777777" w:rsidTr="0092781A">
                                    <w:tc>
                                      <w:tcPr>
                                        <w:tcW w:w="10555" w:type="dxa"/>
                                        <w:shd w:val="clear" w:color="auto" w:fill="auto"/>
                                      </w:tcPr>
                                      <w:p w14:paraId="18520997" w14:textId="77777777" w:rsidR="002A4137" w:rsidRPr="00733507" w:rsidRDefault="002A4137" w:rsidP="00E14E07">
                                        <w:pPr>
                                          <w:tabs>
                                            <w:tab w:val="right" w:leader="dot" w:pos="9900"/>
                                          </w:tabs>
                                          <w:rPr>
                                            <w:b w:val="0"/>
                                          </w:rPr>
                                        </w:pPr>
                                      </w:p>
                                    </w:tc>
                                  </w:tr>
                                  <w:tr w:rsidR="002A4137" w:rsidRPr="00FF1495" w14:paraId="28556976" w14:textId="77777777" w:rsidTr="0092781A">
                                    <w:tc>
                                      <w:tcPr>
                                        <w:tcW w:w="10555" w:type="dxa"/>
                                        <w:shd w:val="clear" w:color="auto" w:fill="auto"/>
                                      </w:tcPr>
                                      <w:p w14:paraId="15E25EA4" w14:textId="77777777" w:rsidR="002A4137" w:rsidRPr="00733507" w:rsidRDefault="002A4137" w:rsidP="00E14E07">
                                        <w:pPr>
                                          <w:tabs>
                                            <w:tab w:val="right" w:leader="dot" w:pos="9900"/>
                                          </w:tabs>
                                          <w:rPr>
                                            <w:b w:val="0"/>
                                          </w:rPr>
                                        </w:pPr>
                                      </w:p>
                                    </w:tc>
                                  </w:tr>
                                  <w:tr w:rsidR="002A4137" w:rsidRPr="00FF1495" w14:paraId="08A8A81E" w14:textId="77777777" w:rsidTr="0092781A">
                                    <w:tc>
                                      <w:tcPr>
                                        <w:tcW w:w="10555" w:type="dxa"/>
                                        <w:shd w:val="clear" w:color="auto" w:fill="auto"/>
                                      </w:tcPr>
                                      <w:p w14:paraId="6FBB89F6" w14:textId="77777777" w:rsidR="002A4137" w:rsidRPr="00733507" w:rsidRDefault="002A4137" w:rsidP="00E14E07">
                                        <w:pPr>
                                          <w:tabs>
                                            <w:tab w:val="right" w:leader="dot" w:pos="9900"/>
                                          </w:tabs>
                                          <w:rPr>
                                            <w:b w:val="0"/>
                                          </w:rPr>
                                        </w:pPr>
                                      </w:p>
                                    </w:tc>
                                  </w:tr>
                                  <w:tr w:rsidR="002A4137" w:rsidRPr="00FF1495" w14:paraId="278D774A" w14:textId="77777777" w:rsidTr="0092781A">
                                    <w:tc>
                                      <w:tcPr>
                                        <w:tcW w:w="10555" w:type="dxa"/>
                                        <w:shd w:val="clear" w:color="auto" w:fill="auto"/>
                                      </w:tcPr>
                                      <w:p w14:paraId="49464337" w14:textId="77777777" w:rsidR="002A4137" w:rsidRPr="005F5E7F" w:rsidRDefault="002A4137" w:rsidP="00E14E07">
                                        <w:pPr>
                                          <w:tabs>
                                            <w:tab w:val="right" w:leader="dot" w:pos="9900"/>
                                          </w:tabs>
                                          <w:rPr>
                                            <w:sz w:val="22"/>
                                            <w:szCs w:val="22"/>
                                          </w:rPr>
                                        </w:pPr>
                                        <w:r>
                                          <w:rPr>
                                            <w:b w:val="0"/>
                                          </w:rPr>
                                          <w:t xml:space="preserve">. </w:t>
                                        </w:r>
                                        <w:r>
                                          <w:rPr>
                                            <w:sz w:val="22"/>
                                            <w:szCs w:val="22"/>
                                          </w:rPr>
                                          <w:t>* Kết luận:</w:t>
                                        </w:r>
                                      </w:p>
                                    </w:tc>
                                  </w:tr>
                                  <w:tr w:rsidR="002A4137" w:rsidRPr="00FF1495" w14:paraId="44745767" w14:textId="77777777" w:rsidTr="0092781A">
                                    <w:tc>
                                      <w:tcPr>
                                        <w:tcW w:w="10555" w:type="dxa"/>
                                        <w:shd w:val="clear" w:color="auto" w:fill="auto"/>
                                      </w:tcPr>
                                      <w:p w14:paraId="79261158" w14:textId="77777777" w:rsidR="002A4137" w:rsidRDefault="002A4137" w:rsidP="00E14E07">
                                        <w:pPr>
                                          <w:tabs>
                                            <w:tab w:val="right" w:leader="dot" w:pos="9900"/>
                                          </w:tabs>
                                          <w:rPr>
                                            <w:b w:val="0"/>
                                          </w:rPr>
                                        </w:pPr>
                                      </w:p>
                                    </w:tc>
                                  </w:tr>
                                  <w:tr w:rsidR="002A4137" w:rsidRPr="00FF1495" w14:paraId="32A71695" w14:textId="77777777" w:rsidTr="0092781A">
                                    <w:tc>
                                      <w:tcPr>
                                        <w:tcW w:w="10555" w:type="dxa"/>
                                        <w:shd w:val="clear" w:color="auto" w:fill="auto"/>
                                      </w:tcPr>
                                      <w:p w14:paraId="3E49DCC4" w14:textId="77777777" w:rsidR="002A4137" w:rsidRDefault="002A4137" w:rsidP="00E14E07">
                                        <w:pPr>
                                          <w:tabs>
                                            <w:tab w:val="right" w:leader="dot" w:pos="9900"/>
                                          </w:tabs>
                                          <w:rPr>
                                            <w:b w:val="0"/>
                                          </w:rPr>
                                        </w:pPr>
                                      </w:p>
                                    </w:tc>
                                  </w:tr>
                                  <w:tr w:rsidR="002A4137" w:rsidRPr="00FF1495" w14:paraId="3888EC9D" w14:textId="77777777" w:rsidTr="0092781A">
                                    <w:tc>
                                      <w:tcPr>
                                        <w:tcW w:w="10555" w:type="dxa"/>
                                        <w:shd w:val="clear" w:color="auto" w:fill="auto"/>
                                      </w:tcPr>
                                      <w:p w14:paraId="4F1A21A1" w14:textId="77777777" w:rsidR="002A4137" w:rsidRDefault="002A4137" w:rsidP="00E14E07">
                                        <w:pPr>
                                          <w:tabs>
                                            <w:tab w:val="right" w:leader="dot" w:pos="9900"/>
                                          </w:tabs>
                                          <w:rPr>
                                            <w:b w:val="0"/>
                                          </w:rPr>
                                        </w:pPr>
                                      </w:p>
                                    </w:tc>
                                  </w:tr>
                                  <w:tr w:rsidR="002A4137" w:rsidRPr="00FF1495" w14:paraId="6A4E9B76" w14:textId="77777777" w:rsidTr="0092781A">
                                    <w:tc>
                                      <w:tcPr>
                                        <w:tcW w:w="10555" w:type="dxa"/>
                                        <w:shd w:val="clear" w:color="auto" w:fill="auto"/>
                                      </w:tcPr>
                                      <w:p w14:paraId="77EA15AE" w14:textId="77777777" w:rsidR="002A4137" w:rsidRDefault="002A4137" w:rsidP="00E14E07">
                                        <w:pPr>
                                          <w:tabs>
                                            <w:tab w:val="right" w:leader="dot" w:pos="9900"/>
                                          </w:tabs>
                                          <w:rPr>
                                            <w:b w:val="0"/>
                                          </w:rPr>
                                        </w:pPr>
                                      </w:p>
                                    </w:tc>
                                  </w:tr>
                                  <w:tr w:rsidR="002A4137" w:rsidRPr="00FF1495" w14:paraId="24567841" w14:textId="77777777" w:rsidTr="0092781A">
                                    <w:tc>
                                      <w:tcPr>
                                        <w:tcW w:w="10555" w:type="dxa"/>
                                        <w:shd w:val="clear" w:color="auto" w:fill="auto"/>
                                      </w:tcPr>
                                      <w:p w14:paraId="64AEE365" w14:textId="77777777" w:rsidR="002A4137" w:rsidRPr="00B5465D" w:rsidRDefault="002A4137" w:rsidP="00E14E07">
                                        <w:pPr>
                                          <w:tabs>
                                            <w:tab w:val="right" w:leader="dot" w:pos="9900"/>
                                          </w:tabs>
                                          <w:rPr>
                                            <w:sz w:val="22"/>
                                            <w:szCs w:val="22"/>
                                          </w:rPr>
                                        </w:pPr>
                                        <w:r>
                                          <w:rPr>
                                            <w:b w:val="0"/>
                                          </w:rPr>
                                          <w:t xml:space="preserve">. </w:t>
                                        </w:r>
                                        <w:r>
                                          <w:rPr>
                                            <w:sz w:val="22"/>
                                            <w:szCs w:val="22"/>
                                          </w:rPr>
                                          <w:t>* Ứng dụng của lực Lo-ren-xơ:</w:t>
                                        </w:r>
                                      </w:p>
                                    </w:tc>
                                  </w:tr>
                                  <w:tr w:rsidR="002A4137" w:rsidRPr="00FF1495" w14:paraId="2ECCB9C5" w14:textId="77777777" w:rsidTr="0092781A">
                                    <w:tc>
                                      <w:tcPr>
                                        <w:tcW w:w="10555" w:type="dxa"/>
                                        <w:shd w:val="clear" w:color="auto" w:fill="auto"/>
                                      </w:tcPr>
                                      <w:p w14:paraId="245011EF" w14:textId="77777777" w:rsidR="002A4137" w:rsidRDefault="002A4137" w:rsidP="00E14E07">
                                        <w:pPr>
                                          <w:tabs>
                                            <w:tab w:val="right" w:leader="dot" w:pos="9900"/>
                                          </w:tabs>
                                          <w:rPr>
                                            <w:b w:val="0"/>
                                          </w:rPr>
                                        </w:pPr>
                                      </w:p>
                                    </w:tc>
                                  </w:tr>
                                  <w:tr w:rsidR="002A4137" w:rsidRPr="00FF1495" w14:paraId="29F958FA" w14:textId="77777777" w:rsidTr="0092781A">
                                    <w:tc>
                                      <w:tcPr>
                                        <w:tcW w:w="10555" w:type="dxa"/>
                                        <w:shd w:val="clear" w:color="auto" w:fill="auto"/>
                                      </w:tcPr>
                                      <w:p w14:paraId="7EFF7A07" w14:textId="77777777" w:rsidR="002A4137" w:rsidRDefault="002A4137" w:rsidP="00E14E07">
                                        <w:pPr>
                                          <w:tabs>
                                            <w:tab w:val="right" w:leader="dot" w:pos="9900"/>
                                          </w:tabs>
                                          <w:rPr>
                                            <w:b w:val="0"/>
                                          </w:rPr>
                                        </w:pPr>
                                      </w:p>
                                    </w:tc>
                                  </w:tr>
                                  <w:tr w:rsidR="002A4137" w:rsidRPr="00FF1495" w14:paraId="25EBDA00" w14:textId="77777777" w:rsidTr="0092781A">
                                    <w:tc>
                                      <w:tcPr>
                                        <w:tcW w:w="10555" w:type="dxa"/>
                                        <w:shd w:val="clear" w:color="auto" w:fill="auto"/>
                                      </w:tcPr>
                                      <w:p w14:paraId="5DD7412A" w14:textId="77777777" w:rsidR="002A4137" w:rsidRDefault="002A4137" w:rsidP="00E14E07">
                                        <w:pPr>
                                          <w:tabs>
                                            <w:tab w:val="right" w:leader="dot" w:pos="9900"/>
                                          </w:tabs>
                                          <w:rPr>
                                            <w:b w:val="0"/>
                                          </w:rPr>
                                        </w:pPr>
                                      </w:p>
                                    </w:tc>
                                  </w:tr>
                                  <w:tr w:rsidR="002A4137" w:rsidRPr="00FF1495" w14:paraId="61A15A9F" w14:textId="77777777" w:rsidTr="0092781A">
                                    <w:tc>
                                      <w:tcPr>
                                        <w:tcW w:w="10555" w:type="dxa"/>
                                        <w:shd w:val="clear" w:color="auto" w:fill="auto"/>
                                      </w:tcPr>
                                      <w:p w14:paraId="6417017F" w14:textId="77777777" w:rsidR="002A4137" w:rsidRDefault="002A4137" w:rsidP="00E14E07">
                                        <w:pPr>
                                          <w:tabs>
                                            <w:tab w:val="right" w:leader="dot" w:pos="9900"/>
                                          </w:tabs>
                                          <w:rPr>
                                            <w:b w:val="0"/>
                                          </w:rPr>
                                        </w:pPr>
                                      </w:p>
                                    </w:tc>
                                  </w:tr>
                                  <w:tr w:rsidR="002A4137" w:rsidRPr="00FF1495" w14:paraId="5AF232D1" w14:textId="77777777" w:rsidTr="0092781A">
                                    <w:tc>
                                      <w:tcPr>
                                        <w:tcW w:w="10555" w:type="dxa"/>
                                        <w:shd w:val="clear" w:color="auto" w:fill="auto"/>
                                      </w:tcPr>
                                      <w:p w14:paraId="061E7EC6" w14:textId="77777777" w:rsidR="002A4137" w:rsidRDefault="002A4137" w:rsidP="00E14E07">
                                        <w:pPr>
                                          <w:tabs>
                                            <w:tab w:val="right" w:leader="dot" w:pos="9900"/>
                                          </w:tabs>
                                          <w:rPr>
                                            <w:b w:val="0"/>
                                          </w:rPr>
                                        </w:pPr>
                                      </w:p>
                                    </w:tc>
                                  </w:tr>
                                  <w:tr w:rsidR="002A4137" w:rsidRPr="00FF1495" w14:paraId="0F65BDF6" w14:textId="77777777" w:rsidTr="0092781A">
                                    <w:tc>
                                      <w:tcPr>
                                        <w:tcW w:w="10555" w:type="dxa"/>
                                        <w:shd w:val="clear" w:color="auto" w:fill="auto"/>
                                      </w:tcPr>
                                      <w:p w14:paraId="1894614E" w14:textId="77777777" w:rsidR="002A4137" w:rsidRDefault="002A4137" w:rsidP="00E14E07">
                                        <w:pPr>
                                          <w:tabs>
                                            <w:tab w:val="right" w:leader="dot" w:pos="9900"/>
                                          </w:tabs>
                                          <w:rPr>
                                            <w:b w:val="0"/>
                                          </w:rPr>
                                        </w:pPr>
                                      </w:p>
                                    </w:tc>
                                  </w:tr>
                                </w:tbl>
                                <w:p w14:paraId="0005F3BC" w14:textId="77777777" w:rsidR="002A4137" w:rsidRPr="009E4711" w:rsidRDefault="002A4137" w:rsidP="00B31086">
                                  <w:pPr>
                                    <w:spacing w:line="276" w:lineRule="auto"/>
                                    <w:rPr>
                                      <w:b w:val="0"/>
                                      <w:bCs w:val="0"/>
                                    </w:rPr>
                                  </w:pPr>
                                </w:p>
                              </w:tc>
                            </w:tr>
                            <w:tr w:rsidR="002A4137" w:rsidRPr="00B31086" w14:paraId="6369FF7A" w14:textId="77777777" w:rsidTr="0079185E">
                              <w:tc>
                                <w:tcPr>
                                  <w:tcW w:w="5062" w:type="dxa"/>
                                  <w:shd w:val="clear" w:color="auto" w:fill="auto"/>
                                </w:tcPr>
                                <w:p w14:paraId="3D33AE01" w14:textId="77777777" w:rsidR="002A4137" w:rsidRPr="009E4711" w:rsidRDefault="002A4137" w:rsidP="00B31086">
                                  <w:pPr>
                                    <w:spacing w:line="276" w:lineRule="auto"/>
                                    <w:rPr>
                                      <w:b w:val="0"/>
                                      <w:bCs w:val="0"/>
                                    </w:rPr>
                                  </w:pPr>
                                </w:p>
                              </w:tc>
                              <w:tc>
                                <w:tcPr>
                                  <w:tcW w:w="5318" w:type="dxa"/>
                                </w:tcPr>
                                <w:p w14:paraId="02A7335C" w14:textId="77777777" w:rsidR="002A4137" w:rsidRPr="009E4711" w:rsidRDefault="002A4137" w:rsidP="00B31086">
                                  <w:pPr>
                                    <w:spacing w:line="276" w:lineRule="auto"/>
                                    <w:rPr>
                                      <w:b w:val="0"/>
                                      <w:bCs w:val="0"/>
                                    </w:rPr>
                                  </w:pPr>
                                </w:p>
                              </w:tc>
                            </w:tr>
                            <w:tr w:rsidR="002A4137" w:rsidRPr="00B31086" w14:paraId="59B8FB80" w14:textId="77777777" w:rsidTr="0079185E">
                              <w:tc>
                                <w:tcPr>
                                  <w:tcW w:w="5062" w:type="dxa"/>
                                  <w:shd w:val="clear" w:color="auto" w:fill="auto"/>
                                </w:tcPr>
                                <w:p w14:paraId="747AC7DB" w14:textId="77777777" w:rsidR="002A4137" w:rsidRPr="009E4711" w:rsidRDefault="002A4137" w:rsidP="00B31086">
                                  <w:pPr>
                                    <w:spacing w:line="276" w:lineRule="auto"/>
                                    <w:rPr>
                                      <w:b w:val="0"/>
                                      <w:bCs w:val="0"/>
                                    </w:rPr>
                                  </w:pPr>
                                </w:p>
                              </w:tc>
                              <w:tc>
                                <w:tcPr>
                                  <w:tcW w:w="5318" w:type="dxa"/>
                                </w:tcPr>
                                <w:p w14:paraId="255219EA" w14:textId="77777777" w:rsidR="002A4137" w:rsidRPr="009E4711" w:rsidRDefault="002A4137" w:rsidP="00B31086">
                                  <w:pPr>
                                    <w:spacing w:line="276" w:lineRule="auto"/>
                                    <w:rPr>
                                      <w:b w:val="0"/>
                                      <w:bCs w:val="0"/>
                                    </w:rPr>
                                  </w:pPr>
                                </w:p>
                              </w:tc>
                            </w:tr>
                            <w:tr w:rsidR="002A4137" w:rsidRPr="00B31086" w14:paraId="6B3C9713" w14:textId="77777777" w:rsidTr="0079185E">
                              <w:tc>
                                <w:tcPr>
                                  <w:tcW w:w="5062" w:type="dxa"/>
                                  <w:shd w:val="clear" w:color="auto" w:fill="auto"/>
                                </w:tcPr>
                                <w:p w14:paraId="28954102" w14:textId="77777777" w:rsidR="002A4137" w:rsidRPr="009E4711" w:rsidRDefault="002A4137" w:rsidP="00B31086">
                                  <w:pPr>
                                    <w:spacing w:line="276" w:lineRule="auto"/>
                                    <w:rPr>
                                      <w:b w:val="0"/>
                                      <w:bCs w:val="0"/>
                                    </w:rPr>
                                  </w:pPr>
                                </w:p>
                              </w:tc>
                              <w:tc>
                                <w:tcPr>
                                  <w:tcW w:w="5318" w:type="dxa"/>
                                </w:tcPr>
                                <w:p w14:paraId="00EBA599" w14:textId="77777777" w:rsidR="002A4137" w:rsidRPr="009E4711" w:rsidRDefault="002A4137" w:rsidP="00B31086">
                                  <w:pPr>
                                    <w:spacing w:line="276" w:lineRule="auto"/>
                                    <w:rPr>
                                      <w:b w:val="0"/>
                                      <w:bCs w:val="0"/>
                                    </w:rPr>
                                  </w:pPr>
                                </w:p>
                              </w:tc>
                            </w:tr>
                            <w:tr w:rsidR="002A4137" w:rsidRPr="00B31086" w14:paraId="358B576F" w14:textId="77777777" w:rsidTr="0079185E">
                              <w:tc>
                                <w:tcPr>
                                  <w:tcW w:w="5062" w:type="dxa"/>
                                  <w:shd w:val="clear" w:color="auto" w:fill="auto"/>
                                </w:tcPr>
                                <w:p w14:paraId="0E7CB276" w14:textId="77777777" w:rsidR="002A4137" w:rsidRPr="009E4711" w:rsidRDefault="002A4137" w:rsidP="00B31086">
                                  <w:pPr>
                                    <w:spacing w:line="276" w:lineRule="auto"/>
                                    <w:rPr>
                                      <w:b w:val="0"/>
                                      <w:bCs w:val="0"/>
                                    </w:rPr>
                                  </w:pPr>
                                </w:p>
                              </w:tc>
                              <w:tc>
                                <w:tcPr>
                                  <w:tcW w:w="5318" w:type="dxa"/>
                                </w:tcPr>
                                <w:p w14:paraId="60D70FF0" w14:textId="77777777" w:rsidR="002A4137" w:rsidRPr="009E4711" w:rsidRDefault="002A4137" w:rsidP="00B31086">
                                  <w:pPr>
                                    <w:spacing w:line="276" w:lineRule="auto"/>
                                    <w:rPr>
                                      <w:b w:val="0"/>
                                      <w:bCs w:val="0"/>
                                    </w:rPr>
                                  </w:pPr>
                                </w:p>
                              </w:tc>
                            </w:tr>
                            <w:tr w:rsidR="002A4137" w:rsidRPr="00B31086" w14:paraId="6B052C40" w14:textId="77777777" w:rsidTr="0079185E">
                              <w:tc>
                                <w:tcPr>
                                  <w:tcW w:w="5062" w:type="dxa"/>
                                  <w:shd w:val="clear" w:color="auto" w:fill="auto"/>
                                </w:tcPr>
                                <w:p w14:paraId="3DA610B8" w14:textId="77777777" w:rsidR="002A4137" w:rsidRPr="009E4711" w:rsidRDefault="002A4137" w:rsidP="00B31086">
                                  <w:pPr>
                                    <w:spacing w:line="276" w:lineRule="auto"/>
                                    <w:rPr>
                                      <w:b w:val="0"/>
                                      <w:bCs w:val="0"/>
                                    </w:rPr>
                                  </w:pPr>
                                </w:p>
                              </w:tc>
                              <w:tc>
                                <w:tcPr>
                                  <w:tcW w:w="5318" w:type="dxa"/>
                                </w:tcPr>
                                <w:p w14:paraId="26DC430E" w14:textId="77777777" w:rsidR="002A4137" w:rsidRPr="009E4711" w:rsidRDefault="002A4137" w:rsidP="00B31086">
                                  <w:pPr>
                                    <w:spacing w:line="276" w:lineRule="auto"/>
                                    <w:rPr>
                                      <w:b w:val="0"/>
                                      <w:bCs w:val="0"/>
                                    </w:rPr>
                                  </w:pPr>
                                </w:p>
                              </w:tc>
                            </w:tr>
                            <w:tr w:rsidR="002A4137" w:rsidRPr="00B31086" w14:paraId="7F5984AC" w14:textId="77777777" w:rsidTr="0079185E">
                              <w:tc>
                                <w:tcPr>
                                  <w:tcW w:w="5062" w:type="dxa"/>
                                  <w:shd w:val="clear" w:color="auto" w:fill="auto"/>
                                </w:tcPr>
                                <w:p w14:paraId="407F8DFC" w14:textId="77777777" w:rsidR="002A4137" w:rsidRPr="009E4711" w:rsidRDefault="002A4137" w:rsidP="00B31086">
                                  <w:pPr>
                                    <w:spacing w:line="276" w:lineRule="auto"/>
                                    <w:rPr>
                                      <w:b w:val="0"/>
                                      <w:bCs w:val="0"/>
                                    </w:rPr>
                                  </w:pPr>
                                </w:p>
                              </w:tc>
                              <w:tc>
                                <w:tcPr>
                                  <w:tcW w:w="5318" w:type="dxa"/>
                                </w:tcPr>
                                <w:p w14:paraId="7876C466" w14:textId="77777777" w:rsidR="002A4137" w:rsidRPr="009E4711" w:rsidRDefault="002A4137" w:rsidP="00B31086">
                                  <w:pPr>
                                    <w:spacing w:line="276" w:lineRule="auto"/>
                                    <w:rPr>
                                      <w:b w:val="0"/>
                                      <w:bCs w:val="0"/>
                                    </w:rPr>
                                  </w:pPr>
                                </w:p>
                              </w:tc>
                            </w:tr>
                            <w:tr w:rsidR="002A4137" w:rsidRPr="00B31086" w14:paraId="3540F59E" w14:textId="77777777" w:rsidTr="0079185E">
                              <w:tc>
                                <w:tcPr>
                                  <w:tcW w:w="5062" w:type="dxa"/>
                                  <w:shd w:val="clear" w:color="auto" w:fill="auto"/>
                                </w:tcPr>
                                <w:p w14:paraId="2843B1FF" w14:textId="77777777" w:rsidR="002A4137" w:rsidRPr="009E4711" w:rsidRDefault="002A4137" w:rsidP="00B31086">
                                  <w:pPr>
                                    <w:spacing w:line="276" w:lineRule="auto"/>
                                    <w:rPr>
                                      <w:b w:val="0"/>
                                      <w:bCs w:val="0"/>
                                    </w:rPr>
                                  </w:pPr>
                                </w:p>
                              </w:tc>
                              <w:tc>
                                <w:tcPr>
                                  <w:tcW w:w="5318" w:type="dxa"/>
                                </w:tcPr>
                                <w:p w14:paraId="481052B0" w14:textId="77777777" w:rsidR="002A4137" w:rsidRPr="009E4711" w:rsidRDefault="002A4137" w:rsidP="00B31086">
                                  <w:pPr>
                                    <w:spacing w:line="276" w:lineRule="auto"/>
                                    <w:rPr>
                                      <w:b w:val="0"/>
                                      <w:bCs w:val="0"/>
                                    </w:rPr>
                                  </w:pPr>
                                </w:p>
                              </w:tc>
                            </w:tr>
                            <w:tr w:rsidR="002A4137" w:rsidRPr="00B31086" w14:paraId="2D13902A" w14:textId="77777777" w:rsidTr="0079185E">
                              <w:tc>
                                <w:tcPr>
                                  <w:tcW w:w="5062" w:type="dxa"/>
                                  <w:shd w:val="clear" w:color="auto" w:fill="auto"/>
                                </w:tcPr>
                                <w:p w14:paraId="181B7369" w14:textId="77777777" w:rsidR="002A4137" w:rsidRPr="009E4711" w:rsidRDefault="002A4137" w:rsidP="00B31086">
                                  <w:pPr>
                                    <w:spacing w:line="276" w:lineRule="auto"/>
                                    <w:rPr>
                                      <w:b w:val="0"/>
                                      <w:bCs w:val="0"/>
                                    </w:rPr>
                                  </w:pPr>
                                </w:p>
                              </w:tc>
                              <w:tc>
                                <w:tcPr>
                                  <w:tcW w:w="5318" w:type="dxa"/>
                                </w:tcPr>
                                <w:p w14:paraId="702741C8" w14:textId="77777777" w:rsidR="002A4137" w:rsidRPr="009E4711" w:rsidRDefault="002A4137" w:rsidP="00B31086">
                                  <w:pPr>
                                    <w:spacing w:line="276" w:lineRule="auto"/>
                                    <w:rPr>
                                      <w:b w:val="0"/>
                                      <w:bCs w:val="0"/>
                                    </w:rPr>
                                  </w:pPr>
                                </w:p>
                              </w:tc>
                            </w:tr>
                            <w:tr w:rsidR="002A4137" w:rsidRPr="00B31086" w14:paraId="4C95A361" w14:textId="77777777" w:rsidTr="0079185E">
                              <w:tc>
                                <w:tcPr>
                                  <w:tcW w:w="5062" w:type="dxa"/>
                                  <w:shd w:val="clear" w:color="auto" w:fill="auto"/>
                                </w:tcPr>
                                <w:p w14:paraId="628E747F" w14:textId="77777777" w:rsidR="002A4137" w:rsidRPr="009E4711" w:rsidRDefault="002A4137" w:rsidP="00B31086">
                                  <w:pPr>
                                    <w:spacing w:line="276" w:lineRule="auto"/>
                                    <w:rPr>
                                      <w:b w:val="0"/>
                                      <w:bCs w:val="0"/>
                                    </w:rPr>
                                  </w:pPr>
                                </w:p>
                              </w:tc>
                              <w:tc>
                                <w:tcPr>
                                  <w:tcW w:w="5318" w:type="dxa"/>
                                </w:tcPr>
                                <w:p w14:paraId="0E1812CB" w14:textId="77777777" w:rsidR="002A4137" w:rsidRPr="009E4711" w:rsidRDefault="002A4137" w:rsidP="00B31086">
                                  <w:pPr>
                                    <w:spacing w:line="276" w:lineRule="auto"/>
                                    <w:rPr>
                                      <w:b w:val="0"/>
                                      <w:bCs w:val="0"/>
                                    </w:rPr>
                                  </w:pPr>
                                </w:p>
                              </w:tc>
                            </w:tr>
                            <w:tr w:rsidR="002A4137" w:rsidRPr="00B31086" w14:paraId="6608A1E5" w14:textId="77777777" w:rsidTr="0079185E">
                              <w:tc>
                                <w:tcPr>
                                  <w:tcW w:w="5062" w:type="dxa"/>
                                  <w:shd w:val="clear" w:color="auto" w:fill="auto"/>
                                </w:tcPr>
                                <w:p w14:paraId="23A98B78" w14:textId="77777777" w:rsidR="002A4137" w:rsidRPr="009E4711" w:rsidRDefault="002A4137" w:rsidP="00B31086">
                                  <w:pPr>
                                    <w:spacing w:line="276" w:lineRule="auto"/>
                                    <w:rPr>
                                      <w:b w:val="0"/>
                                      <w:bCs w:val="0"/>
                                    </w:rPr>
                                  </w:pPr>
                                </w:p>
                              </w:tc>
                              <w:tc>
                                <w:tcPr>
                                  <w:tcW w:w="5318" w:type="dxa"/>
                                </w:tcPr>
                                <w:p w14:paraId="3A583C28" w14:textId="77777777" w:rsidR="002A4137" w:rsidRPr="009E4711" w:rsidRDefault="002A4137" w:rsidP="00B31086">
                                  <w:pPr>
                                    <w:spacing w:line="276" w:lineRule="auto"/>
                                    <w:rPr>
                                      <w:b w:val="0"/>
                                      <w:bCs w:val="0"/>
                                    </w:rPr>
                                  </w:pPr>
                                </w:p>
                              </w:tc>
                            </w:tr>
                            <w:tr w:rsidR="002A4137" w:rsidRPr="00B31086" w14:paraId="163952C4" w14:textId="77777777" w:rsidTr="0079185E">
                              <w:tc>
                                <w:tcPr>
                                  <w:tcW w:w="5062" w:type="dxa"/>
                                  <w:shd w:val="clear" w:color="auto" w:fill="auto"/>
                                </w:tcPr>
                                <w:p w14:paraId="7437C673" w14:textId="77777777" w:rsidR="002A4137" w:rsidRPr="009E4711" w:rsidRDefault="002A4137" w:rsidP="00B31086">
                                  <w:pPr>
                                    <w:spacing w:line="276" w:lineRule="auto"/>
                                    <w:rPr>
                                      <w:b w:val="0"/>
                                      <w:bCs w:val="0"/>
                                    </w:rPr>
                                  </w:pPr>
                                </w:p>
                              </w:tc>
                              <w:tc>
                                <w:tcPr>
                                  <w:tcW w:w="5318" w:type="dxa"/>
                                </w:tcPr>
                                <w:p w14:paraId="1AC51813" w14:textId="77777777" w:rsidR="002A4137" w:rsidRPr="009E4711" w:rsidRDefault="002A4137" w:rsidP="00B31086">
                                  <w:pPr>
                                    <w:spacing w:line="276" w:lineRule="auto"/>
                                    <w:rPr>
                                      <w:b w:val="0"/>
                                      <w:bCs w:val="0"/>
                                    </w:rPr>
                                  </w:pPr>
                                </w:p>
                              </w:tc>
                            </w:tr>
                            <w:tr w:rsidR="002A4137" w:rsidRPr="00B31086" w14:paraId="63E6806D" w14:textId="77777777" w:rsidTr="0079185E">
                              <w:tc>
                                <w:tcPr>
                                  <w:tcW w:w="5062" w:type="dxa"/>
                                  <w:shd w:val="clear" w:color="auto" w:fill="auto"/>
                                </w:tcPr>
                                <w:p w14:paraId="3028F615" w14:textId="77777777" w:rsidR="002A4137" w:rsidRPr="009E4711" w:rsidRDefault="002A4137" w:rsidP="00B31086">
                                  <w:pPr>
                                    <w:spacing w:line="276" w:lineRule="auto"/>
                                    <w:rPr>
                                      <w:b w:val="0"/>
                                      <w:bCs w:val="0"/>
                                    </w:rPr>
                                  </w:pPr>
                                </w:p>
                              </w:tc>
                              <w:tc>
                                <w:tcPr>
                                  <w:tcW w:w="5318" w:type="dxa"/>
                                </w:tcPr>
                                <w:p w14:paraId="2E75450B" w14:textId="77777777" w:rsidR="002A4137" w:rsidRPr="009E4711" w:rsidRDefault="002A4137" w:rsidP="00B31086">
                                  <w:pPr>
                                    <w:spacing w:line="276" w:lineRule="auto"/>
                                    <w:rPr>
                                      <w:b w:val="0"/>
                                      <w:bCs w:val="0"/>
                                    </w:rPr>
                                  </w:pPr>
                                </w:p>
                              </w:tc>
                            </w:tr>
                            <w:tr w:rsidR="002A4137" w:rsidRPr="00B31086" w14:paraId="00EEA361" w14:textId="77777777" w:rsidTr="0079185E">
                              <w:tc>
                                <w:tcPr>
                                  <w:tcW w:w="5062" w:type="dxa"/>
                                  <w:shd w:val="clear" w:color="auto" w:fill="auto"/>
                                </w:tcPr>
                                <w:p w14:paraId="1CD9AFBD" w14:textId="77777777" w:rsidR="002A4137" w:rsidRPr="009E4711" w:rsidRDefault="002A4137" w:rsidP="00B31086">
                                  <w:pPr>
                                    <w:spacing w:line="276" w:lineRule="auto"/>
                                    <w:rPr>
                                      <w:b w:val="0"/>
                                      <w:bCs w:val="0"/>
                                    </w:rPr>
                                  </w:pPr>
                                </w:p>
                              </w:tc>
                              <w:tc>
                                <w:tcPr>
                                  <w:tcW w:w="5318" w:type="dxa"/>
                                </w:tcPr>
                                <w:p w14:paraId="6637ACD7" w14:textId="77777777" w:rsidR="002A4137" w:rsidRPr="009E4711" w:rsidRDefault="002A4137" w:rsidP="00B31086">
                                  <w:pPr>
                                    <w:spacing w:line="276" w:lineRule="auto"/>
                                    <w:rPr>
                                      <w:b w:val="0"/>
                                      <w:bCs w:val="0"/>
                                    </w:rPr>
                                  </w:pPr>
                                </w:p>
                              </w:tc>
                            </w:tr>
                            <w:tr w:rsidR="002A4137" w:rsidRPr="00B31086" w14:paraId="3F72B6C8" w14:textId="77777777" w:rsidTr="0079185E">
                              <w:tc>
                                <w:tcPr>
                                  <w:tcW w:w="5062" w:type="dxa"/>
                                  <w:shd w:val="clear" w:color="auto" w:fill="auto"/>
                                </w:tcPr>
                                <w:p w14:paraId="5DFE6999" w14:textId="77777777" w:rsidR="002A4137" w:rsidRPr="009E4711" w:rsidRDefault="002A4137" w:rsidP="00B31086">
                                  <w:pPr>
                                    <w:spacing w:line="276" w:lineRule="auto"/>
                                    <w:rPr>
                                      <w:b w:val="0"/>
                                      <w:bCs w:val="0"/>
                                    </w:rPr>
                                  </w:pPr>
                                </w:p>
                              </w:tc>
                              <w:tc>
                                <w:tcPr>
                                  <w:tcW w:w="5318" w:type="dxa"/>
                                </w:tcPr>
                                <w:p w14:paraId="0425F69E" w14:textId="77777777" w:rsidR="002A4137" w:rsidRPr="009E4711" w:rsidRDefault="002A4137" w:rsidP="00B31086">
                                  <w:pPr>
                                    <w:spacing w:line="276" w:lineRule="auto"/>
                                    <w:rPr>
                                      <w:b w:val="0"/>
                                      <w:bCs w:val="0"/>
                                    </w:rPr>
                                  </w:pPr>
                                </w:p>
                              </w:tc>
                            </w:tr>
                            <w:tr w:rsidR="002A4137" w:rsidRPr="00B31086" w14:paraId="26F82014" w14:textId="77777777" w:rsidTr="0079185E">
                              <w:tc>
                                <w:tcPr>
                                  <w:tcW w:w="5062" w:type="dxa"/>
                                  <w:shd w:val="clear" w:color="auto" w:fill="auto"/>
                                </w:tcPr>
                                <w:p w14:paraId="2EDAF704" w14:textId="77777777" w:rsidR="002A4137" w:rsidRPr="009E4711" w:rsidRDefault="002A4137" w:rsidP="00B31086">
                                  <w:pPr>
                                    <w:spacing w:line="276" w:lineRule="auto"/>
                                    <w:rPr>
                                      <w:b w:val="0"/>
                                      <w:bCs w:val="0"/>
                                    </w:rPr>
                                  </w:pPr>
                                </w:p>
                              </w:tc>
                              <w:tc>
                                <w:tcPr>
                                  <w:tcW w:w="5318" w:type="dxa"/>
                                </w:tcPr>
                                <w:p w14:paraId="21431E8F" w14:textId="77777777" w:rsidR="002A4137" w:rsidRPr="009E4711" w:rsidRDefault="002A4137" w:rsidP="00B31086">
                                  <w:pPr>
                                    <w:spacing w:line="276" w:lineRule="auto"/>
                                    <w:rPr>
                                      <w:b w:val="0"/>
                                      <w:bCs w:val="0"/>
                                    </w:rPr>
                                  </w:pPr>
                                </w:p>
                              </w:tc>
                            </w:tr>
                            <w:tr w:rsidR="002A4137" w:rsidRPr="00B31086" w14:paraId="56BC9B70" w14:textId="77777777" w:rsidTr="0079185E">
                              <w:tc>
                                <w:tcPr>
                                  <w:tcW w:w="5062" w:type="dxa"/>
                                  <w:shd w:val="clear" w:color="auto" w:fill="auto"/>
                                </w:tcPr>
                                <w:p w14:paraId="17F367B9" w14:textId="77777777" w:rsidR="002A4137" w:rsidRPr="009E4711" w:rsidRDefault="002A4137" w:rsidP="00B31086">
                                  <w:pPr>
                                    <w:spacing w:line="276" w:lineRule="auto"/>
                                    <w:rPr>
                                      <w:b w:val="0"/>
                                      <w:bCs w:val="0"/>
                                    </w:rPr>
                                  </w:pPr>
                                </w:p>
                              </w:tc>
                              <w:tc>
                                <w:tcPr>
                                  <w:tcW w:w="5318" w:type="dxa"/>
                                </w:tcPr>
                                <w:p w14:paraId="6FDEF07B" w14:textId="77777777" w:rsidR="002A4137" w:rsidRPr="009E4711" w:rsidRDefault="002A4137" w:rsidP="00B31086">
                                  <w:pPr>
                                    <w:spacing w:line="276" w:lineRule="auto"/>
                                    <w:rPr>
                                      <w:b w:val="0"/>
                                      <w:bCs w:val="0"/>
                                    </w:rPr>
                                  </w:pPr>
                                </w:p>
                              </w:tc>
                            </w:tr>
                            <w:tr w:rsidR="002A4137" w:rsidRPr="00B31086" w14:paraId="53A6AE99" w14:textId="77777777" w:rsidTr="0079185E">
                              <w:tc>
                                <w:tcPr>
                                  <w:tcW w:w="5062" w:type="dxa"/>
                                  <w:shd w:val="clear" w:color="auto" w:fill="auto"/>
                                </w:tcPr>
                                <w:p w14:paraId="1CA4022A" w14:textId="77777777" w:rsidR="002A4137" w:rsidRPr="009E4711" w:rsidRDefault="002A4137" w:rsidP="00B31086">
                                  <w:pPr>
                                    <w:spacing w:line="276" w:lineRule="auto"/>
                                    <w:rPr>
                                      <w:b w:val="0"/>
                                      <w:bCs w:val="0"/>
                                    </w:rPr>
                                  </w:pPr>
                                </w:p>
                              </w:tc>
                              <w:tc>
                                <w:tcPr>
                                  <w:tcW w:w="5318" w:type="dxa"/>
                                </w:tcPr>
                                <w:p w14:paraId="5AF3BD01" w14:textId="77777777" w:rsidR="002A4137" w:rsidRPr="009E4711" w:rsidRDefault="002A4137" w:rsidP="00B31086">
                                  <w:pPr>
                                    <w:spacing w:line="276" w:lineRule="auto"/>
                                    <w:rPr>
                                      <w:b w:val="0"/>
                                      <w:bCs w:val="0"/>
                                    </w:rPr>
                                  </w:pPr>
                                </w:p>
                              </w:tc>
                            </w:tr>
                            <w:tr w:rsidR="002A4137" w:rsidRPr="00B31086" w14:paraId="7FF1B836" w14:textId="77777777" w:rsidTr="0079185E">
                              <w:tc>
                                <w:tcPr>
                                  <w:tcW w:w="5062" w:type="dxa"/>
                                  <w:shd w:val="clear" w:color="auto" w:fill="auto"/>
                                </w:tcPr>
                                <w:p w14:paraId="3C84F840" w14:textId="77777777" w:rsidR="002A4137" w:rsidRPr="009E4711" w:rsidRDefault="002A4137" w:rsidP="00B31086">
                                  <w:pPr>
                                    <w:spacing w:line="276" w:lineRule="auto"/>
                                    <w:rPr>
                                      <w:b w:val="0"/>
                                      <w:bCs w:val="0"/>
                                    </w:rPr>
                                  </w:pPr>
                                </w:p>
                              </w:tc>
                              <w:tc>
                                <w:tcPr>
                                  <w:tcW w:w="5318" w:type="dxa"/>
                                </w:tcPr>
                                <w:p w14:paraId="543492D4" w14:textId="77777777" w:rsidR="002A4137" w:rsidRPr="009E4711" w:rsidRDefault="002A4137" w:rsidP="00B31086">
                                  <w:pPr>
                                    <w:spacing w:line="276" w:lineRule="auto"/>
                                    <w:rPr>
                                      <w:b w:val="0"/>
                                      <w:bCs w:val="0"/>
                                    </w:rPr>
                                  </w:pPr>
                                </w:p>
                              </w:tc>
                            </w:tr>
                            <w:tr w:rsidR="002A4137" w:rsidRPr="00B31086" w14:paraId="3670B964" w14:textId="77777777" w:rsidTr="0079185E">
                              <w:tc>
                                <w:tcPr>
                                  <w:tcW w:w="5062" w:type="dxa"/>
                                  <w:shd w:val="clear" w:color="auto" w:fill="auto"/>
                                </w:tcPr>
                                <w:p w14:paraId="7734F0B7" w14:textId="77777777" w:rsidR="002A4137" w:rsidRPr="009E4711" w:rsidRDefault="002A4137" w:rsidP="00B31086">
                                  <w:pPr>
                                    <w:spacing w:line="276" w:lineRule="auto"/>
                                    <w:rPr>
                                      <w:b w:val="0"/>
                                      <w:bCs w:val="0"/>
                                    </w:rPr>
                                  </w:pPr>
                                </w:p>
                              </w:tc>
                              <w:tc>
                                <w:tcPr>
                                  <w:tcW w:w="5318" w:type="dxa"/>
                                </w:tcPr>
                                <w:p w14:paraId="45039B7C" w14:textId="77777777" w:rsidR="002A4137" w:rsidRPr="009E4711" w:rsidRDefault="002A4137" w:rsidP="00B31086">
                                  <w:pPr>
                                    <w:spacing w:line="276" w:lineRule="auto"/>
                                    <w:rPr>
                                      <w:b w:val="0"/>
                                      <w:bCs w:val="0"/>
                                    </w:rPr>
                                  </w:pPr>
                                </w:p>
                              </w:tc>
                            </w:tr>
                            <w:tr w:rsidR="002A4137" w:rsidRPr="00B31086" w14:paraId="5AF07CDE" w14:textId="77777777" w:rsidTr="0079185E">
                              <w:tc>
                                <w:tcPr>
                                  <w:tcW w:w="5062" w:type="dxa"/>
                                  <w:shd w:val="clear" w:color="auto" w:fill="auto"/>
                                </w:tcPr>
                                <w:p w14:paraId="1D8506E6" w14:textId="77777777" w:rsidR="002A4137" w:rsidRPr="009E4711" w:rsidRDefault="002A4137" w:rsidP="00B31086">
                                  <w:pPr>
                                    <w:spacing w:line="276" w:lineRule="auto"/>
                                    <w:rPr>
                                      <w:b w:val="0"/>
                                      <w:bCs w:val="0"/>
                                    </w:rPr>
                                  </w:pPr>
                                </w:p>
                              </w:tc>
                              <w:tc>
                                <w:tcPr>
                                  <w:tcW w:w="5318" w:type="dxa"/>
                                </w:tcPr>
                                <w:p w14:paraId="136669AB" w14:textId="77777777" w:rsidR="002A4137" w:rsidRPr="009E4711" w:rsidRDefault="002A4137" w:rsidP="00B31086">
                                  <w:pPr>
                                    <w:spacing w:line="276" w:lineRule="auto"/>
                                    <w:rPr>
                                      <w:b w:val="0"/>
                                      <w:bCs w:val="0"/>
                                    </w:rPr>
                                  </w:pPr>
                                </w:p>
                              </w:tc>
                            </w:tr>
                            <w:tr w:rsidR="002A4137" w:rsidRPr="00B31086" w14:paraId="492FFA25" w14:textId="77777777" w:rsidTr="0079185E">
                              <w:tc>
                                <w:tcPr>
                                  <w:tcW w:w="5062" w:type="dxa"/>
                                  <w:shd w:val="clear" w:color="auto" w:fill="auto"/>
                                </w:tcPr>
                                <w:p w14:paraId="56F32FE2" w14:textId="77777777" w:rsidR="002A4137" w:rsidRPr="009E4711" w:rsidRDefault="002A4137" w:rsidP="00B31086">
                                  <w:pPr>
                                    <w:spacing w:line="276" w:lineRule="auto"/>
                                    <w:rPr>
                                      <w:b w:val="0"/>
                                      <w:bCs w:val="0"/>
                                    </w:rPr>
                                  </w:pPr>
                                </w:p>
                              </w:tc>
                              <w:tc>
                                <w:tcPr>
                                  <w:tcW w:w="5318" w:type="dxa"/>
                                </w:tcPr>
                                <w:p w14:paraId="4A80C5C5" w14:textId="77777777" w:rsidR="002A4137" w:rsidRPr="009E4711" w:rsidRDefault="002A4137" w:rsidP="00B31086">
                                  <w:pPr>
                                    <w:spacing w:line="276" w:lineRule="auto"/>
                                    <w:rPr>
                                      <w:b w:val="0"/>
                                      <w:bCs w:val="0"/>
                                    </w:rPr>
                                  </w:pPr>
                                </w:p>
                              </w:tc>
                            </w:tr>
                            <w:tr w:rsidR="002A4137" w:rsidRPr="00B31086" w14:paraId="6A66E7FD" w14:textId="77777777" w:rsidTr="0079185E">
                              <w:tc>
                                <w:tcPr>
                                  <w:tcW w:w="5062" w:type="dxa"/>
                                  <w:shd w:val="clear" w:color="auto" w:fill="auto"/>
                                </w:tcPr>
                                <w:p w14:paraId="509C46A4" w14:textId="77777777" w:rsidR="002A4137" w:rsidRPr="009E4711" w:rsidRDefault="002A4137" w:rsidP="00B31086">
                                  <w:pPr>
                                    <w:spacing w:line="276" w:lineRule="auto"/>
                                    <w:rPr>
                                      <w:b w:val="0"/>
                                      <w:bCs w:val="0"/>
                                    </w:rPr>
                                  </w:pPr>
                                </w:p>
                              </w:tc>
                              <w:tc>
                                <w:tcPr>
                                  <w:tcW w:w="5318" w:type="dxa"/>
                                </w:tcPr>
                                <w:p w14:paraId="164EDC52" w14:textId="77777777" w:rsidR="002A4137" w:rsidRPr="009E4711" w:rsidRDefault="002A4137" w:rsidP="00B31086">
                                  <w:pPr>
                                    <w:spacing w:line="276" w:lineRule="auto"/>
                                    <w:rPr>
                                      <w:b w:val="0"/>
                                      <w:bCs w:val="0"/>
                                    </w:rPr>
                                  </w:pPr>
                                </w:p>
                              </w:tc>
                            </w:tr>
                            <w:tr w:rsidR="002A4137" w:rsidRPr="00B31086" w14:paraId="0B67967C" w14:textId="77777777" w:rsidTr="0079185E">
                              <w:tc>
                                <w:tcPr>
                                  <w:tcW w:w="5062" w:type="dxa"/>
                                  <w:shd w:val="clear" w:color="auto" w:fill="auto"/>
                                </w:tcPr>
                                <w:p w14:paraId="08DEC994" w14:textId="77777777" w:rsidR="002A4137" w:rsidRPr="009E4711" w:rsidRDefault="002A4137" w:rsidP="00B31086">
                                  <w:pPr>
                                    <w:spacing w:line="276" w:lineRule="auto"/>
                                    <w:rPr>
                                      <w:b w:val="0"/>
                                      <w:bCs w:val="0"/>
                                    </w:rPr>
                                  </w:pPr>
                                </w:p>
                              </w:tc>
                              <w:tc>
                                <w:tcPr>
                                  <w:tcW w:w="5318" w:type="dxa"/>
                                </w:tcPr>
                                <w:p w14:paraId="65E7DF1F" w14:textId="77777777" w:rsidR="002A4137" w:rsidRPr="009E4711" w:rsidRDefault="002A4137" w:rsidP="00B31086">
                                  <w:pPr>
                                    <w:spacing w:line="276" w:lineRule="auto"/>
                                    <w:rPr>
                                      <w:b w:val="0"/>
                                      <w:bCs w:val="0"/>
                                    </w:rPr>
                                  </w:pPr>
                                </w:p>
                              </w:tc>
                            </w:tr>
                            <w:tr w:rsidR="002A4137" w:rsidRPr="00B31086" w14:paraId="615A4D42" w14:textId="77777777" w:rsidTr="0079185E">
                              <w:tc>
                                <w:tcPr>
                                  <w:tcW w:w="5062" w:type="dxa"/>
                                  <w:shd w:val="clear" w:color="auto" w:fill="auto"/>
                                </w:tcPr>
                                <w:p w14:paraId="2004CDF1" w14:textId="77777777" w:rsidR="002A4137" w:rsidRPr="009E4711" w:rsidRDefault="002A4137" w:rsidP="00B31086">
                                  <w:pPr>
                                    <w:spacing w:line="276" w:lineRule="auto"/>
                                    <w:rPr>
                                      <w:b w:val="0"/>
                                      <w:bCs w:val="0"/>
                                    </w:rPr>
                                  </w:pPr>
                                </w:p>
                              </w:tc>
                              <w:tc>
                                <w:tcPr>
                                  <w:tcW w:w="5318" w:type="dxa"/>
                                </w:tcPr>
                                <w:p w14:paraId="735D678C" w14:textId="77777777" w:rsidR="002A4137" w:rsidRPr="009E4711" w:rsidRDefault="002A4137" w:rsidP="00B31086">
                                  <w:pPr>
                                    <w:spacing w:line="276" w:lineRule="auto"/>
                                    <w:rPr>
                                      <w:b w:val="0"/>
                                      <w:bCs w:val="0"/>
                                    </w:rPr>
                                  </w:pPr>
                                </w:p>
                              </w:tc>
                            </w:tr>
                            <w:tr w:rsidR="002A4137" w:rsidRPr="00B31086" w14:paraId="783206CB" w14:textId="77777777" w:rsidTr="0079185E">
                              <w:tc>
                                <w:tcPr>
                                  <w:tcW w:w="5062" w:type="dxa"/>
                                  <w:shd w:val="clear" w:color="auto" w:fill="auto"/>
                                </w:tcPr>
                                <w:p w14:paraId="6052D04A" w14:textId="77777777" w:rsidR="002A4137" w:rsidRPr="009E4711" w:rsidRDefault="002A4137" w:rsidP="00B31086">
                                  <w:pPr>
                                    <w:spacing w:line="276" w:lineRule="auto"/>
                                    <w:rPr>
                                      <w:b w:val="0"/>
                                      <w:bCs w:val="0"/>
                                    </w:rPr>
                                  </w:pPr>
                                </w:p>
                              </w:tc>
                              <w:tc>
                                <w:tcPr>
                                  <w:tcW w:w="5318" w:type="dxa"/>
                                </w:tcPr>
                                <w:p w14:paraId="640D95A0" w14:textId="77777777" w:rsidR="002A4137" w:rsidRPr="009E4711" w:rsidRDefault="002A4137" w:rsidP="00B31086">
                                  <w:pPr>
                                    <w:spacing w:line="276" w:lineRule="auto"/>
                                    <w:rPr>
                                      <w:b w:val="0"/>
                                      <w:bCs w:val="0"/>
                                    </w:rPr>
                                  </w:pPr>
                                </w:p>
                              </w:tc>
                            </w:tr>
                            <w:tr w:rsidR="002A4137" w:rsidRPr="00B31086" w14:paraId="430F8CAF" w14:textId="77777777" w:rsidTr="0079185E">
                              <w:tc>
                                <w:tcPr>
                                  <w:tcW w:w="5062" w:type="dxa"/>
                                  <w:shd w:val="clear" w:color="auto" w:fill="auto"/>
                                </w:tcPr>
                                <w:p w14:paraId="323B9AA0" w14:textId="77777777" w:rsidR="002A4137" w:rsidRPr="009E4711" w:rsidRDefault="002A4137" w:rsidP="00B31086">
                                  <w:pPr>
                                    <w:spacing w:line="276" w:lineRule="auto"/>
                                    <w:rPr>
                                      <w:b w:val="0"/>
                                      <w:bCs w:val="0"/>
                                    </w:rPr>
                                  </w:pPr>
                                </w:p>
                              </w:tc>
                              <w:tc>
                                <w:tcPr>
                                  <w:tcW w:w="5318" w:type="dxa"/>
                                </w:tcPr>
                                <w:p w14:paraId="33A7AFC9" w14:textId="77777777" w:rsidR="002A4137" w:rsidRPr="009E4711" w:rsidRDefault="002A4137" w:rsidP="00B31086">
                                  <w:pPr>
                                    <w:spacing w:line="276" w:lineRule="auto"/>
                                    <w:rPr>
                                      <w:b w:val="0"/>
                                      <w:bCs w:val="0"/>
                                    </w:rPr>
                                  </w:pPr>
                                </w:p>
                              </w:tc>
                            </w:tr>
                            <w:tr w:rsidR="002A4137" w:rsidRPr="00B31086" w14:paraId="055A4922" w14:textId="77777777" w:rsidTr="0079185E">
                              <w:tc>
                                <w:tcPr>
                                  <w:tcW w:w="5062" w:type="dxa"/>
                                  <w:shd w:val="clear" w:color="auto" w:fill="auto"/>
                                </w:tcPr>
                                <w:p w14:paraId="4694E72C" w14:textId="77777777" w:rsidR="002A4137" w:rsidRPr="009E4711" w:rsidRDefault="002A4137" w:rsidP="00B31086">
                                  <w:pPr>
                                    <w:spacing w:line="276" w:lineRule="auto"/>
                                    <w:rPr>
                                      <w:b w:val="0"/>
                                      <w:bCs w:val="0"/>
                                    </w:rPr>
                                  </w:pPr>
                                </w:p>
                              </w:tc>
                              <w:tc>
                                <w:tcPr>
                                  <w:tcW w:w="5318" w:type="dxa"/>
                                </w:tcPr>
                                <w:p w14:paraId="59755567" w14:textId="77777777" w:rsidR="002A4137" w:rsidRPr="009E4711" w:rsidRDefault="002A4137" w:rsidP="00B31086">
                                  <w:pPr>
                                    <w:spacing w:line="276" w:lineRule="auto"/>
                                    <w:rPr>
                                      <w:b w:val="0"/>
                                      <w:bCs w:val="0"/>
                                    </w:rPr>
                                  </w:pPr>
                                </w:p>
                              </w:tc>
                            </w:tr>
                            <w:tr w:rsidR="002A4137" w:rsidRPr="00B31086" w14:paraId="1D2AB282" w14:textId="77777777" w:rsidTr="0079185E">
                              <w:tc>
                                <w:tcPr>
                                  <w:tcW w:w="5062" w:type="dxa"/>
                                  <w:shd w:val="clear" w:color="auto" w:fill="auto"/>
                                </w:tcPr>
                                <w:p w14:paraId="73B4425D" w14:textId="77777777" w:rsidR="002A4137" w:rsidRPr="009E4711" w:rsidRDefault="002A4137" w:rsidP="00B31086">
                                  <w:pPr>
                                    <w:spacing w:line="276" w:lineRule="auto"/>
                                    <w:rPr>
                                      <w:b w:val="0"/>
                                      <w:bCs w:val="0"/>
                                    </w:rPr>
                                  </w:pPr>
                                </w:p>
                              </w:tc>
                              <w:tc>
                                <w:tcPr>
                                  <w:tcW w:w="5318" w:type="dxa"/>
                                </w:tcPr>
                                <w:p w14:paraId="6562DFA5" w14:textId="77777777" w:rsidR="002A4137" w:rsidRPr="009E4711" w:rsidRDefault="002A4137" w:rsidP="00B31086">
                                  <w:pPr>
                                    <w:spacing w:line="276" w:lineRule="auto"/>
                                    <w:rPr>
                                      <w:b w:val="0"/>
                                      <w:bCs w:val="0"/>
                                    </w:rPr>
                                  </w:pPr>
                                </w:p>
                              </w:tc>
                            </w:tr>
                            <w:tr w:rsidR="002A4137" w:rsidRPr="00B31086" w14:paraId="18F25888" w14:textId="77777777" w:rsidTr="0079185E">
                              <w:tc>
                                <w:tcPr>
                                  <w:tcW w:w="5062" w:type="dxa"/>
                                  <w:shd w:val="clear" w:color="auto" w:fill="auto"/>
                                </w:tcPr>
                                <w:p w14:paraId="0A0ED87B" w14:textId="77777777" w:rsidR="002A4137" w:rsidRPr="009E4711" w:rsidRDefault="002A4137" w:rsidP="00B31086">
                                  <w:pPr>
                                    <w:spacing w:line="276" w:lineRule="auto"/>
                                    <w:rPr>
                                      <w:b w:val="0"/>
                                      <w:bCs w:val="0"/>
                                    </w:rPr>
                                  </w:pPr>
                                </w:p>
                              </w:tc>
                              <w:tc>
                                <w:tcPr>
                                  <w:tcW w:w="5318" w:type="dxa"/>
                                </w:tcPr>
                                <w:p w14:paraId="7693A373" w14:textId="77777777" w:rsidR="002A4137" w:rsidRPr="009E4711" w:rsidRDefault="002A4137" w:rsidP="00B31086">
                                  <w:pPr>
                                    <w:spacing w:line="276" w:lineRule="auto"/>
                                    <w:rPr>
                                      <w:b w:val="0"/>
                                      <w:bCs w:val="0"/>
                                    </w:rPr>
                                  </w:pPr>
                                </w:p>
                              </w:tc>
                            </w:tr>
                            <w:tr w:rsidR="002A4137" w:rsidRPr="00B31086" w14:paraId="15F0CEB6" w14:textId="77777777" w:rsidTr="0079185E">
                              <w:tc>
                                <w:tcPr>
                                  <w:tcW w:w="5062" w:type="dxa"/>
                                  <w:shd w:val="clear" w:color="auto" w:fill="auto"/>
                                </w:tcPr>
                                <w:p w14:paraId="243B26A9" w14:textId="77777777" w:rsidR="002A4137" w:rsidRPr="009E4711" w:rsidRDefault="002A4137" w:rsidP="00B31086">
                                  <w:pPr>
                                    <w:spacing w:line="276" w:lineRule="auto"/>
                                    <w:rPr>
                                      <w:b w:val="0"/>
                                      <w:bCs w:val="0"/>
                                    </w:rPr>
                                  </w:pPr>
                                </w:p>
                              </w:tc>
                              <w:tc>
                                <w:tcPr>
                                  <w:tcW w:w="5318" w:type="dxa"/>
                                </w:tcPr>
                                <w:p w14:paraId="0C46DF4A" w14:textId="77777777" w:rsidR="002A4137" w:rsidRPr="009E4711" w:rsidRDefault="002A4137" w:rsidP="00B31086">
                                  <w:pPr>
                                    <w:spacing w:line="276" w:lineRule="auto"/>
                                    <w:rPr>
                                      <w:b w:val="0"/>
                                      <w:bCs w:val="0"/>
                                    </w:rPr>
                                  </w:pPr>
                                </w:p>
                              </w:tc>
                            </w:tr>
                            <w:tr w:rsidR="002A4137" w:rsidRPr="00B31086" w14:paraId="3282C20C" w14:textId="77777777" w:rsidTr="0079185E">
                              <w:tc>
                                <w:tcPr>
                                  <w:tcW w:w="5062" w:type="dxa"/>
                                  <w:shd w:val="clear" w:color="auto" w:fill="auto"/>
                                </w:tcPr>
                                <w:p w14:paraId="5236D1C4" w14:textId="77777777" w:rsidR="002A4137" w:rsidRPr="009E4711" w:rsidRDefault="002A4137" w:rsidP="00B31086">
                                  <w:pPr>
                                    <w:spacing w:line="276" w:lineRule="auto"/>
                                    <w:rPr>
                                      <w:b w:val="0"/>
                                      <w:bCs w:val="0"/>
                                    </w:rPr>
                                  </w:pPr>
                                </w:p>
                              </w:tc>
                              <w:tc>
                                <w:tcPr>
                                  <w:tcW w:w="5318" w:type="dxa"/>
                                </w:tcPr>
                                <w:p w14:paraId="1C1A2825" w14:textId="77777777" w:rsidR="002A4137" w:rsidRPr="009E4711" w:rsidRDefault="002A4137" w:rsidP="00B31086">
                                  <w:pPr>
                                    <w:spacing w:line="276" w:lineRule="auto"/>
                                    <w:rPr>
                                      <w:b w:val="0"/>
                                      <w:bCs w:val="0"/>
                                    </w:rPr>
                                  </w:pPr>
                                </w:p>
                              </w:tc>
                            </w:tr>
                            <w:tr w:rsidR="002A4137" w:rsidRPr="00B31086" w14:paraId="1F735903" w14:textId="77777777" w:rsidTr="0079185E">
                              <w:tc>
                                <w:tcPr>
                                  <w:tcW w:w="5062" w:type="dxa"/>
                                  <w:shd w:val="clear" w:color="auto" w:fill="auto"/>
                                </w:tcPr>
                                <w:p w14:paraId="5D5B1F73" w14:textId="77777777" w:rsidR="002A4137" w:rsidRPr="009E4711" w:rsidRDefault="002A4137" w:rsidP="00B31086">
                                  <w:pPr>
                                    <w:spacing w:line="276" w:lineRule="auto"/>
                                    <w:rPr>
                                      <w:b w:val="0"/>
                                      <w:bCs w:val="0"/>
                                    </w:rPr>
                                  </w:pPr>
                                </w:p>
                              </w:tc>
                              <w:tc>
                                <w:tcPr>
                                  <w:tcW w:w="5318" w:type="dxa"/>
                                </w:tcPr>
                                <w:p w14:paraId="0BD2577F" w14:textId="77777777" w:rsidR="002A4137" w:rsidRPr="009E4711" w:rsidRDefault="002A4137" w:rsidP="00B31086">
                                  <w:pPr>
                                    <w:spacing w:line="276" w:lineRule="auto"/>
                                    <w:rPr>
                                      <w:b w:val="0"/>
                                      <w:bCs w:val="0"/>
                                    </w:rPr>
                                  </w:pPr>
                                </w:p>
                              </w:tc>
                            </w:tr>
                            <w:tr w:rsidR="002A4137" w:rsidRPr="00B31086" w14:paraId="38099B28" w14:textId="77777777" w:rsidTr="0079185E">
                              <w:tc>
                                <w:tcPr>
                                  <w:tcW w:w="5062" w:type="dxa"/>
                                  <w:shd w:val="clear" w:color="auto" w:fill="auto"/>
                                </w:tcPr>
                                <w:p w14:paraId="272A9292" w14:textId="77777777" w:rsidR="002A4137" w:rsidRPr="009E4711" w:rsidRDefault="002A4137" w:rsidP="00B31086">
                                  <w:pPr>
                                    <w:spacing w:line="276" w:lineRule="auto"/>
                                    <w:rPr>
                                      <w:b w:val="0"/>
                                      <w:bCs w:val="0"/>
                                    </w:rPr>
                                  </w:pPr>
                                </w:p>
                              </w:tc>
                              <w:tc>
                                <w:tcPr>
                                  <w:tcW w:w="5318" w:type="dxa"/>
                                </w:tcPr>
                                <w:p w14:paraId="2745B3A5" w14:textId="77777777" w:rsidR="002A4137" w:rsidRPr="009E4711" w:rsidRDefault="002A4137" w:rsidP="00B31086">
                                  <w:pPr>
                                    <w:spacing w:line="276" w:lineRule="auto"/>
                                    <w:rPr>
                                      <w:b w:val="0"/>
                                      <w:bCs w:val="0"/>
                                    </w:rPr>
                                  </w:pPr>
                                </w:p>
                              </w:tc>
                            </w:tr>
                            <w:tr w:rsidR="002A4137" w:rsidRPr="00B31086" w14:paraId="729F1284" w14:textId="77777777" w:rsidTr="0079185E">
                              <w:tc>
                                <w:tcPr>
                                  <w:tcW w:w="5062" w:type="dxa"/>
                                  <w:shd w:val="clear" w:color="auto" w:fill="auto"/>
                                </w:tcPr>
                                <w:p w14:paraId="63921BAE" w14:textId="77777777" w:rsidR="002A4137" w:rsidRPr="009E4711" w:rsidRDefault="002A4137" w:rsidP="00B31086">
                                  <w:pPr>
                                    <w:spacing w:line="276" w:lineRule="auto"/>
                                    <w:rPr>
                                      <w:b w:val="0"/>
                                      <w:bCs w:val="0"/>
                                    </w:rPr>
                                  </w:pPr>
                                </w:p>
                              </w:tc>
                              <w:tc>
                                <w:tcPr>
                                  <w:tcW w:w="5318" w:type="dxa"/>
                                </w:tcPr>
                                <w:p w14:paraId="773CCD5B" w14:textId="77777777" w:rsidR="002A4137" w:rsidRPr="009E4711" w:rsidRDefault="002A4137" w:rsidP="00B31086">
                                  <w:pPr>
                                    <w:spacing w:line="276" w:lineRule="auto"/>
                                    <w:rPr>
                                      <w:b w:val="0"/>
                                      <w:bCs w:val="0"/>
                                    </w:rPr>
                                  </w:pPr>
                                </w:p>
                              </w:tc>
                            </w:tr>
                            <w:tr w:rsidR="002A4137" w:rsidRPr="00B31086" w14:paraId="121EB050" w14:textId="77777777" w:rsidTr="0079185E">
                              <w:tc>
                                <w:tcPr>
                                  <w:tcW w:w="5062" w:type="dxa"/>
                                  <w:shd w:val="clear" w:color="auto" w:fill="auto"/>
                                </w:tcPr>
                                <w:p w14:paraId="5B9658E6" w14:textId="77777777" w:rsidR="002A4137" w:rsidRPr="009E4711" w:rsidRDefault="002A4137" w:rsidP="00B31086">
                                  <w:pPr>
                                    <w:spacing w:line="276" w:lineRule="auto"/>
                                    <w:rPr>
                                      <w:b w:val="0"/>
                                      <w:bCs w:val="0"/>
                                    </w:rPr>
                                  </w:pPr>
                                </w:p>
                              </w:tc>
                              <w:tc>
                                <w:tcPr>
                                  <w:tcW w:w="5318" w:type="dxa"/>
                                </w:tcPr>
                                <w:p w14:paraId="31DD4EA4" w14:textId="77777777" w:rsidR="002A4137" w:rsidRPr="009E4711" w:rsidRDefault="002A4137" w:rsidP="00B31086">
                                  <w:pPr>
                                    <w:spacing w:line="276" w:lineRule="auto"/>
                                    <w:rPr>
                                      <w:b w:val="0"/>
                                      <w:bCs w:val="0"/>
                                    </w:rPr>
                                  </w:pPr>
                                </w:p>
                              </w:tc>
                            </w:tr>
                            <w:tr w:rsidR="002A4137" w:rsidRPr="00B31086" w14:paraId="059FC0FD" w14:textId="77777777" w:rsidTr="0079185E">
                              <w:tc>
                                <w:tcPr>
                                  <w:tcW w:w="5062" w:type="dxa"/>
                                  <w:shd w:val="clear" w:color="auto" w:fill="auto"/>
                                </w:tcPr>
                                <w:p w14:paraId="3E5EB285" w14:textId="77777777" w:rsidR="002A4137" w:rsidRPr="009E4711" w:rsidRDefault="002A4137" w:rsidP="00B31086">
                                  <w:pPr>
                                    <w:spacing w:line="276" w:lineRule="auto"/>
                                    <w:rPr>
                                      <w:b w:val="0"/>
                                      <w:bCs w:val="0"/>
                                    </w:rPr>
                                  </w:pPr>
                                </w:p>
                              </w:tc>
                              <w:tc>
                                <w:tcPr>
                                  <w:tcW w:w="5318" w:type="dxa"/>
                                </w:tcPr>
                                <w:p w14:paraId="51F380C4" w14:textId="77777777" w:rsidR="002A4137" w:rsidRPr="009E4711" w:rsidRDefault="002A4137" w:rsidP="00B31086">
                                  <w:pPr>
                                    <w:spacing w:line="276" w:lineRule="auto"/>
                                    <w:rPr>
                                      <w:b w:val="0"/>
                                      <w:bCs w:val="0"/>
                                    </w:rPr>
                                  </w:pPr>
                                </w:p>
                              </w:tc>
                            </w:tr>
                            <w:tr w:rsidR="002A4137" w:rsidRPr="00B31086" w14:paraId="2086A64F" w14:textId="77777777" w:rsidTr="0079185E">
                              <w:tc>
                                <w:tcPr>
                                  <w:tcW w:w="5062" w:type="dxa"/>
                                  <w:shd w:val="clear" w:color="auto" w:fill="auto"/>
                                </w:tcPr>
                                <w:p w14:paraId="5CBB5EF5" w14:textId="77777777" w:rsidR="002A4137" w:rsidRPr="009E4711" w:rsidRDefault="002A4137" w:rsidP="00B31086">
                                  <w:pPr>
                                    <w:spacing w:line="276" w:lineRule="auto"/>
                                    <w:rPr>
                                      <w:b w:val="0"/>
                                      <w:bCs w:val="0"/>
                                    </w:rPr>
                                  </w:pPr>
                                </w:p>
                              </w:tc>
                              <w:tc>
                                <w:tcPr>
                                  <w:tcW w:w="5318" w:type="dxa"/>
                                </w:tcPr>
                                <w:p w14:paraId="1B36CDEC" w14:textId="77777777" w:rsidR="002A4137" w:rsidRPr="009E4711" w:rsidRDefault="002A4137" w:rsidP="00B31086">
                                  <w:pPr>
                                    <w:spacing w:line="276" w:lineRule="auto"/>
                                    <w:rPr>
                                      <w:b w:val="0"/>
                                      <w:bCs w:val="0"/>
                                    </w:rPr>
                                  </w:pPr>
                                </w:p>
                              </w:tc>
                            </w:tr>
                            <w:tr w:rsidR="002A4137" w:rsidRPr="00B31086" w14:paraId="5C139AB1" w14:textId="77777777" w:rsidTr="0079185E">
                              <w:tc>
                                <w:tcPr>
                                  <w:tcW w:w="5062" w:type="dxa"/>
                                  <w:shd w:val="clear" w:color="auto" w:fill="auto"/>
                                </w:tcPr>
                                <w:p w14:paraId="68A6FACA" w14:textId="77777777" w:rsidR="002A4137" w:rsidRPr="009E4711" w:rsidRDefault="002A4137" w:rsidP="00B31086">
                                  <w:pPr>
                                    <w:spacing w:line="276" w:lineRule="auto"/>
                                    <w:rPr>
                                      <w:b w:val="0"/>
                                      <w:bCs w:val="0"/>
                                    </w:rPr>
                                  </w:pPr>
                                </w:p>
                              </w:tc>
                              <w:tc>
                                <w:tcPr>
                                  <w:tcW w:w="5318" w:type="dxa"/>
                                </w:tcPr>
                                <w:p w14:paraId="68F00C45" w14:textId="77777777" w:rsidR="002A4137" w:rsidRPr="009E4711" w:rsidRDefault="002A4137" w:rsidP="00B31086">
                                  <w:pPr>
                                    <w:spacing w:line="276" w:lineRule="auto"/>
                                    <w:rPr>
                                      <w:b w:val="0"/>
                                      <w:bCs w:val="0"/>
                                    </w:rPr>
                                  </w:pPr>
                                </w:p>
                              </w:tc>
                            </w:tr>
                          </w:tbl>
                          <w:p w14:paraId="77225A27" w14:textId="77777777" w:rsidR="002A4137" w:rsidRPr="00B31086" w:rsidRDefault="002A4137" w:rsidP="00063C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25pt;margin-top:4pt;width:518.05pt;height:760.1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83F2B3F" w14:textId="77777777" w:rsidTr="0092781A">
                        <w:tc>
                          <w:tcPr>
                            <w:tcW w:w="10380" w:type="dxa"/>
                            <w:gridSpan w:val="2"/>
                            <w:shd w:val="clear" w:color="auto" w:fill="auto"/>
                          </w:tcPr>
                          <w:p w14:paraId="2D57B172" w14:textId="46319AAE" w:rsidR="002A4137" w:rsidRPr="007C3057" w:rsidRDefault="002A4137" w:rsidP="00E14E07">
                            <w:pPr>
                              <w:jc w:val="center"/>
                              <w:rPr>
                                <w:b w:val="0"/>
                                <w:lang w:val="nl-NL"/>
                              </w:rPr>
                            </w:pPr>
                            <w:r w:rsidRPr="008C5AD5">
                              <w:rPr>
                                <w:sz w:val="22"/>
                                <w:szCs w:val="22"/>
                              </w:rPr>
                              <w:t xml:space="preserve">Bài </w:t>
                            </w:r>
                            <w:r>
                              <w:rPr>
                                <w:sz w:val="22"/>
                                <w:szCs w:val="22"/>
                              </w:rPr>
                              <w:t>22</w:t>
                            </w:r>
                            <w:r w:rsidRPr="008C5AD5">
                              <w:rPr>
                                <w:b w:val="0"/>
                                <w:sz w:val="22"/>
                                <w:szCs w:val="22"/>
                              </w:rPr>
                              <w:t>:</w:t>
                            </w:r>
                            <w:r>
                              <w:rPr>
                                <w:b w:val="0"/>
                                <w:sz w:val="22"/>
                                <w:szCs w:val="22"/>
                              </w:rPr>
                              <w:t xml:space="preserve"> </w:t>
                            </w:r>
                            <w:r w:rsidRPr="00172950">
                              <w:rPr>
                                <w:sz w:val="22"/>
                                <w:szCs w:val="22"/>
                              </w:rPr>
                              <w:t>LỰC LO-REN-XƠ</w:t>
                            </w:r>
                            <w:r>
                              <w:rPr>
                                <w:b w:val="0"/>
                                <w:sz w:val="22"/>
                                <w:szCs w:val="22"/>
                              </w:rPr>
                              <w:t>.</w:t>
                            </w:r>
                          </w:p>
                        </w:tc>
                      </w:tr>
                      <w:tr w:rsidR="002A4137" w:rsidRPr="00B31086" w14:paraId="7F6412D7" w14:textId="77777777" w:rsidTr="0092781A">
                        <w:tc>
                          <w:tcPr>
                            <w:tcW w:w="10380" w:type="dxa"/>
                            <w:gridSpan w:val="2"/>
                            <w:shd w:val="clear" w:color="auto" w:fill="auto"/>
                          </w:tcPr>
                          <w:p w14:paraId="397F8D0E" w14:textId="77777777" w:rsidR="002A4137" w:rsidRDefault="002A4137" w:rsidP="00E14E0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D5336A3" w14:textId="77777777" w:rsidR="002A4137" w:rsidRPr="003B1EF7" w:rsidRDefault="002A4137" w:rsidP="00E14E07">
                            <w:pPr>
                              <w:tabs>
                                <w:tab w:val="left" w:pos="219"/>
                              </w:tabs>
                              <w:spacing w:line="276" w:lineRule="auto"/>
                              <w:jc w:val="both"/>
                              <w:rPr>
                                <w:i/>
                                <w:sz w:val="12"/>
                                <w:szCs w:val="12"/>
                              </w:rPr>
                            </w:pPr>
                            <w:r>
                              <w:rPr>
                                <w:b w:val="0"/>
                                <w:sz w:val="21"/>
                                <w:szCs w:val="21"/>
                              </w:rPr>
                              <w:t>(</w:t>
                            </w:r>
                            <w:r>
                              <w:rPr>
                                <w:b w:val="0"/>
                                <w:i/>
                                <w:sz w:val="21"/>
                                <w:szCs w:val="21"/>
                              </w:rPr>
                              <w:t>Đọc SGK, tìm hiểu các nguồn tài liệu khác, soạn vào vở hệ thống kiến thức như phiếu ghi bài)</w:t>
                            </w:r>
                          </w:p>
                          <w:p w14:paraId="2C640247" w14:textId="77777777" w:rsidR="002A4137" w:rsidRPr="00172950" w:rsidRDefault="002A4137" w:rsidP="00E14E07">
                            <w:pPr>
                              <w:rPr>
                                <w:sz w:val="22"/>
                                <w:szCs w:val="22"/>
                              </w:rPr>
                            </w:pPr>
                            <w:r w:rsidRPr="003F6ACB">
                              <w:rPr>
                                <w:sz w:val="22"/>
                                <w:szCs w:val="22"/>
                                <w:u w:val="single"/>
                              </w:rPr>
                              <w:t>PHIẾU GHI BÀI</w:t>
                            </w:r>
                            <w:r>
                              <w:rPr>
                                <w:sz w:val="22"/>
                                <w:szCs w:val="22"/>
                              </w:rPr>
                              <w:t xml:space="preserve">.  </w:t>
                            </w:r>
                            <w:r>
                              <w:rPr>
                                <w:sz w:val="22"/>
                                <w:szCs w:val="22"/>
                              </w:rPr>
                              <w:tab/>
                            </w:r>
                            <w:r>
                              <w:rPr>
                                <w:sz w:val="22"/>
                                <w:szCs w:val="22"/>
                              </w:rPr>
                              <w:tab/>
                            </w:r>
                            <w:r>
                              <w:rPr>
                                <w:sz w:val="22"/>
                                <w:szCs w:val="22"/>
                              </w:rPr>
                              <w:tab/>
                            </w:r>
                            <w:r>
                              <w:rPr>
                                <w:sz w:val="22"/>
                                <w:szCs w:val="22"/>
                              </w:rPr>
                              <w:tab/>
                            </w:r>
                            <w:r w:rsidRPr="008C5AD5">
                              <w:rPr>
                                <w:sz w:val="22"/>
                                <w:szCs w:val="22"/>
                              </w:rPr>
                              <w:t xml:space="preserve">Bài </w:t>
                            </w:r>
                            <w:r>
                              <w:rPr>
                                <w:sz w:val="22"/>
                                <w:szCs w:val="22"/>
                              </w:rPr>
                              <w:t>22</w:t>
                            </w:r>
                            <w:r w:rsidRPr="008C5AD5">
                              <w:rPr>
                                <w:b w:val="0"/>
                                <w:sz w:val="22"/>
                                <w:szCs w:val="22"/>
                              </w:rPr>
                              <w:t>:</w:t>
                            </w:r>
                            <w:r>
                              <w:rPr>
                                <w:b w:val="0"/>
                                <w:sz w:val="22"/>
                                <w:szCs w:val="22"/>
                              </w:rPr>
                              <w:t xml:space="preserve"> </w:t>
                            </w:r>
                            <w:r w:rsidRPr="00172950">
                              <w:rPr>
                                <w:sz w:val="22"/>
                                <w:szCs w:val="22"/>
                              </w:rPr>
                              <w:t>LỰC LO-REN-XƠ</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1B18EC19" w14:textId="77777777" w:rsidTr="0092781A">
                              <w:tc>
                                <w:tcPr>
                                  <w:tcW w:w="10555" w:type="dxa"/>
                                  <w:shd w:val="clear" w:color="auto" w:fill="auto"/>
                                </w:tcPr>
                                <w:p w14:paraId="13B82966" w14:textId="77777777" w:rsidR="002A4137" w:rsidRDefault="002A4137" w:rsidP="00E14E07">
                                  <w:pPr>
                                    <w:rPr>
                                      <w:b w:val="0"/>
                                    </w:rPr>
                                  </w:pPr>
                                </w:p>
                              </w:tc>
                            </w:tr>
                            <w:tr w:rsidR="002A4137" w:rsidRPr="00FF1495" w14:paraId="241F5B3E" w14:textId="77777777" w:rsidTr="0092781A">
                              <w:tc>
                                <w:tcPr>
                                  <w:tcW w:w="10555" w:type="dxa"/>
                                  <w:shd w:val="clear" w:color="auto" w:fill="auto"/>
                                </w:tcPr>
                                <w:p w14:paraId="26263DD8" w14:textId="77777777" w:rsidR="002A4137" w:rsidRPr="00822FBC" w:rsidRDefault="002A4137" w:rsidP="00E14E07">
                                  <w:pPr>
                                    <w:rPr>
                                      <w:sz w:val="22"/>
                                      <w:szCs w:val="22"/>
                                      <w:u w:val="single"/>
                                    </w:rPr>
                                  </w:pPr>
                                  <w:r>
                                    <w:rPr>
                                      <w:b w:val="0"/>
                                    </w:rPr>
                                    <w:t xml:space="preserve">. </w:t>
                                  </w:r>
                                  <w:r>
                                    <w:rPr>
                                      <w:sz w:val="22"/>
                                      <w:szCs w:val="22"/>
                                    </w:rPr>
                                    <w:t xml:space="preserve">1. </w:t>
                                  </w:r>
                                  <w:r>
                                    <w:rPr>
                                      <w:sz w:val="22"/>
                                      <w:szCs w:val="22"/>
                                      <w:u w:val="single"/>
                                    </w:rPr>
                                    <w:t>Lực Lo - ren - xơ.</w:t>
                                  </w:r>
                                </w:p>
                              </w:tc>
                            </w:tr>
                            <w:tr w:rsidR="002A4137" w:rsidRPr="00FF1495" w14:paraId="1DF8C5C3" w14:textId="77777777" w:rsidTr="0092781A">
                              <w:tc>
                                <w:tcPr>
                                  <w:tcW w:w="10555" w:type="dxa"/>
                                  <w:shd w:val="clear" w:color="auto" w:fill="auto"/>
                                </w:tcPr>
                                <w:p w14:paraId="61FC0FD8" w14:textId="77777777" w:rsidR="002A4137" w:rsidRPr="00646A6D" w:rsidRDefault="002A4137" w:rsidP="00E14E07">
                                  <w:pPr>
                                    <w:rPr>
                                      <w:sz w:val="22"/>
                                      <w:szCs w:val="22"/>
                                    </w:rPr>
                                  </w:pPr>
                                  <w:r>
                                    <w:rPr>
                                      <w:b w:val="0"/>
                                    </w:rPr>
                                    <w:t xml:space="preserve">. </w:t>
                                  </w:r>
                                  <w:r>
                                    <w:rPr>
                                      <w:b w:val="0"/>
                                      <w:sz w:val="22"/>
                                      <w:szCs w:val="22"/>
                                    </w:rPr>
                                    <w:t xml:space="preserve">* </w:t>
                                  </w:r>
                                  <w:r>
                                    <w:rPr>
                                      <w:sz w:val="22"/>
                                      <w:szCs w:val="22"/>
                                    </w:rPr>
                                    <w:t xml:space="preserve">Định nghĩa :  </w:t>
                                  </w:r>
                                </w:p>
                              </w:tc>
                            </w:tr>
                            <w:tr w:rsidR="002A4137" w:rsidRPr="00FF1495" w14:paraId="5E95644E" w14:textId="77777777" w:rsidTr="0092781A">
                              <w:tc>
                                <w:tcPr>
                                  <w:tcW w:w="10555" w:type="dxa"/>
                                  <w:shd w:val="clear" w:color="auto" w:fill="auto"/>
                                </w:tcPr>
                                <w:p w14:paraId="6BC779B7" w14:textId="77777777" w:rsidR="002A4137" w:rsidRDefault="002A4137" w:rsidP="00E14E07">
                                  <w:pPr>
                                    <w:rPr>
                                      <w:b w:val="0"/>
                                    </w:rPr>
                                  </w:pPr>
                                </w:p>
                              </w:tc>
                            </w:tr>
                            <w:tr w:rsidR="002A4137" w:rsidRPr="00FF1495" w14:paraId="4273AC31" w14:textId="77777777" w:rsidTr="0092781A">
                              <w:tc>
                                <w:tcPr>
                                  <w:tcW w:w="10555" w:type="dxa"/>
                                  <w:shd w:val="clear" w:color="auto" w:fill="auto"/>
                                </w:tcPr>
                                <w:p w14:paraId="2435E3DF" w14:textId="77777777" w:rsidR="002A4137" w:rsidRDefault="002A4137" w:rsidP="00E14E07">
                                  <w:pPr>
                                    <w:rPr>
                                      <w:b w:val="0"/>
                                    </w:rPr>
                                  </w:pPr>
                                </w:p>
                              </w:tc>
                            </w:tr>
                            <w:tr w:rsidR="002A4137" w:rsidRPr="00FF1495" w14:paraId="568C89E3" w14:textId="77777777" w:rsidTr="0092781A">
                              <w:tc>
                                <w:tcPr>
                                  <w:tcW w:w="10555" w:type="dxa"/>
                                  <w:shd w:val="clear" w:color="auto" w:fill="auto"/>
                                </w:tcPr>
                                <w:p w14:paraId="6AA1A6E5" w14:textId="77777777" w:rsidR="002A4137" w:rsidRDefault="002A4137" w:rsidP="00E14E07">
                                  <w:pPr>
                                    <w:rPr>
                                      <w:b w:val="0"/>
                                    </w:rPr>
                                  </w:pPr>
                                </w:p>
                              </w:tc>
                            </w:tr>
                            <w:tr w:rsidR="002A4137" w:rsidRPr="00FF1495" w14:paraId="60558D8D" w14:textId="77777777" w:rsidTr="0092781A">
                              <w:tc>
                                <w:tcPr>
                                  <w:tcW w:w="10555" w:type="dxa"/>
                                  <w:shd w:val="clear" w:color="auto" w:fill="auto"/>
                                </w:tcPr>
                                <w:p w14:paraId="6892BC7A" w14:textId="77777777" w:rsidR="002A4137" w:rsidRPr="0074786B" w:rsidRDefault="002A4137" w:rsidP="00E14E07">
                                  <w:pPr>
                                    <w:rPr>
                                      <w:rFonts w:ascii="Cambria" w:hAnsi="Cambria"/>
                                      <w:szCs w:val="26"/>
                                    </w:rPr>
                                  </w:pPr>
                                  <w:r>
                                    <w:rPr>
                                      <w:b w:val="0"/>
                                    </w:rPr>
                                    <w:t xml:space="preserve">. </w:t>
                                  </w:r>
                                  <w:r w:rsidRPr="002736B7">
                                    <w:rPr>
                                      <w:b w:val="0"/>
                                      <w:sz w:val="22"/>
                                      <w:szCs w:val="22"/>
                                    </w:rPr>
                                    <w:t xml:space="preserve">* </w:t>
                                  </w:r>
                                  <w:r w:rsidRPr="002736B7">
                                    <w:rPr>
                                      <w:sz w:val="22"/>
                                      <w:szCs w:val="22"/>
                                    </w:rPr>
                                    <w:t xml:space="preserve">Lực Lorentz do từ trường có cảm ứng từ </w:t>
                                  </w:r>
                                  <w:r w:rsidR="00876526" w:rsidRPr="002736B7">
                                    <w:rPr>
                                      <w:noProof/>
                                      <w:position w:val="-4"/>
                                      <w:sz w:val="22"/>
                                      <w:szCs w:val="22"/>
                                    </w:rPr>
                                    <w:object w:dxaOrig="215" w:dyaOrig="302" w14:anchorId="5F5C073F">
                                      <v:shape id="_x0000_i1034" type="#_x0000_t75" alt="" style="width:12pt;height:15.75pt;mso-width-percent:0;mso-height-percent:0;mso-width-percent:0;mso-height-percent:0" o:ole="">
                                        <v:imagedata r:id="rId52" o:title=""/>
                                      </v:shape>
                                      <o:OLEObject Type="Embed" ProgID="Equation.DSMT4" ShapeID="_x0000_i1034" DrawAspect="Content" ObjectID="_1691512264" r:id="rId58"/>
                                    </w:object>
                                  </w:r>
                                  <w:r>
                                    <w:rPr>
                                      <w:sz w:val="22"/>
                                      <w:szCs w:val="22"/>
                                    </w:rPr>
                                    <w:t xml:space="preserve">tác dụng lên </w:t>
                                  </w:r>
                                  <w:r w:rsidRPr="002736B7">
                                    <w:rPr>
                                      <w:sz w:val="22"/>
                                      <w:szCs w:val="22"/>
                                    </w:rPr>
                                    <w:t>điện tích q</w:t>
                                  </w:r>
                                  <w:r w:rsidRPr="002736B7">
                                    <w:rPr>
                                      <w:sz w:val="22"/>
                                      <w:szCs w:val="22"/>
                                      <w:vertAlign w:val="subscript"/>
                                    </w:rPr>
                                    <w:t>0</w:t>
                                  </w:r>
                                  <w:r w:rsidRPr="002736B7">
                                    <w:rPr>
                                      <w:sz w:val="22"/>
                                      <w:szCs w:val="22"/>
                                    </w:rPr>
                                    <w:t xml:space="preserve"> chuyển động với vận tốc </w:t>
                                  </w:r>
                                  <w:r w:rsidR="00876526" w:rsidRPr="002736B7">
                                    <w:rPr>
                                      <w:noProof/>
                                      <w:position w:val="-6"/>
                                      <w:sz w:val="22"/>
                                      <w:szCs w:val="22"/>
                                    </w:rPr>
                                    <w:object w:dxaOrig="187" w:dyaOrig="259" w14:anchorId="7E476CA8">
                                      <v:shape id="_x0000_i1035" type="#_x0000_t75" alt="" style="width:9.75pt;height:14.25pt;mso-width-percent:0;mso-height-percent:0;mso-width-percent:0;mso-height-percent:0" o:ole="">
                                        <v:imagedata r:id="rId54" o:title=""/>
                                      </v:shape>
                                      <o:OLEObject Type="Embed" ProgID="Equation.DSMT4" ShapeID="_x0000_i1035" DrawAspect="Content" ObjectID="_1691512265" r:id="rId59"/>
                                    </w:object>
                                  </w:r>
                                  <w:r w:rsidRPr="002736B7">
                                    <w:rPr>
                                      <w:sz w:val="22"/>
                                      <w:szCs w:val="22"/>
                                    </w:rPr>
                                    <w:t>, có:</w:t>
                                  </w:r>
                                  <w:r>
                                    <w:rPr>
                                      <w:sz w:val="22"/>
                                      <w:szCs w:val="22"/>
                                    </w:rPr>
                                    <w:t xml:space="preserve"> </w:t>
                                  </w:r>
                                </w:p>
                              </w:tc>
                            </w:tr>
                            <w:tr w:rsidR="002A4137" w:rsidRPr="00FF1495" w14:paraId="0612A042" w14:textId="77777777" w:rsidTr="0092781A">
                              <w:tc>
                                <w:tcPr>
                                  <w:tcW w:w="10555" w:type="dxa"/>
                                  <w:shd w:val="clear" w:color="auto" w:fill="auto"/>
                                </w:tcPr>
                                <w:p w14:paraId="4D245661" w14:textId="77777777" w:rsidR="002A4137" w:rsidRDefault="002A4137" w:rsidP="00E14E07">
                                  <w:pPr>
                                    <w:rPr>
                                      <w:b w:val="0"/>
                                    </w:rPr>
                                  </w:pPr>
                                </w:p>
                              </w:tc>
                            </w:tr>
                            <w:tr w:rsidR="002A4137" w:rsidRPr="00FF1495" w14:paraId="30463CC8" w14:textId="77777777" w:rsidTr="0092781A">
                              <w:tc>
                                <w:tcPr>
                                  <w:tcW w:w="10555" w:type="dxa"/>
                                  <w:shd w:val="clear" w:color="auto" w:fill="auto"/>
                                </w:tcPr>
                                <w:p w14:paraId="139AAF5D" w14:textId="77777777" w:rsidR="002A4137" w:rsidRPr="00D12CEB" w:rsidRDefault="002A4137" w:rsidP="00E14E07">
                                  <w:pPr>
                                    <w:rPr>
                                      <w:b w:val="0"/>
                                      <w:sz w:val="22"/>
                                      <w:szCs w:val="22"/>
                                    </w:rPr>
                                  </w:pPr>
                                  <w:r>
                                    <w:rPr>
                                      <w:b w:val="0"/>
                                    </w:rPr>
                                    <w:t>.</w:t>
                                  </w:r>
                                  <w:r>
                                    <w:rPr>
                                      <w:b w:val="0"/>
                                      <w:sz w:val="22"/>
                                      <w:szCs w:val="22"/>
                                    </w:rPr>
                                    <w:t xml:space="preserve">                             + Điểm đặt :</w:t>
                                  </w:r>
                                </w:p>
                              </w:tc>
                            </w:tr>
                            <w:tr w:rsidR="002A4137" w:rsidRPr="00FF1495" w14:paraId="57EF9AF7" w14:textId="77777777" w:rsidTr="0092781A">
                              <w:tc>
                                <w:tcPr>
                                  <w:tcW w:w="10555" w:type="dxa"/>
                                  <w:shd w:val="clear" w:color="auto" w:fill="auto"/>
                                </w:tcPr>
                                <w:p w14:paraId="11968EC3" w14:textId="77777777" w:rsidR="002A4137" w:rsidRDefault="002A4137" w:rsidP="00E14E07">
                                  <w:pPr>
                                    <w:rPr>
                                      <w:b w:val="0"/>
                                    </w:rPr>
                                  </w:pPr>
                                  <w:r>
                                    <w:rPr>
                                      <w:b w:val="0"/>
                                    </w:rPr>
                                    <w:t>.</w:t>
                                  </w:r>
                                  <w:r>
                                    <w:rPr>
                                      <w:b w:val="0"/>
                                      <w:sz w:val="22"/>
                                      <w:szCs w:val="22"/>
                                    </w:rPr>
                                    <w:t xml:space="preserve">                             + Phương :</w:t>
                                  </w:r>
                                </w:p>
                              </w:tc>
                            </w:tr>
                            <w:tr w:rsidR="002A4137" w:rsidRPr="00FF1495" w14:paraId="3C04C180" w14:textId="77777777" w:rsidTr="0092781A">
                              <w:tc>
                                <w:tcPr>
                                  <w:tcW w:w="10555" w:type="dxa"/>
                                  <w:shd w:val="clear" w:color="auto" w:fill="auto"/>
                                </w:tcPr>
                                <w:p w14:paraId="1E18E48D" w14:textId="77777777" w:rsidR="002A4137" w:rsidRDefault="002A4137" w:rsidP="00E14E07">
                                  <w:pPr>
                                    <w:rPr>
                                      <w:b w:val="0"/>
                                    </w:rPr>
                                  </w:pPr>
                                  <w:r>
                                    <w:rPr>
                                      <w:b w:val="0"/>
                                    </w:rPr>
                                    <w:t>.</w:t>
                                  </w:r>
                                  <w:r w:rsidRPr="007B3383">
                                    <w:rPr>
                                      <w:b w:val="0"/>
                                      <w:sz w:val="22"/>
                                      <w:szCs w:val="22"/>
                                    </w:rPr>
                                    <w:t xml:space="preserve">   </w:t>
                                  </w:r>
                                  <w:r>
                                    <w:rPr>
                                      <w:b w:val="0"/>
                                      <w:sz w:val="22"/>
                                      <w:szCs w:val="22"/>
                                    </w:rPr>
                                    <w:t xml:space="preserve">        </w:t>
                                  </w:r>
                                  <w:r w:rsidR="00876526" w:rsidRPr="00876526">
                                    <w:rPr>
                                      <w:b w:val="0"/>
                                      <w:noProof/>
                                      <w:position w:val="-4"/>
                                      <w:sz w:val="22"/>
                                      <w:szCs w:val="22"/>
                                    </w:rPr>
                                    <w:object w:dxaOrig="244" w:dyaOrig="302" w14:anchorId="4216B7B1">
                                      <v:shape id="_x0000_i1036" type="#_x0000_t75" alt="" style="width:13.5pt;height:15.75pt;mso-width-percent:0;mso-height-percent:0;mso-width-percent:0;mso-height-percent:0" o:ole="">
                                        <v:imagedata r:id="rId56" o:title=""/>
                                      </v:shape>
                                      <o:OLEObject Type="Embed" ProgID="Equation.DSMT4" ShapeID="_x0000_i1036" DrawAspect="Content" ObjectID="_1691512266" r:id="rId60"/>
                                    </w:object>
                                  </w:r>
                                  <w:r>
                                    <w:rPr>
                                      <w:b w:val="0"/>
                                      <w:sz w:val="22"/>
                                      <w:szCs w:val="22"/>
                                    </w:rPr>
                                    <w:t xml:space="preserve">              + Chiều :</w:t>
                                  </w:r>
                                </w:p>
                              </w:tc>
                            </w:tr>
                            <w:tr w:rsidR="002A4137" w:rsidRPr="00FF1495" w14:paraId="57A1123A" w14:textId="77777777" w:rsidTr="0092781A">
                              <w:tc>
                                <w:tcPr>
                                  <w:tcW w:w="10555" w:type="dxa"/>
                                  <w:shd w:val="clear" w:color="auto" w:fill="auto"/>
                                </w:tcPr>
                                <w:p w14:paraId="1D8021E5" w14:textId="77777777" w:rsidR="002A4137" w:rsidRDefault="002A4137" w:rsidP="00E14E07">
                                  <w:pPr>
                                    <w:rPr>
                                      <w:b w:val="0"/>
                                    </w:rPr>
                                  </w:pPr>
                                </w:p>
                              </w:tc>
                            </w:tr>
                            <w:tr w:rsidR="002A4137" w:rsidRPr="00FF1495" w14:paraId="49D884F9" w14:textId="77777777" w:rsidTr="0092781A">
                              <w:tc>
                                <w:tcPr>
                                  <w:tcW w:w="10555" w:type="dxa"/>
                                  <w:shd w:val="clear" w:color="auto" w:fill="auto"/>
                                </w:tcPr>
                                <w:p w14:paraId="59451236" w14:textId="77777777" w:rsidR="002A4137" w:rsidRDefault="002A4137" w:rsidP="00E14E07">
                                  <w:pPr>
                                    <w:rPr>
                                      <w:b w:val="0"/>
                                    </w:rPr>
                                  </w:pPr>
                                  <w:r>
                                    <w:rPr>
                                      <w:b w:val="0"/>
                                    </w:rPr>
                                    <w:t>.</w:t>
                                  </w:r>
                                  <w:r>
                                    <w:rPr>
                                      <w:b w:val="0"/>
                                      <w:sz w:val="22"/>
                                      <w:szCs w:val="22"/>
                                    </w:rPr>
                                    <w:t xml:space="preserve">                             + Độ lớn : </w:t>
                                  </w:r>
                                </w:p>
                              </w:tc>
                            </w:tr>
                            <w:tr w:rsidR="002A4137" w:rsidRPr="00FF1495" w14:paraId="3E2C64DA" w14:textId="77777777" w:rsidTr="0092781A">
                              <w:tc>
                                <w:tcPr>
                                  <w:tcW w:w="10555" w:type="dxa"/>
                                  <w:shd w:val="clear" w:color="auto" w:fill="auto"/>
                                </w:tcPr>
                                <w:p w14:paraId="127218C1" w14:textId="77777777" w:rsidR="002A4137" w:rsidRDefault="002A4137" w:rsidP="00E14E07">
                                  <w:pPr>
                                    <w:rPr>
                                      <w:b w:val="0"/>
                                    </w:rPr>
                                  </w:pPr>
                                </w:p>
                              </w:tc>
                            </w:tr>
                            <w:tr w:rsidR="002A4137" w:rsidRPr="00FF1495" w14:paraId="6EA80414" w14:textId="77777777" w:rsidTr="0092781A">
                              <w:tc>
                                <w:tcPr>
                                  <w:tcW w:w="10555" w:type="dxa"/>
                                  <w:shd w:val="clear" w:color="auto" w:fill="auto"/>
                                </w:tcPr>
                                <w:p w14:paraId="4825D6A3" w14:textId="77777777" w:rsidR="002A4137" w:rsidRDefault="002A4137" w:rsidP="00E14E07">
                                  <w:pPr>
                                    <w:rPr>
                                      <w:b w:val="0"/>
                                    </w:rPr>
                                  </w:pPr>
                                </w:p>
                              </w:tc>
                            </w:tr>
                            <w:tr w:rsidR="002A4137" w:rsidRPr="00FF1495" w14:paraId="355A7A5D" w14:textId="77777777" w:rsidTr="0092781A">
                              <w:tc>
                                <w:tcPr>
                                  <w:tcW w:w="10555" w:type="dxa"/>
                                  <w:shd w:val="clear" w:color="auto" w:fill="auto"/>
                                </w:tcPr>
                                <w:p w14:paraId="3EB15D70" w14:textId="77777777" w:rsidR="002A4137" w:rsidRDefault="002A4137" w:rsidP="00E14E07">
                                  <w:pPr>
                                    <w:rPr>
                                      <w:b w:val="0"/>
                                    </w:rPr>
                                  </w:pPr>
                                </w:p>
                              </w:tc>
                            </w:tr>
                            <w:tr w:rsidR="002A4137" w:rsidRPr="00FF1495" w14:paraId="22648B39" w14:textId="77777777" w:rsidTr="0092781A">
                              <w:tc>
                                <w:tcPr>
                                  <w:tcW w:w="10555" w:type="dxa"/>
                                  <w:shd w:val="clear" w:color="auto" w:fill="auto"/>
                                </w:tcPr>
                                <w:p w14:paraId="6B15121B" w14:textId="77777777" w:rsidR="002A4137" w:rsidRDefault="002A4137" w:rsidP="00E14E07">
                                  <w:pPr>
                                    <w:rPr>
                                      <w:b w:val="0"/>
                                    </w:rPr>
                                  </w:pPr>
                                </w:p>
                              </w:tc>
                            </w:tr>
                            <w:tr w:rsidR="002A4137" w:rsidRPr="00FF1495" w14:paraId="0D32DBD9" w14:textId="77777777" w:rsidTr="0092781A">
                              <w:tc>
                                <w:tcPr>
                                  <w:tcW w:w="10555" w:type="dxa"/>
                                  <w:shd w:val="clear" w:color="auto" w:fill="auto"/>
                                </w:tcPr>
                                <w:p w14:paraId="063DD577" w14:textId="77777777" w:rsidR="002A4137" w:rsidRDefault="002A4137" w:rsidP="00E14E07">
                                  <w:pPr>
                                    <w:rPr>
                                      <w:b w:val="0"/>
                                    </w:rPr>
                                  </w:pPr>
                                </w:p>
                              </w:tc>
                            </w:tr>
                            <w:tr w:rsidR="002A4137" w:rsidRPr="00FF1495" w14:paraId="7F812736" w14:textId="77777777" w:rsidTr="0092781A">
                              <w:tc>
                                <w:tcPr>
                                  <w:tcW w:w="10555" w:type="dxa"/>
                                  <w:shd w:val="clear" w:color="auto" w:fill="auto"/>
                                </w:tcPr>
                                <w:p w14:paraId="7328CE59" w14:textId="77777777" w:rsidR="002A4137" w:rsidRPr="001F709C" w:rsidRDefault="002A4137" w:rsidP="00E14E07">
                                  <w:pPr>
                                    <w:rPr>
                                      <w:sz w:val="22"/>
                                      <w:szCs w:val="22"/>
                                      <w:u w:val="single"/>
                                    </w:rPr>
                                  </w:pPr>
                                  <w:r>
                                    <w:rPr>
                                      <w:b w:val="0"/>
                                    </w:rPr>
                                    <w:t xml:space="preserve">. </w:t>
                                  </w:r>
                                  <w:r>
                                    <w:rPr>
                                      <w:sz w:val="22"/>
                                      <w:szCs w:val="22"/>
                                    </w:rPr>
                                    <w:t xml:space="preserve">2. </w:t>
                                  </w:r>
                                  <w:r>
                                    <w:rPr>
                                      <w:sz w:val="22"/>
                                      <w:szCs w:val="22"/>
                                      <w:u w:val="single"/>
                                    </w:rPr>
                                    <w:t xml:space="preserve">Chuyển động của điện tích trong từ trường đều. </w:t>
                                  </w:r>
                                </w:p>
                              </w:tc>
                            </w:tr>
                            <w:tr w:rsidR="002A4137" w:rsidRPr="00FF1495" w14:paraId="21D14B48" w14:textId="77777777" w:rsidTr="0092781A">
                              <w:tc>
                                <w:tcPr>
                                  <w:tcW w:w="10555" w:type="dxa"/>
                                  <w:shd w:val="clear" w:color="auto" w:fill="auto"/>
                                </w:tcPr>
                                <w:p w14:paraId="18CA3EA0" w14:textId="77777777" w:rsidR="002A4137" w:rsidRPr="00317355" w:rsidRDefault="002A4137" w:rsidP="00E14E07">
                                  <w:pPr>
                                    <w:rPr>
                                      <w:sz w:val="22"/>
                                      <w:szCs w:val="22"/>
                                    </w:rPr>
                                  </w:pPr>
                                  <w:r>
                                    <w:rPr>
                                      <w:b w:val="0"/>
                                    </w:rPr>
                                    <w:t>.</w:t>
                                  </w:r>
                                  <w:r w:rsidRPr="00317355">
                                    <w:rPr>
                                      <w:b w:val="0"/>
                                      <w:sz w:val="22"/>
                                      <w:szCs w:val="22"/>
                                    </w:rPr>
                                    <w:t xml:space="preserve"> * </w:t>
                                  </w:r>
                                  <w:r>
                                    <w:rPr>
                                      <w:sz w:val="22"/>
                                      <w:szCs w:val="22"/>
                                    </w:rPr>
                                    <w:t>Chú ý :</w:t>
                                  </w:r>
                                </w:p>
                              </w:tc>
                            </w:tr>
                            <w:tr w:rsidR="002A4137" w:rsidRPr="00FF1495" w14:paraId="76FF783C" w14:textId="77777777" w:rsidTr="0092781A">
                              <w:tc>
                                <w:tcPr>
                                  <w:tcW w:w="10555" w:type="dxa"/>
                                  <w:shd w:val="clear" w:color="auto" w:fill="auto"/>
                                </w:tcPr>
                                <w:p w14:paraId="7541C3BF" w14:textId="77777777" w:rsidR="002A4137" w:rsidRDefault="002A4137" w:rsidP="00E14E07">
                                  <w:pPr>
                                    <w:rPr>
                                      <w:b w:val="0"/>
                                    </w:rPr>
                                  </w:pPr>
                                </w:p>
                              </w:tc>
                            </w:tr>
                            <w:tr w:rsidR="002A4137" w:rsidRPr="00FF1495" w14:paraId="46AF1DF9" w14:textId="77777777" w:rsidTr="0092781A">
                              <w:tc>
                                <w:tcPr>
                                  <w:tcW w:w="10555" w:type="dxa"/>
                                  <w:shd w:val="clear" w:color="auto" w:fill="auto"/>
                                </w:tcPr>
                                <w:p w14:paraId="41B48DC2" w14:textId="77777777" w:rsidR="002A4137" w:rsidRDefault="002A4137" w:rsidP="00E14E07">
                                  <w:pPr>
                                    <w:rPr>
                                      <w:b w:val="0"/>
                                    </w:rPr>
                                  </w:pPr>
                                </w:p>
                              </w:tc>
                            </w:tr>
                            <w:tr w:rsidR="002A4137" w:rsidRPr="00FF1495" w14:paraId="59601D2F" w14:textId="77777777" w:rsidTr="0092781A">
                              <w:tc>
                                <w:tcPr>
                                  <w:tcW w:w="10555" w:type="dxa"/>
                                  <w:shd w:val="clear" w:color="auto" w:fill="auto"/>
                                </w:tcPr>
                                <w:p w14:paraId="471DB2C5" w14:textId="77777777" w:rsidR="002A4137" w:rsidRPr="00733507" w:rsidRDefault="002A4137" w:rsidP="00E14E07">
                                  <w:pPr>
                                    <w:rPr>
                                      <w:b w:val="0"/>
                                      <w:sz w:val="22"/>
                                      <w:szCs w:val="22"/>
                                    </w:rPr>
                                  </w:pPr>
                                  <w:r>
                                    <w:rPr>
                                      <w:b w:val="0"/>
                                    </w:rPr>
                                    <w:t xml:space="preserve">. </w:t>
                                  </w:r>
                                  <w:r w:rsidRPr="00733507">
                                    <w:rPr>
                                      <w:sz w:val="22"/>
                                      <w:szCs w:val="22"/>
                                    </w:rPr>
                                    <w:t>* Chuyển động của hạt điện tích trong từ trường đều.</w:t>
                                  </w:r>
                                </w:p>
                              </w:tc>
                            </w:tr>
                            <w:tr w:rsidR="002A4137" w:rsidRPr="00FF1495" w14:paraId="2E62EAAB" w14:textId="77777777" w:rsidTr="0092781A">
                              <w:tc>
                                <w:tcPr>
                                  <w:tcW w:w="10555" w:type="dxa"/>
                                  <w:shd w:val="clear" w:color="auto" w:fill="auto"/>
                                </w:tcPr>
                                <w:p w14:paraId="574C8A4F" w14:textId="77777777" w:rsidR="002A4137" w:rsidRPr="00733507" w:rsidRDefault="002A4137" w:rsidP="00E14E07">
                                  <w:pPr>
                                    <w:tabs>
                                      <w:tab w:val="right" w:leader="dot" w:pos="9900"/>
                                    </w:tabs>
                                    <w:rPr>
                                      <w:b w:val="0"/>
                                    </w:rPr>
                                  </w:pPr>
                                  <w:r w:rsidRPr="00733507">
                                    <w:rPr>
                                      <w:b w:val="0"/>
                                    </w:rPr>
                                    <w:t xml:space="preserve">. </w:t>
                                  </w:r>
                                  <w:r w:rsidRPr="00733507">
                                    <w:rPr>
                                      <w:b w:val="0"/>
                                      <w:sz w:val="22"/>
                                      <w:szCs w:val="22"/>
                                    </w:rPr>
                                    <w:t xml:space="preserve">- </w:t>
                                  </w:r>
                                  <w:r w:rsidRPr="00733507">
                                    <w:rPr>
                                      <w:b w:val="0"/>
                                      <w:i/>
                                      <w:sz w:val="22"/>
                                      <w:szCs w:val="22"/>
                                    </w:rPr>
                                    <w:t>Chuyển động của hạt điện tích là</w:t>
                                  </w:r>
                                  <w:r w:rsidRPr="00733507">
                                    <w:rPr>
                                      <w:b w:val="0"/>
                                      <w:sz w:val="22"/>
                                      <w:szCs w:val="22"/>
                                    </w:rPr>
                                    <w:t xml:space="preserve"> </w:t>
                                  </w:r>
                                  <w:r w:rsidRPr="00733507">
                                    <w:rPr>
                                      <w:b w:val="0"/>
                                      <w:i/>
                                      <w:sz w:val="22"/>
                                      <w:szCs w:val="22"/>
                                    </w:rPr>
                                    <w:t>chuyển động phẳng trong mặt phẳng vuông góc với từ trường</w:t>
                                  </w:r>
                                  <w:r w:rsidRPr="00733507">
                                    <w:rPr>
                                      <w:b w:val="0"/>
                                      <w:sz w:val="22"/>
                                      <w:szCs w:val="22"/>
                                    </w:rPr>
                                    <w:t>. Trong mặt phẳng</w:t>
                                  </w:r>
                                </w:p>
                              </w:tc>
                            </w:tr>
                            <w:tr w:rsidR="002A4137" w:rsidRPr="00FF1495" w14:paraId="3262EE05" w14:textId="77777777" w:rsidTr="0092781A">
                              <w:tc>
                                <w:tcPr>
                                  <w:tcW w:w="10555" w:type="dxa"/>
                                  <w:shd w:val="clear" w:color="auto" w:fill="auto"/>
                                </w:tcPr>
                                <w:p w14:paraId="23D1602A" w14:textId="77777777" w:rsidR="002A4137" w:rsidRPr="00733507" w:rsidRDefault="002A4137" w:rsidP="00E14E07">
                                  <w:pPr>
                                    <w:tabs>
                                      <w:tab w:val="right" w:leader="dot" w:pos="9900"/>
                                    </w:tabs>
                                    <w:rPr>
                                      <w:b w:val="0"/>
                                      <w:sz w:val="22"/>
                                      <w:szCs w:val="22"/>
                                    </w:rPr>
                                  </w:pPr>
                                  <w:r w:rsidRPr="00733507">
                                    <w:rPr>
                                      <w:b w:val="0"/>
                                    </w:rPr>
                                    <w:t xml:space="preserve">. </w:t>
                                  </w:r>
                                  <w:r w:rsidRPr="00733507">
                                    <w:rPr>
                                      <w:b w:val="0"/>
                                      <w:sz w:val="22"/>
                                      <w:szCs w:val="22"/>
                                    </w:rPr>
                                    <w:t xml:space="preserve">đó, lực Lorentz luôn vuông góc với                                              </w:t>
                                  </w:r>
                                  <w:r>
                                    <w:rPr>
                                      <w:b w:val="0"/>
                                      <w:sz w:val="22"/>
                                      <w:szCs w:val="22"/>
                                    </w:rPr>
                                    <w:t xml:space="preserve">           </w:t>
                                  </w:r>
                                  <w:r w:rsidRPr="00733507">
                                    <w:rPr>
                                      <w:b w:val="0"/>
                                      <w:sz w:val="22"/>
                                      <w:szCs w:val="22"/>
                                    </w:rPr>
                                    <w:t>đóng  vai trò là lực hướng tâm.</w:t>
                                  </w:r>
                                </w:p>
                              </w:tc>
                            </w:tr>
                            <w:tr w:rsidR="002A4137" w:rsidRPr="00FF1495" w14:paraId="1E469C2E" w14:textId="77777777" w:rsidTr="0092781A">
                              <w:tc>
                                <w:tcPr>
                                  <w:tcW w:w="10555" w:type="dxa"/>
                                  <w:shd w:val="clear" w:color="auto" w:fill="auto"/>
                                </w:tcPr>
                                <w:p w14:paraId="18520997" w14:textId="77777777" w:rsidR="002A4137" w:rsidRPr="00733507" w:rsidRDefault="002A4137" w:rsidP="00E14E07">
                                  <w:pPr>
                                    <w:tabs>
                                      <w:tab w:val="right" w:leader="dot" w:pos="9900"/>
                                    </w:tabs>
                                    <w:rPr>
                                      <w:b w:val="0"/>
                                    </w:rPr>
                                  </w:pPr>
                                </w:p>
                              </w:tc>
                            </w:tr>
                            <w:tr w:rsidR="002A4137" w:rsidRPr="00FF1495" w14:paraId="28556976" w14:textId="77777777" w:rsidTr="0092781A">
                              <w:tc>
                                <w:tcPr>
                                  <w:tcW w:w="10555" w:type="dxa"/>
                                  <w:shd w:val="clear" w:color="auto" w:fill="auto"/>
                                </w:tcPr>
                                <w:p w14:paraId="15E25EA4" w14:textId="77777777" w:rsidR="002A4137" w:rsidRPr="00733507" w:rsidRDefault="002A4137" w:rsidP="00E14E07">
                                  <w:pPr>
                                    <w:tabs>
                                      <w:tab w:val="right" w:leader="dot" w:pos="9900"/>
                                    </w:tabs>
                                    <w:rPr>
                                      <w:b w:val="0"/>
                                    </w:rPr>
                                  </w:pPr>
                                </w:p>
                              </w:tc>
                            </w:tr>
                            <w:tr w:rsidR="002A4137" w:rsidRPr="00FF1495" w14:paraId="08A8A81E" w14:textId="77777777" w:rsidTr="0092781A">
                              <w:tc>
                                <w:tcPr>
                                  <w:tcW w:w="10555" w:type="dxa"/>
                                  <w:shd w:val="clear" w:color="auto" w:fill="auto"/>
                                </w:tcPr>
                                <w:p w14:paraId="6FBB89F6" w14:textId="77777777" w:rsidR="002A4137" w:rsidRPr="00733507" w:rsidRDefault="002A4137" w:rsidP="00E14E07">
                                  <w:pPr>
                                    <w:tabs>
                                      <w:tab w:val="right" w:leader="dot" w:pos="9900"/>
                                    </w:tabs>
                                    <w:rPr>
                                      <w:b w:val="0"/>
                                    </w:rPr>
                                  </w:pPr>
                                </w:p>
                              </w:tc>
                            </w:tr>
                            <w:tr w:rsidR="002A4137" w:rsidRPr="00FF1495" w14:paraId="278D774A" w14:textId="77777777" w:rsidTr="0092781A">
                              <w:tc>
                                <w:tcPr>
                                  <w:tcW w:w="10555" w:type="dxa"/>
                                  <w:shd w:val="clear" w:color="auto" w:fill="auto"/>
                                </w:tcPr>
                                <w:p w14:paraId="49464337" w14:textId="77777777" w:rsidR="002A4137" w:rsidRPr="005F5E7F" w:rsidRDefault="002A4137" w:rsidP="00E14E07">
                                  <w:pPr>
                                    <w:tabs>
                                      <w:tab w:val="right" w:leader="dot" w:pos="9900"/>
                                    </w:tabs>
                                    <w:rPr>
                                      <w:sz w:val="22"/>
                                      <w:szCs w:val="22"/>
                                    </w:rPr>
                                  </w:pPr>
                                  <w:r>
                                    <w:rPr>
                                      <w:b w:val="0"/>
                                    </w:rPr>
                                    <w:t xml:space="preserve">. </w:t>
                                  </w:r>
                                  <w:r>
                                    <w:rPr>
                                      <w:sz w:val="22"/>
                                      <w:szCs w:val="22"/>
                                    </w:rPr>
                                    <w:t>* Kết luận:</w:t>
                                  </w:r>
                                </w:p>
                              </w:tc>
                            </w:tr>
                            <w:tr w:rsidR="002A4137" w:rsidRPr="00FF1495" w14:paraId="44745767" w14:textId="77777777" w:rsidTr="0092781A">
                              <w:tc>
                                <w:tcPr>
                                  <w:tcW w:w="10555" w:type="dxa"/>
                                  <w:shd w:val="clear" w:color="auto" w:fill="auto"/>
                                </w:tcPr>
                                <w:p w14:paraId="79261158" w14:textId="77777777" w:rsidR="002A4137" w:rsidRDefault="002A4137" w:rsidP="00E14E07">
                                  <w:pPr>
                                    <w:tabs>
                                      <w:tab w:val="right" w:leader="dot" w:pos="9900"/>
                                    </w:tabs>
                                    <w:rPr>
                                      <w:b w:val="0"/>
                                    </w:rPr>
                                  </w:pPr>
                                </w:p>
                              </w:tc>
                            </w:tr>
                            <w:tr w:rsidR="002A4137" w:rsidRPr="00FF1495" w14:paraId="32A71695" w14:textId="77777777" w:rsidTr="0092781A">
                              <w:tc>
                                <w:tcPr>
                                  <w:tcW w:w="10555" w:type="dxa"/>
                                  <w:shd w:val="clear" w:color="auto" w:fill="auto"/>
                                </w:tcPr>
                                <w:p w14:paraId="3E49DCC4" w14:textId="77777777" w:rsidR="002A4137" w:rsidRDefault="002A4137" w:rsidP="00E14E07">
                                  <w:pPr>
                                    <w:tabs>
                                      <w:tab w:val="right" w:leader="dot" w:pos="9900"/>
                                    </w:tabs>
                                    <w:rPr>
                                      <w:b w:val="0"/>
                                    </w:rPr>
                                  </w:pPr>
                                </w:p>
                              </w:tc>
                            </w:tr>
                            <w:tr w:rsidR="002A4137" w:rsidRPr="00FF1495" w14:paraId="3888EC9D" w14:textId="77777777" w:rsidTr="0092781A">
                              <w:tc>
                                <w:tcPr>
                                  <w:tcW w:w="10555" w:type="dxa"/>
                                  <w:shd w:val="clear" w:color="auto" w:fill="auto"/>
                                </w:tcPr>
                                <w:p w14:paraId="4F1A21A1" w14:textId="77777777" w:rsidR="002A4137" w:rsidRDefault="002A4137" w:rsidP="00E14E07">
                                  <w:pPr>
                                    <w:tabs>
                                      <w:tab w:val="right" w:leader="dot" w:pos="9900"/>
                                    </w:tabs>
                                    <w:rPr>
                                      <w:b w:val="0"/>
                                    </w:rPr>
                                  </w:pPr>
                                </w:p>
                              </w:tc>
                            </w:tr>
                            <w:tr w:rsidR="002A4137" w:rsidRPr="00FF1495" w14:paraId="6A4E9B76" w14:textId="77777777" w:rsidTr="0092781A">
                              <w:tc>
                                <w:tcPr>
                                  <w:tcW w:w="10555" w:type="dxa"/>
                                  <w:shd w:val="clear" w:color="auto" w:fill="auto"/>
                                </w:tcPr>
                                <w:p w14:paraId="77EA15AE" w14:textId="77777777" w:rsidR="002A4137" w:rsidRDefault="002A4137" w:rsidP="00E14E07">
                                  <w:pPr>
                                    <w:tabs>
                                      <w:tab w:val="right" w:leader="dot" w:pos="9900"/>
                                    </w:tabs>
                                    <w:rPr>
                                      <w:b w:val="0"/>
                                    </w:rPr>
                                  </w:pPr>
                                </w:p>
                              </w:tc>
                            </w:tr>
                            <w:tr w:rsidR="002A4137" w:rsidRPr="00FF1495" w14:paraId="24567841" w14:textId="77777777" w:rsidTr="0092781A">
                              <w:tc>
                                <w:tcPr>
                                  <w:tcW w:w="10555" w:type="dxa"/>
                                  <w:shd w:val="clear" w:color="auto" w:fill="auto"/>
                                </w:tcPr>
                                <w:p w14:paraId="64AEE365" w14:textId="77777777" w:rsidR="002A4137" w:rsidRPr="00B5465D" w:rsidRDefault="002A4137" w:rsidP="00E14E07">
                                  <w:pPr>
                                    <w:tabs>
                                      <w:tab w:val="right" w:leader="dot" w:pos="9900"/>
                                    </w:tabs>
                                    <w:rPr>
                                      <w:sz w:val="22"/>
                                      <w:szCs w:val="22"/>
                                    </w:rPr>
                                  </w:pPr>
                                  <w:r>
                                    <w:rPr>
                                      <w:b w:val="0"/>
                                    </w:rPr>
                                    <w:t xml:space="preserve">. </w:t>
                                  </w:r>
                                  <w:r>
                                    <w:rPr>
                                      <w:sz w:val="22"/>
                                      <w:szCs w:val="22"/>
                                    </w:rPr>
                                    <w:t>* Ứng dụng của lực Lo-ren-xơ:</w:t>
                                  </w:r>
                                </w:p>
                              </w:tc>
                            </w:tr>
                            <w:tr w:rsidR="002A4137" w:rsidRPr="00FF1495" w14:paraId="2ECCB9C5" w14:textId="77777777" w:rsidTr="0092781A">
                              <w:tc>
                                <w:tcPr>
                                  <w:tcW w:w="10555" w:type="dxa"/>
                                  <w:shd w:val="clear" w:color="auto" w:fill="auto"/>
                                </w:tcPr>
                                <w:p w14:paraId="245011EF" w14:textId="77777777" w:rsidR="002A4137" w:rsidRDefault="002A4137" w:rsidP="00E14E07">
                                  <w:pPr>
                                    <w:tabs>
                                      <w:tab w:val="right" w:leader="dot" w:pos="9900"/>
                                    </w:tabs>
                                    <w:rPr>
                                      <w:b w:val="0"/>
                                    </w:rPr>
                                  </w:pPr>
                                </w:p>
                              </w:tc>
                            </w:tr>
                            <w:tr w:rsidR="002A4137" w:rsidRPr="00FF1495" w14:paraId="29F958FA" w14:textId="77777777" w:rsidTr="0092781A">
                              <w:tc>
                                <w:tcPr>
                                  <w:tcW w:w="10555" w:type="dxa"/>
                                  <w:shd w:val="clear" w:color="auto" w:fill="auto"/>
                                </w:tcPr>
                                <w:p w14:paraId="7EFF7A07" w14:textId="77777777" w:rsidR="002A4137" w:rsidRDefault="002A4137" w:rsidP="00E14E07">
                                  <w:pPr>
                                    <w:tabs>
                                      <w:tab w:val="right" w:leader="dot" w:pos="9900"/>
                                    </w:tabs>
                                    <w:rPr>
                                      <w:b w:val="0"/>
                                    </w:rPr>
                                  </w:pPr>
                                </w:p>
                              </w:tc>
                            </w:tr>
                            <w:tr w:rsidR="002A4137" w:rsidRPr="00FF1495" w14:paraId="25EBDA00" w14:textId="77777777" w:rsidTr="0092781A">
                              <w:tc>
                                <w:tcPr>
                                  <w:tcW w:w="10555" w:type="dxa"/>
                                  <w:shd w:val="clear" w:color="auto" w:fill="auto"/>
                                </w:tcPr>
                                <w:p w14:paraId="5DD7412A" w14:textId="77777777" w:rsidR="002A4137" w:rsidRDefault="002A4137" w:rsidP="00E14E07">
                                  <w:pPr>
                                    <w:tabs>
                                      <w:tab w:val="right" w:leader="dot" w:pos="9900"/>
                                    </w:tabs>
                                    <w:rPr>
                                      <w:b w:val="0"/>
                                    </w:rPr>
                                  </w:pPr>
                                </w:p>
                              </w:tc>
                            </w:tr>
                            <w:tr w:rsidR="002A4137" w:rsidRPr="00FF1495" w14:paraId="61A15A9F" w14:textId="77777777" w:rsidTr="0092781A">
                              <w:tc>
                                <w:tcPr>
                                  <w:tcW w:w="10555" w:type="dxa"/>
                                  <w:shd w:val="clear" w:color="auto" w:fill="auto"/>
                                </w:tcPr>
                                <w:p w14:paraId="6417017F" w14:textId="77777777" w:rsidR="002A4137" w:rsidRDefault="002A4137" w:rsidP="00E14E07">
                                  <w:pPr>
                                    <w:tabs>
                                      <w:tab w:val="right" w:leader="dot" w:pos="9900"/>
                                    </w:tabs>
                                    <w:rPr>
                                      <w:b w:val="0"/>
                                    </w:rPr>
                                  </w:pPr>
                                </w:p>
                              </w:tc>
                            </w:tr>
                            <w:tr w:rsidR="002A4137" w:rsidRPr="00FF1495" w14:paraId="5AF232D1" w14:textId="77777777" w:rsidTr="0092781A">
                              <w:tc>
                                <w:tcPr>
                                  <w:tcW w:w="10555" w:type="dxa"/>
                                  <w:shd w:val="clear" w:color="auto" w:fill="auto"/>
                                </w:tcPr>
                                <w:p w14:paraId="061E7EC6" w14:textId="77777777" w:rsidR="002A4137" w:rsidRDefault="002A4137" w:rsidP="00E14E07">
                                  <w:pPr>
                                    <w:tabs>
                                      <w:tab w:val="right" w:leader="dot" w:pos="9900"/>
                                    </w:tabs>
                                    <w:rPr>
                                      <w:b w:val="0"/>
                                    </w:rPr>
                                  </w:pPr>
                                </w:p>
                              </w:tc>
                            </w:tr>
                            <w:tr w:rsidR="002A4137" w:rsidRPr="00FF1495" w14:paraId="0F65BDF6" w14:textId="77777777" w:rsidTr="0092781A">
                              <w:tc>
                                <w:tcPr>
                                  <w:tcW w:w="10555" w:type="dxa"/>
                                  <w:shd w:val="clear" w:color="auto" w:fill="auto"/>
                                </w:tcPr>
                                <w:p w14:paraId="1894614E" w14:textId="77777777" w:rsidR="002A4137" w:rsidRDefault="002A4137" w:rsidP="00E14E07">
                                  <w:pPr>
                                    <w:tabs>
                                      <w:tab w:val="right" w:leader="dot" w:pos="9900"/>
                                    </w:tabs>
                                    <w:rPr>
                                      <w:b w:val="0"/>
                                    </w:rPr>
                                  </w:pPr>
                                </w:p>
                              </w:tc>
                            </w:tr>
                          </w:tbl>
                          <w:p w14:paraId="0005F3BC" w14:textId="77777777" w:rsidR="002A4137" w:rsidRPr="009E4711" w:rsidRDefault="002A4137" w:rsidP="00B31086">
                            <w:pPr>
                              <w:spacing w:line="276" w:lineRule="auto"/>
                              <w:rPr>
                                <w:b w:val="0"/>
                                <w:bCs w:val="0"/>
                              </w:rPr>
                            </w:pPr>
                          </w:p>
                        </w:tc>
                      </w:tr>
                      <w:tr w:rsidR="002A4137" w:rsidRPr="00B31086" w14:paraId="6369FF7A" w14:textId="77777777" w:rsidTr="0079185E">
                        <w:tc>
                          <w:tcPr>
                            <w:tcW w:w="5062" w:type="dxa"/>
                            <w:shd w:val="clear" w:color="auto" w:fill="auto"/>
                          </w:tcPr>
                          <w:p w14:paraId="3D33AE01" w14:textId="77777777" w:rsidR="002A4137" w:rsidRPr="009E4711" w:rsidRDefault="002A4137" w:rsidP="00B31086">
                            <w:pPr>
                              <w:spacing w:line="276" w:lineRule="auto"/>
                              <w:rPr>
                                <w:b w:val="0"/>
                                <w:bCs w:val="0"/>
                              </w:rPr>
                            </w:pPr>
                          </w:p>
                        </w:tc>
                        <w:tc>
                          <w:tcPr>
                            <w:tcW w:w="5318" w:type="dxa"/>
                          </w:tcPr>
                          <w:p w14:paraId="02A7335C" w14:textId="77777777" w:rsidR="002A4137" w:rsidRPr="009E4711" w:rsidRDefault="002A4137" w:rsidP="00B31086">
                            <w:pPr>
                              <w:spacing w:line="276" w:lineRule="auto"/>
                              <w:rPr>
                                <w:b w:val="0"/>
                                <w:bCs w:val="0"/>
                              </w:rPr>
                            </w:pPr>
                          </w:p>
                        </w:tc>
                      </w:tr>
                      <w:tr w:rsidR="002A4137" w:rsidRPr="00B31086" w14:paraId="59B8FB80" w14:textId="77777777" w:rsidTr="0079185E">
                        <w:tc>
                          <w:tcPr>
                            <w:tcW w:w="5062" w:type="dxa"/>
                            <w:shd w:val="clear" w:color="auto" w:fill="auto"/>
                          </w:tcPr>
                          <w:p w14:paraId="747AC7DB" w14:textId="77777777" w:rsidR="002A4137" w:rsidRPr="009E4711" w:rsidRDefault="002A4137" w:rsidP="00B31086">
                            <w:pPr>
                              <w:spacing w:line="276" w:lineRule="auto"/>
                              <w:rPr>
                                <w:b w:val="0"/>
                                <w:bCs w:val="0"/>
                              </w:rPr>
                            </w:pPr>
                          </w:p>
                        </w:tc>
                        <w:tc>
                          <w:tcPr>
                            <w:tcW w:w="5318" w:type="dxa"/>
                          </w:tcPr>
                          <w:p w14:paraId="255219EA" w14:textId="77777777" w:rsidR="002A4137" w:rsidRPr="009E4711" w:rsidRDefault="002A4137" w:rsidP="00B31086">
                            <w:pPr>
                              <w:spacing w:line="276" w:lineRule="auto"/>
                              <w:rPr>
                                <w:b w:val="0"/>
                                <w:bCs w:val="0"/>
                              </w:rPr>
                            </w:pPr>
                          </w:p>
                        </w:tc>
                      </w:tr>
                      <w:tr w:rsidR="002A4137" w:rsidRPr="00B31086" w14:paraId="6B3C9713" w14:textId="77777777" w:rsidTr="0079185E">
                        <w:tc>
                          <w:tcPr>
                            <w:tcW w:w="5062" w:type="dxa"/>
                            <w:shd w:val="clear" w:color="auto" w:fill="auto"/>
                          </w:tcPr>
                          <w:p w14:paraId="28954102" w14:textId="77777777" w:rsidR="002A4137" w:rsidRPr="009E4711" w:rsidRDefault="002A4137" w:rsidP="00B31086">
                            <w:pPr>
                              <w:spacing w:line="276" w:lineRule="auto"/>
                              <w:rPr>
                                <w:b w:val="0"/>
                                <w:bCs w:val="0"/>
                              </w:rPr>
                            </w:pPr>
                          </w:p>
                        </w:tc>
                        <w:tc>
                          <w:tcPr>
                            <w:tcW w:w="5318" w:type="dxa"/>
                          </w:tcPr>
                          <w:p w14:paraId="00EBA599" w14:textId="77777777" w:rsidR="002A4137" w:rsidRPr="009E4711" w:rsidRDefault="002A4137" w:rsidP="00B31086">
                            <w:pPr>
                              <w:spacing w:line="276" w:lineRule="auto"/>
                              <w:rPr>
                                <w:b w:val="0"/>
                                <w:bCs w:val="0"/>
                              </w:rPr>
                            </w:pPr>
                          </w:p>
                        </w:tc>
                      </w:tr>
                      <w:tr w:rsidR="002A4137" w:rsidRPr="00B31086" w14:paraId="358B576F" w14:textId="77777777" w:rsidTr="0079185E">
                        <w:tc>
                          <w:tcPr>
                            <w:tcW w:w="5062" w:type="dxa"/>
                            <w:shd w:val="clear" w:color="auto" w:fill="auto"/>
                          </w:tcPr>
                          <w:p w14:paraId="0E7CB276" w14:textId="77777777" w:rsidR="002A4137" w:rsidRPr="009E4711" w:rsidRDefault="002A4137" w:rsidP="00B31086">
                            <w:pPr>
                              <w:spacing w:line="276" w:lineRule="auto"/>
                              <w:rPr>
                                <w:b w:val="0"/>
                                <w:bCs w:val="0"/>
                              </w:rPr>
                            </w:pPr>
                          </w:p>
                        </w:tc>
                        <w:tc>
                          <w:tcPr>
                            <w:tcW w:w="5318" w:type="dxa"/>
                          </w:tcPr>
                          <w:p w14:paraId="60D70FF0" w14:textId="77777777" w:rsidR="002A4137" w:rsidRPr="009E4711" w:rsidRDefault="002A4137" w:rsidP="00B31086">
                            <w:pPr>
                              <w:spacing w:line="276" w:lineRule="auto"/>
                              <w:rPr>
                                <w:b w:val="0"/>
                                <w:bCs w:val="0"/>
                              </w:rPr>
                            </w:pPr>
                          </w:p>
                        </w:tc>
                      </w:tr>
                      <w:tr w:rsidR="002A4137" w:rsidRPr="00B31086" w14:paraId="6B052C40" w14:textId="77777777" w:rsidTr="0079185E">
                        <w:tc>
                          <w:tcPr>
                            <w:tcW w:w="5062" w:type="dxa"/>
                            <w:shd w:val="clear" w:color="auto" w:fill="auto"/>
                          </w:tcPr>
                          <w:p w14:paraId="3DA610B8" w14:textId="77777777" w:rsidR="002A4137" w:rsidRPr="009E4711" w:rsidRDefault="002A4137" w:rsidP="00B31086">
                            <w:pPr>
                              <w:spacing w:line="276" w:lineRule="auto"/>
                              <w:rPr>
                                <w:b w:val="0"/>
                                <w:bCs w:val="0"/>
                              </w:rPr>
                            </w:pPr>
                          </w:p>
                        </w:tc>
                        <w:tc>
                          <w:tcPr>
                            <w:tcW w:w="5318" w:type="dxa"/>
                          </w:tcPr>
                          <w:p w14:paraId="26DC430E" w14:textId="77777777" w:rsidR="002A4137" w:rsidRPr="009E4711" w:rsidRDefault="002A4137" w:rsidP="00B31086">
                            <w:pPr>
                              <w:spacing w:line="276" w:lineRule="auto"/>
                              <w:rPr>
                                <w:b w:val="0"/>
                                <w:bCs w:val="0"/>
                              </w:rPr>
                            </w:pPr>
                          </w:p>
                        </w:tc>
                      </w:tr>
                      <w:tr w:rsidR="002A4137" w:rsidRPr="00B31086" w14:paraId="7F5984AC" w14:textId="77777777" w:rsidTr="0079185E">
                        <w:tc>
                          <w:tcPr>
                            <w:tcW w:w="5062" w:type="dxa"/>
                            <w:shd w:val="clear" w:color="auto" w:fill="auto"/>
                          </w:tcPr>
                          <w:p w14:paraId="407F8DFC" w14:textId="77777777" w:rsidR="002A4137" w:rsidRPr="009E4711" w:rsidRDefault="002A4137" w:rsidP="00B31086">
                            <w:pPr>
                              <w:spacing w:line="276" w:lineRule="auto"/>
                              <w:rPr>
                                <w:b w:val="0"/>
                                <w:bCs w:val="0"/>
                              </w:rPr>
                            </w:pPr>
                          </w:p>
                        </w:tc>
                        <w:tc>
                          <w:tcPr>
                            <w:tcW w:w="5318" w:type="dxa"/>
                          </w:tcPr>
                          <w:p w14:paraId="7876C466" w14:textId="77777777" w:rsidR="002A4137" w:rsidRPr="009E4711" w:rsidRDefault="002A4137" w:rsidP="00B31086">
                            <w:pPr>
                              <w:spacing w:line="276" w:lineRule="auto"/>
                              <w:rPr>
                                <w:b w:val="0"/>
                                <w:bCs w:val="0"/>
                              </w:rPr>
                            </w:pPr>
                          </w:p>
                        </w:tc>
                      </w:tr>
                      <w:tr w:rsidR="002A4137" w:rsidRPr="00B31086" w14:paraId="3540F59E" w14:textId="77777777" w:rsidTr="0079185E">
                        <w:tc>
                          <w:tcPr>
                            <w:tcW w:w="5062" w:type="dxa"/>
                            <w:shd w:val="clear" w:color="auto" w:fill="auto"/>
                          </w:tcPr>
                          <w:p w14:paraId="2843B1FF" w14:textId="77777777" w:rsidR="002A4137" w:rsidRPr="009E4711" w:rsidRDefault="002A4137" w:rsidP="00B31086">
                            <w:pPr>
                              <w:spacing w:line="276" w:lineRule="auto"/>
                              <w:rPr>
                                <w:b w:val="0"/>
                                <w:bCs w:val="0"/>
                              </w:rPr>
                            </w:pPr>
                          </w:p>
                        </w:tc>
                        <w:tc>
                          <w:tcPr>
                            <w:tcW w:w="5318" w:type="dxa"/>
                          </w:tcPr>
                          <w:p w14:paraId="481052B0" w14:textId="77777777" w:rsidR="002A4137" w:rsidRPr="009E4711" w:rsidRDefault="002A4137" w:rsidP="00B31086">
                            <w:pPr>
                              <w:spacing w:line="276" w:lineRule="auto"/>
                              <w:rPr>
                                <w:b w:val="0"/>
                                <w:bCs w:val="0"/>
                              </w:rPr>
                            </w:pPr>
                          </w:p>
                        </w:tc>
                      </w:tr>
                      <w:tr w:rsidR="002A4137" w:rsidRPr="00B31086" w14:paraId="2D13902A" w14:textId="77777777" w:rsidTr="0079185E">
                        <w:tc>
                          <w:tcPr>
                            <w:tcW w:w="5062" w:type="dxa"/>
                            <w:shd w:val="clear" w:color="auto" w:fill="auto"/>
                          </w:tcPr>
                          <w:p w14:paraId="181B7369" w14:textId="77777777" w:rsidR="002A4137" w:rsidRPr="009E4711" w:rsidRDefault="002A4137" w:rsidP="00B31086">
                            <w:pPr>
                              <w:spacing w:line="276" w:lineRule="auto"/>
                              <w:rPr>
                                <w:b w:val="0"/>
                                <w:bCs w:val="0"/>
                              </w:rPr>
                            </w:pPr>
                          </w:p>
                        </w:tc>
                        <w:tc>
                          <w:tcPr>
                            <w:tcW w:w="5318" w:type="dxa"/>
                          </w:tcPr>
                          <w:p w14:paraId="702741C8" w14:textId="77777777" w:rsidR="002A4137" w:rsidRPr="009E4711" w:rsidRDefault="002A4137" w:rsidP="00B31086">
                            <w:pPr>
                              <w:spacing w:line="276" w:lineRule="auto"/>
                              <w:rPr>
                                <w:b w:val="0"/>
                                <w:bCs w:val="0"/>
                              </w:rPr>
                            </w:pPr>
                          </w:p>
                        </w:tc>
                      </w:tr>
                      <w:tr w:rsidR="002A4137" w:rsidRPr="00B31086" w14:paraId="4C95A361" w14:textId="77777777" w:rsidTr="0079185E">
                        <w:tc>
                          <w:tcPr>
                            <w:tcW w:w="5062" w:type="dxa"/>
                            <w:shd w:val="clear" w:color="auto" w:fill="auto"/>
                          </w:tcPr>
                          <w:p w14:paraId="628E747F" w14:textId="77777777" w:rsidR="002A4137" w:rsidRPr="009E4711" w:rsidRDefault="002A4137" w:rsidP="00B31086">
                            <w:pPr>
                              <w:spacing w:line="276" w:lineRule="auto"/>
                              <w:rPr>
                                <w:b w:val="0"/>
                                <w:bCs w:val="0"/>
                              </w:rPr>
                            </w:pPr>
                          </w:p>
                        </w:tc>
                        <w:tc>
                          <w:tcPr>
                            <w:tcW w:w="5318" w:type="dxa"/>
                          </w:tcPr>
                          <w:p w14:paraId="0E1812CB" w14:textId="77777777" w:rsidR="002A4137" w:rsidRPr="009E4711" w:rsidRDefault="002A4137" w:rsidP="00B31086">
                            <w:pPr>
                              <w:spacing w:line="276" w:lineRule="auto"/>
                              <w:rPr>
                                <w:b w:val="0"/>
                                <w:bCs w:val="0"/>
                              </w:rPr>
                            </w:pPr>
                          </w:p>
                        </w:tc>
                      </w:tr>
                      <w:tr w:rsidR="002A4137" w:rsidRPr="00B31086" w14:paraId="6608A1E5" w14:textId="77777777" w:rsidTr="0079185E">
                        <w:tc>
                          <w:tcPr>
                            <w:tcW w:w="5062" w:type="dxa"/>
                            <w:shd w:val="clear" w:color="auto" w:fill="auto"/>
                          </w:tcPr>
                          <w:p w14:paraId="23A98B78" w14:textId="77777777" w:rsidR="002A4137" w:rsidRPr="009E4711" w:rsidRDefault="002A4137" w:rsidP="00B31086">
                            <w:pPr>
                              <w:spacing w:line="276" w:lineRule="auto"/>
                              <w:rPr>
                                <w:b w:val="0"/>
                                <w:bCs w:val="0"/>
                              </w:rPr>
                            </w:pPr>
                          </w:p>
                        </w:tc>
                        <w:tc>
                          <w:tcPr>
                            <w:tcW w:w="5318" w:type="dxa"/>
                          </w:tcPr>
                          <w:p w14:paraId="3A583C28" w14:textId="77777777" w:rsidR="002A4137" w:rsidRPr="009E4711" w:rsidRDefault="002A4137" w:rsidP="00B31086">
                            <w:pPr>
                              <w:spacing w:line="276" w:lineRule="auto"/>
                              <w:rPr>
                                <w:b w:val="0"/>
                                <w:bCs w:val="0"/>
                              </w:rPr>
                            </w:pPr>
                          </w:p>
                        </w:tc>
                      </w:tr>
                      <w:tr w:rsidR="002A4137" w:rsidRPr="00B31086" w14:paraId="163952C4" w14:textId="77777777" w:rsidTr="0079185E">
                        <w:tc>
                          <w:tcPr>
                            <w:tcW w:w="5062" w:type="dxa"/>
                            <w:shd w:val="clear" w:color="auto" w:fill="auto"/>
                          </w:tcPr>
                          <w:p w14:paraId="7437C673" w14:textId="77777777" w:rsidR="002A4137" w:rsidRPr="009E4711" w:rsidRDefault="002A4137" w:rsidP="00B31086">
                            <w:pPr>
                              <w:spacing w:line="276" w:lineRule="auto"/>
                              <w:rPr>
                                <w:b w:val="0"/>
                                <w:bCs w:val="0"/>
                              </w:rPr>
                            </w:pPr>
                          </w:p>
                        </w:tc>
                        <w:tc>
                          <w:tcPr>
                            <w:tcW w:w="5318" w:type="dxa"/>
                          </w:tcPr>
                          <w:p w14:paraId="1AC51813" w14:textId="77777777" w:rsidR="002A4137" w:rsidRPr="009E4711" w:rsidRDefault="002A4137" w:rsidP="00B31086">
                            <w:pPr>
                              <w:spacing w:line="276" w:lineRule="auto"/>
                              <w:rPr>
                                <w:b w:val="0"/>
                                <w:bCs w:val="0"/>
                              </w:rPr>
                            </w:pPr>
                          </w:p>
                        </w:tc>
                      </w:tr>
                      <w:tr w:rsidR="002A4137" w:rsidRPr="00B31086" w14:paraId="63E6806D" w14:textId="77777777" w:rsidTr="0079185E">
                        <w:tc>
                          <w:tcPr>
                            <w:tcW w:w="5062" w:type="dxa"/>
                            <w:shd w:val="clear" w:color="auto" w:fill="auto"/>
                          </w:tcPr>
                          <w:p w14:paraId="3028F615" w14:textId="77777777" w:rsidR="002A4137" w:rsidRPr="009E4711" w:rsidRDefault="002A4137" w:rsidP="00B31086">
                            <w:pPr>
                              <w:spacing w:line="276" w:lineRule="auto"/>
                              <w:rPr>
                                <w:b w:val="0"/>
                                <w:bCs w:val="0"/>
                              </w:rPr>
                            </w:pPr>
                          </w:p>
                        </w:tc>
                        <w:tc>
                          <w:tcPr>
                            <w:tcW w:w="5318" w:type="dxa"/>
                          </w:tcPr>
                          <w:p w14:paraId="2E75450B" w14:textId="77777777" w:rsidR="002A4137" w:rsidRPr="009E4711" w:rsidRDefault="002A4137" w:rsidP="00B31086">
                            <w:pPr>
                              <w:spacing w:line="276" w:lineRule="auto"/>
                              <w:rPr>
                                <w:b w:val="0"/>
                                <w:bCs w:val="0"/>
                              </w:rPr>
                            </w:pPr>
                          </w:p>
                        </w:tc>
                      </w:tr>
                      <w:tr w:rsidR="002A4137" w:rsidRPr="00B31086" w14:paraId="00EEA361" w14:textId="77777777" w:rsidTr="0079185E">
                        <w:tc>
                          <w:tcPr>
                            <w:tcW w:w="5062" w:type="dxa"/>
                            <w:shd w:val="clear" w:color="auto" w:fill="auto"/>
                          </w:tcPr>
                          <w:p w14:paraId="1CD9AFBD" w14:textId="77777777" w:rsidR="002A4137" w:rsidRPr="009E4711" w:rsidRDefault="002A4137" w:rsidP="00B31086">
                            <w:pPr>
                              <w:spacing w:line="276" w:lineRule="auto"/>
                              <w:rPr>
                                <w:b w:val="0"/>
                                <w:bCs w:val="0"/>
                              </w:rPr>
                            </w:pPr>
                          </w:p>
                        </w:tc>
                        <w:tc>
                          <w:tcPr>
                            <w:tcW w:w="5318" w:type="dxa"/>
                          </w:tcPr>
                          <w:p w14:paraId="6637ACD7" w14:textId="77777777" w:rsidR="002A4137" w:rsidRPr="009E4711" w:rsidRDefault="002A4137" w:rsidP="00B31086">
                            <w:pPr>
                              <w:spacing w:line="276" w:lineRule="auto"/>
                              <w:rPr>
                                <w:b w:val="0"/>
                                <w:bCs w:val="0"/>
                              </w:rPr>
                            </w:pPr>
                          </w:p>
                        </w:tc>
                      </w:tr>
                      <w:tr w:rsidR="002A4137" w:rsidRPr="00B31086" w14:paraId="3F72B6C8" w14:textId="77777777" w:rsidTr="0079185E">
                        <w:tc>
                          <w:tcPr>
                            <w:tcW w:w="5062" w:type="dxa"/>
                            <w:shd w:val="clear" w:color="auto" w:fill="auto"/>
                          </w:tcPr>
                          <w:p w14:paraId="5DFE6999" w14:textId="77777777" w:rsidR="002A4137" w:rsidRPr="009E4711" w:rsidRDefault="002A4137" w:rsidP="00B31086">
                            <w:pPr>
                              <w:spacing w:line="276" w:lineRule="auto"/>
                              <w:rPr>
                                <w:b w:val="0"/>
                                <w:bCs w:val="0"/>
                              </w:rPr>
                            </w:pPr>
                          </w:p>
                        </w:tc>
                        <w:tc>
                          <w:tcPr>
                            <w:tcW w:w="5318" w:type="dxa"/>
                          </w:tcPr>
                          <w:p w14:paraId="0425F69E" w14:textId="77777777" w:rsidR="002A4137" w:rsidRPr="009E4711" w:rsidRDefault="002A4137" w:rsidP="00B31086">
                            <w:pPr>
                              <w:spacing w:line="276" w:lineRule="auto"/>
                              <w:rPr>
                                <w:b w:val="0"/>
                                <w:bCs w:val="0"/>
                              </w:rPr>
                            </w:pPr>
                          </w:p>
                        </w:tc>
                      </w:tr>
                      <w:tr w:rsidR="002A4137" w:rsidRPr="00B31086" w14:paraId="26F82014" w14:textId="77777777" w:rsidTr="0079185E">
                        <w:tc>
                          <w:tcPr>
                            <w:tcW w:w="5062" w:type="dxa"/>
                            <w:shd w:val="clear" w:color="auto" w:fill="auto"/>
                          </w:tcPr>
                          <w:p w14:paraId="2EDAF704" w14:textId="77777777" w:rsidR="002A4137" w:rsidRPr="009E4711" w:rsidRDefault="002A4137" w:rsidP="00B31086">
                            <w:pPr>
                              <w:spacing w:line="276" w:lineRule="auto"/>
                              <w:rPr>
                                <w:b w:val="0"/>
                                <w:bCs w:val="0"/>
                              </w:rPr>
                            </w:pPr>
                          </w:p>
                        </w:tc>
                        <w:tc>
                          <w:tcPr>
                            <w:tcW w:w="5318" w:type="dxa"/>
                          </w:tcPr>
                          <w:p w14:paraId="21431E8F" w14:textId="77777777" w:rsidR="002A4137" w:rsidRPr="009E4711" w:rsidRDefault="002A4137" w:rsidP="00B31086">
                            <w:pPr>
                              <w:spacing w:line="276" w:lineRule="auto"/>
                              <w:rPr>
                                <w:b w:val="0"/>
                                <w:bCs w:val="0"/>
                              </w:rPr>
                            </w:pPr>
                          </w:p>
                        </w:tc>
                      </w:tr>
                      <w:tr w:rsidR="002A4137" w:rsidRPr="00B31086" w14:paraId="56BC9B70" w14:textId="77777777" w:rsidTr="0079185E">
                        <w:tc>
                          <w:tcPr>
                            <w:tcW w:w="5062" w:type="dxa"/>
                            <w:shd w:val="clear" w:color="auto" w:fill="auto"/>
                          </w:tcPr>
                          <w:p w14:paraId="17F367B9" w14:textId="77777777" w:rsidR="002A4137" w:rsidRPr="009E4711" w:rsidRDefault="002A4137" w:rsidP="00B31086">
                            <w:pPr>
                              <w:spacing w:line="276" w:lineRule="auto"/>
                              <w:rPr>
                                <w:b w:val="0"/>
                                <w:bCs w:val="0"/>
                              </w:rPr>
                            </w:pPr>
                          </w:p>
                        </w:tc>
                        <w:tc>
                          <w:tcPr>
                            <w:tcW w:w="5318" w:type="dxa"/>
                          </w:tcPr>
                          <w:p w14:paraId="6FDEF07B" w14:textId="77777777" w:rsidR="002A4137" w:rsidRPr="009E4711" w:rsidRDefault="002A4137" w:rsidP="00B31086">
                            <w:pPr>
                              <w:spacing w:line="276" w:lineRule="auto"/>
                              <w:rPr>
                                <w:b w:val="0"/>
                                <w:bCs w:val="0"/>
                              </w:rPr>
                            </w:pPr>
                          </w:p>
                        </w:tc>
                      </w:tr>
                      <w:tr w:rsidR="002A4137" w:rsidRPr="00B31086" w14:paraId="53A6AE99" w14:textId="77777777" w:rsidTr="0079185E">
                        <w:tc>
                          <w:tcPr>
                            <w:tcW w:w="5062" w:type="dxa"/>
                            <w:shd w:val="clear" w:color="auto" w:fill="auto"/>
                          </w:tcPr>
                          <w:p w14:paraId="1CA4022A" w14:textId="77777777" w:rsidR="002A4137" w:rsidRPr="009E4711" w:rsidRDefault="002A4137" w:rsidP="00B31086">
                            <w:pPr>
                              <w:spacing w:line="276" w:lineRule="auto"/>
                              <w:rPr>
                                <w:b w:val="0"/>
                                <w:bCs w:val="0"/>
                              </w:rPr>
                            </w:pPr>
                          </w:p>
                        </w:tc>
                        <w:tc>
                          <w:tcPr>
                            <w:tcW w:w="5318" w:type="dxa"/>
                          </w:tcPr>
                          <w:p w14:paraId="5AF3BD01" w14:textId="77777777" w:rsidR="002A4137" w:rsidRPr="009E4711" w:rsidRDefault="002A4137" w:rsidP="00B31086">
                            <w:pPr>
                              <w:spacing w:line="276" w:lineRule="auto"/>
                              <w:rPr>
                                <w:b w:val="0"/>
                                <w:bCs w:val="0"/>
                              </w:rPr>
                            </w:pPr>
                          </w:p>
                        </w:tc>
                      </w:tr>
                      <w:tr w:rsidR="002A4137" w:rsidRPr="00B31086" w14:paraId="7FF1B836" w14:textId="77777777" w:rsidTr="0079185E">
                        <w:tc>
                          <w:tcPr>
                            <w:tcW w:w="5062" w:type="dxa"/>
                            <w:shd w:val="clear" w:color="auto" w:fill="auto"/>
                          </w:tcPr>
                          <w:p w14:paraId="3C84F840" w14:textId="77777777" w:rsidR="002A4137" w:rsidRPr="009E4711" w:rsidRDefault="002A4137" w:rsidP="00B31086">
                            <w:pPr>
                              <w:spacing w:line="276" w:lineRule="auto"/>
                              <w:rPr>
                                <w:b w:val="0"/>
                                <w:bCs w:val="0"/>
                              </w:rPr>
                            </w:pPr>
                          </w:p>
                        </w:tc>
                        <w:tc>
                          <w:tcPr>
                            <w:tcW w:w="5318" w:type="dxa"/>
                          </w:tcPr>
                          <w:p w14:paraId="543492D4" w14:textId="77777777" w:rsidR="002A4137" w:rsidRPr="009E4711" w:rsidRDefault="002A4137" w:rsidP="00B31086">
                            <w:pPr>
                              <w:spacing w:line="276" w:lineRule="auto"/>
                              <w:rPr>
                                <w:b w:val="0"/>
                                <w:bCs w:val="0"/>
                              </w:rPr>
                            </w:pPr>
                          </w:p>
                        </w:tc>
                      </w:tr>
                      <w:tr w:rsidR="002A4137" w:rsidRPr="00B31086" w14:paraId="3670B964" w14:textId="77777777" w:rsidTr="0079185E">
                        <w:tc>
                          <w:tcPr>
                            <w:tcW w:w="5062" w:type="dxa"/>
                            <w:shd w:val="clear" w:color="auto" w:fill="auto"/>
                          </w:tcPr>
                          <w:p w14:paraId="7734F0B7" w14:textId="77777777" w:rsidR="002A4137" w:rsidRPr="009E4711" w:rsidRDefault="002A4137" w:rsidP="00B31086">
                            <w:pPr>
                              <w:spacing w:line="276" w:lineRule="auto"/>
                              <w:rPr>
                                <w:b w:val="0"/>
                                <w:bCs w:val="0"/>
                              </w:rPr>
                            </w:pPr>
                          </w:p>
                        </w:tc>
                        <w:tc>
                          <w:tcPr>
                            <w:tcW w:w="5318" w:type="dxa"/>
                          </w:tcPr>
                          <w:p w14:paraId="45039B7C" w14:textId="77777777" w:rsidR="002A4137" w:rsidRPr="009E4711" w:rsidRDefault="002A4137" w:rsidP="00B31086">
                            <w:pPr>
                              <w:spacing w:line="276" w:lineRule="auto"/>
                              <w:rPr>
                                <w:b w:val="0"/>
                                <w:bCs w:val="0"/>
                              </w:rPr>
                            </w:pPr>
                          </w:p>
                        </w:tc>
                      </w:tr>
                      <w:tr w:rsidR="002A4137" w:rsidRPr="00B31086" w14:paraId="5AF07CDE" w14:textId="77777777" w:rsidTr="0079185E">
                        <w:tc>
                          <w:tcPr>
                            <w:tcW w:w="5062" w:type="dxa"/>
                            <w:shd w:val="clear" w:color="auto" w:fill="auto"/>
                          </w:tcPr>
                          <w:p w14:paraId="1D8506E6" w14:textId="77777777" w:rsidR="002A4137" w:rsidRPr="009E4711" w:rsidRDefault="002A4137" w:rsidP="00B31086">
                            <w:pPr>
                              <w:spacing w:line="276" w:lineRule="auto"/>
                              <w:rPr>
                                <w:b w:val="0"/>
                                <w:bCs w:val="0"/>
                              </w:rPr>
                            </w:pPr>
                          </w:p>
                        </w:tc>
                        <w:tc>
                          <w:tcPr>
                            <w:tcW w:w="5318" w:type="dxa"/>
                          </w:tcPr>
                          <w:p w14:paraId="136669AB" w14:textId="77777777" w:rsidR="002A4137" w:rsidRPr="009E4711" w:rsidRDefault="002A4137" w:rsidP="00B31086">
                            <w:pPr>
                              <w:spacing w:line="276" w:lineRule="auto"/>
                              <w:rPr>
                                <w:b w:val="0"/>
                                <w:bCs w:val="0"/>
                              </w:rPr>
                            </w:pPr>
                          </w:p>
                        </w:tc>
                      </w:tr>
                      <w:tr w:rsidR="002A4137" w:rsidRPr="00B31086" w14:paraId="492FFA25" w14:textId="77777777" w:rsidTr="0079185E">
                        <w:tc>
                          <w:tcPr>
                            <w:tcW w:w="5062" w:type="dxa"/>
                            <w:shd w:val="clear" w:color="auto" w:fill="auto"/>
                          </w:tcPr>
                          <w:p w14:paraId="56F32FE2" w14:textId="77777777" w:rsidR="002A4137" w:rsidRPr="009E4711" w:rsidRDefault="002A4137" w:rsidP="00B31086">
                            <w:pPr>
                              <w:spacing w:line="276" w:lineRule="auto"/>
                              <w:rPr>
                                <w:b w:val="0"/>
                                <w:bCs w:val="0"/>
                              </w:rPr>
                            </w:pPr>
                          </w:p>
                        </w:tc>
                        <w:tc>
                          <w:tcPr>
                            <w:tcW w:w="5318" w:type="dxa"/>
                          </w:tcPr>
                          <w:p w14:paraId="4A80C5C5" w14:textId="77777777" w:rsidR="002A4137" w:rsidRPr="009E4711" w:rsidRDefault="002A4137" w:rsidP="00B31086">
                            <w:pPr>
                              <w:spacing w:line="276" w:lineRule="auto"/>
                              <w:rPr>
                                <w:b w:val="0"/>
                                <w:bCs w:val="0"/>
                              </w:rPr>
                            </w:pPr>
                          </w:p>
                        </w:tc>
                      </w:tr>
                      <w:tr w:rsidR="002A4137" w:rsidRPr="00B31086" w14:paraId="6A66E7FD" w14:textId="77777777" w:rsidTr="0079185E">
                        <w:tc>
                          <w:tcPr>
                            <w:tcW w:w="5062" w:type="dxa"/>
                            <w:shd w:val="clear" w:color="auto" w:fill="auto"/>
                          </w:tcPr>
                          <w:p w14:paraId="509C46A4" w14:textId="77777777" w:rsidR="002A4137" w:rsidRPr="009E4711" w:rsidRDefault="002A4137" w:rsidP="00B31086">
                            <w:pPr>
                              <w:spacing w:line="276" w:lineRule="auto"/>
                              <w:rPr>
                                <w:b w:val="0"/>
                                <w:bCs w:val="0"/>
                              </w:rPr>
                            </w:pPr>
                          </w:p>
                        </w:tc>
                        <w:tc>
                          <w:tcPr>
                            <w:tcW w:w="5318" w:type="dxa"/>
                          </w:tcPr>
                          <w:p w14:paraId="164EDC52" w14:textId="77777777" w:rsidR="002A4137" w:rsidRPr="009E4711" w:rsidRDefault="002A4137" w:rsidP="00B31086">
                            <w:pPr>
                              <w:spacing w:line="276" w:lineRule="auto"/>
                              <w:rPr>
                                <w:b w:val="0"/>
                                <w:bCs w:val="0"/>
                              </w:rPr>
                            </w:pPr>
                          </w:p>
                        </w:tc>
                      </w:tr>
                      <w:tr w:rsidR="002A4137" w:rsidRPr="00B31086" w14:paraId="0B67967C" w14:textId="77777777" w:rsidTr="0079185E">
                        <w:tc>
                          <w:tcPr>
                            <w:tcW w:w="5062" w:type="dxa"/>
                            <w:shd w:val="clear" w:color="auto" w:fill="auto"/>
                          </w:tcPr>
                          <w:p w14:paraId="08DEC994" w14:textId="77777777" w:rsidR="002A4137" w:rsidRPr="009E4711" w:rsidRDefault="002A4137" w:rsidP="00B31086">
                            <w:pPr>
                              <w:spacing w:line="276" w:lineRule="auto"/>
                              <w:rPr>
                                <w:b w:val="0"/>
                                <w:bCs w:val="0"/>
                              </w:rPr>
                            </w:pPr>
                          </w:p>
                        </w:tc>
                        <w:tc>
                          <w:tcPr>
                            <w:tcW w:w="5318" w:type="dxa"/>
                          </w:tcPr>
                          <w:p w14:paraId="65E7DF1F" w14:textId="77777777" w:rsidR="002A4137" w:rsidRPr="009E4711" w:rsidRDefault="002A4137" w:rsidP="00B31086">
                            <w:pPr>
                              <w:spacing w:line="276" w:lineRule="auto"/>
                              <w:rPr>
                                <w:b w:val="0"/>
                                <w:bCs w:val="0"/>
                              </w:rPr>
                            </w:pPr>
                          </w:p>
                        </w:tc>
                      </w:tr>
                      <w:tr w:rsidR="002A4137" w:rsidRPr="00B31086" w14:paraId="615A4D42" w14:textId="77777777" w:rsidTr="0079185E">
                        <w:tc>
                          <w:tcPr>
                            <w:tcW w:w="5062" w:type="dxa"/>
                            <w:shd w:val="clear" w:color="auto" w:fill="auto"/>
                          </w:tcPr>
                          <w:p w14:paraId="2004CDF1" w14:textId="77777777" w:rsidR="002A4137" w:rsidRPr="009E4711" w:rsidRDefault="002A4137" w:rsidP="00B31086">
                            <w:pPr>
                              <w:spacing w:line="276" w:lineRule="auto"/>
                              <w:rPr>
                                <w:b w:val="0"/>
                                <w:bCs w:val="0"/>
                              </w:rPr>
                            </w:pPr>
                          </w:p>
                        </w:tc>
                        <w:tc>
                          <w:tcPr>
                            <w:tcW w:w="5318" w:type="dxa"/>
                          </w:tcPr>
                          <w:p w14:paraId="735D678C" w14:textId="77777777" w:rsidR="002A4137" w:rsidRPr="009E4711" w:rsidRDefault="002A4137" w:rsidP="00B31086">
                            <w:pPr>
                              <w:spacing w:line="276" w:lineRule="auto"/>
                              <w:rPr>
                                <w:b w:val="0"/>
                                <w:bCs w:val="0"/>
                              </w:rPr>
                            </w:pPr>
                          </w:p>
                        </w:tc>
                      </w:tr>
                      <w:tr w:rsidR="002A4137" w:rsidRPr="00B31086" w14:paraId="783206CB" w14:textId="77777777" w:rsidTr="0079185E">
                        <w:tc>
                          <w:tcPr>
                            <w:tcW w:w="5062" w:type="dxa"/>
                            <w:shd w:val="clear" w:color="auto" w:fill="auto"/>
                          </w:tcPr>
                          <w:p w14:paraId="6052D04A" w14:textId="77777777" w:rsidR="002A4137" w:rsidRPr="009E4711" w:rsidRDefault="002A4137" w:rsidP="00B31086">
                            <w:pPr>
                              <w:spacing w:line="276" w:lineRule="auto"/>
                              <w:rPr>
                                <w:b w:val="0"/>
                                <w:bCs w:val="0"/>
                              </w:rPr>
                            </w:pPr>
                          </w:p>
                        </w:tc>
                        <w:tc>
                          <w:tcPr>
                            <w:tcW w:w="5318" w:type="dxa"/>
                          </w:tcPr>
                          <w:p w14:paraId="640D95A0" w14:textId="77777777" w:rsidR="002A4137" w:rsidRPr="009E4711" w:rsidRDefault="002A4137" w:rsidP="00B31086">
                            <w:pPr>
                              <w:spacing w:line="276" w:lineRule="auto"/>
                              <w:rPr>
                                <w:b w:val="0"/>
                                <w:bCs w:val="0"/>
                              </w:rPr>
                            </w:pPr>
                          </w:p>
                        </w:tc>
                      </w:tr>
                      <w:tr w:rsidR="002A4137" w:rsidRPr="00B31086" w14:paraId="430F8CAF" w14:textId="77777777" w:rsidTr="0079185E">
                        <w:tc>
                          <w:tcPr>
                            <w:tcW w:w="5062" w:type="dxa"/>
                            <w:shd w:val="clear" w:color="auto" w:fill="auto"/>
                          </w:tcPr>
                          <w:p w14:paraId="323B9AA0" w14:textId="77777777" w:rsidR="002A4137" w:rsidRPr="009E4711" w:rsidRDefault="002A4137" w:rsidP="00B31086">
                            <w:pPr>
                              <w:spacing w:line="276" w:lineRule="auto"/>
                              <w:rPr>
                                <w:b w:val="0"/>
                                <w:bCs w:val="0"/>
                              </w:rPr>
                            </w:pPr>
                          </w:p>
                        </w:tc>
                        <w:tc>
                          <w:tcPr>
                            <w:tcW w:w="5318" w:type="dxa"/>
                          </w:tcPr>
                          <w:p w14:paraId="33A7AFC9" w14:textId="77777777" w:rsidR="002A4137" w:rsidRPr="009E4711" w:rsidRDefault="002A4137" w:rsidP="00B31086">
                            <w:pPr>
                              <w:spacing w:line="276" w:lineRule="auto"/>
                              <w:rPr>
                                <w:b w:val="0"/>
                                <w:bCs w:val="0"/>
                              </w:rPr>
                            </w:pPr>
                          </w:p>
                        </w:tc>
                      </w:tr>
                      <w:tr w:rsidR="002A4137" w:rsidRPr="00B31086" w14:paraId="055A4922" w14:textId="77777777" w:rsidTr="0079185E">
                        <w:tc>
                          <w:tcPr>
                            <w:tcW w:w="5062" w:type="dxa"/>
                            <w:shd w:val="clear" w:color="auto" w:fill="auto"/>
                          </w:tcPr>
                          <w:p w14:paraId="4694E72C" w14:textId="77777777" w:rsidR="002A4137" w:rsidRPr="009E4711" w:rsidRDefault="002A4137" w:rsidP="00B31086">
                            <w:pPr>
                              <w:spacing w:line="276" w:lineRule="auto"/>
                              <w:rPr>
                                <w:b w:val="0"/>
                                <w:bCs w:val="0"/>
                              </w:rPr>
                            </w:pPr>
                          </w:p>
                        </w:tc>
                        <w:tc>
                          <w:tcPr>
                            <w:tcW w:w="5318" w:type="dxa"/>
                          </w:tcPr>
                          <w:p w14:paraId="59755567" w14:textId="77777777" w:rsidR="002A4137" w:rsidRPr="009E4711" w:rsidRDefault="002A4137" w:rsidP="00B31086">
                            <w:pPr>
                              <w:spacing w:line="276" w:lineRule="auto"/>
                              <w:rPr>
                                <w:b w:val="0"/>
                                <w:bCs w:val="0"/>
                              </w:rPr>
                            </w:pPr>
                          </w:p>
                        </w:tc>
                      </w:tr>
                      <w:tr w:rsidR="002A4137" w:rsidRPr="00B31086" w14:paraId="1D2AB282" w14:textId="77777777" w:rsidTr="0079185E">
                        <w:tc>
                          <w:tcPr>
                            <w:tcW w:w="5062" w:type="dxa"/>
                            <w:shd w:val="clear" w:color="auto" w:fill="auto"/>
                          </w:tcPr>
                          <w:p w14:paraId="73B4425D" w14:textId="77777777" w:rsidR="002A4137" w:rsidRPr="009E4711" w:rsidRDefault="002A4137" w:rsidP="00B31086">
                            <w:pPr>
                              <w:spacing w:line="276" w:lineRule="auto"/>
                              <w:rPr>
                                <w:b w:val="0"/>
                                <w:bCs w:val="0"/>
                              </w:rPr>
                            </w:pPr>
                          </w:p>
                        </w:tc>
                        <w:tc>
                          <w:tcPr>
                            <w:tcW w:w="5318" w:type="dxa"/>
                          </w:tcPr>
                          <w:p w14:paraId="6562DFA5" w14:textId="77777777" w:rsidR="002A4137" w:rsidRPr="009E4711" w:rsidRDefault="002A4137" w:rsidP="00B31086">
                            <w:pPr>
                              <w:spacing w:line="276" w:lineRule="auto"/>
                              <w:rPr>
                                <w:b w:val="0"/>
                                <w:bCs w:val="0"/>
                              </w:rPr>
                            </w:pPr>
                          </w:p>
                        </w:tc>
                      </w:tr>
                      <w:tr w:rsidR="002A4137" w:rsidRPr="00B31086" w14:paraId="18F25888" w14:textId="77777777" w:rsidTr="0079185E">
                        <w:tc>
                          <w:tcPr>
                            <w:tcW w:w="5062" w:type="dxa"/>
                            <w:shd w:val="clear" w:color="auto" w:fill="auto"/>
                          </w:tcPr>
                          <w:p w14:paraId="0A0ED87B" w14:textId="77777777" w:rsidR="002A4137" w:rsidRPr="009E4711" w:rsidRDefault="002A4137" w:rsidP="00B31086">
                            <w:pPr>
                              <w:spacing w:line="276" w:lineRule="auto"/>
                              <w:rPr>
                                <w:b w:val="0"/>
                                <w:bCs w:val="0"/>
                              </w:rPr>
                            </w:pPr>
                          </w:p>
                        </w:tc>
                        <w:tc>
                          <w:tcPr>
                            <w:tcW w:w="5318" w:type="dxa"/>
                          </w:tcPr>
                          <w:p w14:paraId="7693A373" w14:textId="77777777" w:rsidR="002A4137" w:rsidRPr="009E4711" w:rsidRDefault="002A4137" w:rsidP="00B31086">
                            <w:pPr>
                              <w:spacing w:line="276" w:lineRule="auto"/>
                              <w:rPr>
                                <w:b w:val="0"/>
                                <w:bCs w:val="0"/>
                              </w:rPr>
                            </w:pPr>
                          </w:p>
                        </w:tc>
                      </w:tr>
                      <w:tr w:rsidR="002A4137" w:rsidRPr="00B31086" w14:paraId="15F0CEB6" w14:textId="77777777" w:rsidTr="0079185E">
                        <w:tc>
                          <w:tcPr>
                            <w:tcW w:w="5062" w:type="dxa"/>
                            <w:shd w:val="clear" w:color="auto" w:fill="auto"/>
                          </w:tcPr>
                          <w:p w14:paraId="243B26A9" w14:textId="77777777" w:rsidR="002A4137" w:rsidRPr="009E4711" w:rsidRDefault="002A4137" w:rsidP="00B31086">
                            <w:pPr>
                              <w:spacing w:line="276" w:lineRule="auto"/>
                              <w:rPr>
                                <w:b w:val="0"/>
                                <w:bCs w:val="0"/>
                              </w:rPr>
                            </w:pPr>
                          </w:p>
                        </w:tc>
                        <w:tc>
                          <w:tcPr>
                            <w:tcW w:w="5318" w:type="dxa"/>
                          </w:tcPr>
                          <w:p w14:paraId="0C46DF4A" w14:textId="77777777" w:rsidR="002A4137" w:rsidRPr="009E4711" w:rsidRDefault="002A4137" w:rsidP="00B31086">
                            <w:pPr>
                              <w:spacing w:line="276" w:lineRule="auto"/>
                              <w:rPr>
                                <w:b w:val="0"/>
                                <w:bCs w:val="0"/>
                              </w:rPr>
                            </w:pPr>
                          </w:p>
                        </w:tc>
                      </w:tr>
                      <w:tr w:rsidR="002A4137" w:rsidRPr="00B31086" w14:paraId="3282C20C" w14:textId="77777777" w:rsidTr="0079185E">
                        <w:tc>
                          <w:tcPr>
                            <w:tcW w:w="5062" w:type="dxa"/>
                            <w:shd w:val="clear" w:color="auto" w:fill="auto"/>
                          </w:tcPr>
                          <w:p w14:paraId="5236D1C4" w14:textId="77777777" w:rsidR="002A4137" w:rsidRPr="009E4711" w:rsidRDefault="002A4137" w:rsidP="00B31086">
                            <w:pPr>
                              <w:spacing w:line="276" w:lineRule="auto"/>
                              <w:rPr>
                                <w:b w:val="0"/>
                                <w:bCs w:val="0"/>
                              </w:rPr>
                            </w:pPr>
                          </w:p>
                        </w:tc>
                        <w:tc>
                          <w:tcPr>
                            <w:tcW w:w="5318" w:type="dxa"/>
                          </w:tcPr>
                          <w:p w14:paraId="1C1A2825" w14:textId="77777777" w:rsidR="002A4137" w:rsidRPr="009E4711" w:rsidRDefault="002A4137" w:rsidP="00B31086">
                            <w:pPr>
                              <w:spacing w:line="276" w:lineRule="auto"/>
                              <w:rPr>
                                <w:b w:val="0"/>
                                <w:bCs w:val="0"/>
                              </w:rPr>
                            </w:pPr>
                          </w:p>
                        </w:tc>
                      </w:tr>
                      <w:tr w:rsidR="002A4137" w:rsidRPr="00B31086" w14:paraId="1F735903" w14:textId="77777777" w:rsidTr="0079185E">
                        <w:tc>
                          <w:tcPr>
                            <w:tcW w:w="5062" w:type="dxa"/>
                            <w:shd w:val="clear" w:color="auto" w:fill="auto"/>
                          </w:tcPr>
                          <w:p w14:paraId="5D5B1F73" w14:textId="77777777" w:rsidR="002A4137" w:rsidRPr="009E4711" w:rsidRDefault="002A4137" w:rsidP="00B31086">
                            <w:pPr>
                              <w:spacing w:line="276" w:lineRule="auto"/>
                              <w:rPr>
                                <w:b w:val="0"/>
                                <w:bCs w:val="0"/>
                              </w:rPr>
                            </w:pPr>
                          </w:p>
                        </w:tc>
                        <w:tc>
                          <w:tcPr>
                            <w:tcW w:w="5318" w:type="dxa"/>
                          </w:tcPr>
                          <w:p w14:paraId="0BD2577F" w14:textId="77777777" w:rsidR="002A4137" w:rsidRPr="009E4711" w:rsidRDefault="002A4137" w:rsidP="00B31086">
                            <w:pPr>
                              <w:spacing w:line="276" w:lineRule="auto"/>
                              <w:rPr>
                                <w:b w:val="0"/>
                                <w:bCs w:val="0"/>
                              </w:rPr>
                            </w:pPr>
                          </w:p>
                        </w:tc>
                      </w:tr>
                      <w:tr w:rsidR="002A4137" w:rsidRPr="00B31086" w14:paraId="38099B28" w14:textId="77777777" w:rsidTr="0079185E">
                        <w:tc>
                          <w:tcPr>
                            <w:tcW w:w="5062" w:type="dxa"/>
                            <w:shd w:val="clear" w:color="auto" w:fill="auto"/>
                          </w:tcPr>
                          <w:p w14:paraId="272A9292" w14:textId="77777777" w:rsidR="002A4137" w:rsidRPr="009E4711" w:rsidRDefault="002A4137" w:rsidP="00B31086">
                            <w:pPr>
                              <w:spacing w:line="276" w:lineRule="auto"/>
                              <w:rPr>
                                <w:b w:val="0"/>
                                <w:bCs w:val="0"/>
                              </w:rPr>
                            </w:pPr>
                          </w:p>
                        </w:tc>
                        <w:tc>
                          <w:tcPr>
                            <w:tcW w:w="5318" w:type="dxa"/>
                          </w:tcPr>
                          <w:p w14:paraId="2745B3A5" w14:textId="77777777" w:rsidR="002A4137" w:rsidRPr="009E4711" w:rsidRDefault="002A4137" w:rsidP="00B31086">
                            <w:pPr>
                              <w:spacing w:line="276" w:lineRule="auto"/>
                              <w:rPr>
                                <w:b w:val="0"/>
                                <w:bCs w:val="0"/>
                              </w:rPr>
                            </w:pPr>
                          </w:p>
                        </w:tc>
                      </w:tr>
                      <w:tr w:rsidR="002A4137" w:rsidRPr="00B31086" w14:paraId="729F1284" w14:textId="77777777" w:rsidTr="0079185E">
                        <w:tc>
                          <w:tcPr>
                            <w:tcW w:w="5062" w:type="dxa"/>
                            <w:shd w:val="clear" w:color="auto" w:fill="auto"/>
                          </w:tcPr>
                          <w:p w14:paraId="63921BAE" w14:textId="77777777" w:rsidR="002A4137" w:rsidRPr="009E4711" w:rsidRDefault="002A4137" w:rsidP="00B31086">
                            <w:pPr>
                              <w:spacing w:line="276" w:lineRule="auto"/>
                              <w:rPr>
                                <w:b w:val="0"/>
                                <w:bCs w:val="0"/>
                              </w:rPr>
                            </w:pPr>
                          </w:p>
                        </w:tc>
                        <w:tc>
                          <w:tcPr>
                            <w:tcW w:w="5318" w:type="dxa"/>
                          </w:tcPr>
                          <w:p w14:paraId="773CCD5B" w14:textId="77777777" w:rsidR="002A4137" w:rsidRPr="009E4711" w:rsidRDefault="002A4137" w:rsidP="00B31086">
                            <w:pPr>
                              <w:spacing w:line="276" w:lineRule="auto"/>
                              <w:rPr>
                                <w:b w:val="0"/>
                                <w:bCs w:val="0"/>
                              </w:rPr>
                            </w:pPr>
                          </w:p>
                        </w:tc>
                      </w:tr>
                      <w:tr w:rsidR="002A4137" w:rsidRPr="00B31086" w14:paraId="121EB050" w14:textId="77777777" w:rsidTr="0079185E">
                        <w:tc>
                          <w:tcPr>
                            <w:tcW w:w="5062" w:type="dxa"/>
                            <w:shd w:val="clear" w:color="auto" w:fill="auto"/>
                          </w:tcPr>
                          <w:p w14:paraId="5B9658E6" w14:textId="77777777" w:rsidR="002A4137" w:rsidRPr="009E4711" w:rsidRDefault="002A4137" w:rsidP="00B31086">
                            <w:pPr>
                              <w:spacing w:line="276" w:lineRule="auto"/>
                              <w:rPr>
                                <w:b w:val="0"/>
                                <w:bCs w:val="0"/>
                              </w:rPr>
                            </w:pPr>
                          </w:p>
                        </w:tc>
                        <w:tc>
                          <w:tcPr>
                            <w:tcW w:w="5318" w:type="dxa"/>
                          </w:tcPr>
                          <w:p w14:paraId="31DD4EA4" w14:textId="77777777" w:rsidR="002A4137" w:rsidRPr="009E4711" w:rsidRDefault="002A4137" w:rsidP="00B31086">
                            <w:pPr>
                              <w:spacing w:line="276" w:lineRule="auto"/>
                              <w:rPr>
                                <w:b w:val="0"/>
                                <w:bCs w:val="0"/>
                              </w:rPr>
                            </w:pPr>
                          </w:p>
                        </w:tc>
                      </w:tr>
                      <w:tr w:rsidR="002A4137" w:rsidRPr="00B31086" w14:paraId="059FC0FD" w14:textId="77777777" w:rsidTr="0079185E">
                        <w:tc>
                          <w:tcPr>
                            <w:tcW w:w="5062" w:type="dxa"/>
                            <w:shd w:val="clear" w:color="auto" w:fill="auto"/>
                          </w:tcPr>
                          <w:p w14:paraId="3E5EB285" w14:textId="77777777" w:rsidR="002A4137" w:rsidRPr="009E4711" w:rsidRDefault="002A4137" w:rsidP="00B31086">
                            <w:pPr>
                              <w:spacing w:line="276" w:lineRule="auto"/>
                              <w:rPr>
                                <w:b w:val="0"/>
                                <w:bCs w:val="0"/>
                              </w:rPr>
                            </w:pPr>
                          </w:p>
                        </w:tc>
                        <w:tc>
                          <w:tcPr>
                            <w:tcW w:w="5318" w:type="dxa"/>
                          </w:tcPr>
                          <w:p w14:paraId="51F380C4" w14:textId="77777777" w:rsidR="002A4137" w:rsidRPr="009E4711" w:rsidRDefault="002A4137" w:rsidP="00B31086">
                            <w:pPr>
                              <w:spacing w:line="276" w:lineRule="auto"/>
                              <w:rPr>
                                <w:b w:val="0"/>
                                <w:bCs w:val="0"/>
                              </w:rPr>
                            </w:pPr>
                          </w:p>
                        </w:tc>
                      </w:tr>
                      <w:tr w:rsidR="002A4137" w:rsidRPr="00B31086" w14:paraId="2086A64F" w14:textId="77777777" w:rsidTr="0079185E">
                        <w:tc>
                          <w:tcPr>
                            <w:tcW w:w="5062" w:type="dxa"/>
                            <w:shd w:val="clear" w:color="auto" w:fill="auto"/>
                          </w:tcPr>
                          <w:p w14:paraId="5CBB5EF5" w14:textId="77777777" w:rsidR="002A4137" w:rsidRPr="009E4711" w:rsidRDefault="002A4137" w:rsidP="00B31086">
                            <w:pPr>
                              <w:spacing w:line="276" w:lineRule="auto"/>
                              <w:rPr>
                                <w:b w:val="0"/>
                                <w:bCs w:val="0"/>
                              </w:rPr>
                            </w:pPr>
                          </w:p>
                        </w:tc>
                        <w:tc>
                          <w:tcPr>
                            <w:tcW w:w="5318" w:type="dxa"/>
                          </w:tcPr>
                          <w:p w14:paraId="1B36CDEC" w14:textId="77777777" w:rsidR="002A4137" w:rsidRPr="009E4711" w:rsidRDefault="002A4137" w:rsidP="00B31086">
                            <w:pPr>
                              <w:spacing w:line="276" w:lineRule="auto"/>
                              <w:rPr>
                                <w:b w:val="0"/>
                                <w:bCs w:val="0"/>
                              </w:rPr>
                            </w:pPr>
                          </w:p>
                        </w:tc>
                      </w:tr>
                      <w:tr w:rsidR="002A4137" w:rsidRPr="00B31086" w14:paraId="5C139AB1" w14:textId="77777777" w:rsidTr="0079185E">
                        <w:tc>
                          <w:tcPr>
                            <w:tcW w:w="5062" w:type="dxa"/>
                            <w:shd w:val="clear" w:color="auto" w:fill="auto"/>
                          </w:tcPr>
                          <w:p w14:paraId="68A6FACA" w14:textId="77777777" w:rsidR="002A4137" w:rsidRPr="009E4711" w:rsidRDefault="002A4137" w:rsidP="00B31086">
                            <w:pPr>
                              <w:spacing w:line="276" w:lineRule="auto"/>
                              <w:rPr>
                                <w:b w:val="0"/>
                                <w:bCs w:val="0"/>
                              </w:rPr>
                            </w:pPr>
                          </w:p>
                        </w:tc>
                        <w:tc>
                          <w:tcPr>
                            <w:tcW w:w="5318" w:type="dxa"/>
                          </w:tcPr>
                          <w:p w14:paraId="68F00C45" w14:textId="77777777" w:rsidR="002A4137" w:rsidRPr="009E4711" w:rsidRDefault="002A4137" w:rsidP="00B31086">
                            <w:pPr>
                              <w:spacing w:line="276" w:lineRule="auto"/>
                              <w:rPr>
                                <w:b w:val="0"/>
                                <w:bCs w:val="0"/>
                              </w:rPr>
                            </w:pPr>
                          </w:p>
                        </w:tc>
                      </w:tr>
                    </w:tbl>
                    <w:p w14:paraId="77225A27" w14:textId="77777777" w:rsidR="002A4137" w:rsidRPr="00B31086" w:rsidRDefault="002A4137" w:rsidP="00063C34">
                      <w:pPr>
                        <w:spacing w:line="276" w:lineRule="auto"/>
                        <w:rPr>
                          <w:b w:val="0"/>
                          <w:bCs w:val="0"/>
                          <w:sz w:val="21"/>
                          <w:szCs w:val="21"/>
                        </w:rPr>
                      </w:pPr>
                    </w:p>
                  </w:txbxContent>
                </v:textbox>
                <w10:wrap type="through"/>
              </v:shape>
            </w:pict>
          </mc:Fallback>
        </mc:AlternateContent>
      </w:r>
    </w:p>
    <w:p w14:paraId="26B7214A" w14:textId="125C8E32" w:rsidR="00B6732A" w:rsidRDefault="00063C34">
      <w:r>
        <w:rPr>
          <w:noProof/>
          <w:sz w:val="22"/>
          <w:szCs w:val="22"/>
        </w:rPr>
        <w:lastRenderedPageBreak/>
        <mc:AlternateContent>
          <mc:Choice Requires="wps">
            <w:drawing>
              <wp:anchor distT="0" distB="0" distL="114300" distR="114300" simplePos="0" relativeHeight="251940864" behindDoc="0" locked="0" layoutInCell="1" allowOverlap="1" wp14:anchorId="03C7C552" wp14:editId="48F533C9">
                <wp:simplePos x="0" y="0"/>
                <wp:positionH relativeFrom="column">
                  <wp:posOffset>2540</wp:posOffset>
                </wp:positionH>
                <wp:positionV relativeFrom="paragraph">
                  <wp:posOffset>50800</wp:posOffset>
                </wp:positionV>
                <wp:extent cx="6579235" cy="9625330"/>
                <wp:effectExtent l="0" t="0" r="12065" b="13970"/>
                <wp:wrapThrough wrapText="bothSides">
                  <wp:wrapPolygon edited="0">
                    <wp:start x="0" y="0"/>
                    <wp:lineTo x="0" y="21603"/>
                    <wp:lineTo x="21598" y="21603"/>
                    <wp:lineTo x="21598" y="0"/>
                    <wp:lineTo x="0" y="0"/>
                  </wp:wrapPolygon>
                </wp:wrapThrough>
                <wp:docPr id="5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2533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CC1DC7F" w14:textId="77777777" w:rsidTr="0092781A">
                              <w:tc>
                                <w:tcPr>
                                  <w:tcW w:w="10380" w:type="dxa"/>
                                  <w:gridSpan w:val="2"/>
                                  <w:shd w:val="clear" w:color="auto" w:fill="auto"/>
                                </w:tcPr>
                                <w:p w14:paraId="02968739" w14:textId="77777777" w:rsidR="002A4137" w:rsidRPr="005369BA" w:rsidRDefault="002A4137" w:rsidP="0092781A">
                                  <w:pPr>
                                    <w:spacing w:line="276" w:lineRule="auto"/>
                                    <w:ind w:right="422"/>
                                    <w:jc w:val="both"/>
                                    <w:rPr>
                                      <w:b w:val="0"/>
                                      <w:sz w:val="21"/>
                                      <w:szCs w:val="21"/>
                                    </w:rPr>
                                  </w:pPr>
                                  <w:r w:rsidRPr="00302DF4">
                                    <w:rPr>
                                      <w:sz w:val="21"/>
                                      <w:szCs w:val="21"/>
                                      <w:u w:val="single"/>
                                    </w:rPr>
                                    <w:t>Câu 1.</w:t>
                                  </w:r>
                                  <w:r w:rsidRPr="005369BA">
                                    <w:rPr>
                                      <w:b w:val="0"/>
                                      <w:sz w:val="21"/>
                                      <w:szCs w:val="21"/>
                                    </w:rPr>
                                    <w:t xml:space="preserve"> Lực Lo – ren – xơ là </w:t>
                                  </w:r>
                                </w:p>
                                <w:p w14:paraId="63CE39AC" w14:textId="77777777" w:rsidR="002A4137" w:rsidRPr="005369BA" w:rsidRDefault="002A4137" w:rsidP="0092781A">
                                  <w:pPr>
                                    <w:spacing w:line="276" w:lineRule="auto"/>
                                    <w:ind w:right="422"/>
                                    <w:jc w:val="both"/>
                                    <w:rPr>
                                      <w:b w:val="0"/>
                                      <w:sz w:val="21"/>
                                      <w:szCs w:val="21"/>
                                    </w:rPr>
                                  </w:pPr>
                                  <w:r w:rsidRPr="005369BA">
                                    <w:rPr>
                                      <w:b w:val="0"/>
                                      <w:sz w:val="21"/>
                                      <w:szCs w:val="21"/>
                                    </w:rPr>
                                    <w:t>A. lực Trái Đất tác dụng lên vật.</w:t>
                                  </w:r>
                                  <w:r w:rsidRPr="005369BA">
                                    <w:rPr>
                                      <w:b w:val="0"/>
                                      <w:sz w:val="21"/>
                                      <w:szCs w:val="21"/>
                                    </w:rPr>
                                    <w:tab/>
                                  </w:r>
                                  <w:r w:rsidRPr="005369BA">
                                    <w:rPr>
                                      <w:b w:val="0"/>
                                      <w:sz w:val="21"/>
                                      <w:szCs w:val="21"/>
                                    </w:rPr>
                                    <w:tab/>
                                  </w:r>
                                  <w:r w:rsidRPr="005369BA">
                                    <w:rPr>
                                      <w:b w:val="0"/>
                                      <w:sz w:val="21"/>
                                      <w:szCs w:val="21"/>
                                    </w:rPr>
                                    <w:tab/>
                                    <w:t>B. lực điện tác dụng lên điện tích.</w:t>
                                  </w:r>
                                </w:p>
                                <w:p w14:paraId="79875C84" w14:textId="5DF9B71A" w:rsidR="002A4137" w:rsidRPr="005369BA" w:rsidRDefault="002A4137" w:rsidP="0092781A">
                                  <w:pPr>
                                    <w:spacing w:line="276" w:lineRule="auto"/>
                                    <w:ind w:right="422"/>
                                    <w:jc w:val="both"/>
                                    <w:rPr>
                                      <w:b w:val="0"/>
                                      <w:sz w:val="21"/>
                                      <w:szCs w:val="21"/>
                                    </w:rPr>
                                  </w:pPr>
                                  <w:r w:rsidRPr="005369BA">
                                    <w:rPr>
                                      <w:b w:val="0"/>
                                      <w:sz w:val="21"/>
                                      <w:szCs w:val="21"/>
                                    </w:rPr>
                                    <w:t>C. lực từ tác dụng lên dòng điện.</w:t>
                                  </w:r>
                                  <w:r w:rsidRPr="005369BA">
                                    <w:rPr>
                                      <w:b w:val="0"/>
                                      <w:sz w:val="21"/>
                                      <w:szCs w:val="21"/>
                                    </w:rPr>
                                    <w:tab/>
                                  </w:r>
                                  <w:r w:rsidRPr="005369BA">
                                    <w:rPr>
                                      <w:b w:val="0"/>
                                      <w:sz w:val="21"/>
                                      <w:szCs w:val="21"/>
                                    </w:rPr>
                                    <w:tab/>
                                  </w:r>
                                  <w:r>
                                    <w:rPr>
                                      <w:b w:val="0"/>
                                      <w:sz w:val="21"/>
                                      <w:szCs w:val="21"/>
                                    </w:rPr>
                                    <w:t xml:space="preserve">. </w:t>
                                  </w:r>
                                  <w:r>
                                    <w:rPr>
                                      <w:b w:val="0"/>
                                      <w:sz w:val="21"/>
                                      <w:szCs w:val="21"/>
                                      <w:lang w:val="vi-VN"/>
                                    </w:rPr>
                                    <w:t xml:space="preserve">            </w:t>
                                  </w:r>
                                  <w:r w:rsidRPr="005369BA">
                                    <w:rPr>
                                      <w:b w:val="0"/>
                                      <w:color w:val="0000FF"/>
                                      <w:sz w:val="21"/>
                                      <w:szCs w:val="21"/>
                                    </w:rPr>
                                    <w:t>D. lực từ tác dụng lên điện tích chuyển động trong từ trường.</w:t>
                                  </w:r>
                                </w:p>
                                <w:p w14:paraId="58F52D69" w14:textId="77777777" w:rsidR="002A4137" w:rsidRPr="005369BA"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2</w:t>
                                  </w:r>
                                  <w:r w:rsidRPr="00302DF4">
                                    <w:rPr>
                                      <w:sz w:val="21"/>
                                      <w:szCs w:val="21"/>
                                      <w:u w:val="single"/>
                                    </w:rPr>
                                    <w:t>.</w:t>
                                  </w:r>
                                  <w:r w:rsidRPr="005369BA">
                                    <w:rPr>
                                      <w:b w:val="0"/>
                                      <w:sz w:val="21"/>
                                      <w:szCs w:val="21"/>
                                    </w:rPr>
                                    <w:t xml:space="preserve"> Phương của lực Lo – ren – xơ không có đực điểm</w:t>
                                  </w:r>
                                </w:p>
                                <w:p w14:paraId="50DBFFEB" w14:textId="77777777" w:rsidR="002A4137" w:rsidRPr="005369BA" w:rsidRDefault="002A4137" w:rsidP="0092781A">
                                  <w:pPr>
                                    <w:spacing w:line="276" w:lineRule="auto"/>
                                    <w:ind w:right="422"/>
                                    <w:jc w:val="both"/>
                                    <w:rPr>
                                      <w:b w:val="0"/>
                                      <w:sz w:val="21"/>
                                      <w:szCs w:val="21"/>
                                    </w:rPr>
                                  </w:pPr>
                                  <w:r w:rsidRPr="005369BA">
                                    <w:rPr>
                                      <w:b w:val="0"/>
                                      <w:sz w:val="21"/>
                                      <w:szCs w:val="21"/>
                                    </w:rPr>
                                    <w:t>A. vuông góc với véc tơ vận tốc của điện tích.</w:t>
                                  </w:r>
                                  <w:r w:rsidRPr="005369BA">
                                    <w:rPr>
                                      <w:b w:val="0"/>
                                      <w:sz w:val="21"/>
                                      <w:szCs w:val="21"/>
                                    </w:rPr>
                                    <w:tab/>
                                  </w:r>
                                  <w:r w:rsidRPr="005369BA">
                                    <w:rPr>
                                      <w:b w:val="0"/>
                                      <w:sz w:val="21"/>
                                      <w:szCs w:val="21"/>
                                    </w:rPr>
                                    <w:tab/>
                                  </w:r>
                                  <w:r w:rsidRPr="005369BA">
                                    <w:rPr>
                                      <w:b w:val="0"/>
                                      <w:sz w:val="21"/>
                                      <w:szCs w:val="21"/>
                                    </w:rPr>
                                    <w:tab/>
                                  </w:r>
                                  <w:r w:rsidRPr="005369BA">
                                    <w:rPr>
                                      <w:b w:val="0"/>
                                      <w:sz w:val="21"/>
                                      <w:szCs w:val="21"/>
                                    </w:rPr>
                                    <w:tab/>
                                    <w:t>B. vuông góc với véc tơ cảm ứng từ.</w:t>
                                  </w:r>
                                </w:p>
                                <w:p w14:paraId="1C761FE4" w14:textId="77777777" w:rsidR="002A4137" w:rsidRDefault="002A4137" w:rsidP="0092781A">
                                  <w:pPr>
                                    <w:spacing w:line="276" w:lineRule="auto"/>
                                    <w:ind w:right="422"/>
                                    <w:jc w:val="both"/>
                                    <w:rPr>
                                      <w:b w:val="0"/>
                                      <w:sz w:val="21"/>
                                      <w:szCs w:val="21"/>
                                    </w:rPr>
                                  </w:pPr>
                                  <w:r w:rsidRPr="005369BA">
                                    <w:rPr>
                                      <w:b w:val="0"/>
                                      <w:sz w:val="21"/>
                                      <w:szCs w:val="21"/>
                                    </w:rPr>
                                    <w:t>C. vuông góc với mặt phẳng chứa véc tơ vận tốc và véc tơ cảm ứng từ.</w:t>
                                  </w:r>
                                  <w:r w:rsidRPr="005369BA">
                                    <w:rPr>
                                      <w:b w:val="0"/>
                                      <w:sz w:val="21"/>
                                      <w:szCs w:val="21"/>
                                    </w:rPr>
                                    <w:tab/>
                                  </w:r>
                                </w:p>
                                <w:p w14:paraId="22F5ADFE" w14:textId="4FF2460C" w:rsidR="002A4137" w:rsidRPr="005369BA" w:rsidRDefault="002A4137" w:rsidP="0092781A">
                                  <w:pPr>
                                    <w:spacing w:line="276" w:lineRule="auto"/>
                                    <w:ind w:right="422"/>
                                    <w:jc w:val="both"/>
                                    <w:rPr>
                                      <w:b w:val="0"/>
                                      <w:sz w:val="21"/>
                                      <w:szCs w:val="21"/>
                                    </w:rPr>
                                  </w:pPr>
                                  <w:r w:rsidRPr="005369BA">
                                    <w:rPr>
                                      <w:b w:val="0"/>
                                      <w:color w:val="0000FF"/>
                                      <w:sz w:val="21"/>
                                      <w:szCs w:val="21"/>
                                    </w:rPr>
                                    <w:t>D. vuông góc với mặt phẳng thẳng đứng.</w:t>
                                  </w:r>
                                </w:p>
                                <w:p w14:paraId="1F6996DD" w14:textId="77777777" w:rsidR="002A4137"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3</w:t>
                                  </w:r>
                                  <w:r w:rsidRPr="00302DF4">
                                    <w:rPr>
                                      <w:sz w:val="21"/>
                                      <w:szCs w:val="21"/>
                                      <w:u w:val="single"/>
                                    </w:rPr>
                                    <w:t>.</w:t>
                                  </w:r>
                                  <w:r w:rsidRPr="005369BA">
                                    <w:rPr>
                                      <w:b w:val="0"/>
                                      <w:sz w:val="21"/>
                                      <w:szCs w:val="21"/>
                                    </w:rPr>
                                    <w:t xml:space="preserve"> Độ lớn của lực Lo</w:t>
                                  </w:r>
                                  <w:r>
                                    <w:rPr>
                                      <w:b w:val="0"/>
                                      <w:sz w:val="21"/>
                                      <w:szCs w:val="21"/>
                                    </w:rPr>
                                    <w:t xml:space="preserve"> – ren – xơ không phụ thuộc vào</w:t>
                                  </w:r>
                                  <w:r>
                                    <w:rPr>
                                      <w:b w:val="0"/>
                                      <w:sz w:val="21"/>
                                      <w:szCs w:val="21"/>
                                    </w:rPr>
                                    <w:tab/>
                                  </w:r>
                                  <w:r>
                                    <w:rPr>
                                      <w:b w:val="0"/>
                                      <w:sz w:val="21"/>
                                      <w:szCs w:val="21"/>
                                    </w:rPr>
                                    <w:tab/>
                                  </w:r>
                                  <w:r>
                                    <w:rPr>
                                      <w:b w:val="0"/>
                                      <w:sz w:val="21"/>
                                      <w:szCs w:val="21"/>
                                    </w:rPr>
                                    <w:tab/>
                                  </w:r>
                                </w:p>
                                <w:p w14:paraId="50C16EC5" w14:textId="27C34B84" w:rsidR="002A4137" w:rsidRDefault="002A4137" w:rsidP="0092781A">
                                  <w:pPr>
                                    <w:spacing w:line="276" w:lineRule="auto"/>
                                    <w:ind w:right="422"/>
                                    <w:jc w:val="both"/>
                                    <w:rPr>
                                      <w:b w:val="0"/>
                                      <w:sz w:val="21"/>
                                      <w:szCs w:val="21"/>
                                    </w:rPr>
                                  </w:pPr>
                                  <w:r w:rsidRPr="005369BA">
                                    <w:rPr>
                                      <w:b w:val="0"/>
                                      <w:sz w:val="21"/>
                                      <w:szCs w:val="21"/>
                                    </w:rPr>
                                    <w:t>A. giá trị của điện tích.</w:t>
                                  </w:r>
                                  <w:r w:rsidRPr="005369BA">
                                    <w:rPr>
                                      <w:b w:val="0"/>
                                      <w:sz w:val="21"/>
                                      <w:szCs w:val="21"/>
                                    </w:rPr>
                                    <w:tab/>
                                  </w:r>
                                  <w:r w:rsidRPr="005369BA">
                                    <w:rPr>
                                      <w:b w:val="0"/>
                                      <w:sz w:val="21"/>
                                      <w:szCs w:val="21"/>
                                    </w:rPr>
                                    <w:tab/>
                                    <w:t>B. độ lớn vận tốc của điện tích.</w:t>
                                  </w:r>
                                  <w:r>
                                    <w:rPr>
                                      <w:b w:val="0"/>
                                      <w:sz w:val="21"/>
                                      <w:szCs w:val="21"/>
                                    </w:rPr>
                                    <w:tab/>
                                  </w:r>
                                  <w:r>
                                    <w:rPr>
                                      <w:b w:val="0"/>
                                      <w:sz w:val="21"/>
                                      <w:szCs w:val="21"/>
                                    </w:rPr>
                                    <w:tab/>
                                  </w:r>
                                </w:p>
                                <w:p w14:paraId="70409458" w14:textId="30CD584E" w:rsidR="002A4137" w:rsidRPr="005369BA" w:rsidRDefault="002A4137" w:rsidP="0092781A">
                                  <w:pPr>
                                    <w:spacing w:line="276" w:lineRule="auto"/>
                                    <w:ind w:right="422"/>
                                    <w:jc w:val="both"/>
                                    <w:rPr>
                                      <w:b w:val="0"/>
                                      <w:sz w:val="21"/>
                                      <w:szCs w:val="21"/>
                                    </w:rPr>
                                  </w:pPr>
                                  <w:r w:rsidRPr="005369BA">
                                    <w:rPr>
                                      <w:b w:val="0"/>
                                      <w:sz w:val="21"/>
                                      <w:szCs w:val="21"/>
                                    </w:rPr>
                                    <w:t>C. độ lớn cảm ứng từ.</w:t>
                                  </w:r>
                                  <w:r w:rsidRPr="005369BA">
                                    <w:rPr>
                                      <w:b w:val="0"/>
                                      <w:sz w:val="21"/>
                                      <w:szCs w:val="21"/>
                                    </w:rPr>
                                    <w:tab/>
                                  </w:r>
                                  <w:r w:rsidRPr="005369BA">
                                    <w:rPr>
                                      <w:b w:val="0"/>
                                      <w:sz w:val="21"/>
                                      <w:szCs w:val="21"/>
                                    </w:rPr>
                                    <w:tab/>
                                  </w:r>
                                  <w:r w:rsidRPr="005369BA">
                                    <w:rPr>
                                      <w:b w:val="0"/>
                                      <w:color w:val="0000FF"/>
                                      <w:sz w:val="21"/>
                                      <w:szCs w:val="21"/>
                                    </w:rPr>
                                    <w:t>D. khối lượng của điện tích.</w:t>
                                  </w:r>
                                </w:p>
                                <w:p w14:paraId="7887EFD2" w14:textId="77777777" w:rsidR="002A4137" w:rsidRPr="005369BA"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4</w:t>
                                  </w:r>
                                  <w:r w:rsidRPr="00302DF4">
                                    <w:rPr>
                                      <w:sz w:val="21"/>
                                      <w:szCs w:val="21"/>
                                      <w:u w:val="single"/>
                                    </w:rPr>
                                    <w:t>.</w:t>
                                  </w:r>
                                  <w:r w:rsidRPr="005369BA">
                                    <w:rPr>
                                      <w:b w:val="0"/>
                                      <w:sz w:val="21"/>
                                      <w:szCs w:val="21"/>
                                    </w:rPr>
                                    <w:t xml:space="preserve"> Trong một từ trường có chiều từ trong ra ngoài, một điện tích âm chuyển đồng theo phương ngang chiều từ trái sang phải. Nó chịu lực Lo – ren – xơ có chiều</w:t>
                                  </w:r>
                                </w:p>
                                <w:p w14:paraId="2889C9F7" w14:textId="0C5D3C58" w:rsidR="002A4137" w:rsidRDefault="002A4137" w:rsidP="0092781A">
                                  <w:pPr>
                                    <w:spacing w:line="276" w:lineRule="auto"/>
                                    <w:ind w:right="7"/>
                                    <w:jc w:val="both"/>
                                    <w:rPr>
                                      <w:b w:val="0"/>
                                      <w:sz w:val="21"/>
                                      <w:szCs w:val="21"/>
                                    </w:rPr>
                                  </w:pPr>
                                  <w:r w:rsidRPr="005369BA">
                                    <w:rPr>
                                      <w:b w:val="0"/>
                                      <w:color w:val="0000FF"/>
                                      <w:sz w:val="21"/>
                                      <w:szCs w:val="21"/>
                                    </w:rPr>
                                    <w:t>A. từ dưới lên trên.</w:t>
                                  </w:r>
                                  <w:r w:rsidRPr="005369BA">
                                    <w:rPr>
                                      <w:b w:val="0"/>
                                      <w:color w:val="0000FF"/>
                                      <w:sz w:val="21"/>
                                      <w:szCs w:val="21"/>
                                    </w:rPr>
                                    <w:tab/>
                                  </w:r>
                                  <w:r>
                                    <w:rPr>
                                      <w:b w:val="0"/>
                                      <w:color w:val="0000FF"/>
                                      <w:sz w:val="21"/>
                                      <w:szCs w:val="21"/>
                                    </w:rPr>
                                    <w:t xml:space="preserve"> </w:t>
                                  </w:r>
                                  <w:r>
                                    <w:rPr>
                                      <w:b w:val="0"/>
                                      <w:color w:val="0000FF"/>
                                      <w:sz w:val="21"/>
                                      <w:szCs w:val="21"/>
                                      <w:lang w:val="vi-VN"/>
                                    </w:rPr>
                                    <w:t xml:space="preserve">        </w:t>
                                  </w:r>
                                  <w:r w:rsidRPr="005369BA">
                                    <w:rPr>
                                      <w:b w:val="0"/>
                                      <w:sz w:val="21"/>
                                      <w:szCs w:val="21"/>
                                    </w:rPr>
                                    <w:t>B. từ trên xuống dưới.</w:t>
                                  </w:r>
                                  <w:r>
                                    <w:rPr>
                                      <w:b w:val="0"/>
                                      <w:sz w:val="21"/>
                                      <w:szCs w:val="21"/>
                                    </w:rPr>
                                    <w:tab/>
                                  </w:r>
                                  <w:r>
                                    <w:rPr>
                                      <w:b w:val="0"/>
                                      <w:sz w:val="21"/>
                                      <w:szCs w:val="21"/>
                                    </w:rPr>
                                    <w:tab/>
                                  </w:r>
                                </w:p>
                                <w:p w14:paraId="1208553C" w14:textId="3FDFE6A3" w:rsidR="002A4137" w:rsidRPr="005369BA" w:rsidRDefault="002A4137" w:rsidP="0092781A">
                                  <w:pPr>
                                    <w:spacing w:line="276" w:lineRule="auto"/>
                                    <w:ind w:right="7"/>
                                    <w:jc w:val="both"/>
                                    <w:rPr>
                                      <w:b w:val="0"/>
                                      <w:sz w:val="21"/>
                                      <w:szCs w:val="21"/>
                                    </w:rPr>
                                  </w:pPr>
                                  <w:r>
                                    <w:rPr>
                                      <w:b w:val="0"/>
                                      <w:sz w:val="21"/>
                                      <w:szCs w:val="21"/>
                                    </w:rPr>
                                    <w:t>C. từ trong ra ngoài.</w:t>
                                  </w:r>
                                  <w:r>
                                    <w:rPr>
                                      <w:b w:val="0"/>
                                      <w:sz w:val="21"/>
                                      <w:szCs w:val="21"/>
                                    </w:rPr>
                                    <w:tab/>
                                    <w:t xml:space="preserve">         </w:t>
                                  </w:r>
                                  <w:r w:rsidRPr="005369BA">
                                    <w:rPr>
                                      <w:b w:val="0"/>
                                      <w:sz w:val="21"/>
                                      <w:szCs w:val="21"/>
                                    </w:rPr>
                                    <w:t>D. từ trái sang phải.</w:t>
                                  </w:r>
                                </w:p>
                                <w:p w14:paraId="64BAA1B5" w14:textId="77777777" w:rsidR="002A4137" w:rsidRPr="005369BA"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5</w:t>
                                  </w:r>
                                  <w:r w:rsidRPr="00302DF4">
                                    <w:rPr>
                                      <w:sz w:val="21"/>
                                      <w:szCs w:val="21"/>
                                      <w:u w:val="single"/>
                                    </w:rPr>
                                    <w:t>.</w:t>
                                  </w:r>
                                  <w:r w:rsidRPr="005369BA">
                                    <w:rPr>
                                      <w:b w:val="0"/>
                                      <w:sz w:val="21"/>
                                      <w:szCs w:val="21"/>
                                    </w:rPr>
                                    <w:t xml:space="preserve"> Khi vận độ lớn của cảm ứng từ và độ lớn của vận tốc điện tích  cùng tăng 2 lần thì độ lớn lực Lo – ren – xơ</w:t>
                                  </w:r>
                                </w:p>
                                <w:p w14:paraId="66DA7E75" w14:textId="77777777" w:rsidR="002A4137" w:rsidRPr="005369BA" w:rsidRDefault="002A4137" w:rsidP="0092781A">
                                  <w:pPr>
                                    <w:spacing w:line="276" w:lineRule="auto"/>
                                    <w:ind w:right="422"/>
                                    <w:jc w:val="both"/>
                                    <w:rPr>
                                      <w:b w:val="0"/>
                                      <w:sz w:val="21"/>
                                      <w:szCs w:val="21"/>
                                    </w:rPr>
                                  </w:pPr>
                                  <w:r w:rsidRPr="005369BA">
                                    <w:rPr>
                                      <w:b w:val="0"/>
                                      <w:sz w:val="21"/>
                                      <w:szCs w:val="21"/>
                                    </w:rPr>
                                    <w:t>A. tăng 4 lần.</w:t>
                                  </w:r>
                                  <w:r w:rsidRPr="005369BA">
                                    <w:rPr>
                                      <w:b w:val="0"/>
                                      <w:sz w:val="21"/>
                                      <w:szCs w:val="21"/>
                                    </w:rPr>
                                    <w:tab/>
                                  </w:r>
                                  <w:r w:rsidRPr="005369BA">
                                    <w:rPr>
                                      <w:b w:val="0"/>
                                      <w:sz w:val="21"/>
                                      <w:szCs w:val="21"/>
                                    </w:rPr>
                                    <w:tab/>
                                    <w:t>B. tăng 2 lần.</w:t>
                                  </w:r>
                                  <w:r w:rsidRPr="005369BA">
                                    <w:rPr>
                                      <w:b w:val="0"/>
                                      <w:sz w:val="21"/>
                                      <w:szCs w:val="21"/>
                                    </w:rPr>
                                    <w:tab/>
                                  </w:r>
                                  <w:r w:rsidRPr="005369BA">
                                    <w:rPr>
                                      <w:b w:val="0"/>
                                      <w:sz w:val="21"/>
                                      <w:szCs w:val="21"/>
                                    </w:rPr>
                                    <w:tab/>
                                    <w:t>C. không đổi.</w:t>
                                  </w:r>
                                  <w:r w:rsidRPr="005369BA">
                                    <w:rPr>
                                      <w:b w:val="0"/>
                                      <w:sz w:val="21"/>
                                      <w:szCs w:val="21"/>
                                    </w:rPr>
                                    <w:tab/>
                                  </w:r>
                                  <w:r w:rsidRPr="005369BA">
                                    <w:rPr>
                                      <w:b w:val="0"/>
                                      <w:sz w:val="21"/>
                                      <w:szCs w:val="21"/>
                                    </w:rPr>
                                    <w:tab/>
                                  </w:r>
                                  <w:r>
                                    <w:rPr>
                                      <w:b w:val="0"/>
                                      <w:sz w:val="21"/>
                                      <w:szCs w:val="21"/>
                                    </w:rPr>
                                    <w:t>D. giảm 2 lần.</w:t>
                                  </w:r>
                                </w:p>
                                <w:p w14:paraId="1881080E"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6</w:t>
                                  </w:r>
                                  <w:r w:rsidRPr="00302DF4">
                                    <w:rPr>
                                      <w:sz w:val="21"/>
                                      <w:szCs w:val="21"/>
                                      <w:u w:val="single"/>
                                    </w:rPr>
                                    <w:t>.</w:t>
                                  </w:r>
                                  <w:r w:rsidRPr="005369BA">
                                    <w:rPr>
                                      <w:b w:val="0"/>
                                      <w:sz w:val="21"/>
                                      <w:szCs w:val="21"/>
                                    </w:rPr>
                                    <w:t xml:space="preserve"> Một điện tích chuyển động tròn đều dưới tác dụng của lực Lo – ren – xơ, bán kính quỹ đạo của điện tích không phụ thuộc vào</w:t>
                                  </w:r>
                                  <w:r>
                                    <w:rPr>
                                      <w:b w:val="0"/>
                                      <w:sz w:val="21"/>
                                      <w:szCs w:val="21"/>
                                    </w:rPr>
                                    <w:tab/>
                                  </w:r>
                                  <w:r>
                                    <w:rPr>
                                      <w:b w:val="0"/>
                                      <w:sz w:val="21"/>
                                      <w:szCs w:val="21"/>
                                    </w:rPr>
                                    <w:tab/>
                                  </w:r>
                                  <w:r>
                                    <w:rPr>
                                      <w:b w:val="0"/>
                                      <w:sz w:val="21"/>
                                      <w:szCs w:val="21"/>
                                    </w:rPr>
                                    <w:tab/>
                                  </w:r>
                                  <w:r>
                                    <w:rPr>
                                      <w:b w:val="0"/>
                                      <w:sz w:val="21"/>
                                      <w:szCs w:val="21"/>
                                    </w:rPr>
                                    <w:tab/>
                                  </w:r>
                                </w:p>
                                <w:p w14:paraId="1D6BA2AC" w14:textId="454C60B3" w:rsidR="002A4137" w:rsidRDefault="002A4137" w:rsidP="0092781A">
                                  <w:pPr>
                                    <w:spacing w:line="276" w:lineRule="auto"/>
                                    <w:ind w:right="7"/>
                                    <w:jc w:val="both"/>
                                    <w:rPr>
                                      <w:b w:val="0"/>
                                      <w:sz w:val="21"/>
                                      <w:szCs w:val="21"/>
                                    </w:rPr>
                                  </w:pPr>
                                  <w:r w:rsidRPr="005369BA">
                                    <w:rPr>
                                      <w:b w:val="0"/>
                                      <w:sz w:val="21"/>
                                      <w:szCs w:val="21"/>
                                    </w:rPr>
                                    <w:t>A. khối lượng của điện tích.</w:t>
                                  </w:r>
                                  <w:r w:rsidRPr="005369BA">
                                    <w:rPr>
                                      <w:b w:val="0"/>
                                      <w:sz w:val="21"/>
                                      <w:szCs w:val="21"/>
                                    </w:rPr>
                                    <w:tab/>
                                  </w:r>
                                  <w:r w:rsidRPr="005369BA">
                                    <w:rPr>
                                      <w:b w:val="0"/>
                                      <w:sz w:val="21"/>
                                      <w:szCs w:val="21"/>
                                    </w:rPr>
                                    <w:tab/>
                                    <w:t>B. vận tốc của điện tích.</w:t>
                                  </w:r>
                                  <w:r>
                                    <w:rPr>
                                      <w:b w:val="0"/>
                                      <w:sz w:val="21"/>
                                      <w:szCs w:val="21"/>
                                    </w:rPr>
                                    <w:tab/>
                                  </w:r>
                                  <w:r>
                                    <w:rPr>
                                      <w:b w:val="0"/>
                                      <w:sz w:val="21"/>
                                      <w:szCs w:val="21"/>
                                    </w:rPr>
                                    <w:tab/>
                                  </w:r>
                                  <w:r>
                                    <w:rPr>
                                      <w:b w:val="0"/>
                                      <w:sz w:val="21"/>
                                      <w:szCs w:val="21"/>
                                    </w:rPr>
                                    <w:tab/>
                                  </w:r>
                                </w:p>
                                <w:p w14:paraId="0F3350BE" w14:textId="291ECB57" w:rsidR="002A4137" w:rsidRPr="005369BA" w:rsidRDefault="002A4137" w:rsidP="0092781A">
                                  <w:pPr>
                                    <w:spacing w:line="276" w:lineRule="auto"/>
                                    <w:ind w:right="422"/>
                                    <w:jc w:val="both"/>
                                    <w:rPr>
                                      <w:b w:val="0"/>
                                      <w:sz w:val="21"/>
                                      <w:szCs w:val="21"/>
                                    </w:rPr>
                                  </w:pPr>
                                  <w:r w:rsidRPr="005369BA">
                                    <w:rPr>
                                      <w:b w:val="0"/>
                                      <w:sz w:val="21"/>
                                      <w:szCs w:val="21"/>
                                    </w:rPr>
                                    <w:t>C. giá trị độ lớn của điện tích.</w:t>
                                  </w:r>
                                  <w:r w:rsidRPr="005369BA">
                                    <w:rPr>
                                      <w:b w:val="0"/>
                                      <w:sz w:val="21"/>
                                      <w:szCs w:val="21"/>
                                    </w:rPr>
                                    <w:tab/>
                                  </w:r>
                                  <w:r w:rsidRPr="005369BA">
                                    <w:rPr>
                                      <w:b w:val="0"/>
                                      <w:sz w:val="21"/>
                                      <w:szCs w:val="21"/>
                                    </w:rPr>
                                    <w:tab/>
                                  </w:r>
                                  <w:r w:rsidRPr="005369BA">
                                    <w:rPr>
                                      <w:b w:val="0"/>
                                      <w:color w:val="0000FF"/>
                                      <w:sz w:val="21"/>
                                      <w:szCs w:val="21"/>
                                    </w:rPr>
                                    <w:t>D. kích thước của điện tích.</w:t>
                                  </w:r>
                                </w:p>
                                <w:p w14:paraId="3EAD31DC" w14:textId="77777777" w:rsidR="002A4137" w:rsidRPr="005369BA" w:rsidRDefault="002A4137" w:rsidP="0092781A">
                                  <w:pPr>
                                    <w:tabs>
                                      <w:tab w:val="left" w:pos="10490"/>
                                    </w:tabs>
                                    <w:spacing w:line="276" w:lineRule="auto"/>
                                    <w:ind w:right="7"/>
                                    <w:jc w:val="both"/>
                                    <w:rPr>
                                      <w:b w:val="0"/>
                                      <w:sz w:val="21"/>
                                      <w:szCs w:val="21"/>
                                    </w:rPr>
                                  </w:pPr>
                                  <w:r w:rsidRPr="00302DF4">
                                    <w:rPr>
                                      <w:sz w:val="21"/>
                                      <w:szCs w:val="21"/>
                                      <w:u w:val="single"/>
                                    </w:rPr>
                                    <w:t xml:space="preserve">Câu </w:t>
                                  </w:r>
                                  <w:r>
                                    <w:rPr>
                                      <w:sz w:val="21"/>
                                      <w:szCs w:val="21"/>
                                      <w:u w:val="single"/>
                                    </w:rPr>
                                    <w:t>7</w:t>
                                  </w:r>
                                  <w:r w:rsidRPr="00302DF4">
                                    <w:rPr>
                                      <w:sz w:val="21"/>
                                      <w:szCs w:val="21"/>
                                      <w:u w:val="single"/>
                                    </w:rPr>
                                    <w:t>.</w:t>
                                  </w:r>
                                  <w:r w:rsidRPr="005369BA">
                                    <w:rPr>
                                      <w:b w:val="0"/>
                                      <w:sz w:val="21"/>
                                      <w:szCs w:val="21"/>
                                    </w:rPr>
                                    <w:t xml:space="preserve"> Một điện tích chuyển động tròn đều dưới tác dụng của lực Lo – ren – xơ, khi vận tốc của điện tích và độ lớn cảm ứng từ cùng tăng 2 lần thì bán kính quỹ đạo của điện tích</w:t>
                                  </w:r>
                                </w:p>
                                <w:p w14:paraId="155E9E8A" w14:textId="77777777" w:rsidR="002A4137" w:rsidRPr="005369BA" w:rsidRDefault="002A4137" w:rsidP="0092781A">
                                  <w:pPr>
                                    <w:spacing w:line="276" w:lineRule="auto"/>
                                    <w:ind w:right="422"/>
                                    <w:jc w:val="both"/>
                                    <w:rPr>
                                      <w:b w:val="0"/>
                                      <w:sz w:val="21"/>
                                      <w:szCs w:val="21"/>
                                    </w:rPr>
                                  </w:pPr>
                                  <w:r w:rsidRPr="005369BA">
                                    <w:rPr>
                                      <w:b w:val="0"/>
                                      <w:sz w:val="21"/>
                                      <w:szCs w:val="21"/>
                                    </w:rPr>
                                    <w:t>A. tăng 4 lần.</w:t>
                                  </w:r>
                                  <w:r w:rsidRPr="005369BA">
                                    <w:rPr>
                                      <w:b w:val="0"/>
                                      <w:sz w:val="21"/>
                                      <w:szCs w:val="21"/>
                                    </w:rPr>
                                    <w:tab/>
                                  </w:r>
                                  <w:r w:rsidRPr="005369BA">
                                    <w:rPr>
                                      <w:b w:val="0"/>
                                      <w:sz w:val="21"/>
                                      <w:szCs w:val="21"/>
                                    </w:rPr>
                                    <w:tab/>
                                    <w:t>B. tăng 2 lần.</w:t>
                                  </w:r>
                                  <w:r w:rsidRPr="005369BA">
                                    <w:rPr>
                                      <w:b w:val="0"/>
                                      <w:sz w:val="21"/>
                                      <w:szCs w:val="21"/>
                                    </w:rPr>
                                    <w:tab/>
                                  </w:r>
                                  <w:r w:rsidRPr="005369BA">
                                    <w:rPr>
                                      <w:b w:val="0"/>
                                      <w:sz w:val="21"/>
                                      <w:szCs w:val="21"/>
                                    </w:rPr>
                                    <w:tab/>
                                  </w:r>
                                  <w:r w:rsidRPr="005369BA">
                                    <w:rPr>
                                      <w:b w:val="0"/>
                                      <w:color w:val="0000FF"/>
                                      <w:sz w:val="21"/>
                                      <w:szCs w:val="21"/>
                                    </w:rPr>
                                    <w:t>C. không đổi.</w:t>
                                  </w:r>
                                  <w:r w:rsidRPr="005369BA">
                                    <w:rPr>
                                      <w:b w:val="0"/>
                                      <w:color w:val="0000FF"/>
                                      <w:sz w:val="21"/>
                                      <w:szCs w:val="21"/>
                                    </w:rPr>
                                    <w:tab/>
                                  </w:r>
                                  <w:r w:rsidRPr="005369BA">
                                    <w:rPr>
                                      <w:b w:val="0"/>
                                      <w:sz w:val="21"/>
                                      <w:szCs w:val="21"/>
                                    </w:rPr>
                                    <w:tab/>
                                    <w:t>D. giảm 2 lần.</w:t>
                                  </w:r>
                                </w:p>
                                <w:p w14:paraId="69F4D0E6"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8</w:t>
                                  </w:r>
                                  <w:r w:rsidRPr="00302DF4">
                                    <w:rPr>
                                      <w:sz w:val="21"/>
                                      <w:szCs w:val="21"/>
                                      <w:u w:val="single"/>
                                    </w:rPr>
                                    <w:t>.</w:t>
                                  </w:r>
                                  <w:r w:rsidRPr="005369BA">
                                    <w:rPr>
                                      <w:b w:val="0"/>
                                      <w:sz w:val="21"/>
                                      <w:szCs w:val="21"/>
                                    </w:rPr>
                                    <w:t xml:space="preserve"> Một điện tích có độ lớn 10 μC bay với vận tốc 10</w:t>
                                  </w:r>
                                  <w:r w:rsidRPr="005369BA">
                                    <w:rPr>
                                      <w:b w:val="0"/>
                                      <w:sz w:val="21"/>
                                      <w:szCs w:val="21"/>
                                      <w:vertAlign w:val="superscript"/>
                                    </w:rPr>
                                    <w:t>5</w:t>
                                  </w:r>
                                  <w:r w:rsidRPr="005369BA">
                                    <w:rPr>
                                      <w:b w:val="0"/>
                                      <w:sz w:val="21"/>
                                      <w:szCs w:val="21"/>
                                    </w:rPr>
                                    <w:t xml:space="preserve"> m/s vuông góc với các đường sức vào một từ trường đều có độ lớn cảm ứng từ bằng 1 T. Độ lớn lực Lo – ren – xơ tác dụng lên điện tích là</w:t>
                                  </w:r>
                                </w:p>
                                <w:p w14:paraId="460B686F" w14:textId="77777777" w:rsidR="002A4137" w:rsidRDefault="002A4137" w:rsidP="0092781A">
                                  <w:pPr>
                                    <w:spacing w:line="276" w:lineRule="auto"/>
                                    <w:ind w:right="7"/>
                                    <w:jc w:val="both"/>
                                    <w:rPr>
                                      <w:b w:val="0"/>
                                      <w:sz w:val="21"/>
                                      <w:szCs w:val="21"/>
                                    </w:rPr>
                                  </w:pPr>
                                  <w:r w:rsidRPr="005369BA">
                                    <w:rPr>
                                      <w:b w:val="0"/>
                                      <w:color w:val="0000FF"/>
                                      <w:sz w:val="21"/>
                                      <w:szCs w:val="21"/>
                                    </w:rPr>
                                    <w:t xml:space="preserve">A. 1 N. </w:t>
                                  </w:r>
                                  <w:r w:rsidRPr="005369BA">
                                    <w:rPr>
                                      <w:b w:val="0"/>
                                      <w:color w:val="0000FF"/>
                                      <w:sz w:val="21"/>
                                      <w:szCs w:val="21"/>
                                    </w:rPr>
                                    <w:tab/>
                                  </w:r>
                                  <w:r w:rsidRPr="005369BA">
                                    <w:rPr>
                                      <w:b w:val="0"/>
                                      <w:sz w:val="21"/>
                                      <w:szCs w:val="21"/>
                                    </w:rPr>
                                    <w:tab/>
                                    <w:t>B. 10</w:t>
                                  </w:r>
                                  <w:r w:rsidRPr="005369BA">
                                    <w:rPr>
                                      <w:b w:val="0"/>
                                      <w:sz w:val="21"/>
                                      <w:szCs w:val="21"/>
                                      <w:vertAlign w:val="superscript"/>
                                    </w:rPr>
                                    <w:t>4</w:t>
                                  </w:r>
                                  <w:r>
                                    <w:rPr>
                                      <w:b w:val="0"/>
                                      <w:sz w:val="21"/>
                                      <w:szCs w:val="21"/>
                                    </w:rPr>
                                    <w:t xml:space="preserve"> N.</w:t>
                                  </w:r>
                                  <w:r>
                                    <w:rPr>
                                      <w:b w:val="0"/>
                                      <w:sz w:val="21"/>
                                      <w:szCs w:val="21"/>
                                    </w:rPr>
                                    <w:tab/>
                                  </w:r>
                                </w:p>
                                <w:p w14:paraId="6FFEED4E" w14:textId="1E26800E" w:rsidR="002A4137" w:rsidRPr="005369BA" w:rsidRDefault="002A4137" w:rsidP="0092781A">
                                  <w:pPr>
                                    <w:spacing w:line="276" w:lineRule="auto"/>
                                    <w:ind w:right="7"/>
                                    <w:jc w:val="both"/>
                                    <w:rPr>
                                      <w:b w:val="0"/>
                                      <w:sz w:val="21"/>
                                      <w:szCs w:val="21"/>
                                    </w:rPr>
                                  </w:pPr>
                                  <w:r>
                                    <w:rPr>
                                      <w:b w:val="0"/>
                                      <w:sz w:val="21"/>
                                      <w:szCs w:val="21"/>
                                    </w:rPr>
                                    <w:t>C. 0,1 N.</w:t>
                                  </w:r>
                                  <w:r>
                                    <w:rPr>
                                      <w:b w:val="0"/>
                                      <w:sz w:val="21"/>
                                      <w:szCs w:val="21"/>
                                    </w:rPr>
                                    <w:tab/>
                                  </w:r>
                                  <w:r w:rsidRPr="005369BA">
                                    <w:rPr>
                                      <w:b w:val="0"/>
                                      <w:sz w:val="21"/>
                                      <w:szCs w:val="21"/>
                                    </w:rPr>
                                    <w:t>D. 0 N.</w:t>
                                  </w:r>
                                </w:p>
                                <w:p w14:paraId="59FBD943"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9</w:t>
                                  </w:r>
                                  <w:r w:rsidRPr="00302DF4">
                                    <w:rPr>
                                      <w:sz w:val="21"/>
                                      <w:szCs w:val="21"/>
                                      <w:u w:val="single"/>
                                    </w:rPr>
                                    <w:t>.</w:t>
                                  </w:r>
                                  <w:r w:rsidRPr="005369BA">
                                    <w:rPr>
                                      <w:b w:val="0"/>
                                      <w:sz w:val="21"/>
                                      <w:szCs w:val="21"/>
                                    </w:rPr>
                                    <w:t xml:space="preserve"> Một electron bay vuông góc với các đường sức vào một từ trường đều độ lớn 100 mT thì chịu một lực Lo – ren – xơ có độ lớn 1,6.10</w:t>
                                  </w:r>
                                  <w:r w:rsidRPr="005369BA">
                                    <w:rPr>
                                      <w:b w:val="0"/>
                                      <w:sz w:val="21"/>
                                      <w:szCs w:val="21"/>
                                      <w:vertAlign w:val="superscript"/>
                                    </w:rPr>
                                    <w:t>-12</w:t>
                                  </w:r>
                                  <w:r w:rsidRPr="005369BA">
                                    <w:rPr>
                                      <w:b w:val="0"/>
                                      <w:sz w:val="21"/>
                                      <w:szCs w:val="21"/>
                                    </w:rPr>
                                    <w:t xml:space="preserve"> N. Vận tốc của electron là</w:t>
                                  </w:r>
                                  <w:r>
                                    <w:rPr>
                                      <w:b w:val="0"/>
                                      <w:sz w:val="21"/>
                                      <w:szCs w:val="21"/>
                                    </w:rPr>
                                    <w:tab/>
                                  </w:r>
                                </w:p>
                                <w:p w14:paraId="5714B587" w14:textId="77777777" w:rsidR="002A4137" w:rsidRDefault="002A4137" w:rsidP="0092781A">
                                  <w:pPr>
                                    <w:spacing w:line="276" w:lineRule="auto"/>
                                    <w:ind w:right="7"/>
                                    <w:jc w:val="both"/>
                                    <w:rPr>
                                      <w:b w:val="0"/>
                                      <w:sz w:val="21"/>
                                      <w:szCs w:val="21"/>
                                    </w:rPr>
                                  </w:pPr>
                                  <w:r w:rsidRPr="005369BA">
                                    <w:rPr>
                                      <w:b w:val="0"/>
                                      <w:sz w:val="21"/>
                                      <w:szCs w:val="21"/>
                                    </w:rPr>
                                    <w:t>A. 10</w:t>
                                  </w:r>
                                  <w:r w:rsidRPr="005369BA">
                                    <w:rPr>
                                      <w:b w:val="0"/>
                                      <w:sz w:val="21"/>
                                      <w:szCs w:val="21"/>
                                      <w:vertAlign w:val="superscript"/>
                                    </w:rPr>
                                    <w:t>9</w:t>
                                  </w:r>
                                  <w:r w:rsidRPr="005369BA">
                                    <w:rPr>
                                      <w:b w:val="0"/>
                                      <w:sz w:val="21"/>
                                      <w:szCs w:val="21"/>
                                    </w:rPr>
                                    <w:t xml:space="preserve"> m/s.</w:t>
                                  </w:r>
                                  <w:r w:rsidRPr="005369BA">
                                    <w:rPr>
                                      <w:b w:val="0"/>
                                      <w:sz w:val="21"/>
                                      <w:szCs w:val="21"/>
                                    </w:rPr>
                                    <w:tab/>
                                  </w:r>
                                  <w:r w:rsidRPr="005369BA">
                                    <w:rPr>
                                      <w:b w:val="0"/>
                                      <w:color w:val="0000FF"/>
                                      <w:sz w:val="21"/>
                                      <w:szCs w:val="21"/>
                                    </w:rPr>
                                    <w:t>B. 10</w:t>
                                  </w:r>
                                  <w:r w:rsidRPr="005369BA">
                                    <w:rPr>
                                      <w:b w:val="0"/>
                                      <w:color w:val="0000FF"/>
                                      <w:sz w:val="21"/>
                                      <w:szCs w:val="21"/>
                                      <w:vertAlign w:val="superscript"/>
                                    </w:rPr>
                                    <w:t>6</w:t>
                                  </w:r>
                                  <w:r w:rsidRPr="005369BA">
                                    <w:rPr>
                                      <w:b w:val="0"/>
                                      <w:color w:val="0000FF"/>
                                      <w:sz w:val="21"/>
                                      <w:szCs w:val="21"/>
                                    </w:rPr>
                                    <w:t xml:space="preserve"> m/s.</w:t>
                                  </w:r>
                                  <w:r>
                                    <w:rPr>
                                      <w:b w:val="0"/>
                                      <w:sz w:val="21"/>
                                      <w:szCs w:val="21"/>
                                    </w:rPr>
                                    <w:tab/>
                                  </w:r>
                                </w:p>
                                <w:p w14:paraId="21E2BCCD" w14:textId="2DCAC5D8" w:rsidR="002A4137" w:rsidRPr="005369BA" w:rsidRDefault="002A4137" w:rsidP="0092781A">
                                  <w:pPr>
                                    <w:spacing w:line="276" w:lineRule="auto"/>
                                    <w:ind w:right="7"/>
                                    <w:jc w:val="both"/>
                                    <w:rPr>
                                      <w:b w:val="0"/>
                                      <w:sz w:val="21"/>
                                      <w:szCs w:val="21"/>
                                    </w:rPr>
                                  </w:pPr>
                                  <w:r w:rsidRPr="005369BA">
                                    <w:rPr>
                                      <w:b w:val="0"/>
                                      <w:sz w:val="21"/>
                                      <w:szCs w:val="21"/>
                                    </w:rPr>
                                    <w:t>C. 1,6.10</w:t>
                                  </w:r>
                                  <w:r w:rsidRPr="005369BA">
                                    <w:rPr>
                                      <w:b w:val="0"/>
                                      <w:sz w:val="21"/>
                                      <w:szCs w:val="21"/>
                                      <w:vertAlign w:val="superscript"/>
                                    </w:rPr>
                                    <w:t>6</w:t>
                                  </w:r>
                                  <w:r>
                                    <w:rPr>
                                      <w:b w:val="0"/>
                                      <w:sz w:val="21"/>
                                      <w:szCs w:val="21"/>
                                    </w:rPr>
                                    <w:t xml:space="preserve"> m/s.</w:t>
                                  </w:r>
                                  <w:r>
                                    <w:rPr>
                                      <w:b w:val="0"/>
                                      <w:sz w:val="21"/>
                                      <w:szCs w:val="21"/>
                                    </w:rPr>
                                    <w:tab/>
                                    <w:t xml:space="preserve">      </w:t>
                                  </w:r>
                                  <w:r w:rsidRPr="005369BA">
                                    <w:rPr>
                                      <w:b w:val="0"/>
                                      <w:sz w:val="21"/>
                                      <w:szCs w:val="21"/>
                                    </w:rPr>
                                    <w:t>D. 1,6.10</w:t>
                                  </w:r>
                                  <w:r w:rsidRPr="005369BA">
                                    <w:rPr>
                                      <w:b w:val="0"/>
                                      <w:sz w:val="21"/>
                                      <w:szCs w:val="21"/>
                                      <w:vertAlign w:val="superscript"/>
                                    </w:rPr>
                                    <w:t>9</w:t>
                                  </w:r>
                                  <w:r w:rsidRPr="005369BA">
                                    <w:rPr>
                                      <w:b w:val="0"/>
                                      <w:sz w:val="21"/>
                                      <w:szCs w:val="21"/>
                                    </w:rPr>
                                    <w:t xml:space="preserve"> m/s.</w:t>
                                  </w:r>
                                </w:p>
                                <w:p w14:paraId="1271DADE"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0</w:t>
                                  </w:r>
                                  <w:r w:rsidRPr="00302DF4">
                                    <w:rPr>
                                      <w:sz w:val="21"/>
                                      <w:szCs w:val="21"/>
                                      <w:u w:val="single"/>
                                    </w:rPr>
                                    <w:t>.</w:t>
                                  </w:r>
                                  <w:r w:rsidRPr="005369BA">
                                    <w:rPr>
                                      <w:b w:val="0"/>
                                      <w:sz w:val="21"/>
                                      <w:szCs w:val="21"/>
                                    </w:rPr>
                                    <w:t xml:space="preserve"> Một điện tích 10</w:t>
                                  </w:r>
                                  <w:r w:rsidRPr="005369BA">
                                    <w:rPr>
                                      <w:b w:val="0"/>
                                      <w:sz w:val="21"/>
                                      <w:szCs w:val="21"/>
                                      <w:vertAlign w:val="superscript"/>
                                    </w:rPr>
                                    <w:t>-6</w:t>
                                  </w:r>
                                  <w:r w:rsidRPr="005369BA">
                                    <w:rPr>
                                      <w:b w:val="0"/>
                                      <w:sz w:val="21"/>
                                      <w:szCs w:val="21"/>
                                    </w:rPr>
                                    <w:t xml:space="preserve"> C bay với vận tốc 10</w:t>
                                  </w:r>
                                  <w:r w:rsidRPr="005369BA">
                                    <w:rPr>
                                      <w:b w:val="0"/>
                                      <w:sz w:val="21"/>
                                      <w:szCs w:val="21"/>
                                      <w:vertAlign w:val="superscript"/>
                                    </w:rPr>
                                    <w:t>4</w:t>
                                  </w:r>
                                  <w:r w:rsidRPr="005369BA">
                                    <w:rPr>
                                      <w:b w:val="0"/>
                                      <w:sz w:val="21"/>
                                      <w:szCs w:val="21"/>
                                    </w:rPr>
                                    <w:t xml:space="preserve"> m/s  xiên góc 30</w:t>
                                  </w:r>
                                  <w:r w:rsidRPr="005369BA">
                                    <w:rPr>
                                      <w:b w:val="0"/>
                                      <w:sz w:val="21"/>
                                      <w:szCs w:val="21"/>
                                      <w:vertAlign w:val="superscript"/>
                                    </w:rPr>
                                    <w:t xml:space="preserve">0 </w:t>
                                  </w:r>
                                  <w:r w:rsidRPr="005369BA">
                                    <w:rPr>
                                      <w:b w:val="0"/>
                                      <w:sz w:val="21"/>
                                      <w:szCs w:val="21"/>
                                    </w:rPr>
                                    <w:t xml:space="preserve"> so với các đường sức từ vào một từ trường đều có độ lớn 0,5 T. Độ lớn lực Lo – ren – xơ tác dụng lên điện tích là</w:t>
                                  </w:r>
                                </w:p>
                                <w:p w14:paraId="1219BBC5" w14:textId="00452C9E" w:rsidR="002A4137" w:rsidRDefault="002A4137" w:rsidP="0092781A">
                                  <w:pPr>
                                    <w:spacing w:line="276" w:lineRule="auto"/>
                                    <w:ind w:right="422"/>
                                    <w:jc w:val="both"/>
                                    <w:rPr>
                                      <w:b w:val="0"/>
                                      <w:sz w:val="21"/>
                                      <w:szCs w:val="21"/>
                                    </w:rPr>
                                  </w:pPr>
                                  <w:r w:rsidRPr="005369BA">
                                    <w:rPr>
                                      <w:b w:val="0"/>
                                      <w:color w:val="0000FF"/>
                                      <w:sz w:val="21"/>
                                      <w:szCs w:val="21"/>
                                    </w:rPr>
                                    <w:t>A. 2,5 mN.</w:t>
                                  </w:r>
                                  <w:r w:rsidRPr="005369BA">
                                    <w:rPr>
                                      <w:b w:val="0"/>
                                      <w:color w:val="0000FF"/>
                                      <w:sz w:val="21"/>
                                      <w:szCs w:val="21"/>
                                    </w:rPr>
                                    <w:tab/>
                                  </w:r>
                                  <w:r w:rsidRPr="005369BA">
                                    <w:rPr>
                                      <w:b w:val="0"/>
                                      <w:sz w:val="21"/>
                                      <w:szCs w:val="21"/>
                                    </w:rPr>
                                    <w:t>B. 25</w:t>
                                  </w:r>
                                  <w:r w:rsidR="00876526" w:rsidRPr="00876526">
                                    <w:rPr>
                                      <w:b w:val="0"/>
                                      <w:noProof/>
                                      <w:position w:val="-6"/>
                                      <w:sz w:val="21"/>
                                      <w:szCs w:val="21"/>
                                    </w:rPr>
                                    <w:object w:dxaOrig="385" w:dyaOrig="341" w14:anchorId="0426A40D">
                                      <v:shape id="_x0000_i1037" type="#_x0000_t75" alt="" style="width:19.5pt;height:17.25pt;mso-width-percent:0;mso-height-percent:0;mso-width-percent:0;mso-height-percent:0" o:ole="">
                                        <v:imagedata r:id="rId61" o:title=""/>
                                      </v:shape>
                                      <o:OLEObject Type="Embed" ProgID="Equation.3" ShapeID="_x0000_i1037" DrawAspect="Content" ObjectID="_1691512267" r:id="rId62"/>
                                    </w:object>
                                  </w:r>
                                  <w:r w:rsidRPr="005369BA">
                                    <w:rPr>
                                      <w:b w:val="0"/>
                                      <w:sz w:val="21"/>
                                      <w:szCs w:val="21"/>
                                    </w:rPr>
                                    <w:t xml:space="preserve"> mN.</w:t>
                                  </w:r>
                                  <w:r w:rsidRPr="005369BA">
                                    <w:rPr>
                                      <w:b w:val="0"/>
                                      <w:sz w:val="21"/>
                                      <w:szCs w:val="21"/>
                                    </w:rPr>
                                    <w:tab/>
                                  </w:r>
                                  <w:r w:rsidRPr="005369BA">
                                    <w:rPr>
                                      <w:b w:val="0"/>
                                      <w:sz w:val="21"/>
                                      <w:szCs w:val="21"/>
                                    </w:rPr>
                                    <w:tab/>
                                  </w:r>
                                </w:p>
                                <w:p w14:paraId="34E63AAF" w14:textId="5084CF83" w:rsidR="002A4137" w:rsidRPr="005369BA" w:rsidRDefault="002A4137" w:rsidP="0092781A">
                                  <w:pPr>
                                    <w:spacing w:line="276" w:lineRule="auto"/>
                                    <w:ind w:right="422"/>
                                    <w:jc w:val="both"/>
                                    <w:rPr>
                                      <w:b w:val="0"/>
                                      <w:sz w:val="21"/>
                                      <w:szCs w:val="21"/>
                                    </w:rPr>
                                  </w:pPr>
                                  <w:r w:rsidRPr="005369BA">
                                    <w:rPr>
                                      <w:b w:val="0"/>
                                      <w:sz w:val="21"/>
                                      <w:szCs w:val="21"/>
                                    </w:rPr>
                                    <w:t>C. 25 N.</w:t>
                                  </w:r>
                                  <w:r w:rsidRPr="005369BA">
                                    <w:rPr>
                                      <w:b w:val="0"/>
                                      <w:sz w:val="21"/>
                                      <w:szCs w:val="21"/>
                                    </w:rPr>
                                    <w:tab/>
                                  </w:r>
                                  <w:r w:rsidRPr="005369BA">
                                    <w:rPr>
                                      <w:b w:val="0"/>
                                      <w:sz w:val="21"/>
                                      <w:szCs w:val="21"/>
                                    </w:rPr>
                                    <w:tab/>
                                    <w:t>D. 2,5 N.</w:t>
                                  </w:r>
                                </w:p>
                                <w:p w14:paraId="7F6622B6"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1</w:t>
                                  </w:r>
                                  <w:r w:rsidRPr="00302DF4">
                                    <w:rPr>
                                      <w:sz w:val="21"/>
                                      <w:szCs w:val="21"/>
                                      <w:u w:val="single"/>
                                    </w:rPr>
                                    <w:t>.</w:t>
                                  </w:r>
                                  <w:r w:rsidRPr="005369BA">
                                    <w:rPr>
                                      <w:b w:val="0"/>
                                      <w:sz w:val="21"/>
                                      <w:szCs w:val="21"/>
                                    </w:rPr>
                                    <w:t xml:space="preserve"> Hai điện tích q</w:t>
                                  </w:r>
                                  <w:r w:rsidRPr="005369BA">
                                    <w:rPr>
                                      <w:b w:val="0"/>
                                      <w:sz w:val="21"/>
                                      <w:szCs w:val="21"/>
                                      <w:vertAlign w:val="subscript"/>
                                    </w:rPr>
                                    <w:t>1</w:t>
                                  </w:r>
                                  <w:r w:rsidRPr="005369BA">
                                    <w:rPr>
                                      <w:b w:val="0"/>
                                      <w:sz w:val="21"/>
                                      <w:szCs w:val="21"/>
                                    </w:rPr>
                                    <w:t xml:space="preserve"> = 10μC và điện tích q</w:t>
                                  </w:r>
                                  <w:r w:rsidRPr="005369BA">
                                    <w:rPr>
                                      <w:b w:val="0"/>
                                      <w:sz w:val="21"/>
                                      <w:szCs w:val="21"/>
                                      <w:vertAlign w:val="subscript"/>
                                    </w:rPr>
                                    <w:t>2</w:t>
                                  </w:r>
                                  <w:r w:rsidRPr="005369BA">
                                    <w:rPr>
                                      <w:b w:val="0"/>
                                      <w:sz w:val="21"/>
                                      <w:szCs w:val="21"/>
                                    </w:rPr>
                                    <w:t xml:space="preserve"> bay cùng hướng, cùng vận tốc vào một từ trường đều. Lực Lo – ren – xơ tác dụng lần lượt lên q</w:t>
                                  </w:r>
                                  <w:r w:rsidRPr="005369BA">
                                    <w:rPr>
                                      <w:b w:val="0"/>
                                      <w:sz w:val="21"/>
                                      <w:szCs w:val="21"/>
                                      <w:vertAlign w:val="subscript"/>
                                    </w:rPr>
                                    <w:t>1</w:t>
                                  </w:r>
                                  <w:r w:rsidRPr="005369BA">
                                    <w:rPr>
                                      <w:b w:val="0"/>
                                      <w:sz w:val="21"/>
                                      <w:szCs w:val="21"/>
                                    </w:rPr>
                                    <w:t xml:space="preserve"> và q</w:t>
                                  </w:r>
                                  <w:r w:rsidRPr="005369BA">
                                    <w:rPr>
                                      <w:b w:val="0"/>
                                      <w:sz w:val="21"/>
                                      <w:szCs w:val="21"/>
                                      <w:vertAlign w:val="subscript"/>
                                    </w:rPr>
                                    <w:t>2</w:t>
                                  </w:r>
                                  <w:r w:rsidRPr="005369BA">
                                    <w:rPr>
                                      <w:b w:val="0"/>
                                      <w:sz w:val="21"/>
                                      <w:szCs w:val="21"/>
                                    </w:rPr>
                                    <w:t xml:space="preserve"> là 2.10</w:t>
                                  </w:r>
                                  <w:r w:rsidRPr="005369BA">
                                    <w:rPr>
                                      <w:b w:val="0"/>
                                      <w:sz w:val="21"/>
                                      <w:szCs w:val="21"/>
                                      <w:vertAlign w:val="superscript"/>
                                    </w:rPr>
                                    <w:t>-8</w:t>
                                  </w:r>
                                  <w:r w:rsidRPr="005369BA">
                                    <w:rPr>
                                      <w:b w:val="0"/>
                                      <w:sz w:val="21"/>
                                      <w:szCs w:val="21"/>
                                    </w:rPr>
                                    <w:t xml:space="preserve"> N và 5.10</w:t>
                                  </w:r>
                                  <w:r w:rsidRPr="005369BA">
                                    <w:rPr>
                                      <w:b w:val="0"/>
                                      <w:sz w:val="21"/>
                                      <w:szCs w:val="21"/>
                                      <w:vertAlign w:val="superscript"/>
                                    </w:rPr>
                                    <w:t>-8</w:t>
                                  </w:r>
                                  <w:r w:rsidRPr="005369BA">
                                    <w:rPr>
                                      <w:b w:val="0"/>
                                      <w:sz w:val="21"/>
                                      <w:szCs w:val="21"/>
                                    </w:rPr>
                                    <w:t xml:space="preserve"> N. Độ lớn của điện tích q</w:t>
                                  </w:r>
                                  <w:r w:rsidRPr="005369BA">
                                    <w:rPr>
                                      <w:b w:val="0"/>
                                      <w:sz w:val="21"/>
                                      <w:szCs w:val="21"/>
                                      <w:vertAlign w:val="subscript"/>
                                    </w:rPr>
                                    <w:t>2</w:t>
                                  </w:r>
                                  <w:r w:rsidRPr="005369BA">
                                    <w:rPr>
                                      <w:b w:val="0"/>
                                      <w:sz w:val="21"/>
                                      <w:szCs w:val="21"/>
                                    </w:rPr>
                                    <w:t xml:space="preserve"> là</w:t>
                                  </w:r>
                                </w:p>
                                <w:p w14:paraId="78AD57D7" w14:textId="2D0FC692" w:rsidR="002A4137" w:rsidRDefault="002A4137" w:rsidP="0092781A">
                                  <w:pPr>
                                    <w:spacing w:line="276" w:lineRule="auto"/>
                                    <w:ind w:right="422"/>
                                    <w:jc w:val="both"/>
                                    <w:rPr>
                                      <w:b w:val="0"/>
                                      <w:sz w:val="21"/>
                                      <w:szCs w:val="21"/>
                                    </w:rPr>
                                  </w:pPr>
                                  <w:r w:rsidRPr="005369BA">
                                    <w:rPr>
                                      <w:b w:val="0"/>
                                      <w:color w:val="0000FF"/>
                                      <w:sz w:val="21"/>
                                      <w:szCs w:val="21"/>
                                    </w:rPr>
                                    <w:t>A. 25 μC.</w:t>
                                  </w:r>
                                  <w:r w:rsidRPr="005369BA">
                                    <w:rPr>
                                      <w:b w:val="0"/>
                                      <w:color w:val="0000FF"/>
                                      <w:sz w:val="21"/>
                                      <w:szCs w:val="21"/>
                                    </w:rPr>
                                    <w:tab/>
                                  </w:r>
                                  <w:r w:rsidRPr="005369BA">
                                    <w:rPr>
                                      <w:b w:val="0"/>
                                      <w:sz w:val="21"/>
                                      <w:szCs w:val="21"/>
                                    </w:rPr>
                                    <w:t>B. 2,5 μC.</w:t>
                                  </w:r>
                                  <w:r w:rsidRPr="005369BA">
                                    <w:rPr>
                                      <w:b w:val="0"/>
                                      <w:sz w:val="21"/>
                                      <w:szCs w:val="21"/>
                                    </w:rPr>
                                    <w:tab/>
                                  </w:r>
                                  <w:r w:rsidRPr="005369BA">
                                    <w:rPr>
                                      <w:b w:val="0"/>
                                      <w:sz w:val="21"/>
                                      <w:szCs w:val="21"/>
                                    </w:rPr>
                                    <w:tab/>
                                  </w:r>
                                </w:p>
                                <w:p w14:paraId="0C4EA9D7" w14:textId="78CD57C7" w:rsidR="002A4137" w:rsidRPr="005369BA" w:rsidRDefault="002A4137" w:rsidP="0092781A">
                                  <w:pPr>
                                    <w:spacing w:line="276" w:lineRule="auto"/>
                                    <w:ind w:right="422"/>
                                    <w:jc w:val="both"/>
                                    <w:rPr>
                                      <w:b w:val="0"/>
                                      <w:sz w:val="21"/>
                                      <w:szCs w:val="21"/>
                                    </w:rPr>
                                  </w:pPr>
                                  <w:r w:rsidRPr="005369BA">
                                    <w:rPr>
                                      <w:b w:val="0"/>
                                      <w:sz w:val="21"/>
                                      <w:szCs w:val="21"/>
                                    </w:rPr>
                                    <w:t>C. 4 μC.</w:t>
                                  </w:r>
                                  <w:r w:rsidRPr="005369BA">
                                    <w:rPr>
                                      <w:b w:val="0"/>
                                      <w:sz w:val="21"/>
                                      <w:szCs w:val="21"/>
                                    </w:rPr>
                                    <w:tab/>
                                  </w:r>
                                  <w:r w:rsidRPr="005369BA">
                                    <w:rPr>
                                      <w:b w:val="0"/>
                                      <w:sz w:val="21"/>
                                      <w:szCs w:val="21"/>
                                    </w:rPr>
                                    <w:tab/>
                                    <w:t>D. 10 μC.</w:t>
                                  </w:r>
                                </w:p>
                                <w:p w14:paraId="30483B91" w14:textId="77777777" w:rsidR="002A4137"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2</w:t>
                                  </w:r>
                                  <w:r w:rsidRPr="00302DF4">
                                    <w:rPr>
                                      <w:sz w:val="21"/>
                                      <w:szCs w:val="21"/>
                                      <w:u w:val="single"/>
                                    </w:rPr>
                                    <w:t>.</w:t>
                                  </w:r>
                                  <w:r w:rsidRPr="005369BA">
                                    <w:rPr>
                                      <w:b w:val="0"/>
                                      <w:sz w:val="21"/>
                                      <w:szCs w:val="21"/>
                                    </w:rPr>
                                    <w:t xml:space="preserve"> Một điện tích bay vào một từ trường đều với vận tốc 2.10</w:t>
                                  </w:r>
                                  <w:r w:rsidRPr="005369BA">
                                    <w:rPr>
                                      <w:b w:val="0"/>
                                      <w:sz w:val="21"/>
                                      <w:szCs w:val="21"/>
                                      <w:vertAlign w:val="superscript"/>
                                    </w:rPr>
                                    <w:t>5</w:t>
                                  </w:r>
                                  <w:r w:rsidRPr="005369BA">
                                    <w:rPr>
                                      <w:b w:val="0"/>
                                      <w:sz w:val="21"/>
                                      <w:szCs w:val="21"/>
                                    </w:rPr>
                                    <w:t xml:space="preserve"> m/s thì chịu một lực Lo – ren – xơ có độ lớn là 10 mN. Nếu điện tích đó giữ nguyên hướng và bay với vận tốc 5.10</w:t>
                                  </w:r>
                                  <w:r w:rsidRPr="005369BA">
                                    <w:rPr>
                                      <w:b w:val="0"/>
                                      <w:sz w:val="21"/>
                                      <w:szCs w:val="21"/>
                                      <w:vertAlign w:val="superscript"/>
                                    </w:rPr>
                                    <w:t>5</w:t>
                                  </w:r>
                                  <w:r w:rsidRPr="005369BA">
                                    <w:rPr>
                                      <w:b w:val="0"/>
                                      <w:sz w:val="21"/>
                                      <w:szCs w:val="21"/>
                                    </w:rPr>
                                    <w:t xml:space="preserve"> m/s vào thì độ lớn lực Lo – ren – xơ tác dụng lên điện tích là</w:t>
                                  </w:r>
                                </w:p>
                                <w:p w14:paraId="36B8839C" w14:textId="77777777" w:rsidR="002A4137" w:rsidRDefault="002A4137" w:rsidP="0092781A">
                                  <w:pPr>
                                    <w:spacing w:line="276" w:lineRule="auto"/>
                                    <w:ind w:right="7"/>
                                    <w:jc w:val="both"/>
                                    <w:rPr>
                                      <w:b w:val="0"/>
                                      <w:sz w:val="21"/>
                                      <w:szCs w:val="21"/>
                                    </w:rPr>
                                  </w:pPr>
                                  <w:r w:rsidRPr="005369BA">
                                    <w:rPr>
                                      <w:b w:val="0"/>
                                      <w:color w:val="0000FF"/>
                                      <w:sz w:val="21"/>
                                      <w:szCs w:val="21"/>
                                    </w:rPr>
                                    <w:t>A. 25 mN.</w:t>
                                  </w:r>
                                  <w:r w:rsidRPr="005369BA">
                                    <w:rPr>
                                      <w:b w:val="0"/>
                                      <w:sz w:val="21"/>
                                      <w:szCs w:val="21"/>
                                    </w:rPr>
                                    <w:tab/>
                                    <w:t>B. 4 mN.</w:t>
                                  </w:r>
                                  <w:r w:rsidRPr="005369BA">
                                    <w:rPr>
                                      <w:b w:val="0"/>
                                      <w:sz w:val="21"/>
                                      <w:szCs w:val="21"/>
                                    </w:rPr>
                                    <w:tab/>
                                  </w:r>
                                  <w:r w:rsidRPr="005369BA">
                                    <w:rPr>
                                      <w:b w:val="0"/>
                                      <w:sz w:val="21"/>
                                      <w:szCs w:val="21"/>
                                    </w:rPr>
                                    <w:tab/>
                                  </w:r>
                                </w:p>
                                <w:p w14:paraId="40D64B30" w14:textId="5F9DCF1D" w:rsidR="002A4137" w:rsidRPr="005369BA" w:rsidRDefault="002A4137" w:rsidP="0092781A">
                                  <w:pPr>
                                    <w:spacing w:line="276" w:lineRule="auto"/>
                                    <w:ind w:right="7"/>
                                    <w:jc w:val="both"/>
                                    <w:rPr>
                                      <w:b w:val="0"/>
                                      <w:sz w:val="21"/>
                                      <w:szCs w:val="21"/>
                                    </w:rPr>
                                  </w:pPr>
                                  <w:r w:rsidRPr="005369BA">
                                    <w:rPr>
                                      <w:b w:val="0"/>
                                      <w:sz w:val="21"/>
                                      <w:szCs w:val="21"/>
                                    </w:rPr>
                                    <w:t>C. 5 mN.</w:t>
                                  </w:r>
                                  <w:r w:rsidRPr="005369BA">
                                    <w:rPr>
                                      <w:b w:val="0"/>
                                      <w:sz w:val="21"/>
                                      <w:szCs w:val="21"/>
                                    </w:rPr>
                                    <w:tab/>
                                    <w:t>D. 10 mN.</w:t>
                                  </w:r>
                                </w:p>
                                <w:p w14:paraId="780F3F1C"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3</w:t>
                                  </w:r>
                                  <w:r w:rsidRPr="00302DF4">
                                    <w:rPr>
                                      <w:sz w:val="21"/>
                                      <w:szCs w:val="21"/>
                                      <w:u w:val="single"/>
                                    </w:rPr>
                                    <w:t>.</w:t>
                                  </w:r>
                                  <w:r w:rsidRPr="005369BA">
                                    <w:rPr>
                                      <w:b w:val="0"/>
                                      <w:sz w:val="21"/>
                                      <w:szCs w:val="21"/>
                                    </w:rPr>
                                    <w:t xml:space="preserve"> Một điện tích 1 mC có khối lượng  10 mg bay với vận tốc 1200 m/s vuông góc với các đường sức từ vào một từ trường đều có độ lớn 1,2 T, bỏ qua trọng lực tác dụng lên điện tích. Bán kính quỹ đạo của nó là</w:t>
                                  </w:r>
                                </w:p>
                                <w:p w14:paraId="695FA4AB" w14:textId="77777777" w:rsidR="002A4137" w:rsidRDefault="002A4137" w:rsidP="0092781A">
                                  <w:pPr>
                                    <w:spacing w:line="276" w:lineRule="auto"/>
                                    <w:ind w:right="422"/>
                                    <w:jc w:val="both"/>
                                    <w:rPr>
                                      <w:b w:val="0"/>
                                      <w:sz w:val="21"/>
                                      <w:szCs w:val="21"/>
                                    </w:rPr>
                                  </w:pPr>
                                  <w:r w:rsidRPr="005369BA">
                                    <w:rPr>
                                      <w:b w:val="0"/>
                                      <w:sz w:val="21"/>
                                      <w:szCs w:val="21"/>
                                    </w:rPr>
                                    <w:t>A. 0,5 m.</w:t>
                                  </w:r>
                                  <w:r w:rsidRPr="005369BA">
                                    <w:rPr>
                                      <w:b w:val="0"/>
                                      <w:sz w:val="21"/>
                                      <w:szCs w:val="21"/>
                                    </w:rPr>
                                    <w:tab/>
                                  </w:r>
                                  <w:r w:rsidRPr="005369BA">
                                    <w:rPr>
                                      <w:b w:val="0"/>
                                      <w:color w:val="0000FF"/>
                                      <w:sz w:val="21"/>
                                      <w:szCs w:val="21"/>
                                    </w:rPr>
                                    <w:t>B. 1 m.</w:t>
                                  </w:r>
                                  <w:r w:rsidRPr="005369BA">
                                    <w:rPr>
                                      <w:b w:val="0"/>
                                      <w:color w:val="0000FF"/>
                                      <w:sz w:val="21"/>
                                      <w:szCs w:val="21"/>
                                    </w:rPr>
                                    <w:tab/>
                                  </w:r>
                                  <w:r w:rsidRPr="005369BA">
                                    <w:rPr>
                                      <w:b w:val="0"/>
                                      <w:sz w:val="21"/>
                                      <w:szCs w:val="21"/>
                                    </w:rPr>
                                    <w:tab/>
                                  </w:r>
                                  <w:r w:rsidRPr="005369BA">
                                    <w:rPr>
                                      <w:b w:val="0"/>
                                      <w:sz w:val="21"/>
                                      <w:szCs w:val="21"/>
                                    </w:rPr>
                                    <w:tab/>
                                  </w:r>
                                </w:p>
                                <w:p w14:paraId="7BF50ABB" w14:textId="153D23D8" w:rsidR="002A4137" w:rsidRPr="005369BA" w:rsidRDefault="002A4137" w:rsidP="0092781A">
                                  <w:pPr>
                                    <w:spacing w:line="276" w:lineRule="auto"/>
                                    <w:ind w:right="422"/>
                                    <w:jc w:val="both"/>
                                    <w:rPr>
                                      <w:b w:val="0"/>
                                      <w:sz w:val="21"/>
                                      <w:szCs w:val="21"/>
                                    </w:rPr>
                                  </w:pPr>
                                  <w:r w:rsidRPr="005369BA">
                                    <w:rPr>
                                      <w:b w:val="0"/>
                                      <w:sz w:val="21"/>
                                      <w:szCs w:val="21"/>
                                    </w:rPr>
                                    <w:t>C. 10 m.</w:t>
                                  </w:r>
                                  <w:r w:rsidRPr="005369BA">
                                    <w:rPr>
                                      <w:b w:val="0"/>
                                      <w:sz w:val="21"/>
                                      <w:szCs w:val="21"/>
                                    </w:rPr>
                                    <w:tab/>
                                    <w:t>D 0,1 mm.</w:t>
                                  </w:r>
                                </w:p>
                                <w:p w14:paraId="02A9A7FD" w14:textId="0403FB1F" w:rsidR="002A4137" w:rsidRPr="005369BA" w:rsidRDefault="002A4137" w:rsidP="0092781A">
                                  <w:pPr>
                                    <w:tabs>
                                      <w:tab w:val="left" w:pos="10490"/>
                                    </w:tabs>
                                    <w:spacing w:line="276" w:lineRule="auto"/>
                                    <w:ind w:right="7"/>
                                    <w:jc w:val="both"/>
                                    <w:rPr>
                                      <w:b w:val="0"/>
                                      <w:sz w:val="21"/>
                                      <w:szCs w:val="21"/>
                                    </w:rPr>
                                  </w:pPr>
                                  <w:r w:rsidRPr="00302DF4">
                                    <w:rPr>
                                      <w:sz w:val="21"/>
                                      <w:szCs w:val="21"/>
                                      <w:u w:val="single"/>
                                    </w:rPr>
                                    <w:t>Câu 1</w:t>
                                  </w:r>
                                  <w:r>
                                    <w:rPr>
                                      <w:sz w:val="21"/>
                                      <w:szCs w:val="21"/>
                                      <w:u w:val="single"/>
                                    </w:rPr>
                                    <w:t>4</w:t>
                                  </w:r>
                                  <w:r w:rsidRPr="00302DF4">
                                    <w:rPr>
                                      <w:sz w:val="21"/>
                                      <w:szCs w:val="21"/>
                                      <w:u w:val="single"/>
                                    </w:rPr>
                                    <w:t>.</w:t>
                                  </w:r>
                                  <w:r w:rsidRPr="005369BA">
                                    <w:rPr>
                                      <w:b w:val="0"/>
                                      <w:sz w:val="21"/>
                                      <w:szCs w:val="21"/>
                                    </w:rPr>
                                    <w:t xml:space="preserve"> Hai điện tích q</w:t>
                                  </w:r>
                                  <w:r w:rsidRPr="005369BA">
                                    <w:rPr>
                                      <w:b w:val="0"/>
                                      <w:sz w:val="21"/>
                                      <w:szCs w:val="21"/>
                                      <w:vertAlign w:val="subscript"/>
                                    </w:rPr>
                                    <w:t>1</w:t>
                                  </w:r>
                                  <w:r w:rsidRPr="005369BA">
                                    <w:rPr>
                                      <w:b w:val="0"/>
                                      <w:sz w:val="21"/>
                                      <w:szCs w:val="21"/>
                                    </w:rPr>
                                    <w:t xml:space="preserve"> = 8 μC và q</w:t>
                                  </w:r>
                                  <w:r w:rsidRPr="005369BA">
                                    <w:rPr>
                                      <w:b w:val="0"/>
                                      <w:sz w:val="21"/>
                                      <w:szCs w:val="21"/>
                                      <w:vertAlign w:val="subscript"/>
                                    </w:rPr>
                                    <w:t>2</w:t>
                                  </w:r>
                                  <w:r w:rsidRPr="005369BA">
                                    <w:rPr>
                                      <w:b w:val="0"/>
                                      <w:sz w:val="21"/>
                                      <w:szCs w:val="21"/>
                                    </w:rPr>
                                    <w:t xml:space="preserve"> = - 2 μC có cùng khối lượng và ban đầu chúng bay cùng hướng cùng vận tốc vào một từ trường đều. Điện tích q</w:t>
                                  </w:r>
                                  <w:r w:rsidRPr="005369BA">
                                    <w:rPr>
                                      <w:b w:val="0"/>
                                      <w:sz w:val="21"/>
                                      <w:szCs w:val="21"/>
                                      <w:vertAlign w:val="subscript"/>
                                    </w:rPr>
                                    <w:t>1</w:t>
                                  </w:r>
                                  <w:r w:rsidRPr="005369BA">
                                    <w:rPr>
                                      <w:b w:val="0"/>
                                      <w:sz w:val="21"/>
                                      <w:szCs w:val="21"/>
                                    </w:rPr>
                                    <w:t xml:space="preserve"> chuyển động cùng chiều kim đồng hồ với bán kính quỹ đạo 4 cm. q</w:t>
                                  </w:r>
                                  <w:r w:rsidRPr="005369BA">
                                    <w:rPr>
                                      <w:b w:val="0"/>
                                      <w:sz w:val="21"/>
                                      <w:szCs w:val="21"/>
                                      <w:vertAlign w:val="subscript"/>
                                    </w:rPr>
                                    <w:t>2</w:t>
                                  </w:r>
                                  <w:r w:rsidRPr="005369BA">
                                    <w:rPr>
                                      <w:b w:val="0"/>
                                      <w:sz w:val="21"/>
                                      <w:szCs w:val="21"/>
                                    </w:rPr>
                                    <w:t xml:space="preserve"> chuyển động </w:t>
                                  </w:r>
                                </w:p>
                                <w:p w14:paraId="419E58B8" w14:textId="77777777" w:rsidR="002A4137" w:rsidRPr="006E6928" w:rsidRDefault="002A4137" w:rsidP="0092781A">
                                  <w:pPr>
                                    <w:spacing w:line="276" w:lineRule="auto"/>
                                    <w:ind w:right="422"/>
                                    <w:jc w:val="both"/>
                                    <w:rPr>
                                      <w:b w:val="0"/>
                                      <w:color w:val="0000FF"/>
                                      <w:sz w:val="21"/>
                                      <w:szCs w:val="21"/>
                                    </w:rPr>
                                  </w:pPr>
                                  <w:r w:rsidRPr="005369BA">
                                    <w:rPr>
                                      <w:b w:val="0"/>
                                      <w:color w:val="0000FF"/>
                                      <w:sz w:val="21"/>
                                      <w:szCs w:val="21"/>
                                    </w:rPr>
                                    <w:t>A. ngược chiều kim đồng hồ với bán kính 16</w:t>
                                  </w:r>
                                  <w:r>
                                    <w:rPr>
                                      <w:b w:val="0"/>
                                      <w:color w:val="0000FF"/>
                                      <w:sz w:val="21"/>
                                      <w:szCs w:val="21"/>
                                    </w:rPr>
                                    <w:t xml:space="preserve"> cm.</w:t>
                                  </w:r>
                                  <w:r>
                                    <w:rPr>
                                      <w:b w:val="0"/>
                                      <w:color w:val="0000FF"/>
                                      <w:sz w:val="21"/>
                                      <w:szCs w:val="21"/>
                                    </w:rPr>
                                    <w:tab/>
                                  </w:r>
                                  <w:r>
                                    <w:rPr>
                                      <w:b w:val="0"/>
                                      <w:color w:val="0000FF"/>
                                      <w:sz w:val="21"/>
                                      <w:szCs w:val="21"/>
                                    </w:rPr>
                                    <w:tab/>
                                  </w:r>
                                  <w:r w:rsidRPr="005369BA">
                                    <w:rPr>
                                      <w:b w:val="0"/>
                                      <w:sz w:val="21"/>
                                      <w:szCs w:val="21"/>
                                    </w:rPr>
                                    <w:t>B. cùng chiều kim đồng hồ với bán kính 16 cm.</w:t>
                                  </w:r>
                                </w:p>
                                <w:p w14:paraId="3BAE6768" w14:textId="6594C246" w:rsidR="002A4137" w:rsidRPr="0092781A" w:rsidRDefault="002A4137" w:rsidP="0092781A">
                                  <w:pPr>
                                    <w:spacing w:line="276" w:lineRule="auto"/>
                                    <w:ind w:right="422"/>
                                    <w:jc w:val="both"/>
                                    <w:rPr>
                                      <w:b w:val="0"/>
                                      <w:sz w:val="21"/>
                                      <w:szCs w:val="21"/>
                                    </w:rPr>
                                  </w:pPr>
                                  <w:r w:rsidRPr="005369BA">
                                    <w:rPr>
                                      <w:b w:val="0"/>
                                      <w:sz w:val="21"/>
                                      <w:szCs w:val="21"/>
                                    </w:rPr>
                                    <w:t>C. ngược chiều</w:t>
                                  </w:r>
                                  <w:r>
                                    <w:rPr>
                                      <w:b w:val="0"/>
                                      <w:sz w:val="21"/>
                                      <w:szCs w:val="21"/>
                                    </w:rPr>
                                    <w:t xml:space="preserve"> kim đồng hồ với bán kính 8 cm.</w:t>
                                  </w:r>
                                  <w:r>
                                    <w:rPr>
                                      <w:b w:val="0"/>
                                      <w:sz w:val="21"/>
                                      <w:szCs w:val="21"/>
                                    </w:rPr>
                                    <w:tab/>
                                  </w:r>
                                  <w:r>
                                    <w:rPr>
                                      <w:b w:val="0"/>
                                      <w:sz w:val="21"/>
                                      <w:szCs w:val="21"/>
                                    </w:rPr>
                                    <w:tab/>
                                  </w:r>
                                  <w:r w:rsidRPr="005369BA">
                                    <w:rPr>
                                      <w:b w:val="0"/>
                                      <w:sz w:val="21"/>
                                      <w:szCs w:val="21"/>
                                    </w:rPr>
                                    <w:t>D. cùng chiều kim đồng hồ với bán kính 8 cm.</w:t>
                                  </w:r>
                                </w:p>
                              </w:tc>
                            </w:tr>
                            <w:tr w:rsidR="002A4137" w:rsidRPr="00B31086" w14:paraId="20438DC7" w14:textId="77777777" w:rsidTr="0079185E">
                              <w:tc>
                                <w:tcPr>
                                  <w:tcW w:w="5062" w:type="dxa"/>
                                  <w:shd w:val="clear" w:color="auto" w:fill="auto"/>
                                </w:tcPr>
                                <w:p w14:paraId="2434B434" w14:textId="77777777" w:rsidR="002A4137" w:rsidRPr="009E4711" w:rsidRDefault="002A4137" w:rsidP="00B31086">
                                  <w:pPr>
                                    <w:spacing w:line="276" w:lineRule="auto"/>
                                    <w:rPr>
                                      <w:b w:val="0"/>
                                      <w:bCs w:val="0"/>
                                    </w:rPr>
                                  </w:pPr>
                                </w:p>
                              </w:tc>
                              <w:tc>
                                <w:tcPr>
                                  <w:tcW w:w="5318" w:type="dxa"/>
                                </w:tcPr>
                                <w:p w14:paraId="14F1EDFC" w14:textId="77777777" w:rsidR="002A4137" w:rsidRPr="009E4711" w:rsidRDefault="002A4137" w:rsidP="00B31086">
                                  <w:pPr>
                                    <w:spacing w:line="276" w:lineRule="auto"/>
                                    <w:rPr>
                                      <w:b w:val="0"/>
                                      <w:bCs w:val="0"/>
                                    </w:rPr>
                                  </w:pPr>
                                </w:p>
                              </w:tc>
                            </w:tr>
                            <w:tr w:rsidR="002A4137" w:rsidRPr="00B31086" w14:paraId="5A0455A2" w14:textId="77777777" w:rsidTr="0079185E">
                              <w:tc>
                                <w:tcPr>
                                  <w:tcW w:w="5062" w:type="dxa"/>
                                  <w:shd w:val="clear" w:color="auto" w:fill="auto"/>
                                </w:tcPr>
                                <w:p w14:paraId="5AA2CBBB" w14:textId="77777777" w:rsidR="002A4137" w:rsidRPr="009E4711" w:rsidRDefault="002A4137" w:rsidP="00B31086">
                                  <w:pPr>
                                    <w:spacing w:line="276" w:lineRule="auto"/>
                                    <w:rPr>
                                      <w:b w:val="0"/>
                                      <w:bCs w:val="0"/>
                                    </w:rPr>
                                  </w:pPr>
                                </w:p>
                              </w:tc>
                              <w:tc>
                                <w:tcPr>
                                  <w:tcW w:w="5318" w:type="dxa"/>
                                </w:tcPr>
                                <w:p w14:paraId="326EA6DE" w14:textId="77777777" w:rsidR="002A4137" w:rsidRPr="009E4711" w:rsidRDefault="002A4137" w:rsidP="00B31086">
                                  <w:pPr>
                                    <w:spacing w:line="276" w:lineRule="auto"/>
                                    <w:rPr>
                                      <w:b w:val="0"/>
                                      <w:bCs w:val="0"/>
                                    </w:rPr>
                                  </w:pPr>
                                </w:p>
                              </w:tc>
                            </w:tr>
                            <w:tr w:rsidR="002A4137" w:rsidRPr="00B31086" w14:paraId="66207432" w14:textId="77777777" w:rsidTr="0079185E">
                              <w:tc>
                                <w:tcPr>
                                  <w:tcW w:w="5062" w:type="dxa"/>
                                  <w:shd w:val="clear" w:color="auto" w:fill="auto"/>
                                </w:tcPr>
                                <w:p w14:paraId="73561086" w14:textId="77777777" w:rsidR="002A4137" w:rsidRPr="009E4711" w:rsidRDefault="002A4137" w:rsidP="00B31086">
                                  <w:pPr>
                                    <w:spacing w:line="276" w:lineRule="auto"/>
                                    <w:rPr>
                                      <w:b w:val="0"/>
                                      <w:bCs w:val="0"/>
                                    </w:rPr>
                                  </w:pPr>
                                </w:p>
                              </w:tc>
                              <w:tc>
                                <w:tcPr>
                                  <w:tcW w:w="5318" w:type="dxa"/>
                                </w:tcPr>
                                <w:p w14:paraId="47C4DB5E" w14:textId="77777777" w:rsidR="002A4137" w:rsidRPr="009E4711" w:rsidRDefault="002A4137" w:rsidP="00B31086">
                                  <w:pPr>
                                    <w:spacing w:line="276" w:lineRule="auto"/>
                                    <w:rPr>
                                      <w:b w:val="0"/>
                                      <w:bCs w:val="0"/>
                                    </w:rPr>
                                  </w:pPr>
                                </w:p>
                              </w:tc>
                            </w:tr>
                            <w:tr w:rsidR="002A4137" w:rsidRPr="00B31086" w14:paraId="639F4157" w14:textId="77777777" w:rsidTr="0079185E">
                              <w:tc>
                                <w:tcPr>
                                  <w:tcW w:w="5062" w:type="dxa"/>
                                  <w:shd w:val="clear" w:color="auto" w:fill="auto"/>
                                </w:tcPr>
                                <w:p w14:paraId="06169435" w14:textId="77777777" w:rsidR="002A4137" w:rsidRPr="009E4711" w:rsidRDefault="002A4137" w:rsidP="00B31086">
                                  <w:pPr>
                                    <w:spacing w:line="276" w:lineRule="auto"/>
                                    <w:rPr>
                                      <w:b w:val="0"/>
                                      <w:bCs w:val="0"/>
                                    </w:rPr>
                                  </w:pPr>
                                </w:p>
                              </w:tc>
                              <w:tc>
                                <w:tcPr>
                                  <w:tcW w:w="5318" w:type="dxa"/>
                                </w:tcPr>
                                <w:p w14:paraId="2B407A44" w14:textId="77777777" w:rsidR="002A4137" w:rsidRPr="009E4711" w:rsidRDefault="002A4137" w:rsidP="00B31086">
                                  <w:pPr>
                                    <w:spacing w:line="276" w:lineRule="auto"/>
                                    <w:rPr>
                                      <w:b w:val="0"/>
                                      <w:bCs w:val="0"/>
                                    </w:rPr>
                                  </w:pPr>
                                </w:p>
                              </w:tc>
                            </w:tr>
                            <w:tr w:rsidR="002A4137" w:rsidRPr="00B31086" w14:paraId="65F1E8DC" w14:textId="77777777" w:rsidTr="0079185E">
                              <w:tc>
                                <w:tcPr>
                                  <w:tcW w:w="5062" w:type="dxa"/>
                                  <w:shd w:val="clear" w:color="auto" w:fill="auto"/>
                                </w:tcPr>
                                <w:p w14:paraId="6F9AA11C" w14:textId="77777777" w:rsidR="002A4137" w:rsidRPr="009E4711" w:rsidRDefault="002A4137" w:rsidP="00B31086">
                                  <w:pPr>
                                    <w:spacing w:line="276" w:lineRule="auto"/>
                                    <w:rPr>
                                      <w:b w:val="0"/>
                                      <w:bCs w:val="0"/>
                                    </w:rPr>
                                  </w:pPr>
                                </w:p>
                              </w:tc>
                              <w:tc>
                                <w:tcPr>
                                  <w:tcW w:w="5318" w:type="dxa"/>
                                </w:tcPr>
                                <w:p w14:paraId="1A23AEB4" w14:textId="77777777" w:rsidR="002A4137" w:rsidRPr="009E4711" w:rsidRDefault="002A4137" w:rsidP="00B31086">
                                  <w:pPr>
                                    <w:spacing w:line="276" w:lineRule="auto"/>
                                    <w:rPr>
                                      <w:b w:val="0"/>
                                      <w:bCs w:val="0"/>
                                    </w:rPr>
                                  </w:pPr>
                                </w:p>
                              </w:tc>
                            </w:tr>
                            <w:tr w:rsidR="002A4137" w:rsidRPr="00B31086" w14:paraId="39F72A28" w14:textId="77777777" w:rsidTr="0079185E">
                              <w:tc>
                                <w:tcPr>
                                  <w:tcW w:w="5062" w:type="dxa"/>
                                  <w:shd w:val="clear" w:color="auto" w:fill="auto"/>
                                </w:tcPr>
                                <w:p w14:paraId="0C7F25FA" w14:textId="77777777" w:rsidR="002A4137" w:rsidRPr="009E4711" w:rsidRDefault="002A4137" w:rsidP="00B31086">
                                  <w:pPr>
                                    <w:spacing w:line="276" w:lineRule="auto"/>
                                    <w:rPr>
                                      <w:b w:val="0"/>
                                      <w:bCs w:val="0"/>
                                    </w:rPr>
                                  </w:pPr>
                                </w:p>
                              </w:tc>
                              <w:tc>
                                <w:tcPr>
                                  <w:tcW w:w="5318" w:type="dxa"/>
                                </w:tcPr>
                                <w:p w14:paraId="04E0AA6F" w14:textId="77777777" w:rsidR="002A4137" w:rsidRPr="009E4711" w:rsidRDefault="002A4137" w:rsidP="00B31086">
                                  <w:pPr>
                                    <w:spacing w:line="276" w:lineRule="auto"/>
                                    <w:rPr>
                                      <w:b w:val="0"/>
                                      <w:bCs w:val="0"/>
                                    </w:rPr>
                                  </w:pPr>
                                </w:p>
                              </w:tc>
                            </w:tr>
                            <w:tr w:rsidR="002A4137" w:rsidRPr="00B31086" w14:paraId="64989C48" w14:textId="77777777" w:rsidTr="0079185E">
                              <w:tc>
                                <w:tcPr>
                                  <w:tcW w:w="5062" w:type="dxa"/>
                                  <w:shd w:val="clear" w:color="auto" w:fill="auto"/>
                                </w:tcPr>
                                <w:p w14:paraId="5A192575" w14:textId="77777777" w:rsidR="002A4137" w:rsidRPr="009E4711" w:rsidRDefault="002A4137" w:rsidP="00B31086">
                                  <w:pPr>
                                    <w:spacing w:line="276" w:lineRule="auto"/>
                                    <w:rPr>
                                      <w:b w:val="0"/>
                                      <w:bCs w:val="0"/>
                                    </w:rPr>
                                  </w:pPr>
                                </w:p>
                              </w:tc>
                              <w:tc>
                                <w:tcPr>
                                  <w:tcW w:w="5318" w:type="dxa"/>
                                </w:tcPr>
                                <w:p w14:paraId="11BEED0C" w14:textId="77777777" w:rsidR="002A4137" w:rsidRPr="009E4711" w:rsidRDefault="002A4137" w:rsidP="00B31086">
                                  <w:pPr>
                                    <w:spacing w:line="276" w:lineRule="auto"/>
                                    <w:rPr>
                                      <w:b w:val="0"/>
                                      <w:bCs w:val="0"/>
                                    </w:rPr>
                                  </w:pPr>
                                </w:p>
                              </w:tc>
                            </w:tr>
                            <w:tr w:rsidR="002A4137" w:rsidRPr="00B31086" w14:paraId="1CA7D11C" w14:textId="77777777" w:rsidTr="0079185E">
                              <w:tc>
                                <w:tcPr>
                                  <w:tcW w:w="5062" w:type="dxa"/>
                                  <w:shd w:val="clear" w:color="auto" w:fill="auto"/>
                                </w:tcPr>
                                <w:p w14:paraId="4DB05577" w14:textId="77777777" w:rsidR="002A4137" w:rsidRPr="009E4711" w:rsidRDefault="002A4137" w:rsidP="00B31086">
                                  <w:pPr>
                                    <w:spacing w:line="276" w:lineRule="auto"/>
                                    <w:rPr>
                                      <w:b w:val="0"/>
                                      <w:bCs w:val="0"/>
                                    </w:rPr>
                                  </w:pPr>
                                </w:p>
                              </w:tc>
                              <w:tc>
                                <w:tcPr>
                                  <w:tcW w:w="5318" w:type="dxa"/>
                                </w:tcPr>
                                <w:p w14:paraId="00CB91DF" w14:textId="77777777" w:rsidR="002A4137" w:rsidRPr="009E4711" w:rsidRDefault="002A4137" w:rsidP="00B31086">
                                  <w:pPr>
                                    <w:spacing w:line="276" w:lineRule="auto"/>
                                    <w:rPr>
                                      <w:b w:val="0"/>
                                      <w:bCs w:val="0"/>
                                    </w:rPr>
                                  </w:pPr>
                                </w:p>
                              </w:tc>
                            </w:tr>
                            <w:tr w:rsidR="002A4137" w:rsidRPr="00B31086" w14:paraId="09899870" w14:textId="77777777" w:rsidTr="0079185E">
                              <w:tc>
                                <w:tcPr>
                                  <w:tcW w:w="5062" w:type="dxa"/>
                                  <w:shd w:val="clear" w:color="auto" w:fill="auto"/>
                                </w:tcPr>
                                <w:p w14:paraId="6D0DE262" w14:textId="77777777" w:rsidR="002A4137" w:rsidRPr="009E4711" w:rsidRDefault="002A4137" w:rsidP="00B31086">
                                  <w:pPr>
                                    <w:spacing w:line="276" w:lineRule="auto"/>
                                    <w:rPr>
                                      <w:b w:val="0"/>
                                      <w:bCs w:val="0"/>
                                    </w:rPr>
                                  </w:pPr>
                                </w:p>
                              </w:tc>
                              <w:tc>
                                <w:tcPr>
                                  <w:tcW w:w="5318" w:type="dxa"/>
                                </w:tcPr>
                                <w:p w14:paraId="48B2AC52" w14:textId="77777777" w:rsidR="002A4137" w:rsidRPr="009E4711" w:rsidRDefault="002A4137" w:rsidP="00B31086">
                                  <w:pPr>
                                    <w:spacing w:line="276" w:lineRule="auto"/>
                                    <w:rPr>
                                      <w:b w:val="0"/>
                                      <w:bCs w:val="0"/>
                                    </w:rPr>
                                  </w:pPr>
                                </w:p>
                              </w:tc>
                            </w:tr>
                            <w:tr w:rsidR="002A4137" w:rsidRPr="00B31086" w14:paraId="6BA80E5A" w14:textId="77777777" w:rsidTr="0079185E">
                              <w:tc>
                                <w:tcPr>
                                  <w:tcW w:w="5062" w:type="dxa"/>
                                  <w:shd w:val="clear" w:color="auto" w:fill="auto"/>
                                </w:tcPr>
                                <w:p w14:paraId="7EA9C192" w14:textId="77777777" w:rsidR="002A4137" w:rsidRPr="009E4711" w:rsidRDefault="002A4137" w:rsidP="00B31086">
                                  <w:pPr>
                                    <w:spacing w:line="276" w:lineRule="auto"/>
                                    <w:rPr>
                                      <w:b w:val="0"/>
                                      <w:bCs w:val="0"/>
                                    </w:rPr>
                                  </w:pPr>
                                </w:p>
                              </w:tc>
                              <w:tc>
                                <w:tcPr>
                                  <w:tcW w:w="5318" w:type="dxa"/>
                                </w:tcPr>
                                <w:p w14:paraId="517409C8" w14:textId="77777777" w:rsidR="002A4137" w:rsidRPr="009E4711" w:rsidRDefault="002A4137" w:rsidP="00B31086">
                                  <w:pPr>
                                    <w:spacing w:line="276" w:lineRule="auto"/>
                                    <w:rPr>
                                      <w:b w:val="0"/>
                                      <w:bCs w:val="0"/>
                                    </w:rPr>
                                  </w:pPr>
                                </w:p>
                              </w:tc>
                            </w:tr>
                            <w:tr w:rsidR="002A4137" w:rsidRPr="00B31086" w14:paraId="021FB059" w14:textId="77777777" w:rsidTr="0079185E">
                              <w:tc>
                                <w:tcPr>
                                  <w:tcW w:w="5062" w:type="dxa"/>
                                  <w:shd w:val="clear" w:color="auto" w:fill="auto"/>
                                </w:tcPr>
                                <w:p w14:paraId="293B8497" w14:textId="77777777" w:rsidR="002A4137" w:rsidRPr="009E4711" w:rsidRDefault="002A4137" w:rsidP="00B31086">
                                  <w:pPr>
                                    <w:spacing w:line="276" w:lineRule="auto"/>
                                    <w:rPr>
                                      <w:b w:val="0"/>
                                      <w:bCs w:val="0"/>
                                    </w:rPr>
                                  </w:pPr>
                                </w:p>
                              </w:tc>
                              <w:tc>
                                <w:tcPr>
                                  <w:tcW w:w="5318" w:type="dxa"/>
                                </w:tcPr>
                                <w:p w14:paraId="6B5A4BED" w14:textId="77777777" w:rsidR="002A4137" w:rsidRPr="009E4711" w:rsidRDefault="002A4137" w:rsidP="00B31086">
                                  <w:pPr>
                                    <w:spacing w:line="276" w:lineRule="auto"/>
                                    <w:rPr>
                                      <w:b w:val="0"/>
                                      <w:bCs w:val="0"/>
                                    </w:rPr>
                                  </w:pPr>
                                </w:p>
                              </w:tc>
                            </w:tr>
                            <w:tr w:rsidR="002A4137" w:rsidRPr="00B31086" w14:paraId="5FF8DB96" w14:textId="77777777" w:rsidTr="0079185E">
                              <w:tc>
                                <w:tcPr>
                                  <w:tcW w:w="5062" w:type="dxa"/>
                                  <w:shd w:val="clear" w:color="auto" w:fill="auto"/>
                                </w:tcPr>
                                <w:p w14:paraId="14BCF384" w14:textId="77777777" w:rsidR="002A4137" w:rsidRPr="009E4711" w:rsidRDefault="002A4137" w:rsidP="00B31086">
                                  <w:pPr>
                                    <w:spacing w:line="276" w:lineRule="auto"/>
                                    <w:rPr>
                                      <w:b w:val="0"/>
                                      <w:bCs w:val="0"/>
                                    </w:rPr>
                                  </w:pPr>
                                </w:p>
                              </w:tc>
                              <w:tc>
                                <w:tcPr>
                                  <w:tcW w:w="5318" w:type="dxa"/>
                                </w:tcPr>
                                <w:p w14:paraId="2FD6D6BD" w14:textId="77777777" w:rsidR="002A4137" w:rsidRPr="009E4711" w:rsidRDefault="002A4137" w:rsidP="00B31086">
                                  <w:pPr>
                                    <w:spacing w:line="276" w:lineRule="auto"/>
                                    <w:rPr>
                                      <w:b w:val="0"/>
                                      <w:bCs w:val="0"/>
                                    </w:rPr>
                                  </w:pPr>
                                </w:p>
                              </w:tc>
                            </w:tr>
                            <w:tr w:rsidR="002A4137" w:rsidRPr="00B31086" w14:paraId="646B77BF" w14:textId="77777777" w:rsidTr="0079185E">
                              <w:tc>
                                <w:tcPr>
                                  <w:tcW w:w="5062" w:type="dxa"/>
                                  <w:shd w:val="clear" w:color="auto" w:fill="auto"/>
                                </w:tcPr>
                                <w:p w14:paraId="690CFBE8" w14:textId="77777777" w:rsidR="002A4137" w:rsidRPr="009E4711" w:rsidRDefault="002A4137" w:rsidP="00B31086">
                                  <w:pPr>
                                    <w:spacing w:line="276" w:lineRule="auto"/>
                                    <w:rPr>
                                      <w:b w:val="0"/>
                                      <w:bCs w:val="0"/>
                                    </w:rPr>
                                  </w:pPr>
                                </w:p>
                              </w:tc>
                              <w:tc>
                                <w:tcPr>
                                  <w:tcW w:w="5318" w:type="dxa"/>
                                </w:tcPr>
                                <w:p w14:paraId="3228DB22" w14:textId="77777777" w:rsidR="002A4137" w:rsidRPr="009E4711" w:rsidRDefault="002A4137" w:rsidP="00B31086">
                                  <w:pPr>
                                    <w:spacing w:line="276" w:lineRule="auto"/>
                                    <w:rPr>
                                      <w:b w:val="0"/>
                                      <w:bCs w:val="0"/>
                                    </w:rPr>
                                  </w:pPr>
                                </w:p>
                              </w:tc>
                            </w:tr>
                            <w:tr w:rsidR="002A4137" w:rsidRPr="00B31086" w14:paraId="71089002" w14:textId="77777777" w:rsidTr="0079185E">
                              <w:tc>
                                <w:tcPr>
                                  <w:tcW w:w="5062" w:type="dxa"/>
                                  <w:shd w:val="clear" w:color="auto" w:fill="auto"/>
                                </w:tcPr>
                                <w:p w14:paraId="09DDD6C5" w14:textId="77777777" w:rsidR="002A4137" w:rsidRPr="009E4711" w:rsidRDefault="002A4137" w:rsidP="00B31086">
                                  <w:pPr>
                                    <w:spacing w:line="276" w:lineRule="auto"/>
                                    <w:rPr>
                                      <w:b w:val="0"/>
                                      <w:bCs w:val="0"/>
                                    </w:rPr>
                                  </w:pPr>
                                </w:p>
                              </w:tc>
                              <w:tc>
                                <w:tcPr>
                                  <w:tcW w:w="5318" w:type="dxa"/>
                                </w:tcPr>
                                <w:p w14:paraId="1E850B20" w14:textId="77777777" w:rsidR="002A4137" w:rsidRPr="009E4711" w:rsidRDefault="002A4137" w:rsidP="00B31086">
                                  <w:pPr>
                                    <w:spacing w:line="276" w:lineRule="auto"/>
                                    <w:rPr>
                                      <w:b w:val="0"/>
                                      <w:bCs w:val="0"/>
                                    </w:rPr>
                                  </w:pPr>
                                </w:p>
                              </w:tc>
                            </w:tr>
                            <w:tr w:rsidR="002A4137" w:rsidRPr="00B31086" w14:paraId="698BC283" w14:textId="77777777" w:rsidTr="0079185E">
                              <w:tc>
                                <w:tcPr>
                                  <w:tcW w:w="5062" w:type="dxa"/>
                                  <w:shd w:val="clear" w:color="auto" w:fill="auto"/>
                                </w:tcPr>
                                <w:p w14:paraId="70897E35" w14:textId="77777777" w:rsidR="002A4137" w:rsidRPr="009E4711" w:rsidRDefault="002A4137" w:rsidP="00B31086">
                                  <w:pPr>
                                    <w:spacing w:line="276" w:lineRule="auto"/>
                                    <w:rPr>
                                      <w:b w:val="0"/>
                                      <w:bCs w:val="0"/>
                                    </w:rPr>
                                  </w:pPr>
                                </w:p>
                              </w:tc>
                              <w:tc>
                                <w:tcPr>
                                  <w:tcW w:w="5318" w:type="dxa"/>
                                </w:tcPr>
                                <w:p w14:paraId="65BB9D3B" w14:textId="77777777" w:rsidR="002A4137" w:rsidRPr="009E4711" w:rsidRDefault="002A4137" w:rsidP="00B31086">
                                  <w:pPr>
                                    <w:spacing w:line="276" w:lineRule="auto"/>
                                    <w:rPr>
                                      <w:b w:val="0"/>
                                      <w:bCs w:val="0"/>
                                    </w:rPr>
                                  </w:pPr>
                                </w:p>
                              </w:tc>
                            </w:tr>
                            <w:tr w:rsidR="002A4137" w:rsidRPr="00B31086" w14:paraId="49EB0545" w14:textId="77777777" w:rsidTr="0079185E">
                              <w:tc>
                                <w:tcPr>
                                  <w:tcW w:w="5062" w:type="dxa"/>
                                  <w:shd w:val="clear" w:color="auto" w:fill="auto"/>
                                </w:tcPr>
                                <w:p w14:paraId="31B212E0" w14:textId="77777777" w:rsidR="002A4137" w:rsidRPr="009E4711" w:rsidRDefault="002A4137" w:rsidP="00B31086">
                                  <w:pPr>
                                    <w:spacing w:line="276" w:lineRule="auto"/>
                                    <w:rPr>
                                      <w:b w:val="0"/>
                                      <w:bCs w:val="0"/>
                                    </w:rPr>
                                  </w:pPr>
                                </w:p>
                              </w:tc>
                              <w:tc>
                                <w:tcPr>
                                  <w:tcW w:w="5318" w:type="dxa"/>
                                </w:tcPr>
                                <w:p w14:paraId="178AFBCF" w14:textId="77777777" w:rsidR="002A4137" w:rsidRPr="009E4711" w:rsidRDefault="002A4137" w:rsidP="00B31086">
                                  <w:pPr>
                                    <w:spacing w:line="276" w:lineRule="auto"/>
                                    <w:rPr>
                                      <w:b w:val="0"/>
                                      <w:bCs w:val="0"/>
                                    </w:rPr>
                                  </w:pPr>
                                </w:p>
                              </w:tc>
                            </w:tr>
                            <w:tr w:rsidR="002A4137" w:rsidRPr="00B31086" w14:paraId="7319AA12" w14:textId="77777777" w:rsidTr="0079185E">
                              <w:tc>
                                <w:tcPr>
                                  <w:tcW w:w="5062" w:type="dxa"/>
                                  <w:shd w:val="clear" w:color="auto" w:fill="auto"/>
                                </w:tcPr>
                                <w:p w14:paraId="5836166F" w14:textId="77777777" w:rsidR="002A4137" w:rsidRPr="009E4711" w:rsidRDefault="002A4137" w:rsidP="00B31086">
                                  <w:pPr>
                                    <w:spacing w:line="276" w:lineRule="auto"/>
                                    <w:rPr>
                                      <w:b w:val="0"/>
                                      <w:bCs w:val="0"/>
                                    </w:rPr>
                                  </w:pPr>
                                </w:p>
                              </w:tc>
                              <w:tc>
                                <w:tcPr>
                                  <w:tcW w:w="5318" w:type="dxa"/>
                                </w:tcPr>
                                <w:p w14:paraId="2E078F85" w14:textId="77777777" w:rsidR="002A4137" w:rsidRPr="009E4711" w:rsidRDefault="002A4137" w:rsidP="00B31086">
                                  <w:pPr>
                                    <w:spacing w:line="276" w:lineRule="auto"/>
                                    <w:rPr>
                                      <w:b w:val="0"/>
                                      <w:bCs w:val="0"/>
                                    </w:rPr>
                                  </w:pPr>
                                </w:p>
                              </w:tc>
                            </w:tr>
                            <w:tr w:rsidR="002A4137" w:rsidRPr="00B31086" w14:paraId="61EB74E4" w14:textId="77777777" w:rsidTr="0079185E">
                              <w:tc>
                                <w:tcPr>
                                  <w:tcW w:w="5062" w:type="dxa"/>
                                  <w:shd w:val="clear" w:color="auto" w:fill="auto"/>
                                </w:tcPr>
                                <w:p w14:paraId="3A9E5CB1" w14:textId="77777777" w:rsidR="002A4137" w:rsidRPr="009E4711" w:rsidRDefault="002A4137" w:rsidP="00B31086">
                                  <w:pPr>
                                    <w:spacing w:line="276" w:lineRule="auto"/>
                                    <w:rPr>
                                      <w:b w:val="0"/>
                                      <w:bCs w:val="0"/>
                                    </w:rPr>
                                  </w:pPr>
                                </w:p>
                              </w:tc>
                              <w:tc>
                                <w:tcPr>
                                  <w:tcW w:w="5318" w:type="dxa"/>
                                </w:tcPr>
                                <w:p w14:paraId="6856B85B" w14:textId="77777777" w:rsidR="002A4137" w:rsidRPr="009E4711" w:rsidRDefault="002A4137" w:rsidP="00B31086">
                                  <w:pPr>
                                    <w:spacing w:line="276" w:lineRule="auto"/>
                                    <w:rPr>
                                      <w:b w:val="0"/>
                                      <w:bCs w:val="0"/>
                                    </w:rPr>
                                  </w:pPr>
                                </w:p>
                              </w:tc>
                            </w:tr>
                            <w:tr w:rsidR="002A4137" w:rsidRPr="00B31086" w14:paraId="5BF55AAC" w14:textId="77777777" w:rsidTr="0079185E">
                              <w:tc>
                                <w:tcPr>
                                  <w:tcW w:w="5062" w:type="dxa"/>
                                  <w:shd w:val="clear" w:color="auto" w:fill="auto"/>
                                </w:tcPr>
                                <w:p w14:paraId="20F03602" w14:textId="77777777" w:rsidR="002A4137" w:rsidRPr="009E4711" w:rsidRDefault="002A4137" w:rsidP="00B31086">
                                  <w:pPr>
                                    <w:spacing w:line="276" w:lineRule="auto"/>
                                    <w:rPr>
                                      <w:b w:val="0"/>
                                      <w:bCs w:val="0"/>
                                    </w:rPr>
                                  </w:pPr>
                                </w:p>
                              </w:tc>
                              <w:tc>
                                <w:tcPr>
                                  <w:tcW w:w="5318" w:type="dxa"/>
                                </w:tcPr>
                                <w:p w14:paraId="3A54A2C6" w14:textId="77777777" w:rsidR="002A4137" w:rsidRPr="009E4711" w:rsidRDefault="002A4137" w:rsidP="00B31086">
                                  <w:pPr>
                                    <w:spacing w:line="276" w:lineRule="auto"/>
                                    <w:rPr>
                                      <w:b w:val="0"/>
                                      <w:bCs w:val="0"/>
                                    </w:rPr>
                                  </w:pPr>
                                </w:p>
                              </w:tc>
                            </w:tr>
                            <w:tr w:rsidR="002A4137" w:rsidRPr="00B31086" w14:paraId="1FE3B4BD" w14:textId="77777777" w:rsidTr="0079185E">
                              <w:tc>
                                <w:tcPr>
                                  <w:tcW w:w="5062" w:type="dxa"/>
                                  <w:shd w:val="clear" w:color="auto" w:fill="auto"/>
                                </w:tcPr>
                                <w:p w14:paraId="6EA46308" w14:textId="77777777" w:rsidR="002A4137" w:rsidRPr="009E4711" w:rsidRDefault="002A4137" w:rsidP="00B31086">
                                  <w:pPr>
                                    <w:spacing w:line="276" w:lineRule="auto"/>
                                    <w:rPr>
                                      <w:b w:val="0"/>
                                      <w:bCs w:val="0"/>
                                    </w:rPr>
                                  </w:pPr>
                                </w:p>
                              </w:tc>
                              <w:tc>
                                <w:tcPr>
                                  <w:tcW w:w="5318" w:type="dxa"/>
                                </w:tcPr>
                                <w:p w14:paraId="33780EFC" w14:textId="77777777" w:rsidR="002A4137" w:rsidRPr="009E4711" w:rsidRDefault="002A4137" w:rsidP="00B31086">
                                  <w:pPr>
                                    <w:spacing w:line="276" w:lineRule="auto"/>
                                    <w:rPr>
                                      <w:b w:val="0"/>
                                      <w:bCs w:val="0"/>
                                    </w:rPr>
                                  </w:pPr>
                                </w:p>
                              </w:tc>
                            </w:tr>
                            <w:tr w:rsidR="002A4137" w:rsidRPr="00B31086" w14:paraId="13BBB843" w14:textId="77777777" w:rsidTr="0079185E">
                              <w:tc>
                                <w:tcPr>
                                  <w:tcW w:w="5062" w:type="dxa"/>
                                  <w:shd w:val="clear" w:color="auto" w:fill="auto"/>
                                </w:tcPr>
                                <w:p w14:paraId="7D996C4E" w14:textId="77777777" w:rsidR="002A4137" w:rsidRPr="009E4711" w:rsidRDefault="002A4137" w:rsidP="00B31086">
                                  <w:pPr>
                                    <w:spacing w:line="276" w:lineRule="auto"/>
                                    <w:rPr>
                                      <w:b w:val="0"/>
                                      <w:bCs w:val="0"/>
                                    </w:rPr>
                                  </w:pPr>
                                </w:p>
                              </w:tc>
                              <w:tc>
                                <w:tcPr>
                                  <w:tcW w:w="5318" w:type="dxa"/>
                                </w:tcPr>
                                <w:p w14:paraId="01DCEEA4" w14:textId="77777777" w:rsidR="002A4137" w:rsidRPr="009E4711" w:rsidRDefault="002A4137" w:rsidP="00B31086">
                                  <w:pPr>
                                    <w:spacing w:line="276" w:lineRule="auto"/>
                                    <w:rPr>
                                      <w:b w:val="0"/>
                                      <w:bCs w:val="0"/>
                                    </w:rPr>
                                  </w:pPr>
                                </w:p>
                              </w:tc>
                            </w:tr>
                            <w:tr w:rsidR="002A4137" w:rsidRPr="00B31086" w14:paraId="0F734832" w14:textId="77777777" w:rsidTr="0079185E">
                              <w:tc>
                                <w:tcPr>
                                  <w:tcW w:w="5062" w:type="dxa"/>
                                  <w:shd w:val="clear" w:color="auto" w:fill="auto"/>
                                </w:tcPr>
                                <w:p w14:paraId="23989C0A" w14:textId="77777777" w:rsidR="002A4137" w:rsidRPr="009E4711" w:rsidRDefault="002A4137" w:rsidP="00B31086">
                                  <w:pPr>
                                    <w:spacing w:line="276" w:lineRule="auto"/>
                                    <w:rPr>
                                      <w:b w:val="0"/>
                                      <w:bCs w:val="0"/>
                                    </w:rPr>
                                  </w:pPr>
                                </w:p>
                              </w:tc>
                              <w:tc>
                                <w:tcPr>
                                  <w:tcW w:w="5318" w:type="dxa"/>
                                </w:tcPr>
                                <w:p w14:paraId="30A6F0DE" w14:textId="77777777" w:rsidR="002A4137" w:rsidRPr="009E4711" w:rsidRDefault="002A4137" w:rsidP="00B31086">
                                  <w:pPr>
                                    <w:spacing w:line="276" w:lineRule="auto"/>
                                    <w:rPr>
                                      <w:b w:val="0"/>
                                      <w:bCs w:val="0"/>
                                    </w:rPr>
                                  </w:pPr>
                                </w:p>
                              </w:tc>
                            </w:tr>
                            <w:tr w:rsidR="002A4137" w:rsidRPr="00B31086" w14:paraId="30BC1B03" w14:textId="77777777" w:rsidTr="0079185E">
                              <w:tc>
                                <w:tcPr>
                                  <w:tcW w:w="5062" w:type="dxa"/>
                                  <w:shd w:val="clear" w:color="auto" w:fill="auto"/>
                                </w:tcPr>
                                <w:p w14:paraId="54A56DF2" w14:textId="77777777" w:rsidR="002A4137" w:rsidRPr="009E4711" w:rsidRDefault="002A4137" w:rsidP="00B31086">
                                  <w:pPr>
                                    <w:spacing w:line="276" w:lineRule="auto"/>
                                    <w:rPr>
                                      <w:b w:val="0"/>
                                      <w:bCs w:val="0"/>
                                    </w:rPr>
                                  </w:pPr>
                                </w:p>
                              </w:tc>
                              <w:tc>
                                <w:tcPr>
                                  <w:tcW w:w="5318" w:type="dxa"/>
                                </w:tcPr>
                                <w:p w14:paraId="6977B733" w14:textId="77777777" w:rsidR="002A4137" w:rsidRPr="009E4711" w:rsidRDefault="002A4137" w:rsidP="00B31086">
                                  <w:pPr>
                                    <w:spacing w:line="276" w:lineRule="auto"/>
                                    <w:rPr>
                                      <w:b w:val="0"/>
                                      <w:bCs w:val="0"/>
                                    </w:rPr>
                                  </w:pPr>
                                </w:p>
                              </w:tc>
                            </w:tr>
                            <w:tr w:rsidR="002A4137" w:rsidRPr="00B31086" w14:paraId="5DFD357A" w14:textId="77777777" w:rsidTr="0079185E">
                              <w:tc>
                                <w:tcPr>
                                  <w:tcW w:w="5062" w:type="dxa"/>
                                  <w:shd w:val="clear" w:color="auto" w:fill="auto"/>
                                </w:tcPr>
                                <w:p w14:paraId="3B6502C1" w14:textId="77777777" w:rsidR="002A4137" w:rsidRPr="009E4711" w:rsidRDefault="002A4137" w:rsidP="00B31086">
                                  <w:pPr>
                                    <w:spacing w:line="276" w:lineRule="auto"/>
                                    <w:rPr>
                                      <w:b w:val="0"/>
                                      <w:bCs w:val="0"/>
                                    </w:rPr>
                                  </w:pPr>
                                </w:p>
                              </w:tc>
                              <w:tc>
                                <w:tcPr>
                                  <w:tcW w:w="5318" w:type="dxa"/>
                                </w:tcPr>
                                <w:p w14:paraId="2D277696" w14:textId="77777777" w:rsidR="002A4137" w:rsidRPr="009E4711" w:rsidRDefault="002A4137" w:rsidP="00B31086">
                                  <w:pPr>
                                    <w:spacing w:line="276" w:lineRule="auto"/>
                                    <w:rPr>
                                      <w:b w:val="0"/>
                                      <w:bCs w:val="0"/>
                                    </w:rPr>
                                  </w:pPr>
                                </w:p>
                              </w:tc>
                            </w:tr>
                            <w:tr w:rsidR="002A4137" w:rsidRPr="00B31086" w14:paraId="7E05C7C6" w14:textId="77777777" w:rsidTr="0079185E">
                              <w:tc>
                                <w:tcPr>
                                  <w:tcW w:w="5062" w:type="dxa"/>
                                  <w:shd w:val="clear" w:color="auto" w:fill="auto"/>
                                </w:tcPr>
                                <w:p w14:paraId="55F9731E" w14:textId="77777777" w:rsidR="002A4137" w:rsidRPr="009E4711" w:rsidRDefault="002A4137" w:rsidP="00B31086">
                                  <w:pPr>
                                    <w:spacing w:line="276" w:lineRule="auto"/>
                                    <w:rPr>
                                      <w:b w:val="0"/>
                                      <w:bCs w:val="0"/>
                                    </w:rPr>
                                  </w:pPr>
                                </w:p>
                              </w:tc>
                              <w:tc>
                                <w:tcPr>
                                  <w:tcW w:w="5318" w:type="dxa"/>
                                </w:tcPr>
                                <w:p w14:paraId="5DC23205" w14:textId="77777777" w:rsidR="002A4137" w:rsidRPr="009E4711" w:rsidRDefault="002A4137" w:rsidP="00B31086">
                                  <w:pPr>
                                    <w:spacing w:line="276" w:lineRule="auto"/>
                                    <w:rPr>
                                      <w:b w:val="0"/>
                                      <w:bCs w:val="0"/>
                                    </w:rPr>
                                  </w:pPr>
                                </w:p>
                              </w:tc>
                            </w:tr>
                            <w:tr w:rsidR="002A4137" w:rsidRPr="00B31086" w14:paraId="260568E8" w14:textId="77777777" w:rsidTr="0079185E">
                              <w:tc>
                                <w:tcPr>
                                  <w:tcW w:w="5062" w:type="dxa"/>
                                  <w:shd w:val="clear" w:color="auto" w:fill="auto"/>
                                </w:tcPr>
                                <w:p w14:paraId="3ECDEE97" w14:textId="77777777" w:rsidR="002A4137" w:rsidRPr="009E4711" w:rsidRDefault="002A4137" w:rsidP="00B31086">
                                  <w:pPr>
                                    <w:spacing w:line="276" w:lineRule="auto"/>
                                    <w:rPr>
                                      <w:b w:val="0"/>
                                      <w:bCs w:val="0"/>
                                    </w:rPr>
                                  </w:pPr>
                                </w:p>
                              </w:tc>
                              <w:tc>
                                <w:tcPr>
                                  <w:tcW w:w="5318" w:type="dxa"/>
                                </w:tcPr>
                                <w:p w14:paraId="7D46F3D7" w14:textId="77777777" w:rsidR="002A4137" w:rsidRPr="009E4711" w:rsidRDefault="002A4137" w:rsidP="00B31086">
                                  <w:pPr>
                                    <w:spacing w:line="276" w:lineRule="auto"/>
                                    <w:rPr>
                                      <w:b w:val="0"/>
                                      <w:bCs w:val="0"/>
                                    </w:rPr>
                                  </w:pPr>
                                </w:p>
                              </w:tc>
                            </w:tr>
                            <w:tr w:rsidR="002A4137" w:rsidRPr="00B31086" w14:paraId="27B9C385" w14:textId="77777777" w:rsidTr="0079185E">
                              <w:tc>
                                <w:tcPr>
                                  <w:tcW w:w="5062" w:type="dxa"/>
                                  <w:shd w:val="clear" w:color="auto" w:fill="auto"/>
                                </w:tcPr>
                                <w:p w14:paraId="3896520A" w14:textId="77777777" w:rsidR="002A4137" w:rsidRPr="009E4711" w:rsidRDefault="002A4137" w:rsidP="00B31086">
                                  <w:pPr>
                                    <w:spacing w:line="276" w:lineRule="auto"/>
                                    <w:rPr>
                                      <w:b w:val="0"/>
                                      <w:bCs w:val="0"/>
                                    </w:rPr>
                                  </w:pPr>
                                </w:p>
                              </w:tc>
                              <w:tc>
                                <w:tcPr>
                                  <w:tcW w:w="5318" w:type="dxa"/>
                                </w:tcPr>
                                <w:p w14:paraId="79D62797" w14:textId="77777777" w:rsidR="002A4137" w:rsidRPr="009E4711" w:rsidRDefault="002A4137" w:rsidP="00B31086">
                                  <w:pPr>
                                    <w:spacing w:line="276" w:lineRule="auto"/>
                                    <w:rPr>
                                      <w:b w:val="0"/>
                                      <w:bCs w:val="0"/>
                                    </w:rPr>
                                  </w:pPr>
                                </w:p>
                              </w:tc>
                            </w:tr>
                            <w:tr w:rsidR="002A4137" w:rsidRPr="00B31086" w14:paraId="1EE1A2AC" w14:textId="77777777" w:rsidTr="0079185E">
                              <w:tc>
                                <w:tcPr>
                                  <w:tcW w:w="5062" w:type="dxa"/>
                                  <w:shd w:val="clear" w:color="auto" w:fill="auto"/>
                                </w:tcPr>
                                <w:p w14:paraId="1C8E7BF1" w14:textId="77777777" w:rsidR="002A4137" w:rsidRPr="009E4711" w:rsidRDefault="002A4137" w:rsidP="00B31086">
                                  <w:pPr>
                                    <w:spacing w:line="276" w:lineRule="auto"/>
                                    <w:rPr>
                                      <w:b w:val="0"/>
                                      <w:bCs w:val="0"/>
                                    </w:rPr>
                                  </w:pPr>
                                </w:p>
                              </w:tc>
                              <w:tc>
                                <w:tcPr>
                                  <w:tcW w:w="5318" w:type="dxa"/>
                                </w:tcPr>
                                <w:p w14:paraId="21358FFD" w14:textId="77777777" w:rsidR="002A4137" w:rsidRPr="009E4711" w:rsidRDefault="002A4137" w:rsidP="00B31086">
                                  <w:pPr>
                                    <w:spacing w:line="276" w:lineRule="auto"/>
                                    <w:rPr>
                                      <w:b w:val="0"/>
                                      <w:bCs w:val="0"/>
                                    </w:rPr>
                                  </w:pPr>
                                </w:p>
                              </w:tc>
                            </w:tr>
                            <w:tr w:rsidR="002A4137" w:rsidRPr="00B31086" w14:paraId="73B7D702" w14:textId="77777777" w:rsidTr="0079185E">
                              <w:tc>
                                <w:tcPr>
                                  <w:tcW w:w="5062" w:type="dxa"/>
                                  <w:shd w:val="clear" w:color="auto" w:fill="auto"/>
                                </w:tcPr>
                                <w:p w14:paraId="512A5815" w14:textId="77777777" w:rsidR="002A4137" w:rsidRPr="009E4711" w:rsidRDefault="002A4137" w:rsidP="00B31086">
                                  <w:pPr>
                                    <w:spacing w:line="276" w:lineRule="auto"/>
                                    <w:rPr>
                                      <w:b w:val="0"/>
                                      <w:bCs w:val="0"/>
                                    </w:rPr>
                                  </w:pPr>
                                </w:p>
                              </w:tc>
                              <w:tc>
                                <w:tcPr>
                                  <w:tcW w:w="5318" w:type="dxa"/>
                                </w:tcPr>
                                <w:p w14:paraId="6081EEED" w14:textId="77777777" w:rsidR="002A4137" w:rsidRPr="009E4711" w:rsidRDefault="002A4137" w:rsidP="00B31086">
                                  <w:pPr>
                                    <w:spacing w:line="276" w:lineRule="auto"/>
                                    <w:rPr>
                                      <w:b w:val="0"/>
                                      <w:bCs w:val="0"/>
                                    </w:rPr>
                                  </w:pPr>
                                </w:p>
                              </w:tc>
                            </w:tr>
                            <w:tr w:rsidR="002A4137" w:rsidRPr="00B31086" w14:paraId="2C63978C" w14:textId="77777777" w:rsidTr="0079185E">
                              <w:tc>
                                <w:tcPr>
                                  <w:tcW w:w="5062" w:type="dxa"/>
                                  <w:shd w:val="clear" w:color="auto" w:fill="auto"/>
                                </w:tcPr>
                                <w:p w14:paraId="6EC04A8E" w14:textId="77777777" w:rsidR="002A4137" w:rsidRPr="009E4711" w:rsidRDefault="002A4137" w:rsidP="00B31086">
                                  <w:pPr>
                                    <w:spacing w:line="276" w:lineRule="auto"/>
                                    <w:rPr>
                                      <w:b w:val="0"/>
                                      <w:bCs w:val="0"/>
                                    </w:rPr>
                                  </w:pPr>
                                </w:p>
                              </w:tc>
                              <w:tc>
                                <w:tcPr>
                                  <w:tcW w:w="5318" w:type="dxa"/>
                                </w:tcPr>
                                <w:p w14:paraId="61F919E7" w14:textId="77777777" w:rsidR="002A4137" w:rsidRPr="009E4711" w:rsidRDefault="002A4137" w:rsidP="00B31086">
                                  <w:pPr>
                                    <w:spacing w:line="276" w:lineRule="auto"/>
                                    <w:rPr>
                                      <w:b w:val="0"/>
                                      <w:bCs w:val="0"/>
                                    </w:rPr>
                                  </w:pPr>
                                </w:p>
                              </w:tc>
                            </w:tr>
                            <w:tr w:rsidR="002A4137" w:rsidRPr="00B31086" w14:paraId="70E9A896" w14:textId="77777777" w:rsidTr="0079185E">
                              <w:tc>
                                <w:tcPr>
                                  <w:tcW w:w="5062" w:type="dxa"/>
                                  <w:shd w:val="clear" w:color="auto" w:fill="auto"/>
                                </w:tcPr>
                                <w:p w14:paraId="03B9AD88" w14:textId="77777777" w:rsidR="002A4137" w:rsidRPr="009E4711" w:rsidRDefault="002A4137" w:rsidP="00B31086">
                                  <w:pPr>
                                    <w:spacing w:line="276" w:lineRule="auto"/>
                                    <w:rPr>
                                      <w:b w:val="0"/>
                                      <w:bCs w:val="0"/>
                                    </w:rPr>
                                  </w:pPr>
                                </w:p>
                              </w:tc>
                              <w:tc>
                                <w:tcPr>
                                  <w:tcW w:w="5318" w:type="dxa"/>
                                </w:tcPr>
                                <w:p w14:paraId="0542DB74" w14:textId="77777777" w:rsidR="002A4137" w:rsidRPr="009E4711" w:rsidRDefault="002A4137" w:rsidP="00B31086">
                                  <w:pPr>
                                    <w:spacing w:line="276" w:lineRule="auto"/>
                                    <w:rPr>
                                      <w:b w:val="0"/>
                                      <w:bCs w:val="0"/>
                                    </w:rPr>
                                  </w:pPr>
                                </w:p>
                              </w:tc>
                            </w:tr>
                            <w:tr w:rsidR="002A4137" w:rsidRPr="00B31086" w14:paraId="58625D4D" w14:textId="77777777" w:rsidTr="0079185E">
                              <w:tc>
                                <w:tcPr>
                                  <w:tcW w:w="5062" w:type="dxa"/>
                                  <w:shd w:val="clear" w:color="auto" w:fill="auto"/>
                                </w:tcPr>
                                <w:p w14:paraId="4EF56C37" w14:textId="77777777" w:rsidR="002A4137" w:rsidRPr="009E4711" w:rsidRDefault="002A4137" w:rsidP="00B31086">
                                  <w:pPr>
                                    <w:spacing w:line="276" w:lineRule="auto"/>
                                    <w:rPr>
                                      <w:b w:val="0"/>
                                      <w:bCs w:val="0"/>
                                    </w:rPr>
                                  </w:pPr>
                                </w:p>
                              </w:tc>
                              <w:tc>
                                <w:tcPr>
                                  <w:tcW w:w="5318" w:type="dxa"/>
                                </w:tcPr>
                                <w:p w14:paraId="38455F36" w14:textId="77777777" w:rsidR="002A4137" w:rsidRPr="009E4711" w:rsidRDefault="002A4137" w:rsidP="00B31086">
                                  <w:pPr>
                                    <w:spacing w:line="276" w:lineRule="auto"/>
                                    <w:rPr>
                                      <w:b w:val="0"/>
                                      <w:bCs w:val="0"/>
                                    </w:rPr>
                                  </w:pPr>
                                </w:p>
                              </w:tc>
                            </w:tr>
                            <w:tr w:rsidR="002A4137" w:rsidRPr="00B31086" w14:paraId="78671B3A" w14:textId="77777777" w:rsidTr="0079185E">
                              <w:tc>
                                <w:tcPr>
                                  <w:tcW w:w="5062" w:type="dxa"/>
                                  <w:shd w:val="clear" w:color="auto" w:fill="auto"/>
                                </w:tcPr>
                                <w:p w14:paraId="50A24623" w14:textId="77777777" w:rsidR="002A4137" w:rsidRPr="009E4711" w:rsidRDefault="002A4137" w:rsidP="00B31086">
                                  <w:pPr>
                                    <w:spacing w:line="276" w:lineRule="auto"/>
                                    <w:rPr>
                                      <w:b w:val="0"/>
                                      <w:bCs w:val="0"/>
                                    </w:rPr>
                                  </w:pPr>
                                </w:p>
                              </w:tc>
                              <w:tc>
                                <w:tcPr>
                                  <w:tcW w:w="5318" w:type="dxa"/>
                                </w:tcPr>
                                <w:p w14:paraId="7C698D85" w14:textId="77777777" w:rsidR="002A4137" w:rsidRPr="009E4711" w:rsidRDefault="002A4137" w:rsidP="00B31086">
                                  <w:pPr>
                                    <w:spacing w:line="276" w:lineRule="auto"/>
                                    <w:rPr>
                                      <w:b w:val="0"/>
                                      <w:bCs w:val="0"/>
                                    </w:rPr>
                                  </w:pPr>
                                </w:p>
                              </w:tc>
                            </w:tr>
                            <w:tr w:rsidR="002A4137" w:rsidRPr="00B31086" w14:paraId="6715D1B4" w14:textId="77777777" w:rsidTr="0079185E">
                              <w:tc>
                                <w:tcPr>
                                  <w:tcW w:w="5062" w:type="dxa"/>
                                  <w:shd w:val="clear" w:color="auto" w:fill="auto"/>
                                </w:tcPr>
                                <w:p w14:paraId="268C8046" w14:textId="77777777" w:rsidR="002A4137" w:rsidRPr="009E4711" w:rsidRDefault="002A4137" w:rsidP="00B31086">
                                  <w:pPr>
                                    <w:spacing w:line="276" w:lineRule="auto"/>
                                    <w:rPr>
                                      <w:b w:val="0"/>
                                      <w:bCs w:val="0"/>
                                    </w:rPr>
                                  </w:pPr>
                                </w:p>
                              </w:tc>
                              <w:tc>
                                <w:tcPr>
                                  <w:tcW w:w="5318" w:type="dxa"/>
                                </w:tcPr>
                                <w:p w14:paraId="7721CF2C" w14:textId="77777777" w:rsidR="002A4137" w:rsidRPr="009E4711" w:rsidRDefault="002A4137" w:rsidP="00B31086">
                                  <w:pPr>
                                    <w:spacing w:line="276" w:lineRule="auto"/>
                                    <w:rPr>
                                      <w:b w:val="0"/>
                                      <w:bCs w:val="0"/>
                                    </w:rPr>
                                  </w:pPr>
                                </w:p>
                              </w:tc>
                            </w:tr>
                            <w:tr w:rsidR="002A4137" w:rsidRPr="00B31086" w14:paraId="1463C8F6" w14:textId="77777777" w:rsidTr="0079185E">
                              <w:tc>
                                <w:tcPr>
                                  <w:tcW w:w="5062" w:type="dxa"/>
                                  <w:shd w:val="clear" w:color="auto" w:fill="auto"/>
                                </w:tcPr>
                                <w:p w14:paraId="4B1AD702" w14:textId="77777777" w:rsidR="002A4137" w:rsidRPr="009E4711" w:rsidRDefault="002A4137" w:rsidP="00B31086">
                                  <w:pPr>
                                    <w:spacing w:line="276" w:lineRule="auto"/>
                                    <w:rPr>
                                      <w:b w:val="0"/>
                                      <w:bCs w:val="0"/>
                                    </w:rPr>
                                  </w:pPr>
                                </w:p>
                              </w:tc>
                              <w:tc>
                                <w:tcPr>
                                  <w:tcW w:w="5318" w:type="dxa"/>
                                </w:tcPr>
                                <w:p w14:paraId="5FB741CA" w14:textId="77777777" w:rsidR="002A4137" w:rsidRPr="009E4711" w:rsidRDefault="002A4137" w:rsidP="00B31086">
                                  <w:pPr>
                                    <w:spacing w:line="276" w:lineRule="auto"/>
                                    <w:rPr>
                                      <w:b w:val="0"/>
                                      <w:bCs w:val="0"/>
                                    </w:rPr>
                                  </w:pPr>
                                </w:p>
                              </w:tc>
                            </w:tr>
                            <w:tr w:rsidR="002A4137" w:rsidRPr="00B31086" w14:paraId="26D4B330" w14:textId="77777777" w:rsidTr="0079185E">
                              <w:tc>
                                <w:tcPr>
                                  <w:tcW w:w="5062" w:type="dxa"/>
                                  <w:shd w:val="clear" w:color="auto" w:fill="auto"/>
                                </w:tcPr>
                                <w:p w14:paraId="53215265" w14:textId="77777777" w:rsidR="002A4137" w:rsidRPr="009E4711" w:rsidRDefault="002A4137" w:rsidP="00B31086">
                                  <w:pPr>
                                    <w:spacing w:line="276" w:lineRule="auto"/>
                                    <w:rPr>
                                      <w:b w:val="0"/>
                                      <w:bCs w:val="0"/>
                                    </w:rPr>
                                  </w:pPr>
                                </w:p>
                              </w:tc>
                              <w:tc>
                                <w:tcPr>
                                  <w:tcW w:w="5318" w:type="dxa"/>
                                </w:tcPr>
                                <w:p w14:paraId="4062BC0A" w14:textId="77777777" w:rsidR="002A4137" w:rsidRPr="009E4711" w:rsidRDefault="002A4137" w:rsidP="00B31086">
                                  <w:pPr>
                                    <w:spacing w:line="276" w:lineRule="auto"/>
                                    <w:rPr>
                                      <w:b w:val="0"/>
                                      <w:bCs w:val="0"/>
                                    </w:rPr>
                                  </w:pPr>
                                </w:p>
                              </w:tc>
                            </w:tr>
                            <w:tr w:rsidR="002A4137" w:rsidRPr="00B31086" w14:paraId="23E35412" w14:textId="77777777" w:rsidTr="0079185E">
                              <w:tc>
                                <w:tcPr>
                                  <w:tcW w:w="5062" w:type="dxa"/>
                                  <w:shd w:val="clear" w:color="auto" w:fill="auto"/>
                                </w:tcPr>
                                <w:p w14:paraId="48EAECF6" w14:textId="77777777" w:rsidR="002A4137" w:rsidRPr="009E4711" w:rsidRDefault="002A4137" w:rsidP="00B31086">
                                  <w:pPr>
                                    <w:spacing w:line="276" w:lineRule="auto"/>
                                    <w:rPr>
                                      <w:b w:val="0"/>
                                      <w:bCs w:val="0"/>
                                    </w:rPr>
                                  </w:pPr>
                                </w:p>
                              </w:tc>
                              <w:tc>
                                <w:tcPr>
                                  <w:tcW w:w="5318" w:type="dxa"/>
                                </w:tcPr>
                                <w:p w14:paraId="77917FDE" w14:textId="77777777" w:rsidR="002A4137" w:rsidRPr="009E4711" w:rsidRDefault="002A4137" w:rsidP="00B31086">
                                  <w:pPr>
                                    <w:spacing w:line="276" w:lineRule="auto"/>
                                    <w:rPr>
                                      <w:b w:val="0"/>
                                      <w:bCs w:val="0"/>
                                    </w:rPr>
                                  </w:pPr>
                                </w:p>
                              </w:tc>
                            </w:tr>
                            <w:tr w:rsidR="002A4137" w:rsidRPr="00B31086" w14:paraId="0B024739" w14:textId="77777777" w:rsidTr="0079185E">
                              <w:tc>
                                <w:tcPr>
                                  <w:tcW w:w="5062" w:type="dxa"/>
                                  <w:shd w:val="clear" w:color="auto" w:fill="auto"/>
                                </w:tcPr>
                                <w:p w14:paraId="631D0A15" w14:textId="77777777" w:rsidR="002A4137" w:rsidRPr="009E4711" w:rsidRDefault="002A4137" w:rsidP="00B31086">
                                  <w:pPr>
                                    <w:spacing w:line="276" w:lineRule="auto"/>
                                    <w:rPr>
                                      <w:b w:val="0"/>
                                      <w:bCs w:val="0"/>
                                    </w:rPr>
                                  </w:pPr>
                                </w:p>
                              </w:tc>
                              <w:tc>
                                <w:tcPr>
                                  <w:tcW w:w="5318" w:type="dxa"/>
                                </w:tcPr>
                                <w:p w14:paraId="6C18B5C5" w14:textId="77777777" w:rsidR="002A4137" w:rsidRPr="009E4711" w:rsidRDefault="002A4137" w:rsidP="00B31086">
                                  <w:pPr>
                                    <w:spacing w:line="276" w:lineRule="auto"/>
                                    <w:rPr>
                                      <w:b w:val="0"/>
                                      <w:bCs w:val="0"/>
                                    </w:rPr>
                                  </w:pPr>
                                </w:p>
                              </w:tc>
                            </w:tr>
                            <w:tr w:rsidR="002A4137" w:rsidRPr="00B31086" w14:paraId="66F1D08E" w14:textId="77777777" w:rsidTr="0079185E">
                              <w:tc>
                                <w:tcPr>
                                  <w:tcW w:w="5062" w:type="dxa"/>
                                  <w:shd w:val="clear" w:color="auto" w:fill="auto"/>
                                </w:tcPr>
                                <w:p w14:paraId="71730489" w14:textId="77777777" w:rsidR="002A4137" w:rsidRPr="009E4711" w:rsidRDefault="002A4137" w:rsidP="00B31086">
                                  <w:pPr>
                                    <w:spacing w:line="276" w:lineRule="auto"/>
                                    <w:rPr>
                                      <w:b w:val="0"/>
                                      <w:bCs w:val="0"/>
                                    </w:rPr>
                                  </w:pPr>
                                </w:p>
                              </w:tc>
                              <w:tc>
                                <w:tcPr>
                                  <w:tcW w:w="5318" w:type="dxa"/>
                                </w:tcPr>
                                <w:p w14:paraId="6481E9C3" w14:textId="77777777" w:rsidR="002A4137" w:rsidRPr="009E4711" w:rsidRDefault="002A4137" w:rsidP="00B31086">
                                  <w:pPr>
                                    <w:spacing w:line="276" w:lineRule="auto"/>
                                    <w:rPr>
                                      <w:b w:val="0"/>
                                      <w:bCs w:val="0"/>
                                    </w:rPr>
                                  </w:pPr>
                                </w:p>
                              </w:tc>
                            </w:tr>
                          </w:tbl>
                          <w:p w14:paraId="65DAB4F2" w14:textId="77777777" w:rsidR="002A4137" w:rsidRPr="00B31086" w:rsidRDefault="002A4137" w:rsidP="00063C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2pt;margin-top:4pt;width:518.05pt;height:757.9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CC1DC7F" w14:textId="77777777" w:rsidTr="0092781A">
                        <w:tc>
                          <w:tcPr>
                            <w:tcW w:w="10380" w:type="dxa"/>
                            <w:gridSpan w:val="2"/>
                            <w:shd w:val="clear" w:color="auto" w:fill="auto"/>
                          </w:tcPr>
                          <w:p w14:paraId="02968739" w14:textId="77777777" w:rsidR="002A4137" w:rsidRPr="005369BA" w:rsidRDefault="002A4137" w:rsidP="0092781A">
                            <w:pPr>
                              <w:spacing w:line="276" w:lineRule="auto"/>
                              <w:ind w:right="422"/>
                              <w:jc w:val="both"/>
                              <w:rPr>
                                <w:b w:val="0"/>
                                <w:sz w:val="21"/>
                                <w:szCs w:val="21"/>
                              </w:rPr>
                            </w:pPr>
                            <w:r w:rsidRPr="00302DF4">
                              <w:rPr>
                                <w:sz w:val="21"/>
                                <w:szCs w:val="21"/>
                                <w:u w:val="single"/>
                              </w:rPr>
                              <w:t>Câu 1.</w:t>
                            </w:r>
                            <w:r w:rsidRPr="005369BA">
                              <w:rPr>
                                <w:b w:val="0"/>
                                <w:sz w:val="21"/>
                                <w:szCs w:val="21"/>
                              </w:rPr>
                              <w:t xml:space="preserve"> Lực Lo – ren – xơ là </w:t>
                            </w:r>
                          </w:p>
                          <w:p w14:paraId="63CE39AC" w14:textId="77777777" w:rsidR="002A4137" w:rsidRPr="005369BA" w:rsidRDefault="002A4137" w:rsidP="0092781A">
                            <w:pPr>
                              <w:spacing w:line="276" w:lineRule="auto"/>
                              <w:ind w:right="422"/>
                              <w:jc w:val="both"/>
                              <w:rPr>
                                <w:b w:val="0"/>
                                <w:sz w:val="21"/>
                                <w:szCs w:val="21"/>
                              </w:rPr>
                            </w:pPr>
                            <w:r w:rsidRPr="005369BA">
                              <w:rPr>
                                <w:b w:val="0"/>
                                <w:sz w:val="21"/>
                                <w:szCs w:val="21"/>
                              </w:rPr>
                              <w:t>A. lực Trái Đất tác dụng lên vật.</w:t>
                            </w:r>
                            <w:r w:rsidRPr="005369BA">
                              <w:rPr>
                                <w:b w:val="0"/>
                                <w:sz w:val="21"/>
                                <w:szCs w:val="21"/>
                              </w:rPr>
                              <w:tab/>
                            </w:r>
                            <w:r w:rsidRPr="005369BA">
                              <w:rPr>
                                <w:b w:val="0"/>
                                <w:sz w:val="21"/>
                                <w:szCs w:val="21"/>
                              </w:rPr>
                              <w:tab/>
                            </w:r>
                            <w:r w:rsidRPr="005369BA">
                              <w:rPr>
                                <w:b w:val="0"/>
                                <w:sz w:val="21"/>
                                <w:szCs w:val="21"/>
                              </w:rPr>
                              <w:tab/>
                              <w:t>B. lực điện tác dụng lên điện tích.</w:t>
                            </w:r>
                          </w:p>
                          <w:p w14:paraId="79875C84" w14:textId="5DF9B71A" w:rsidR="002A4137" w:rsidRPr="005369BA" w:rsidRDefault="002A4137" w:rsidP="0092781A">
                            <w:pPr>
                              <w:spacing w:line="276" w:lineRule="auto"/>
                              <w:ind w:right="422"/>
                              <w:jc w:val="both"/>
                              <w:rPr>
                                <w:b w:val="0"/>
                                <w:sz w:val="21"/>
                                <w:szCs w:val="21"/>
                              </w:rPr>
                            </w:pPr>
                            <w:r w:rsidRPr="005369BA">
                              <w:rPr>
                                <w:b w:val="0"/>
                                <w:sz w:val="21"/>
                                <w:szCs w:val="21"/>
                              </w:rPr>
                              <w:t>C. lực từ tác dụng lên dòng điện.</w:t>
                            </w:r>
                            <w:r w:rsidRPr="005369BA">
                              <w:rPr>
                                <w:b w:val="0"/>
                                <w:sz w:val="21"/>
                                <w:szCs w:val="21"/>
                              </w:rPr>
                              <w:tab/>
                            </w:r>
                            <w:r w:rsidRPr="005369BA">
                              <w:rPr>
                                <w:b w:val="0"/>
                                <w:sz w:val="21"/>
                                <w:szCs w:val="21"/>
                              </w:rPr>
                              <w:tab/>
                            </w:r>
                            <w:r>
                              <w:rPr>
                                <w:b w:val="0"/>
                                <w:sz w:val="21"/>
                                <w:szCs w:val="21"/>
                              </w:rPr>
                              <w:t xml:space="preserve">. </w:t>
                            </w:r>
                            <w:r>
                              <w:rPr>
                                <w:b w:val="0"/>
                                <w:sz w:val="21"/>
                                <w:szCs w:val="21"/>
                                <w:lang w:val="vi-VN"/>
                              </w:rPr>
                              <w:t xml:space="preserve">            </w:t>
                            </w:r>
                            <w:r w:rsidRPr="005369BA">
                              <w:rPr>
                                <w:b w:val="0"/>
                                <w:color w:val="0000FF"/>
                                <w:sz w:val="21"/>
                                <w:szCs w:val="21"/>
                              </w:rPr>
                              <w:t>D. lực từ tác dụng lên điện tích chuyển động trong từ trường.</w:t>
                            </w:r>
                          </w:p>
                          <w:p w14:paraId="58F52D69" w14:textId="77777777" w:rsidR="002A4137" w:rsidRPr="005369BA"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2</w:t>
                            </w:r>
                            <w:r w:rsidRPr="00302DF4">
                              <w:rPr>
                                <w:sz w:val="21"/>
                                <w:szCs w:val="21"/>
                                <w:u w:val="single"/>
                              </w:rPr>
                              <w:t>.</w:t>
                            </w:r>
                            <w:r w:rsidRPr="005369BA">
                              <w:rPr>
                                <w:b w:val="0"/>
                                <w:sz w:val="21"/>
                                <w:szCs w:val="21"/>
                              </w:rPr>
                              <w:t xml:space="preserve"> Phương của lực Lo – ren – xơ không có đực điểm</w:t>
                            </w:r>
                          </w:p>
                          <w:p w14:paraId="50DBFFEB" w14:textId="77777777" w:rsidR="002A4137" w:rsidRPr="005369BA" w:rsidRDefault="002A4137" w:rsidP="0092781A">
                            <w:pPr>
                              <w:spacing w:line="276" w:lineRule="auto"/>
                              <w:ind w:right="422"/>
                              <w:jc w:val="both"/>
                              <w:rPr>
                                <w:b w:val="0"/>
                                <w:sz w:val="21"/>
                                <w:szCs w:val="21"/>
                              </w:rPr>
                            </w:pPr>
                            <w:r w:rsidRPr="005369BA">
                              <w:rPr>
                                <w:b w:val="0"/>
                                <w:sz w:val="21"/>
                                <w:szCs w:val="21"/>
                              </w:rPr>
                              <w:t>A. vuông góc với véc tơ vận tốc của điện tích.</w:t>
                            </w:r>
                            <w:r w:rsidRPr="005369BA">
                              <w:rPr>
                                <w:b w:val="0"/>
                                <w:sz w:val="21"/>
                                <w:szCs w:val="21"/>
                              </w:rPr>
                              <w:tab/>
                            </w:r>
                            <w:r w:rsidRPr="005369BA">
                              <w:rPr>
                                <w:b w:val="0"/>
                                <w:sz w:val="21"/>
                                <w:szCs w:val="21"/>
                              </w:rPr>
                              <w:tab/>
                            </w:r>
                            <w:r w:rsidRPr="005369BA">
                              <w:rPr>
                                <w:b w:val="0"/>
                                <w:sz w:val="21"/>
                                <w:szCs w:val="21"/>
                              </w:rPr>
                              <w:tab/>
                            </w:r>
                            <w:r w:rsidRPr="005369BA">
                              <w:rPr>
                                <w:b w:val="0"/>
                                <w:sz w:val="21"/>
                                <w:szCs w:val="21"/>
                              </w:rPr>
                              <w:tab/>
                              <w:t>B. vuông góc với véc tơ cảm ứng từ.</w:t>
                            </w:r>
                          </w:p>
                          <w:p w14:paraId="1C761FE4" w14:textId="77777777" w:rsidR="002A4137" w:rsidRDefault="002A4137" w:rsidP="0092781A">
                            <w:pPr>
                              <w:spacing w:line="276" w:lineRule="auto"/>
                              <w:ind w:right="422"/>
                              <w:jc w:val="both"/>
                              <w:rPr>
                                <w:b w:val="0"/>
                                <w:sz w:val="21"/>
                                <w:szCs w:val="21"/>
                              </w:rPr>
                            </w:pPr>
                            <w:r w:rsidRPr="005369BA">
                              <w:rPr>
                                <w:b w:val="0"/>
                                <w:sz w:val="21"/>
                                <w:szCs w:val="21"/>
                              </w:rPr>
                              <w:t>C. vuông góc với mặt phẳng chứa véc tơ vận tốc và véc tơ cảm ứng từ.</w:t>
                            </w:r>
                            <w:r w:rsidRPr="005369BA">
                              <w:rPr>
                                <w:b w:val="0"/>
                                <w:sz w:val="21"/>
                                <w:szCs w:val="21"/>
                              </w:rPr>
                              <w:tab/>
                            </w:r>
                          </w:p>
                          <w:p w14:paraId="22F5ADFE" w14:textId="4FF2460C" w:rsidR="002A4137" w:rsidRPr="005369BA" w:rsidRDefault="002A4137" w:rsidP="0092781A">
                            <w:pPr>
                              <w:spacing w:line="276" w:lineRule="auto"/>
                              <w:ind w:right="422"/>
                              <w:jc w:val="both"/>
                              <w:rPr>
                                <w:b w:val="0"/>
                                <w:sz w:val="21"/>
                                <w:szCs w:val="21"/>
                              </w:rPr>
                            </w:pPr>
                            <w:r w:rsidRPr="005369BA">
                              <w:rPr>
                                <w:b w:val="0"/>
                                <w:color w:val="0000FF"/>
                                <w:sz w:val="21"/>
                                <w:szCs w:val="21"/>
                              </w:rPr>
                              <w:t>D. vuông góc với mặt phẳng thẳng đứng.</w:t>
                            </w:r>
                          </w:p>
                          <w:p w14:paraId="1F6996DD" w14:textId="77777777" w:rsidR="002A4137"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3</w:t>
                            </w:r>
                            <w:r w:rsidRPr="00302DF4">
                              <w:rPr>
                                <w:sz w:val="21"/>
                                <w:szCs w:val="21"/>
                                <w:u w:val="single"/>
                              </w:rPr>
                              <w:t>.</w:t>
                            </w:r>
                            <w:r w:rsidRPr="005369BA">
                              <w:rPr>
                                <w:b w:val="0"/>
                                <w:sz w:val="21"/>
                                <w:szCs w:val="21"/>
                              </w:rPr>
                              <w:t xml:space="preserve"> Độ lớn của lực Lo</w:t>
                            </w:r>
                            <w:r>
                              <w:rPr>
                                <w:b w:val="0"/>
                                <w:sz w:val="21"/>
                                <w:szCs w:val="21"/>
                              </w:rPr>
                              <w:t xml:space="preserve"> – ren – xơ không phụ thuộc vào</w:t>
                            </w:r>
                            <w:r>
                              <w:rPr>
                                <w:b w:val="0"/>
                                <w:sz w:val="21"/>
                                <w:szCs w:val="21"/>
                              </w:rPr>
                              <w:tab/>
                            </w:r>
                            <w:r>
                              <w:rPr>
                                <w:b w:val="0"/>
                                <w:sz w:val="21"/>
                                <w:szCs w:val="21"/>
                              </w:rPr>
                              <w:tab/>
                            </w:r>
                            <w:r>
                              <w:rPr>
                                <w:b w:val="0"/>
                                <w:sz w:val="21"/>
                                <w:szCs w:val="21"/>
                              </w:rPr>
                              <w:tab/>
                            </w:r>
                          </w:p>
                          <w:p w14:paraId="50C16EC5" w14:textId="27C34B84" w:rsidR="002A4137" w:rsidRDefault="002A4137" w:rsidP="0092781A">
                            <w:pPr>
                              <w:spacing w:line="276" w:lineRule="auto"/>
                              <w:ind w:right="422"/>
                              <w:jc w:val="both"/>
                              <w:rPr>
                                <w:b w:val="0"/>
                                <w:sz w:val="21"/>
                                <w:szCs w:val="21"/>
                              </w:rPr>
                            </w:pPr>
                            <w:r w:rsidRPr="005369BA">
                              <w:rPr>
                                <w:b w:val="0"/>
                                <w:sz w:val="21"/>
                                <w:szCs w:val="21"/>
                              </w:rPr>
                              <w:t>A. giá trị của điện tích.</w:t>
                            </w:r>
                            <w:r w:rsidRPr="005369BA">
                              <w:rPr>
                                <w:b w:val="0"/>
                                <w:sz w:val="21"/>
                                <w:szCs w:val="21"/>
                              </w:rPr>
                              <w:tab/>
                            </w:r>
                            <w:r w:rsidRPr="005369BA">
                              <w:rPr>
                                <w:b w:val="0"/>
                                <w:sz w:val="21"/>
                                <w:szCs w:val="21"/>
                              </w:rPr>
                              <w:tab/>
                              <w:t>B. độ lớn vận tốc của điện tích.</w:t>
                            </w:r>
                            <w:r>
                              <w:rPr>
                                <w:b w:val="0"/>
                                <w:sz w:val="21"/>
                                <w:szCs w:val="21"/>
                              </w:rPr>
                              <w:tab/>
                            </w:r>
                            <w:r>
                              <w:rPr>
                                <w:b w:val="0"/>
                                <w:sz w:val="21"/>
                                <w:szCs w:val="21"/>
                              </w:rPr>
                              <w:tab/>
                            </w:r>
                          </w:p>
                          <w:p w14:paraId="70409458" w14:textId="30CD584E" w:rsidR="002A4137" w:rsidRPr="005369BA" w:rsidRDefault="002A4137" w:rsidP="0092781A">
                            <w:pPr>
                              <w:spacing w:line="276" w:lineRule="auto"/>
                              <w:ind w:right="422"/>
                              <w:jc w:val="both"/>
                              <w:rPr>
                                <w:b w:val="0"/>
                                <w:sz w:val="21"/>
                                <w:szCs w:val="21"/>
                              </w:rPr>
                            </w:pPr>
                            <w:r w:rsidRPr="005369BA">
                              <w:rPr>
                                <w:b w:val="0"/>
                                <w:sz w:val="21"/>
                                <w:szCs w:val="21"/>
                              </w:rPr>
                              <w:t>C. độ lớn cảm ứng từ.</w:t>
                            </w:r>
                            <w:r w:rsidRPr="005369BA">
                              <w:rPr>
                                <w:b w:val="0"/>
                                <w:sz w:val="21"/>
                                <w:szCs w:val="21"/>
                              </w:rPr>
                              <w:tab/>
                            </w:r>
                            <w:r w:rsidRPr="005369BA">
                              <w:rPr>
                                <w:b w:val="0"/>
                                <w:sz w:val="21"/>
                                <w:szCs w:val="21"/>
                              </w:rPr>
                              <w:tab/>
                            </w:r>
                            <w:r w:rsidRPr="005369BA">
                              <w:rPr>
                                <w:b w:val="0"/>
                                <w:color w:val="0000FF"/>
                                <w:sz w:val="21"/>
                                <w:szCs w:val="21"/>
                              </w:rPr>
                              <w:t>D. khối lượng của điện tích.</w:t>
                            </w:r>
                          </w:p>
                          <w:p w14:paraId="7887EFD2" w14:textId="77777777" w:rsidR="002A4137" w:rsidRPr="005369BA"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4</w:t>
                            </w:r>
                            <w:r w:rsidRPr="00302DF4">
                              <w:rPr>
                                <w:sz w:val="21"/>
                                <w:szCs w:val="21"/>
                                <w:u w:val="single"/>
                              </w:rPr>
                              <w:t>.</w:t>
                            </w:r>
                            <w:r w:rsidRPr="005369BA">
                              <w:rPr>
                                <w:b w:val="0"/>
                                <w:sz w:val="21"/>
                                <w:szCs w:val="21"/>
                              </w:rPr>
                              <w:t xml:space="preserve"> Trong một từ trường có chiều từ trong ra ngoài, một điện tích âm chuyển đồng theo phương ngang chiều từ trái sang phải. Nó chịu lực Lo – ren – xơ có chiều</w:t>
                            </w:r>
                          </w:p>
                          <w:p w14:paraId="2889C9F7" w14:textId="0C5D3C58" w:rsidR="002A4137" w:rsidRDefault="002A4137" w:rsidP="0092781A">
                            <w:pPr>
                              <w:spacing w:line="276" w:lineRule="auto"/>
                              <w:ind w:right="7"/>
                              <w:jc w:val="both"/>
                              <w:rPr>
                                <w:b w:val="0"/>
                                <w:sz w:val="21"/>
                                <w:szCs w:val="21"/>
                              </w:rPr>
                            </w:pPr>
                            <w:r w:rsidRPr="005369BA">
                              <w:rPr>
                                <w:b w:val="0"/>
                                <w:color w:val="0000FF"/>
                                <w:sz w:val="21"/>
                                <w:szCs w:val="21"/>
                              </w:rPr>
                              <w:t>A. từ dưới lên trên.</w:t>
                            </w:r>
                            <w:r w:rsidRPr="005369BA">
                              <w:rPr>
                                <w:b w:val="0"/>
                                <w:color w:val="0000FF"/>
                                <w:sz w:val="21"/>
                                <w:szCs w:val="21"/>
                              </w:rPr>
                              <w:tab/>
                            </w:r>
                            <w:r>
                              <w:rPr>
                                <w:b w:val="0"/>
                                <w:color w:val="0000FF"/>
                                <w:sz w:val="21"/>
                                <w:szCs w:val="21"/>
                              </w:rPr>
                              <w:t xml:space="preserve"> </w:t>
                            </w:r>
                            <w:r>
                              <w:rPr>
                                <w:b w:val="0"/>
                                <w:color w:val="0000FF"/>
                                <w:sz w:val="21"/>
                                <w:szCs w:val="21"/>
                                <w:lang w:val="vi-VN"/>
                              </w:rPr>
                              <w:t xml:space="preserve">        </w:t>
                            </w:r>
                            <w:r w:rsidRPr="005369BA">
                              <w:rPr>
                                <w:b w:val="0"/>
                                <w:sz w:val="21"/>
                                <w:szCs w:val="21"/>
                              </w:rPr>
                              <w:t>B. từ trên xuống dưới.</w:t>
                            </w:r>
                            <w:r>
                              <w:rPr>
                                <w:b w:val="0"/>
                                <w:sz w:val="21"/>
                                <w:szCs w:val="21"/>
                              </w:rPr>
                              <w:tab/>
                            </w:r>
                            <w:r>
                              <w:rPr>
                                <w:b w:val="0"/>
                                <w:sz w:val="21"/>
                                <w:szCs w:val="21"/>
                              </w:rPr>
                              <w:tab/>
                            </w:r>
                          </w:p>
                          <w:p w14:paraId="1208553C" w14:textId="3FDFE6A3" w:rsidR="002A4137" w:rsidRPr="005369BA" w:rsidRDefault="002A4137" w:rsidP="0092781A">
                            <w:pPr>
                              <w:spacing w:line="276" w:lineRule="auto"/>
                              <w:ind w:right="7"/>
                              <w:jc w:val="both"/>
                              <w:rPr>
                                <w:b w:val="0"/>
                                <w:sz w:val="21"/>
                                <w:szCs w:val="21"/>
                              </w:rPr>
                            </w:pPr>
                            <w:r>
                              <w:rPr>
                                <w:b w:val="0"/>
                                <w:sz w:val="21"/>
                                <w:szCs w:val="21"/>
                              </w:rPr>
                              <w:t>C. từ trong ra ngoài.</w:t>
                            </w:r>
                            <w:r>
                              <w:rPr>
                                <w:b w:val="0"/>
                                <w:sz w:val="21"/>
                                <w:szCs w:val="21"/>
                              </w:rPr>
                              <w:tab/>
                              <w:t xml:space="preserve">         </w:t>
                            </w:r>
                            <w:r w:rsidRPr="005369BA">
                              <w:rPr>
                                <w:b w:val="0"/>
                                <w:sz w:val="21"/>
                                <w:szCs w:val="21"/>
                              </w:rPr>
                              <w:t>D. từ trái sang phải.</w:t>
                            </w:r>
                          </w:p>
                          <w:p w14:paraId="64BAA1B5" w14:textId="77777777" w:rsidR="002A4137" w:rsidRPr="005369BA" w:rsidRDefault="002A4137" w:rsidP="0092781A">
                            <w:pPr>
                              <w:spacing w:line="276" w:lineRule="auto"/>
                              <w:ind w:right="422"/>
                              <w:jc w:val="both"/>
                              <w:rPr>
                                <w:b w:val="0"/>
                                <w:sz w:val="21"/>
                                <w:szCs w:val="21"/>
                              </w:rPr>
                            </w:pPr>
                            <w:r w:rsidRPr="00302DF4">
                              <w:rPr>
                                <w:sz w:val="21"/>
                                <w:szCs w:val="21"/>
                                <w:u w:val="single"/>
                              </w:rPr>
                              <w:t xml:space="preserve">Câu </w:t>
                            </w:r>
                            <w:r>
                              <w:rPr>
                                <w:sz w:val="21"/>
                                <w:szCs w:val="21"/>
                                <w:u w:val="single"/>
                              </w:rPr>
                              <w:t>5</w:t>
                            </w:r>
                            <w:r w:rsidRPr="00302DF4">
                              <w:rPr>
                                <w:sz w:val="21"/>
                                <w:szCs w:val="21"/>
                                <w:u w:val="single"/>
                              </w:rPr>
                              <w:t>.</w:t>
                            </w:r>
                            <w:r w:rsidRPr="005369BA">
                              <w:rPr>
                                <w:b w:val="0"/>
                                <w:sz w:val="21"/>
                                <w:szCs w:val="21"/>
                              </w:rPr>
                              <w:t xml:space="preserve"> Khi vận độ lớn của cảm ứng từ và độ lớn của vận tốc điện tích  cùng tăng 2 lần thì độ lớn lực Lo – ren – xơ</w:t>
                            </w:r>
                          </w:p>
                          <w:p w14:paraId="66DA7E75" w14:textId="77777777" w:rsidR="002A4137" w:rsidRPr="005369BA" w:rsidRDefault="002A4137" w:rsidP="0092781A">
                            <w:pPr>
                              <w:spacing w:line="276" w:lineRule="auto"/>
                              <w:ind w:right="422"/>
                              <w:jc w:val="both"/>
                              <w:rPr>
                                <w:b w:val="0"/>
                                <w:sz w:val="21"/>
                                <w:szCs w:val="21"/>
                              </w:rPr>
                            </w:pPr>
                            <w:r w:rsidRPr="005369BA">
                              <w:rPr>
                                <w:b w:val="0"/>
                                <w:sz w:val="21"/>
                                <w:szCs w:val="21"/>
                              </w:rPr>
                              <w:t>A. tăng 4 lần.</w:t>
                            </w:r>
                            <w:r w:rsidRPr="005369BA">
                              <w:rPr>
                                <w:b w:val="0"/>
                                <w:sz w:val="21"/>
                                <w:szCs w:val="21"/>
                              </w:rPr>
                              <w:tab/>
                            </w:r>
                            <w:r w:rsidRPr="005369BA">
                              <w:rPr>
                                <w:b w:val="0"/>
                                <w:sz w:val="21"/>
                                <w:szCs w:val="21"/>
                              </w:rPr>
                              <w:tab/>
                              <w:t>B. tăng 2 lần.</w:t>
                            </w:r>
                            <w:r w:rsidRPr="005369BA">
                              <w:rPr>
                                <w:b w:val="0"/>
                                <w:sz w:val="21"/>
                                <w:szCs w:val="21"/>
                              </w:rPr>
                              <w:tab/>
                            </w:r>
                            <w:r w:rsidRPr="005369BA">
                              <w:rPr>
                                <w:b w:val="0"/>
                                <w:sz w:val="21"/>
                                <w:szCs w:val="21"/>
                              </w:rPr>
                              <w:tab/>
                              <w:t>C. không đổi.</w:t>
                            </w:r>
                            <w:r w:rsidRPr="005369BA">
                              <w:rPr>
                                <w:b w:val="0"/>
                                <w:sz w:val="21"/>
                                <w:szCs w:val="21"/>
                              </w:rPr>
                              <w:tab/>
                            </w:r>
                            <w:r w:rsidRPr="005369BA">
                              <w:rPr>
                                <w:b w:val="0"/>
                                <w:sz w:val="21"/>
                                <w:szCs w:val="21"/>
                              </w:rPr>
                              <w:tab/>
                            </w:r>
                            <w:r>
                              <w:rPr>
                                <w:b w:val="0"/>
                                <w:sz w:val="21"/>
                                <w:szCs w:val="21"/>
                              </w:rPr>
                              <w:t>D. giảm 2 lần.</w:t>
                            </w:r>
                          </w:p>
                          <w:p w14:paraId="1881080E"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6</w:t>
                            </w:r>
                            <w:r w:rsidRPr="00302DF4">
                              <w:rPr>
                                <w:sz w:val="21"/>
                                <w:szCs w:val="21"/>
                                <w:u w:val="single"/>
                              </w:rPr>
                              <w:t>.</w:t>
                            </w:r>
                            <w:r w:rsidRPr="005369BA">
                              <w:rPr>
                                <w:b w:val="0"/>
                                <w:sz w:val="21"/>
                                <w:szCs w:val="21"/>
                              </w:rPr>
                              <w:t xml:space="preserve"> Một điện tích chuyển động tròn đều dưới tác dụng của lực Lo – ren – xơ, bán kính quỹ đạo của điện tích không phụ thuộc vào</w:t>
                            </w:r>
                            <w:r>
                              <w:rPr>
                                <w:b w:val="0"/>
                                <w:sz w:val="21"/>
                                <w:szCs w:val="21"/>
                              </w:rPr>
                              <w:tab/>
                            </w:r>
                            <w:r>
                              <w:rPr>
                                <w:b w:val="0"/>
                                <w:sz w:val="21"/>
                                <w:szCs w:val="21"/>
                              </w:rPr>
                              <w:tab/>
                            </w:r>
                            <w:r>
                              <w:rPr>
                                <w:b w:val="0"/>
                                <w:sz w:val="21"/>
                                <w:szCs w:val="21"/>
                              </w:rPr>
                              <w:tab/>
                            </w:r>
                            <w:r>
                              <w:rPr>
                                <w:b w:val="0"/>
                                <w:sz w:val="21"/>
                                <w:szCs w:val="21"/>
                              </w:rPr>
                              <w:tab/>
                            </w:r>
                          </w:p>
                          <w:p w14:paraId="1D6BA2AC" w14:textId="454C60B3" w:rsidR="002A4137" w:rsidRDefault="002A4137" w:rsidP="0092781A">
                            <w:pPr>
                              <w:spacing w:line="276" w:lineRule="auto"/>
                              <w:ind w:right="7"/>
                              <w:jc w:val="both"/>
                              <w:rPr>
                                <w:b w:val="0"/>
                                <w:sz w:val="21"/>
                                <w:szCs w:val="21"/>
                              </w:rPr>
                            </w:pPr>
                            <w:r w:rsidRPr="005369BA">
                              <w:rPr>
                                <w:b w:val="0"/>
                                <w:sz w:val="21"/>
                                <w:szCs w:val="21"/>
                              </w:rPr>
                              <w:t>A. khối lượng của điện tích.</w:t>
                            </w:r>
                            <w:r w:rsidRPr="005369BA">
                              <w:rPr>
                                <w:b w:val="0"/>
                                <w:sz w:val="21"/>
                                <w:szCs w:val="21"/>
                              </w:rPr>
                              <w:tab/>
                            </w:r>
                            <w:r w:rsidRPr="005369BA">
                              <w:rPr>
                                <w:b w:val="0"/>
                                <w:sz w:val="21"/>
                                <w:szCs w:val="21"/>
                              </w:rPr>
                              <w:tab/>
                              <w:t>B. vận tốc của điện tích.</w:t>
                            </w:r>
                            <w:r>
                              <w:rPr>
                                <w:b w:val="0"/>
                                <w:sz w:val="21"/>
                                <w:szCs w:val="21"/>
                              </w:rPr>
                              <w:tab/>
                            </w:r>
                            <w:r>
                              <w:rPr>
                                <w:b w:val="0"/>
                                <w:sz w:val="21"/>
                                <w:szCs w:val="21"/>
                              </w:rPr>
                              <w:tab/>
                            </w:r>
                            <w:r>
                              <w:rPr>
                                <w:b w:val="0"/>
                                <w:sz w:val="21"/>
                                <w:szCs w:val="21"/>
                              </w:rPr>
                              <w:tab/>
                            </w:r>
                          </w:p>
                          <w:p w14:paraId="0F3350BE" w14:textId="291ECB57" w:rsidR="002A4137" w:rsidRPr="005369BA" w:rsidRDefault="002A4137" w:rsidP="0092781A">
                            <w:pPr>
                              <w:spacing w:line="276" w:lineRule="auto"/>
                              <w:ind w:right="422"/>
                              <w:jc w:val="both"/>
                              <w:rPr>
                                <w:b w:val="0"/>
                                <w:sz w:val="21"/>
                                <w:szCs w:val="21"/>
                              </w:rPr>
                            </w:pPr>
                            <w:r w:rsidRPr="005369BA">
                              <w:rPr>
                                <w:b w:val="0"/>
                                <w:sz w:val="21"/>
                                <w:szCs w:val="21"/>
                              </w:rPr>
                              <w:t>C. giá trị độ lớn của điện tích.</w:t>
                            </w:r>
                            <w:r w:rsidRPr="005369BA">
                              <w:rPr>
                                <w:b w:val="0"/>
                                <w:sz w:val="21"/>
                                <w:szCs w:val="21"/>
                              </w:rPr>
                              <w:tab/>
                            </w:r>
                            <w:r w:rsidRPr="005369BA">
                              <w:rPr>
                                <w:b w:val="0"/>
                                <w:sz w:val="21"/>
                                <w:szCs w:val="21"/>
                              </w:rPr>
                              <w:tab/>
                            </w:r>
                            <w:r w:rsidRPr="005369BA">
                              <w:rPr>
                                <w:b w:val="0"/>
                                <w:color w:val="0000FF"/>
                                <w:sz w:val="21"/>
                                <w:szCs w:val="21"/>
                              </w:rPr>
                              <w:t>D. kích thước của điện tích.</w:t>
                            </w:r>
                          </w:p>
                          <w:p w14:paraId="3EAD31DC" w14:textId="77777777" w:rsidR="002A4137" w:rsidRPr="005369BA" w:rsidRDefault="002A4137" w:rsidP="0092781A">
                            <w:pPr>
                              <w:tabs>
                                <w:tab w:val="left" w:pos="10490"/>
                              </w:tabs>
                              <w:spacing w:line="276" w:lineRule="auto"/>
                              <w:ind w:right="7"/>
                              <w:jc w:val="both"/>
                              <w:rPr>
                                <w:b w:val="0"/>
                                <w:sz w:val="21"/>
                                <w:szCs w:val="21"/>
                              </w:rPr>
                            </w:pPr>
                            <w:r w:rsidRPr="00302DF4">
                              <w:rPr>
                                <w:sz w:val="21"/>
                                <w:szCs w:val="21"/>
                                <w:u w:val="single"/>
                              </w:rPr>
                              <w:t xml:space="preserve">Câu </w:t>
                            </w:r>
                            <w:r>
                              <w:rPr>
                                <w:sz w:val="21"/>
                                <w:szCs w:val="21"/>
                                <w:u w:val="single"/>
                              </w:rPr>
                              <w:t>7</w:t>
                            </w:r>
                            <w:r w:rsidRPr="00302DF4">
                              <w:rPr>
                                <w:sz w:val="21"/>
                                <w:szCs w:val="21"/>
                                <w:u w:val="single"/>
                              </w:rPr>
                              <w:t>.</w:t>
                            </w:r>
                            <w:r w:rsidRPr="005369BA">
                              <w:rPr>
                                <w:b w:val="0"/>
                                <w:sz w:val="21"/>
                                <w:szCs w:val="21"/>
                              </w:rPr>
                              <w:t xml:space="preserve"> Một điện tích chuyển động tròn đều dưới tác dụng của lực Lo – ren – xơ, khi vận tốc của điện tích và độ lớn cảm ứng từ cùng tăng 2 lần thì bán kính quỹ đạo của điện tích</w:t>
                            </w:r>
                          </w:p>
                          <w:p w14:paraId="155E9E8A" w14:textId="77777777" w:rsidR="002A4137" w:rsidRPr="005369BA" w:rsidRDefault="002A4137" w:rsidP="0092781A">
                            <w:pPr>
                              <w:spacing w:line="276" w:lineRule="auto"/>
                              <w:ind w:right="422"/>
                              <w:jc w:val="both"/>
                              <w:rPr>
                                <w:b w:val="0"/>
                                <w:sz w:val="21"/>
                                <w:szCs w:val="21"/>
                              </w:rPr>
                            </w:pPr>
                            <w:r w:rsidRPr="005369BA">
                              <w:rPr>
                                <w:b w:val="0"/>
                                <w:sz w:val="21"/>
                                <w:szCs w:val="21"/>
                              </w:rPr>
                              <w:t>A. tăng 4 lần.</w:t>
                            </w:r>
                            <w:r w:rsidRPr="005369BA">
                              <w:rPr>
                                <w:b w:val="0"/>
                                <w:sz w:val="21"/>
                                <w:szCs w:val="21"/>
                              </w:rPr>
                              <w:tab/>
                            </w:r>
                            <w:r w:rsidRPr="005369BA">
                              <w:rPr>
                                <w:b w:val="0"/>
                                <w:sz w:val="21"/>
                                <w:szCs w:val="21"/>
                              </w:rPr>
                              <w:tab/>
                              <w:t>B. tăng 2 lần.</w:t>
                            </w:r>
                            <w:r w:rsidRPr="005369BA">
                              <w:rPr>
                                <w:b w:val="0"/>
                                <w:sz w:val="21"/>
                                <w:szCs w:val="21"/>
                              </w:rPr>
                              <w:tab/>
                            </w:r>
                            <w:r w:rsidRPr="005369BA">
                              <w:rPr>
                                <w:b w:val="0"/>
                                <w:sz w:val="21"/>
                                <w:szCs w:val="21"/>
                              </w:rPr>
                              <w:tab/>
                            </w:r>
                            <w:r w:rsidRPr="005369BA">
                              <w:rPr>
                                <w:b w:val="0"/>
                                <w:color w:val="0000FF"/>
                                <w:sz w:val="21"/>
                                <w:szCs w:val="21"/>
                              </w:rPr>
                              <w:t>C. không đổi.</w:t>
                            </w:r>
                            <w:r w:rsidRPr="005369BA">
                              <w:rPr>
                                <w:b w:val="0"/>
                                <w:color w:val="0000FF"/>
                                <w:sz w:val="21"/>
                                <w:szCs w:val="21"/>
                              </w:rPr>
                              <w:tab/>
                            </w:r>
                            <w:r w:rsidRPr="005369BA">
                              <w:rPr>
                                <w:b w:val="0"/>
                                <w:sz w:val="21"/>
                                <w:szCs w:val="21"/>
                              </w:rPr>
                              <w:tab/>
                              <w:t>D. giảm 2 lần.</w:t>
                            </w:r>
                          </w:p>
                          <w:p w14:paraId="69F4D0E6"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8</w:t>
                            </w:r>
                            <w:r w:rsidRPr="00302DF4">
                              <w:rPr>
                                <w:sz w:val="21"/>
                                <w:szCs w:val="21"/>
                                <w:u w:val="single"/>
                              </w:rPr>
                              <w:t>.</w:t>
                            </w:r>
                            <w:r w:rsidRPr="005369BA">
                              <w:rPr>
                                <w:b w:val="0"/>
                                <w:sz w:val="21"/>
                                <w:szCs w:val="21"/>
                              </w:rPr>
                              <w:t xml:space="preserve"> Một điện tích có độ lớn 10 μC bay với vận tốc 10</w:t>
                            </w:r>
                            <w:r w:rsidRPr="005369BA">
                              <w:rPr>
                                <w:b w:val="0"/>
                                <w:sz w:val="21"/>
                                <w:szCs w:val="21"/>
                                <w:vertAlign w:val="superscript"/>
                              </w:rPr>
                              <w:t>5</w:t>
                            </w:r>
                            <w:r w:rsidRPr="005369BA">
                              <w:rPr>
                                <w:b w:val="0"/>
                                <w:sz w:val="21"/>
                                <w:szCs w:val="21"/>
                              </w:rPr>
                              <w:t xml:space="preserve"> m/s vuông góc với các đường sức vào một từ trường đều có độ lớn cảm ứng từ bằng 1 T. Độ lớn lực Lo – ren – xơ tác dụng lên điện tích là</w:t>
                            </w:r>
                          </w:p>
                          <w:p w14:paraId="460B686F" w14:textId="77777777" w:rsidR="002A4137" w:rsidRDefault="002A4137" w:rsidP="0092781A">
                            <w:pPr>
                              <w:spacing w:line="276" w:lineRule="auto"/>
                              <w:ind w:right="7"/>
                              <w:jc w:val="both"/>
                              <w:rPr>
                                <w:b w:val="0"/>
                                <w:sz w:val="21"/>
                                <w:szCs w:val="21"/>
                              </w:rPr>
                            </w:pPr>
                            <w:r w:rsidRPr="005369BA">
                              <w:rPr>
                                <w:b w:val="0"/>
                                <w:color w:val="0000FF"/>
                                <w:sz w:val="21"/>
                                <w:szCs w:val="21"/>
                              </w:rPr>
                              <w:t xml:space="preserve">A. 1 N. </w:t>
                            </w:r>
                            <w:r w:rsidRPr="005369BA">
                              <w:rPr>
                                <w:b w:val="0"/>
                                <w:color w:val="0000FF"/>
                                <w:sz w:val="21"/>
                                <w:szCs w:val="21"/>
                              </w:rPr>
                              <w:tab/>
                            </w:r>
                            <w:r w:rsidRPr="005369BA">
                              <w:rPr>
                                <w:b w:val="0"/>
                                <w:sz w:val="21"/>
                                <w:szCs w:val="21"/>
                              </w:rPr>
                              <w:tab/>
                              <w:t>B. 10</w:t>
                            </w:r>
                            <w:r w:rsidRPr="005369BA">
                              <w:rPr>
                                <w:b w:val="0"/>
                                <w:sz w:val="21"/>
                                <w:szCs w:val="21"/>
                                <w:vertAlign w:val="superscript"/>
                              </w:rPr>
                              <w:t>4</w:t>
                            </w:r>
                            <w:r>
                              <w:rPr>
                                <w:b w:val="0"/>
                                <w:sz w:val="21"/>
                                <w:szCs w:val="21"/>
                              </w:rPr>
                              <w:t xml:space="preserve"> N.</w:t>
                            </w:r>
                            <w:r>
                              <w:rPr>
                                <w:b w:val="0"/>
                                <w:sz w:val="21"/>
                                <w:szCs w:val="21"/>
                              </w:rPr>
                              <w:tab/>
                            </w:r>
                          </w:p>
                          <w:p w14:paraId="6FFEED4E" w14:textId="1E26800E" w:rsidR="002A4137" w:rsidRPr="005369BA" w:rsidRDefault="002A4137" w:rsidP="0092781A">
                            <w:pPr>
                              <w:spacing w:line="276" w:lineRule="auto"/>
                              <w:ind w:right="7"/>
                              <w:jc w:val="both"/>
                              <w:rPr>
                                <w:b w:val="0"/>
                                <w:sz w:val="21"/>
                                <w:szCs w:val="21"/>
                              </w:rPr>
                            </w:pPr>
                            <w:r>
                              <w:rPr>
                                <w:b w:val="0"/>
                                <w:sz w:val="21"/>
                                <w:szCs w:val="21"/>
                              </w:rPr>
                              <w:t>C. 0,1 N.</w:t>
                            </w:r>
                            <w:r>
                              <w:rPr>
                                <w:b w:val="0"/>
                                <w:sz w:val="21"/>
                                <w:szCs w:val="21"/>
                              </w:rPr>
                              <w:tab/>
                            </w:r>
                            <w:r w:rsidRPr="005369BA">
                              <w:rPr>
                                <w:b w:val="0"/>
                                <w:sz w:val="21"/>
                                <w:szCs w:val="21"/>
                              </w:rPr>
                              <w:t>D. 0 N.</w:t>
                            </w:r>
                          </w:p>
                          <w:p w14:paraId="59FBD943"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rPr>
                              <w:t>9</w:t>
                            </w:r>
                            <w:r w:rsidRPr="00302DF4">
                              <w:rPr>
                                <w:sz w:val="21"/>
                                <w:szCs w:val="21"/>
                                <w:u w:val="single"/>
                              </w:rPr>
                              <w:t>.</w:t>
                            </w:r>
                            <w:r w:rsidRPr="005369BA">
                              <w:rPr>
                                <w:b w:val="0"/>
                                <w:sz w:val="21"/>
                                <w:szCs w:val="21"/>
                              </w:rPr>
                              <w:t xml:space="preserve"> Một electron bay vuông góc với các đường sức vào một từ trường đều độ lớn 100 mT thì chịu một lực Lo – ren – xơ có độ lớn 1,6.10</w:t>
                            </w:r>
                            <w:r w:rsidRPr="005369BA">
                              <w:rPr>
                                <w:b w:val="0"/>
                                <w:sz w:val="21"/>
                                <w:szCs w:val="21"/>
                                <w:vertAlign w:val="superscript"/>
                              </w:rPr>
                              <w:t>-12</w:t>
                            </w:r>
                            <w:r w:rsidRPr="005369BA">
                              <w:rPr>
                                <w:b w:val="0"/>
                                <w:sz w:val="21"/>
                                <w:szCs w:val="21"/>
                              </w:rPr>
                              <w:t xml:space="preserve"> N. Vận tốc của electron là</w:t>
                            </w:r>
                            <w:r>
                              <w:rPr>
                                <w:b w:val="0"/>
                                <w:sz w:val="21"/>
                                <w:szCs w:val="21"/>
                              </w:rPr>
                              <w:tab/>
                            </w:r>
                          </w:p>
                          <w:p w14:paraId="5714B587" w14:textId="77777777" w:rsidR="002A4137" w:rsidRDefault="002A4137" w:rsidP="0092781A">
                            <w:pPr>
                              <w:spacing w:line="276" w:lineRule="auto"/>
                              <w:ind w:right="7"/>
                              <w:jc w:val="both"/>
                              <w:rPr>
                                <w:b w:val="0"/>
                                <w:sz w:val="21"/>
                                <w:szCs w:val="21"/>
                              </w:rPr>
                            </w:pPr>
                            <w:r w:rsidRPr="005369BA">
                              <w:rPr>
                                <w:b w:val="0"/>
                                <w:sz w:val="21"/>
                                <w:szCs w:val="21"/>
                              </w:rPr>
                              <w:t>A. 10</w:t>
                            </w:r>
                            <w:r w:rsidRPr="005369BA">
                              <w:rPr>
                                <w:b w:val="0"/>
                                <w:sz w:val="21"/>
                                <w:szCs w:val="21"/>
                                <w:vertAlign w:val="superscript"/>
                              </w:rPr>
                              <w:t>9</w:t>
                            </w:r>
                            <w:r w:rsidRPr="005369BA">
                              <w:rPr>
                                <w:b w:val="0"/>
                                <w:sz w:val="21"/>
                                <w:szCs w:val="21"/>
                              </w:rPr>
                              <w:t xml:space="preserve"> m/s.</w:t>
                            </w:r>
                            <w:r w:rsidRPr="005369BA">
                              <w:rPr>
                                <w:b w:val="0"/>
                                <w:sz w:val="21"/>
                                <w:szCs w:val="21"/>
                              </w:rPr>
                              <w:tab/>
                            </w:r>
                            <w:r w:rsidRPr="005369BA">
                              <w:rPr>
                                <w:b w:val="0"/>
                                <w:color w:val="0000FF"/>
                                <w:sz w:val="21"/>
                                <w:szCs w:val="21"/>
                              </w:rPr>
                              <w:t>B. 10</w:t>
                            </w:r>
                            <w:r w:rsidRPr="005369BA">
                              <w:rPr>
                                <w:b w:val="0"/>
                                <w:color w:val="0000FF"/>
                                <w:sz w:val="21"/>
                                <w:szCs w:val="21"/>
                                <w:vertAlign w:val="superscript"/>
                              </w:rPr>
                              <w:t>6</w:t>
                            </w:r>
                            <w:r w:rsidRPr="005369BA">
                              <w:rPr>
                                <w:b w:val="0"/>
                                <w:color w:val="0000FF"/>
                                <w:sz w:val="21"/>
                                <w:szCs w:val="21"/>
                              </w:rPr>
                              <w:t xml:space="preserve"> m/s.</w:t>
                            </w:r>
                            <w:r>
                              <w:rPr>
                                <w:b w:val="0"/>
                                <w:sz w:val="21"/>
                                <w:szCs w:val="21"/>
                              </w:rPr>
                              <w:tab/>
                            </w:r>
                          </w:p>
                          <w:p w14:paraId="21E2BCCD" w14:textId="2DCAC5D8" w:rsidR="002A4137" w:rsidRPr="005369BA" w:rsidRDefault="002A4137" w:rsidP="0092781A">
                            <w:pPr>
                              <w:spacing w:line="276" w:lineRule="auto"/>
                              <w:ind w:right="7"/>
                              <w:jc w:val="both"/>
                              <w:rPr>
                                <w:b w:val="0"/>
                                <w:sz w:val="21"/>
                                <w:szCs w:val="21"/>
                              </w:rPr>
                            </w:pPr>
                            <w:r w:rsidRPr="005369BA">
                              <w:rPr>
                                <w:b w:val="0"/>
                                <w:sz w:val="21"/>
                                <w:szCs w:val="21"/>
                              </w:rPr>
                              <w:t>C. 1,6.10</w:t>
                            </w:r>
                            <w:r w:rsidRPr="005369BA">
                              <w:rPr>
                                <w:b w:val="0"/>
                                <w:sz w:val="21"/>
                                <w:szCs w:val="21"/>
                                <w:vertAlign w:val="superscript"/>
                              </w:rPr>
                              <w:t>6</w:t>
                            </w:r>
                            <w:r>
                              <w:rPr>
                                <w:b w:val="0"/>
                                <w:sz w:val="21"/>
                                <w:szCs w:val="21"/>
                              </w:rPr>
                              <w:t xml:space="preserve"> m/s.</w:t>
                            </w:r>
                            <w:r>
                              <w:rPr>
                                <w:b w:val="0"/>
                                <w:sz w:val="21"/>
                                <w:szCs w:val="21"/>
                              </w:rPr>
                              <w:tab/>
                              <w:t xml:space="preserve">      </w:t>
                            </w:r>
                            <w:r w:rsidRPr="005369BA">
                              <w:rPr>
                                <w:b w:val="0"/>
                                <w:sz w:val="21"/>
                                <w:szCs w:val="21"/>
                              </w:rPr>
                              <w:t>D. 1,6.10</w:t>
                            </w:r>
                            <w:r w:rsidRPr="005369BA">
                              <w:rPr>
                                <w:b w:val="0"/>
                                <w:sz w:val="21"/>
                                <w:szCs w:val="21"/>
                                <w:vertAlign w:val="superscript"/>
                              </w:rPr>
                              <w:t>9</w:t>
                            </w:r>
                            <w:r w:rsidRPr="005369BA">
                              <w:rPr>
                                <w:b w:val="0"/>
                                <w:sz w:val="21"/>
                                <w:szCs w:val="21"/>
                              </w:rPr>
                              <w:t xml:space="preserve"> m/s.</w:t>
                            </w:r>
                          </w:p>
                          <w:p w14:paraId="1271DADE"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0</w:t>
                            </w:r>
                            <w:r w:rsidRPr="00302DF4">
                              <w:rPr>
                                <w:sz w:val="21"/>
                                <w:szCs w:val="21"/>
                                <w:u w:val="single"/>
                              </w:rPr>
                              <w:t>.</w:t>
                            </w:r>
                            <w:r w:rsidRPr="005369BA">
                              <w:rPr>
                                <w:b w:val="0"/>
                                <w:sz w:val="21"/>
                                <w:szCs w:val="21"/>
                              </w:rPr>
                              <w:t xml:space="preserve"> Một điện tích 10</w:t>
                            </w:r>
                            <w:r w:rsidRPr="005369BA">
                              <w:rPr>
                                <w:b w:val="0"/>
                                <w:sz w:val="21"/>
                                <w:szCs w:val="21"/>
                                <w:vertAlign w:val="superscript"/>
                              </w:rPr>
                              <w:t>-6</w:t>
                            </w:r>
                            <w:r w:rsidRPr="005369BA">
                              <w:rPr>
                                <w:b w:val="0"/>
                                <w:sz w:val="21"/>
                                <w:szCs w:val="21"/>
                              </w:rPr>
                              <w:t xml:space="preserve"> C bay với vận tốc 10</w:t>
                            </w:r>
                            <w:r w:rsidRPr="005369BA">
                              <w:rPr>
                                <w:b w:val="0"/>
                                <w:sz w:val="21"/>
                                <w:szCs w:val="21"/>
                                <w:vertAlign w:val="superscript"/>
                              </w:rPr>
                              <w:t>4</w:t>
                            </w:r>
                            <w:r w:rsidRPr="005369BA">
                              <w:rPr>
                                <w:b w:val="0"/>
                                <w:sz w:val="21"/>
                                <w:szCs w:val="21"/>
                              </w:rPr>
                              <w:t xml:space="preserve"> m/s  xiên góc 30</w:t>
                            </w:r>
                            <w:r w:rsidRPr="005369BA">
                              <w:rPr>
                                <w:b w:val="0"/>
                                <w:sz w:val="21"/>
                                <w:szCs w:val="21"/>
                                <w:vertAlign w:val="superscript"/>
                              </w:rPr>
                              <w:t xml:space="preserve">0 </w:t>
                            </w:r>
                            <w:r w:rsidRPr="005369BA">
                              <w:rPr>
                                <w:b w:val="0"/>
                                <w:sz w:val="21"/>
                                <w:szCs w:val="21"/>
                              </w:rPr>
                              <w:t xml:space="preserve"> so với các đường sức từ vào một từ trường đều có độ lớn 0,5 T. Độ lớn lực Lo – ren – xơ tác dụng lên điện tích là</w:t>
                            </w:r>
                          </w:p>
                          <w:p w14:paraId="1219BBC5" w14:textId="00452C9E" w:rsidR="002A4137" w:rsidRDefault="002A4137" w:rsidP="0092781A">
                            <w:pPr>
                              <w:spacing w:line="276" w:lineRule="auto"/>
                              <w:ind w:right="422"/>
                              <w:jc w:val="both"/>
                              <w:rPr>
                                <w:b w:val="0"/>
                                <w:sz w:val="21"/>
                                <w:szCs w:val="21"/>
                              </w:rPr>
                            </w:pPr>
                            <w:r w:rsidRPr="005369BA">
                              <w:rPr>
                                <w:b w:val="0"/>
                                <w:color w:val="0000FF"/>
                                <w:sz w:val="21"/>
                                <w:szCs w:val="21"/>
                              </w:rPr>
                              <w:t>A. 2,5 mN.</w:t>
                            </w:r>
                            <w:r w:rsidRPr="005369BA">
                              <w:rPr>
                                <w:b w:val="0"/>
                                <w:color w:val="0000FF"/>
                                <w:sz w:val="21"/>
                                <w:szCs w:val="21"/>
                              </w:rPr>
                              <w:tab/>
                            </w:r>
                            <w:r w:rsidRPr="005369BA">
                              <w:rPr>
                                <w:b w:val="0"/>
                                <w:sz w:val="21"/>
                                <w:szCs w:val="21"/>
                              </w:rPr>
                              <w:t>B. 25</w:t>
                            </w:r>
                            <w:r w:rsidR="00876526" w:rsidRPr="00876526">
                              <w:rPr>
                                <w:b w:val="0"/>
                                <w:noProof/>
                                <w:position w:val="-6"/>
                                <w:sz w:val="21"/>
                                <w:szCs w:val="21"/>
                              </w:rPr>
                              <w:object w:dxaOrig="385" w:dyaOrig="341" w14:anchorId="0426A40D">
                                <v:shape id="_x0000_i1037" type="#_x0000_t75" alt="" style="width:19.5pt;height:17.25pt;mso-width-percent:0;mso-height-percent:0;mso-width-percent:0;mso-height-percent:0" o:ole="">
                                  <v:imagedata r:id="rId61" o:title=""/>
                                </v:shape>
                                <o:OLEObject Type="Embed" ProgID="Equation.3" ShapeID="_x0000_i1037" DrawAspect="Content" ObjectID="_1691512267" r:id="rId63"/>
                              </w:object>
                            </w:r>
                            <w:r w:rsidRPr="005369BA">
                              <w:rPr>
                                <w:b w:val="0"/>
                                <w:sz w:val="21"/>
                                <w:szCs w:val="21"/>
                              </w:rPr>
                              <w:t xml:space="preserve"> mN.</w:t>
                            </w:r>
                            <w:r w:rsidRPr="005369BA">
                              <w:rPr>
                                <w:b w:val="0"/>
                                <w:sz w:val="21"/>
                                <w:szCs w:val="21"/>
                              </w:rPr>
                              <w:tab/>
                            </w:r>
                            <w:r w:rsidRPr="005369BA">
                              <w:rPr>
                                <w:b w:val="0"/>
                                <w:sz w:val="21"/>
                                <w:szCs w:val="21"/>
                              </w:rPr>
                              <w:tab/>
                            </w:r>
                          </w:p>
                          <w:p w14:paraId="34E63AAF" w14:textId="5084CF83" w:rsidR="002A4137" w:rsidRPr="005369BA" w:rsidRDefault="002A4137" w:rsidP="0092781A">
                            <w:pPr>
                              <w:spacing w:line="276" w:lineRule="auto"/>
                              <w:ind w:right="422"/>
                              <w:jc w:val="both"/>
                              <w:rPr>
                                <w:b w:val="0"/>
                                <w:sz w:val="21"/>
                                <w:szCs w:val="21"/>
                              </w:rPr>
                            </w:pPr>
                            <w:r w:rsidRPr="005369BA">
                              <w:rPr>
                                <w:b w:val="0"/>
                                <w:sz w:val="21"/>
                                <w:szCs w:val="21"/>
                              </w:rPr>
                              <w:t>C. 25 N.</w:t>
                            </w:r>
                            <w:r w:rsidRPr="005369BA">
                              <w:rPr>
                                <w:b w:val="0"/>
                                <w:sz w:val="21"/>
                                <w:szCs w:val="21"/>
                              </w:rPr>
                              <w:tab/>
                            </w:r>
                            <w:r w:rsidRPr="005369BA">
                              <w:rPr>
                                <w:b w:val="0"/>
                                <w:sz w:val="21"/>
                                <w:szCs w:val="21"/>
                              </w:rPr>
                              <w:tab/>
                              <w:t>D. 2,5 N.</w:t>
                            </w:r>
                          </w:p>
                          <w:p w14:paraId="7F6622B6"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1</w:t>
                            </w:r>
                            <w:r w:rsidRPr="00302DF4">
                              <w:rPr>
                                <w:sz w:val="21"/>
                                <w:szCs w:val="21"/>
                                <w:u w:val="single"/>
                              </w:rPr>
                              <w:t>.</w:t>
                            </w:r>
                            <w:r w:rsidRPr="005369BA">
                              <w:rPr>
                                <w:b w:val="0"/>
                                <w:sz w:val="21"/>
                                <w:szCs w:val="21"/>
                              </w:rPr>
                              <w:t xml:space="preserve"> Hai điện tích q</w:t>
                            </w:r>
                            <w:r w:rsidRPr="005369BA">
                              <w:rPr>
                                <w:b w:val="0"/>
                                <w:sz w:val="21"/>
                                <w:szCs w:val="21"/>
                                <w:vertAlign w:val="subscript"/>
                              </w:rPr>
                              <w:t>1</w:t>
                            </w:r>
                            <w:r w:rsidRPr="005369BA">
                              <w:rPr>
                                <w:b w:val="0"/>
                                <w:sz w:val="21"/>
                                <w:szCs w:val="21"/>
                              </w:rPr>
                              <w:t xml:space="preserve"> = 10μC và điện tích q</w:t>
                            </w:r>
                            <w:r w:rsidRPr="005369BA">
                              <w:rPr>
                                <w:b w:val="0"/>
                                <w:sz w:val="21"/>
                                <w:szCs w:val="21"/>
                                <w:vertAlign w:val="subscript"/>
                              </w:rPr>
                              <w:t>2</w:t>
                            </w:r>
                            <w:r w:rsidRPr="005369BA">
                              <w:rPr>
                                <w:b w:val="0"/>
                                <w:sz w:val="21"/>
                                <w:szCs w:val="21"/>
                              </w:rPr>
                              <w:t xml:space="preserve"> bay cùng hướng, cùng vận tốc vào một từ trường đều. Lực Lo – ren – xơ tác dụng lần lượt lên q</w:t>
                            </w:r>
                            <w:r w:rsidRPr="005369BA">
                              <w:rPr>
                                <w:b w:val="0"/>
                                <w:sz w:val="21"/>
                                <w:szCs w:val="21"/>
                                <w:vertAlign w:val="subscript"/>
                              </w:rPr>
                              <w:t>1</w:t>
                            </w:r>
                            <w:r w:rsidRPr="005369BA">
                              <w:rPr>
                                <w:b w:val="0"/>
                                <w:sz w:val="21"/>
                                <w:szCs w:val="21"/>
                              </w:rPr>
                              <w:t xml:space="preserve"> và q</w:t>
                            </w:r>
                            <w:r w:rsidRPr="005369BA">
                              <w:rPr>
                                <w:b w:val="0"/>
                                <w:sz w:val="21"/>
                                <w:szCs w:val="21"/>
                                <w:vertAlign w:val="subscript"/>
                              </w:rPr>
                              <w:t>2</w:t>
                            </w:r>
                            <w:r w:rsidRPr="005369BA">
                              <w:rPr>
                                <w:b w:val="0"/>
                                <w:sz w:val="21"/>
                                <w:szCs w:val="21"/>
                              </w:rPr>
                              <w:t xml:space="preserve"> là 2.10</w:t>
                            </w:r>
                            <w:r w:rsidRPr="005369BA">
                              <w:rPr>
                                <w:b w:val="0"/>
                                <w:sz w:val="21"/>
                                <w:szCs w:val="21"/>
                                <w:vertAlign w:val="superscript"/>
                              </w:rPr>
                              <w:t>-8</w:t>
                            </w:r>
                            <w:r w:rsidRPr="005369BA">
                              <w:rPr>
                                <w:b w:val="0"/>
                                <w:sz w:val="21"/>
                                <w:szCs w:val="21"/>
                              </w:rPr>
                              <w:t xml:space="preserve"> N và 5.10</w:t>
                            </w:r>
                            <w:r w:rsidRPr="005369BA">
                              <w:rPr>
                                <w:b w:val="0"/>
                                <w:sz w:val="21"/>
                                <w:szCs w:val="21"/>
                                <w:vertAlign w:val="superscript"/>
                              </w:rPr>
                              <w:t>-8</w:t>
                            </w:r>
                            <w:r w:rsidRPr="005369BA">
                              <w:rPr>
                                <w:b w:val="0"/>
                                <w:sz w:val="21"/>
                                <w:szCs w:val="21"/>
                              </w:rPr>
                              <w:t xml:space="preserve"> N. Độ lớn của điện tích q</w:t>
                            </w:r>
                            <w:r w:rsidRPr="005369BA">
                              <w:rPr>
                                <w:b w:val="0"/>
                                <w:sz w:val="21"/>
                                <w:szCs w:val="21"/>
                                <w:vertAlign w:val="subscript"/>
                              </w:rPr>
                              <w:t>2</w:t>
                            </w:r>
                            <w:r w:rsidRPr="005369BA">
                              <w:rPr>
                                <w:b w:val="0"/>
                                <w:sz w:val="21"/>
                                <w:szCs w:val="21"/>
                              </w:rPr>
                              <w:t xml:space="preserve"> là</w:t>
                            </w:r>
                          </w:p>
                          <w:p w14:paraId="78AD57D7" w14:textId="2D0FC692" w:rsidR="002A4137" w:rsidRDefault="002A4137" w:rsidP="0092781A">
                            <w:pPr>
                              <w:spacing w:line="276" w:lineRule="auto"/>
                              <w:ind w:right="422"/>
                              <w:jc w:val="both"/>
                              <w:rPr>
                                <w:b w:val="0"/>
                                <w:sz w:val="21"/>
                                <w:szCs w:val="21"/>
                              </w:rPr>
                            </w:pPr>
                            <w:r w:rsidRPr="005369BA">
                              <w:rPr>
                                <w:b w:val="0"/>
                                <w:color w:val="0000FF"/>
                                <w:sz w:val="21"/>
                                <w:szCs w:val="21"/>
                              </w:rPr>
                              <w:t>A. 25 μC.</w:t>
                            </w:r>
                            <w:r w:rsidRPr="005369BA">
                              <w:rPr>
                                <w:b w:val="0"/>
                                <w:color w:val="0000FF"/>
                                <w:sz w:val="21"/>
                                <w:szCs w:val="21"/>
                              </w:rPr>
                              <w:tab/>
                            </w:r>
                            <w:r w:rsidRPr="005369BA">
                              <w:rPr>
                                <w:b w:val="0"/>
                                <w:sz w:val="21"/>
                                <w:szCs w:val="21"/>
                              </w:rPr>
                              <w:t>B. 2,5 μC.</w:t>
                            </w:r>
                            <w:r w:rsidRPr="005369BA">
                              <w:rPr>
                                <w:b w:val="0"/>
                                <w:sz w:val="21"/>
                                <w:szCs w:val="21"/>
                              </w:rPr>
                              <w:tab/>
                            </w:r>
                            <w:r w:rsidRPr="005369BA">
                              <w:rPr>
                                <w:b w:val="0"/>
                                <w:sz w:val="21"/>
                                <w:szCs w:val="21"/>
                              </w:rPr>
                              <w:tab/>
                            </w:r>
                          </w:p>
                          <w:p w14:paraId="0C4EA9D7" w14:textId="78CD57C7" w:rsidR="002A4137" w:rsidRPr="005369BA" w:rsidRDefault="002A4137" w:rsidP="0092781A">
                            <w:pPr>
                              <w:spacing w:line="276" w:lineRule="auto"/>
                              <w:ind w:right="422"/>
                              <w:jc w:val="both"/>
                              <w:rPr>
                                <w:b w:val="0"/>
                                <w:sz w:val="21"/>
                                <w:szCs w:val="21"/>
                              </w:rPr>
                            </w:pPr>
                            <w:r w:rsidRPr="005369BA">
                              <w:rPr>
                                <w:b w:val="0"/>
                                <w:sz w:val="21"/>
                                <w:szCs w:val="21"/>
                              </w:rPr>
                              <w:t>C. 4 μC.</w:t>
                            </w:r>
                            <w:r w:rsidRPr="005369BA">
                              <w:rPr>
                                <w:b w:val="0"/>
                                <w:sz w:val="21"/>
                                <w:szCs w:val="21"/>
                              </w:rPr>
                              <w:tab/>
                            </w:r>
                            <w:r w:rsidRPr="005369BA">
                              <w:rPr>
                                <w:b w:val="0"/>
                                <w:sz w:val="21"/>
                                <w:szCs w:val="21"/>
                              </w:rPr>
                              <w:tab/>
                              <w:t>D. 10 μC.</w:t>
                            </w:r>
                          </w:p>
                          <w:p w14:paraId="30483B91" w14:textId="77777777" w:rsidR="002A4137"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2</w:t>
                            </w:r>
                            <w:r w:rsidRPr="00302DF4">
                              <w:rPr>
                                <w:sz w:val="21"/>
                                <w:szCs w:val="21"/>
                                <w:u w:val="single"/>
                              </w:rPr>
                              <w:t>.</w:t>
                            </w:r>
                            <w:r w:rsidRPr="005369BA">
                              <w:rPr>
                                <w:b w:val="0"/>
                                <w:sz w:val="21"/>
                                <w:szCs w:val="21"/>
                              </w:rPr>
                              <w:t xml:space="preserve"> Một điện tích bay vào một từ trường đều với vận tốc 2.10</w:t>
                            </w:r>
                            <w:r w:rsidRPr="005369BA">
                              <w:rPr>
                                <w:b w:val="0"/>
                                <w:sz w:val="21"/>
                                <w:szCs w:val="21"/>
                                <w:vertAlign w:val="superscript"/>
                              </w:rPr>
                              <w:t>5</w:t>
                            </w:r>
                            <w:r w:rsidRPr="005369BA">
                              <w:rPr>
                                <w:b w:val="0"/>
                                <w:sz w:val="21"/>
                                <w:szCs w:val="21"/>
                              </w:rPr>
                              <w:t xml:space="preserve"> m/s thì chịu một lực Lo – ren – xơ có độ lớn là 10 mN. Nếu điện tích đó giữ nguyên hướng và bay với vận tốc 5.10</w:t>
                            </w:r>
                            <w:r w:rsidRPr="005369BA">
                              <w:rPr>
                                <w:b w:val="0"/>
                                <w:sz w:val="21"/>
                                <w:szCs w:val="21"/>
                                <w:vertAlign w:val="superscript"/>
                              </w:rPr>
                              <w:t>5</w:t>
                            </w:r>
                            <w:r w:rsidRPr="005369BA">
                              <w:rPr>
                                <w:b w:val="0"/>
                                <w:sz w:val="21"/>
                                <w:szCs w:val="21"/>
                              </w:rPr>
                              <w:t xml:space="preserve"> m/s vào thì độ lớn lực Lo – ren – xơ tác dụng lên điện tích là</w:t>
                            </w:r>
                          </w:p>
                          <w:p w14:paraId="36B8839C" w14:textId="77777777" w:rsidR="002A4137" w:rsidRDefault="002A4137" w:rsidP="0092781A">
                            <w:pPr>
                              <w:spacing w:line="276" w:lineRule="auto"/>
                              <w:ind w:right="7"/>
                              <w:jc w:val="both"/>
                              <w:rPr>
                                <w:b w:val="0"/>
                                <w:sz w:val="21"/>
                                <w:szCs w:val="21"/>
                              </w:rPr>
                            </w:pPr>
                            <w:r w:rsidRPr="005369BA">
                              <w:rPr>
                                <w:b w:val="0"/>
                                <w:color w:val="0000FF"/>
                                <w:sz w:val="21"/>
                                <w:szCs w:val="21"/>
                              </w:rPr>
                              <w:t>A. 25 mN.</w:t>
                            </w:r>
                            <w:r w:rsidRPr="005369BA">
                              <w:rPr>
                                <w:b w:val="0"/>
                                <w:sz w:val="21"/>
                                <w:szCs w:val="21"/>
                              </w:rPr>
                              <w:tab/>
                              <w:t>B. 4 mN.</w:t>
                            </w:r>
                            <w:r w:rsidRPr="005369BA">
                              <w:rPr>
                                <w:b w:val="0"/>
                                <w:sz w:val="21"/>
                                <w:szCs w:val="21"/>
                              </w:rPr>
                              <w:tab/>
                            </w:r>
                            <w:r w:rsidRPr="005369BA">
                              <w:rPr>
                                <w:b w:val="0"/>
                                <w:sz w:val="21"/>
                                <w:szCs w:val="21"/>
                              </w:rPr>
                              <w:tab/>
                            </w:r>
                          </w:p>
                          <w:p w14:paraId="40D64B30" w14:textId="5F9DCF1D" w:rsidR="002A4137" w:rsidRPr="005369BA" w:rsidRDefault="002A4137" w:rsidP="0092781A">
                            <w:pPr>
                              <w:spacing w:line="276" w:lineRule="auto"/>
                              <w:ind w:right="7"/>
                              <w:jc w:val="both"/>
                              <w:rPr>
                                <w:b w:val="0"/>
                                <w:sz w:val="21"/>
                                <w:szCs w:val="21"/>
                              </w:rPr>
                            </w:pPr>
                            <w:r w:rsidRPr="005369BA">
                              <w:rPr>
                                <w:b w:val="0"/>
                                <w:sz w:val="21"/>
                                <w:szCs w:val="21"/>
                              </w:rPr>
                              <w:t>C. 5 mN.</w:t>
                            </w:r>
                            <w:r w:rsidRPr="005369BA">
                              <w:rPr>
                                <w:b w:val="0"/>
                                <w:sz w:val="21"/>
                                <w:szCs w:val="21"/>
                              </w:rPr>
                              <w:tab/>
                              <w:t>D. 10 mN.</w:t>
                            </w:r>
                          </w:p>
                          <w:p w14:paraId="780F3F1C" w14:textId="77777777" w:rsidR="002A4137" w:rsidRPr="005369BA"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3</w:t>
                            </w:r>
                            <w:r w:rsidRPr="00302DF4">
                              <w:rPr>
                                <w:sz w:val="21"/>
                                <w:szCs w:val="21"/>
                                <w:u w:val="single"/>
                              </w:rPr>
                              <w:t>.</w:t>
                            </w:r>
                            <w:r w:rsidRPr="005369BA">
                              <w:rPr>
                                <w:b w:val="0"/>
                                <w:sz w:val="21"/>
                                <w:szCs w:val="21"/>
                              </w:rPr>
                              <w:t xml:space="preserve"> Một điện tích 1 mC có khối lượng  10 mg bay với vận tốc 1200 m/s vuông góc với các đường sức từ vào một từ trường đều có độ lớn 1,2 T, bỏ qua trọng lực tác dụng lên điện tích. Bán kính quỹ đạo của nó là</w:t>
                            </w:r>
                          </w:p>
                          <w:p w14:paraId="695FA4AB" w14:textId="77777777" w:rsidR="002A4137" w:rsidRDefault="002A4137" w:rsidP="0092781A">
                            <w:pPr>
                              <w:spacing w:line="276" w:lineRule="auto"/>
                              <w:ind w:right="422"/>
                              <w:jc w:val="both"/>
                              <w:rPr>
                                <w:b w:val="0"/>
                                <w:sz w:val="21"/>
                                <w:szCs w:val="21"/>
                              </w:rPr>
                            </w:pPr>
                            <w:r w:rsidRPr="005369BA">
                              <w:rPr>
                                <w:b w:val="0"/>
                                <w:sz w:val="21"/>
                                <w:szCs w:val="21"/>
                              </w:rPr>
                              <w:t>A. 0,5 m.</w:t>
                            </w:r>
                            <w:r w:rsidRPr="005369BA">
                              <w:rPr>
                                <w:b w:val="0"/>
                                <w:sz w:val="21"/>
                                <w:szCs w:val="21"/>
                              </w:rPr>
                              <w:tab/>
                            </w:r>
                            <w:r w:rsidRPr="005369BA">
                              <w:rPr>
                                <w:b w:val="0"/>
                                <w:color w:val="0000FF"/>
                                <w:sz w:val="21"/>
                                <w:szCs w:val="21"/>
                              </w:rPr>
                              <w:t>B. 1 m.</w:t>
                            </w:r>
                            <w:r w:rsidRPr="005369BA">
                              <w:rPr>
                                <w:b w:val="0"/>
                                <w:color w:val="0000FF"/>
                                <w:sz w:val="21"/>
                                <w:szCs w:val="21"/>
                              </w:rPr>
                              <w:tab/>
                            </w:r>
                            <w:r w:rsidRPr="005369BA">
                              <w:rPr>
                                <w:b w:val="0"/>
                                <w:sz w:val="21"/>
                                <w:szCs w:val="21"/>
                              </w:rPr>
                              <w:tab/>
                            </w:r>
                            <w:r w:rsidRPr="005369BA">
                              <w:rPr>
                                <w:b w:val="0"/>
                                <w:sz w:val="21"/>
                                <w:szCs w:val="21"/>
                              </w:rPr>
                              <w:tab/>
                            </w:r>
                          </w:p>
                          <w:p w14:paraId="7BF50ABB" w14:textId="153D23D8" w:rsidR="002A4137" w:rsidRPr="005369BA" w:rsidRDefault="002A4137" w:rsidP="0092781A">
                            <w:pPr>
                              <w:spacing w:line="276" w:lineRule="auto"/>
                              <w:ind w:right="422"/>
                              <w:jc w:val="both"/>
                              <w:rPr>
                                <w:b w:val="0"/>
                                <w:sz w:val="21"/>
                                <w:szCs w:val="21"/>
                              </w:rPr>
                            </w:pPr>
                            <w:r w:rsidRPr="005369BA">
                              <w:rPr>
                                <w:b w:val="0"/>
                                <w:sz w:val="21"/>
                                <w:szCs w:val="21"/>
                              </w:rPr>
                              <w:t>C. 10 m.</w:t>
                            </w:r>
                            <w:r w:rsidRPr="005369BA">
                              <w:rPr>
                                <w:b w:val="0"/>
                                <w:sz w:val="21"/>
                                <w:szCs w:val="21"/>
                              </w:rPr>
                              <w:tab/>
                              <w:t>D 0,1 mm.</w:t>
                            </w:r>
                          </w:p>
                          <w:p w14:paraId="02A9A7FD" w14:textId="0403FB1F" w:rsidR="002A4137" w:rsidRPr="005369BA" w:rsidRDefault="002A4137" w:rsidP="0092781A">
                            <w:pPr>
                              <w:tabs>
                                <w:tab w:val="left" w:pos="10490"/>
                              </w:tabs>
                              <w:spacing w:line="276" w:lineRule="auto"/>
                              <w:ind w:right="7"/>
                              <w:jc w:val="both"/>
                              <w:rPr>
                                <w:b w:val="0"/>
                                <w:sz w:val="21"/>
                                <w:szCs w:val="21"/>
                              </w:rPr>
                            </w:pPr>
                            <w:r w:rsidRPr="00302DF4">
                              <w:rPr>
                                <w:sz w:val="21"/>
                                <w:szCs w:val="21"/>
                                <w:u w:val="single"/>
                              </w:rPr>
                              <w:t>Câu 1</w:t>
                            </w:r>
                            <w:r>
                              <w:rPr>
                                <w:sz w:val="21"/>
                                <w:szCs w:val="21"/>
                                <w:u w:val="single"/>
                              </w:rPr>
                              <w:t>4</w:t>
                            </w:r>
                            <w:r w:rsidRPr="00302DF4">
                              <w:rPr>
                                <w:sz w:val="21"/>
                                <w:szCs w:val="21"/>
                                <w:u w:val="single"/>
                              </w:rPr>
                              <w:t>.</w:t>
                            </w:r>
                            <w:r w:rsidRPr="005369BA">
                              <w:rPr>
                                <w:b w:val="0"/>
                                <w:sz w:val="21"/>
                                <w:szCs w:val="21"/>
                              </w:rPr>
                              <w:t xml:space="preserve"> Hai điện tích q</w:t>
                            </w:r>
                            <w:r w:rsidRPr="005369BA">
                              <w:rPr>
                                <w:b w:val="0"/>
                                <w:sz w:val="21"/>
                                <w:szCs w:val="21"/>
                                <w:vertAlign w:val="subscript"/>
                              </w:rPr>
                              <w:t>1</w:t>
                            </w:r>
                            <w:r w:rsidRPr="005369BA">
                              <w:rPr>
                                <w:b w:val="0"/>
                                <w:sz w:val="21"/>
                                <w:szCs w:val="21"/>
                              </w:rPr>
                              <w:t xml:space="preserve"> = 8 μC và q</w:t>
                            </w:r>
                            <w:r w:rsidRPr="005369BA">
                              <w:rPr>
                                <w:b w:val="0"/>
                                <w:sz w:val="21"/>
                                <w:szCs w:val="21"/>
                                <w:vertAlign w:val="subscript"/>
                              </w:rPr>
                              <w:t>2</w:t>
                            </w:r>
                            <w:r w:rsidRPr="005369BA">
                              <w:rPr>
                                <w:b w:val="0"/>
                                <w:sz w:val="21"/>
                                <w:szCs w:val="21"/>
                              </w:rPr>
                              <w:t xml:space="preserve"> = - 2 μC có cùng khối lượng và ban đầu chúng bay cùng hướng cùng vận tốc vào một từ trường đều. Điện tích q</w:t>
                            </w:r>
                            <w:r w:rsidRPr="005369BA">
                              <w:rPr>
                                <w:b w:val="0"/>
                                <w:sz w:val="21"/>
                                <w:szCs w:val="21"/>
                                <w:vertAlign w:val="subscript"/>
                              </w:rPr>
                              <w:t>1</w:t>
                            </w:r>
                            <w:r w:rsidRPr="005369BA">
                              <w:rPr>
                                <w:b w:val="0"/>
                                <w:sz w:val="21"/>
                                <w:szCs w:val="21"/>
                              </w:rPr>
                              <w:t xml:space="preserve"> chuyển động cùng chiều kim đồng hồ với bán kính quỹ đạo 4 cm. q</w:t>
                            </w:r>
                            <w:r w:rsidRPr="005369BA">
                              <w:rPr>
                                <w:b w:val="0"/>
                                <w:sz w:val="21"/>
                                <w:szCs w:val="21"/>
                                <w:vertAlign w:val="subscript"/>
                              </w:rPr>
                              <w:t>2</w:t>
                            </w:r>
                            <w:r w:rsidRPr="005369BA">
                              <w:rPr>
                                <w:b w:val="0"/>
                                <w:sz w:val="21"/>
                                <w:szCs w:val="21"/>
                              </w:rPr>
                              <w:t xml:space="preserve"> chuyển động </w:t>
                            </w:r>
                          </w:p>
                          <w:p w14:paraId="419E58B8" w14:textId="77777777" w:rsidR="002A4137" w:rsidRPr="006E6928" w:rsidRDefault="002A4137" w:rsidP="0092781A">
                            <w:pPr>
                              <w:spacing w:line="276" w:lineRule="auto"/>
                              <w:ind w:right="422"/>
                              <w:jc w:val="both"/>
                              <w:rPr>
                                <w:b w:val="0"/>
                                <w:color w:val="0000FF"/>
                                <w:sz w:val="21"/>
                                <w:szCs w:val="21"/>
                              </w:rPr>
                            </w:pPr>
                            <w:r w:rsidRPr="005369BA">
                              <w:rPr>
                                <w:b w:val="0"/>
                                <w:color w:val="0000FF"/>
                                <w:sz w:val="21"/>
                                <w:szCs w:val="21"/>
                              </w:rPr>
                              <w:t>A. ngược chiều kim đồng hồ với bán kính 16</w:t>
                            </w:r>
                            <w:r>
                              <w:rPr>
                                <w:b w:val="0"/>
                                <w:color w:val="0000FF"/>
                                <w:sz w:val="21"/>
                                <w:szCs w:val="21"/>
                              </w:rPr>
                              <w:t xml:space="preserve"> cm.</w:t>
                            </w:r>
                            <w:r>
                              <w:rPr>
                                <w:b w:val="0"/>
                                <w:color w:val="0000FF"/>
                                <w:sz w:val="21"/>
                                <w:szCs w:val="21"/>
                              </w:rPr>
                              <w:tab/>
                            </w:r>
                            <w:r>
                              <w:rPr>
                                <w:b w:val="0"/>
                                <w:color w:val="0000FF"/>
                                <w:sz w:val="21"/>
                                <w:szCs w:val="21"/>
                              </w:rPr>
                              <w:tab/>
                            </w:r>
                            <w:r w:rsidRPr="005369BA">
                              <w:rPr>
                                <w:b w:val="0"/>
                                <w:sz w:val="21"/>
                                <w:szCs w:val="21"/>
                              </w:rPr>
                              <w:t>B. cùng chiều kim đồng hồ với bán kính 16 cm.</w:t>
                            </w:r>
                          </w:p>
                          <w:p w14:paraId="3BAE6768" w14:textId="6594C246" w:rsidR="002A4137" w:rsidRPr="0092781A" w:rsidRDefault="002A4137" w:rsidP="0092781A">
                            <w:pPr>
                              <w:spacing w:line="276" w:lineRule="auto"/>
                              <w:ind w:right="422"/>
                              <w:jc w:val="both"/>
                              <w:rPr>
                                <w:b w:val="0"/>
                                <w:sz w:val="21"/>
                                <w:szCs w:val="21"/>
                              </w:rPr>
                            </w:pPr>
                            <w:r w:rsidRPr="005369BA">
                              <w:rPr>
                                <w:b w:val="0"/>
                                <w:sz w:val="21"/>
                                <w:szCs w:val="21"/>
                              </w:rPr>
                              <w:t>C. ngược chiều</w:t>
                            </w:r>
                            <w:r>
                              <w:rPr>
                                <w:b w:val="0"/>
                                <w:sz w:val="21"/>
                                <w:szCs w:val="21"/>
                              </w:rPr>
                              <w:t xml:space="preserve"> kim đồng hồ với bán kính 8 cm.</w:t>
                            </w:r>
                            <w:r>
                              <w:rPr>
                                <w:b w:val="0"/>
                                <w:sz w:val="21"/>
                                <w:szCs w:val="21"/>
                              </w:rPr>
                              <w:tab/>
                            </w:r>
                            <w:r>
                              <w:rPr>
                                <w:b w:val="0"/>
                                <w:sz w:val="21"/>
                                <w:szCs w:val="21"/>
                              </w:rPr>
                              <w:tab/>
                            </w:r>
                            <w:r w:rsidRPr="005369BA">
                              <w:rPr>
                                <w:b w:val="0"/>
                                <w:sz w:val="21"/>
                                <w:szCs w:val="21"/>
                              </w:rPr>
                              <w:t>D. cùng chiều kim đồng hồ với bán kính 8 cm.</w:t>
                            </w:r>
                          </w:p>
                        </w:tc>
                      </w:tr>
                      <w:tr w:rsidR="002A4137" w:rsidRPr="00B31086" w14:paraId="20438DC7" w14:textId="77777777" w:rsidTr="0079185E">
                        <w:tc>
                          <w:tcPr>
                            <w:tcW w:w="5062" w:type="dxa"/>
                            <w:shd w:val="clear" w:color="auto" w:fill="auto"/>
                          </w:tcPr>
                          <w:p w14:paraId="2434B434" w14:textId="77777777" w:rsidR="002A4137" w:rsidRPr="009E4711" w:rsidRDefault="002A4137" w:rsidP="00B31086">
                            <w:pPr>
                              <w:spacing w:line="276" w:lineRule="auto"/>
                              <w:rPr>
                                <w:b w:val="0"/>
                                <w:bCs w:val="0"/>
                              </w:rPr>
                            </w:pPr>
                          </w:p>
                        </w:tc>
                        <w:tc>
                          <w:tcPr>
                            <w:tcW w:w="5318" w:type="dxa"/>
                          </w:tcPr>
                          <w:p w14:paraId="14F1EDFC" w14:textId="77777777" w:rsidR="002A4137" w:rsidRPr="009E4711" w:rsidRDefault="002A4137" w:rsidP="00B31086">
                            <w:pPr>
                              <w:spacing w:line="276" w:lineRule="auto"/>
                              <w:rPr>
                                <w:b w:val="0"/>
                                <w:bCs w:val="0"/>
                              </w:rPr>
                            </w:pPr>
                          </w:p>
                        </w:tc>
                      </w:tr>
                      <w:tr w:rsidR="002A4137" w:rsidRPr="00B31086" w14:paraId="5A0455A2" w14:textId="77777777" w:rsidTr="0079185E">
                        <w:tc>
                          <w:tcPr>
                            <w:tcW w:w="5062" w:type="dxa"/>
                            <w:shd w:val="clear" w:color="auto" w:fill="auto"/>
                          </w:tcPr>
                          <w:p w14:paraId="5AA2CBBB" w14:textId="77777777" w:rsidR="002A4137" w:rsidRPr="009E4711" w:rsidRDefault="002A4137" w:rsidP="00B31086">
                            <w:pPr>
                              <w:spacing w:line="276" w:lineRule="auto"/>
                              <w:rPr>
                                <w:b w:val="0"/>
                                <w:bCs w:val="0"/>
                              </w:rPr>
                            </w:pPr>
                          </w:p>
                        </w:tc>
                        <w:tc>
                          <w:tcPr>
                            <w:tcW w:w="5318" w:type="dxa"/>
                          </w:tcPr>
                          <w:p w14:paraId="326EA6DE" w14:textId="77777777" w:rsidR="002A4137" w:rsidRPr="009E4711" w:rsidRDefault="002A4137" w:rsidP="00B31086">
                            <w:pPr>
                              <w:spacing w:line="276" w:lineRule="auto"/>
                              <w:rPr>
                                <w:b w:val="0"/>
                                <w:bCs w:val="0"/>
                              </w:rPr>
                            </w:pPr>
                          </w:p>
                        </w:tc>
                      </w:tr>
                      <w:tr w:rsidR="002A4137" w:rsidRPr="00B31086" w14:paraId="66207432" w14:textId="77777777" w:rsidTr="0079185E">
                        <w:tc>
                          <w:tcPr>
                            <w:tcW w:w="5062" w:type="dxa"/>
                            <w:shd w:val="clear" w:color="auto" w:fill="auto"/>
                          </w:tcPr>
                          <w:p w14:paraId="73561086" w14:textId="77777777" w:rsidR="002A4137" w:rsidRPr="009E4711" w:rsidRDefault="002A4137" w:rsidP="00B31086">
                            <w:pPr>
                              <w:spacing w:line="276" w:lineRule="auto"/>
                              <w:rPr>
                                <w:b w:val="0"/>
                                <w:bCs w:val="0"/>
                              </w:rPr>
                            </w:pPr>
                          </w:p>
                        </w:tc>
                        <w:tc>
                          <w:tcPr>
                            <w:tcW w:w="5318" w:type="dxa"/>
                          </w:tcPr>
                          <w:p w14:paraId="47C4DB5E" w14:textId="77777777" w:rsidR="002A4137" w:rsidRPr="009E4711" w:rsidRDefault="002A4137" w:rsidP="00B31086">
                            <w:pPr>
                              <w:spacing w:line="276" w:lineRule="auto"/>
                              <w:rPr>
                                <w:b w:val="0"/>
                                <w:bCs w:val="0"/>
                              </w:rPr>
                            </w:pPr>
                          </w:p>
                        </w:tc>
                      </w:tr>
                      <w:tr w:rsidR="002A4137" w:rsidRPr="00B31086" w14:paraId="639F4157" w14:textId="77777777" w:rsidTr="0079185E">
                        <w:tc>
                          <w:tcPr>
                            <w:tcW w:w="5062" w:type="dxa"/>
                            <w:shd w:val="clear" w:color="auto" w:fill="auto"/>
                          </w:tcPr>
                          <w:p w14:paraId="06169435" w14:textId="77777777" w:rsidR="002A4137" w:rsidRPr="009E4711" w:rsidRDefault="002A4137" w:rsidP="00B31086">
                            <w:pPr>
                              <w:spacing w:line="276" w:lineRule="auto"/>
                              <w:rPr>
                                <w:b w:val="0"/>
                                <w:bCs w:val="0"/>
                              </w:rPr>
                            </w:pPr>
                          </w:p>
                        </w:tc>
                        <w:tc>
                          <w:tcPr>
                            <w:tcW w:w="5318" w:type="dxa"/>
                          </w:tcPr>
                          <w:p w14:paraId="2B407A44" w14:textId="77777777" w:rsidR="002A4137" w:rsidRPr="009E4711" w:rsidRDefault="002A4137" w:rsidP="00B31086">
                            <w:pPr>
                              <w:spacing w:line="276" w:lineRule="auto"/>
                              <w:rPr>
                                <w:b w:val="0"/>
                                <w:bCs w:val="0"/>
                              </w:rPr>
                            </w:pPr>
                          </w:p>
                        </w:tc>
                      </w:tr>
                      <w:tr w:rsidR="002A4137" w:rsidRPr="00B31086" w14:paraId="65F1E8DC" w14:textId="77777777" w:rsidTr="0079185E">
                        <w:tc>
                          <w:tcPr>
                            <w:tcW w:w="5062" w:type="dxa"/>
                            <w:shd w:val="clear" w:color="auto" w:fill="auto"/>
                          </w:tcPr>
                          <w:p w14:paraId="6F9AA11C" w14:textId="77777777" w:rsidR="002A4137" w:rsidRPr="009E4711" w:rsidRDefault="002A4137" w:rsidP="00B31086">
                            <w:pPr>
                              <w:spacing w:line="276" w:lineRule="auto"/>
                              <w:rPr>
                                <w:b w:val="0"/>
                                <w:bCs w:val="0"/>
                              </w:rPr>
                            </w:pPr>
                          </w:p>
                        </w:tc>
                        <w:tc>
                          <w:tcPr>
                            <w:tcW w:w="5318" w:type="dxa"/>
                          </w:tcPr>
                          <w:p w14:paraId="1A23AEB4" w14:textId="77777777" w:rsidR="002A4137" w:rsidRPr="009E4711" w:rsidRDefault="002A4137" w:rsidP="00B31086">
                            <w:pPr>
                              <w:spacing w:line="276" w:lineRule="auto"/>
                              <w:rPr>
                                <w:b w:val="0"/>
                                <w:bCs w:val="0"/>
                              </w:rPr>
                            </w:pPr>
                          </w:p>
                        </w:tc>
                      </w:tr>
                      <w:tr w:rsidR="002A4137" w:rsidRPr="00B31086" w14:paraId="39F72A28" w14:textId="77777777" w:rsidTr="0079185E">
                        <w:tc>
                          <w:tcPr>
                            <w:tcW w:w="5062" w:type="dxa"/>
                            <w:shd w:val="clear" w:color="auto" w:fill="auto"/>
                          </w:tcPr>
                          <w:p w14:paraId="0C7F25FA" w14:textId="77777777" w:rsidR="002A4137" w:rsidRPr="009E4711" w:rsidRDefault="002A4137" w:rsidP="00B31086">
                            <w:pPr>
                              <w:spacing w:line="276" w:lineRule="auto"/>
                              <w:rPr>
                                <w:b w:val="0"/>
                                <w:bCs w:val="0"/>
                              </w:rPr>
                            </w:pPr>
                          </w:p>
                        </w:tc>
                        <w:tc>
                          <w:tcPr>
                            <w:tcW w:w="5318" w:type="dxa"/>
                          </w:tcPr>
                          <w:p w14:paraId="04E0AA6F" w14:textId="77777777" w:rsidR="002A4137" w:rsidRPr="009E4711" w:rsidRDefault="002A4137" w:rsidP="00B31086">
                            <w:pPr>
                              <w:spacing w:line="276" w:lineRule="auto"/>
                              <w:rPr>
                                <w:b w:val="0"/>
                                <w:bCs w:val="0"/>
                              </w:rPr>
                            </w:pPr>
                          </w:p>
                        </w:tc>
                      </w:tr>
                      <w:tr w:rsidR="002A4137" w:rsidRPr="00B31086" w14:paraId="64989C48" w14:textId="77777777" w:rsidTr="0079185E">
                        <w:tc>
                          <w:tcPr>
                            <w:tcW w:w="5062" w:type="dxa"/>
                            <w:shd w:val="clear" w:color="auto" w:fill="auto"/>
                          </w:tcPr>
                          <w:p w14:paraId="5A192575" w14:textId="77777777" w:rsidR="002A4137" w:rsidRPr="009E4711" w:rsidRDefault="002A4137" w:rsidP="00B31086">
                            <w:pPr>
                              <w:spacing w:line="276" w:lineRule="auto"/>
                              <w:rPr>
                                <w:b w:val="0"/>
                                <w:bCs w:val="0"/>
                              </w:rPr>
                            </w:pPr>
                          </w:p>
                        </w:tc>
                        <w:tc>
                          <w:tcPr>
                            <w:tcW w:w="5318" w:type="dxa"/>
                          </w:tcPr>
                          <w:p w14:paraId="11BEED0C" w14:textId="77777777" w:rsidR="002A4137" w:rsidRPr="009E4711" w:rsidRDefault="002A4137" w:rsidP="00B31086">
                            <w:pPr>
                              <w:spacing w:line="276" w:lineRule="auto"/>
                              <w:rPr>
                                <w:b w:val="0"/>
                                <w:bCs w:val="0"/>
                              </w:rPr>
                            </w:pPr>
                          </w:p>
                        </w:tc>
                      </w:tr>
                      <w:tr w:rsidR="002A4137" w:rsidRPr="00B31086" w14:paraId="1CA7D11C" w14:textId="77777777" w:rsidTr="0079185E">
                        <w:tc>
                          <w:tcPr>
                            <w:tcW w:w="5062" w:type="dxa"/>
                            <w:shd w:val="clear" w:color="auto" w:fill="auto"/>
                          </w:tcPr>
                          <w:p w14:paraId="4DB05577" w14:textId="77777777" w:rsidR="002A4137" w:rsidRPr="009E4711" w:rsidRDefault="002A4137" w:rsidP="00B31086">
                            <w:pPr>
                              <w:spacing w:line="276" w:lineRule="auto"/>
                              <w:rPr>
                                <w:b w:val="0"/>
                                <w:bCs w:val="0"/>
                              </w:rPr>
                            </w:pPr>
                          </w:p>
                        </w:tc>
                        <w:tc>
                          <w:tcPr>
                            <w:tcW w:w="5318" w:type="dxa"/>
                          </w:tcPr>
                          <w:p w14:paraId="00CB91DF" w14:textId="77777777" w:rsidR="002A4137" w:rsidRPr="009E4711" w:rsidRDefault="002A4137" w:rsidP="00B31086">
                            <w:pPr>
                              <w:spacing w:line="276" w:lineRule="auto"/>
                              <w:rPr>
                                <w:b w:val="0"/>
                                <w:bCs w:val="0"/>
                              </w:rPr>
                            </w:pPr>
                          </w:p>
                        </w:tc>
                      </w:tr>
                      <w:tr w:rsidR="002A4137" w:rsidRPr="00B31086" w14:paraId="09899870" w14:textId="77777777" w:rsidTr="0079185E">
                        <w:tc>
                          <w:tcPr>
                            <w:tcW w:w="5062" w:type="dxa"/>
                            <w:shd w:val="clear" w:color="auto" w:fill="auto"/>
                          </w:tcPr>
                          <w:p w14:paraId="6D0DE262" w14:textId="77777777" w:rsidR="002A4137" w:rsidRPr="009E4711" w:rsidRDefault="002A4137" w:rsidP="00B31086">
                            <w:pPr>
                              <w:spacing w:line="276" w:lineRule="auto"/>
                              <w:rPr>
                                <w:b w:val="0"/>
                                <w:bCs w:val="0"/>
                              </w:rPr>
                            </w:pPr>
                          </w:p>
                        </w:tc>
                        <w:tc>
                          <w:tcPr>
                            <w:tcW w:w="5318" w:type="dxa"/>
                          </w:tcPr>
                          <w:p w14:paraId="48B2AC52" w14:textId="77777777" w:rsidR="002A4137" w:rsidRPr="009E4711" w:rsidRDefault="002A4137" w:rsidP="00B31086">
                            <w:pPr>
                              <w:spacing w:line="276" w:lineRule="auto"/>
                              <w:rPr>
                                <w:b w:val="0"/>
                                <w:bCs w:val="0"/>
                              </w:rPr>
                            </w:pPr>
                          </w:p>
                        </w:tc>
                      </w:tr>
                      <w:tr w:rsidR="002A4137" w:rsidRPr="00B31086" w14:paraId="6BA80E5A" w14:textId="77777777" w:rsidTr="0079185E">
                        <w:tc>
                          <w:tcPr>
                            <w:tcW w:w="5062" w:type="dxa"/>
                            <w:shd w:val="clear" w:color="auto" w:fill="auto"/>
                          </w:tcPr>
                          <w:p w14:paraId="7EA9C192" w14:textId="77777777" w:rsidR="002A4137" w:rsidRPr="009E4711" w:rsidRDefault="002A4137" w:rsidP="00B31086">
                            <w:pPr>
                              <w:spacing w:line="276" w:lineRule="auto"/>
                              <w:rPr>
                                <w:b w:val="0"/>
                                <w:bCs w:val="0"/>
                              </w:rPr>
                            </w:pPr>
                          </w:p>
                        </w:tc>
                        <w:tc>
                          <w:tcPr>
                            <w:tcW w:w="5318" w:type="dxa"/>
                          </w:tcPr>
                          <w:p w14:paraId="517409C8" w14:textId="77777777" w:rsidR="002A4137" w:rsidRPr="009E4711" w:rsidRDefault="002A4137" w:rsidP="00B31086">
                            <w:pPr>
                              <w:spacing w:line="276" w:lineRule="auto"/>
                              <w:rPr>
                                <w:b w:val="0"/>
                                <w:bCs w:val="0"/>
                              </w:rPr>
                            </w:pPr>
                          </w:p>
                        </w:tc>
                      </w:tr>
                      <w:tr w:rsidR="002A4137" w:rsidRPr="00B31086" w14:paraId="021FB059" w14:textId="77777777" w:rsidTr="0079185E">
                        <w:tc>
                          <w:tcPr>
                            <w:tcW w:w="5062" w:type="dxa"/>
                            <w:shd w:val="clear" w:color="auto" w:fill="auto"/>
                          </w:tcPr>
                          <w:p w14:paraId="293B8497" w14:textId="77777777" w:rsidR="002A4137" w:rsidRPr="009E4711" w:rsidRDefault="002A4137" w:rsidP="00B31086">
                            <w:pPr>
                              <w:spacing w:line="276" w:lineRule="auto"/>
                              <w:rPr>
                                <w:b w:val="0"/>
                                <w:bCs w:val="0"/>
                              </w:rPr>
                            </w:pPr>
                          </w:p>
                        </w:tc>
                        <w:tc>
                          <w:tcPr>
                            <w:tcW w:w="5318" w:type="dxa"/>
                          </w:tcPr>
                          <w:p w14:paraId="6B5A4BED" w14:textId="77777777" w:rsidR="002A4137" w:rsidRPr="009E4711" w:rsidRDefault="002A4137" w:rsidP="00B31086">
                            <w:pPr>
                              <w:spacing w:line="276" w:lineRule="auto"/>
                              <w:rPr>
                                <w:b w:val="0"/>
                                <w:bCs w:val="0"/>
                              </w:rPr>
                            </w:pPr>
                          </w:p>
                        </w:tc>
                      </w:tr>
                      <w:tr w:rsidR="002A4137" w:rsidRPr="00B31086" w14:paraId="5FF8DB96" w14:textId="77777777" w:rsidTr="0079185E">
                        <w:tc>
                          <w:tcPr>
                            <w:tcW w:w="5062" w:type="dxa"/>
                            <w:shd w:val="clear" w:color="auto" w:fill="auto"/>
                          </w:tcPr>
                          <w:p w14:paraId="14BCF384" w14:textId="77777777" w:rsidR="002A4137" w:rsidRPr="009E4711" w:rsidRDefault="002A4137" w:rsidP="00B31086">
                            <w:pPr>
                              <w:spacing w:line="276" w:lineRule="auto"/>
                              <w:rPr>
                                <w:b w:val="0"/>
                                <w:bCs w:val="0"/>
                              </w:rPr>
                            </w:pPr>
                          </w:p>
                        </w:tc>
                        <w:tc>
                          <w:tcPr>
                            <w:tcW w:w="5318" w:type="dxa"/>
                          </w:tcPr>
                          <w:p w14:paraId="2FD6D6BD" w14:textId="77777777" w:rsidR="002A4137" w:rsidRPr="009E4711" w:rsidRDefault="002A4137" w:rsidP="00B31086">
                            <w:pPr>
                              <w:spacing w:line="276" w:lineRule="auto"/>
                              <w:rPr>
                                <w:b w:val="0"/>
                                <w:bCs w:val="0"/>
                              </w:rPr>
                            </w:pPr>
                          </w:p>
                        </w:tc>
                      </w:tr>
                      <w:tr w:rsidR="002A4137" w:rsidRPr="00B31086" w14:paraId="646B77BF" w14:textId="77777777" w:rsidTr="0079185E">
                        <w:tc>
                          <w:tcPr>
                            <w:tcW w:w="5062" w:type="dxa"/>
                            <w:shd w:val="clear" w:color="auto" w:fill="auto"/>
                          </w:tcPr>
                          <w:p w14:paraId="690CFBE8" w14:textId="77777777" w:rsidR="002A4137" w:rsidRPr="009E4711" w:rsidRDefault="002A4137" w:rsidP="00B31086">
                            <w:pPr>
                              <w:spacing w:line="276" w:lineRule="auto"/>
                              <w:rPr>
                                <w:b w:val="0"/>
                                <w:bCs w:val="0"/>
                              </w:rPr>
                            </w:pPr>
                          </w:p>
                        </w:tc>
                        <w:tc>
                          <w:tcPr>
                            <w:tcW w:w="5318" w:type="dxa"/>
                          </w:tcPr>
                          <w:p w14:paraId="3228DB22" w14:textId="77777777" w:rsidR="002A4137" w:rsidRPr="009E4711" w:rsidRDefault="002A4137" w:rsidP="00B31086">
                            <w:pPr>
                              <w:spacing w:line="276" w:lineRule="auto"/>
                              <w:rPr>
                                <w:b w:val="0"/>
                                <w:bCs w:val="0"/>
                              </w:rPr>
                            </w:pPr>
                          </w:p>
                        </w:tc>
                      </w:tr>
                      <w:tr w:rsidR="002A4137" w:rsidRPr="00B31086" w14:paraId="71089002" w14:textId="77777777" w:rsidTr="0079185E">
                        <w:tc>
                          <w:tcPr>
                            <w:tcW w:w="5062" w:type="dxa"/>
                            <w:shd w:val="clear" w:color="auto" w:fill="auto"/>
                          </w:tcPr>
                          <w:p w14:paraId="09DDD6C5" w14:textId="77777777" w:rsidR="002A4137" w:rsidRPr="009E4711" w:rsidRDefault="002A4137" w:rsidP="00B31086">
                            <w:pPr>
                              <w:spacing w:line="276" w:lineRule="auto"/>
                              <w:rPr>
                                <w:b w:val="0"/>
                                <w:bCs w:val="0"/>
                              </w:rPr>
                            </w:pPr>
                          </w:p>
                        </w:tc>
                        <w:tc>
                          <w:tcPr>
                            <w:tcW w:w="5318" w:type="dxa"/>
                          </w:tcPr>
                          <w:p w14:paraId="1E850B20" w14:textId="77777777" w:rsidR="002A4137" w:rsidRPr="009E4711" w:rsidRDefault="002A4137" w:rsidP="00B31086">
                            <w:pPr>
                              <w:spacing w:line="276" w:lineRule="auto"/>
                              <w:rPr>
                                <w:b w:val="0"/>
                                <w:bCs w:val="0"/>
                              </w:rPr>
                            </w:pPr>
                          </w:p>
                        </w:tc>
                      </w:tr>
                      <w:tr w:rsidR="002A4137" w:rsidRPr="00B31086" w14:paraId="698BC283" w14:textId="77777777" w:rsidTr="0079185E">
                        <w:tc>
                          <w:tcPr>
                            <w:tcW w:w="5062" w:type="dxa"/>
                            <w:shd w:val="clear" w:color="auto" w:fill="auto"/>
                          </w:tcPr>
                          <w:p w14:paraId="70897E35" w14:textId="77777777" w:rsidR="002A4137" w:rsidRPr="009E4711" w:rsidRDefault="002A4137" w:rsidP="00B31086">
                            <w:pPr>
                              <w:spacing w:line="276" w:lineRule="auto"/>
                              <w:rPr>
                                <w:b w:val="0"/>
                                <w:bCs w:val="0"/>
                              </w:rPr>
                            </w:pPr>
                          </w:p>
                        </w:tc>
                        <w:tc>
                          <w:tcPr>
                            <w:tcW w:w="5318" w:type="dxa"/>
                          </w:tcPr>
                          <w:p w14:paraId="65BB9D3B" w14:textId="77777777" w:rsidR="002A4137" w:rsidRPr="009E4711" w:rsidRDefault="002A4137" w:rsidP="00B31086">
                            <w:pPr>
                              <w:spacing w:line="276" w:lineRule="auto"/>
                              <w:rPr>
                                <w:b w:val="0"/>
                                <w:bCs w:val="0"/>
                              </w:rPr>
                            </w:pPr>
                          </w:p>
                        </w:tc>
                      </w:tr>
                      <w:tr w:rsidR="002A4137" w:rsidRPr="00B31086" w14:paraId="49EB0545" w14:textId="77777777" w:rsidTr="0079185E">
                        <w:tc>
                          <w:tcPr>
                            <w:tcW w:w="5062" w:type="dxa"/>
                            <w:shd w:val="clear" w:color="auto" w:fill="auto"/>
                          </w:tcPr>
                          <w:p w14:paraId="31B212E0" w14:textId="77777777" w:rsidR="002A4137" w:rsidRPr="009E4711" w:rsidRDefault="002A4137" w:rsidP="00B31086">
                            <w:pPr>
                              <w:spacing w:line="276" w:lineRule="auto"/>
                              <w:rPr>
                                <w:b w:val="0"/>
                                <w:bCs w:val="0"/>
                              </w:rPr>
                            </w:pPr>
                          </w:p>
                        </w:tc>
                        <w:tc>
                          <w:tcPr>
                            <w:tcW w:w="5318" w:type="dxa"/>
                          </w:tcPr>
                          <w:p w14:paraId="178AFBCF" w14:textId="77777777" w:rsidR="002A4137" w:rsidRPr="009E4711" w:rsidRDefault="002A4137" w:rsidP="00B31086">
                            <w:pPr>
                              <w:spacing w:line="276" w:lineRule="auto"/>
                              <w:rPr>
                                <w:b w:val="0"/>
                                <w:bCs w:val="0"/>
                              </w:rPr>
                            </w:pPr>
                          </w:p>
                        </w:tc>
                      </w:tr>
                      <w:tr w:rsidR="002A4137" w:rsidRPr="00B31086" w14:paraId="7319AA12" w14:textId="77777777" w:rsidTr="0079185E">
                        <w:tc>
                          <w:tcPr>
                            <w:tcW w:w="5062" w:type="dxa"/>
                            <w:shd w:val="clear" w:color="auto" w:fill="auto"/>
                          </w:tcPr>
                          <w:p w14:paraId="5836166F" w14:textId="77777777" w:rsidR="002A4137" w:rsidRPr="009E4711" w:rsidRDefault="002A4137" w:rsidP="00B31086">
                            <w:pPr>
                              <w:spacing w:line="276" w:lineRule="auto"/>
                              <w:rPr>
                                <w:b w:val="0"/>
                                <w:bCs w:val="0"/>
                              </w:rPr>
                            </w:pPr>
                          </w:p>
                        </w:tc>
                        <w:tc>
                          <w:tcPr>
                            <w:tcW w:w="5318" w:type="dxa"/>
                          </w:tcPr>
                          <w:p w14:paraId="2E078F85" w14:textId="77777777" w:rsidR="002A4137" w:rsidRPr="009E4711" w:rsidRDefault="002A4137" w:rsidP="00B31086">
                            <w:pPr>
                              <w:spacing w:line="276" w:lineRule="auto"/>
                              <w:rPr>
                                <w:b w:val="0"/>
                                <w:bCs w:val="0"/>
                              </w:rPr>
                            </w:pPr>
                          </w:p>
                        </w:tc>
                      </w:tr>
                      <w:tr w:rsidR="002A4137" w:rsidRPr="00B31086" w14:paraId="61EB74E4" w14:textId="77777777" w:rsidTr="0079185E">
                        <w:tc>
                          <w:tcPr>
                            <w:tcW w:w="5062" w:type="dxa"/>
                            <w:shd w:val="clear" w:color="auto" w:fill="auto"/>
                          </w:tcPr>
                          <w:p w14:paraId="3A9E5CB1" w14:textId="77777777" w:rsidR="002A4137" w:rsidRPr="009E4711" w:rsidRDefault="002A4137" w:rsidP="00B31086">
                            <w:pPr>
                              <w:spacing w:line="276" w:lineRule="auto"/>
                              <w:rPr>
                                <w:b w:val="0"/>
                                <w:bCs w:val="0"/>
                              </w:rPr>
                            </w:pPr>
                          </w:p>
                        </w:tc>
                        <w:tc>
                          <w:tcPr>
                            <w:tcW w:w="5318" w:type="dxa"/>
                          </w:tcPr>
                          <w:p w14:paraId="6856B85B" w14:textId="77777777" w:rsidR="002A4137" w:rsidRPr="009E4711" w:rsidRDefault="002A4137" w:rsidP="00B31086">
                            <w:pPr>
                              <w:spacing w:line="276" w:lineRule="auto"/>
                              <w:rPr>
                                <w:b w:val="0"/>
                                <w:bCs w:val="0"/>
                              </w:rPr>
                            </w:pPr>
                          </w:p>
                        </w:tc>
                      </w:tr>
                      <w:tr w:rsidR="002A4137" w:rsidRPr="00B31086" w14:paraId="5BF55AAC" w14:textId="77777777" w:rsidTr="0079185E">
                        <w:tc>
                          <w:tcPr>
                            <w:tcW w:w="5062" w:type="dxa"/>
                            <w:shd w:val="clear" w:color="auto" w:fill="auto"/>
                          </w:tcPr>
                          <w:p w14:paraId="20F03602" w14:textId="77777777" w:rsidR="002A4137" w:rsidRPr="009E4711" w:rsidRDefault="002A4137" w:rsidP="00B31086">
                            <w:pPr>
                              <w:spacing w:line="276" w:lineRule="auto"/>
                              <w:rPr>
                                <w:b w:val="0"/>
                                <w:bCs w:val="0"/>
                              </w:rPr>
                            </w:pPr>
                          </w:p>
                        </w:tc>
                        <w:tc>
                          <w:tcPr>
                            <w:tcW w:w="5318" w:type="dxa"/>
                          </w:tcPr>
                          <w:p w14:paraId="3A54A2C6" w14:textId="77777777" w:rsidR="002A4137" w:rsidRPr="009E4711" w:rsidRDefault="002A4137" w:rsidP="00B31086">
                            <w:pPr>
                              <w:spacing w:line="276" w:lineRule="auto"/>
                              <w:rPr>
                                <w:b w:val="0"/>
                                <w:bCs w:val="0"/>
                              </w:rPr>
                            </w:pPr>
                          </w:p>
                        </w:tc>
                      </w:tr>
                      <w:tr w:rsidR="002A4137" w:rsidRPr="00B31086" w14:paraId="1FE3B4BD" w14:textId="77777777" w:rsidTr="0079185E">
                        <w:tc>
                          <w:tcPr>
                            <w:tcW w:w="5062" w:type="dxa"/>
                            <w:shd w:val="clear" w:color="auto" w:fill="auto"/>
                          </w:tcPr>
                          <w:p w14:paraId="6EA46308" w14:textId="77777777" w:rsidR="002A4137" w:rsidRPr="009E4711" w:rsidRDefault="002A4137" w:rsidP="00B31086">
                            <w:pPr>
                              <w:spacing w:line="276" w:lineRule="auto"/>
                              <w:rPr>
                                <w:b w:val="0"/>
                                <w:bCs w:val="0"/>
                              </w:rPr>
                            </w:pPr>
                          </w:p>
                        </w:tc>
                        <w:tc>
                          <w:tcPr>
                            <w:tcW w:w="5318" w:type="dxa"/>
                          </w:tcPr>
                          <w:p w14:paraId="33780EFC" w14:textId="77777777" w:rsidR="002A4137" w:rsidRPr="009E4711" w:rsidRDefault="002A4137" w:rsidP="00B31086">
                            <w:pPr>
                              <w:spacing w:line="276" w:lineRule="auto"/>
                              <w:rPr>
                                <w:b w:val="0"/>
                                <w:bCs w:val="0"/>
                              </w:rPr>
                            </w:pPr>
                          </w:p>
                        </w:tc>
                      </w:tr>
                      <w:tr w:rsidR="002A4137" w:rsidRPr="00B31086" w14:paraId="13BBB843" w14:textId="77777777" w:rsidTr="0079185E">
                        <w:tc>
                          <w:tcPr>
                            <w:tcW w:w="5062" w:type="dxa"/>
                            <w:shd w:val="clear" w:color="auto" w:fill="auto"/>
                          </w:tcPr>
                          <w:p w14:paraId="7D996C4E" w14:textId="77777777" w:rsidR="002A4137" w:rsidRPr="009E4711" w:rsidRDefault="002A4137" w:rsidP="00B31086">
                            <w:pPr>
                              <w:spacing w:line="276" w:lineRule="auto"/>
                              <w:rPr>
                                <w:b w:val="0"/>
                                <w:bCs w:val="0"/>
                              </w:rPr>
                            </w:pPr>
                          </w:p>
                        </w:tc>
                        <w:tc>
                          <w:tcPr>
                            <w:tcW w:w="5318" w:type="dxa"/>
                          </w:tcPr>
                          <w:p w14:paraId="01DCEEA4" w14:textId="77777777" w:rsidR="002A4137" w:rsidRPr="009E4711" w:rsidRDefault="002A4137" w:rsidP="00B31086">
                            <w:pPr>
                              <w:spacing w:line="276" w:lineRule="auto"/>
                              <w:rPr>
                                <w:b w:val="0"/>
                                <w:bCs w:val="0"/>
                              </w:rPr>
                            </w:pPr>
                          </w:p>
                        </w:tc>
                      </w:tr>
                      <w:tr w:rsidR="002A4137" w:rsidRPr="00B31086" w14:paraId="0F734832" w14:textId="77777777" w:rsidTr="0079185E">
                        <w:tc>
                          <w:tcPr>
                            <w:tcW w:w="5062" w:type="dxa"/>
                            <w:shd w:val="clear" w:color="auto" w:fill="auto"/>
                          </w:tcPr>
                          <w:p w14:paraId="23989C0A" w14:textId="77777777" w:rsidR="002A4137" w:rsidRPr="009E4711" w:rsidRDefault="002A4137" w:rsidP="00B31086">
                            <w:pPr>
                              <w:spacing w:line="276" w:lineRule="auto"/>
                              <w:rPr>
                                <w:b w:val="0"/>
                                <w:bCs w:val="0"/>
                              </w:rPr>
                            </w:pPr>
                          </w:p>
                        </w:tc>
                        <w:tc>
                          <w:tcPr>
                            <w:tcW w:w="5318" w:type="dxa"/>
                          </w:tcPr>
                          <w:p w14:paraId="30A6F0DE" w14:textId="77777777" w:rsidR="002A4137" w:rsidRPr="009E4711" w:rsidRDefault="002A4137" w:rsidP="00B31086">
                            <w:pPr>
                              <w:spacing w:line="276" w:lineRule="auto"/>
                              <w:rPr>
                                <w:b w:val="0"/>
                                <w:bCs w:val="0"/>
                              </w:rPr>
                            </w:pPr>
                          </w:p>
                        </w:tc>
                      </w:tr>
                      <w:tr w:rsidR="002A4137" w:rsidRPr="00B31086" w14:paraId="30BC1B03" w14:textId="77777777" w:rsidTr="0079185E">
                        <w:tc>
                          <w:tcPr>
                            <w:tcW w:w="5062" w:type="dxa"/>
                            <w:shd w:val="clear" w:color="auto" w:fill="auto"/>
                          </w:tcPr>
                          <w:p w14:paraId="54A56DF2" w14:textId="77777777" w:rsidR="002A4137" w:rsidRPr="009E4711" w:rsidRDefault="002A4137" w:rsidP="00B31086">
                            <w:pPr>
                              <w:spacing w:line="276" w:lineRule="auto"/>
                              <w:rPr>
                                <w:b w:val="0"/>
                                <w:bCs w:val="0"/>
                              </w:rPr>
                            </w:pPr>
                          </w:p>
                        </w:tc>
                        <w:tc>
                          <w:tcPr>
                            <w:tcW w:w="5318" w:type="dxa"/>
                          </w:tcPr>
                          <w:p w14:paraId="6977B733" w14:textId="77777777" w:rsidR="002A4137" w:rsidRPr="009E4711" w:rsidRDefault="002A4137" w:rsidP="00B31086">
                            <w:pPr>
                              <w:spacing w:line="276" w:lineRule="auto"/>
                              <w:rPr>
                                <w:b w:val="0"/>
                                <w:bCs w:val="0"/>
                              </w:rPr>
                            </w:pPr>
                          </w:p>
                        </w:tc>
                      </w:tr>
                      <w:tr w:rsidR="002A4137" w:rsidRPr="00B31086" w14:paraId="5DFD357A" w14:textId="77777777" w:rsidTr="0079185E">
                        <w:tc>
                          <w:tcPr>
                            <w:tcW w:w="5062" w:type="dxa"/>
                            <w:shd w:val="clear" w:color="auto" w:fill="auto"/>
                          </w:tcPr>
                          <w:p w14:paraId="3B6502C1" w14:textId="77777777" w:rsidR="002A4137" w:rsidRPr="009E4711" w:rsidRDefault="002A4137" w:rsidP="00B31086">
                            <w:pPr>
                              <w:spacing w:line="276" w:lineRule="auto"/>
                              <w:rPr>
                                <w:b w:val="0"/>
                                <w:bCs w:val="0"/>
                              </w:rPr>
                            </w:pPr>
                          </w:p>
                        </w:tc>
                        <w:tc>
                          <w:tcPr>
                            <w:tcW w:w="5318" w:type="dxa"/>
                          </w:tcPr>
                          <w:p w14:paraId="2D277696" w14:textId="77777777" w:rsidR="002A4137" w:rsidRPr="009E4711" w:rsidRDefault="002A4137" w:rsidP="00B31086">
                            <w:pPr>
                              <w:spacing w:line="276" w:lineRule="auto"/>
                              <w:rPr>
                                <w:b w:val="0"/>
                                <w:bCs w:val="0"/>
                              </w:rPr>
                            </w:pPr>
                          </w:p>
                        </w:tc>
                      </w:tr>
                      <w:tr w:rsidR="002A4137" w:rsidRPr="00B31086" w14:paraId="7E05C7C6" w14:textId="77777777" w:rsidTr="0079185E">
                        <w:tc>
                          <w:tcPr>
                            <w:tcW w:w="5062" w:type="dxa"/>
                            <w:shd w:val="clear" w:color="auto" w:fill="auto"/>
                          </w:tcPr>
                          <w:p w14:paraId="55F9731E" w14:textId="77777777" w:rsidR="002A4137" w:rsidRPr="009E4711" w:rsidRDefault="002A4137" w:rsidP="00B31086">
                            <w:pPr>
                              <w:spacing w:line="276" w:lineRule="auto"/>
                              <w:rPr>
                                <w:b w:val="0"/>
                                <w:bCs w:val="0"/>
                              </w:rPr>
                            </w:pPr>
                          </w:p>
                        </w:tc>
                        <w:tc>
                          <w:tcPr>
                            <w:tcW w:w="5318" w:type="dxa"/>
                          </w:tcPr>
                          <w:p w14:paraId="5DC23205" w14:textId="77777777" w:rsidR="002A4137" w:rsidRPr="009E4711" w:rsidRDefault="002A4137" w:rsidP="00B31086">
                            <w:pPr>
                              <w:spacing w:line="276" w:lineRule="auto"/>
                              <w:rPr>
                                <w:b w:val="0"/>
                                <w:bCs w:val="0"/>
                              </w:rPr>
                            </w:pPr>
                          </w:p>
                        </w:tc>
                      </w:tr>
                      <w:tr w:rsidR="002A4137" w:rsidRPr="00B31086" w14:paraId="260568E8" w14:textId="77777777" w:rsidTr="0079185E">
                        <w:tc>
                          <w:tcPr>
                            <w:tcW w:w="5062" w:type="dxa"/>
                            <w:shd w:val="clear" w:color="auto" w:fill="auto"/>
                          </w:tcPr>
                          <w:p w14:paraId="3ECDEE97" w14:textId="77777777" w:rsidR="002A4137" w:rsidRPr="009E4711" w:rsidRDefault="002A4137" w:rsidP="00B31086">
                            <w:pPr>
                              <w:spacing w:line="276" w:lineRule="auto"/>
                              <w:rPr>
                                <w:b w:val="0"/>
                                <w:bCs w:val="0"/>
                              </w:rPr>
                            </w:pPr>
                          </w:p>
                        </w:tc>
                        <w:tc>
                          <w:tcPr>
                            <w:tcW w:w="5318" w:type="dxa"/>
                          </w:tcPr>
                          <w:p w14:paraId="7D46F3D7" w14:textId="77777777" w:rsidR="002A4137" w:rsidRPr="009E4711" w:rsidRDefault="002A4137" w:rsidP="00B31086">
                            <w:pPr>
                              <w:spacing w:line="276" w:lineRule="auto"/>
                              <w:rPr>
                                <w:b w:val="0"/>
                                <w:bCs w:val="0"/>
                              </w:rPr>
                            </w:pPr>
                          </w:p>
                        </w:tc>
                      </w:tr>
                      <w:tr w:rsidR="002A4137" w:rsidRPr="00B31086" w14:paraId="27B9C385" w14:textId="77777777" w:rsidTr="0079185E">
                        <w:tc>
                          <w:tcPr>
                            <w:tcW w:w="5062" w:type="dxa"/>
                            <w:shd w:val="clear" w:color="auto" w:fill="auto"/>
                          </w:tcPr>
                          <w:p w14:paraId="3896520A" w14:textId="77777777" w:rsidR="002A4137" w:rsidRPr="009E4711" w:rsidRDefault="002A4137" w:rsidP="00B31086">
                            <w:pPr>
                              <w:spacing w:line="276" w:lineRule="auto"/>
                              <w:rPr>
                                <w:b w:val="0"/>
                                <w:bCs w:val="0"/>
                              </w:rPr>
                            </w:pPr>
                          </w:p>
                        </w:tc>
                        <w:tc>
                          <w:tcPr>
                            <w:tcW w:w="5318" w:type="dxa"/>
                          </w:tcPr>
                          <w:p w14:paraId="79D62797" w14:textId="77777777" w:rsidR="002A4137" w:rsidRPr="009E4711" w:rsidRDefault="002A4137" w:rsidP="00B31086">
                            <w:pPr>
                              <w:spacing w:line="276" w:lineRule="auto"/>
                              <w:rPr>
                                <w:b w:val="0"/>
                                <w:bCs w:val="0"/>
                              </w:rPr>
                            </w:pPr>
                          </w:p>
                        </w:tc>
                      </w:tr>
                      <w:tr w:rsidR="002A4137" w:rsidRPr="00B31086" w14:paraId="1EE1A2AC" w14:textId="77777777" w:rsidTr="0079185E">
                        <w:tc>
                          <w:tcPr>
                            <w:tcW w:w="5062" w:type="dxa"/>
                            <w:shd w:val="clear" w:color="auto" w:fill="auto"/>
                          </w:tcPr>
                          <w:p w14:paraId="1C8E7BF1" w14:textId="77777777" w:rsidR="002A4137" w:rsidRPr="009E4711" w:rsidRDefault="002A4137" w:rsidP="00B31086">
                            <w:pPr>
                              <w:spacing w:line="276" w:lineRule="auto"/>
                              <w:rPr>
                                <w:b w:val="0"/>
                                <w:bCs w:val="0"/>
                              </w:rPr>
                            </w:pPr>
                          </w:p>
                        </w:tc>
                        <w:tc>
                          <w:tcPr>
                            <w:tcW w:w="5318" w:type="dxa"/>
                          </w:tcPr>
                          <w:p w14:paraId="21358FFD" w14:textId="77777777" w:rsidR="002A4137" w:rsidRPr="009E4711" w:rsidRDefault="002A4137" w:rsidP="00B31086">
                            <w:pPr>
                              <w:spacing w:line="276" w:lineRule="auto"/>
                              <w:rPr>
                                <w:b w:val="0"/>
                                <w:bCs w:val="0"/>
                              </w:rPr>
                            </w:pPr>
                          </w:p>
                        </w:tc>
                      </w:tr>
                      <w:tr w:rsidR="002A4137" w:rsidRPr="00B31086" w14:paraId="73B7D702" w14:textId="77777777" w:rsidTr="0079185E">
                        <w:tc>
                          <w:tcPr>
                            <w:tcW w:w="5062" w:type="dxa"/>
                            <w:shd w:val="clear" w:color="auto" w:fill="auto"/>
                          </w:tcPr>
                          <w:p w14:paraId="512A5815" w14:textId="77777777" w:rsidR="002A4137" w:rsidRPr="009E4711" w:rsidRDefault="002A4137" w:rsidP="00B31086">
                            <w:pPr>
                              <w:spacing w:line="276" w:lineRule="auto"/>
                              <w:rPr>
                                <w:b w:val="0"/>
                                <w:bCs w:val="0"/>
                              </w:rPr>
                            </w:pPr>
                          </w:p>
                        </w:tc>
                        <w:tc>
                          <w:tcPr>
                            <w:tcW w:w="5318" w:type="dxa"/>
                          </w:tcPr>
                          <w:p w14:paraId="6081EEED" w14:textId="77777777" w:rsidR="002A4137" w:rsidRPr="009E4711" w:rsidRDefault="002A4137" w:rsidP="00B31086">
                            <w:pPr>
                              <w:spacing w:line="276" w:lineRule="auto"/>
                              <w:rPr>
                                <w:b w:val="0"/>
                                <w:bCs w:val="0"/>
                              </w:rPr>
                            </w:pPr>
                          </w:p>
                        </w:tc>
                      </w:tr>
                      <w:tr w:rsidR="002A4137" w:rsidRPr="00B31086" w14:paraId="2C63978C" w14:textId="77777777" w:rsidTr="0079185E">
                        <w:tc>
                          <w:tcPr>
                            <w:tcW w:w="5062" w:type="dxa"/>
                            <w:shd w:val="clear" w:color="auto" w:fill="auto"/>
                          </w:tcPr>
                          <w:p w14:paraId="6EC04A8E" w14:textId="77777777" w:rsidR="002A4137" w:rsidRPr="009E4711" w:rsidRDefault="002A4137" w:rsidP="00B31086">
                            <w:pPr>
                              <w:spacing w:line="276" w:lineRule="auto"/>
                              <w:rPr>
                                <w:b w:val="0"/>
                                <w:bCs w:val="0"/>
                              </w:rPr>
                            </w:pPr>
                          </w:p>
                        </w:tc>
                        <w:tc>
                          <w:tcPr>
                            <w:tcW w:w="5318" w:type="dxa"/>
                          </w:tcPr>
                          <w:p w14:paraId="61F919E7" w14:textId="77777777" w:rsidR="002A4137" w:rsidRPr="009E4711" w:rsidRDefault="002A4137" w:rsidP="00B31086">
                            <w:pPr>
                              <w:spacing w:line="276" w:lineRule="auto"/>
                              <w:rPr>
                                <w:b w:val="0"/>
                                <w:bCs w:val="0"/>
                              </w:rPr>
                            </w:pPr>
                          </w:p>
                        </w:tc>
                      </w:tr>
                      <w:tr w:rsidR="002A4137" w:rsidRPr="00B31086" w14:paraId="70E9A896" w14:textId="77777777" w:rsidTr="0079185E">
                        <w:tc>
                          <w:tcPr>
                            <w:tcW w:w="5062" w:type="dxa"/>
                            <w:shd w:val="clear" w:color="auto" w:fill="auto"/>
                          </w:tcPr>
                          <w:p w14:paraId="03B9AD88" w14:textId="77777777" w:rsidR="002A4137" w:rsidRPr="009E4711" w:rsidRDefault="002A4137" w:rsidP="00B31086">
                            <w:pPr>
                              <w:spacing w:line="276" w:lineRule="auto"/>
                              <w:rPr>
                                <w:b w:val="0"/>
                                <w:bCs w:val="0"/>
                              </w:rPr>
                            </w:pPr>
                          </w:p>
                        </w:tc>
                        <w:tc>
                          <w:tcPr>
                            <w:tcW w:w="5318" w:type="dxa"/>
                          </w:tcPr>
                          <w:p w14:paraId="0542DB74" w14:textId="77777777" w:rsidR="002A4137" w:rsidRPr="009E4711" w:rsidRDefault="002A4137" w:rsidP="00B31086">
                            <w:pPr>
                              <w:spacing w:line="276" w:lineRule="auto"/>
                              <w:rPr>
                                <w:b w:val="0"/>
                                <w:bCs w:val="0"/>
                              </w:rPr>
                            </w:pPr>
                          </w:p>
                        </w:tc>
                      </w:tr>
                      <w:tr w:rsidR="002A4137" w:rsidRPr="00B31086" w14:paraId="58625D4D" w14:textId="77777777" w:rsidTr="0079185E">
                        <w:tc>
                          <w:tcPr>
                            <w:tcW w:w="5062" w:type="dxa"/>
                            <w:shd w:val="clear" w:color="auto" w:fill="auto"/>
                          </w:tcPr>
                          <w:p w14:paraId="4EF56C37" w14:textId="77777777" w:rsidR="002A4137" w:rsidRPr="009E4711" w:rsidRDefault="002A4137" w:rsidP="00B31086">
                            <w:pPr>
                              <w:spacing w:line="276" w:lineRule="auto"/>
                              <w:rPr>
                                <w:b w:val="0"/>
                                <w:bCs w:val="0"/>
                              </w:rPr>
                            </w:pPr>
                          </w:p>
                        </w:tc>
                        <w:tc>
                          <w:tcPr>
                            <w:tcW w:w="5318" w:type="dxa"/>
                          </w:tcPr>
                          <w:p w14:paraId="38455F36" w14:textId="77777777" w:rsidR="002A4137" w:rsidRPr="009E4711" w:rsidRDefault="002A4137" w:rsidP="00B31086">
                            <w:pPr>
                              <w:spacing w:line="276" w:lineRule="auto"/>
                              <w:rPr>
                                <w:b w:val="0"/>
                                <w:bCs w:val="0"/>
                              </w:rPr>
                            </w:pPr>
                          </w:p>
                        </w:tc>
                      </w:tr>
                      <w:tr w:rsidR="002A4137" w:rsidRPr="00B31086" w14:paraId="78671B3A" w14:textId="77777777" w:rsidTr="0079185E">
                        <w:tc>
                          <w:tcPr>
                            <w:tcW w:w="5062" w:type="dxa"/>
                            <w:shd w:val="clear" w:color="auto" w:fill="auto"/>
                          </w:tcPr>
                          <w:p w14:paraId="50A24623" w14:textId="77777777" w:rsidR="002A4137" w:rsidRPr="009E4711" w:rsidRDefault="002A4137" w:rsidP="00B31086">
                            <w:pPr>
                              <w:spacing w:line="276" w:lineRule="auto"/>
                              <w:rPr>
                                <w:b w:val="0"/>
                                <w:bCs w:val="0"/>
                              </w:rPr>
                            </w:pPr>
                          </w:p>
                        </w:tc>
                        <w:tc>
                          <w:tcPr>
                            <w:tcW w:w="5318" w:type="dxa"/>
                          </w:tcPr>
                          <w:p w14:paraId="7C698D85" w14:textId="77777777" w:rsidR="002A4137" w:rsidRPr="009E4711" w:rsidRDefault="002A4137" w:rsidP="00B31086">
                            <w:pPr>
                              <w:spacing w:line="276" w:lineRule="auto"/>
                              <w:rPr>
                                <w:b w:val="0"/>
                                <w:bCs w:val="0"/>
                              </w:rPr>
                            </w:pPr>
                          </w:p>
                        </w:tc>
                      </w:tr>
                      <w:tr w:rsidR="002A4137" w:rsidRPr="00B31086" w14:paraId="6715D1B4" w14:textId="77777777" w:rsidTr="0079185E">
                        <w:tc>
                          <w:tcPr>
                            <w:tcW w:w="5062" w:type="dxa"/>
                            <w:shd w:val="clear" w:color="auto" w:fill="auto"/>
                          </w:tcPr>
                          <w:p w14:paraId="268C8046" w14:textId="77777777" w:rsidR="002A4137" w:rsidRPr="009E4711" w:rsidRDefault="002A4137" w:rsidP="00B31086">
                            <w:pPr>
                              <w:spacing w:line="276" w:lineRule="auto"/>
                              <w:rPr>
                                <w:b w:val="0"/>
                                <w:bCs w:val="0"/>
                              </w:rPr>
                            </w:pPr>
                          </w:p>
                        </w:tc>
                        <w:tc>
                          <w:tcPr>
                            <w:tcW w:w="5318" w:type="dxa"/>
                          </w:tcPr>
                          <w:p w14:paraId="7721CF2C" w14:textId="77777777" w:rsidR="002A4137" w:rsidRPr="009E4711" w:rsidRDefault="002A4137" w:rsidP="00B31086">
                            <w:pPr>
                              <w:spacing w:line="276" w:lineRule="auto"/>
                              <w:rPr>
                                <w:b w:val="0"/>
                                <w:bCs w:val="0"/>
                              </w:rPr>
                            </w:pPr>
                          </w:p>
                        </w:tc>
                      </w:tr>
                      <w:tr w:rsidR="002A4137" w:rsidRPr="00B31086" w14:paraId="1463C8F6" w14:textId="77777777" w:rsidTr="0079185E">
                        <w:tc>
                          <w:tcPr>
                            <w:tcW w:w="5062" w:type="dxa"/>
                            <w:shd w:val="clear" w:color="auto" w:fill="auto"/>
                          </w:tcPr>
                          <w:p w14:paraId="4B1AD702" w14:textId="77777777" w:rsidR="002A4137" w:rsidRPr="009E4711" w:rsidRDefault="002A4137" w:rsidP="00B31086">
                            <w:pPr>
                              <w:spacing w:line="276" w:lineRule="auto"/>
                              <w:rPr>
                                <w:b w:val="0"/>
                                <w:bCs w:val="0"/>
                              </w:rPr>
                            </w:pPr>
                          </w:p>
                        </w:tc>
                        <w:tc>
                          <w:tcPr>
                            <w:tcW w:w="5318" w:type="dxa"/>
                          </w:tcPr>
                          <w:p w14:paraId="5FB741CA" w14:textId="77777777" w:rsidR="002A4137" w:rsidRPr="009E4711" w:rsidRDefault="002A4137" w:rsidP="00B31086">
                            <w:pPr>
                              <w:spacing w:line="276" w:lineRule="auto"/>
                              <w:rPr>
                                <w:b w:val="0"/>
                                <w:bCs w:val="0"/>
                              </w:rPr>
                            </w:pPr>
                          </w:p>
                        </w:tc>
                      </w:tr>
                      <w:tr w:rsidR="002A4137" w:rsidRPr="00B31086" w14:paraId="26D4B330" w14:textId="77777777" w:rsidTr="0079185E">
                        <w:tc>
                          <w:tcPr>
                            <w:tcW w:w="5062" w:type="dxa"/>
                            <w:shd w:val="clear" w:color="auto" w:fill="auto"/>
                          </w:tcPr>
                          <w:p w14:paraId="53215265" w14:textId="77777777" w:rsidR="002A4137" w:rsidRPr="009E4711" w:rsidRDefault="002A4137" w:rsidP="00B31086">
                            <w:pPr>
                              <w:spacing w:line="276" w:lineRule="auto"/>
                              <w:rPr>
                                <w:b w:val="0"/>
                                <w:bCs w:val="0"/>
                              </w:rPr>
                            </w:pPr>
                          </w:p>
                        </w:tc>
                        <w:tc>
                          <w:tcPr>
                            <w:tcW w:w="5318" w:type="dxa"/>
                          </w:tcPr>
                          <w:p w14:paraId="4062BC0A" w14:textId="77777777" w:rsidR="002A4137" w:rsidRPr="009E4711" w:rsidRDefault="002A4137" w:rsidP="00B31086">
                            <w:pPr>
                              <w:spacing w:line="276" w:lineRule="auto"/>
                              <w:rPr>
                                <w:b w:val="0"/>
                                <w:bCs w:val="0"/>
                              </w:rPr>
                            </w:pPr>
                          </w:p>
                        </w:tc>
                      </w:tr>
                      <w:tr w:rsidR="002A4137" w:rsidRPr="00B31086" w14:paraId="23E35412" w14:textId="77777777" w:rsidTr="0079185E">
                        <w:tc>
                          <w:tcPr>
                            <w:tcW w:w="5062" w:type="dxa"/>
                            <w:shd w:val="clear" w:color="auto" w:fill="auto"/>
                          </w:tcPr>
                          <w:p w14:paraId="48EAECF6" w14:textId="77777777" w:rsidR="002A4137" w:rsidRPr="009E4711" w:rsidRDefault="002A4137" w:rsidP="00B31086">
                            <w:pPr>
                              <w:spacing w:line="276" w:lineRule="auto"/>
                              <w:rPr>
                                <w:b w:val="0"/>
                                <w:bCs w:val="0"/>
                              </w:rPr>
                            </w:pPr>
                          </w:p>
                        </w:tc>
                        <w:tc>
                          <w:tcPr>
                            <w:tcW w:w="5318" w:type="dxa"/>
                          </w:tcPr>
                          <w:p w14:paraId="77917FDE" w14:textId="77777777" w:rsidR="002A4137" w:rsidRPr="009E4711" w:rsidRDefault="002A4137" w:rsidP="00B31086">
                            <w:pPr>
                              <w:spacing w:line="276" w:lineRule="auto"/>
                              <w:rPr>
                                <w:b w:val="0"/>
                                <w:bCs w:val="0"/>
                              </w:rPr>
                            </w:pPr>
                          </w:p>
                        </w:tc>
                      </w:tr>
                      <w:tr w:rsidR="002A4137" w:rsidRPr="00B31086" w14:paraId="0B024739" w14:textId="77777777" w:rsidTr="0079185E">
                        <w:tc>
                          <w:tcPr>
                            <w:tcW w:w="5062" w:type="dxa"/>
                            <w:shd w:val="clear" w:color="auto" w:fill="auto"/>
                          </w:tcPr>
                          <w:p w14:paraId="631D0A15" w14:textId="77777777" w:rsidR="002A4137" w:rsidRPr="009E4711" w:rsidRDefault="002A4137" w:rsidP="00B31086">
                            <w:pPr>
                              <w:spacing w:line="276" w:lineRule="auto"/>
                              <w:rPr>
                                <w:b w:val="0"/>
                                <w:bCs w:val="0"/>
                              </w:rPr>
                            </w:pPr>
                          </w:p>
                        </w:tc>
                        <w:tc>
                          <w:tcPr>
                            <w:tcW w:w="5318" w:type="dxa"/>
                          </w:tcPr>
                          <w:p w14:paraId="6C18B5C5" w14:textId="77777777" w:rsidR="002A4137" w:rsidRPr="009E4711" w:rsidRDefault="002A4137" w:rsidP="00B31086">
                            <w:pPr>
                              <w:spacing w:line="276" w:lineRule="auto"/>
                              <w:rPr>
                                <w:b w:val="0"/>
                                <w:bCs w:val="0"/>
                              </w:rPr>
                            </w:pPr>
                          </w:p>
                        </w:tc>
                      </w:tr>
                      <w:tr w:rsidR="002A4137" w:rsidRPr="00B31086" w14:paraId="66F1D08E" w14:textId="77777777" w:rsidTr="0079185E">
                        <w:tc>
                          <w:tcPr>
                            <w:tcW w:w="5062" w:type="dxa"/>
                            <w:shd w:val="clear" w:color="auto" w:fill="auto"/>
                          </w:tcPr>
                          <w:p w14:paraId="71730489" w14:textId="77777777" w:rsidR="002A4137" w:rsidRPr="009E4711" w:rsidRDefault="002A4137" w:rsidP="00B31086">
                            <w:pPr>
                              <w:spacing w:line="276" w:lineRule="auto"/>
                              <w:rPr>
                                <w:b w:val="0"/>
                                <w:bCs w:val="0"/>
                              </w:rPr>
                            </w:pPr>
                          </w:p>
                        </w:tc>
                        <w:tc>
                          <w:tcPr>
                            <w:tcW w:w="5318" w:type="dxa"/>
                          </w:tcPr>
                          <w:p w14:paraId="6481E9C3" w14:textId="77777777" w:rsidR="002A4137" w:rsidRPr="009E4711" w:rsidRDefault="002A4137" w:rsidP="00B31086">
                            <w:pPr>
                              <w:spacing w:line="276" w:lineRule="auto"/>
                              <w:rPr>
                                <w:b w:val="0"/>
                                <w:bCs w:val="0"/>
                              </w:rPr>
                            </w:pPr>
                          </w:p>
                        </w:tc>
                      </w:tr>
                    </w:tbl>
                    <w:p w14:paraId="65DAB4F2" w14:textId="77777777" w:rsidR="002A4137" w:rsidRPr="00B31086" w:rsidRDefault="002A4137" w:rsidP="00063C34">
                      <w:pPr>
                        <w:spacing w:line="276" w:lineRule="auto"/>
                        <w:rPr>
                          <w:b w:val="0"/>
                          <w:bCs w:val="0"/>
                          <w:sz w:val="21"/>
                          <w:szCs w:val="21"/>
                        </w:rPr>
                      </w:pPr>
                    </w:p>
                  </w:txbxContent>
                </v:textbox>
                <w10:wrap type="through"/>
              </v:shape>
            </w:pict>
          </mc:Fallback>
        </mc:AlternateContent>
      </w:r>
    </w:p>
    <w:p w14:paraId="35A9C606" w14:textId="60F4C6F8" w:rsidR="00B6732A" w:rsidRDefault="00063C34">
      <w:r>
        <w:rPr>
          <w:noProof/>
          <w:sz w:val="22"/>
          <w:szCs w:val="22"/>
        </w:rPr>
        <w:lastRenderedPageBreak/>
        <mc:AlternateContent>
          <mc:Choice Requires="wps">
            <w:drawing>
              <wp:anchor distT="0" distB="0" distL="114300" distR="114300" simplePos="0" relativeHeight="251942912" behindDoc="0" locked="0" layoutInCell="1" allowOverlap="1" wp14:anchorId="298204AB" wp14:editId="58329C6D">
                <wp:simplePos x="0" y="0"/>
                <wp:positionH relativeFrom="column">
                  <wp:posOffset>-3175</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5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p w14:paraId="2D5D793D" w14:textId="77777777" w:rsidR="002A4137"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5</w:t>
                            </w:r>
                            <w:r w:rsidRPr="00302DF4">
                              <w:rPr>
                                <w:sz w:val="21"/>
                                <w:szCs w:val="21"/>
                                <w:u w:val="single"/>
                              </w:rPr>
                              <w:t>.</w:t>
                            </w:r>
                            <w:r w:rsidRPr="005369BA">
                              <w:rPr>
                                <w:b w:val="0"/>
                                <w:sz w:val="21"/>
                                <w:szCs w:val="21"/>
                              </w:rPr>
                              <w:t xml:space="preserve"> 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r>
                              <w:rPr>
                                <w:b w:val="0"/>
                                <w:sz w:val="21"/>
                                <w:szCs w:val="21"/>
                              </w:rPr>
                              <w:tab/>
                            </w:r>
                            <w:r>
                              <w:rPr>
                                <w:b w:val="0"/>
                                <w:sz w:val="21"/>
                                <w:szCs w:val="21"/>
                              </w:rPr>
                              <w:tab/>
                            </w:r>
                          </w:p>
                          <w:p w14:paraId="1AB9B83B" w14:textId="77777777" w:rsidR="002A4137" w:rsidRDefault="002A4137" w:rsidP="0092781A">
                            <w:pPr>
                              <w:spacing w:line="276" w:lineRule="auto"/>
                              <w:ind w:right="7"/>
                              <w:jc w:val="both"/>
                              <w:rPr>
                                <w:b w:val="0"/>
                                <w:sz w:val="21"/>
                                <w:szCs w:val="21"/>
                              </w:rPr>
                            </w:pPr>
                            <w:r w:rsidRPr="005369BA">
                              <w:rPr>
                                <w:b w:val="0"/>
                                <w:sz w:val="21"/>
                                <w:szCs w:val="21"/>
                              </w:rPr>
                              <w:t>A. 20 cm.</w:t>
                            </w:r>
                            <w:r w:rsidRPr="005369BA">
                              <w:rPr>
                                <w:b w:val="0"/>
                                <w:sz w:val="21"/>
                                <w:szCs w:val="21"/>
                              </w:rPr>
                              <w:tab/>
                            </w:r>
                            <w:r w:rsidRPr="005369BA">
                              <w:rPr>
                                <w:b w:val="0"/>
                                <w:color w:val="0000FF"/>
                                <w:sz w:val="21"/>
                                <w:szCs w:val="21"/>
                              </w:rPr>
                              <w:t>B. 21 cm.</w:t>
                            </w:r>
                            <w:r>
                              <w:rPr>
                                <w:b w:val="0"/>
                                <w:sz w:val="21"/>
                                <w:szCs w:val="21"/>
                              </w:rPr>
                              <w:tab/>
                            </w:r>
                          </w:p>
                          <w:p w14:paraId="160CDF4F" w14:textId="7600E0B7" w:rsidR="002A4137" w:rsidRPr="005369BA" w:rsidRDefault="002A4137" w:rsidP="0092781A">
                            <w:pPr>
                              <w:spacing w:line="276" w:lineRule="auto"/>
                              <w:ind w:right="7"/>
                              <w:jc w:val="both"/>
                              <w:rPr>
                                <w:b w:val="0"/>
                                <w:sz w:val="21"/>
                                <w:szCs w:val="21"/>
                              </w:rPr>
                            </w:pPr>
                            <w:r>
                              <w:rPr>
                                <w:b w:val="0"/>
                                <w:sz w:val="21"/>
                                <w:szCs w:val="21"/>
                              </w:rPr>
                              <w:t>C. 22 cm.</w:t>
                            </w:r>
                            <w:r>
                              <w:rPr>
                                <w:b w:val="0"/>
                                <w:sz w:val="21"/>
                                <w:szCs w:val="21"/>
                              </w:rPr>
                              <w:tab/>
                            </w:r>
                            <w:r w:rsidRPr="005369BA">
                              <w:rPr>
                                <w:b w:val="0"/>
                                <w:sz w:val="21"/>
                                <w:szCs w:val="21"/>
                              </w:rPr>
                              <w:t>D. 200/11 cm.</w:t>
                            </w:r>
                          </w:p>
                          <w:p w14:paraId="065348DF" w14:textId="77777777" w:rsidR="002A4137" w:rsidRDefault="002A4137" w:rsidP="0092781A">
                            <w:pPr>
                              <w:spacing w:line="276" w:lineRule="auto"/>
                              <w:rPr>
                                <w:b w:val="0"/>
                                <w:sz w:val="21"/>
                                <w:szCs w:val="21"/>
                              </w:rPr>
                            </w:pPr>
                            <w:r w:rsidRPr="00302DF4">
                              <w:rPr>
                                <w:sz w:val="21"/>
                                <w:szCs w:val="21"/>
                                <w:u w:val="single"/>
                              </w:rPr>
                              <w:t>Câu 1</w:t>
                            </w:r>
                            <w:r>
                              <w:rPr>
                                <w:sz w:val="21"/>
                                <w:szCs w:val="21"/>
                                <w:u w:val="single"/>
                              </w:rPr>
                              <w:t>6</w:t>
                            </w:r>
                            <w:r w:rsidRPr="00302DF4">
                              <w:rPr>
                                <w:sz w:val="21"/>
                                <w:szCs w:val="21"/>
                                <w:u w:val="single"/>
                              </w:rPr>
                              <w:t>.</w:t>
                            </w:r>
                            <w:r w:rsidRPr="005369BA">
                              <w:rPr>
                                <w:b w:val="0"/>
                                <w:sz w:val="21"/>
                                <w:szCs w:val="21"/>
                              </w:rPr>
                              <w:t xml:space="preserve"> Người ta cho một electron có vận tốc 3,2.10</w:t>
                            </w:r>
                            <w:r w:rsidRPr="005369BA">
                              <w:rPr>
                                <w:b w:val="0"/>
                                <w:sz w:val="21"/>
                                <w:szCs w:val="21"/>
                                <w:vertAlign w:val="superscript"/>
                              </w:rPr>
                              <w:t>6</w:t>
                            </w:r>
                            <w:r w:rsidRPr="005369BA">
                              <w:rPr>
                                <w:b w:val="0"/>
                                <w:sz w:val="21"/>
                                <w:szCs w:val="21"/>
                              </w:rPr>
                              <w:t xml:space="preserve"> m/s bay vuông góc với các đường sức từ vào một từ trường đều có độ lớn cảm ứng từ là 0,91 mT thì bán kính quỹ đạo của nó là 2 cm. Biết độ lớn điện tích của electron là 1,6.10</w:t>
                            </w:r>
                            <w:r w:rsidRPr="005369BA">
                              <w:rPr>
                                <w:b w:val="0"/>
                                <w:sz w:val="21"/>
                                <w:szCs w:val="21"/>
                                <w:vertAlign w:val="superscript"/>
                              </w:rPr>
                              <w:t>-19</w:t>
                            </w:r>
                            <w:r w:rsidRPr="005369BA">
                              <w:rPr>
                                <w:b w:val="0"/>
                                <w:sz w:val="21"/>
                                <w:szCs w:val="21"/>
                              </w:rPr>
                              <w:t xml:space="preserve"> C. Khối lượng của electron là</w:t>
                            </w:r>
                            <w:r>
                              <w:rPr>
                                <w:b w:val="0"/>
                                <w:sz w:val="21"/>
                                <w:szCs w:val="21"/>
                              </w:rPr>
                              <w:tab/>
                            </w:r>
                          </w:p>
                          <w:p w14:paraId="7DD1C73C" w14:textId="5622E615" w:rsidR="002A4137" w:rsidRDefault="002A4137" w:rsidP="0092781A">
                            <w:pPr>
                              <w:spacing w:line="276" w:lineRule="auto"/>
                              <w:rPr>
                                <w:b w:val="0"/>
                                <w:sz w:val="21"/>
                                <w:szCs w:val="21"/>
                              </w:rPr>
                            </w:pPr>
                            <w:r w:rsidRPr="005369BA">
                              <w:rPr>
                                <w:b w:val="0"/>
                                <w:color w:val="0000FF"/>
                                <w:sz w:val="21"/>
                                <w:szCs w:val="21"/>
                              </w:rPr>
                              <w:t>A. 9,1.10</w:t>
                            </w:r>
                            <w:r w:rsidRPr="005369BA">
                              <w:rPr>
                                <w:b w:val="0"/>
                                <w:color w:val="0000FF"/>
                                <w:sz w:val="21"/>
                                <w:szCs w:val="21"/>
                                <w:vertAlign w:val="superscript"/>
                              </w:rPr>
                              <w:t>-31</w:t>
                            </w:r>
                            <w:r w:rsidRPr="005369BA">
                              <w:rPr>
                                <w:b w:val="0"/>
                                <w:color w:val="0000FF"/>
                                <w:sz w:val="21"/>
                                <w:szCs w:val="21"/>
                              </w:rPr>
                              <w:t xml:space="preserve"> kg.</w:t>
                            </w:r>
                            <w:r w:rsidRPr="005369BA">
                              <w:rPr>
                                <w:b w:val="0"/>
                                <w:sz w:val="21"/>
                                <w:szCs w:val="21"/>
                              </w:rPr>
                              <w:tab/>
                              <w:t>B. 9,1.10</w:t>
                            </w:r>
                            <w:r w:rsidRPr="005369BA">
                              <w:rPr>
                                <w:b w:val="0"/>
                                <w:sz w:val="21"/>
                                <w:szCs w:val="21"/>
                                <w:vertAlign w:val="superscript"/>
                              </w:rPr>
                              <w:t xml:space="preserve">-29 </w:t>
                            </w:r>
                            <w:r w:rsidRPr="005369BA">
                              <w:rPr>
                                <w:b w:val="0"/>
                                <w:sz w:val="21"/>
                                <w:szCs w:val="21"/>
                              </w:rPr>
                              <w:t>kg.</w:t>
                            </w:r>
                            <w:r w:rsidRPr="005369BA">
                              <w:rPr>
                                <w:b w:val="0"/>
                                <w:sz w:val="21"/>
                                <w:szCs w:val="21"/>
                              </w:rPr>
                              <w:tab/>
                            </w:r>
                            <w:r w:rsidRPr="005369BA">
                              <w:rPr>
                                <w:b w:val="0"/>
                                <w:sz w:val="21"/>
                                <w:szCs w:val="21"/>
                              </w:rPr>
                              <w:tab/>
                            </w:r>
                          </w:p>
                          <w:p w14:paraId="141C2039" w14:textId="782C5F71" w:rsidR="002A4137" w:rsidRDefault="002A4137" w:rsidP="0092781A">
                            <w:pPr>
                              <w:spacing w:line="276" w:lineRule="auto"/>
                            </w:pPr>
                            <w:r w:rsidRPr="005369BA">
                              <w:rPr>
                                <w:b w:val="0"/>
                                <w:sz w:val="21"/>
                                <w:szCs w:val="21"/>
                              </w:rPr>
                              <w:t>C. 10</w:t>
                            </w:r>
                            <w:r w:rsidRPr="005369BA">
                              <w:rPr>
                                <w:b w:val="0"/>
                                <w:sz w:val="21"/>
                                <w:szCs w:val="21"/>
                                <w:vertAlign w:val="superscript"/>
                              </w:rPr>
                              <w:t>-31</w:t>
                            </w:r>
                            <w:r>
                              <w:rPr>
                                <w:b w:val="0"/>
                                <w:sz w:val="21"/>
                                <w:szCs w:val="21"/>
                              </w:rPr>
                              <w:t xml:space="preserve"> kg.</w:t>
                            </w:r>
                            <w:r>
                              <w:rPr>
                                <w:b w:val="0"/>
                                <w:sz w:val="21"/>
                                <w:szCs w:val="21"/>
                              </w:rPr>
                              <w:tab/>
                            </w:r>
                            <w:r w:rsidRPr="005369BA">
                              <w:rPr>
                                <w:b w:val="0"/>
                                <w:sz w:val="21"/>
                                <w:szCs w:val="21"/>
                              </w:rPr>
                              <w:t>D. 10</w:t>
                            </w:r>
                            <w:r w:rsidRPr="005369BA">
                              <w:rPr>
                                <w:b w:val="0"/>
                                <w:sz w:val="21"/>
                                <w:szCs w:val="21"/>
                                <w:vertAlign w:val="superscript"/>
                              </w:rPr>
                              <w:t xml:space="preserve"> – 29 </w:t>
                            </w:r>
                            <w:r w:rsidRPr="005369BA">
                              <w:rPr>
                                <w:b w:val="0"/>
                                <w:sz w:val="21"/>
                                <w:szCs w:val="21"/>
                                <w:vertAlign w:val="subscript"/>
                              </w:rPr>
                              <w:softHyphen/>
                            </w:r>
                            <w:r w:rsidRPr="005369BA">
                              <w:rPr>
                                <w:b w:val="0"/>
                                <w:sz w:val="21"/>
                                <w:szCs w:val="21"/>
                              </w:rPr>
                              <w:t>kg.</w:t>
                            </w:r>
                          </w:p>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D3B828C" w14:textId="77777777" w:rsidTr="0092781A">
                              <w:tc>
                                <w:tcPr>
                                  <w:tcW w:w="10380" w:type="dxa"/>
                                  <w:gridSpan w:val="2"/>
                                  <w:shd w:val="clear" w:color="auto" w:fill="auto"/>
                                </w:tcPr>
                                <w:p w14:paraId="0BFF70B1" w14:textId="11B1AD15" w:rsidR="002A4137" w:rsidRDefault="002A4137" w:rsidP="0092781A">
                                  <w:pPr>
                                    <w:spacing w:line="276" w:lineRule="auto"/>
                                    <w:jc w:val="both"/>
                                    <w:rPr>
                                      <w:b w:val="0"/>
                                      <w:sz w:val="21"/>
                                      <w:szCs w:val="21"/>
                                    </w:rPr>
                                  </w:pPr>
                                  <w:r w:rsidRPr="00302DF4">
                                    <w:rPr>
                                      <w:sz w:val="21"/>
                                      <w:szCs w:val="21"/>
                                      <w:u w:val="single"/>
                                    </w:rPr>
                                    <w:t>Câu 1</w:t>
                                  </w:r>
                                  <w:r>
                                    <w:rPr>
                                      <w:sz w:val="21"/>
                                      <w:szCs w:val="21"/>
                                      <w:u w:val="single"/>
                                      <w:lang w:val="vi-VN"/>
                                    </w:rPr>
                                    <w:t>7</w:t>
                                  </w:r>
                                  <w:r w:rsidRPr="00302DF4">
                                    <w:rPr>
                                      <w:sz w:val="21"/>
                                      <w:szCs w:val="21"/>
                                      <w:u w:val="single"/>
                                    </w:rPr>
                                    <w:t>.</w:t>
                                  </w:r>
                                  <w:r w:rsidRPr="005369BA">
                                    <w:rPr>
                                      <w:b w:val="0"/>
                                      <w:sz w:val="21"/>
                                      <w:szCs w:val="21"/>
                                    </w:rPr>
                                    <w:t xml:space="preserve"> </w:t>
                                  </w:r>
                                  <w:r>
                                    <w:rPr>
                                      <w:b w:val="0"/>
                                      <w:sz w:val="21"/>
                                      <w:szCs w:val="21"/>
                                      <w:lang w:val="vi-VN"/>
                                    </w:rPr>
                                    <w:t xml:space="preserve"> </w:t>
                                  </w:r>
                                  <w:r w:rsidRPr="000C4441">
                                    <w:rPr>
                                      <w:b w:val="0"/>
                                      <w:sz w:val="21"/>
                                      <w:szCs w:val="21"/>
                                    </w:rPr>
                                    <w:t>Một proton bay vào trong từ trường đều theo phương hợp với đường sức 30</w:t>
                                  </w:r>
                                  <w:r w:rsidRPr="000C4441">
                                    <w:rPr>
                                      <w:b w:val="0"/>
                                      <w:sz w:val="21"/>
                                      <w:szCs w:val="21"/>
                                      <w:vertAlign w:val="superscript"/>
                                    </w:rPr>
                                    <w:t>0</w:t>
                                  </w:r>
                                  <w:r w:rsidRPr="000C4441">
                                    <w:rPr>
                                      <w:b w:val="0"/>
                                      <w:sz w:val="21"/>
                                      <w:szCs w:val="21"/>
                                    </w:rPr>
                                    <w:t xml:space="preserve"> với vận tốc ban đầu 3.10</w:t>
                                  </w:r>
                                  <w:r w:rsidRPr="000C4441">
                                    <w:rPr>
                                      <w:b w:val="0"/>
                                      <w:sz w:val="21"/>
                                      <w:szCs w:val="21"/>
                                      <w:vertAlign w:val="superscript"/>
                                    </w:rPr>
                                    <w:t>7</w:t>
                                  </w:r>
                                  <w:r w:rsidRPr="000C4441">
                                    <w:rPr>
                                      <w:b w:val="0"/>
                                      <w:sz w:val="21"/>
                                      <w:szCs w:val="21"/>
                                    </w:rPr>
                                    <w:t>m/s, từ trường B = 1,5T. Lực Lorenxơ tác dụng lên hạt đó là:</w:t>
                                  </w:r>
                                  <w:r>
                                    <w:rPr>
                                      <w:b w:val="0"/>
                                      <w:sz w:val="21"/>
                                      <w:szCs w:val="21"/>
                                    </w:rPr>
                                    <w:t xml:space="preserve">    </w:t>
                                  </w:r>
                                </w:p>
                                <w:p w14:paraId="5C83E470" w14:textId="77777777" w:rsidR="002A4137" w:rsidRDefault="002A4137" w:rsidP="0092781A">
                                  <w:pPr>
                                    <w:spacing w:line="276" w:lineRule="auto"/>
                                    <w:jc w:val="both"/>
                                    <w:rPr>
                                      <w:b w:val="0"/>
                                      <w:sz w:val="21"/>
                                      <w:szCs w:val="21"/>
                                    </w:rPr>
                                  </w:pPr>
                                  <w:r w:rsidRPr="000C4441">
                                    <w:rPr>
                                      <w:b w:val="0"/>
                                      <w:sz w:val="21"/>
                                      <w:szCs w:val="21"/>
                                    </w:rPr>
                                    <w:t>A. 36.10</w:t>
                                  </w:r>
                                  <w:r w:rsidRPr="000C4441">
                                    <w:rPr>
                                      <w:b w:val="0"/>
                                      <w:sz w:val="21"/>
                                      <w:szCs w:val="21"/>
                                      <w:vertAlign w:val="superscript"/>
                                    </w:rPr>
                                    <w:t>12</w:t>
                                  </w:r>
                                  <w:r>
                                    <w:rPr>
                                      <w:b w:val="0"/>
                                      <w:sz w:val="21"/>
                                      <w:szCs w:val="21"/>
                                    </w:rPr>
                                    <w:t xml:space="preserve">N   </w:t>
                                  </w:r>
                                  <w:r>
                                    <w:rPr>
                                      <w:b w:val="0"/>
                                      <w:sz w:val="21"/>
                                      <w:szCs w:val="21"/>
                                    </w:rPr>
                                    <w:tab/>
                                  </w:r>
                                  <w:r w:rsidRPr="000C4441">
                                    <w:rPr>
                                      <w:b w:val="0"/>
                                      <w:sz w:val="21"/>
                                      <w:szCs w:val="21"/>
                                    </w:rPr>
                                    <w:t>B. 0,36.10</w:t>
                                  </w:r>
                                  <w:r w:rsidRPr="000C4441">
                                    <w:rPr>
                                      <w:b w:val="0"/>
                                      <w:sz w:val="21"/>
                                      <w:szCs w:val="21"/>
                                      <w:vertAlign w:val="superscript"/>
                                    </w:rPr>
                                    <w:t>-12</w:t>
                                  </w:r>
                                  <w:r w:rsidRPr="000C4441">
                                    <w:rPr>
                                      <w:b w:val="0"/>
                                      <w:sz w:val="21"/>
                                      <w:szCs w:val="21"/>
                                    </w:rPr>
                                    <w:t xml:space="preserve">N  </w:t>
                                  </w:r>
                                  <w:r w:rsidRPr="000C4441">
                                    <w:rPr>
                                      <w:b w:val="0"/>
                                      <w:sz w:val="21"/>
                                      <w:szCs w:val="21"/>
                                    </w:rPr>
                                    <w:tab/>
                                  </w:r>
                                </w:p>
                                <w:p w14:paraId="00922483" w14:textId="6192EC66" w:rsidR="002A4137" w:rsidRPr="000C4441" w:rsidRDefault="002A4137" w:rsidP="0092781A">
                                  <w:pPr>
                                    <w:spacing w:line="276" w:lineRule="auto"/>
                                    <w:jc w:val="both"/>
                                    <w:rPr>
                                      <w:b w:val="0"/>
                                      <w:sz w:val="21"/>
                                      <w:szCs w:val="21"/>
                                    </w:rPr>
                                  </w:pPr>
                                  <w:r w:rsidRPr="000C4441">
                                    <w:rPr>
                                      <w:b w:val="0"/>
                                      <w:color w:val="FF0000"/>
                                      <w:sz w:val="21"/>
                                      <w:szCs w:val="21"/>
                                    </w:rPr>
                                    <w:t>C. 3,6.10</w:t>
                                  </w:r>
                                  <w:r w:rsidRPr="000C4441">
                                    <w:rPr>
                                      <w:b w:val="0"/>
                                      <w:color w:val="FF0000"/>
                                      <w:sz w:val="21"/>
                                      <w:szCs w:val="21"/>
                                      <w:vertAlign w:val="superscript"/>
                                    </w:rPr>
                                    <w:t>-12</w:t>
                                  </w:r>
                                  <w:r w:rsidRPr="000C4441">
                                    <w:rPr>
                                      <w:b w:val="0"/>
                                      <w:color w:val="FF0000"/>
                                      <w:sz w:val="21"/>
                                      <w:szCs w:val="21"/>
                                    </w:rPr>
                                    <w:t xml:space="preserve"> N</w:t>
                                  </w:r>
                                  <w:r w:rsidRPr="000C4441">
                                    <w:rPr>
                                      <w:b w:val="0"/>
                                      <w:sz w:val="21"/>
                                      <w:szCs w:val="21"/>
                                    </w:rPr>
                                    <w:t xml:space="preserve">    </w:t>
                                  </w:r>
                                  <w:r w:rsidRPr="000C4441">
                                    <w:rPr>
                                      <w:b w:val="0"/>
                                      <w:sz w:val="21"/>
                                      <w:szCs w:val="21"/>
                                    </w:rPr>
                                    <w:tab/>
                                    <w:t>D. 1,8</w:t>
                                  </w:r>
                                  <w:r w:rsidRPr="000C4441">
                                    <w:rPr>
                                      <w:b w:val="0"/>
                                      <w:sz w:val="21"/>
                                      <w:szCs w:val="21"/>
                                    </w:rPr>
                                    <w:fldChar w:fldCharType="begin"/>
                                  </w:r>
                                  <w:r w:rsidRPr="000C4441">
                                    <w:rPr>
                                      <w:b w:val="0"/>
                                      <w:sz w:val="21"/>
                                      <w:szCs w:val="21"/>
                                    </w:rPr>
                                    <w:instrText xml:space="preserve"> QUOTE </w:instrText>
                                  </w:r>
                                  <w:r w:rsidR="005F7A58">
                                    <w:rPr>
                                      <w:b w:val="0"/>
                                      <w:noProof/>
                                      <w:position w:val="-5"/>
                                      <w:sz w:val="21"/>
                                      <w:szCs w:val="21"/>
                                    </w:rPr>
                                    <w:pict w14:anchorId="5B66ED3D">
                                      <v:shape id="_x0000_i1038"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3C5A&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73C5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4" o:title="" chromakey="white"/>
                                      </v:shape>
                                    </w:pict>
                                  </w:r>
                                  <w:r w:rsidRPr="000C4441">
                                    <w:rPr>
                                      <w:b w:val="0"/>
                                      <w:sz w:val="21"/>
                                      <w:szCs w:val="21"/>
                                    </w:rPr>
                                    <w:instrText xml:space="preserve"> </w:instrText>
                                  </w:r>
                                  <w:r w:rsidRPr="000C4441">
                                    <w:rPr>
                                      <w:b w:val="0"/>
                                      <w:sz w:val="21"/>
                                      <w:szCs w:val="21"/>
                                    </w:rPr>
                                    <w:fldChar w:fldCharType="separate"/>
                                  </w:r>
                                  <w:r w:rsidR="005F7A58">
                                    <w:rPr>
                                      <w:b w:val="0"/>
                                      <w:noProof/>
                                      <w:position w:val="-5"/>
                                      <w:sz w:val="21"/>
                                      <w:szCs w:val="21"/>
                                    </w:rPr>
                                    <w:pict w14:anchorId="57917A74">
                                      <v:shape id="_x0000_i1039"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3C5A&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73C5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4" o:title="" chromakey="white"/>
                                      </v:shape>
                                    </w:pict>
                                  </w:r>
                                  <w:r w:rsidRPr="000C4441">
                                    <w:rPr>
                                      <w:b w:val="0"/>
                                      <w:sz w:val="21"/>
                                      <w:szCs w:val="21"/>
                                    </w:rPr>
                                    <w:fldChar w:fldCharType="end"/>
                                  </w:r>
                                  <w:r w:rsidRPr="000C4441">
                                    <w:rPr>
                                      <w:b w:val="0"/>
                                      <w:sz w:val="21"/>
                                      <w:szCs w:val="21"/>
                                    </w:rPr>
                                    <w:t>.10</w:t>
                                  </w:r>
                                  <w:r w:rsidRPr="000C4441">
                                    <w:rPr>
                                      <w:b w:val="0"/>
                                      <w:sz w:val="21"/>
                                      <w:szCs w:val="21"/>
                                      <w:vertAlign w:val="superscript"/>
                                    </w:rPr>
                                    <w:t>-12</w:t>
                                  </w:r>
                                  <w:r w:rsidRPr="000C4441">
                                    <w:rPr>
                                      <w:b w:val="0"/>
                                      <w:sz w:val="21"/>
                                      <w:szCs w:val="21"/>
                                    </w:rPr>
                                    <w:t>N</w:t>
                                  </w:r>
                                </w:p>
                                <w:p w14:paraId="018F5F41" w14:textId="6D5C91D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Câu 1</w:t>
                                  </w:r>
                                  <w:r>
                                    <w:rPr>
                                      <w:sz w:val="21"/>
                                      <w:szCs w:val="21"/>
                                      <w:u w:val="single"/>
                                      <w:lang w:val="vi-VN"/>
                                    </w:rPr>
                                    <w:t>8</w:t>
                                  </w:r>
                                  <w:r w:rsidRPr="00302DF4">
                                    <w:rPr>
                                      <w:sz w:val="21"/>
                                      <w:szCs w:val="21"/>
                                      <w:u w:val="single"/>
                                    </w:rPr>
                                    <w:t>.</w:t>
                                  </w:r>
                                  <w:r w:rsidRPr="005369BA">
                                    <w:rPr>
                                      <w:b w:val="0"/>
                                      <w:sz w:val="21"/>
                                      <w:szCs w:val="21"/>
                                    </w:rPr>
                                    <w:t xml:space="preserve"> </w:t>
                                  </w:r>
                                  <w:r w:rsidRPr="000C4441">
                                    <w:rPr>
                                      <w:b w:val="0"/>
                                      <w:sz w:val="21"/>
                                      <w:szCs w:val="21"/>
                                    </w:rPr>
                                    <w:t>Một hạt mang điện 3,2.10</w:t>
                                  </w:r>
                                  <w:r w:rsidRPr="000C4441">
                                    <w:rPr>
                                      <w:b w:val="0"/>
                                      <w:sz w:val="21"/>
                                      <w:szCs w:val="21"/>
                                      <w:vertAlign w:val="superscript"/>
                                    </w:rPr>
                                    <w:t>-19</w:t>
                                  </w:r>
                                  <w:r w:rsidRPr="000C4441">
                                    <w:rPr>
                                      <w:b w:val="0"/>
                                      <w:sz w:val="21"/>
                                      <w:szCs w:val="21"/>
                                    </w:rPr>
                                    <w:t>C bay vào trong từ trường đều có B = 0,5T hợp với hướng của đường sức từ 30</w:t>
                                  </w:r>
                                  <w:r w:rsidRPr="000C4441">
                                    <w:rPr>
                                      <w:b w:val="0"/>
                                      <w:sz w:val="21"/>
                                      <w:szCs w:val="21"/>
                                      <w:vertAlign w:val="superscript"/>
                                    </w:rPr>
                                    <w:t>0</w:t>
                                  </w:r>
                                  <w:r w:rsidRPr="000C4441">
                                    <w:rPr>
                                      <w:b w:val="0"/>
                                      <w:sz w:val="21"/>
                                      <w:szCs w:val="21"/>
                                    </w:rPr>
                                    <w:t xml:space="preserve">. Lực Lorenxơ tác dụng lên hạt </w:t>
                                  </w:r>
                                  <w:r w:rsidRPr="000C4441">
                                    <w:rPr>
                                      <w:b w:val="0"/>
                                      <w:sz w:val="21"/>
                                      <w:szCs w:val="21"/>
                                      <w:lang w:val="vi-VN"/>
                                    </w:rPr>
                                    <w:t>là</w:t>
                                  </w:r>
                                  <w:r w:rsidRPr="000C4441">
                                    <w:rPr>
                                      <w:b w:val="0"/>
                                      <w:sz w:val="21"/>
                                      <w:szCs w:val="21"/>
                                    </w:rPr>
                                    <w:t xml:space="preserve"> 8.10</w:t>
                                  </w:r>
                                  <w:r w:rsidRPr="000C4441">
                                    <w:rPr>
                                      <w:b w:val="0"/>
                                      <w:sz w:val="21"/>
                                      <w:szCs w:val="21"/>
                                      <w:vertAlign w:val="superscript"/>
                                    </w:rPr>
                                    <w:t>-14</w:t>
                                  </w:r>
                                  <w:r w:rsidRPr="000C4441">
                                    <w:rPr>
                                      <w:b w:val="0"/>
                                      <w:sz w:val="21"/>
                                      <w:szCs w:val="21"/>
                                    </w:rPr>
                                    <w:t>N. Vận tốc của hạt đó khi bắt đầu vào trong từ trường là:</w:t>
                                  </w:r>
                                  <w:r w:rsidRPr="000C4441">
                                    <w:rPr>
                                      <w:b w:val="0"/>
                                      <w:sz w:val="21"/>
                                      <w:szCs w:val="21"/>
                                      <w:lang w:val="vi-VN"/>
                                    </w:rPr>
                                    <w:t xml:space="preserve"> </w:t>
                                  </w:r>
                                  <w:r w:rsidRPr="000C4441">
                                    <w:rPr>
                                      <w:b w:val="0"/>
                                      <w:sz w:val="21"/>
                                      <w:szCs w:val="21"/>
                                      <w:lang w:val="vi-VN"/>
                                    </w:rPr>
                                    <w:tab/>
                                  </w:r>
                                </w:p>
                                <w:p w14:paraId="4AAA3A1D" w14:textId="77777777" w:rsidR="002A4137" w:rsidRDefault="002A4137" w:rsidP="0092781A">
                                  <w:pPr>
                                    <w:tabs>
                                      <w:tab w:val="left" w:pos="240"/>
                                      <w:tab w:val="left" w:pos="450"/>
                                      <w:tab w:val="left" w:pos="1429"/>
                                      <w:tab w:val="left" w:pos="2520"/>
                                      <w:tab w:val="left" w:pos="4920"/>
                                      <w:tab w:val="left" w:pos="7440"/>
                                    </w:tabs>
                                    <w:spacing w:line="276" w:lineRule="auto"/>
                                    <w:jc w:val="both"/>
                                    <w:rPr>
                                      <w:b w:val="0"/>
                                      <w:sz w:val="21"/>
                                      <w:szCs w:val="21"/>
                                    </w:rPr>
                                  </w:pPr>
                                  <w:r w:rsidRPr="000C4441">
                                    <w:rPr>
                                      <w:b w:val="0"/>
                                      <w:sz w:val="21"/>
                                      <w:szCs w:val="21"/>
                                    </w:rPr>
                                    <w:t>A. 10</w:t>
                                  </w:r>
                                  <w:r w:rsidRPr="000C4441">
                                    <w:rPr>
                                      <w:b w:val="0"/>
                                      <w:sz w:val="21"/>
                                      <w:szCs w:val="21"/>
                                      <w:vertAlign w:val="superscript"/>
                                    </w:rPr>
                                    <w:t>7</w:t>
                                  </w:r>
                                  <w:r w:rsidRPr="000C4441">
                                    <w:rPr>
                                      <w:b w:val="0"/>
                                      <w:sz w:val="21"/>
                                      <w:szCs w:val="21"/>
                                    </w:rPr>
                                    <w:t xml:space="preserve">m/s  </w:t>
                                  </w:r>
                                  <w:r>
                                    <w:rPr>
                                      <w:b w:val="0"/>
                                      <w:sz w:val="21"/>
                                      <w:szCs w:val="21"/>
                                      <w:lang w:val="vi-VN"/>
                                    </w:rPr>
                                    <w:t xml:space="preserve">         </w:t>
                                  </w:r>
                                  <w:r w:rsidRPr="000C4441">
                                    <w:rPr>
                                      <w:b w:val="0"/>
                                      <w:sz w:val="21"/>
                                      <w:szCs w:val="21"/>
                                    </w:rPr>
                                    <w:t>B. 5.10</w:t>
                                  </w:r>
                                  <w:r w:rsidRPr="000C4441">
                                    <w:rPr>
                                      <w:b w:val="0"/>
                                      <w:sz w:val="21"/>
                                      <w:szCs w:val="21"/>
                                      <w:vertAlign w:val="superscript"/>
                                    </w:rPr>
                                    <w:t>6</w:t>
                                  </w:r>
                                  <w:r w:rsidRPr="000C4441">
                                    <w:rPr>
                                      <w:b w:val="0"/>
                                      <w:sz w:val="21"/>
                                      <w:szCs w:val="21"/>
                                    </w:rPr>
                                    <w:t xml:space="preserve">m/s  </w:t>
                                  </w:r>
                                  <w:r w:rsidRPr="000C4441">
                                    <w:rPr>
                                      <w:b w:val="0"/>
                                      <w:sz w:val="21"/>
                                      <w:szCs w:val="21"/>
                                    </w:rPr>
                                    <w:tab/>
                                  </w:r>
                                </w:p>
                                <w:p w14:paraId="7445F3CA" w14:textId="50C5ADD2" w:rsidR="002A4137" w:rsidRPr="000C4441" w:rsidRDefault="002A4137" w:rsidP="0092781A">
                                  <w:pPr>
                                    <w:tabs>
                                      <w:tab w:val="left" w:pos="240"/>
                                      <w:tab w:val="left" w:pos="450"/>
                                      <w:tab w:val="left" w:pos="1429"/>
                                      <w:tab w:val="left" w:pos="2520"/>
                                      <w:tab w:val="left" w:pos="4920"/>
                                      <w:tab w:val="left" w:pos="7440"/>
                                    </w:tabs>
                                    <w:spacing w:line="276" w:lineRule="auto"/>
                                    <w:jc w:val="both"/>
                                    <w:rPr>
                                      <w:b w:val="0"/>
                                      <w:color w:val="FF0000"/>
                                      <w:sz w:val="21"/>
                                      <w:szCs w:val="21"/>
                                    </w:rPr>
                                  </w:pPr>
                                  <w:r w:rsidRPr="000C4441">
                                    <w:rPr>
                                      <w:b w:val="0"/>
                                      <w:sz w:val="21"/>
                                      <w:szCs w:val="21"/>
                                    </w:rPr>
                                    <w:t>C. 0,5.10</w:t>
                                  </w:r>
                                  <w:r w:rsidRPr="000C4441">
                                    <w:rPr>
                                      <w:b w:val="0"/>
                                      <w:sz w:val="21"/>
                                      <w:szCs w:val="21"/>
                                      <w:vertAlign w:val="superscript"/>
                                    </w:rPr>
                                    <w:t>6</w:t>
                                  </w:r>
                                  <w:r w:rsidRPr="000C4441">
                                    <w:rPr>
                                      <w:b w:val="0"/>
                                      <w:sz w:val="21"/>
                                      <w:szCs w:val="21"/>
                                    </w:rPr>
                                    <w:t xml:space="preserve">m/s   </w:t>
                                  </w:r>
                                  <w:r w:rsidRPr="000C4441">
                                    <w:rPr>
                                      <w:b w:val="0"/>
                                      <w:sz w:val="21"/>
                                      <w:szCs w:val="21"/>
                                    </w:rPr>
                                    <w:tab/>
                                  </w:r>
                                  <w:r w:rsidRPr="000C4441">
                                    <w:rPr>
                                      <w:b w:val="0"/>
                                      <w:color w:val="FF0000"/>
                                      <w:sz w:val="21"/>
                                      <w:szCs w:val="21"/>
                                    </w:rPr>
                                    <w:t>D. 10</w:t>
                                  </w:r>
                                  <w:r w:rsidRPr="000C4441">
                                    <w:rPr>
                                      <w:b w:val="0"/>
                                      <w:color w:val="FF0000"/>
                                      <w:sz w:val="21"/>
                                      <w:szCs w:val="21"/>
                                      <w:vertAlign w:val="superscript"/>
                                    </w:rPr>
                                    <w:t>6</w:t>
                                  </w:r>
                                  <w:r w:rsidRPr="000C4441">
                                    <w:rPr>
                                      <w:b w:val="0"/>
                                      <w:color w:val="FF0000"/>
                                      <w:sz w:val="21"/>
                                      <w:szCs w:val="21"/>
                                    </w:rPr>
                                    <w:t>m/s</w:t>
                                  </w:r>
                                </w:p>
                                <w:p w14:paraId="0194D61B" w14:textId="77777777" w:rsidR="002A4137"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Câu 1</w:t>
                                  </w:r>
                                  <w:r>
                                    <w:rPr>
                                      <w:sz w:val="21"/>
                                      <w:szCs w:val="21"/>
                                      <w:u w:val="single"/>
                                      <w:lang w:val="vi-VN"/>
                                    </w:rPr>
                                    <w:t>9</w:t>
                                  </w:r>
                                  <w:r w:rsidRPr="00302DF4">
                                    <w:rPr>
                                      <w:sz w:val="21"/>
                                      <w:szCs w:val="21"/>
                                      <w:u w:val="single"/>
                                    </w:rPr>
                                    <w:t>.</w:t>
                                  </w:r>
                                  <w:r w:rsidRPr="005369BA">
                                    <w:rPr>
                                      <w:b w:val="0"/>
                                      <w:sz w:val="21"/>
                                      <w:szCs w:val="21"/>
                                    </w:rPr>
                                    <w:t xml:space="preserve"> </w:t>
                                  </w:r>
                                  <w:r w:rsidRPr="000C4441">
                                    <w:rPr>
                                      <w:b w:val="0"/>
                                      <w:sz w:val="21"/>
                                      <w:szCs w:val="21"/>
                                    </w:rPr>
                                    <w:t>Thành phần nằm ngang của từ trường trái đất bằng 3.10</w:t>
                                  </w:r>
                                  <w:r w:rsidRPr="000C4441">
                                    <w:rPr>
                                      <w:b w:val="0"/>
                                      <w:sz w:val="21"/>
                                      <w:szCs w:val="21"/>
                                      <w:vertAlign w:val="superscript"/>
                                    </w:rPr>
                                    <w:t>-5</w:t>
                                  </w:r>
                                  <w:r w:rsidRPr="000C4441">
                                    <w:rPr>
                                      <w:b w:val="0"/>
                                      <w:sz w:val="21"/>
                                      <w:szCs w:val="21"/>
                                    </w:rPr>
                                    <w:t>T, thành phần thẳng đứng rất nhỏ. Một proton chuyển động theo phương ngang theo chiều từ Tây sang Đông thì lực Lorenxơ tác dụng lên nó bằng trọng lượng của nó</w:t>
                                  </w:r>
                                  <w:r w:rsidRPr="000C4441">
                                    <w:rPr>
                                      <w:b w:val="0"/>
                                      <w:sz w:val="21"/>
                                      <w:szCs w:val="21"/>
                                      <w:lang w:val="vi-VN"/>
                                    </w:rPr>
                                    <w:t xml:space="preserve">; </w:t>
                                  </w:r>
                                  <w:r w:rsidRPr="000C4441">
                                    <w:rPr>
                                      <w:b w:val="0"/>
                                      <w:sz w:val="21"/>
                                      <w:szCs w:val="21"/>
                                    </w:rPr>
                                    <w:t>khối lượng của n</w:t>
                                  </w:r>
                                  <w:r w:rsidRPr="000C4441">
                                    <w:rPr>
                                      <w:b w:val="0"/>
                                      <w:sz w:val="21"/>
                                      <w:szCs w:val="21"/>
                                      <w:lang w:val="vi-VN"/>
                                    </w:rPr>
                                    <w:t xml:space="preserve">ó </w:t>
                                  </w:r>
                                  <w:r w:rsidRPr="000C4441">
                                    <w:rPr>
                                      <w:b w:val="0"/>
                                      <w:sz w:val="21"/>
                                      <w:szCs w:val="21"/>
                                    </w:rPr>
                                    <w:t>1,67.10</w:t>
                                  </w:r>
                                  <w:r w:rsidRPr="000C4441">
                                    <w:rPr>
                                      <w:b w:val="0"/>
                                      <w:sz w:val="21"/>
                                      <w:szCs w:val="21"/>
                                      <w:vertAlign w:val="superscript"/>
                                    </w:rPr>
                                    <w:t>-27</w:t>
                                  </w:r>
                                  <w:r w:rsidRPr="000C4441">
                                    <w:rPr>
                                      <w:b w:val="0"/>
                                      <w:sz w:val="21"/>
                                      <w:szCs w:val="21"/>
                                    </w:rPr>
                                    <w:t>kg</w:t>
                                  </w:r>
                                  <w:r w:rsidRPr="000C4441">
                                    <w:rPr>
                                      <w:b w:val="0"/>
                                      <w:sz w:val="21"/>
                                      <w:szCs w:val="21"/>
                                      <w:lang w:val="vi-VN"/>
                                    </w:rPr>
                                    <w:t xml:space="preserve">, </w:t>
                                  </w:r>
                                  <w:r w:rsidRPr="000C4441">
                                    <w:rPr>
                                      <w:b w:val="0"/>
                                      <w:sz w:val="21"/>
                                      <w:szCs w:val="21"/>
                                    </w:rPr>
                                    <w:t>điện tích 1,6.10</w:t>
                                  </w:r>
                                  <w:r w:rsidRPr="000C4441">
                                    <w:rPr>
                                      <w:b w:val="0"/>
                                      <w:sz w:val="21"/>
                                      <w:szCs w:val="21"/>
                                      <w:vertAlign w:val="superscript"/>
                                    </w:rPr>
                                    <w:t>-19</w:t>
                                  </w:r>
                                  <w:r w:rsidRPr="000C4441">
                                    <w:rPr>
                                      <w:b w:val="0"/>
                                      <w:sz w:val="21"/>
                                      <w:szCs w:val="21"/>
                                    </w:rPr>
                                    <w:t>C. Lấy g = 10m/s</w:t>
                                  </w:r>
                                  <w:r w:rsidRPr="000C4441">
                                    <w:rPr>
                                      <w:b w:val="0"/>
                                      <w:sz w:val="21"/>
                                      <w:szCs w:val="21"/>
                                      <w:vertAlign w:val="superscript"/>
                                    </w:rPr>
                                    <w:t>2</w:t>
                                  </w:r>
                                  <w:r w:rsidRPr="000C4441">
                                    <w:rPr>
                                      <w:b w:val="0"/>
                                      <w:sz w:val="21"/>
                                      <w:szCs w:val="21"/>
                                    </w:rPr>
                                    <w:t>, tính vận tốc của proton:</w:t>
                                  </w:r>
                                  <w:r w:rsidRPr="000C4441">
                                    <w:rPr>
                                      <w:b w:val="0"/>
                                      <w:sz w:val="21"/>
                                      <w:szCs w:val="21"/>
                                      <w:lang w:val="vi-VN"/>
                                    </w:rPr>
                                    <w:tab/>
                                    <w:t xml:space="preserve"> </w:t>
                                  </w:r>
                                </w:p>
                                <w:p w14:paraId="37D933B2"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rPr>
                                  </w:pPr>
                                  <w:r w:rsidRPr="000C4441">
                                    <w:rPr>
                                      <w:b w:val="0"/>
                                      <w:sz w:val="21"/>
                                      <w:szCs w:val="21"/>
                                    </w:rPr>
                                    <w:t>A. 3.10</w:t>
                                  </w:r>
                                  <w:r w:rsidRPr="000C4441">
                                    <w:rPr>
                                      <w:b w:val="0"/>
                                      <w:sz w:val="21"/>
                                      <w:szCs w:val="21"/>
                                      <w:vertAlign w:val="superscript"/>
                                    </w:rPr>
                                    <w:t>-3</w:t>
                                  </w:r>
                                  <w:r w:rsidRPr="000C4441">
                                    <w:rPr>
                                      <w:b w:val="0"/>
                                      <w:sz w:val="21"/>
                                      <w:szCs w:val="21"/>
                                    </w:rPr>
                                    <w:t xml:space="preserve">m/s </w:t>
                                  </w:r>
                                  <w:r>
                                    <w:rPr>
                                      <w:b w:val="0"/>
                                      <w:sz w:val="21"/>
                                      <w:szCs w:val="21"/>
                                      <w:lang w:val="vi-VN"/>
                                    </w:rPr>
                                    <w:t xml:space="preserve">      </w:t>
                                  </w:r>
                                  <w:r w:rsidRPr="000C4441">
                                    <w:rPr>
                                      <w:b w:val="0"/>
                                      <w:sz w:val="21"/>
                                      <w:szCs w:val="21"/>
                                    </w:rPr>
                                    <w:t>B. 2,5.10</w:t>
                                  </w:r>
                                  <w:r w:rsidRPr="000C4441">
                                    <w:rPr>
                                      <w:b w:val="0"/>
                                      <w:sz w:val="21"/>
                                      <w:szCs w:val="21"/>
                                      <w:vertAlign w:val="superscript"/>
                                    </w:rPr>
                                    <w:t>-3</w:t>
                                  </w:r>
                                  <w:r w:rsidRPr="000C4441">
                                    <w:rPr>
                                      <w:b w:val="0"/>
                                      <w:sz w:val="21"/>
                                      <w:szCs w:val="21"/>
                                    </w:rPr>
                                    <w:t xml:space="preserve">m/s </w:t>
                                  </w:r>
                                  <w:r w:rsidRPr="000C4441">
                                    <w:rPr>
                                      <w:b w:val="0"/>
                                      <w:sz w:val="21"/>
                                      <w:szCs w:val="21"/>
                                    </w:rPr>
                                    <w:tab/>
                                  </w:r>
                                </w:p>
                                <w:p w14:paraId="1EBEABA1" w14:textId="170BA57D"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rPr>
                                    <w:t>C. 1,5.10</w:t>
                                  </w:r>
                                  <w:r w:rsidRPr="000C4441">
                                    <w:rPr>
                                      <w:b w:val="0"/>
                                      <w:sz w:val="21"/>
                                      <w:szCs w:val="21"/>
                                      <w:vertAlign w:val="superscript"/>
                                    </w:rPr>
                                    <w:t>-3</w:t>
                                  </w:r>
                                  <w:r w:rsidRPr="000C4441">
                                    <w:rPr>
                                      <w:b w:val="0"/>
                                      <w:sz w:val="21"/>
                                      <w:szCs w:val="21"/>
                                    </w:rPr>
                                    <w:t xml:space="preserve">m/s   </w:t>
                                  </w:r>
                                  <w:r>
                                    <w:rPr>
                                      <w:b w:val="0"/>
                                      <w:sz w:val="21"/>
                                      <w:szCs w:val="21"/>
                                      <w:lang w:val="vi-VN"/>
                                    </w:rPr>
                                    <w:t xml:space="preserve"> </w:t>
                                  </w:r>
                                  <w:r w:rsidRPr="000C4441">
                                    <w:rPr>
                                      <w:b w:val="0"/>
                                      <w:color w:val="FF0000"/>
                                      <w:sz w:val="21"/>
                                      <w:szCs w:val="21"/>
                                    </w:rPr>
                                    <w:t>D. 3,5.10</w:t>
                                  </w:r>
                                  <w:r w:rsidRPr="000C4441">
                                    <w:rPr>
                                      <w:b w:val="0"/>
                                      <w:color w:val="FF0000"/>
                                      <w:sz w:val="21"/>
                                      <w:szCs w:val="21"/>
                                      <w:vertAlign w:val="superscript"/>
                                    </w:rPr>
                                    <w:t>-3</w:t>
                                  </w:r>
                                  <w:r w:rsidRPr="000C4441">
                                    <w:rPr>
                                      <w:b w:val="0"/>
                                      <w:color w:val="FF0000"/>
                                      <w:sz w:val="21"/>
                                      <w:szCs w:val="21"/>
                                    </w:rPr>
                                    <w:t>m/s</w:t>
                                  </w:r>
                                </w:p>
                                <w:p w14:paraId="13CB0CF8" w14:textId="278777E4" w:rsidR="002A4137" w:rsidRPr="000C4441" w:rsidRDefault="002A4137" w:rsidP="0092781A">
                                  <w:pPr>
                                    <w:tabs>
                                      <w:tab w:val="left" w:pos="180"/>
                                      <w:tab w:val="left" w:pos="360"/>
                                    </w:tabs>
                                    <w:spacing w:line="276" w:lineRule="auto"/>
                                    <w:jc w:val="both"/>
                                    <w:rPr>
                                      <w:b w:val="0"/>
                                      <w:sz w:val="21"/>
                                      <w:szCs w:val="21"/>
                                    </w:rPr>
                                  </w:pPr>
                                  <w:r w:rsidRPr="00302DF4">
                                    <w:rPr>
                                      <w:sz w:val="21"/>
                                      <w:szCs w:val="21"/>
                                      <w:u w:val="single"/>
                                    </w:rPr>
                                    <w:t xml:space="preserve">Câu </w:t>
                                  </w:r>
                                  <w:r>
                                    <w:rPr>
                                      <w:sz w:val="21"/>
                                      <w:szCs w:val="21"/>
                                      <w:u w:val="single"/>
                                      <w:lang w:val="vi-VN"/>
                                    </w:rPr>
                                    <w:t>20</w:t>
                                  </w:r>
                                  <w:r w:rsidRPr="00302DF4">
                                    <w:rPr>
                                      <w:sz w:val="21"/>
                                      <w:szCs w:val="21"/>
                                      <w:u w:val="single"/>
                                    </w:rPr>
                                    <w:t>.</w:t>
                                  </w:r>
                                  <w:r w:rsidRPr="005369BA">
                                    <w:rPr>
                                      <w:b w:val="0"/>
                                      <w:sz w:val="21"/>
                                      <w:szCs w:val="21"/>
                                    </w:rPr>
                                    <w:t xml:space="preserve"> </w:t>
                                  </w:r>
                                  <w:r w:rsidRPr="000C4441">
                                    <w:rPr>
                                      <w:b w:val="0"/>
                                      <w:sz w:val="21"/>
                                      <w:szCs w:val="21"/>
                                    </w:rPr>
                                    <w:t>Một electron (m = 9,1.10</w:t>
                                  </w:r>
                                  <w:r w:rsidRPr="000C4441">
                                    <w:rPr>
                                      <w:b w:val="0"/>
                                      <w:sz w:val="21"/>
                                      <w:szCs w:val="21"/>
                                      <w:vertAlign w:val="superscript"/>
                                    </w:rPr>
                                    <w:t>-31</w:t>
                                  </w:r>
                                  <w:r w:rsidRPr="000C4441">
                                    <w:rPr>
                                      <w:b w:val="0"/>
                                      <w:sz w:val="21"/>
                                      <w:szCs w:val="21"/>
                                    </w:rPr>
                                    <w:t>kg, q = -1,6.10</w:t>
                                  </w:r>
                                  <w:r w:rsidRPr="000C4441">
                                    <w:rPr>
                                      <w:b w:val="0"/>
                                      <w:sz w:val="21"/>
                                      <w:szCs w:val="21"/>
                                      <w:vertAlign w:val="superscript"/>
                                    </w:rPr>
                                    <w:t>-19</w:t>
                                  </w:r>
                                  <w:r w:rsidRPr="000C4441">
                                    <w:rPr>
                                      <w:b w:val="0"/>
                                      <w:sz w:val="21"/>
                                      <w:szCs w:val="21"/>
                                    </w:rPr>
                                    <w:t>C) bay với vận tốc v = 2.10</w:t>
                                  </w:r>
                                  <w:r w:rsidRPr="000C4441">
                                    <w:rPr>
                                      <w:b w:val="0"/>
                                      <w:sz w:val="21"/>
                                      <w:szCs w:val="21"/>
                                      <w:vertAlign w:val="superscript"/>
                                    </w:rPr>
                                    <w:t>6</w:t>
                                  </w:r>
                                  <w:r w:rsidRPr="000C4441">
                                    <w:rPr>
                                      <w:b w:val="0"/>
                                      <w:sz w:val="21"/>
                                      <w:szCs w:val="21"/>
                                    </w:rPr>
                                    <w:t>m/s vào từ trường đều B = 1,82.10</w:t>
                                  </w:r>
                                  <w:r w:rsidRPr="000C4441">
                                    <w:rPr>
                                      <w:b w:val="0"/>
                                      <w:sz w:val="21"/>
                                      <w:szCs w:val="21"/>
                                      <w:vertAlign w:val="superscript"/>
                                    </w:rPr>
                                    <w:t>-5</w:t>
                                  </w:r>
                                  <w:r w:rsidRPr="000C4441">
                                    <w:rPr>
                                      <w:b w:val="0"/>
                                      <w:sz w:val="21"/>
                                      <w:szCs w:val="21"/>
                                    </w:rPr>
                                    <w:t>T. Vận tốc ban đầu của electron hợp với từ trường góc 30</w:t>
                                  </w:r>
                                  <w:r w:rsidRPr="000C4441">
                                    <w:rPr>
                                      <w:b w:val="0"/>
                                      <w:sz w:val="21"/>
                                      <w:szCs w:val="21"/>
                                      <w:vertAlign w:val="superscript"/>
                                    </w:rPr>
                                    <w:t>0</w:t>
                                  </w:r>
                                  <w:r w:rsidRPr="000C4441">
                                    <w:rPr>
                                      <w:b w:val="0"/>
                                      <w:sz w:val="21"/>
                                      <w:szCs w:val="21"/>
                                    </w:rPr>
                                    <w:t>. Gia tốc của chuyển động của electron trong từ trường bằng</w:t>
                                  </w:r>
                                </w:p>
                                <w:p w14:paraId="463C0C25" w14:textId="77777777" w:rsidR="002A4137" w:rsidRDefault="002A4137" w:rsidP="0092781A">
                                  <w:pPr>
                                    <w:tabs>
                                      <w:tab w:val="left" w:pos="180"/>
                                      <w:tab w:val="left" w:pos="360"/>
                                    </w:tabs>
                                    <w:spacing w:line="276" w:lineRule="auto"/>
                                    <w:jc w:val="both"/>
                                    <w:rPr>
                                      <w:b w:val="0"/>
                                      <w:sz w:val="21"/>
                                      <w:szCs w:val="21"/>
                                    </w:rPr>
                                  </w:pPr>
                                  <w:r w:rsidRPr="000C4441">
                                    <w:rPr>
                                      <w:b w:val="0"/>
                                      <w:sz w:val="21"/>
                                      <w:szCs w:val="21"/>
                                    </w:rPr>
                                    <w:t>A. 1,6.10</w:t>
                                  </w:r>
                                  <w:r w:rsidRPr="000C4441">
                                    <w:rPr>
                                      <w:b w:val="0"/>
                                      <w:sz w:val="21"/>
                                      <w:szCs w:val="21"/>
                                      <w:vertAlign w:val="superscript"/>
                                    </w:rPr>
                                    <w:t>14</w:t>
                                  </w:r>
                                  <w:r w:rsidRPr="000C4441">
                                    <w:rPr>
                                      <w:b w:val="0"/>
                                      <w:sz w:val="21"/>
                                      <w:szCs w:val="21"/>
                                    </w:rPr>
                                    <w:t>m/s</w:t>
                                  </w:r>
                                  <w:r w:rsidRPr="000C4441">
                                    <w:rPr>
                                      <w:b w:val="0"/>
                                      <w:sz w:val="21"/>
                                      <w:szCs w:val="21"/>
                                      <w:vertAlign w:val="superscript"/>
                                    </w:rPr>
                                    <w:t>2</w:t>
                                  </w:r>
                                  <w:r w:rsidRPr="000C4441">
                                    <w:rPr>
                                      <w:b w:val="0"/>
                                      <w:sz w:val="21"/>
                                      <w:szCs w:val="21"/>
                                    </w:rPr>
                                    <w:t>.</w:t>
                                  </w:r>
                                  <w:r w:rsidRPr="000C4441">
                                    <w:rPr>
                                      <w:b w:val="0"/>
                                      <w:sz w:val="21"/>
                                      <w:szCs w:val="21"/>
                                    </w:rPr>
                                    <w:tab/>
                                  </w:r>
                                  <w:r w:rsidRPr="000C4441">
                                    <w:rPr>
                                      <w:b w:val="0"/>
                                      <w:sz w:val="21"/>
                                      <w:szCs w:val="21"/>
                                    </w:rPr>
                                    <w:tab/>
                                  </w:r>
                                  <w:r w:rsidRPr="0092781A">
                                    <w:rPr>
                                      <w:b w:val="0"/>
                                      <w:color w:val="FF0000"/>
                                      <w:sz w:val="21"/>
                                      <w:szCs w:val="21"/>
                                    </w:rPr>
                                    <w:t>B. 3,2.10</w:t>
                                  </w:r>
                                  <w:r w:rsidRPr="0092781A">
                                    <w:rPr>
                                      <w:b w:val="0"/>
                                      <w:color w:val="FF0000"/>
                                      <w:sz w:val="21"/>
                                      <w:szCs w:val="21"/>
                                      <w:vertAlign w:val="superscript"/>
                                    </w:rPr>
                                    <w:t>12</w:t>
                                  </w:r>
                                  <w:r w:rsidRPr="0092781A">
                                    <w:rPr>
                                      <w:b w:val="0"/>
                                      <w:color w:val="FF0000"/>
                                      <w:sz w:val="21"/>
                                      <w:szCs w:val="21"/>
                                    </w:rPr>
                                    <w:t>m/s</w:t>
                                  </w:r>
                                  <w:r w:rsidRPr="0092781A">
                                    <w:rPr>
                                      <w:b w:val="0"/>
                                      <w:color w:val="FF0000"/>
                                      <w:sz w:val="21"/>
                                      <w:szCs w:val="21"/>
                                      <w:vertAlign w:val="superscript"/>
                                    </w:rPr>
                                    <w:t>2</w:t>
                                  </w:r>
                                  <w:r w:rsidRPr="0092781A">
                                    <w:rPr>
                                      <w:b w:val="0"/>
                                      <w:color w:val="FF0000"/>
                                      <w:sz w:val="21"/>
                                      <w:szCs w:val="21"/>
                                    </w:rPr>
                                    <w:t>.</w:t>
                                  </w:r>
                                  <w:r w:rsidRPr="0092781A">
                                    <w:rPr>
                                      <w:b w:val="0"/>
                                      <w:color w:val="FF0000"/>
                                      <w:sz w:val="21"/>
                                      <w:szCs w:val="21"/>
                                    </w:rPr>
                                    <w:tab/>
                                  </w:r>
                                </w:p>
                                <w:p w14:paraId="6FBD3286" w14:textId="777643D9" w:rsidR="002A4137" w:rsidRPr="000C4441" w:rsidRDefault="002A4137" w:rsidP="0092781A">
                                  <w:pPr>
                                    <w:tabs>
                                      <w:tab w:val="left" w:pos="180"/>
                                      <w:tab w:val="left" w:pos="360"/>
                                    </w:tabs>
                                    <w:spacing w:line="276" w:lineRule="auto"/>
                                    <w:jc w:val="both"/>
                                    <w:rPr>
                                      <w:b w:val="0"/>
                                      <w:sz w:val="21"/>
                                      <w:szCs w:val="21"/>
                                    </w:rPr>
                                  </w:pPr>
                                  <w:r w:rsidRPr="000C4441">
                                    <w:rPr>
                                      <w:b w:val="0"/>
                                      <w:sz w:val="21"/>
                                      <w:szCs w:val="21"/>
                                    </w:rPr>
                                    <w:t>C. 6,4.10</w:t>
                                  </w:r>
                                  <w:r w:rsidRPr="000C4441">
                                    <w:rPr>
                                      <w:b w:val="0"/>
                                      <w:sz w:val="21"/>
                                      <w:szCs w:val="21"/>
                                      <w:vertAlign w:val="superscript"/>
                                    </w:rPr>
                                    <w:t>13</w:t>
                                  </w:r>
                                  <w:r w:rsidRPr="000C4441">
                                    <w:rPr>
                                      <w:b w:val="0"/>
                                      <w:sz w:val="21"/>
                                      <w:szCs w:val="21"/>
                                    </w:rPr>
                                    <w:t>m/s</w:t>
                                  </w:r>
                                  <w:r w:rsidRPr="000C4441">
                                    <w:rPr>
                                      <w:b w:val="0"/>
                                      <w:sz w:val="21"/>
                                      <w:szCs w:val="21"/>
                                      <w:vertAlign w:val="superscript"/>
                                    </w:rPr>
                                    <w:t>2</w:t>
                                  </w:r>
                                  <w:r w:rsidRPr="000C4441">
                                    <w:rPr>
                                      <w:b w:val="0"/>
                                      <w:sz w:val="21"/>
                                      <w:szCs w:val="21"/>
                                    </w:rPr>
                                    <w:t>.</w:t>
                                  </w:r>
                                  <w:r w:rsidRPr="000C4441">
                                    <w:rPr>
                                      <w:b w:val="0"/>
                                      <w:sz w:val="21"/>
                                      <w:szCs w:val="21"/>
                                    </w:rPr>
                                    <w:tab/>
                                  </w:r>
                                  <w:r>
                                    <w:rPr>
                                      <w:b w:val="0"/>
                                      <w:sz w:val="21"/>
                                      <w:szCs w:val="21"/>
                                    </w:rPr>
                                    <w:t xml:space="preserve">. </w:t>
                                  </w:r>
                                  <w:r>
                                    <w:rPr>
                                      <w:b w:val="0"/>
                                      <w:sz w:val="21"/>
                                      <w:szCs w:val="21"/>
                                      <w:lang w:val="vi-VN"/>
                                    </w:rPr>
                                    <w:t xml:space="preserve">            </w:t>
                                  </w:r>
                                  <w:r w:rsidRPr="000C4441">
                                    <w:rPr>
                                      <w:b w:val="0"/>
                                      <w:sz w:val="21"/>
                                      <w:szCs w:val="21"/>
                                    </w:rPr>
                                    <w:t>D. giá trị khác.</w:t>
                                  </w:r>
                                </w:p>
                                <w:p w14:paraId="26D6E62A" w14:textId="77777777" w:rsidR="002A4137"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 xml:space="preserve">Câu </w:t>
                                  </w:r>
                                  <w:r>
                                    <w:rPr>
                                      <w:sz w:val="21"/>
                                      <w:szCs w:val="21"/>
                                      <w:u w:val="single"/>
                                      <w:lang w:val="vi-VN"/>
                                    </w:rPr>
                                    <w:t>21</w:t>
                                  </w:r>
                                  <w:r w:rsidRPr="00302DF4">
                                    <w:rPr>
                                      <w:sz w:val="21"/>
                                      <w:szCs w:val="21"/>
                                      <w:u w:val="single"/>
                                    </w:rPr>
                                    <w:t>.</w:t>
                                  </w:r>
                                  <w:r w:rsidRPr="005369BA">
                                    <w:rPr>
                                      <w:b w:val="0"/>
                                      <w:sz w:val="21"/>
                                      <w:szCs w:val="21"/>
                                    </w:rPr>
                                    <w:t xml:space="preserve"> </w:t>
                                  </w:r>
                                  <w:r w:rsidRPr="000C4441">
                                    <w:rPr>
                                      <w:b w:val="0"/>
                                      <w:sz w:val="21"/>
                                      <w:szCs w:val="21"/>
                                    </w:rPr>
                                    <w:t>Một electron (m = 9,1.10</w:t>
                                  </w:r>
                                  <w:r w:rsidRPr="000C4441">
                                    <w:rPr>
                                      <w:b w:val="0"/>
                                      <w:sz w:val="21"/>
                                      <w:szCs w:val="21"/>
                                      <w:vertAlign w:val="superscript"/>
                                    </w:rPr>
                                    <w:t>-31</w:t>
                                  </w:r>
                                  <w:r w:rsidRPr="000C4441">
                                    <w:rPr>
                                      <w:b w:val="0"/>
                                      <w:sz w:val="21"/>
                                      <w:szCs w:val="21"/>
                                    </w:rPr>
                                    <w:t>kg, q = -1,6.10</w:t>
                                  </w:r>
                                  <w:r w:rsidRPr="000C4441">
                                    <w:rPr>
                                      <w:b w:val="0"/>
                                      <w:sz w:val="21"/>
                                      <w:szCs w:val="21"/>
                                      <w:vertAlign w:val="superscript"/>
                                    </w:rPr>
                                    <w:t>-19</w:t>
                                  </w:r>
                                  <w:r w:rsidRPr="000C4441">
                                    <w:rPr>
                                      <w:b w:val="0"/>
                                      <w:sz w:val="21"/>
                                      <w:szCs w:val="21"/>
                                    </w:rPr>
                                    <w:t>C) bay với vận tốc v = 2.10</w:t>
                                  </w:r>
                                  <w:r w:rsidRPr="000C4441">
                                    <w:rPr>
                                      <w:b w:val="0"/>
                                      <w:sz w:val="21"/>
                                      <w:szCs w:val="21"/>
                                      <w:vertAlign w:val="superscript"/>
                                    </w:rPr>
                                    <w:t>6</w:t>
                                  </w:r>
                                  <w:r w:rsidRPr="000C4441">
                                    <w:rPr>
                                      <w:b w:val="0"/>
                                      <w:sz w:val="21"/>
                                      <w:szCs w:val="21"/>
                                    </w:rPr>
                                    <w:t>m/s vào từ trường đều B = 1,82.10</w:t>
                                  </w:r>
                                  <w:r w:rsidRPr="000C4441">
                                    <w:rPr>
                                      <w:b w:val="0"/>
                                      <w:sz w:val="21"/>
                                      <w:szCs w:val="21"/>
                                      <w:vertAlign w:val="superscript"/>
                                    </w:rPr>
                                    <w:t>-5</w:t>
                                  </w:r>
                                  <w:r w:rsidRPr="000C4441">
                                    <w:rPr>
                                      <w:b w:val="0"/>
                                      <w:sz w:val="21"/>
                                      <w:szCs w:val="21"/>
                                    </w:rPr>
                                    <w:t>T. Tính số vòng quay gần đúng trong 1giây của electron nếu electron bay vuông góc với từ trường.</w:t>
                                  </w:r>
                                  <w:r w:rsidRPr="000C4441">
                                    <w:rPr>
                                      <w:b w:val="0"/>
                                      <w:sz w:val="21"/>
                                      <w:szCs w:val="21"/>
                                    </w:rPr>
                                    <w:tab/>
                                  </w:r>
                                  <w:r w:rsidRPr="000C4441">
                                    <w:rPr>
                                      <w:b w:val="0"/>
                                      <w:sz w:val="21"/>
                                      <w:szCs w:val="21"/>
                                    </w:rPr>
                                    <w:tab/>
                                  </w:r>
                                </w:p>
                                <w:p w14:paraId="68F5F785"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rPr>
                                  </w:pPr>
                                  <w:r w:rsidRPr="0092781A">
                                    <w:rPr>
                                      <w:b w:val="0"/>
                                      <w:color w:val="FF0000"/>
                                      <w:sz w:val="21"/>
                                      <w:szCs w:val="21"/>
                                    </w:rPr>
                                    <w:t>A. 5,09.10</w:t>
                                  </w:r>
                                  <w:r w:rsidRPr="0092781A">
                                    <w:rPr>
                                      <w:b w:val="0"/>
                                      <w:color w:val="FF0000"/>
                                      <w:sz w:val="21"/>
                                      <w:szCs w:val="21"/>
                                      <w:vertAlign w:val="superscript"/>
                                    </w:rPr>
                                    <w:t>5</w:t>
                                  </w:r>
                                  <w:r w:rsidRPr="0092781A">
                                    <w:rPr>
                                      <w:b w:val="0"/>
                                      <w:color w:val="FF0000"/>
                                      <w:sz w:val="21"/>
                                      <w:szCs w:val="21"/>
                                    </w:rPr>
                                    <w:t>.</w:t>
                                  </w:r>
                                  <w:r>
                                    <w:rPr>
                                      <w:b w:val="0"/>
                                      <w:sz w:val="21"/>
                                      <w:szCs w:val="21"/>
                                      <w:lang w:val="vi-VN"/>
                                    </w:rPr>
                                    <w:t xml:space="preserve">       </w:t>
                                  </w:r>
                                  <w:r w:rsidRPr="000C4441">
                                    <w:rPr>
                                      <w:b w:val="0"/>
                                      <w:sz w:val="21"/>
                                      <w:szCs w:val="21"/>
                                    </w:rPr>
                                    <w:t>B. 2.10</w:t>
                                  </w:r>
                                  <w:r w:rsidRPr="000C4441">
                                    <w:rPr>
                                      <w:b w:val="0"/>
                                      <w:sz w:val="21"/>
                                      <w:szCs w:val="21"/>
                                      <w:vertAlign w:val="superscript"/>
                                    </w:rPr>
                                    <w:t>6</w:t>
                                  </w:r>
                                  <w:r w:rsidRPr="000C4441">
                                    <w:rPr>
                                      <w:b w:val="0"/>
                                      <w:sz w:val="21"/>
                                      <w:szCs w:val="21"/>
                                    </w:rPr>
                                    <w:t>.</w:t>
                                  </w:r>
                                  <w:r w:rsidRPr="000C4441">
                                    <w:rPr>
                                      <w:b w:val="0"/>
                                      <w:sz w:val="21"/>
                                      <w:szCs w:val="21"/>
                                    </w:rPr>
                                    <w:tab/>
                                  </w:r>
                                </w:p>
                                <w:p w14:paraId="14FAA8CA" w14:textId="1B18893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rPr>
                                    <w:t>C. 1,96.10</w:t>
                                  </w:r>
                                  <w:r w:rsidRPr="000C4441">
                                    <w:rPr>
                                      <w:b w:val="0"/>
                                      <w:sz w:val="21"/>
                                      <w:szCs w:val="21"/>
                                      <w:vertAlign w:val="superscript"/>
                                    </w:rPr>
                                    <w:t>-6</w:t>
                                  </w:r>
                                  <w:r w:rsidRPr="000C4441">
                                    <w:rPr>
                                      <w:b w:val="0"/>
                                      <w:sz w:val="21"/>
                                      <w:szCs w:val="21"/>
                                    </w:rPr>
                                    <w:t>.</w:t>
                                  </w:r>
                                  <w:r>
                                    <w:rPr>
                                      <w:b w:val="0"/>
                                      <w:sz w:val="21"/>
                                      <w:szCs w:val="21"/>
                                      <w:lang w:val="vi-VN"/>
                                    </w:rPr>
                                    <w:t xml:space="preserve">      </w:t>
                                  </w:r>
                                  <w:r w:rsidRPr="000C4441">
                                    <w:rPr>
                                      <w:b w:val="0"/>
                                      <w:sz w:val="21"/>
                                      <w:szCs w:val="21"/>
                                    </w:rPr>
                                    <w:t>D. giá trị khác.</w:t>
                                  </w:r>
                                </w:p>
                                <w:p w14:paraId="6F29F864" w14:textId="3AAC2AED" w:rsidR="002A4137" w:rsidRPr="000C4441"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2</w:t>
                                  </w:r>
                                  <w:r w:rsidRPr="00302DF4">
                                    <w:rPr>
                                      <w:sz w:val="21"/>
                                      <w:szCs w:val="21"/>
                                      <w:u w:val="single"/>
                                    </w:rPr>
                                    <w:t>.</w:t>
                                  </w:r>
                                  <w:r w:rsidRPr="005369BA">
                                    <w:rPr>
                                      <w:b w:val="0"/>
                                      <w:sz w:val="21"/>
                                      <w:szCs w:val="21"/>
                                    </w:rPr>
                                    <w:t xml:space="preserve"> </w:t>
                                  </w:r>
                                  <w:r w:rsidRPr="000C4441">
                                    <w:rPr>
                                      <w:b w:val="0"/>
                                      <w:sz w:val="21"/>
                                      <w:szCs w:val="21"/>
                                    </w:rPr>
                                    <w:t>Hai điện tích q</w:t>
                                  </w:r>
                                  <w:r w:rsidRPr="000C4441">
                                    <w:rPr>
                                      <w:b w:val="0"/>
                                      <w:sz w:val="21"/>
                                      <w:szCs w:val="21"/>
                                      <w:vertAlign w:val="subscript"/>
                                    </w:rPr>
                                    <w:t>l</w:t>
                                  </w:r>
                                  <w:r w:rsidRPr="000C4441">
                                    <w:rPr>
                                      <w:b w:val="0"/>
                                      <w:sz w:val="21"/>
                                      <w:szCs w:val="21"/>
                                    </w:rPr>
                                    <w:t xml:space="preserve"> = 1µC và q</w:t>
                                  </w:r>
                                  <w:r w:rsidRPr="000C4441">
                                    <w:rPr>
                                      <w:b w:val="0"/>
                                      <w:sz w:val="21"/>
                                      <w:szCs w:val="21"/>
                                      <w:vertAlign w:val="subscript"/>
                                    </w:rPr>
                                    <w:t>2</w:t>
                                  </w:r>
                                  <w:r w:rsidRPr="000C4441">
                                    <w:rPr>
                                      <w:b w:val="0"/>
                                      <w:sz w:val="21"/>
                                      <w:szCs w:val="21"/>
                                    </w:rPr>
                                    <w:t xml:space="preserve"> = -2µc có cùng khối lượng và vận tốc ban đầu và bay cùng hướng vào một từ trường đều. Điện tích q</w:t>
                                  </w:r>
                                  <w:r w:rsidRPr="000C4441">
                                    <w:rPr>
                                      <w:b w:val="0"/>
                                      <w:sz w:val="21"/>
                                      <w:szCs w:val="21"/>
                                      <w:vertAlign w:val="subscript"/>
                                    </w:rPr>
                                    <w:t>l</w:t>
                                  </w:r>
                                  <w:r w:rsidRPr="000C4441">
                                    <w:rPr>
                                      <w:b w:val="0"/>
                                      <w:sz w:val="21"/>
                                      <w:szCs w:val="21"/>
                                    </w:rPr>
                                    <w:t xml:space="preserve"> chuyển động cùng chiều kim đồng hồ với bán kính quỹ đạo 4 cm. Điện tích q</w:t>
                                  </w:r>
                                  <w:r w:rsidRPr="000C4441">
                                    <w:rPr>
                                      <w:b w:val="0"/>
                                      <w:sz w:val="21"/>
                                      <w:szCs w:val="21"/>
                                      <w:vertAlign w:val="subscript"/>
                                    </w:rPr>
                                    <w:t>2</w:t>
                                  </w:r>
                                  <w:r w:rsidRPr="000C4441">
                                    <w:rPr>
                                      <w:b w:val="0"/>
                                      <w:sz w:val="21"/>
                                      <w:szCs w:val="21"/>
                                    </w:rPr>
                                    <w:t xml:space="preserve"> chuyển động</w:t>
                                  </w:r>
                                </w:p>
                                <w:p w14:paraId="6244F1FC" w14:textId="77777777" w:rsidR="002A4137" w:rsidRDefault="002A4137" w:rsidP="0092781A">
                                  <w:pPr>
                                    <w:spacing w:line="276" w:lineRule="auto"/>
                                    <w:jc w:val="both"/>
                                    <w:rPr>
                                      <w:b w:val="0"/>
                                      <w:sz w:val="21"/>
                                      <w:szCs w:val="21"/>
                                    </w:rPr>
                                  </w:pPr>
                                  <w:r w:rsidRPr="0092781A">
                                    <w:rPr>
                                      <w:b w:val="0"/>
                                      <w:color w:val="FF0000"/>
                                      <w:sz w:val="21"/>
                                      <w:szCs w:val="21"/>
                                    </w:rPr>
                                    <w:t xml:space="preserve">A. ngược chiều kim đồng hồ với bán kính 2 cm. </w:t>
                                  </w:r>
                                  <w:r w:rsidRPr="000C4441">
                                    <w:rPr>
                                      <w:b w:val="0"/>
                                      <w:sz w:val="21"/>
                                      <w:szCs w:val="21"/>
                                    </w:rPr>
                                    <w:t xml:space="preserve">    </w:t>
                                  </w:r>
                                  <w:r w:rsidRPr="000C4441">
                                    <w:rPr>
                                      <w:b w:val="0"/>
                                      <w:sz w:val="21"/>
                                      <w:szCs w:val="21"/>
                                    </w:rPr>
                                    <w:tab/>
                                  </w:r>
                                  <w:r w:rsidRPr="000C4441">
                                    <w:rPr>
                                      <w:b w:val="0"/>
                                      <w:sz w:val="21"/>
                                      <w:szCs w:val="21"/>
                                    </w:rPr>
                                    <w:tab/>
                                  </w:r>
                                  <w:r w:rsidRPr="000C4441">
                                    <w:rPr>
                                      <w:b w:val="0"/>
                                      <w:sz w:val="21"/>
                                      <w:szCs w:val="21"/>
                                    </w:rPr>
                                    <w:tab/>
                                  </w:r>
                                </w:p>
                                <w:p w14:paraId="382AF835" w14:textId="595663F1" w:rsidR="002A4137" w:rsidRPr="000C4441" w:rsidRDefault="002A4137" w:rsidP="0092781A">
                                  <w:pPr>
                                    <w:spacing w:line="276" w:lineRule="auto"/>
                                    <w:jc w:val="both"/>
                                    <w:rPr>
                                      <w:b w:val="0"/>
                                      <w:sz w:val="21"/>
                                      <w:szCs w:val="21"/>
                                    </w:rPr>
                                  </w:pPr>
                                  <w:r w:rsidRPr="000C4441">
                                    <w:rPr>
                                      <w:b w:val="0"/>
                                      <w:sz w:val="21"/>
                                      <w:szCs w:val="21"/>
                                    </w:rPr>
                                    <w:t xml:space="preserve">B. cùng chiều kim đồng hồ với bán kính 2 cm. </w:t>
                                  </w:r>
                                </w:p>
                                <w:p w14:paraId="5FC36824" w14:textId="77777777" w:rsidR="002A4137" w:rsidRDefault="002A4137" w:rsidP="0092781A">
                                  <w:pPr>
                                    <w:spacing w:line="276" w:lineRule="auto"/>
                                    <w:jc w:val="both"/>
                                    <w:rPr>
                                      <w:b w:val="0"/>
                                      <w:sz w:val="21"/>
                                      <w:szCs w:val="21"/>
                                    </w:rPr>
                                  </w:pPr>
                                  <w:r w:rsidRPr="000C4441">
                                    <w:rPr>
                                      <w:b w:val="0"/>
                                      <w:sz w:val="21"/>
                                      <w:szCs w:val="21"/>
                                    </w:rPr>
                                    <w:t xml:space="preserve">C ngược chiều kim đồng hồ với bán kính 8 cm.      </w:t>
                                  </w:r>
                                  <w:r w:rsidRPr="000C4441">
                                    <w:rPr>
                                      <w:b w:val="0"/>
                                      <w:sz w:val="21"/>
                                      <w:szCs w:val="21"/>
                                    </w:rPr>
                                    <w:tab/>
                                  </w:r>
                                  <w:r w:rsidRPr="000C4441">
                                    <w:rPr>
                                      <w:b w:val="0"/>
                                      <w:sz w:val="21"/>
                                      <w:szCs w:val="21"/>
                                    </w:rPr>
                                    <w:tab/>
                                  </w:r>
                                  <w:r w:rsidRPr="000C4441">
                                    <w:rPr>
                                      <w:b w:val="0"/>
                                      <w:sz w:val="21"/>
                                      <w:szCs w:val="21"/>
                                    </w:rPr>
                                    <w:tab/>
                                  </w:r>
                                </w:p>
                                <w:p w14:paraId="6380E809" w14:textId="0A043DCC" w:rsidR="002A4137" w:rsidRPr="000C4441" w:rsidRDefault="002A4137" w:rsidP="0092781A">
                                  <w:pPr>
                                    <w:spacing w:line="276" w:lineRule="auto"/>
                                    <w:jc w:val="both"/>
                                    <w:rPr>
                                      <w:b w:val="0"/>
                                      <w:sz w:val="21"/>
                                      <w:szCs w:val="21"/>
                                    </w:rPr>
                                  </w:pPr>
                                  <w:r w:rsidRPr="000C4441">
                                    <w:rPr>
                                      <w:b w:val="0"/>
                                      <w:sz w:val="21"/>
                                      <w:szCs w:val="21"/>
                                    </w:rPr>
                                    <w:t>D. cùng chiều kim đồng hồ với bán kính 8 cm.</w:t>
                                  </w:r>
                                </w:p>
                                <w:p w14:paraId="635298DA" w14:textId="0BF36A47" w:rsidR="002A4137" w:rsidRPr="000C4441" w:rsidRDefault="002A4137" w:rsidP="0092781A">
                                  <w:pPr>
                                    <w:spacing w:line="276" w:lineRule="auto"/>
                                    <w:ind w:right="7"/>
                                    <w:jc w:val="both"/>
                                    <w:rPr>
                                      <w:b w:val="0"/>
                                      <w:sz w:val="21"/>
                                      <w:szCs w:val="21"/>
                                      <w:lang w:val="vi-VN"/>
                                    </w:rPr>
                                  </w:pPr>
                                  <w:r w:rsidRPr="00302DF4">
                                    <w:rPr>
                                      <w:sz w:val="21"/>
                                      <w:szCs w:val="21"/>
                                      <w:u w:val="single"/>
                                    </w:rPr>
                                    <w:t xml:space="preserve">Câu </w:t>
                                  </w:r>
                                  <w:r>
                                    <w:rPr>
                                      <w:sz w:val="21"/>
                                      <w:szCs w:val="21"/>
                                      <w:u w:val="single"/>
                                      <w:lang w:val="vi-VN"/>
                                    </w:rPr>
                                    <w:t>23</w:t>
                                  </w:r>
                                  <w:r w:rsidRPr="00302DF4">
                                    <w:rPr>
                                      <w:sz w:val="21"/>
                                      <w:szCs w:val="21"/>
                                      <w:u w:val="single"/>
                                    </w:rPr>
                                    <w:t>.</w:t>
                                  </w:r>
                                  <w:r w:rsidRPr="005369BA">
                                    <w:rPr>
                                      <w:b w:val="0"/>
                                      <w:sz w:val="21"/>
                                      <w:szCs w:val="21"/>
                                    </w:rPr>
                                    <w:t xml:space="preserve"> </w:t>
                                  </w:r>
                                  <w:r w:rsidRPr="000C4441">
                                    <w:rPr>
                                      <w:b w:val="0"/>
                                      <w:sz w:val="21"/>
                                      <w:szCs w:val="21"/>
                                      <w:lang w:val="vi-VN"/>
                                    </w:rPr>
                                    <w:t>Hai điện tích q</w:t>
                                  </w:r>
                                  <w:r w:rsidRPr="000C4441">
                                    <w:rPr>
                                      <w:b w:val="0"/>
                                      <w:sz w:val="21"/>
                                      <w:szCs w:val="21"/>
                                      <w:vertAlign w:val="subscript"/>
                                      <w:lang w:val="vi-VN"/>
                                    </w:rPr>
                                    <w:t>1</w:t>
                                  </w:r>
                                  <w:r w:rsidRPr="000C4441">
                                    <w:rPr>
                                      <w:b w:val="0"/>
                                      <w:sz w:val="21"/>
                                      <w:szCs w:val="21"/>
                                      <w:lang w:val="vi-VN"/>
                                    </w:rPr>
                                    <w:t xml:space="preserve"> = 8 </w:t>
                                  </w:r>
                                  <w:r w:rsidRPr="000C4441">
                                    <w:rPr>
                                      <w:b w:val="0"/>
                                      <w:sz w:val="21"/>
                                      <w:szCs w:val="21"/>
                                    </w:rPr>
                                    <w:t>μ</w:t>
                                  </w:r>
                                  <w:r w:rsidRPr="000C4441">
                                    <w:rPr>
                                      <w:b w:val="0"/>
                                      <w:sz w:val="21"/>
                                      <w:szCs w:val="21"/>
                                      <w:lang w:val="vi-VN"/>
                                    </w:rPr>
                                    <w:t>C</w:t>
                                  </w:r>
                                  <w:r>
                                    <w:rPr>
                                      <w:b w:val="0"/>
                                      <w:sz w:val="21"/>
                                      <w:szCs w:val="21"/>
                                      <w:lang w:val="vi-VN"/>
                                    </w:rPr>
                                    <w:t>;</w:t>
                                  </w:r>
                                  <w:r w:rsidRPr="000C4441">
                                    <w:rPr>
                                      <w:b w:val="0"/>
                                      <w:sz w:val="21"/>
                                      <w:szCs w:val="21"/>
                                      <w:lang w:val="vi-VN"/>
                                    </w:rPr>
                                    <w:t xml:space="preserve"> q</w:t>
                                  </w:r>
                                  <w:r w:rsidRPr="000C4441">
                                    <w:rPr>
                                      <w:b w:val="0"/>
                                      <w:sz w:val="21"/>
                                      <w:szCs w:val="21"/>
                                      <w:vertAlign w:val="subscript"/>
                                      <w:lang w:val="vi-VN"/>
                                    </w:rPr>
                                    <w:t>2</w:t>
                                  </w:r>
                                  <w:r w:rsidRPr="000C4441">
                                    <w:rPr>
                                      <w:b w:val="0"/>
                                      <w:sz w:val="21"/>
                                      <w:szCs w:val="21"/>
                                      <w:lang w:val="vi-VN"/>
                                    </w:rPr>
                                    <w:t xml:space="preserve"> = - 2 </w:t>
                                  </w:r>
                                  <w:r w:rsidRPr="000C4441">
                                    <w:rPr>
                                      <w:b w:val="0"/>
                                      <w:sz w:val="21"/>
                                      <w:szCs w:val="21"/>
                                    </w:rPr>
                                    <w:t>μ</w:t>
                                  </w:r>
                                  <w:r w:rsidRPr="000C4441">
                                    <w:rPr>
                                      <w:b w:val="0"/>
                                      <w:sz w:val="21"/>
                                      <w:szCs w:val="21"/>
                                      <w:lang w:val="vi-VN"/>
                                    </w:rPr>
                                    <w:t>C có cùng khối lượng và ban đầu chúng bay cùng hướng cùng vận tốc vào một từ trường đều. Điện tích q</w:t>
                                  </w:r>
                                  <w:r w:rsidRPr="000C4441">
                                    <w:rPr>
                                      <w:b w:val="0"/>
                                      <w:sz w:val="21"/>
                                      <w:szCs w:val="21"/>
                                      <w:vertAlign w:val="subscript"/>
                                      <w:lang w:val="vi-VN"/>
                                    </w:rPr>
                                    <w:t>1</w:t>
                                  </w:r>
                                  <w:r w:rsidRPr="000C4441">
                                    <w:rPr>
                                      <w:b w:val="0"/>
                                      <w:sz w:val="21"/>
                                      <w:szCs w:val="21"/>
                                      <w:lang w:val="vi-VN"/>
                                    </w:rPr>
                                    <w:t xml:space="preserve"> chuyển động cùng chiều kim đồng hồ với bán kính quỹ đạo 4 cm. Điện tích q</w:t>
                                  </w:r>
                                  <w:r w:rsidRPr="000C4441">
                                    <w:rPr>
                                      <w:b w:val="0"/>
                                      <w:sz w:val="21"/>
                                      <w:szCs w:val="21"/>
                                      <w:vertAlign w:val="subscript"/>
                                      <w:lang w:val="vi-VN"/>
                                    </w:rPr>
                                    <w:t>2</w:t>
                                  </w:r>
                                  <w:r w:rsidRPr="000C4441">
                                    <w:rPr>
                                      <w:b w:val="0"/>
                                      <w:sz w:val="21"/>
                                      <w:szCs w:val="21"/>
                                      <w:lang w:val="vi-VN"/>
                                    </w:rPr>
                                    <w:t xml:space="preserve"> chuyển động </w:t>
                                  </w:r>
                                </w:p>
                                <w:p w14:paraId="15498FD9" w14:textId="77777777" w:rsidR="002A4137" w:rsidRDefault="002A4137" w:rsidP="0092781A">
                                  <w:pPr>
                                    <w:spacing w:line="276" w:lineRule="auto"/>
                                    <w:ind w:right="422"/>
                                    <w:jc w:val="both"/>
                                    <w:rPr>
                                      <w:b w:val="0"/>
                                      <w:color w:val="0000FF"/>
                                      <w:sz w:val="21"/>
                                      <w:szCs w:val="21"/>
                                    </w:rPr>
                                  </w:pPr>
                                  <w:r w:rsidRPr="000C4441">
                                    <w:rPr>
                                      <w:b w:val="0"/>
                                      <w:color w:val="0000FF"/>
                                      <w:sz w:val="21"/>
                                      <w:szCs w:val="21"/>
                                      <w:lang w:val="vi-VN"/>
                                    </w:rPr>
                                    <w:t xml:space="preserve">A. ngược chiều kim đồng hồ với bán kính 16 cm.    </w:t>
                                  </w:r>
                                  <w:r>
                                    <w:rPr>
                                      <w:b w:val="0"/>
                                      <w:color w:val="0000FF"/>
                                      <w:sz w:val="21"/>
                                      <w:szCs w:val="21"/>
                                    </w:rPr>
                                    <w:tab/>
                                  </w:r>
                                </w:p>
                                <w:p w14:paraId="72BEDF80" w14:textId="1440CEC8" w:rsidR="002A4137" w:rsidRPr="000C4441" w:rsidRDefault="002A4137" w:rsidP="0092781A">
                                  <w:pPr>
                                    <w:spacing w:line="276" w:lineRule="auto"/>
                                    <w:ind w:right="422"/>
                                    <w:jc w:val="both"/>
                                    <w:rPr>
                                      <w:b w:val="0"/>
                                      <w:color w:val="0000FF"/>
                                      <w:sz w:val="21"/>
                                      <w:szCs w:val="21"/>
                                    </w:rPr>
                                  </w:pPr>
                                  <w:r w:rsidRPr="000C4441">
                                    <w:rPr>
                                      <w:b w:val="0"/>
                                      <w:sz w:val="21"/>
                                      <w:szCs w:val="21"/>
                                      <w:lang w:val="vi-VN"/>
                                    </w:rPr>
                                    <w:t>B. cùng chiều kim đồng hồ với bán kính 16 cm.</w:t>
                                  </w:r>
                                </w:p>
                                <w:p w14:paraId="6752858F" w14:textId="77777777" w:rsidR="002A4137" w:rsidRDefault="002A4137" w:rsidP="0092781A">
                                  <w:pPr>
                                    <w:spacing w:line="276" w:lineRule="auto"/>
                                    <w:ind w:right="422"/>
                                    <w:jc w:val="both"/>
                                    <w:rPr>
                                      <w:b w:val="0"/>
                                      <w:sz w:val="21"/>
                                      <w:szCs w:val="21"/>
                                    </w:rPr>
                                  </w:pPr>
                                  <w:r w:rsidRPr="000C4441">
                                    <w:rPr>
                                      <w:b w:val="0"/>
                                      <w:sz w:val="21"/>
                                      <w:szCs w:val="21"/>
                                      <w:lang w:val="vi-VN"/>
                                    </w:rPr>
                                    <w:t xml:space="preserve">C. ngược chiều kim đồng hồ với bán kính 8 cm.      </w:t>
                                  </w:r>
                                  <w:r>
                                    <w:rPr>
                                      <w:b w:val="0"/>
                                      <w:sz w:val="21"/>
                                      <w:szCs w:val="21"/>
                                    </w:rPr>
                                    <w:tab/>
                                  </w:r>
                                </w:p>
                                <w:p w14:paraId="1F911874" w14:textId="42202C5B" w:rsidR="002A4137" w:rsidRPr="000C4441" w:rsidRDefault="002A4137" w:rsidP="0092781A">
                                  <w:pPr>
                                    <w:spacing w:line="276" w:lineRule="auto"/>
                                    <w:ind w:right="422"/>
                                    <w:jc w:val="both"/>
                                    <w:rPr>
                                      <w:b w:val="0"/>
                                      <w:sz w:val="21"/>
                                      <w:szCs w:val="21"/>
                                    </w:rPr>
                                  </w:pPr>
                                  <w:r w:rsidRPr="000C4441">
                                    <w:rPr>
                                      <w:b w:val="0"/>
                                      <w:sz w:val="21"/>
                                      <w:szCs w:val="21"/>
                                      <w:lang w:val="vi-VN"/>
                                    </w:rPr>
                                    <w:t>D. cùng chiều kim đồng hồ với bán kính 8 cm.</w:t>
                                  </w:r>
                                </w:p>
                                <w:p w14:paraId="236A5B5D"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lang w:val="vi-VN"/>
                                    </w:rPr>
                                    <w:t>24</w:t>
                                  </w:r>
                                  <w:r w:rsidRPr="00302DF4">
                                    <w:rPr>
                                      <w:sz w:val="21"/>
                                      <w:szCs w:val="21"/>
                                      <w:u w:val="single"/>
                                    </w:rPr>
                                    <w:t>.</w:t>
                                  </w:r>
                                  <w:r w:rsidRPr="005369BA">
                                    <w:rPr>
                                      <w:b w:val="0"/>
                                      <w:sz w:val="21"/>
                                      <w:szCs w:val="21"/>
                                    </w:rPr>
                                    <w:t xml:space="preserve"> </w:t>
                                  </w:r>
                                  <w:r w:rsidRPr="000C4441">
                                    <w:rPr>
                                      <w:b w:val="0"/>
                                      <w:sz w:val="21"/>
                                      <w:szCs w:val="21"/>
                                    </w:rPr>
                                    <w:t>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r>
                                    <w:rPr>
                                      <w:b w:val="0"/>
                                      <w:sz w:val="21"/>
                                      <w:szCs w:val="21"/>
                                    </w:rPr>
                                    <w:tab/>
                                  </w:r>
                                </w:p>
                                <w:p w14:paraId="56539781" w14:textId="77777777" w:rsidR="002A4137" w:rsidRDefault="002A4137" w:rsidP="0092781A">
                                  <w:pPr>
                                    <w:spacing w:line="276" w:lineRule="auto"/>
                                    <w:ind w:right="7"/>
                                    <w:jc w:val="both"/>
                                    <w:rPr>
                                      <w:b w:val="0"/>
                                      <w:sz w:val="21"/>
                                      <w:szCs w:val="21"/>
                                    </w:rPr>
                                  </w:pPr>
                                  <w:r w:rsidRPr="000C4441">
                                    <w:rPr>
                                      <w:b w:val="0"/>
                                      <w:sz w:val="21"/>
                                      <w:szCs w:val="21"/>
                                    </w:rPr>
                                    <w:t>A. 20 cm.</w:t>
                                  </w:r>
                                  <w:r w:rsidRPr="000C4441">
                                    <w:rPr>
                                      <w:b w:val="0"/>
                                      <w:sz w:val="21"/>
                                      <w:szCs w:val="21"/>
                                    </w:rPr>
                                    <w:tab/>
                                  </w:r>
                                  <w:r w:rsidRPr="000C4441">
                                    <w:rPr>
                                      <w:b w:val="0"/>
                                      <w:color w:val="0000FF"/>
                                      <w:sz w:val="21"/>
                                      <w:szCs w:val="21"/>
                                    </w:rPr>
                                    <w:t>B. 21 cm.</w:t>
                                  </w:r>
                                  <w:r w:rsidRPr="000C4441">
                                    <w:rPr>
                                      <w:b w:val="0"/>
                                      <w:sz w:val="21"/>
                                      <w:szCs w:val="21"/>
                                    </w:rPr>
                                    <w:tab/>
                                  </w:r>
                                </w:p>
                                <w:p w14:paraId="1C63E3CC" w14:textId="5FE814A4" w:rsidR="002A4137" w:rsidRPr="000C4441" w:rsidRDefault="002A4137" w:rsidP="0092781A">
                                  <w:pPr>
                                    <w:spacing w:line="276" w:lineRule="auto"/>
                                    <w:ind w:right="7"/>
                                    <w:jc w:val="both"/>
                                    <w:rPr>
                                      <w:b w:val="0"/>
                                      <w:sz w:val="21"/>
                                      <w:szCs w:val="21"/>
                                    </w:rPr>
                                  </w:pPr>
                                  <w:r w:rsidRPr="000C4441">
                                    <w:rPr>
                                      <w:b w:val="0"/>
                                      <w:sz w:val="21"/>
                                      <w:szCs w:val="21"/>
                                    </w:rPr>
                                    <w:t>C. 22 cm.</w:t>
                                  </w:r>
                                  <w:r w:rsidRPr="000C4441">
                                    <w:rPr>
                                      <w:b w:val="0"/>
                                      <w:sz w:val="21"/>
                                      <w:szCs w:val="21"/>
                                    </w:rPr>
                                    <w:tab/>
                                    <w:t>D. 200/11 cm.</w:t>
                                  </w:r>
                                </w:p>
                                <w:p w14:paraId="24F748FD" w14:textId="77777777" w:rsidR="002A4137"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5</w:t>
                                  </w:r>
                                  <w:r w:rsidRPr="00302DF4">
                                    <w:rPr>
                                      <w:sz w:val="21"/>
                                      <w:szCs w:val="21"/>
                                      <w:u w:val="single"/>
                                    </w:rPr>
                                    <w:t>.</w:t>
                                  </w:r>
                                  <w:r w:rsidRPr="005369BA">
                                    <w:rPr>
                                      <w:b w:val="0"/>
                                      <w:sz w:val="21"/>
                                      <w:szCs w:val="21"/>
                                    </w:rPr>
                                    <w:t xml:space="preserve"> </w:t>
                                  </w:r>
                                  <w:r w:rsidRPr="000C4441">
                                    <w:rPr>
                                      <w:b w:val="0"/>
                                      <w:sz w:val="21"/>
                                      <w:szCs w:val="21"/>
                                    </w:rPr>
                                    <w:t>Người ta cho một êlectron có vận tốc 3,2.10</w:t>
                                  </w:r>
                                  <w:r w:rsidRPr="000C4441">
                                    <w:rPr>
                                      <w:b w:val="0"/>
                                      <w:sz w:val="21"/>
                                      <w:szCs w:val="21"/>
                                      <w:vertAlign w:val="superscript"/>
                                    </w:rPr>
                                    <w:t>6</w:t>
                                  </w:r>
                                  <w:r w:rsidRPr="000C4441">
                                    <w:rPr>
                                      <w:b w:val="0"/>
                                      <w:sz w:val="21"/>
                                      <w:szCs w:val="21"/>
                                    </w:rPr>
                                    <w:t xml:space="preserve"> m/s bay vuông góc với các đường sức từ của một từ trường đều có độ lớn cảm ứng từ là 0,91 mT, bán kính quỹ đạo của nó là 2 cm. Biết độ lớn điện tích của êlectron là 1,6.10</w:t>
                                  </w:r>
                                  <w:r w:rsidRPr="000C4441">
                                    <w:rPr>
                                      <w:b w:val="0"/>
                                      <w:sz w:val="21"/>
                                      <w:szCs w:val="21"/>
                                      <w:vertAlign w:val="superscript"/>
                                    </w:rPr>
                                    <w:t>-l9</w:t>
                                  </w:r>
                                  <w:r w:rsidRPr="000C4441">
                                    <w:rPr>
                                      <w:b w:val="0"/>
                                      <w:sz w:val="21"/>
                                      <w:szCs w:val="21"/>
                                    </w:rPr>
                                    <w:t>C. Khối lượng của êlectron là</w:t>
                                  </w:r>
                                  <w:r>
                                    <w:rPr>
                                      <w:b w:val="0"/>
                                      <w:sz w:val="21"/>
                                      <w:szCs w:val="21"/>
                                    </w:rPr>
                                    <w:tab/>
                                  </w:r>
                                </w:p>
                                <w:p w14:paraId="4FE82F72" w14:textId="77777777" w:rsidR="002A4137" w:rsidRDefault="002A4137" w:rsidP="0092781A">
                                  <w:pPr>
                                    <w:spacing w:line="276" w:lineRule="auto"/>
                                    <w:jc w:val="both"/>
                                    <w:rPr>
                                      <w:b w:val="0"/>
                                      <w:sz w:val="21"/>
                                      <w:szCs w:val="21"/>
                                    </w:rPr>
                                  </w:pPr>
                                  <w:r w:rsidRPr="0092781A">
                                    <w:rPr>
                                      <w:b w:val="0"/>
                                      <w:color w:val="FF0000"/>
                                      <w:sz w:val="21"/>
                                      <w:szCs w:val="21"/>
                                    </w:rPr>
                                    <w:t>A. 9,1.10</w:t>
                                  </w:r>
                                  <w:r w:rsidRPr="0092781A">
                                    <w:rPr>
                                      <w:b w:val="0"/>
                                      <w:color w:val="FF0000"/>
                                      <w:sz w:val="21"/>
                                      <w:szCs w:val="21"/>
                                      <w:vertAlign w:val="superscript"/>
                                    </w:rPr>
                                    <w:t>-31</w:t>
                                  </w:r>
                                  <w:r w:rsidRPr="0092781A">
                                    <w:rPr>
                                      <w:b w:val="0"/>
                                      <w:color w:val="FF0000"/>
                                      <w:sz w:val="21"/>
                                      <w:szCs w:val="21"/>
                                    </w:rPr>
                                    <w:t xml:space="preserve"> kg.</w:t>
                                  </w:r>
                                  <w:r w:rsidRPr="000C4441">
                                    <w:rPr>
                                      <w:b w:val="0"/>
                                      <w:sz w:val="21"/>
                                      <w:szCs w:val="21"/>
                                    </w:rPr>
                                    <w:t xml:space="preserve"> </w:t>
                                  </w:r>
                                  <w:r w:rsidRPr="000C4441">
                                    <w:rPr>
                                      <w:b w:val="0"/>
                                      <w:sz w:val="21"/>
                                      <w:szCs w:val="21"/>
                                    </w:rPr>
                                    <w:tab/>
                                    <w:t>B. 9, 1.10</w:t>
                                  </w:r>
                                  <w:r w:rsidRPr="000C4441">
                                    <w:rPr>
                                      <w:b w:val="0"/>
                                      <w:sz w:val="21"/>
                                      <w:szCs w:val="21"/>
                                      <w:vertAlign w:val="superscript"/>
                                    </w:rPr>
                                    <w:t>-29</w:t>
                                  </w:r>
                                  <w:r w:rsidRPr="000C4441">
                                    <w:rPr>
                                      <w:b w:val="0"/>
                                      <w:sz w:val="21"/>
                                      <w:szCs w:val="21"/>
                                    </w:rPr>
                                    <w:t xml:space="preserve"> kg.</w:t>
                                  </w:r>
                                  <w:r w:rsidRPr="000C4441">
                                    <w:rPr>
                                      <w:b w:val="0"/>
                                      <w:sz w:val="21"/>
                                      <w:szCs w:val="21"/>
                                    </w:rPr>
                                    <w:tab/>
                                  </w:r>
                                </w:p>
                                <w:p w14:paraId="25021DBC" w14:textId="207B9D43" w:rsidR="002A4137" w:rsidRPr="0092781A" w:rsidRDefault="002A4137" w:rsidP="0092781A">
                                  <w:pPr>
                                    <w:spacing w:line="276" w:lineRule="auto"/>
                                    <w:jc w:val="both"/>
                                    <w:rPr>
                                      <w:b w:val="0"/>
                                      <w:sz w:val="21"/>
                                      <w:szCs w:val="21"/>
                                    </w:rPr>
                                  </w:pPr>
                                  <w:r w:rsidRPr="000C4441">
                                    <w:rPr>
                                      <w:b w:val="0"/>
                                      <w:sz w:val="21"/>
                                      <w:szCs w:val="21"/>
                                    </w:rPr>
                                    <w:t>C. 10</w:t>
                                  </w:r>
                                  <w:r w:rsidRPr="000C4441">
                                    <w:rPr>
                                      <w:b w:val="0"/>
                                      <w:sz w:val="21"/>
                                      <w:szCs w:val="21"/>
                                      <w:vertAlign w:val="superscript"/>
                                    </w:rPr>
                                    <w:t>-31</w:t>
                                  </w:r>
                                  <w:r w:rsidRPr="000C4441">
                                    <w:rPr>
                                      <w:b w:val="0"/>
                                      <w:sz w:val="21"/>
                                      <w:szCs w:val="21"/>
                                    </w:rPr>
                                    <w:t xml:space="preserve"> kg.</w:t>
                                  </w:r>
                                  <w:r w:rsidRPr="000C4441">
                                    <w:rPr>
                                      <w:b w:val="0"/>
                                      <w:sz w:val="21"/>
                                      <w:szCs w:val="21"/>
                                    </w:rPr>
                                    <w:tab/>
                                    <w:t xml:space="preserve">D </w:t>
                                  </w:r>
                                  <w:r w:rsidRPr="000C4441">
                                    <w:rPr>
                                      <w:b w:val="0"/>
                                      <w:iCs/>
                                      <w:sz w:val="21"/>
                                      <w:szCs w:val="21"/>
                                    </w:rPr>
                                    <w:t>.</w:t>
                                  </w:r>
                                  <w:r w:rsidRPr="000C4441">
                                    <w:rPr>
                                      <w:b w:val="0"/>
                                      <w:sz w:val="21"/>
                                      <w:szCs w:val="21"/>
                                    </w:rPr>
                                    <w:t>10</w:t>
                                  </w:r>
                                  <w:r w:rsidRPr="000C4441">
                                    <w:rPr>
                                      <w:b w:val="0"/>
                                      <w:sz w:val="21"/>
                                      <w:szCs w:val="21"/>
                                      <w:vertAlign w:val="superscript"/>
                                    </w:rPr>
                                    <w:t>- 29</w:t>
                                  </w:r>
                                  <w:r w:rsidRPr="000C4441">
                                    <w:rPr>
                                      <w:b w:val="0"/>
                                      <w:sz w:val="21"/>
                                      <w:szCs w:val="21"/>
                                    </w:rPr>
                                    <w:t xml:space="preserve"> kg.</w:t>
                                  </w:r>
                                </w:p>
                              </w:tc>
                            </w:tr>
                            <w:tr w:rsidR="002A4137" w:rsidRPr="00B31086" w14:paraId="23EEBD39" w14:textId="77777777" w:rsidTr="0079185E">
                              <w:tc>
                                <w:tcPr>
                                  <w:tcW w:w="5062" w:type="dxa"/>
                                  <w:shd w:val="clear" w:color="auto" w:fill="auto"/>
                                </w:tcPr>
                                <w:p w14:paraId="4F0C191D" w14:textId="77777777" w:rsidR="002A4137" w:rsidRPr="009E4711" w:rsidRDefault="002A4137" w:rsidP="0092781A">
                                  <w:pPr>
                                    <w:spacing w:line="276" w:lineRule="auto"/>
                                    <w:rPr>
                                      <w:b w:val="0"/>
                                      <w:bCs w:val="0"/>
                                    </w:rPr>
                                  </w:pPr>
                                </w:p>
                              </w:tc>
                              <w:tc>
                                <w:tcPr>
                                  <w:tcW w:w="5318" w:type="dxa"/>
                                </w:tcPr>
                                <w:p w14:paraId="1E2C48BA" w14:textId="77777777" w:rsidR="002A4137" w:rsidRPr="009E4711" w:rsidRDefault="002A4137" w:rsidP="0092781A">
                                  <w:pPr>
                                    <w:spacing w:line="276" w:lineRule="auto"/>
                                    <w:rPr>
                                      <w:b w:val="0"/>
                                      <w:bCs w:val="0"/>
                                    </w:rPr>
                                  </w:pPr>
                                </w:p>
                              </w:tc>
                            </w:tr>
                            <w:tr w:rsidR="002A4137" w:rsidRPr="00B31086" w14:paraId="268158B7" w14:textId="77777777" w:rsidTr="0079185E">
                              <w:tc>
                                <w:tcPr>
                                  <w:tcW w:w="5062" w:type="dxa"/>
                                  <w:shd w:val="clear" w:color="auto" w:fill="auto"/>
                                </w:tcPr>
                                <w:p w14:paraId="18DDE949" w14:textId="77777777" w:rsidR="002A4137" w:rsidRPr="009E4711" w:rsidRDefault="002A4137" w:rsidP="0092781A">
                                  <w:pPr>
                                    <w:spacing w:line="276" w:lineRule="auto"/>
                                    <w:rPr>
                                      <w:b w:val="0"/>
                                      <w:bCs w:val="0"/>
                                    </w:rPr>
                                  </w:pPr>
                                </w:p>
                              </w:tc>
                              <w:tc>
                                <w:tcPr>
                                  <w:tcW w:w="5318" w:type="dxa"/>
                                </w:tcPr>
                                <w:p w14:paraId="144B4421" w14:textId="77777777" w:rsidR="002A4137" w:rsidRPr="009E4711" w:rsidRDefault="002A4137" w:rsidP="0092781A">
                                  <w:pPr>
                                    <w:spacing w:line="276" w:lineRule="auto"/>
                                    <w:rPr>
                                      <w:b w:val="0"/>
                                      <w:bCs w:val="0"/>
                                    </w:rPr>
                                  </w:pPr>
                                </w:p>
                              </w:tc>
                            </w:tr>
                            <w:tr w:rsidR="002A4137" w:rsidRPr="00B31086" w14:paraId="54B2D0E5" w14:textId="77777777" w:rsidTr="0079185E">
                              <w:tc>
                                <w:tcPr>
                                  <w:tcW w:w="5062" w:type="dxa"/>
                                  <w:shd w:val="clear" w:color="auto" w:fill="auto"/>
                                </w:tcPr>
                                <w:p w14:paraId="4B353D32" w14:textId="77777777" w:rsidR="002A4137" w:rsidRPr="009E4711" w:rsidRDefault="002A4137" w:rsidP="0092781A">
                                  <w:pPr>
                                    <w:spacing w:line="276" w:lineRule="auto"/>
                                    <w:rPr>
                                      <w:b w:val="0"/>
                                      <w:bCs w:val="0"/>
                                    </w:rPr>
                                  </w:pPr>
                                </w:p>
                              </w:tc>
                              <w:tc>
                                <w:tcPr>
                                  <w:tcW w:w="5318" w:type="dxa"/>
                                </w:tcPr>
                                <w:p w14:paraId="54798366" w14:textId="77777777" w:rsidR="002A4137" w:rsidRPr="009E4711" w:rsidRDefault="002A4137" w:rsidP="0092781A">
                                  <w:pPr>
                                    <w:spacing w:line="276" w:lineRule="auto"/>
                                    <w:rPr>
                                      <w:b w:val="0"/>
                                      <w:bCs w:val="0"/>
                                    </w:rPr>
                                  </w:pPr>
                                </w:p>
                              </w:tc>
                            </w:tr>
                            <w:tr w:rsidR="002A4137" w:rsidRPr="00B31086" w14:paraId="0728F353" w14:textId="77777777" w:rsidTr="0079185E">
                              <w:tc>
                                <w:tcPr>
                                  <w:tcW w:w="5062" w:type="dxa"/>
                                  <w:shd w:val="clear" w:color="auto" w:fill="auto"/>
                                </w:tcPr>
                                <w:p w14:paraId="6B04D028" w14:textId="77777777" w:rsidR="002A4137" w:rsidRPr="009E4711" w:rsidRDefault="002A4137" w:rsidP="0092781A">
                                  <w:pPr>
                                    <w:spacing w:line="276" w:lineRule="auto"/>
                                    <w:rPr>
                                      <w:b w:val="0"/>
                                      <w:bCs w:val="0"/>
                                    </w:rPr>
                                  </w:pPr>
                                </w:p>
                              </w:tc>
                              <w:tc>
                                <w:tcPr>
                                  <w:tcW w:w="5318" w:type="dxa"/>
                                </w:tcPr>
                                <w:p w14:paraId="32B28F1C" w14:textId="77777777" w:rsidR="002A4137" w:rsidRPr="009E4711" w:rsidRDefault="002A4137" w:rsidP="0092781A">
                                  <w:pPr>
                                    <w:spacing w:line="276" w:lineRule="auto"/>
                                    <w:rPr>
                                      <w:b w:val="0"/>
                                      <w:bCs w:val="0"/>
                                    </w:rPr>
                                  </w:pPr>
                                </w:p>
                              </w:tc>
                            </w:tr>
                            <w:tr w:rsidR="002A4137" w:rsidRPr="00B31086" w14:paraId="522CAF07" w14:textId="77777777" w:rsidTr="0079185E">
                              <w:tc>
                                <w:tcPr>
                                  <w:tcW w:w="5062" w:type="dxa"/>
                                  <w:shd w:val="clear" w:color="auto" w:fill="auto"/>
                                </w:tcPr>
                                <w:p w14:paraId="490B7BF0" w14:textId="77777777" w:rsidR="002A4137" w:rsidRPr="009E4711" w:rsidRDefault="002A4137" w:rsidP="0092781A">
                                  <w:pPr>
                                    <w:spacing w:line="276" w:lineRule="auto"/>
                                    <w:rPr>
                                      <w:b w:val="0"/>
                                      <w:bCs w:val="0"/>
                                    </w:rPr>
                                  </w:pPr>
                                </w:p>
                              </w:tc>
                              <w:tc>
                                <w:tcPr>
                                  <w:tcW w:w="5318" w:type="dxa"/>
                                </w:tcPr>
                                <w:p w14:paraId="589E7649" w14:textId="77777777" w:rsidR="002A4137" w:rsidRPr="009E4711" w:rsidRDefault="002A4137" w:rsidP="0092781A">
                                  <w:pPr>
                                    <w:spacing w:line="276" w:lineRule="auto"/>
                                    <w:rPr>
                                      <w:b w:val="0"/>
                                      <w:bCs w:val="0"/>
                                    </w:rPr>
                                  </w:pPr>
                                </w:p>
                              </w:tc>
                            </w:tr>
                            <w:tr w:rsidR="002A4137" w:rsidRPr="00B31086" w14:paraId="0DF04772" w14:textId="77777777" w:rsidTr="0079185E">
                              <w:tc>
                                <w:tcPr>
                                  <w:tcW w:w="5062" w:type="dxa"/>
                                  <w:shd w:val="clear" w:color="auto" w:fill="auto"/>
                                </w:tcPr>
                                <w:p w14:paraId="17437796" w14:textId="77777777" w:rsidR="002A4137" w:rsidRPr="009E4711" w:rsidRDefault="002A4137" w:rsidP="0092781A">
                                  <w:pPr>
                                    <w:spacing w:line="276" w:lineRule="auto"/>
                                    <w:rPr>
                                      <w:b w:val="0"/>
                                      <w:bCs w:val="0"/>
                                    </w:rPr>
                                  </w:pPr>
                                </w:p>
                              </w:tc>
                              <w:tc>
                                <w:tcPr>
                                  <w:tcW w:w="5318" w:type="dxa"/>
                                </w:tcPr>
                                <w:p w14:paraId="124F7961" w14:textId="77777777" w:rsidR="002A4137" w:rsidRPr="009E4711" w:rsidRDefault="002A4137" w:rsidP="0092781A">
                                  <w:pPr>
                                    <w:spacing w:line="276" w:lineRule="auto"/>
                                    <w:rPr>
                                      <w:b w:val="0"/>
                                      <w:bCs w:val="0"/>
                                    </w:rPr>
                                  </w:pPr>
                                </w:p>
                              </w:tc>
                            </w:tr>
                            <w:tr w:rsidR="002A4137" w:rsidRPr="00B31086" w14:paraId="0CFD06FB" w14:textId="77777777" w:rsidTr="0079185E">
                              <w:tc>
                                <w:tcPr>
                                  <w:tcW w:w="5062" w:type="dxa"/>
                                  <w:shd w:val="clear" w:color="auto" w:fill="auto"/>
                                </w:tcPr>
                                <w:p w14:paraId="55F1A5A6" w14:textId="77777777" w:rsidR="002A4137" w:rsidRPr="009E4711" w:rsidRDefault="002A4137" w:rsidP="0092781A">
                                  <w:pPr>
                                    <w:spacing w:line="276" w:lineRule="auto"/>
                                    <w:rPr>
                                      <w:b w:val="0"/>
                                      <w:bCs w:val="0"/>
                                    </w:rPr>
                                  </w:pPr>
                                </w:p>
                              </w:tc>
                              <w:tc>
                                <w:tcPr>
                                  <w:tcW w:w="5318" w:type="dxa"/>
                                </w:tcPr>
                                <w:p w14:paraId="326CA4DA" w14:textId="77777777" w:rsidR="002A4137" w:rsidRPr="009E4711" w:rsidRDefault="002A4137" w:rsidP="0092781A">
                                  <w:pPr>
                                    <w:spacing w:line="276" w:lineRule="auto"/>
                                    <w:rPr>
                                      <w:b w:val="0"/>
                                      <w:bCs w:val="0"/>
                                    </w:rPr>
                                  </w:pPr>
                                </w:p>
                              </w:tc>
                            </w:tr>
                            <w:tr w:rsidR="002A4137" w:rsidRPr="00B31086" w14:paraId="46413FE9" w14:textId="77777777" w:rsidTr="0079185E">
                              <w:tc>
                                <w:tcPr>
                                  <w:tcW w:w="5062" w:type="dxa"/>
                                  <w:shd w:val="clear" w:color="auto" w:fill="auto"/>
                                </w:tcPr>
                                <w:p w14:paraId="62017F1B" w14:textId="77777777" w:rsidR="002A4137" w:rsidRPr="009E4711" w:rsidRDefault="002A4137" w:rsidP="0092781A">
                                  <w:pPr>
                                    <w:spacing w:line="276" w:lineRule="auto"/>
                                    <w:rPr>
                                      <w:b w:val="0"/>
                                      <w:bCs w:val="0"/>
                                    </w:rPr>
                                  </w:pPr>
                                </w:p>
                              </w:tc>
                              <w:tc>
                                <w:tcPr>
                                  <w:tcW w:w="5318" w:type="dxa"/>
                                </w:tcPr>
                                <w:p w14:paraId="6E762A4A" w14:textId="77777777" w:rsidR="002A4137" w:rsidRPr="009E4711" w:rsidRDefault="002A4137" w:rsidP="0092781A">
                                  <w:pPr>
                                    <w:spacing w:line="276" w:lineRule="auto"/>
                                    <w:rPr>
                                      <w:b w:val="0"/>
                                      <w:bCs w:val="0"/>
                                    </w:rPr>
                                  </w:pPr>
                                </w:p>
                              </w:tc>
                            </w:tr>
                            <w:tr w:rsidR="002A4137" w:rsidRPr="00B31086" w14:paraId="524C4ECA" w14:textId="77777777" w:rsidTr="0079185E">
                              <w:tc>
                                <w:tcPr>
                                  <w:tcW w:w="5062" w:type="dxa"/>
                                  <w:shd w:val="clear" w:color="auto" w:fill="auto"/>
                                </w:tcPr>
                                <w:p w14:paraId="503D9E31" w14:textId="77777777" w:rsidR="002A4137" w:rsidRPr="009E4711" w:rsidRDefault="002A4137" w:rsidP="0092781A">
                                  <w:pPr>
                                    <w:spacing w:line="276" w:lineRule="auto"/>
                                    <w:rPr>
                                      <w:b w:val="0"/>
                                      <w:bCs w:val="0"/>
                                    </w:rPr>
                                  </w:pPr>
                                </w:p>
                              </w:tc>
                              <w:tc>
                                <w:tcPr>
                                  <w:tcW w:w="5318" w:type="dxa"/>
                                </w:tcPr>
                                <w:p w14:paraId="66EAA1C1" w14:textId="77777777" w:rsidR="002A4137" w:rsidRPr="009E4711" w:rsidRDefault="002A4137" w:rsidP="0092781A">
                                  <w:pPr>
                                    <w:spacing w:line="276" w:lineRule="auto"/>
                                    <w:rPr>
                                      <w:b w:val="0"/>
                                      <w:bCs w:val="0"/>
                                    </w:rPr>
                                  </w:pPr>
                                </w:p>
                              </w:tc>
                            </w:tr>
                            <w:tr w:rsidR="002A4137" w:rsidRPr="00B31086" w14:paraId="2E2EAA67" w14:textId="77777777" w:rsidTr="0079185E">
                              <w:tc>
                                <w:tcPr>
                                  <w:tcW w:w="5062" w:type="dxa"/>
                                  <w:shd w:val="clear" w:color="auto" w:fill="auto"/>
                                </w:tcPr>
                                <w:p w14:paraId="547787E1" w14:textId="77777777" w:rsidR="002A4137" w:rsidRPr="009E4711" w:rsidRDefault="002A4137" w:rsidP="0092781A">
                                  <w:pPr>
                                    <w:spacing w:line="276" w:lineRule="auto"/>
                                    <w:rPr>
                                      <w:b w:val="0"/>
                                      <w:bCs w:val="0"/>
                                    </w:rPr>
                                  </w:pPr>
                                </w:p>
                              </w:tc>
                              <w:tc>
                                <w:tcPr>
                                  <w:tcW w:w="5318" w:type="dxa"/>
                                </w:tcPr>
                                <w:p w14:paraId="08A49D2E" w14:textId="77777777" w:rsidR="002A4137" w:rsidRPr="009E4711" w:rsidRDefault="002A4137" w:rsidP="0092781A">
                                  <w:pPr>
                                    <w:spacing w:line="276" w:lineRule="auto"/>
                                    <w:rPr>
                                      <w:b w:val="0"/>
                                      <w:bCs w:val="0"/>
                                    </w:rPr>
                                  </w:pPr>
                                </w:p>
                              </w:tc>
                            </w:tr>
                            <w:tr w:rsidR="002A4137" w:rsidRPr="00B31086" w14:paraId="5B3E6A7A" w14:textId="77777777" w:rsidTr="0079185E">
                              <w:tc>
                                <w:tcPr>
                                  <w:tcW w:w="5062" w:type="dxa"/>
                                  <w:shd w:val="clear" w:color="auto" w:fill="auto"/>
                                </w:tcPr>
                                <w:p w14:paraId="4F4C1034" w14:textId="77777777" w:rsidR="002A4137" w:rsidRPr="009E4711" w:rsidRDefault="002A4137" w:rsidP="0092781A">
                                  <w:pPr>
                                    <w:spacing w:line="276" w:lineRule="auto"/>
                                    <w:rPr>
                                      <w:b w:val="0"/>
                                      <w:bCs w:val="0"/>
                                    </w:rPr>
                                  </w:pPr>
                                </w:p>
                              </w:tc>
                              <w:tc>
                                <w:tcPr>
                                  <w:tcW w:w="5318" w:type="dxa"/>
                                </w:tcPr>
                                <w:p w14:paraId="34166C1D" w14:textId="77777777" w:rsidR="002A4137" w:rsidRPr="009E4711" w:rsidRDefault="002A4137" w:rsidP="0092781A">
                                  <w:pPr>
                                    <w:spacing w:line="276" w:lineRule="auto"/>
                                    <w:rPr>
                                      <w:b w:val="0"/>
                                      <w:bCs w:val="0"/>
                                    </w:rPr>
                                  </w:pPr>
                                </w:p>
                              </w:tc>
                            </w:tr>
                            <w:tr w:rsidR="002A4137" w:rsidRPr="00B31086" w14:paraId="324018EF" w14:textId="77777777" w:rsidTr="0079185E">
                              <w:tc>
                                <w:tcPr>
                                  <w:tcW w:w="5062" w:type="dxa"/>
                                  <w:shd w:val="clear" w:color="auto" w:fill="auto"/>
                                </w:tcPr>
                                <w:p w14:paraId="0487B147" w14:textId="77777777" w:rsidR="002A4137" w:rsidRPr="009E4711" w:rsidRDefault="002A4137" w:rsidP="0092781A">
                                  <w:pPr>
                                    <w:spacing w:line="276" w:lineRule="auto"/>
                                    <w:rPr>
                                      <w:b w:val="0"/>
                                      <w:bCs w:val="0"/>
                                    </w:rPr>
                                  </w:pPr>
                                </w:p>
                              </w:tc>
                              <w:tc>
                                <w:tcPr>
                                  <w:tcW w:w="5318" w:type="dxa"/>
                                </w:tcPr>
                                <w:p w14:paraId="64A893EF" w14:textId="77777777" w:rsidR="002A4137" w:rsidRPr="009E4711" w:rsidRDefault="002A4137" w:rsidP="0092781A">
                                  <w:pPr>
                                    <w:spacing w:line="276" w:lineRule="auto"/>
                                    <w:rPr>
                                      <w:b w:val="0"/>
                                      <w:bCs w:val="0"/>
                                    </w:rPr>
                                  </w:pPr>
                                </w:p>
                              </w:tc>
                            </w:tr>
                            <w:tr w:rsidR="002A4137" w:rsidRPr="00B31086" w14:paraId="2642C797" w14:textId="77777777" w:rsidTr="0079185E">
                              <w:tc>
                                <w:tcPr>
                                  <w:tcW w:w="5062" w:type="dxa"/>
                                  <w:shd w:val="clear" w:color="auto" w:fill="auto"/>
                                </w:tcPr>
                                <w:p w14:paraId="60094BE2" w14:textId="77777777" w:rsidR="002A4137" w:rsidRPr="009E4711" w:rsidRDefault="002A4137" w:rsidP="0092781A">
                                  <w:pPr>
                                    <w:spacing w:line="276" w:lineRule="auto"/>
                                    <w:rPr>
                                      <w:b w:val="0"/>
                                      <w:bCs w:val="0"/>
                                    </w:rPr>
                                  </w:pPr>
                                </w:p>
                              </w:tc>
                              <w:tc>
                                <w:tcPr>
                                  <w:tcW w:w="5318" w:type="dxa"/>
                                </w:tcPr>
                                <w:p w14:paraId="5FB10CBE" w14:textId="77777777" w:rsidR="002A4137" w:rsidRPr="009E4711" w:rsidRDefault="002A4137" w:rsidP="0092781A">
                                  <w:pPr>
                                    <w:spacing w:line="276" w:lineRule="auto"/>
                                    <w:rPr>
                                      <w:b w:val="0"/>
                                      <w:bCs w:val="0"/>
                                    </w:rPr>
                                  </w:pPr>
                                </w:p>
                              </w:tc>
                            </w:tr>
                            <w:tr w:rsidR="002A4137" w:rsidRPr="00B31086" w14:paraId="6A9DB0E7" w14:textId="77777777" w:rsidTr="0079185E">
                              <w:tc>
                                <w:tcPr>
                                  <w:tcW w:w="5062" w:type="dxa"/>
                                  <w:shd w:val="clear" w:color="auto" w:fill="auto"/>
                                </w:tcPr>
                                <w:p w14:paraId="6AEFBB47" w14:textId="77777777" w:rsidR="002A4137" w:rsidRPr="009E4711" w:rsidRDefault="002A4137" w:rsidP="0092781A">
                                  <w:pPr>
                                    <w:spacing w:line="276" w:lineRule="auto"/>
                                    <w:rPr>
                                      <w:b w:val="0"/>
                                      <w:bCs w:val="0"/>
                                    </w:rPr>
                                  </w:pPr>
                                </w:p>
                              </w:tc>
                              <w:tc>
                                <w:tcPr>
                                  <w:tcW w:w="5318" w:type="dxa"/>
                                </w:tcPr>
                                <w:p w14:paraId="09F08151" w14:textId="77777777" w:rsidR="002A4137" w:rsidRPr="009E4711" w:rsidRDefault="002A4137" w:rsidP="0092781A">
                                  <w:pPr>
                                    <w:spacing w:line="276" w:lineRule="auto"/>
                                    <w:rPr>
                                      <w:b w:val="0"/>
                                      <w:bCs w:val="0"/>
                                    </w:rPr>
                                  </w:pPr>
                                </w:p>
                              </w:tc>
                            </w:tr>
                            <w:tr w:rsidR="002A4137" w:rsidRPr="00B31086" w14:paraId="3746AF01" w14:textId="77777777" w:rsidTr="0079185E">
                              <w:tc>
                                <w:tcPr>
                                  <w:tcW w:w="5062" w:type="dxa"/>
                                  <w:shd w:val="clear" w:color="auto" w:fill="auto"/>
                                </w:tcPr>
                                <w:p w14:paraId="3E987BC3" w14:textId="77777777" w:rsidR="002A4137" w:rsidRPr="009E4711" w:rsidRDefault="002A4137" w:rsidP="0092781A">
                                  <w:pPr>
                                    <w:spacing w:line="276" w:lineRule="auto"/>
                                    <w:rPr>
                                      <w:b w:val="0"/>
                                      <w:bCs w:val="0"/>
                                    </w:rPr>
                                  </w:pPr>
                                </w:p>
                              </w:tc>
                              <w:tc>
                                <w:tcPr>
                                  <w:tcW w:w="5318" w:type="dxa"/>
                                </w:tcPr>
                                <w:p w14:paraId="7AD0CC9D" w14:textId="77777777" w:rsidR="002A4137" w:rsidRPr="009E4711" w:rsidRDefault="002A4137" w:rsidP="0092781A">
                                  <w:pPr>
                                    <w:spacing w:line="276" w:lineRule="auto"/>
                                    <w:rPr>
                                      <w:b w:val="0"/>
                                      <w:bCs w:val="0"/>
                                    </w:rPr>
                                  </w:pPr>
                                </w:p>
                              </w:tc>
                            </w:tr>
                            <w:tr w:rsidR="002A4137" w:rsidRPr="00B31086" w14:paraId="072A43A1" w14:textId="77777777" w:rsidTr="0079185E">
                              <w:tc>
                                <w:tcPr>
                                  <w:tcW w:w="5062" w:type="dxa"/>
                                  <w:shd w:val="clear" w:color="auto" w:fill="auto"/>
                                </w:tcPr>
                                <w:p w14:paraId="2DB47887" w14:textId="77777777" w:rsidR="002A4137" w:rsidRPr="009E4711" w:rsidRDefault="002A4137" w:rsidP="0092781A">
                                  <w:pPr>
                                    <w:spacing w:line="276" w:lineRule="auto"/>
                                    <w:rPr>
                                      <w:b w:val="0"/>
                                      <w:bCs w:val="0"/>
                                    </w:rPr>
                                  </w:pPr>
                                </w:p>
                              </w:tc>
                              <w:tc>
                                <w:tcPr>
                                  <w:tcW w:w="5318" w:type="dxa"/>
                                </w:tcPr>
                                <w:p w14:paraId="7F80B199" w14:textId="77777777" w:rsidR="002A4137" w:rsidRPr="009E4711" w:rsidRDefault="002A4137" w:rsidP="0092781A">
                                  <w:pPr>
                                    <w:spacing w:line="276" w:lineRule="auto"/>
                                    <w:rPr>
                                      <w:b w:val="0"/>
                                      <w:bCs w:val="0"/>
                                    </w:rPr>
                                  </w:pPr>
                                </w:p>
                              </w:tc>
                            </w:tr>
                            <w:tr w:rsidR="002A4137" w:rsidRPr="00B31086" w14:paraId="4B0BCB58" w14:textId="77777777" w:rsidTr="0079185E">
                              <w:tc>
                                <w:tcPr>
                                  <w:tcW w:w="5062" w:type="dxa"/>
                                  <w:shd w:val="clear" w:color="auto" w:fill="auto"/>
                                </w:tcPr>
                                <w:p w14:paraId="7B713381" w14:textId="77777777" w:rsidR="002A4137" w:rsidRPr="009E4711" w:rsidRDefault="002A4137" w:rsidP="0092781A">
                                  <w:pPr>
                                    <w:spacing w:line="276" w:lineRule="auto"/>
                                    <w:rPr>
                                      <w:b w:val="0"/>
                                      <w:bCs w:val="0"/>
                                    </w:rPr>
                                  </w:pPr>
                                </w:p>
                              </w:tc>
                              <w:tc>
                                <w:tcPr>
                                  <w:tcW w:w="5318" w:type="dxa"/>
                                </w:tcPr>
                                <w:p w14:paraId="40D1C8A9" w14:textId="77777777" w:rsidR="002A4137" w:rsidRPr="009E4711" w:rsidRDefault="002A4137" w:rsidP="0092781A">
                                  <w:pPr>
                                    <w:spacing w:line="276" w:lineRule="auto"/>
                                    <w:rPr>
                                      <w:b w:val="0"/>
                                      <w:bCs w:val="0"/>
                                    </w:rPr>
                                  </w:pPr>
                                </w:p>
                              </w:tc>
                            </w:tr>
                            <w:tr w:rsidR="002A4137" w:rsidRPr="00B31086" w14:paraId="6919EB01" w14:textId="77777777" w:rsidTr="0079185E">
                              <w:tc>
                                <w:tcPr>
                                  <w:tcW w:w="5062" w:type="dxa"/>
                                  <w:shd w:val="clear" w:color="auto" w:fill="auto"/>
                                </w:tcPr>
                                <w:p w14:paraId="1E84C18B" w14:textId="77777777" w:rsidR="002A4137" w:rsidRPr="009E4711" w:rsidRDefault="002A4137" w:rsidP="0092781A">
                                  <w:pPr>
                                    <w:spacing w:line="276" w:lineRule="auto"/>
                                    <w:rPr>
                                      <w:b w:val="0"/>
                                      <w:bCs w:val="0"/>
                                    </w:rPr>
                                  </w:pPr>
                                </w:p>
                              </w:tc>
                              <w:tc>
                                <w:tcPr>
                                  <w:tcW w:w="5318" w:type="dxa"/>
                                </w:tcPr>
                                <w:p w14:paraId="6601AB6A" w14:textId="77777777" w:rsidR="002A4137" w:rsidRPr="009E4711" w:rsidRDefault="002A4137" w:rsidP="0092781A">
                                  <w:pPr>
                                    <w:spacing w:line="276" w:lineRule="auto"/>
                                    <w:rPr>
                                      <w:b w:val="0"/>
                                      <w:bCs w:val="0"/>
                                    </w:rPr>
                                  </w:pPr>
                                </w:p>
                              </w:tc>
                            </w:tr>
                            <w:tr w:rsidR="002A4137" w:rsidRPr="00B31086" w14:paraId="3EB486B8" w14:textId="77777777" w:rsidTr="0079185E">
                              <w:tc>
                                <w:tcPr>
                                  <w:tcW w:w="5062" w:type="dxa"/>
                                  <w:shd w:val="clear" w:color="auto" w:fill="auto"/>
                                </w:tcPr>
                                <w:p w14:paraId="22597BFA" w14:textId="77777777" w:rsidR="002A4137" w:rsidRPr="009E4711" w:rsidRDefault="002A4137" w:rsidP="0092781A">
                                  <w:pPr>
                                    <w:spacing w:line="276" w:lineRule="auto"/>
                                    <w:rPr>
                                      <w:b w:val="0"/>
                                      <w:bCs w:val="0"/>
                                    </w:rPr>
                                  </w:pPr>
                                </w:p>
                              </w:tc>
                              <w:tc>
                                <w:tcPr>
                                  <w:tcW w:w="5318" w:type="dxa"/>
                                </w:tcPr>
                                <w:p w14:paraId="5DF5EDE6" w14:textId="77777777" w:rsidR="002A4137" w:rsidRPr="009E4711" w:rsidRDefault="002A4137" w:rsidP="0092781A">
                                  <w:pPr>
                                    <w:spacing w:line="276" w:lineRule="auto"/>
                                    <w:rPr>
                                      <w:b w:val="0"/>
                                      <w:bCs w:val="0"/>
                                    </w:rPr>
                                  </w:pPr>
                                </w:p>
                              </w:tc>
                            </w:tr>
                            <w:tr w:rsidR="002A4137" w:rsidRPr="00B31086" w14:paraId="4EBFA438" w14:textId="77777777" w:rsidTr="0079185E">
                              <w:tc>
                                <w:tcPr>
                                  <w:tcW w:w="5062" w:type="dxa"/>
                                  <w:shd w:val="clear" w:color="auto" w:fill="auto"/>
                                </w:tcPr>
                                <w:p w14:paraId="2EA1057B" w14:textId="77777777" w:rsidR="002A4137" w:rsidRPr="009E4711" w:rsidRDefault="002A4137" w:rsidP="0092781A">
                                  <w:pPr>
                                    <w:spacing w:line="276" w:lineRule="auto"/>
                                    <w:rPr>
                                      <w:b w:val="0"/>
                                      <w:bCs w:val="0"/>
                                    </w:rPr>
                                  </w:pPr>
                                </w:p>
                              </w:tc>
                              <w:tc>
                                <w:tcPr>
                                  <w:tcW w:w="5318" w:type="dxa"/>
                                </w:tcPr>
                                <w:p w14:paraId="725C01D8" w14:textId="77777777" w:rsidR="002A4137" w:rsidRPr="009E4711" w:rsidRDefault="002A4137" w:rsidP="0092781A">
                                  <w:pPr>
                                    <w:spacing w:line="276" w:lineRule="auto"/>
                                    <w:rPr>
                                      <w:b w:val="0"/>
                                      <w:bCs w:val="0"/>
                                    </w:rPr>
                                  </w:pPr>
                                </w:p>
                              </w:tc>
                            </w:tr>
                            <w:tr w:rsidR="002A4137" w:rsidRPr="00B31086" w14:paraId="3D8D0A47" w14:textId="77777777" w:rsidTr="0079185E">
                              <w:tc>
                                <w:tcPr>
                                  <w:tcW w:w="5062" w:type="dxa"/>
                                  <w:shd w:val="clear" w:color="auto" w:fill="auto"/>
                                </w:tcPr>
                                <w:p w14:paraId="290BCFC9" w14:textId="77777777" w:rsidR="002A4137" w:rsidRPr="009E4711" w:rsidRDefault="002A4137" w:rsidP="0092781A">
                                  <w:pPr>
                                    <w:spacing w:line="276" w:lineRule="auto"/>
                                    <w:rPr>
                                      <w:b w:val="0"/>
                                      <w:bCs w:val="0"/>
                                    </w:rPr>
                                  </w:pPr>
                                </w:p>
                              </w:tc>
                              <w:tc>
                                <w:tcPr>
                                  <w:tcW w:w="5318" w:type="dxa"/>
                                </w:tcPr>
                                <w:p w14:paraId="452F2AE2" w14:textId="77777777" w:rsidR="002A4137" w:rsidRPr="009E4711" w:rsidRDefault="002A4137" w:rsidP="0092781A">
                                  <w:pPr>
                                    <w:spacing w:line="276" w:lineRule="auto"/>
                                    <w:rPr>
                                      <w:b w:val="0"/>
                                      <w:bCs w:val="0"/>
                                    </w:rPr>
                                  </w:pPr>
                                </w:p>
                              </w:tc>
                            </w:tr>
                            <w:tr w:rsidR="002A4137" w:rsidRPr="00B31086" w14:paraId="49D1B183" w14:textId="77777777" w:rsidTr="0079185E">
                              <w:tc>
                                <w:tcPr>
                                  <w:tcW w:w="5062" w:type="dxa"/>
                                  <w:shd w:val="clear" w:color="auto" w:fill="auto"/>
                                </w:tcPr>
                                <w:p w14:paraId="66D00807" w14:textId="77777777" w:rsidR="002A4137" w:rsidRPr="009E4711" w:rsidRDefault="002A4137" w:rsidP="0092781A">
                                  <w:pPr>
                                    <w:spacing w:line="276" w:lineRule="auto"/>
                                    <w:rPr>
                                      <w:b w:val="0"/>
                                      <w:bCs w:val="0"/>
                                    </w:rPr>
                                  </w:pPr>
                                </w:p>
                              </w:tc>
                              <w:tc>
                                <w:tcPr>
                                  <w:tcW w:w="5318" w:type="dxa"/>
                                </w:tcPr>
                                <w:p w14:paraId="55D0E443" w14:textId="77777777" w:rsidR="002A4137" w:rsidRPr="009E4711" w:rsidRDefault="002A4137" w:rsidP="0092781A">
                                  <w:pPr>
                                    <w:spacing w:line="276" w:lineRule="auto"/>
                                    <w:rPr>
                                      <w:b w:val="0"/>
                                      <w:bCs w:val="0"/>
                                    </w:rPr>
                                  </w:pPr>
                                </w:p>
                              </w:tc>
                            </w:tr>
                            <w:tr w:rsidR="002A4137" w:rsidRPr="00B31086" w14:paraId="6F8BE273" w14:textId="77777777" w:rsidTr="0079185E">
                              <w:tc>
                                <w:tcPr>
                                  <w:tcW w:w="5062" w:type="dxa"/>
                                  <w:shd w:val="clear" w:color="auto" w:fill="auto"/>
                                </w:tcPr>
                                <w:p w14:paraId="0C93B9E5" w14:textId="77777777" w:rsidR="002A4137" w:rsidRPr="009E4711" w:rsidRDefault="002A4137" w:rsidP="0092781A">
                                  <w:pPr>
                                    <w:spacing w:line="276" w:lineRule="auto"/>
                                    <w:rPr>
                                      <w:b w:val="0"/>
                                      <w:bCs w:val="0"/>
                                    </w:rPr>
                                  </w:pPr>
                                </w:p>
                              </w:tc>
                              <w:tc>
                                <w:tcPr>
                                  <w:tcW w:w="5318" w:type="dxa"/>
                                </w:tcPr>
                                <w:p w14:paraId="1A4F4EBA" w14:textId="77777777" w:rsidR="002A4137" w:rsidRPr="009E4711" w:rsidRDefault="002A4137" w:rsidP="0092781A">
                                  <w:pPr>
                                    <w:spacing w:line="276" w:lineRule="auto"/>
                                    <w:rPr>
                                      <w:b w:val="0"/>
                                      <w:bCs w:val="0"/>
                                    </w:rPr>
                                  </w:pPr>
                                </w:p>
                              </w:tc>
                            </w:tr>
                            <w:tr w:rsidR="002A4137" w:rsidRPr="00B31086" w14:paraId="54A856BB" w14:textId="77777777" w:rsidTr="0079185E">
                              <w:tc>
                                <w:tcPr>
                                  <w:tcW w:w="5062" w:type="dxa"/>
                                  <w:shd w:val="clear" w:color="auto" w:fill="auto"/>
                                </w:tcPr>
                                <w:p w14:paraId="647B4E69" w14:textId="77777777" w:rsidR="002A4137" w:rsidRPr="009E4711" w:rsidRDefault="002A4137" w:rsidP="0092781A">
                                  <w:pPr>
                                    <w:spacing w:line="276" w:lineRule="auto"/>
                                    <w:rPr>
                                      <w:b w:val="0"/>
                                      <w:bCs w:val="0"/>
                                    </w:rPr>
                                  </w:pPr>
                                </w:p>
                              </w:tc>
                              <w:tc>
                                <w:tcPr>
                                  <w:tcW w:w="5318" w:type="dxa"/>
                                </w:tcPr>
                                <w:p w14:paraId="697BFD11" w14:textId="77777777" w:rsidR="002A4137" w:rsidRPr="009E4711" w:rsidRDefault="002A4137" w:rsidP="0092781A">
                                  <w:pPr>
                                    <w:spacing w:line="276" w:lineRule="auto"/>
                                    <w:rPr>
                                      <w:b w:val="0"/>
                                      <w:bCs w:val="0"/>
                                    </w:rPr>
                                  </w:pPr>
                                </w:p>
                              </w:tc>
                            </w:tr>
                            <w:tr w:rsidR="002A4137" w:rsidRPr="00B31086" w14:paraId="1F322B91" w14:textId="77777777" w:rsidTr="0079185E">
                              <w:tc>
                                <w:tcPr>
                                  <w:tcW w:w="5062" w:type="dxa"/>
                                  <w:shd w:val="clear" w:color="auto" w:fill="auto"/>
                                </w:tcPr>
                                <w:p w14:paraId="591430CE" w14:textId="77777777" w:rsidR="002A4137" w:rsidRPr="009E4711" w:rsidRDefault="002A4137" w:rsidP="0092781A">
                                  <w:pPr>
                                    <w:spacing w:line="276" w:lineRule="auto"/>
                                    <w:rPr>
                                      <w:b w:val="0"/>
                                      <w:bCs w:val="0"/>
                                    </w:rPr>
                                  </w:pPr>
                                </w:p>
                              </w:tc>
                              <w:tc>
                                <w:tcPr>
                                  <w:tcW w:w="5318" w:type="dxa"/>
                                </w:tcPr>
                                <w:p w14:paraId="76A125C0" w14:textId="77777777" w:rsidR="002A4137" w:rsidRPr="009E4711" w:rsidRDefault="002A4137" w:rsidP="0092781A">
                                  <w:pPr>
                                    <w:spacing w:line="276" w:lineRule="auto"/>
                                    <w:rPr>
                                      <w:b w:val="0"/>
                                      <w:bCs w:val="0"/>
                                    </w:rPr>
                                  </w:pPr>
                                </w:p>
                              </w:tc>
                            </w:tr>
                            <w:tr w:rsidR="002A4137" w:rsidRPr="00B31086" w14:paraId="6129B96F" w14:textId="77777777" w:rsidTr="0079185E">
                              <w:tc>
                                <w:tcPr>
                                  <w:tcW w:w="5062" w:type="dxa"/>
                                  <w:shd w:val="clear" w:color="auto" w:fill="auto"/>
                                </w:tcPr>
                                <w:p w14:paraId="62BE140B" w14:textId="77777777" w:rsidR="002A4137" w:rsidRPr="009E4711" w:rsidRDefault="002A4137" w:rsidP="0092781A">
                                  <w:pPr>
                                    <w:spacing w:line="276" w:lineRule="auto"/>
                                    <w:rPr>
                                      <w:b w:val="0"/>
                                      <w:bCs w:val="0"/>
                                    </w:rPr>
                                  </w:pPr>
                                </w:p>
                              </w:tc>
                              <w:tc>
                                <w:tcPr>
                                  <w:tcW w:w="5318" w:type="dxa"/>
                                </w:tcPr>
                                <w:p w14:paraId="3113D6F1" w14:textId="77777777" w:rsidR="002A4137" w:rsidRPr="009E4711" w:rsidRDefault="002A4137" w:rsidP="0092781A">
                                  <w:pPr>
                                    <w:spacing w:line="276" w:lineRule="auto"/>
                                    <w:rPr>
                                      <w:b w:val="0"/>
                                      <w:bCs w:val="0"/>
                                    </w:rPr>
                                  </w:pPr>
                                </w:p>
                              </w:tc>
                            </w:tr>
                            <w:tr w:rsidR="002A4137" w:rsidRPr="00B31086" w14:paraId="3538D181" w14:textId="77777777" w:rsidTr="0079185E">
                              <w:tc>
                                <w:tcPr>
                                  <w:tcW w:w="5062" w:type="dxa"/>
                                  <w:shd w:val="clear" w:color="auto" w:fill="auto"/>
                                </w:tcPr>
                                <w:p w14:paraId="18BBC805" w14:textId="77777777" w:rsidR="002A4137" w:rsidRPr="009E4711" w:rsidRDefault="002A4137" w:rsidP="0092781A">
                                  <w:pPr>
                                    <w:spacing w:line="276" w:lineRule="auto"/>
                                    <w:rPr>
                                      <w:b w:val="0"/>
                                      <w:bCs w:val="0"/>
                                    </w:rPr>
                                  </w:pPr>
                                </w:p>
                              </w:tc>
                              <w:tc>
                                <w:tcPr>
                                  <w:tcW w:w="5318" w:type="dxa"/>
                                </w:tcPr>
                                <w:p w14:paraId="76F5227B" w14:textId="77777777" w:rsidR="002A4137" w:rsidRPr="009E4711" w:rsidRDefault="002A4137" w:rsidP="0092781A">
                                  <w:pPr>
                                    <w:spacing w:line="276" w:lineRule="auto"/>
                                    <w:rPr>
                                      <w:b w:val="0"/>
                                      <w:bCs w:val="0"/>
                                    </w:rPr>
                                  </w:pPr>
                                </w:p>
                              </w:tc>
                            </w:tr>
                            <w:tr w:rsidR="002A4137" w:rsidRPr="00B31086" w14:paraId="4C285B22" w14:textId="77777777" w:rsidTr="0079185E">
                              <w:tc>
                                <w:tcPr>
                                  <w:tcW w:w="5062" w:type="dxa"/>
                                  <w:shd w:val="clear" w:color="auto" w:fill="auto"/>
                                </w:tcPr>
                                <w:p w14:paraId="5FCA0F6A" w14:textId="77777777" w:rsidR="002A4137" w:rsidRPr="009E4711" w:rsidRDefault="002A4137" w:rsidP="0092781A">
                                  <w:pPr>
                                    <w:spacing w:line="276" w:lineRule="auto"/>
                                    <w:rPr>
                                      <w:b w:val="0"/>
                                      <w:bCs w:val="0"/>
                                    </w:rPr>
                                  </w:pPr>
                                </w:p>
                              </w:tc>
                              <w:tc>
                                <w:tcPr>
                                  <w:tcW w:w="5318" w:type="dxa"/>
                                </w:tcPr>
                                <w:p w14:paraId="65BE2F45" w14:textId="77777777" w:rsidR="002A4137" w:rsidRPr="009E4711" w:rsidRDefault="002A4137" w:rsidP="0092781A">
                                  <w:pPr>
                                    <w:spacing w:line="276" w:lineRule="auto"/>
                                    <w:rPr>
                                      <w:b w:val="0"/>
                                      <w:bCs w:val="0"/>
                                    </w:rPr>
                                  </w:pPr>
                                </w:p>
                              </w:tc>
                            </w:tr>
                            <w:tr w:rsidR="002A4137" w:rsidRPr="00B31086" w14:paraId="1EA4EDFE" w14:textId="77777777" w:rsidTr="0079185E">
                              <w:tc>
                                <w:tcPr>
                                  <w:tcW w:w="5062" w:type="dxa"/>
                                  <w:shd w:val="clear" w:color="auto" w:fill="auto"/>
                                </w:tcPr>
                                <w:p w14:paraId="433D04DD" w14:textId="77777777" w:rsidR="002A4137" w:rsidRPr="009E4711" w:rsidRDefault="002A4137" w:rsidP="0092781A">
                                  <w:pPr>
                                    <w:spacing w:line="276" w:lineRule="auto"/>
                                    <w:rPr>
                                      <w:b w:val="0"/>
                                      <w:bCs w:val="0"/>
                                    </w:rPr>
                                  </w:pPr>
                                </w:p>
                              </w:tc>
                              <w:tc>
                                <w:tcPr>
                                  <w:tcW w:w="5318" w:type="dxa"/>
                                </w:tcPr>
                                <w:p w14:paraId="16F06023" w14:textId="77777777" w:rsidR="002A4137" w:rsidRPr="009E4711" w:rsidRDefault="002A4137" w:rsidP="0092781A">
                                  <w:pPr>
                                    <w:spacing w:line="276" w:lineRule="auto"/>
                                    <w:rPr>
                                      <w:b w:val="0"/>
                                      <w:bCs w:val="0"/>
                                    </w:rPr>
                                  </w:pPr>
                                </w:p>
                              </w:tc>
                            </w:tr>
                            <w:tr w:rsidR="002A4137" w:rsidRPr="00B31086" w14:paraId="0596D9CA" w14:textId="77777777" w:rsidTr="0079185E">
                              <w:tc>
                                <w:tcPr>
                                  <w:tcW w:w="5062" w:type="dxa"/>
                                  <w:shd w:val="clear" w:color="auto" w:fill="auto"/>
                                </w:tcPr>
                                <w:p w14:paraId="384AE37E" w14:textId="77777777" w:rsidR="002A4137" w:rsidRPr="009E4711" w:rsidRDefault="002A4137" w:rsidP="0092781A">
                                  <w:pPr>
                                    <w:spacing w:line="276" w:lineRule="auto"/>
                                    <w:rPr>
                                      <w:b w:val="0"/>
                                      <w:bCs w:val="0"/>
                                    </w:rPr>
                                  </w:pPr>
                                </w:p>
                              </w:tc>
                              <w:tc>
                                <w:tcPr>
                                  <w:tcW w:w="5318" w:type="dxa"/>
                                </w:tcPr>
                                <w:p w14:paraId="2C0637C9" w14:textId="77777777" w:rsidR="002A4137" w:rsidRPr="009E4711" w:rsidRDefault="002A4137" w:rsidP="0092781A">
                                  <w:pPr>
                                    <w:spacing w:line="276" w:lineRule="auto"/>
                                    <w:rPr>
                                      <w:b w:val="0"/>
                                      <w:bCs w:val="0"/>
                                    </w:rPr>
                                  </w:pPr>
                                </w:p>
                              </w:tc>
                            </w:tr>
                            <w:tr w:rsidR="002A4137" w:rsidRPr="00B31086" w14:paraId="333AD856" w14:textId="77777777" w:rsidTr="0079185E">
                              <w:tc>
                                <w:tcPr>
                                  <w:tcW w:w="5062" w:type="dxa"/>
                                  <w:shd w:val="clear" w:color="auto" w:fill="auto"/>
                                </w:tcPr>
                                <w:p w14:paraId="072DBD9A" w14:textId="77777777" w:rsidR="002A4137" w:rsidRPr="009E4711" w:rsidRDefault="002A4137" w:rsidP="0092781A">
                                  <w:pPr>
                                    <w:spacing w:line="276" w:lineRule="auto"/>
                                    <w:rPr>
                                      <w:b w:val="0"/>
                                      <w:bCs w:val="0"/>
                                    </w:rPr>
                                  </w:pPr>
                                </w:p>
                              </w:tc>
                              <w:tc>
                                <w:tcPr>
                                  <w:tcW w:w="5318" w:type="dxa"/>
                                </w:tcPr>
                                <w:p w14:paraId="00CF7EA9" w14:textId="77777777" w:rsidR="002A4137" w:rsidRPr="009E4711" w:rsidRDefault="002A4137" w:rsidP="0092781A">
                                  <w:pPr>
                                    <w:spacing w:line="276" w:lineRule="auto"/>
                                    <w:rPr>
                                      <w:b w:val="0"/>
                                      <w:bCs w:val="0"/>
                                    </w:rPr>
                                  </w:pPr>
                                </w:p>
                              </w:tc>
                            </w:tr>
                            <w:tr w:rsidR="002A4137" w:rsidRPr="00B31086" w14:paraId="10839F2B" w14:textId="77777777" w:rsidTr="0079185E">
                              <w:tc>
                                <w:tcPr>
                                  <w:tcW w:w="5062" w:type="dxa"/>
                                  <w:shd w:val="clear" w:color="auto" w:fill="auto"/>
                                </w:tcPr>
                                <w:p w14:paraId="738A24E5" w14:textId="77777777" w:rsidR="002A4137" w:rsidRPr="009E4711" w:rsidRDefault="002A4137" w:rsidP="0092781A">
                                  <w:pPr>
                                    <w:spacing w:line="276" w:lineRule="auto"/>
                                    <w:rPr>
                                      <w:b w:val="0"/>
                                      <w:bCs w:val="0"/>
                                    </w:rPr>
                                  </w:pPr>
                                </w:p>
                              </w:tc>
                              <w:tc>
                                <w:tcPr>
                                  <w:tcW w:w="5318" w:type="dxa"/>
                                </w:tcPr>
                                <w:p w14:paraId="15B65FBD" w14:textId="77777777" w:rsidR="002A4137" w:rsidRPr="009E4711" w:rsidRDefault="002A4137" w:rsidP="0092781A">
                                  <w:pPr>
                                    <w:spacing w:line="276" w:lineRule="auto"/>
                                    <w:rPr>
                                      <w:b w:val="0"/>
                                      <w:bCs w:val="0"/>
                                    </w:rPr>
                                  </w:pPr>
                                </w:p>
                              </w:tc>
                            </w:tr>
                            <w:tr w:rsidR="002A4137" w:rsidRPr="00B31086" w14:paraId="615F5CE5" w14:textId="77777777" w:rsidTr="0079185E">
                              <w:tc>
                                <w:tcPr>
                                  <w:tcW w:w="5062" w:type="dxa"/>
                                  <w:shd w:val="clear" w:color="auto" w:fill="auto"/>
                                </w:tcPr>
                                <w:p w14:paraId="247DEF5E" w14:textId="77777777" w:rsidR="002A4137" w:rsidRPr="009E4711" w:rsidRDefault="002A4137" w:rsidP="0092781A">
                                  <w:pPr>
                                    <w:spacing w:line="276" w:lineRule="auto"/>
                                    <w:rPr>
                                      <w:b w:val="0"/>
                                      <w:bCs w:val="0"/>
                                    </w:rPr>
                                  </w:pPr>
                                </w:p>
                              </w:tc>
                              <w:tc>
                                <w:tcPr>
                                  <w:tcW w:w="5318" w:type="dxa"/>
                                </w:tcPr>
                                <w:p w14:paraId="0E54AC36" w14:textId="77777777" w:rsidR="002A4137" w:rsidRPr="009E4711" w:rsidRDefault="002A4137" w:rsidP="0092781A">
                                  <w:pPr>
                                    <w:spacing w:line="276" w:lineRule="auto"/>
                                    <w:rPr>
                                      <w:b w:val="0"/>
                                      <w:bCs w:val="0"/>
                                    </w:rPr>
                                  </w:pPr>
                                </w:p>
                              </w:tc>
                            </w:tr>
                            <w:tr w:rsidR="002A4137" w:rsidRPr="00B31086" w14:paraId="251B8A13" w14:textId="77777777" w:rsidTr="0079185E">
                              <w:tc>
                                <w:tcPr>
                                  <w:tcW w:w="5062" w:type="dxa"/>
                                  <w:shd w:val="clear" w:color="auto" w:fill="auto"/>
                                </w:tcPr>
                                <w:p w14:paraId="227BAFC2" w14:textId="77777777" w:rsidR="002A4137" w:rsidRPr="009E4711" w:rsidRDefault="002A4137" w:rsidP="0092781A">
                                  <w:pPr>
                                    <w:spacing w:line="276" w:lineRule="auto"/>
                                    <w:rPr>
                                      <w:b w:val="0"/>
                                      <w:bCs w:val="0"/>
                                    </w:rPr>
                                  </w:pPr>
                                </w:p>
                              </w:tc>
                              <w:tc>
                                <w:tcPr>
                                  <w:tcW w:w="5318" w:type="dxa"/>
                                </w:tcPr>
                                <w:p w14:paraId="7E1274E6" w14:textId="77777777" w:rsidR="002A4137" w:rsidRPr="009E4711" w:rsidRDefault="002A4137" w:rsidP="0092781A">
                                  <w:pPr>
                                    <w:spacing w:line="276" w:lineRule="auto"/>
                                    <w:rPr>
                                      <w:b w:val="0"/>
                                      <w:bCs w:val="0"/>
                                    </w:rPr>
                                  </w:pPr>
                                </w:p>
                              </w:tc>
                            </w:tr>
                            <w:tr w:rsidR="002A4137" w:rsidRPr="00B31086" w14:paraId="7E39506C" w14:textId="77777777" w:rsidTr="0079185E">
                              <w:tc>
                                <w:tcPr>
                                  <w:tcW w:w="5062" w:type="dxa"/>
                                  <w:shd w:val="clear" w:color="auto" w:fill="auto"/>
                                </w:tcPr>
                                <w:p w14:paraId="2C8CD1BF" w14:textId="77777777" w:rsidR="002A4137" w:rsidRPr="009E4711" w:rsidRDefault="002A4137" w:rsidP="0092781A">
                                  <w:pPr>
                                    <w:spacing w:line="276" w:lineRule="auto"/>
                                    <w:rPr>
                                      <w:b w:val="0"/>
                                      <w:bCs w:val="0"/>
                                    </w:rPr>
                                  </w:pPr>
                                </w:p>
                              </w:tc>
                              <w:tc>
                                <w:tcPr>
                                  <w:tcW w:w="5318" w:type="dxa"/>
                                </w:tcPr>
                                <w:p w14:paraId="315753DF" w14:textId="77777777" w:rsidR="002A4137" w:rsidRPr="009E4711" w:rsidRDefault="002A4137" w:rsidP="0092781A">
                                  <w:pPr>
                                    <w:spacing w:line="276" w:lineRule="auto"/>
                                    <w:rPr>
                                      <w:b w:val="0"/>
                                      <w:bCs w:val="0"/>
                                    </w:rPr>
                                  </w:pPr>
                                </w:p>
                              </w:tc>
                            </w:tr>
                            <w:tr w:rsidR="002A4137" w:rsidRPr="00B31086" w14:paraId="0F21FCB9" w14:textId="77777777" w:rsidTr="0079185E">
                              <w:tc>
                                <w:tcPr>
                                  <w:tcW w:w="5062" w:type="dxa"/>
                                  <w:shd w:val="clear" w:color="auto" w:fill="auto"/>
                                </w:tcPr>
                                <w:p w14:paraId="77CF4B33" w14:textId="77777777" w:rsidR="002A4137" w:rsidRPr="009E4711" w:rsidRDefault="002A4137" w:rsidP="0092781A">
                                  <w:pPr>
                                    <w:spacing w:line="276" w:lineRule="auto"/>
                                    <w:rPr>
                                      <w:b w:val="0"/>
                                      <w:bCs w:val="0"/>
                                    </w:rPr>
                                  </w:pPr>
                                </w:p>
                              </w:tc>
                              <w:tc>
                                <w:tcPr>
                                  <w:tcW w:w="5318" w:type="dxa"/>
                                </w:tcPr>
                                <w:p w14:paraId="6684C90E" w14:textId="77777777" w:rsidR="002A4137" w:rsidRPr="009E4711" w:rsidRDefault="002A4137" w:rsidP="0092781A">
                                  <w:pPr>
                                    <w:spacing w:line="276" w:lineRule="auto"/>
                                    <w:rPr>
                                      <w:b w:val="0"/>
                                      <w:bCs w:val="0"/>
                                    </w:rPr>
                                  </w:pPr>
                                </w:p>
                              </w:tc>
                            </w:tr>
                            <w:tr w:rsidR="002A4137" w:rsidRPr="00B31086" w14:paraId="72F34834" w14:textId="77777777" w:rsidTr="0079185E">
                              <w:tc>
                                <w:tcPr>
                                  <w:tcW w:w="5062" w:type="dxa"/>
                                  <w:shd w:val="clear" w:color="auto" w:fill="auto"/>
                                </w:tcPr>
                                <w:p w14:paraId="25E9087F" w14:textId="77777777" w:rsidR="002A4137" w:rsidRPr="009E4711" w:rsidRDefault="002A4137" w:rsidP="0092781A">
                                  <w:pPr>
                                    <w:spacing w:line="276" w:lineRule="auto"/>
                                    <w:rPr>
                                      <w:b w:val="0"/>
                                      <w:bCs w:val="0"/>
                                    </w:rPr>
                                  </w:pPr>
                                </w:p>
                              </w:tc>
                              <w:tc>
                                <w:tcPr>
                                  <w:tcW w:w="5318" w:type="dxa"/>
                                </w:tcPr>
                                <w:p w14:paraId="77F7A7F5" w14:textId="77777777" w:rsidR="002A4137" w:rsidRPr="009E4711" w:rsidRDefault="002A4137" w:rsidP="0092781A">
                                  <w:pPr>
                                    <w:spacing w:line="276" w:lineRule="auto"/>
                                    <w:rPr>
                                      <w:b w:val="0"/>
                                      <w:bCs w:val="0"/>
                                    </w:rPr>
                                  </w:pPr>
                                </w:p>
                              </w:tc>
                            </w:tr>
                            <w:tr w:rsidR="002A4137" w:rsidRPr="00B31086" w14:paraId="2EE8B839" w14:textId="77777777" w:rsidTr="0079185E">
                              <w:tc>
                                <w:tcPr>
                                  <w:tcW w:w="5062" w:type="dxa"/>
                                  <w:shd w:val="clear" w:color="auto" w:fill="auto"/>
                                </w:tcPr>
                                <w:p w14:paraId="7A25E9CC" w14:textId="77777777" w:rsidR="002A4137" w:rsidRPr="009E4711" w:rsidRDefault="002A4137" w:rsidP="0092781A">
                                  <w:pPr>
                                    <w:spacing w:line="276" w:lineRule="auto"/>
                                    <w:rPr>
                                      <w:b w:val="0"/>
                                      <w:bCs w:val="0"/>
                                    </w:rPr>
                                  </w:pPr>
                                </w:p>
                              </w:tc>
                              <w:tc>
                                <w:tcPr>
                                  <w:tcW w:w="5318" w:type="dxa"/>
                                </w:tcPr>
                                <w:p w14:paraId="1B874181" w14:textId="77777777" w:rsidR="002A4137" w:rsidRPr="009E4711" w:rsidRDefault="002A4137" w:rsidP="0092781A">
                                  <w:pPr>
                                    <w:spacing w:line="276" w:lineRule="auto"/>
                                    <w:rPr>
                                      <w:b w:val="0"/>
                                      <w:bCs w:val="0"/>
                                    </w:rPr>
                                  </w:pPr>
                                </w:p>
                              </w:tc>
                            </w:tr>
                            <w:tr w:rsidR="002A4137" w:rsidRPr="00B31086" w14:paraId="1BB86166" w14:textId="77777777" w:rsidTr="0079185E">
                              <w:tc>
                                <w:tcPr>
                                  <w:tcW w:w="5062" w:type="dxa"/>
                                  <w:shd w:val="clear" w:color="auto" w:fill="auto"/>
                                </w:tcPr>
                                <w:p w14:paraId="30F02BB0" w14:textId="77777777" w:rsidR="002A4137" w:rsidRPr="009E4711" w:rsidRDefault="002A4137" w:rsidP="0092781A">
                                  <w:pPr>
                                    <w:spacing w:line="276" w:lineRule="auto"/>
                                    <w:rPr>
                                      <w:b w:val="0"/>
                                      <w:bCs w:val="0"/>
                                    </w:rPr>
                                  </w:pPr>
                                </w:p>
                              </w:tc>
                              <w:tc>
                                <w:tcPr>
                                  <w:tcW w:w="5318" w:type="dxa"/>
                                </w:tcPr>
                                <w:p w14:paraId="08C8D5A2" w14:textId="77777777" w:rsidR="002A4137" w:rsidRPr="009E4711" w:rsidRDefault="002A4137" w:rsidP="0092781A">
                                  <w:pPr>
                                    <w:spacing w:line="276" w:lineRule="auto"/>
                                    <w:rPr>
                                      <w:b w:val="0"/>
                                      <w:bCs w:val="0"/>
                                    </w:rPr>
                                  </w:pPr>
                                </w:p>
                              </w:tc>
                            </w:tr>
                          </w:tbl>
                          <w:p w14:paraId="0B7D4CB7" w14:textId="77777777" w:rsidR="002A4137" w:rsidRPr="00B31086" w:rsidRDefault="002A4137" w:rsidP="009278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25pt;margin-top:4pt;width:518.05pt;height:760.1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">
                <v:path arrowok="t"/>
                <v:textbox>
                  <w:txbxContent>
                    <w:p w14:paraId="2D5D793D" w14:textId="77777777" w:rsidR="002A4137" w:rsidRDefault="002A4137" w:rsidP="0092781A">
                      <w:pPr>
                        <w:spacing w:line="276" w:lineRule="auto"/>
                        <w:ind w:right="7"/>
                        <w:jc w:val="both"/>
                        <w:rPr>
                          <w:b w:val="0"/>
                          <w:sz w:val="21"/>
                          <w:szCs w:val="21"/>
                        </w:rPr>
                      </w:pPr>
                      <w:r w:rsidRPr="00302DF4">
                        <w:rPr>
                          <w:sz w:val="21"/>
                          <w:szCs w:val="21"/>
                          <w:u w:val="single"/>
                        </w:rPr>
                        <w:t>Câu 1</w:t>
                      </w:r>
                      <w:r>
                        <w:rPr>
                          <w:sz w:val="21"/>
                          <w:szCs w:val="21"/>
                          <w:u w:val="single"/>
                        </w:rPr>
                        <w:t>5</w:t>
                      </w:r>
                      <w:r w:rsidRPr="00302DF4">
                        <w:rPr>
                          <w:sz w:val="21"/>
                          <w:szCs w:val="21"/>
                          <w:u w:val="single"/>
                        </w:rPr>
                        <w:t>.</w:t>
                      </w:r>
                      <w:r w:rsidRPr="005369BA">
                        <w:rPr>
                          <w:b w:val="0"/>
                          <w:sz w:val="21"/>
                          <w:szCs w:val="21"/>
                        </w:rPr>
                        <w:t xml:space="preserve"> 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r>
                        <w:rPr>
                          <w:b w:val="0"/>
                          <w:sz w:val="21"/>
                          <w:szCs w:val="21"/>
                        </w:rPr>
                        <w:tab/>
                      </w:r>
                      <w:r>
                        <w:rPr>
                          <w:b w:val="0"/>
                          <w:sz w:val="21"/>
                          <w:szCs w:val="21"/>
                        </w:rPr>
                        <w:tab/>
                      </w:r>
                    </w:p>
                    <w:p w14:paraId="1AB9B83B" w14:textId="77777777" w:rsidR="002A4137" w:rsidRDefault="002A4137" w:rsidP="0092781A">
                      <w:pPr>
                        <w:spacing w:line="276" w:lineRule="auto"/>
                        <w:ind w:right="7"/>
                        <w:jc w:val="both"/>
                        <w:rPr>
                          <w:b w:val="0"/>
                          <w:sz w:val="21"/>
                          <w:szCs w:val="21"/>
                        </w:rPr>
                      </w:pPr>
                      <w:r w:rsidRPr="005369BA">
                        <w:rPr>
                          <w:b w:val="0"/>
                          <w:sz w:val="21"/>
                          <w:szCs w:val="21"/>
                        </w:rPr>
                        <w:t>A. 20 cm.</w:t>
                      </w:r>
                      <w:r w:rsidRPr="005369BA">
                        <w:rPr>
                          <w:b w:val="0"/>
                          <w:sz w:val="21"/>
                          <w:szCs w:val="21"/>
                        </w:rPr>
                        <w:tab/>
                      </w:r>
                      <w:r w:rsidRPr="005369BA">
                        <w:rPr>
                          <w:b w:val="0"/>
                          <w:color w:val="0000FF"/>
                          <w:sz w:val="21"/>
                          <w:szCs w:val="21"/>
                        </w:rPr>
                        <w:t>B. 21 cm.</w:t>
                      </w:r>
                      <w:r>
                        <w:rPr>
                          <w:b w:val="0"/>
                          <w:sz w:val="21"/>
                          <w:szCs w:val="21"/>
                        </w:rPr>
                        <w:tab/>
                      </w:r>
                    </w:p>
                    <w:p w14:paraId="160CDF4F" w14:textId="7600E0B7" w:rsidR="002A4137" w:rsidRPr="005369BA" w:rsidRDefault="002A4137" w:rsidP="0092781A">
                      <w:pPr>
                        <w:spacing w:line="276" w:lineRule="auto"/>
                        <w:ind w:right="7"/>
                        <w:jc w:val="both"/>
                        <w:rPr>
                          <w:b w:val="0"/>
                          <w:sz w:val="21"/>
                          <w:szCs w:val="21"/>
                        </w:rPr>
                      </w:pPr>
                      <w:r>
                        <w:rPr>
                          <w:b w:val="0"/>
                          <w:sz w:val="21"/>
                          <w:szCs w:val="21"/>
                        </w:rPr>
                        <w:t>C. 22 cm.</w:t>
                      </w:r>
                      <w:r>
                        <w:rPr>
                          <w:b w:val="0"/>
                          <w:sz w:val="21"/>
                          <w:szCs w:val="21"/>
                        </w:rPr>
                        <w:tab/>
                      </w:r>
                      <w:r w:rsidRPr="005369BA">
                        <w:rPr>
                          <w:b w:val="0"/>
                          <w:sz w:val="21"/>
                          <w:szCs w:val="21"/>
                        </w:rPr>
                        <w:t>D. 200/11 cm.</w:t>
                      </w:r>
                    </w:p>
                    <w:p w14:paraId="065348DF" w14:textId="77777777" w:rsidR="002A4137" w:rsidRDefault="002A4137" w:rsidP="0092781A">
                      <w:pPr>
                        <w:spacing w:line="276" w:lineRule="auto"/>
                        <w:rPr>
                          <w:b w:val="0"/>
                          <w:sz w:val="21"/>
                          <w:szCs w:val="21"/>
                        </w:rPr>
                      </w:pPr>
                      <w:r w:rsidRPr="00302DF4">
                        <w:rPr>
                          <w:sz w:val="21"/>
                          <w:szCs w:val="21"/>
                          <w:u w:val="single"/>
                        </w:rPr>
                        <w:t>Câu 1</w:t>
                      </w:r>
                      <w:r>
                        <w:rPr>
                          <w:sz w:val="21"/>
                          <w:szCs w:val="21"/>
                          <w:u w:val="single"/>
                        </w:rPr>
                        <w:t>6</w:t>
                      </w:r>
                      <w:r w:rsidRPr="00302DF4">
                        <w:rPr>
                          <w:sz w:val="21"/>
                          <w:szCs w:val="21"/>
                          <w:u w:val="single"/>
                        </w:rPr>
                        <w:t>.</w:t>
                      </w:r>
                      <w:r w:rsidRPr="005369BA">
                        <w:rPr>
                          <w:b w:val="0"/>
                          <w:sz w:val="21"/>
                          <w:szCs w:val="21"/>
                        </w:rPr>
                        <w:t xml:space="preserve"> Người ta cho một electron có vận tốc 3,2.10</w:t>
                      </w:r>
                      <w:r w:rsidRPr="005369BA">
                        <w:rPr>
                          <w:b w:val="0"/>
                          <w:sz w:val="21"/>
                          <w:szCs w:val="21"/>
                          <w:vertAlign w:val="superscript"/>
                        </w:rPr>
                        <w:t>6</w:t>
                      </w:r>
                      <w:r w:rsidRPr="005369BA">
                        <w:rPr>
                          <w:b w:val="0"/>
                          <w:sz w:val="21"/>
                          <w:szCs w:val="21"/>
                        </w:rPr>
                        <w:t xml:space="preserve"> m/s bay vuông góc với các đường sức từ vào một từ trường đều có độ lớn cảm ứng từ là 0,91 mT thì bán kính quỹ đạo của nó là 2 cm. Biết độ lớn điện tích của electron là 1,6.10</w:t>
                      </w:r>
                      <w:r w:rsidRPr="005369BA">
                        <w:rPr>
                          <w:b w:val="0"/>
                          <w:sz w:val="21"/>
                          <w:szCs w:val="21"/>
                          <w:vertAlign w:val="superscript"/>
                        </w:rPr>
                        <w:t>-19</w:t>
                      </w:r>
                      <w:r w:rsidRPr="005369BA">
                        <w:rPr>
                          <w:b w:val="0"/>
                          <w:sz w:val="21"/>
                          <w:szCs w:val="21"/>
                        </w:rPr>
                        <w:t xml:space="preserve"> C. Khối lượng của electron là</w:t>
                      </w:r>
                      <w:r>
                        <w:rPr>
                          <w:b w:val="0"/>
                          <w:sz w:val="21"/>
                          <w:szCs w:val="21"/>
                        </w:rPr>
                        <w:tab/>
                      </w:r>
                    </w:p>
                    <w:p w14:paraId="7DD1C73C" w14:textId="5622E615" w:rsidR="002A4137" w:rsidRDefault="002A4137" w:rsidP="0092781A">
                      <w:pPr>
                        <w:spacing w:line="276" w:lineRule="auto"/>
                        <w:rPr>
                          <w:b w:val="0"/>
                          <w:sz w:val="21"/>
                          <w:szCs w:val="21"/>
                        </w:rPr>
                      </w:pPr>
                      <w:r w:rsidRPr="005369BA">
                        <w:rPr>
                          <w:b w:val="0"/>
                          <w:color w:val="0000FF"/>
                          <w:sz w:val="21"/>
                          <w:szCs w:val="21"/>
                        </w:rPr>
                        <w:t>A. 9,1.10</w:t>
                      </w:r>
                      <w:r w:rsidRPr="005369BA">
                        <w:rPr>
                          <w:b w:val="0"/>
                          <w:color w:val="0000FF"/>
                          <w:sz w:val="21"/>
                          <w:szCs w:val="21"/>
                          <w:vertAlign w:val="superscript"/>
                        </w:rPr>
                        <w:t>-31</w:t>
                      </w:r>
                      <w:r w:rsidRPr="005369BA">
                        <w:rPr>
                          <w:b w:val="0"/>
                          <w:color w:val="0000FF"/>
                          <w:sz w:val="21"/>
                          <w:szCs w:val="21"/>
                        </w:rPr>
                        <w:t xml:space="preserve"> kg.</w:t>
                      </w:r>
                      <w:r w:rsidRPr="005369BA">
                        <w:rPr>
                          <w:b w:val="0"/>
                          <w:sz w:val="21"/>
                          <w:szCs w:val="21"/>
                        </w:rPr>
                        <w:tab/>
                        <w:t>B. 9,1.10</w:t>
                      </w:r>
                      <w:r w:rsidRPr="005369BA">
                        <w:rPr>
                          <w:b w:val="0"/>
                          <w:sz w:val="21"/>
                          <w:szCs w:val="21"/>
                          <w:vertAlign w:val="superscript"/>
                        </w:rPr>
                        <w:t xml:space="preserve">-29 </w:t>
                      </w:r>
                      <w:r w:rsidRPr="005369BA">
                        <w:rPr>
                          <w:b w:val="0"/>
                          <w:sz w:val="21"/>
                          <w:szCs w:val="21"/>
                        </w:rPr>
                        <w:t>kg.</w:t>
                      </w:r>
                      <w:r w:rsidRPr="005369BA">
                        <w:rPr>
                          <w:b w:val="0"/>
                          <w:sz w:val="21"/>
                          <w:szCs w:val="21"/>
                        </w:rPr>
                        <w:tab/>
                      </w:r>
                      <w:r w:rsidRPr="005369BA">
                        <w:rPr>
                          <w:b w:val="0"/>
                          <w:sz w:val="21"/>
                          <w:szCs w:val="21"/>
                        </w:rPr>
                        <w:tab/>
                      </w:r>
                    </w:p>
                    <w:p w14:paraId="141C2039" w14:textId="782C5F71" w:rsidR="002A4137" w:rsidRDefault="002A4137" w:rsidP="0092781A">
                      <w:pPr>
                        <w:spacing w:line="276" w:lineRule="auto"/>
                      </w:pPr>
                      <w:r w:rsidRPr="005369BA">
                        <w:rPr>
                          <w:b w:val="0"/>
                          <w:sz w:val="21"/>
                          <w:szCs w:val="21"/>
                        </w:rPr>
                        <w:t>C. 10</w:t>
                      </w:r>
                      <w:r w:rsidRPr="005369BA">
                        <w:rPr>
                          <w:b w:val="0"/>
                          <w:sz w:val="21"/>
                          <w:szCs w:val="21"/>
                          <w:vertAlign w:val="superscript"/>
                        </w:rPr>
                        <w:t>-31</w:t>
                      </w:r>
                      <w:r>
                        <w:rPr>
                          <w:b w:val="0"/>
                          <w:sz w:val="21"/>
                          <w:szCs w:val="21"/>
                        </w:rPr>
                        <w:t xml:space="preserve"> kg.</w:t>
                      </w:r>
                      <w:r>
                        <w:rPr>
                          <w:b w:val="0"/>
                          <w:sz w:val="21"/>
                          <w:szCs w:val="21"/>
                        </w:rPr>
                        <w:tab/>
                      </w:r>
                      <w:r w:rsidRPr="005369BA">
                        <w:rPr>
                          <w:b w:val="0"/>
                          <w:sz w:val="21"/>
                          <w:szCs w:val="21"/>
                        </w:rPr>
                        <w:t>D. 10</w:t>
                      </w:r>
                      <w:r w:rsidRPr="005369BA">
                        <w:rPr>
                          <w:b w:val="0"/>
                          <w:sz w:val="21"/>
                          <w:szCs w:val="21"/>
                          <w:vertAlign w:val="superscript"/>
                        </w:rPr>
                        <w:t xml:space="preserve"> – 29 </w:t>
                      </w:r>
                      <w:r w:rsidRPr="005369BA">
                        <w:rPr>
                          <w:b w:val="0"/>
                          <w:sz w:val="21"/>
                          <w:szCs w:val="21"/>
                          <w:vertAlign w:val="subscript"/>
                        </w:rPr>
                        <w:softHyphen/>
                      </w:r>
                      <w:r w:rsidRPr="005369BA">
                        <w:rPr>
                          <w:b w:val="0"/>
                          <w:sz w:val="21"/>
                          <w:szCs w:val="21"/>
                        </w:rPr>
                        <w:t>kg.</w:t>
                      </w:r>
                    </w:p>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D3B828C" w14:textId="77777777" w:rsidTr="0092781A">
                        <w:tc>
                          <w:tcPr>
                            <w:tcW w:w="10380" w:type="dxa"/>
                            <w:gridSpan w:val="2"/>
                            <w:shd w:val="clear" w:color="auto" w:fill="auto"/>
                          </w:tcPr>
                          <w:p w14:paraId="0BFF70B1" w14:textId="11B1AD15" w:rsidR="002A4137" w:rsidRDefault="002A4137" w:rsidP="0092781A">
                            <w:pPr>
                              <w:spacing w:line="276" w:lineRule="auto"/>
                              <w:jc w:val="both"/>
                              <w:rPr>
                                <w:b w:val="0"/>
                                <w:sz w:val="21"/>
                                <w:szCs w:val="21"/>
                              </w:rPr>
                            </w:pPr>
                            <w:r w:rsidRPr="00302DF4">
                              <w:rPr>
                                <w:sz w:val="21"/>
                                <w:szCs w:val="21"/>
                                <w:u w:val="single"/>
                              </w:rPr>
                              <w:t>Câu 1</w:t>
                            </w:r>
                            <w:r>
                              <w:rPr>
                                <w:sz w:val="21"/>
                                <w:szCs w:val="21"/>
                                <w:u w:val="single"/>
                                <w:lang w:val="vi-VN"/>
                              </w:rPr>
                              <w:t>7</w:t>
                            </w:r>
                            <w:r w:rsidRPr="00302DF4">
                              <w:rPr>
                                <w:sz w:val="21"/>
                                <w:szCs w:val="21"/>
                                <w:u w:val="single"/>
                              </w:rPr>
                              <w:t>.</w:t>
                            </w:r>
                            <w:r w:rsidRPr="005369BA">
                              <w:rPr>
                                <w:b w:val="0"/>
                                <w:sz w:val="21"/>
                                <w:szCs w:val="21"/>
                              </w:rPr>
                              <w:t xml:space="preserve"> </w:t>
                            </w:r>
                            <w:r>
                              <w:rPr>
                                <w:b w:val="0"/>
                                <w:sz w:val="21"/>
                                <w:szCs w:val="21"/>
                                <w:lang w:val="vi-VN"/>
                              </w:rPr>
                              <w:t xml:space="preserve"> </w:t>
                            </w:r>
                            <w:r w:rsidRPr="000C4441">
                              <w:rPr>
                                <w:b w:val="0"/>
                                <w:sz w:val="21"/>
                                <w:szCs w:val="21"/>
                              </w:rPr>
                              <w:t>Một proton bay vào trong từ trường đều theo phương hợp với đường sức 30</w:t>
                            </w:r>
                            <w:r w:rsidRPr="000C4441">
                              <w:rPr>
                                <w:b w:val="0"/>
                                <w:sz w:val="21"/>
                                <w:szCs w:val="21"/>
                                <w:vertAlign w:val="superscript"/>
                              </w:rPr>
                              <w:t>0</w:t>
                            </w:r>
                            <w:r w:rsidRPr="000C4441">
                              <w:rPr>
                                <w:b w:val="0"/>
                                <w:sz w:val="21"/>
                                <w:szCs w:val="21"/>
                              </w:rPr>
                              <w:t xml:space="preserve"> với vận tốc ban đầu 3.10</w:t>
                            </w:r>
                            <w:r w:rsidRPr="000C4441">
                              <w:rPr>
                                <w:b w:val="0"/>
                                <w:sz w:val="21"/>
                                <w:szCs w:val="21"/>
                                <w:vertAlign w:val="superscript"/>
                              </w:rPr>
                              <w:t>7</w:t>
                            </w:r>
                            <w:r w:rsidRPr="000C4441">
                              <w:rPr>
                                <w:b w:val="0"/>
                                <w:sz w:val="21"/>
                                <w:szCs w:val="21"/>
                              </w:rPr>
                              <w:t>m/s, từ trường B = 1,5T. Lực Lorenxơ tác dụng lên hạt đó là:</w:t>
                            </w:r>
                            <w:r>
                              <w:rPr>
                                <w:b w:val="0"/>
                                <w:sz w:val="21"/>
                                <w:szCs w:val="21"/>
                              </w:rPr>
                              <w:t xml:space="preserve">    </w:t>
                            </w:r>
                          </w:p>
                          <w:p w14:paraId="5C83E470" w14:textId="77777777" w:rsidR="002A4137" w:rsidRDefault="002A4137" w:rsidP="0092781A">
                            <w:pPr>
                              <w:spacing w:line="276" w:lineRule="auto"/>
                              <w:jc w:val="both"/>
                              <w:rPr>
                                <w:b w:val="0"/>
                                <w:sz w:val="21"/>
                                <w:szCs w:val="21"/>
                              </w:rPr>
                            </w:pPr>
                            <w:r w:rsidRPr="000C4441">
                              <w:rPr>
                                <w:b w:val="0"/>
                                <w:sz w:val="21"/>
                                <w:szCs w:val="21"/>
                              </w:rPr>
                              <w:t>A. 36.10</w:t>
                            </w:r>
                            <w:r w:rsidRPr="000C4441">
                              <w:rPr>
                                <w:b w:val="0"/>
                                <w:sz w:val="21"/>
                                <w:szCs w:val="21"/>
                                <w:vertAlign w:val="superscript"/>
                              </w:rPr>
                              <w:t>12</w:t>
                            </w:r>
                            <w:r>
                              <w:rPr>
                                <w:b w:val="0"/>
                                <w:sz w:val="21"/>
                                <w:szCs w:val="21"/>
                              </w:rPr>
                              <w:t xml:space="preserve">N   </w:t>
                            </w:r>
                            <w:r>
                              <w:rPr>
                                <w:b w:val="0"/>
                                <w:sz w:val="21"/>
                                <w:szCs w:val="21"/>
                              </w:rPr>
                              <w:tab/>
                            </w:r>
                            <w:r w:rsidRPr="000C4441">
                              <w:rPr>
                                <w:b w:val="0"/>
                                <w:sz w:val="21"/>
                                <w:szCs w:val="21"/>
                              </w:rPr>
                              <w:t>B. 0,36.10</w:t>
                            </w:r>
                            <w:r w:rsidRPr="000C4441">
                              <w:rPr>
                                <w:b w:val="0"/>
                                <w:sz w:val="21"/>
                                <w:szCs w:val="21"/>
                                <w:vertAlign w:val="superscript"/>
                              </w:rPr>
                              <w:t>-12</w:t>
                            </w:r>
                            <w:r w:rsidRPr="000C4441">
                              <w:rPr>
                                <w:b w:val="0"/>
                                <w:sz w:val="21"/>
                                <w:szCs w:val="21"/>
                              </w:rPr>
                              <w:t xml:space="preserve">N  </w:t>
                            </w:r>
                            <w:r w:rsidRPr="000C4441">
                              <w:rPr>
                                <w:b w:val="0"/>
                                <w:sz w:val="21"/>
                                <w:szCs w:val="21"/>
                              </w:rPr>
                              <w:tab/>
                            </w:r>
                          </w:p>
                          <w:p w14:paraId="00922483" w14:textId="6192EC66" w:rsidR="002A4137" w:rsidRPr="000C4441" w:rsidRDefault="002A4137" w:rsidP="0092781A">
                            <w:pPr>
                              <w:spacing w:line="276" w:lineRule="auto"/>
                              <w:jc w:val="both"/>
                              <w:rPr>
                                <w:b w:val="0"/>
                                <w:sz w:val="21"/>
                                <w:szCs w:val="21"/>
                              </w:rPr>
                            </w:pPr>
                            <w:r w:rsidRPr="000C4441">
                              <w:rPr>
                                <w:b w:val="0"/>
                                <w:color w:val="FF0000"/>
                                <w:sz w:val="21"/>
                                <w:szCs w:val="21"/>
                              </w:rPr>
                              <w:t>C. 3,6.10</w:t>
                            </w:r>
                            <w:r w:rsidRPr="000C4441">
                              <w:rPr>
                                <w:b w:val="0"/>
                                <w:color w:val="FF0000"/>
                                <w:sz w:val="21"/>
                                <w:szCs w:val="21"/>
                                <w:vertAlign w:val="superscript"/>
                              </w:rPr>
                              <w:t>-12</w:t>
                            </w:r>
                            <w:r w:rsidRPr="000C4441">
                              <w:rPr>
                                <w:b w:val="0"/>
                                <w:color w:val="FF0000"/>
                                <w:sz w:val="21"/>
                                <w:szCs w:val="21"/>
                              </w:rPr>
                              <w:t xml:space="preserve"> N</w:t>
                            </w:r>
                            <w:r w:rsidRPr="000C4441">
                              <w:rPr>
                                <w:b w:val="0"/>
                                <w:sz w:val="21"/>
                                <w:szCs w:val="21"/>
                              </w:rPr>
                              <w:t xml:space="preserve">    </w:t>
                            </w:r>
                            <w:r w:rsidRPr="000C4441">
                              <w:rPr>
                                <w:b w:val="0"/>
                                <w:sz w:val="21"/>
                                <w:szCs w:val="21"/>
                              </w:rPr>
                              <w:tab/>
                              <w:t>D. 1,8</w:t>
                            </w:r>
                            <w:r w:rsidRPr="000C4441">
                              <w:rPr>
                                <w:b w:val="0"/>
                                <w:sz w:val="21"/>
                                <w:szCs w:val="21"/>
                              </w:rPr>
                              <w:fldChar w:fldCharType="begin"/>
                            </w:r>
                            <w:r w:rsidRPr="000C4441">
                              <w:rPr>
                                <w:b w:val="0"/>
                                <w:sz w:val="21"/>
                                <w:szCs w:val="21"/>
                              </w:rPr>
                              <w:instrText xml:space="preserve"> QUOTE </w:instrText>
                            </w:r>
                            <w:r w:rsidR="005F7A58">
                              <w:rPr>
                                <w:b w:val="0"/>
                                <w:noProof/>
                                <w:position w:val="-5"/>
                                <w:sz w:val="21"/>
                                <w:szCs w:val="21"/>
                              </w:rPr>
                              <w:pict w14:anchorId="5B66ED3D">
                                <v:shape id="_x0000_i1038"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3C5A&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73C5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4" o:title="" chromakey="white"/>
                                </v:shape>
                              </w:pict>
                            </w:r>
                            <w:r w:rsidRPr="000C4441">
                              <w:rPr>
                                <w:b w:val="0"/>
                                <w:sz w:val="21"/>
                                <w:szCs w:val="21"/>
                              </w:rPr>
                              <w:instrText xml:space="preserve"> </w:instrText>
                            </w:r>
                            <w:r w:rsidRPr="000C4441">
                              <w:rPr>
                                <w:b w:val="0"/>
                                <w:sz w:val="21"/>
                                <w:szCs w:val="21"/>
                              </w:rPr>
                              <w:fldChar w:fldCharType="separate"/>
                            </w:r>
                            <w:r w:rsidR="005F7A58">
                              <w:rPr>
                                <w:b w:val="0"/>
                                <w:noProof/>
                                <w:position w:val="-5"/>
                                <w:sz w:val="21"/>
                                <w:szCs w:val="21"/>
                              </w:rPr>
                              <w:pict w14:anchorId="57917A74">
                                <v:shape id="_x0000_i1039"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3C5A&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73C5A&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4" o:title="" chromakey="white"/>
                                </v:shape>
                              </w:pict>
                            </w:r>
                            <w:r w:rsidRPr="000C4441">
                              <w:rPr>
                                <w:b w:val="0"/>
                                <w:sz w:val="21"/>
                                <w:szCs w:val="21"/>
                              </w:rPr>
                              <w:fldChar w:fldCharType="end"/>
                            </w:r>
                            <w:r w:rsidRPr="000C4441">
                              <w:rPr>
                                <w:b w:val="0"/>
                                <w:sz w:val="21"/>
                                <w:szCs w:val="21"/>
                              </w:rPr>
                              <w:t>.10</w:t>
                            </w:r>
                            <w:r w:rsidRPr="000C4441">
                              <w:rPr>
                                <w:b w:val="0"/>
                                <w:sz w:val="21"/>
                                <w:szCs w:val="21"/>
                                <w:vertAlign w:val="superscript"/>
                              </w:rPr>
                              <w:t>-12</w:t>
                            </w:r>
                            <w:r w:rsidRPr="000C4441">
                              <w:rPr>
                                <w:b w:val="0"/>
                                <w:sz w:val="21"/>
                                <w:szCs w:val="21"/>
                              </w:rPr>
                              <w:t>N</w:t>
                            </w:r>
                          </w:p>
                          <w:p w14:paraId="018F5F41" w14:textId="6D5C91D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Câu 1</w:t>
                            </w:r>
                            <w:r>
                              <w:rPr>
                                <w:sz w:val="21"/>
                                <w:szCs w:val="21"/>
                                <w:u w:val="single"/>
                                <w:lang w:val="vi-VN"/>
                              </w:rPr>
                              <w:t>8</w:t>
                            </w:r>
                            <w:r w:rsidRPr="00302DF4">
                              <w:rPr>
                                <w:sz w:val="21"/>
                                <w:szCs w:val="21"/>
                                <w:u w:val="single"/>
                              </w:rPr>
                              <w:t>.</w:t>
                            </w:r>
                            <w:r w:rsidRPr="005369BA">
                              <w:rPr>
                                <w:b w:val="0"/>
                                <w:sz w:val="21"/>
                                <w:szCs w:val="21"/>
                              </w:rPr>
                              <w:t xml:space="preserve"> </w:t>
                            </w:r>
                            <w:r w:rsidRPr="000C4441">
                              <w:rPr>
                                <w:b w:val="0"/>
                                <w:sz w:val="21"/>
                                <w:szCs w:val="21"/>
                              </w:rPr>
                              <w:t>Một hạt mang điện 3,2.10</w:t>
                            </w:r>
                            <w:r w:rsidRPr="000C4441">
                              <w:rPr>
                                <w:b w:val="0"/>
                                <w:sz w:val="21"/>
                                <w:szCs w:val="21"/>
                                <w:vertAlign w:val="superscript"/>
                              </w:rPr>
                              <w:t>-19</w:t>
                            </w:r>
                            <w:r w:rsidRPr="000C4441">
                              <w:rPr>
                                <w:b w:val="0"/>
                                <w:sz w:val="21"/>
                                <w:szCs w:val="21"/>
                              </w:rPr>
                              <w:t>C bay vào trong từ trường đều có B = 0,5T hợp với hướng của đường sức từ 30</w:t>
                            </w:r>
                            <w:r w:rsidRPr="000C4441">
                              <w:rPr>
                                <w:b w:val="0"/>
                                <w:sz w:val="21"/>
                                <w:szCs w:val="21"/>
                                <w:vertAlign w:val="superscript"/>
                              </w:rPr>
                              <w:t>0</w:t>
                            </w:r>
                            <w:r w:rsidRPr="000C4441">
                              <w:rPr>
                                <w:b w:val="0"/>
                                <w:sz w:val="21"/>
                                <w:szCs w:val="21"/>
                              </w:rPr>
                              <w:t xml:space="preserve">. Lực Lorenxơ tác dụng lên hạt </w:t>
                            </w:r>
                            <w:r w:rsidRPr="000C4441">
                              <w:rPr>
                                <w:b w:val="0"/>
                                <w:sz w:val="21"/>
                                <w:szCs w:val="21"/>
                                <w:lang w:val="vi-VN"/>
                              </w:rPr>
                              <w:t>là</w:t>
                            </w:r>
                            <w:r w:rsidRPr="000C4441">
                              <w:rPr>
                                <w:b w:val="0"/>
                                <w:sz w:val="21"/>
                                <w:szCs w:val="21"/>
                              </w:rPr>
                              <w:t xml:space="preserve"> 8.10</w:t>
                            </w:r>
                            <w:r w:rsidRPr="000C4441">
                              <w:rPr>
                                <w:b w:val="0"/>
                                <w:sz w:val="21"/>
                                <w:szCs w:val="21"/>
                                <w:vertAlign w:val="superscript"/>
                              </w:rPr>
                              <w:t>-14</w:t>
                            </w:r>
                            <w:r w:rsidRPr="000C4441">
                              <w:rPr>
                                <w:b w:val="0"/>
                                <w:sz w:val="21"/>
                                <w:szCs w:val="21"/>
                              </w:rPr>
                              <w:t>N. Vận tốc của hạt đó khi bắt đầu vào trong từ trường là:</w:t>
                            </w:r>
                            <w:r w:rsidRPr="000C4441">
                              <w:rPr>
                                <w:b w:val="0"/>
                                <w:sz w:val="21"/>
                                <w:szCs w:val="21"/>
                                <w:lang w:val="vi-VN"/>
                              </w:rPr>
                              <w:t xml:space="preserve"> </w:t>
                            </w:r>
                            <w:r w:rsidRPr="000C4441">
                              <w:rPr>
                                <w:b w:val="0"/>
                                <w:sz w:val="21"/>
                                <w:szCs w:val="21"/>
                                <w:lang w:val="vi-VN"/>
                              </w:rPr>
                              <w:tab/>
                            </w:r>
                          </w:p>
                          <w:p w14:paraId="4AAA3A1D" w14:textId="77777777" w:rsidR="002A4137" w:rsidRDefault="002A4137" w:rsidP="0092781A">
                            <w:pPr>
                              <w:tabs>
                                <w:tab w:val="left" w:pos="240"/>
                                <w:tab w:val="left" w:pos="450"/>
                                <w:tab w:val="left" w:pos="1429"/>
                                <w:tab w:val="left" w:pos="2520"/>
                                <w:tab w:val="left" w:pos="4920"/>
                                <w:tab w:val="left" w:pos="7440"/>
                              </w:tabs>
                              <w:spacing w:line="276" w:lineRule="auto"/>
                              <w:jc w:val="both"/>
                              <w:rPr>
                                <w:b w:val="0"/>
                                <w:sz w:val="21"/>
                                <w:szCs w:val="21"/>
                              </w:rPr>
                            </w:pPr>
                            <w:r w:rsidRPr="000C4441">
                              <w:rPr>
                                <w:b w:val="0"/>
                                <w:sz w:val="21"/>
                                <w:szCs w:val="21"/>
                              </w:rPr>
                              <w:t>A. 10</w:t>
                            </w:r>
                            <w:r w:rsidRPr="000C4441">
                              <w:rPr>
                                <w:b w:val="0"/>
                                <w:sz w:val="21"/>
                                <w:szCs w:val="21"/>
                                <w:vertAlign w:val="superscript"/>
                              </w:rPr>
                              <w:t>7</w:t>
                            </w:r>
                            <w:r w:rsidRPr="000C4441">
                              <w:rPr>
                                <w:b w:val="0"/>
                                <w:sz w:val="21"/>
                                <w:szCs w:val="21"/>
                              </w:rPr>
                              <w:t xml:space="preserve">m/s  </w:t>
                            </w:r>
                            <w:r>
                              <w:rPr>
                                <w:b w:val="0"/>
                                <w:sz w:val="21"/>
                                <w:szCs w:val="21"/>
                                <w:lang w:val="vi-VN"/>
                              </w:rPr>
                              <w:t xml:space="preserve">         </w:t>
                            </w:r>
                            <w:r w:rsidRPr="000C4441">
                              <w:rPr>
                                <w:b w:val="0"/>
                                <w:sz w:val="21"/>
                                <w:szCs w:val="21"/>
                              </w:rPr>
                              <w:t>B. 5.10</w:t>
                            </w:r>
                            <w:r w:rsidRPr="000C4441">
                              <w:rPr>
                                <w:b w:val="0"/>
                                <w:sz w:val="21"/>
                                <w:szCs w:val="21"/>
                                <w:vertAlign w:val="superscript"/>
                              </w:rPr>
                              <w:t>6</w:t>
                            </w:r>
                            <w:r w:rsidRPr="000C4441">
                              <w:rPr>
                                <w:b w:val="0"/>
                                <w:sz w:val="21"/>
                                <w:szCs w:val="21"/>
                              </w:rPr>
                              <w:t xml:space="preserve">m/s  </w:t>
                            </w:r>
                            <w:r w:rsidRPr="000C4441">
                              <w:rPr>
                                <w:b w:val="0"/>
                                <w:sz w:val="21"/>
                                <w:szCs w:val="21"/>
                              </w:rPr>
                              <w:tab/>
                            </w:r>
                          </w:p>
                          <w:p w14:paraId="7445F3CA" w14:textId="50C5ADD2" w:rsidR="002A4137" w:rsidRPr="000C4441" w:rsidRDefault="002A4137" w:rsidP="0092781A">
                            <w:pPr>
                              <w:tabs>
                                <w:tab w:val="left" w:pos="240"/>
                                <w:tab w:val="left" w:pos="450"/>
                                <w:tab w:val="left" w:pos="1429"/>
                                <w:tab w:val="left" w:pos="2520"/>
                                <w:tab w:val="left" w:pos="4920"/>
                                <w:tab w:val="left" w:pos="7440"/>
                              </w:tabs>
                              <w:spacing w:line="276" w:lineRule="auto"/>
                              <w:jc w:val="both"/>
                              <w:rPr>
                                <w:b w:val="0"/>
                                <w:color w:val="FF0000"/>
                                <w:sz w:val="21"/>
                                <w:szCs w:val="21"/>
                              </w:rPr>
                            </w:pPr>
                            <w:r w:rsidRPr="000C4441">
                              <w:rPr>
                                <w:b w:val="0"/>
                                <w:sz w:val="21"/>
                                <w:szCs w:val="21"/>
                              </w:rPr>
                              <w:t>C. 0,5.10</w:t>
                            </w:r>
                            <w:r w:rsidRPr="000C4441">
                              <w:rPr>
                                <w:b w:val="0"/>
                                <w:sz w:val="21"/>
                                <w:szCs w:val="21"/>
                                <w:vertAlign w:val="superscript"/>
                              </w:rPr>
                              <w:t>6</w:t>
                            </w:r>
                            <w:r w:rsidRPr="000C4441">
                              <w:rPr>
                                <w:b w:val="0"/>
                                <w:sz w:val="21"/>
                                <w:szCs w:val="21"/>
                              </w:rPr>
                              <w:t xml:space="preserve">m/s   </w:t>
                            </w:r>
                            <w:r w:rsidRPr="000C4441">
                              <w:rPr>
                                <w:b w:val="0"/>
                                <w:sz w:val="21"/>
                                <w:szCs w:val="21"/>
                              </w:rPr>
                              <w:tab/>
                            </w:r>
                            <w:r w:rsidRPr="000C4441">
                              <w:rPr>
                                <w:b w:val="0"/>
                                <w:color w:val="FF0000"/>
                                <w:sz w:val="21"/>
                                <w:szCs w:val="21"/>
                              </w:rPr>
                              <w:t>D. 10</w:t>
                            </w:r>
                            <w:r w:rsidRPr="000C4441">
                              <w:rPr>
                                <w:b w:val="0"/>
                                <w:color w:val="FF0000"/>
                                <w:sz w:val="21"/>
                                <w:szCs w:val="21"/>
                                <w:vertAlign w:val="superscript"/>
                              </w:rPr>
                              <w:t>6</w:t>
                            </w:r>
                            <w:r w:rsidRPr="000C4441">
                              <w:rPr>
                                <w:b w:val="0"/>
                                <w:color w:val="FF0000"/>
                                <w:sz w:val="21"/>
                                <w:szCs w:val="21"/>
                              </w:rPr>
                              <w:t>m/s</w:t>
                            </w:r>
                          </w:p>
                          <w:p w14:paraId="0194D61B" w14:textId="77777777" w:rsidR="002A4137"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Câu 1</w:t>
                            </w:r>
                            <w:r>
                              <w:rPr>
                                <w:sz w:val="21"/>
                                <w:szCs w:val="21"/>
                                <w:u w:val="single"/>
                                <w:lang w:val="vi-VN"/>
                              </w:rPr>
                              <w:t>9</w:t>
                            </w:r>
                            <w:r w:rsidRPr="00302DF4">
                              <w:rPr>
                                <w:sz w:val="21"/>
                                <w:szCs w:val="21"/>
                                <w:u w:val="single"/>
                              </w:rPr>
                              <w:t>.</w:t>
                            </w:r>
                            <w:r w:rsidRPr="005369BA">
                              <w:rPr>
                                <w:b w:val="0"/>
                                <w:sz w:val="21"/>
                                <w:szCs w:val="21"/>
                              </w:rPr>
                              <w:t xml:space="preserve"> </w:t>
                            </w:r>
                            <w:r w:rsidRPr="000C4441">
                              <w:rPr>
                                <w:b w:val="0"/>
                                <w:sz w:val="21"/>
                                <w:szCs w:val="21"/>
                              </w:rPr>
                              <w:t>Thành phần nằm ngang của từ trường trái đất bằng 3.10</w:t>
                            </w:r>
                            <w:r w:rsidRPr="000C4441">
                              <w:rPr>
                                <w:b w:val="0"/>
                                <w:sz w:val="21"/>
                                <w:szCs w:val="21"/>
                                <w:vertAlign w:val="superscript"/>
                              </w:rPr>
                              <w:t>-5</w:t>
                            </w:r>
                            <w:r w:rsidRPr="000C4441">
                              <w:rPr>
                                <w:b w:val="0"/>
                                <w:sz w:val="21"/>
                                <w:szCs w:val="21"/>
                              </w:rPr>
                              <w:t>T, thành phần thẳng đứng rất nhỏ. Một proton chuyển động theo phương ngang theo chiều từ Tây sang Đông thì lực Lorenxơ tác dụng lên nó bằng trọng lượng của nó</w:t>
                            </w:r>
                            <w:r w:rsidRPr="000C4441">
                              <w:rPr>
                                <w:b w:val="0"/>
                                <w:sz w:val="21"/>
                                <w:szCs w:val="21"/>
                                <w:lang w:val="vi-VN"/>
                              </w:rPr>
                              <w:t xml:space="preserve">; </w:t>
                            </w:r>
                            <w:r w:rsidRPr="000C4441">
                              <w:rPr>
                                <w:b w:val="0"/>
                                <w:sz w:val="21"/>
                                <w:szCs w:val="21"/>
                              </w:rPr>
                              <w:t>khối lượng của n</w:t>
                            </w:r>
                            <w:r w:rsidRPr="000C4441">
                              <w:rPr>
                                <w:b w:val="0"/>
                                <w:sz w:val="21"/>
                                <w:szCs w:val="21"/>
                                <w:lang w:val="vi-VN"/>
                              </w:rPr>
                              <w:t xml:space="preserve">ó </w:t>
                            </w:r>
                            <w:r w:rsidRPr="000C4441">
                              <w:rPr>
                                <w:b w:val="0"/>
                                <w:sz w:val="21"/>
                                <w:szCs w:val="21"/>
                              </w:rPr>
                              <w:t>1,67.10</w:t>
                            </w:r>
                            <w:r w:rsidRPr="000C4441">
                              <w:rPr>
                                <w:b w:val="0"/>
                                <w:sz w:val="21"/>
                                <w:szCs w:val="21"/>
                                <w:vertAlign w:val="superscript"/>
                              </w:rPr>
                              <w:t>-27</w:t>
                            </w:r>
                            <w:r w:rsidRPr="000C4441">
                              <w:rPr>
                                <w:b w:val="0"/>
                                <w:sz w:val="21"/>
                                <w:szCs w:val="21"/>
                              </w:rPr>
                              <w:t>kg</w:t>
                            </w:r>
                            <w:r w:rsidRPr="000C4441">
                              <w:rPr>
                                <w:b w:val="0"/>
                                <w:sz w:val="21"/>
                                <w:szCs w:val="21"/>
                                <w:lang w:val="vi-VN"/>
                              </w:rPr>
                              <w:t xml:space="preserve">, </w:t>
                            </w:r>
                            <w:r w:rsidRPr="000C4441">
                              <w:rPr>
                                <w:b w:val="0"/>
                                <w:sz w:val="21"/>
                                <w:szCs w:val="21"/>
                              </w:rPr>
                              <w:t>điện tích 1,6.10</w:t>
                            </w:r>
                            <w:r w:rsidRPr="000C4441">
                              <w:rPr>
                                <w:b w:val="0"/>
                                <w:sz w:val="21"/>
                                <w:szCs w:val="21"/>
                                <w:vertAlign w:val="superscript"/>
                              </w:rPr>
                              <w:t>-19</w:t>
                            </w:r>
                            <w:r w:rsidRPr="000C4441">
                              <w:rPr>
                                <w:b w:val="0"/>
                                <w:sz w:val="21"/>
                                <w:szCs w:val="21"/>
                              </w:rPr>
                              <w:t>C. Lấy g = 10m/s</w:t>
                            </w:r>
                            <w:r w:rsidRPr="000C4441">
                              <w:rPr>
                                <w:b w:val="0"/>
                                <w:sz w:val="21"/>
                                <w:szCs w:val="21"/>
                                <w:vertAlign w:val="superscript"/>
                              </w:rPr>
                              <w:t>2</w:t>
                            </w:r>
                            <w:r w:rsidRPr="000C4441">
                              <w:rPr>
                                <w:b w:val="0"/>
                                <w:sz w:val="21"/>
                                <w:szCs w:val="21"/>
                              </w:rPr>
                              <w:t>, tính vận tốc của proton:</w:t>
                            </w:r>
                            <w:r w:rsidRPr="000C4441">
                              <w:rPr>
                                <w:b w:val="0"/>
                                <w:sz w:val="21"/>
                                <w:szCs w:val="21"/>
                                <w:lang w:val="vi-VN"/>
                              </w:rPr>
                              <w:tab/>
                              <w:t xml:space="preserve"> </w:t>
                            </w:r>
                          </w:p>
                          <w:p w14:paraId="37D933B2"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rPr>
                            </w:pPr>
                            <w:r w:rsidRPr="000C4441">
                              <w:rPr>
                                <w:b w:val="0"/>
                                <w:sz w:val="21"/>
                                <w:szCs w:val="21"/>
                              </w:rPr>
                              <w:t>A. 3.10</w:t>
                            </w:r>
                            <w:r w:rsidRPr="000C4441">
                              <w:rPr>
                                <w:b w:val="0"/>
                                <w:sz w:val="21"/>
                                <w:szCs w:val="21"/>
                                <w:vertAlign w:val="superscript"/>
                              </w:rPr>
                              <w:t>-3</w:t>
                            </w:r>
                            <w:r w:rsidRPr="000C4441">
                              <w:rPr>
                                <w:b w:val="0"/>
                                <w:sz w:val="21"/>
                                <w:szCs w:val="21"/>
                              </w:rPr>
                              <w:t xml:space="preserve">m/s </w:t>
                            </w:r>
                            <w:r>
                              <w:rPr>
                                <w:b w:val="0"/>
                                <w:sz w:val="21"/>
                                <w:szCs w:val="21"/>
                                <w:lang w:val="vi-VN"/>
                              </w:rPr>
                              <w:t xml:space="preserve">      </w:t>
                            </w:r>
                            <w:r w:rsidRPr="000C4441">
                              <w:rPr>
                                <w:b w:val="0"/>
                                <w:sz w:val="21"/>
                                <w:szCs w:val="21"/>
                              </w:rPr>
                              <w:t>B. 2,5.10</w:t>
                            </w:r>
                            <w:r w:rsidRPr="000C4441">
                              <w:rPr>
                                <w:b w:val="0"/>
                                <w:sz w:val="21"/>
                                <w:szCs w:val="21"/>
                                <w:vertAlign w:val="superscript"/>
                              </w:rPr>
                              <w:t>-3</w:t>
                            </w:r>
                            <w:r w:rsidRPr="000C4441">
                              <w:rPr>
                                <w:b w:val="0"/>
                                <w:sz w:val="21"/>
                                <w:szCs w:val="21"/>
                              </w:rPr>
                              <w:t xml:space="preserve">m/s </w:t>
                            </w:r>
                            <w:r w:rsidRPr="000C4441">
                              <w:rPr>
                                <w:b w:val="0"/>
                                <w:sz w:val="21"/>
                                <w:szCs w:val="21"/>
                              </w:rPr>
                              <w:tab/>
                            </w:r>
                          </w:p>
                          <w:p w14:paraId="1EBEABA1" w14:textId="170BA57D"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rPr>
                              <w:t>C. 1,5.10</w:t>
                            </w:r>
                            <w:r w:rsidRPr="000C4441">
                              <w:rPr>
                                <w:b w:val="0"/>
                                <w:sz w:val="21"/>
                                <w:szCs w:val="21"/>
                                <w:vertAlign w:val="superscript"/>
                              </w:rPr>
                              <w:t>-3</w:t>
                            </w:r>
                            <w:r w:rsidRPr="000C4441">
                              <w:rPr>
                                <w:b w:val="0"/>
                                <w:sz w:val="21"/>
                                <w:szCs w:val="21"/>
                              </w:rPr>
                              <w:t xml:space="preserve">m/s   </w:t>
                            </w:r>
                            <w:r>
                              <w:rPr>
                                <w:b w:val="0"/>
                                <w:sz w:val="21"/>
                                <w:szCs w:val="21"/>
                                <w:lang w:val="vi-VN"/>
                              </w:rPr>
                              <w:t xml:space="preserve"> </w:t>
                            </w:r>
                            <w:r w:rsidRPr="000C4441">
                              <w:rPr>
                                <w:b w:val="0"/>
                                <w:color w:val="FF0000"/>
                                <w:sz w:val="21"/>
                                <w:szCs w:val="21"/>
                              </w:rPr>
                              <w:t>D. 3,5.10</w:t>
                            </w:r>
                            <w:r w:rsidRPr="000C4441">
                              <w:rPr>
                                <w:b w:val="0"/>
                                <w:color w:val="FF0000"/>
                                <w:sz w:val="21"/>
                                <w:szCs w:val="21"/>
                                <w:vertAlign w:val="superscript"/>
                              </w:rPr>
                              <w:t>-3</w:t>
                            </w:r>
                            <w:r w:rsidRPr="000C4441">
                              <w:rPr>
                                <w:b w:val="0"/>
                                <w:color w:val="FF0000"/>
                                <w:sz w:val="21"/>
                                <w:szCs w:val="21"/>
                              </w:rPr>
                              <w:t>m/s</w:t>
                            </w:r>
                          </w:p>
                          <w:p w14:paraId="13CB0CF8" w14:textId="278777E4" w:rsidR="002A4137" w:rsidRPr="000C4441" w:rsidRDefault="002A4137" w:rsidP="0092781A">
                            <w:pPr>
                              <w:tabs>
                                <w:tab w:val="left" w:pos="180"/>
                                <w:tab w:val="left" w:pos="360"/>
                              </w:tabs>
                              <w:spacing w:line="276" w:lineRule="auto"/>
                              <w:jc w:val="both"/>
                              <w:rPr>
                                <w:b w:val="0"/>
                                <w:sz w:val="21"/>
                                <w:szCs w:val="21"/>
                              </w:rPr>
                            </w:pPr>
                            <w:r w:rsidRPr="00302DF4">
                              <w:rPr>
                                <w:sz w:val="21"/>
                                <w:szCs w:val="21"/>
                                <w:u w:val="single"/>
                              </w:rPr>
                              <w:t xml:space="preserve">Câu </w:t>
                            </w:r>
                            <w:r>
                              <w:rPr>
                                <w:sz w:val="21"/>
                                <w:szCs w:val="21"/>
                                <w:u w:val="single"/>
                                <w:lang w:val="vi-VN"/>
                              </w:rPr>
                              <w:t>20</w:t>
                            </w:r>
                            <w:r w:rsidRPr="00302DF4">
                              <w:rPr>
                                <w:sz w:val="21"/>
                                <w:szCs w:val="21"/>
                                <w:u w:val="single"/>
                              </w:rPr>
                              <w:t>.</w:t>
                            </w:r>
                            <w:r w:rsidRPr="005369BA">
                              <w:rPr>
                                <w:b w:val="0"/>
                                <w:sz w:val="21"/>
                                <w:szCs w:val="21"/>
                              </w:rPr>
                              <w:t xml:space="preserve"> </w:t>
                            </w:r>
                            <w:r w:rsidRPr="000C4441">
                              <w:rPr>
                                <w:b w:val="0"/>
                                <w:sz w:val="21"/>
                                <w:szCs w:val="21"/>
                              </w:rPr>
                              <w:t>Một electron (m = 9,1.10</w:t>
                            </w:r>
                            <w:r w:rsidRPr="000C4441">
                              <w:rPr>
                                <w:b w:val="0"/>
                                <w:sz w:val="21"/>
                                <w:szCs w:val="21"/>
                                <w:vertAlign w:val="superscript"/>
                              </w:rPr>
                              <w:t>-31</w:t>
                            </w:r>
                            <w:r w:rsidRPr="000C4441">
                              <w:rPr>
                                <w:b w:val="0"/>
                                <w:sz w:val="21"/>
                                <w:szCs w:val="21"/>
                              </w:rPr>
                              <w:t>kg, q = -1,6.10</w:t>
                            </w:r>
                            <w:r w:rsidRPr="000C4441">
                              <w:rPr>
                                <w:b w:val="0"/>
                                <w:sz w:val="21"/>
                                <w:szCs w:val="21"/>
                                <w:vertAlign w:val="superscript"/>
                              </w:rPr>
                              <w:t>-19</w:t>
                            </w:r>
                            <w:r w:rsidRPr="000C4441">
                              <w:rPr>
                                <w:b w:val="0"/>
                                <w:sz w:val="21"/>
                                <w:szCs w:val="21"/>
                              </w:rPr>
                              <w:t>C) bay với vận tốc v = 2.10</w:t>
                            </w:r>
                            <w:r w:rsidRPr="000C4441">
                              <w:rPr>
                                <w:b w:val="0"/>
                                <w:sz w:val="21"/>
                                <w:szCs w:val="21"/>
                                <w:vertAlign w:val="superscript"/>
                              </w:rPr>
                              <w:t>6</w:t>
                            </w:r>
                            <w:r w:rsidRPr="000C4441">
                              <w:rPr>
                                <w:b w:val="0"/>
                                <w:sz w:val="21"/>
                                <w:szCs w:val="21"/>
                              </w:rPr>
                              <w:t>m/s vào từ trường đều B = 1,82.10</w:t>
                            </w:r>
                            <w:r w:rsidRPr="000C4441">
                              <w:rPr>
                                <w:b w:val="0"/>
                                <w:sz w:val="21"/>
                                <w:szCs w:val="21"/>
                                <w:vertAlign w:val="superscript"/>
                              </w:rPr>
                              <w:t>-5</w:t>
                            </w:r>
                            <w:r w:rsidRPr="000C4441">
                              <w:rPr>
                                <w:b w:val="0"/>
                                <w:sz w:val="21"/>
                                <w:szCs w:val="21"/>
                              </w:rPr>
                              <w:t>T. Vận tốc ban đầu của electron hợp với từ trường góc 30</w:t>
                            </w:r>
                            <w:r w:rsidRPr="000C4441">
                              <w:rPr>
                                <w:b w:val="0"/>
                                <w:sz w:val="21"/>
                                <w:szCs w:val="21"/>
                                <w:vertAlign w:val="superscript"/>
                              </w:rPr>
                              <w:t>0</w:t>
                            </w:r>
                            <w:r w:rsidRPr="000C4441">
                              <w:rPr>
                                <w:b w:val="0"/>
                                <w:sz w:val="21"/>
                                <w:szCs w:val="21"/>
                              </w:rPr>
                              <w:t>. Gia tốc của chuyển động của electron trong từ trường bằng</w:t>
                            </w:r>
                          </w:p>
                          <w:p w14:paraId="463C0C25" w14:textId="77777777" w:rsidR="002A4137" w:rsidRDefault="002A4137" w:rsidP="0092781A">
                            <w:pPr>
                              <w:tabs>
                                <w:tab w:val="left" w:pos="180"/>
                                <w:tab w:val="left" w:pos="360"/>
                              </w:tabs>
                              <w:spacing w:line="276" w:lineRule="auto"/>
                              <w:jc w:val="both"/>
                              <w:rPr>
                                <w:b w:val="0"/>
                                <w:sz w:val="21"/>
                                <w:szCs w:val="21"/>
                              </w:rPr>
                            </w:pPr>
                            <w:r w:rsidRPr="000C4441">
                              <w:rPr>
                                <w:b w:val="0"/>
                                <w:sz w:val="21"/>
                                <w:szCs w:val="21"/>
                              </w:rPr>
                              <w:t>A. 1,6.10</w:t>
                            </w:r>
                            <w:r w:rsidRPr="000C4441">
                              <w:rPr>
                                <w:b w:val="0"/>
                                <w:sz w:val="21"/>
                                <w:szCs w:val="21"/>
                                <w:vertAlign w:val="superscript"/>
                              </w:rPr>
                              <w:t>14</w:t>
                            </w:r>
                            <w:r w:rsidRPr="000C4441">
                              <w:rPr>
                                <w:b w:val="0"/>
                                <w:sz w:val="21"/>
                                <w:szCs w:val="21"/>
                              </w:rPr>
                              <w:t>m/s</w:t>
                            </w:r>
                            <w:r w:rsidRPr="000C4441">
                              <w:rPr>
                                <w:b w:val="0"/>
                                <w:sz w:val="21"/>
                                <w:szCs w:val="21"/>
                                <w:vertAlign w:val="superscript"/>
                              </w:rPr>
                              <w:t>2</w:t>
                            </w:r>
                            <w:r w:rsidRPr="000C4441">
                              <w:rPr>
                                <w:b w:val="0"/>
                                <w:sz w:val="21"/>
                                <w:szCs w:val="21"/>
                              </w:rPr>
                              <w:t>.</w:t>
                            </w:r>
                            <w:r w:rsidRPr="000C4441">
                              <w:rPr>
                                <w:b w:val="0"/>
                                <w:sz w:val="21"/>
                                <w:szCs w:val="21"/>
                              </w:rPr>
                              <w:tab/>
                            </w:r>
                            <w:r w:rsidRPr="000C4441">
                              <w:rPr>
                                <w:b w:val="0"/>
                                <w:sz w:val="21"/>
                                <w:szCs w:val="21"/>
                              </w:rPr>
                              <w:tab/>
                            </w:r>
                            <w:r w:rsidRPr="0092781A">
                              <w:rPr>
                                <w:b w:val="0"/>
                                <w:color w:val="FF0000"/>
                                <w:sz w:val="21"/>
                                <w:szCs w:val="21"/>
                              </w:rPr>
                              <w:t>B. 3,2.10</w:t>
                            </w:r>
                            <w:r w:rsidRPr="0092781A">
                              <w:rPr>
                                <w:b w:val="0"/>
                                <w:color w:val="FF0000"/>
                                <w:sz w:val="21"/>
                                <w:szCs w:val="21"/>
                                <w:vertAlign w:val="superscript"/>
                              </w:rPr>
                              <w:t>12</w:t>
                            </w:r>
                            <w:r w:rsidRPr="0092781A">
                              <w:rPr>
                                <w:b w:val="0"/>
                                <w:color w:val="FF0000"/>
                                <w:sz w:val="21"/>
                                <w:szCs w:val="21"/>
                              </w:rPr>
                              <w:t>m/s</w:t>
                            </w:r>
                            <w:r w:rsidRPr="0092781A">
                              <w:rPr>
                                <w:b w:val="0"/>
                                <w:color w:val="FF0000"/>
                                <w:sz w:val="21"/>
                                <w:szCs w:val="21"/>
                                <w:vertAlign w:val="superscript"/>
                              </w:rPr>
                              <w:t>2</w:t>
                            </w:r>
                            <w:r w:rsidRPr="0092781A">
                              <w:rPr>
                                <w:b w:val="0"/>
                                <w:color w:val="FF0000"/>
                                <w:sz w:val="21"/>
                                <w:szCs w:val="21"/>
                              </w:rPr>
                              <w:t>.</w:t>
                            </w:r>
                            <w:r w:rsidRPr="0092781A">
                              <w:rPr>
                                <w:b w:val="0"/>
                                <w:color w:val="FF0000"/>
                                <w:sz w:val="21"/>
                                <w:szCs w:val="21"/>
                              </w:rPr>
                              <w:tab/>
                            </w:r>
                          </w:p>
                          <w:p w14:paraId="6FBD3286" w14:textId="777643D9" w:rsidR="002A4137" w:rsidRPr="000C4441" w:rsidRDefault="002A4137" w:rsidP="0092781A">
                            <w:pPr>
                              <w:tabs>
                                <w:tab w:val="left" w:pos="180"/>
                                <w:tab w:val="left" w:pos="360"/>
                              </w:tabs>
                              <w:spacing w:line="276" w:lineRule="auto"/>
                              <w:jc w:val="both"/>
                              <w:rPr>
                                <w:b w:val="0"/>
                                <w:sz w:val="21"/>
                                <w:szCs w:val="21"/>
                              </w:rPr>
                            </w:pPr>
                            <w:r w:rsidRPr="000C4441">
                              <w:rPr>
                                <w:b w:val="0"/>
                                <w:sz w:val="21"/>
                                <w:szCs w:val="21"/>
                              </w:rPr>
                              <w:t>C. 6,4.10</w:t>
                            </w:r>
                            <w:r w:rsidRPr="000C4441">
                              <w:rPr>
                                <w:b w:val="0"/>
                                <w:sz w:val="21"/>
                                <w:szCs w:val="21"/>
                                <w:vertAlign w:val="superscript"/>
                              </w:rPr>
                              <w:t>13</w:t>
                            </w:r>
                            <w:r w:rsidRPr="000C4441">
                              <w:rPr>
                                <w:b w:val="0"/>
                                <w:sz w:val="21"/>
                                <w:szCs w:val="21"/>
                              </w:rPr>
                              <w:t>m/s</w:t>
                            </w:r>
                            <w:r w:rsidRPr="000C4441">
                              <w:rPr>
                                <w:b w:val="0"/>
                                <w:sz w:val="21"/>
                                <w:szCs w:val="21"/>
                                <w:vertAlign w:val="superscript"/>
                              </w:rPr>
                              <w:t>2</w:t>
                            </w:r>
                            <w:r w:rsidRPr="000C4441">
                              <w:rPr>
                                <w:b w:val="0"/>
                                <w:sz w:val="21"/>
                                <w:szCs w:val="21"/>
                              </w:rPr>
                              <w:t>.</w:t>
                            </w:r>
                            <w:r w:rsidRPr="000C4441">
                              <w:rPr>
                                <w:b w:val="0"/>
                                <w:sz w:val="21"/>
                                <w:szCs w:val="21"/>
                              </w:rPr>
                              <w:tab/>
                            </w:r>
                            <w:r>
                              <w:rPr>
                                <w:b w:val="0"/>
                                <w:sz w:val="21"/>
                                <w:szCs w:val="21"/>
                              </w:rPr>
                              <w:t xml:space="preserve">. </w:t>
                            </w:r>
                            <w:r>
                              <w:rPr>
                                <w:b w:val="0"/>
                                <w:sz w:val="21"/>
                                <w:szCs w:val="21"/>
                                <w:lang w:val="vi-VN"/>
                              </w:rPr>
                              <w:t xml:space="preserve">            </w:t>
                            </w:r>
                            <w:r w:rsidRPr="000C4441">
                              <w:rPr>
                                <w:b w:val="0"/>
                                <w:sz w:val="21"/>
                                <w:szCs w:val="21"/>
                              </w:rPr>
                              <w:t>D. giá trị khác.</w:t>
                            </w:r>
                          </w:p>
                          <w:p w14:paraId="26D6E62A" w14:textId="77777777" w:rsidR="002A4137"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 xml:space="preserve">Câu </w:t>
                            </w:r>
                            <w:r>
                              <w:rPr>
                                <w:sz w:val="21"/>
                                <w:szCs w:val="21"/>
                                <w:u w:val="single"/>
                                <w:lang w:val="vi-VN"/>
                              </w:rPr>
                              <w:t>21</w:t>
                            </w:r>
                            <w:r w:rsidRPr="00302DF4">
                              <w:rPr>
                                <w:sz w:val="21"/>
                                <w:szCs w:val="21"/>
                                <w:u w:val="single"/>
                              </w:rPr>
                              <w:t>.</w:t>
                            </w:r>
                            <w:r w:rsidRPr="005369BA">
                              <w:rPr>
                                <w:b w:val="0"/>
                                <w:sz w:val="21"/>
                                <w:szCs w:val="21"/>
                              </w:rPr>
                              <w:t xml:space="preserve"> </w:t>
                            </w:r>
                            <w:r w:rsidRPr="000C4441">
                              <w:rPr>
                                <w:b w:val="0"/>
                                <w:sz w:val="21"/>
                                <w:szCs w:val="21"/>
                              </w:rPr>
                              <w:t>Một electron (m = 9,1.10</w:t>
                            </w:r>
                            <w:r w:rsidRPr="000C4441">
                              <w:rPr>
                                <w:b w:val="0"/>
                                <w:sz w:val="21"/>
                                <w:szCs w:val="21"/>
                                <w:vertAlign w:val="superscript"/>
                              </w:rPr>
                              <w:t>-31</w:t>
                            </w:r>
                            <w:r w:rsidRPr="000C4441">
                              <w:rPr>
                                <w:b w:val="0"/>
                                <w:sz w:val="21"/>
                                <w:szCs w:val="21"/>
                              </w:rPr>
                              <w:t>kg, q = -1,6.10</w:t>
                            </w:r>
                            <w:r w:rsidRPr="000C4441">
                              <w:rPr>
                                <w:b w:val="0"/>
                                <w:sz w:val="21"/>
                                <w:szCs w:val="21"/>
                                <w:vertAlign w:val="superscript"/>
                              </w:rPr>
                              <w:t>-19</w:t>
                            </w:r>
                            <w:r w:rsidRPr="000C4441">
                              <w:rPr>
                                <w:b w:val="0"/>
                                <w:sz w:val="21"/>
                                <w:szCs w:val="21"/>
                              </w:rPr>
                              <w:t>C) bay với vận tốc v = 2.10</w:t>
                            </w:r>
                            <w:r w:rsidRPr="000C4441">
                              <w:rPr>
                                <w:b w:val="0"/>
                                <w:sz w:val="21"/>
                                <w:szCs w:val="21"/>
                                <w:vertAlign w:val="superscript"/>
                              </w:rPr>
                              <w:t>6</w:t>
                            </w:r>
                            <w:r w:rsidRPr="000C4441">
                              <w:rPr>
                                <w:b w:val="0"/>
                                <w:sz w:val="21"/>
                                <w:szCs w:val="21"/>
                              </w:rPr>
                              <w:t>m/s vào từ trường đều B = 1,82.10</w:t>
                            </w:r>
                            <w:r w:rsidRPr="000C4441">
                              <w:rPr>
                                <w:b w:val="0"/>
                                <w:sz w:val="21"/>
                                <w:szCs w:val="21"/>
                                <w:vertAlign w:val="superscript"/>
                              </w:rPr>
                              <w:t>-5</w:t>
                            </w:r>
                            <w:r w:rsidRPr="000C4441">
                              <w:rPr>
                                <w:b w:val="0"/>
                                <w:sz w:val="21"/>
                                <w:szCs w:val="21"/>
                              </w:rPr>
                              <w:t>T. Tính số vòng quay gần đúng trong 1giây của electron nếu electron bay vuông góc với từ trường.</w:t>
                            </w:r>
                            <w:r w:rsidRPr="000C4441">
                              <w:rPr>
                                <w:b w:val="0"/>
                                <w:sz w:val="21"/>
                                <w:szCs w:val="21"/>
                              </w:rPr>
                              <w:tab/>
                            </w:r>
                            <w:r w:rsidRPr="000C4441">
                              <w:rPr>
                                <w:b w:val="0"/>
                                <w:sz w:val="21"/>
                                <w:szCs w:val="21"/>
                              </w:rPr>
                              <w:tab/>
                            </w:r>
                          </w:p>
                          <w:p w14:paraId="68F5F785"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rPr>
                            </w:pPr>
                            <w:r w:rsidRPr="0092781A">
                              <w:rPr>
                                <w:b w:val="0"/>
                                <w:color w:val="FF0000"/>
                                <w:sz w:val="21"/>
                                <w:szCs w:val="21"/>
                              </w:rPr>
                              <w:t>A. 5,09.10</w:t>
                            </w:r>
                            <w:r w:rsidRPr="0092781A">
                              <w:rPr>
                                <w:b w:val="0"/>
                                <w:color w:val="FF0000"/>
                                <w:sz w:val="21"/>
                                <w:szCs w:val="21"/>
                                <w:vertAlign w:val="superscript"/>
                              </w:rPr>
                              <w:t>5</w:t>
                            </w:r>
                            <w:r w:rsidRPr="0092781A">
                              <w:rPr>
                                <w:b w:val="0"/>
                                <w:color w:val="FF0000"/>
                                <w:sz w:val="21"/>
                                <w:szCs w:val="21"/>
                              </w:rPr>
                              <w:t>.</w:t>
                            </w:r>
                            <w:r>
                              <w:rPr>
                                <w:b w:val="0"/>
                                <w:sz w:val="21"/>
                                <w:szCs w:val="21"/>
                                <w:lang w:val="vi-VN"/>
                              </w:rPr>
                              <w:t xml:space="preserve">       </w:t>
                            </w:r>
                            <w:r w:rsidRPr="000C4441">
                              <w:rPr>
                                <w:b w:val="0"/>
                                <w:sz w:val="21"/>
                                <w:szCs w:val="21"/>
                              </w:rPr>
                              <w:t>B. 2.10</w:t>
                            </w:r>
                            <w:r w:rsidRPr="000C4441">
                              <w:rPr>
                                <w:b w:val="0"/>
                                <w:sz w:val="21"/>
                                <w:szCs w:val="21"/>
                                <w:vertAlign w:val="superscript"/>
                              </w:rPr>
                              <w:t>6</w:t>
                            </w:r>
                            <w:r w:rsidRPr="000C4441">
                              <w:rPr>
                                <w:b w:val="0"/>
                                <w:sz w:val="21"/>
                                <w:szCs w:val="21"/>
                              </w:rPr>
                              <w:t>.</w:t>
                            </w:r>
                            <w:r w:rsidRPr="000C4441">
                              <w:rPr>
                                <w:b w:val="0"/>
                                <w:sz w:val="21"/>
                                <w:szCs w:val="21"/>
                              </w:rPr>
                              <w:tab/>
                            </w:r>
                          </w:p>
                          <w:p w14:paraId="14FAA8CA" w14:textId="1B18893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rPr>
                              <w:t>C. 1,96.10</w:t>
                            </w:r>
                            <w:r w:rsidRPr="000C4441">
                              <w:rPr>
                                <w:b w:val="0"/>
                                <w:sz w:val="21"/>
                                <w:szCs w:val="21"/>
                                <w:vertAlign w:val="superscript"/>
                              </w:rPr>
                              <w:t>-6</w:t>
                            </w:r>
                            <w:r w:rsidRPr="000C4441">
                              <w:rPr>
                                <w:b w:val="0"/>
                                <w:sz w:val="21"/>
                                <w:szCs w:val="21"/>
                              </w:rPr>
                              <w:t>.</w:t>
                            </w:r>
                            <w:r>
                              <w:rPr>
                                <w:b w:val="0"/>
                                <w:sz w:val="21"/>
                                <w:szCs w:val="21"/>
                                <w:lang w:val="vi-VN"/>
                              </w:rPr>
                              <w:t xml:space="preserve">      </w:t>
                            </w:r>
                            <w:r w:rsidRPr="000C4441">
                              <w:rPr>
                                <w:b w:val="0"/>
                                <w:sz w:val="21"/>
                                <w:szCs w:val="21"/>
                              </w:rPr>
                              <w:t>D. giá trị khác.</w:t>
                            </w:r>
                          </w:p>
                          <w:p w14:paraId="6F29F864" w14:textId="3AAC2AED" w:rsidR="002A4137" w:rsidRPr="000C4441"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2</w:t>
                            </w:r>
                            <w:r w:rsidRPr="00302DF4">
                              <w:rPr>
                                <w:sz w:val="21"/>
                                <w:szCs w:val="21"/>
                                <w:u w:val="single"/>
                              </w:rPr>
                              <w:t>.</w:t>
                            </w:r>
                            <w:r w:rsidRPr="005369BA">
                              <w:rPr>
                                <w:b w:val="0"/>
                                <w:sz w:val="21"/>
                                <w:szCs w:val="21"/>
                              </w:rPr>
                              <w:t xml:space="preserve"> </w:t>
                            </w:r>
                            <w:r w:rsidRPr="000C4441">
                              <w:rPr>
                                <w:b w:val="0"/>
                                <w:sz w:val="21"/>
                                <w:szCs w:val="21"/>
                              </w:rPr>
                              <w:t>Hai điện tích q</w:t>
                            </w:r>
                            <w:r w:rsidRPr="000C4441">
                              <w:rPr>
                                <w:b w:val="0"/>
                                <w:sz w:val="21"/>
                                <w:szCs w:val="21"/>
                                <w:vertAlign w:val="subscript"/>
                              </w:rPr>
                              <w:t>l</w:t>
                            </w:r>
                            <w:r w:rsidRPr="000C4441">
                              <w:rPr>
                                <w:b w:val="0"/>
                                <w:sz w:val="21"/>
                                <w:szCs w:val="21"/>
                              </w:rPr>
                              <w:t xml:space="preserve"> = 1µC và q</w:t>
                            </w:r>
                            <w:r w:rsidRPr="000C4441">
                              <w:rPr>
                                <w:b w:val="0"/>
                                <w:sz w:val="21"/>
                                <w:szCs w:val="21"/>
                                <w:vertAlign w:val="subscript"/>
                              </w:rPr>
                              <w:t>2</w:t>
                            </w:r>
                            <w:r w:rsidRPr="000C4441">
                              <w:rPr>
                                <w:b w:val="0"/>
                                <w:sz w:val="21"/>
                                <w:szCs w:val="21"/>
                              </w:rPr>
                              <w:t xml:space="preserve"> = -2µc có cùng khối lượng và vận tốc ban đầu và bay cùng hướng vào một từ trường đều. Điện tích q</w:t>
                            </w:r>
                            <w:r w:rsidRPr="000C4441">
                              <w:rPr>
                                <w:b w:val="0"/>
                                <w:sz w:val="21"/>
                                <w:szCs w:val="21"/>
                                <w:vertAlign w:val="subscript"/>
                              </w:rPr>
                              <w:t>l</w:t>
                            </w:r>
                            <w:r w:rsidRPr="000C4441">
                              <w:rPr>
                                <w:b w:val="0"/>
                                <w:sz w:val="21"/>
                                <w:szCs w:val="21"/>
                              </w:rPr>
                              <w:t xml:space="preserve"> chuyển động cùng chiều kim đồng hồ với bán kính quỹ đạo 4 cm. Điện tích q</w:t>
                            </w:r>
                            <w:r w:rsidRPr="000C4441">
                              <w:rPr>
                                <w:b w:val="0"/>
                                <w:sz w:val="21"/>
                                <w:szCs w:val="21"/>
                                <w:vertAlign w:val="subscript"/>
                              </w:rPr>
                              <w:t>2</w:t>
                            </w:r>
                            <w:r w:rsidRPr="000C4441">
                              <w:rPr>
                                <w:b w:val="0"/>
                                <w:sz w:val="21"/>
                                <w:szCs w:val="21"/>
                              </w:rPr>
                              <w:t xml:space="preserve"> chuyển động</w:t>
                            </w:r>
                          </w:p>
                          <w:p w14:paraId="6244F1FC" w14:textId="77777777" w:rsidR="002A4137" w:rsidRDefault="002A4137" w:rsidP="0092781A">
                            <w:pPr>
                              <w:spacing w:line="276" w:lineRule="auto"/>
                              <w:jc w:val="both"/>
                              <w:rPr>
                                <w:b w:val="0"/>
                                <w:sz w:val="21"/>
                                <w:szCs w:val="21"/>
                              </w:rPr>
                            </w:pPr>
                            <w:r w:rsidRPr="0092781A">
                              <w:rPr>
                                <w:b w:val="0"/>
                                <w:color w:val="FF0000"/>
                                <w:sz w:val="21"/>
                                <w:szCs w:val="21"/>
                              </w:rPr>
                              <w:t xml:space="preserve">A. ngược chiều kim đồng hồ với bán kính 2 cm. </w:t>
                            </w:r>
                            <w:r w:rsidRPr="000C4441">
                              <w:rPr>
                                <w:b w:val="0"/>
                                <w:sz w:val="21"/>
                                <w:szCs w:val="21"/>
                              </w:rPr>
                              <w:t xml:space="preserve">    </w:t>
                            </w:r>
                            <w:r w:rsidRPr="000C4441">
                              <w:rPr>
                                <w:b w:val="0"/>
                                <w:sz w:val="21"/>
                                <w:szCs w:val="21"/>
                              </w:rPr>
                              <w:tab/>
                            </w:r>
                            <w:r w:rsidRPr="000C4441">
                              <w:rPr>
                                <w:b w:val="0"/>
                                <w:sz w:val="21"/>
                                <w:szCs w:val="21"/>
                              </w:rPr>
                              <w:tab/>
                            </w:r>
                            <w:r w:rsidRPr="000C4441">
                              <w:rPr>
                                <w:b w:val="0"/>
                                <w:sz w:val="21"/>
                                <w:szCs w:val="21"/>
                              </w:rPr>
                              <w:tab/>
                            </w:r>
                          </w:p>
                          <w:p w14:paraId="382AF835" w14:textId="595663F1" w:rsidR="002A4137" w:rsidRPr="000C4441" w:rsidRDefault="002A4137" w:rsidP="0092781A">
                            <w:pPr>
                              <w:spacing w:line="276" w:lineRule="auto"/>
                              <w:jc w:val="both"/>
                              <w:rPr>
                                <w:b w:val="0"/>
                                <w:sz w:val="21"/>
                                <w:szCs w:val="21"/>
                              </w:rPr>
                            </w:pPr>
                            <w:r w:rsidRPr="000C4441">
                              <w:rPr>
                                <w:b w:val="0"/>
                                <w:sz w:val="21"/>
                                <w:szCs w:val="21"/>
                              </w:rPr>
                              <w:t xml:space="preserve">B. cùng chiều kim đồng hồ với bán kính 2 cm. </w:t>
                            </w:r>
                          </w:p>
                          <w:p w14:paraId="5FC36824" w14:textId="77777777" w:rsidR="002A4137" w:rsidRDefault="002A4137" w:rsidP="0092781A">
                            <w:pPr>
                              <w:spacing w:line="276" w:lineRule="auto"/>
                              <w:jc w:val="both"/>
                              <w:rPr>
                                <w:b w:val="0"/>
                                <w:sz w:val="21"/>
                                <w:szCs w:val="21"/>
                              </w:rPr>
                            </w:pPr>
                            <w:r w:rsidRPr="000C4441">
                              <w:rPr>
                                <w:b w:val="0"/>
                                <w:sz w:val="21"/>
                                <w:szCs w:val="21"/>
                              </w:rPr>
                              <w:t xml:space="preserve">C ngược chiều kim đồng hồ với bán kính 8 cm.      </w:t>
                            </w:r>
                            <w:r w:rsidRPr="000C4441">
                              <w:rPr>
                                <w:b w:val="0"/>
                                <w:sz w:val="21"/>
                                <w:szCs w:val="21"/>
                              </w:rPr>
                              <w:tab/>
                            </w:r>
                            <w:r w:rsidRPr="000C4441">
                              <w:rPr>
                                <w:b w:val="0"/>
                                <w:sz w:val="21"/>
                                <w:szCs w:val="21"/>
                              </w:rPr>
                              <w:tab/>
                            </w:r>
                            <w:r w:rsidRPr="000C4441">
                              <w:rPr>
                                <w:b w:val="0"/>
                                <w:sz w:val="21"/>
                                <w:szCs w:val="21"/>
                              </w:rPr>
                              <w:tab/>
                            </w:r>
                          </w:p>
                          <w:p w14:paraId="6380E809" w14:textId="0A043DCC" w:rsidR="002A4137" w:rsidRPr="000C4441" w:rsidRDefault="002A4137" w:rsidP="0092781A">
                            <w:pPr>
                              <w:spacing w:line="276" w:lineRule="auto"/>
                              <w:jc w:val="both"/>
                              <w:rPr>
                                <w:b w:val="0"/>
                                <w:sz w:val="21"/>
                                <w:szCs w:val="21"/>
                              </w:rPr>
                            </w:pPr>
                            <w:r w:rsidRPr="000C4441">
                              <w:rPr>
                                <w:b w:val="0"/>
                                <w:sz w:val="21"/>
                                <w:szCs w:val="21"/>
                              </w:rPr>
                              <w:t>D. cùng chiều kim đồng hồ với bán kính 8 cm.</w:t>
                            </w:r>
                          </w:p>
                          <w:p w14:paraId="635298DA" w14:textId="0BF36A47" w:rsidR="002A4137" w:rsidRPr="000C4441" w:rsidRDefault="002A4137" w:rsidP="0092781A">
                            <w:pPr>
                              <w:spacing w:line="276" w:lineRule="auto"/>
                              <w:ind w:right="7"/>
                              <w:jc w:val="both"/>
                              <w:rPr>
                                <w:b w:val="0"/>
                                <w:sz w:val="21"/>
                                <w:szCs w:val="21"/>
                                <w:lang w:val="vi-VN"/>
                              </w:rPr>
                            </w:pPr>
                            <w:r w:rsidRPr="00302DF4">
                              <w:rPr>
                                <w:sz w:val="21"/>
                                <w:szCs w:val="21"/>
                                <w:u w:val="single"/>
                              </w:rPr>
                              <w:t xml:space="preserve">Câu </w:t>
                            </w:r>
                            <w:r>
                              <w:rPr>
                                <w:sz w:val="21"/>
                                <w:szCs w:val="21"/>
                                <w:u w:val="single"/>
                                <w:lang w:val="vi-VN"/>
                              </w:rPr>
                              <w:t>23</w:t>
                            </w:r>
                            <w:r w:rsidRPr="00302DF4">
                              <w:rPr>
                                <w:sz w:val="21"/>
                                <w:szCs w:val="21"/>
                                <w:u w:val="single"/>
                              </w:rPr>
                              <w:t>.</w:t>
                            </w:r>
                            <w:r w:rsidRPr="005369BA">
                              <w:rPr>
                                <w:b w:val="0"/>
                                <w:sz w:val="21"/>
                                <w:szCs w:val="21"/>
                              </w:rPr>
                              <w:t xml:space="preserve"> </w:t>
                            </w:r>
                            <w:r w:rsidRPr="000C4441">
                              <w:rPr>
                                <w:b w:val="0"/>
                                <w:sz w:val="21"/>
                                <w:szCs w:val="21"/>
                                <w:lang w:val="vi-VN"/>
                              </w:rPr>
                              <w:t>Hai điện tích q</w:t>
                            </w:r>
                            <w:r w:rsidRPr="000C4441">
                              <w:rPr>
                                <w:b w:val="0"/>
                                <w:sz w:val="21"/>
                                <w:szCs w:val="21"/>
                                <w:vertAlign w:val="subscript"/>
                                <w:lang w:val="vi-VN"/>
                              </w:rPr>
                              <w:t>1</w:t>
                            </w:r>
                            <w:r w:rsidRPr="000C4441">
                              <w:rPr>
                                <w:b w:val="0"/>
                                <w:sz w:val="21"/>
                                <w:szCs w:val="21"/>
                                <w:lang w:val="vi-VN"/>
                              </w:rPr>
                              <w:t xml:space="preserve"> = 8 </w:t>
                            </w:r>
                            <w:r w:rsidRPr="000C4441">
                              <w:rPr>
                                <w:b w:val="0"/>
                                <w:sz w:val="21"/>
                                <w:szCs w:val="21"/>
                              </w:rPr>
                              <w:t>μ</w:t>
                            </w:r>
                            <w:r w:rsidRPr="000C4441">
                              <w:rPr>
                                <w:b w:val="0"/>
                                <w:sz w:val="21"/>
                                <w:szCs w:val="21"/>
                                <w:lang w:val="vi-VN"/>
                              </w:rPr>
                              <w:t>C</w:t>
                            </w:r>
                            <w:r>
                              <w:rPr>
                                <w:b w:val="0"/>
                                <w:sz w:val="21"/>
                                <w:szCs w:val="21"/>
                                <w:lang w:val="vi-VN"/>
                              </w:rPr>
                              <w:t>;</w:t>
                            </w:r>
                            <w:r w:rsidRPr="000C4441">
                              <w:rPr>
                                <w:b w:val="0"/>
                                <w:sz w:val="21"/>
                                <w:szCs w:val="21"/>
                                <w:lang w:val="vi-VN"/>
                              </w:rPr>
                              <w:t xml:space="preserve"> q</w:t>
                            </w:r>
                            <w:r w:rsidRPr="000C4441">
                              <w:rPr>
                                <w:b w:val="0"/>
                                <w:sz w:val="21"/>
                                <w:szCs w:val="21"/>
                                <w:vertAlign w:val="subscript"/>
                                <w:lang w:val="vi-VN"/>
                              </w:rPr>
                              <w:t>2</w:t>
                            </w:r>
                            <w:r w:rsidRPr="000C4441">
                              <w:rPr>
                                <w:b w:val="0"/>
                                <w:sz w:val="21"/>
                                <w:szCs w:val="21"/>
                                <w:lang w:val="vi-VN"/>
                              </w:rPr>
                              <w:t xml:space="preserve"> = - 2 </w:t>
                            </w:r>
                            <w:r w:rsidRPr="000C4441">
                              <w:rPr>
                                <w:b w:val="0"/>
                                <w:sz w:val="21"/>
                                <w:szCs w:val="21"/>
                              </w:rPr>
                              <w:t>μ</w:t>
                            </w:r>
                            <w:r w:rsidRPr="000C4441">
                              <w:rPr>
                                <w:b w:val="0"/>
                                <w:sz w:val="21"/>
                                <w:szCs w:val="21"/>
                                <w:lang w:val="vi-VN"/>
                              </w:rPr>
                              <w:t>C có cùng khối lượng và ban đầu chúng bay cùng hướng cùng vận tốc vào một từ trường đều. Điện tích q</w:t>
                            </w:r>
                            <w:r w:rsidRPr="000C4441">
                              <w:rPr>
                                <w:b w:val="0"/>
                                <w:sz w:val="21"/>
                                <w:szCs w:val="21"/>
                                <w:vertAlign w:val="subscript"/>
                                <w:lang w:val="vi-VN"/>
                              </w:rPr>
                              <w:t>1</w:t>
                            </w:r>
                            <w:r w:rsidRPr="000C4441">
                              <w:rPr>
                                <w:b w:val="0"/>
                                <w:sz w:val="21"/>
                                <w:szCs w:val="21"/>
                                <w:lang w:val="vi-VN"/>
                              </w:rPr>
                              <w:t xml:space="preserve"> chuyển động cùng chiều kim đồng hồ với bán kính quỹ đạo 4 cm. Điện tích q</w:t>
                            </w:r>
                            <w:r w:rsidRPr="000C4441">
                              <w:rPr>
                                <w:b w:val="0"/>
                                <w:sz w:val="21"/>
                                <w:szCs w:val="21"/>
                                <w:vertAlign w:val="subscript"/>
                                <w:lang w:val="vi-VN"/>
                              </w:rPr>
                              <w:t>2</w:t>
                            </w:r>
                            <w:r w:rsidRPr="000C4441">
                              <w:rPr>
                                <w:b w:val="0"/>
                                <w:sz w:val="21"/>
                                <w:szCs w:val="21"/>
                                <w:lang w:val="vi-VN"/>
                              </w:rPr>
                              <w:t xml:space="preserve"> chuyển động </w:t>
                            </w:r>
                          </w:p>
                          <w:p w14:paraId="15498FD9" w14:textId="77777777" w:rsidR="002A4137" w:rsidRDefault="002A4137" w:rsidP="0092781A">
                            <w:pPr>
                              <w:spacing w:line="276" w:lineRule="auto"/>
                              <w:ind w:right="422"/>
                              <w:jc w:val="both"/>
                              <w:rPr>
                                <w:b w:val="0"/>
                                <w:color w:val="0000FF"/>
                                <w:sz w:val="21"/>
                                <w:szCs w:val="21"/>
                              </w:rPr>
                            </w:pPr>
                            <w:r w:rsidRPr="000C4441">
                              <w:rPr>
                                <w:b w:val="0"/>
                                <w:color w:val="0000FF"/>
                                <w:sz w:val="21"/>
                                <w:szCs w:val="21"/>
                                <w:lang w:val="vi-VN"/>
                              </w:rPr>
                              <w:t xml:space="preserve">A. ngược chiều kim đồng hồ với bán kính 16 cm.    </w:t>
                            </w:r>
                            <w:r>
                              <w:rPr>
                                <w:b w:val="0"/>
                                <w:color w:val="0000FF"/>
                                <w:sz w:val="21"/>
                                <w:szCs w:val="21"/>
                              </w:rPr>
                              <w:tab/>
                            </w:r>
                          </w:p>
                          <w:p w14:paraId="72BEDF80" w14:textId="1440CEC8" w:rsidR="002A4137" w:rsidRPr="000C4441" w:rsidRDefault="002A4137" w:rsidP="0092781A">
                            <w:pPr>
                              <w:spacing w:line="276" w:lineRule="auto"/>
                              <w:ind w:right="422"/>
                              <w:jc w:val="both"/>
                              <w:rPr>
                                <w:b w:val="0"/>
                                <w:color w:val="0000FF"/>
                                <w:sz w:val="21"/>
                                <w:szCs w:val="21"/>
                              </w:rPr>
                            </w:pPr>
                            <w:r w:rsidRPr="000C4441">
                              <w:rPr>
                                <w:b w:val="0"/>
                                <w:sz w:val="21"/>
                                <w:szCs w:val="21"/>
                                <w:lang w:val="vi-VN"/>
                              </w:rPr>
                              <w:t>B. cùng chiều kim đồng hồ với bán kính 16 cm.</w:t>
                            </w:r>
                          </w:p>
                          <w:p w14:paraId="6752858F" w14:textId="77777777" w:rsidR="002A4137" w:rsidRDefault="002A4137" w:rsidP="0092781A">
                            <w:pPr>
                              <w:spacing w:line="276" w:lineRule="auto"/>
                              <w:ind w:right="422"/>
                              <w:jc w:val="both"/>
                              <w:rPr>
                                <w:b w:val="0"/>
                                <w:sz w:val="21"/>
                                <w:szCs w:val="21"/>
                              </w:rPr>
                            </w:pPr>
                            <w:r w:rsidRPr="000C4441">
                              <w:rPr>
                                <w:b w:val="0"/>
                                <w:sz w:val="21"/>
                                <w:szCs w:val="21"/>
                                <w:lang w:val="vi-VN"/>
                              </w:rPr>
                              <w:t xml:space="preserve">C. ngược chiều kim đồng hồ với bán kính 8 cm.      </w:t>
                            </w:r>
                            <w:r>
                              <w:rPr>
                                <w:b w:val="0"/>
                                <w:sz w:val="21"/>
                                <w:szCs w:val="21"/>
                              </w:rPr>
                              <w:tab/>
                            </w:r>
                          </w:p>
                          <w:p w14:paraId="1F911874" w14:textId="42202C5B" w:rsidR="002A4137" w:rsidRPr="000C4441" w:rsidRDefault="002A4137" w:rsidP="0092781A">
                            <w:pPr>
                              <w:spacing w:line="276" w:lineRule="auto"/>
                              <w:ind w:right="422"/>
                              <w:jc w:val="both"/>
                              <w:rPr>
                                <w:b w:val="0"/>
                                <w:sz w:val="21"/>
                                <w:szCs w:val="21"/>
                              </w:rPr>
                            </w:pPr>
                            <w:r w:rsidRPr="000C4441">
                              <w:rPr>
                                <w:b w:val="0"/>
                                <w:sz w:val="21"/>
                                <w:szCs w:val="21"/>
                                <w:lang w:val="vi-VN"/>
                              </w:rPr>
                              <w:t>D. cùng chiều kim đồng hồ với bán kính 8 cm.</w:t>
                            </w:r>
                          </w:p>
                          <w:p w14:paraId="236A5B5D" w14:textId="77777777" w:rsidR="002A4137" w:rsidRDefault="002A4137" w:rsidP="0092781A">
                            <w:pPr>
                              <w:spacing w:line="276" w:lineRule="auto"/>
                              <w:ind w:right="7"/>
                              <w:jc w:val="both"/>
                              <w:rPr>
                                <w:b w:val="0"/>
                                <w:sz w:val="21"/>
                                <w:szCs w:val="21"/>
                              </w:rPr>
                            </w:pPr>
                            <w:r w:rsidRPr="00302DF4">
                              <w:rPr>
                                <w:sz w:val="21"/>
                                <w:szCs w:val="21"/>
                                <w:u w:val="single"/>
                              </w:rPr>
                              <w:t xml:space="preserve">Câu </w:t>
                            </w:r>
                            <w:r>
                              <w:rPr>
                                <w:sz w:val="21"/>
                                <w:szCs w:val="21"/>
                                <w:u w:val="single"/>
                                <w:lang w:val="vi-VN"/>
                              </w:rPr>
                              <w:t>24</w:t>
                            </w:r>
                            <w:r w:rsidRPr="00302DF4">
                              <w:rPr>
                                <w:sz w:val="21"/>
                                <w:szCs w:val="21"/>
                                <w:u w:val="single"/>
                              </w:rPr>
                              <w:t>.</w:t>
                            </w:r>
                            <w:r w:rsidRPr="005369BA">
                              <w:rPr>
                                <w:b w:val="0"/>
                                <w:sz w:val="21"/>
                                <w:szCs w:val="21"/>
                              </w:rPr>
                              <w:t xml:space="preserve"> </w:t>
                            </w:r>
                            <w:r w:rsidRPr="000C4441">
                              <w:rPr>
                                <w:b w:val="0"/>
                                <w:sz w:val="21"/>
                                <w:szCs w:val="21"/>
                              </w:rPr>
                              <w:t>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r>
                              <w:rPr>
                                <w:b w:val="0"/>
                                <w:sz w:val="21"/>
                                <w:szCs w:val="21"/>
                              </w:rPr>
                              <w:tab/>
                            </w:r>
                          </w:p>
                          <w:p w14:paraId="56539781" w14:textId="77777777" w:rsidR="002A4137" w:rsidRDefault="002A4137" w:rsidP="0092781A">
                            <w:pPr>
                              <w:spacing w:line="276" w:lineRule="auto"/>
                              <w:ind w:right="7"/>
                              <w:jc w:val="both"/>
                              <w:rPr>
                                <w:b w:val="0"/>
                                <w:sz w:val="21"/>
                                <w:szCs w:val="21"/>
                              </w:rPr>
                            </w:pPr>
                            <w:r w:rsidRPr="000C4441">
                              <w:rPr>
                                <w:b w:val="0"/>
                                <w:sz w:val="21"/>
                                <w:szCs w:val="21"/>
                              </w:rPr>
                              <w:t>A. 20 cm.</w:t>
                            </w:r>
                            <w:r w:rsidRPr="000C4441">
                              <w:rPr>
                                <w:b w:val="0"/>
                                <w:sz w:val="21"/>
                                <w:szCs w:val="21"/>
                              </w:rPr>
                              <w:tab/>
                            </w:r>
                            <w:r w:rsidRPr="000C4441">
                              <w:rPr>
                                <w:b w:val="0"/>
                                <w:color w:val="0000FF"/>
                                <w:sz w:val="21"/>
                                <w:szCs w:val="21"/>
                              </w:rPr>
                              <w:t>B. 21 cm.</w:t>
                            </w:r>
                            <w:r w:rsidRPr="000C4441">
                              <w:rPr>
                                <w:b w:val="0"/>
                                <w:sz w:val="21"/>
                                <w:szCs w:val="21"/>
                              </w:rPr>
                              <w:tab/>
                            </w:r>
                          </w:p>
                          <w:p w14:paraId="1C63E3CC" w14:textId="5FE814A4" w:rsidR="002A4137" w:rsidRPr="000C4441" w:rsidRDefault="002A4137" w:rsidP="0092781A">
                            <w:pPr>
                              <w:spacing w:line="276" w:lineRule="auto"/>
                              <w:ind w:right="7"/>
                              <w:jc w:val="both"/>
                              <w:rPr>
                                <w:b w:val="0"/>
                                <w:sz w:val="21"/>
                                <w:szCs w:val="21"/>
                              </w:rPr>
                            </w:pPr>
                            <w:r w:rsidRPr="000C4441">
                              <w:rPr>
                                <w:b w:val="0"/>
                                <w:sz w:val="21"/>
                                <w:szCs w:val="21"/>
                              </w:rPr>
                              <w:t>C. 22 cm.</w:t>
                            </w:r>
                            <w:r w:rsidRPr="000C4441">
                              <w:rPr>
                                <w:b w:val="0"/>
                                <w:sz w:val="21"/>
                                <w:szCs w:val="21"/>
                              </w:rPr>
                              <w:tab/>
                              <w:t>D. 200/11 cm.</w:t>
                            </w:r>
                          </w:p>
                          <w:p w14:paraId="24F748FD" w14:textId="77777777" w:rsidR="002A4137"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5</w:t>
                            </w:r>
                            <w:r w:rsidRPr="00302DF4">
                              <w:rPr>
                                <w:sz w:val="21"/>
                                <w:szCs w:val="21"/>
                                <w:u w:val="single"/>
                              </w:rPr>
                              <w:t>.</w:t>
                            </w:r>
                            <w:r w:rsidRPr="005369BA">
                              <w:rPr>
                                <w:b w:val="0"/>
                                <w:sz w:val="21"/>
                                <w:szCs w:val="21"/>
                              </w:rPr>
                              <w:t xml:space="preserve"> </w:t>
                            </w:r>
                            <w:r w:rsidRPr="000C4441">
                              <w:rPr>
                                <w:b w:val="0"/>
                                <w:sz w:val="21"/>
                                <w:szCs w:val="21"/>
                              </w:rPr>
                              <w:t>Người ta cho một êlectron có vận tốc 3,2.10</w:t>
                            </w:r>
                            <w:r w:rsidRPr="000C4441">
                              <w:rPr>
                                <w:b w:val="0"/>
                                <w:sz w:val="21"/>
                                <w:szCs w:val="21"/>
                                <w:vertAlign w:val="superscript"/>
                              </w:rPr>
                              <w:t>6</w:t>
                            </w:r>
                            <w:r w:rsidRPr="000C4441">
                              <w:rPr>
                                <w:b w:val="0"/>
                                <w:sz w:val="21"/>
                                <w:szCs w:val="21"/>
                              </w:rPr>
                              <w:t xml:space="preserve"> m/s bay vuông góc với các đường sức từ của một từ trường đều có độ lớn cảm ứng từ là 0,91 mT, bán kính quỹ đạo của nó là 2 cm. Biết độ lớn điện tích của êlectron là 1,6.10</w:t>
                            </w:r>
                            <w:r w:rsidRPr="000C4441">
                              <w:rPr>
                                <w:b w:val="0"/>
                                <w:sz w:val="21"/>
                                <w:szCs w:val="21"/>
                                <w:vertAlign w:val="superscript"/>
                              </w:rPr>
                              <w:t>-l9</w:t>
                            </w:r>
                            <w:r w:rsidRPr="000C4441">
                              <w:rPr>
                                <w:b w:val="0"/>
                                <w:sz w:val="21"/>
                                <w:szCs w:val="21"/>
                              </w:rPr>
                              <w:t>C. Khối lượng của êlectron là</w:t>
                            </w:r>
                            <w:r>
                              <w:rPr>
                                <w:b w:val="0"/>
                                <w:sz w:val="21"/>
                                <w:szCs w:val="21"/>
                              </w:rPr>
                              <w:tab/>
                            </w:r>
                          </w:p>
                          <w:p w14:paraId="4FE82F72" w14:textId="77777777" w:rsidR="002A4137" w:rsidRDefault="002A4137" w:rsidP="0092781A">
                            <w:pPr>
                              <w:spacing w:line="276" w:lineRule="auto"/>
                              <w:jc w:val="both"/>
                              <w:rPr>
                                <w:b w:val="0"/>
                                <w:sz w:val="21"/>
                                <w:szCs w:val="21"/>
                              </w:rPr>
                            </w:pPr>
                            <w:r w:rsidRPr="0092781A">
                              <w:rPr>
                                <w:b w:val="0"/>
                                <w:color w:val="FF0000"/>
                                <w:sz w:val="21"/>
                                <w:szCs w:val="21"/>
                              </w:rPr>
                              <w:t>A. 9,1.10</w:t>
                            </w:r>
                            <w:r w:rsidRPr="0092781A">
                              <w:rPr>
                                <w:b w:val="0"/>
                                <w:color w:val="FF0000"/>
                                <w:sz w:val="21"/>
                                <w:szCs w:val="21"/>
                                <w:vertAlign w:val="superscript"/>
                              </w:rPr>
                              <w:t>-31</w:t>
                            </w:r>
                            <w:r w:rsidRPr="0092781A">
                              <w:rPr>
                                <w:b w:val="0"/>
                                <w:color w:val="FF0000"/>
                                <w:sz w:val="21"/>
                                <w:szCs w:val="21"/>
                              </w:rPr>
                              <w:t xml:space="preserve"> kg.</w:t>
                            </w:r>
                            <w:r w:rsidRPr="000C4441">
                              <w:rPr>
                                <w:b w:val="0"/>
                                <w:sz w:val="21"/>
                                <w:szCs w:val="21"/>
                              </w:rPr>
                              <w:t xml:space="preserve"> </w:t>
                            </w:r>
                            <w:r w:rsidRPr="000C4441">
                              <w:rPr>
                                <w:b w:val="0"/>
                                <w:sz w:val="21"/>
                                <w:szCs w:val="21"/>
                              </w:rPr>
                              <w:tab/>
                              <w:t>B. 9, 1.10</w:t>
                            </w:r>
                            <w:r w:rsidRPr="000C4441">
                              <w:rPr>
                                <w:b w:val="0"/>
                                <w:sz w:val="21"/>
                                <w:szCs w:val="21"/>
                                <w:vertAlign w:val="superscript"/>
                              </w:rPr>
                              <w:t>-29</w:t>
                            </w:r>
                            <w:r w:rsidRPr="000C4441">
                              <w:rPr>
                                <w:b w:val="0"/>
                                <w:sz w:val="21"/>
                                <w:szCs w:val="21"/>
                              </w:rPr>
                              <w:t xml:space="preserve"> kg.</w:t>
                            </w:r>
                            <w:r w:rsidRPr="000C4441">
                              <w:rPr>
                                <w:b w:val="0"/>
                                <w:sz w:val="21"/>
                                <w:szCs w:val="21"/>
                              </w:rPr>
                              <w:tab/>
                            </w:r>
                          </w:p>
                          <w:p w14:paraId="25021DBC" w14:textId="207B9D43" w:rsidR="002A4137" w:rsidRPr="0092781A" w:rsidRDefault="002A4137" w:rsidP="0092781A">
                            <w:pPr>
                              <w:spacing w:line="276" w:lineRule="auto"/>
                              <w:jc w:val="both"/>
                              <w:rPr>
                                <w:b w:val="0"/>
                                <w:sz w:val="21"/>
                                <w:szCs w:val="21"/>
                              </w:rPr>
                            </w:pPr>
                            <w:r w:rsidRPr="000C4441">
                              <w:rPr>
                                <w:b w:val="0"/>
                                <w:sz w:val="21"/>
                                <w:szCs w:val="21"/>
                              </w:rPr>
                              <w:t>C. 10</w:t>
                            </w:r>
                            <w:r w:rsidRPr="000C4441">
                              <w:rPr>
                                <w:b w:val="0"/>
                                <w:sz w:val="21"/>
                                <w:szCs w:val="21"/>
                                <w:vertAlign w:val="superscript"/>
                              </w:rPr>
                              <w:t>-31</w:t>
                            </w:r>
                            <w:r w:rsidRPr="000C4441">
                              <w:rPr>
                                <w:b w:val="0"/>
                                <w:sz w:val="21"/>
                                <w:szCs w:val="21"/>
                              </w:rPr>
                              <w:t xml:space="preserve"> kg.</w:t>
                            </w:r>
                            <w:r w:rsidRPr="000C4441">
                              <w:rPr>
                                <w:b w:val="0"/>
                                <w:sz w:val="21"/>
                                <w:szCs w:val="21"/>
                              </w:rPr>
                              <w:tab/>
                              <w:t xml:space="preserve">D </w:t>
                            </w:r>
                            <w:r w:rsidRPr="000C4441">
                              <w:rPr>
                                <w:b w:val="0"/>
                                <w:iCs/>
                                <w:sz w:val="21"/>
                                <w:szCs w:val="21"/>
                              </w:rPr>
                              <w:t>.</w:t>
                            </w:r>
                            <w:r w:rsidRPr="000C4441">
                              <w:rPr>
                                <w:b w:val="0"/>
                                <w:sz w:val="21"/>
                                <w:szCs w:val="21"/>
                              </w:rPr>
                              <w:t>10</w:t>
                            </w:r>
                            <w:r w:rsidRPr="000C4441">
                              <w:rPr>
                                <w:b w:val="0"/>
                                <w:sz w:val="21"/>
                                <w:szCs w:val="21"/>
                                <w:vertAlign w:val="superscript"/>
                              </w:rPr>
                              <w:t>- 29</w:t>
                            </w:r>
                            <w:r w:rsidRPr="000C4441">
                              <w:rPr>
                                <w:b w:val="0"/>
                                <w:sz w:val="21"/>
                                <w:szCs w:val="21"/>
                              </w:rPr>
                              <w:t xml:space="preserve"> kg.</w:t>
                            </w:r>
                          </w:p>
                        </w:tc>
                      </w:tr>
                      <w:tr w:rsidR="002A4137" w:rsidRPr="00B31086" w14:paraId="23EEBD39" w14:textId="77777777" w:rsidTr="0079185E">
                        <w:tc>
                          <w:tcPr>
                            <w:tcW w:w="5062" w:type="dxa"/>
                            <w:shd w:val="clear" w:color="auto" w:fill="auto"/>
                          </w:tcPr>
                          <w:p w14:paraId="4F0C191D" w14:textId="77777777" w:rsidR="002A4137" w:rsidRPr="009E4711" w:rsidRDefault="002A4137" w:rsidP="0092781A">
                            <w:pPr>
                              <w:spacing w:line="276" w:lineRule="auto"/>
                              <w:rPr>
                                <w:b w:val="0"/>
                                <w:bCs w:val="0"/>
                              </w:rPr>
                            </w:pPr>
                          </w:p>
                        </w:tc>
                        <w:tc>
                          <w:tcPr>
                            <w:tcW w:w="5318" w:type="dxa"/>
                          </w:tcPr>
                          <w:p w14:paraId="1E2C48BA" w14:textId="77777777" w:rsidR="002A4137" w:rsidRPr="009E4711" w:rsidRDefault="002A4137" w:rsidP="0092781A">
                            <w:pPr>
                              <w:spacing w:line="276" w:lineRule="auto"/>
                              <w:rPr>
                                <w:b w:val="0"/>
                                <w:bCs w:val="0"/>
                              </w:rPr>
                            </w:pPr>
                          </w:p>
                        </w:tc>
                      </w:tr>
                      <w:tr w:rsidR="002A4137" w:rsidRPr="00B31086" w14:paraId="268158B7" w14:textId="77777777" w:rsidTr="0079185E">
                        <w:tc>
                          <w:tcPr>
                            <w:tcW w:w="5062" w:type="dxa"/>
                            <w:shd w:val="clear" w:color="auto" w:fill="auto"/>
                          </w:tcPr>
                          <w:p w14:paraId="18DDE949" w14:textId="77777777" w:rsidR="002A4137" w:rsidRPr="009E4711" w:rsidRDefault="002A4137" w:rsidP="0092781A">
                            <w:pPr>
                              <w:spacing w:line="276" w:lineRule="auto"/>
                              <w:rPr>
                                <w:b w:val="0"/>
                                <w:bCs w:val="0"/>
                              </w:rPr>
                            </w:pPr>
                          </w:p>
                        </w:tc>
                        <w:tc>
                          <w:tcPr>
                            <w:tcW w:w="5318" w:type="dxa"/>
                          </w:tcPr>
                          <w:p w14:paraId="144B4421" w14:textId="77777777" w:rsidR="002A4137" w:rsidRPr="009E4711" w:rsidRDefault="002A4137" w:rsidP="0092781A">
                            <w:pPr>
                              <w:spacing w:line="276" w:lineRule="auto"/>
                              <w:rPr>
                                <w:b w:val="0"/>
                                <w:bCs w:val="0"/>
                              </w:rPr>
                            </w:pPr>
                          </w:p>
                        </w:tc>
                      </w:tr>
                      <w:tr w:rsidR="002A4137" w:rsidRPr="00B31086" w14:paraId="54B2D0E5" w14:textId="77777777" w:rsidTr="0079185E">
                        <w:tc>
                          <w:tcPr>
                            <w:tcW w:w="5062" w:type="dxa"/>
                            <w:shd w:val="clear" w:color="auto" w:fill="auto"/>
                          </w:tcPr>
                          <w:p w14:paraId="4B353D32" w14:textId="77777777" w:rsidR="002A4137" w:rsidRPr="009E4711" w:rsidRDefault="002A4137" w:rsidP="0092781A">
                            <w:pPr>
                              <w:spacing w:line="276" w:lineRule="auto"/>
                              <w:rPr>
                                <w:b w:val="0"/>
                                <w:bCs w:val="0"/>
                              </w:rPr>
                            </w:pPr>
                          </w:p>
                        </w:tc>
                        <w:tc>
                          <w:tcPr>
                            <w:tcW w:w="5318" w:type="dxa"/>
                          </w:tcPr>
                          <w:p w14:paraId="54798366" w14:textId="77777777" w:rsidR="002A4137" w:rsidRPr="009E4711" w:rsidRDefault="002A4137" w:rsidP="0092781A">
                            <w:pPr>
                              <w:spacing w:line="276" w:lineRule="auto"/>
                              <w:rPr>
                                <w:b w:val="0"/>
                                <w:bCs w:val="0"/>
                              </w:rPr>
                            </w:pPr>
                          </w:p>
                        </w:tc>
                      </w:tr>
                      <w:tr w:rsidR="002A4137" w:rsidRPr="00B31086" w14:paraId="0728F353" w14:textId="77777777" w:rsidTr="0079185E">
                        <w:tc>
                          <w:tcPr>
                            <w:tcW w:w="5062" w:type="dxa"/>
                            <w:shd w:val="clear" w:color="auto" w:fill="auto"/>
                          </w:tcPr>
                          <w:p w14:paraId="6B04D028" w14:textId="77777777" w:rsidR="002A4137" w:rsidRPr="009E4711" w:rsidRDefault="002A4137" w:rsidP="0092781A">
                            <w:pPr>
                              <w:spacing w:line="276" w:lineRule="auto"/>
                              <w:rPr>
                                <w:b w:val="0"/>
                                <w:bCs w:val="0"/>
                              </w:rPr>
                            </w:pPr>
                          </w:p>
                        </w:tc>
                        <w:tc>
                          <w:tcPr>
                            <w:tcW w:w="5318" w:type="dxa"/>
                          </w:tcPr>
                          <w:p w14:paraId="32B28F1C" w14:textId="77777777" w:rsidR="002A4137" w:rsidRPr="009E4711" w:rsidRDefault="002A4137" w:rsidP="0092781A">
                            <w:pPr>
                              <w:spacing w:line="276" w:lineRule="auto"/>
                              <w:rPr>
                                <w:b w:val="0"/>
                                <w:bCs w:val="0"/>
                              </w:rPr>
                            </w:pPr>
                          </w:p>
                        </w:tc>
                      </w:tr>
                      <w:tr w:rsidR="002A4137" w:rsidRPr="00B31086" w14:paraId="522CAF07" w14:textId="77777777" w:rsidTr="0079185E">
                        <w:tc>
                          <w:tcPr>
                            <w:tcW w:w="5062" w:type="dxa"/>
                            <w:shd w:val="clear" w:color="auto" w:fill="auto"/>
                          </w:tcPr>
                          <w:p w14:paraId="490B7BF0" w14:textId="77777777" w:rsidR="002A4137" w:rsidRPr="009E4711" w:rsidRDefault="002A4137" w:rsidP="0092781A">
                            <w:pPr>
                              <w:spacing w:line="276" w:lineRule="auto"/>
                              <w:rPr>
                                <w:b w:val="0"/>
                                <w:bCs w:val="0"/>
                              </w:rPr>
                            </w:pPr>
                          </w:p>
                        </w:tc>
                        <w:tc>
                          <w:tcPr>
                            <w:tcW w:w="5318" w:type="dxa"/>
                          </w:tcPr>
                          <w:p w14:paraId="589E7649" w14:textId="77777777" w:rsidR="002A4137" w:rsidRPr="009E4711" w:rsidRDefault="002A4137" w:rsidP="0092781A">
                            <w:pPr>
                              <w:spacing w:line="276" w:lineRule="auto"/>
                              <w:rPr>
                                <w:b w:val="0"/>
                                <w:bCs w:val="0"/>
                              </w:rPr>
                            </w:pPr>
                          </w:p>
                        </w:tc>
                      </w:tr>
                      <w:tr w:rsidR="002A4137" w:rsidRPr="00B31086" w14:paraId="0DF04772" w14:textId="77777777" w:rsidTr="0079185E">
                        <w:tc>
                          <w:tcPr>
                            <w:tcW w:w="5062" w:type="dxa"/>
                            <w:shd w:val="clear" w:color="auto" w:fill="auto"/>
                          </w:tcPr>
                          <w:p w14:paraId="17437796" w14:textId="77777777" w:rsidR="002A4137" w:rsidRPr="009E4711" w:rsidRDefault="002A4137" w:rsidP="0092781A">
                            <w:pPr>
                              <w:spacing w:line="276" w:lineRule="auto"/>
                              <w:rPr>
                                <w:b w:val="0"/>
                                <w:bCs w:val="0"/>
                              </w:rPr>
                            </w:pPr>
                          </w:p>
                        </w:tc>
                        <w:tc>
                          <w:tcPr>
                            <w:tcW w:w="5318" w:type="dxa"/>
                          </w:tcPr>
                          <w:p w14:paraId="124F7961" w14:textId="77777777" w:rsidR="002A4137" w:rsidRPr="009E4711" w:rsidRDefault="002A4137" w:rsidP="0092781A">
                            <w:pPr>
                              <w:spacing w:line="276" w:lineRule="auto"/>
                              <w:rPr>
                                <w:b w:val="0"/>
                                <w:bCs w:val="0"/>
                              </w:rPr>
                            </w:pPr>
                          </w:p>
                        </w:tc>
                      </w:tr>
                      <w:tr w:rsidR="002A4137" w:rsidRPr="00B31086" w14:paraId="0CFD06FB" w14:textId="77777777" w:rsidTr="0079185E">
                        <w:tc>
                          <w:tcPr>
                            <w:tcW w:w="5062" w:type="dxa"/>
                            <w:shd w:val="clear" w:color="auto" w:fill="auto"/>
                          </w:tcPr>
                          <w:p w14:paraId="55F1A5A6" w14:textId="77777777" w:rsidR="002A4137" w:rsidRPr="009E4711" w:rsidRDefault="002A4137" w:rsidP="0092781A">
                            <w:pPr>
                              <w:spacing w:line="276" w:lineRule="auto"/>
                              <w:rPr>
                                <w:b w:val="0"/>
                                <w:bCs w:val="0"/>
                              </w:rPr>
                            </w:pPr>
                          </w:p>
                        </w:tc>
                        <w:tc>
                          <w:tcPr>
                            <w:tcW w:w="5318" w:type="dxa"/>
                          </w:tcPr>
                          <w:p w14:paraId="326CA4DA" w14:textId="77777777" w:rsidR="002A4137" w:rsidRPr="009E4711" w:rsidRDefault="002A4137" w:rsidP="0092781A">
                            <w:pPr>
                              <w:spacing w:line="276" w:lineRule="auto"/>
                              <w:rPr>
                                <w:b w:val="0"/>
                                <w:bCs w:val="0"/>
                              </w:rPr>
                            </w:pPr>
                          </w:p>
                        </w:tc>
                      </w:tr>
                      <w:tr w:rsidR="002A4137" w:rsidRPr="00B31086" w14:paraId="46413FE9" w14:textId="77777777" w:rsidTr="0079185E">
                        <w:tc>
                          <w:tcPr>
                            <w:tcW w:w="5062" w:type="dxa"/>
                            <w:shd w:val="clear" w:color="auto" w:fill="auto"/>
                          </w:tcPr>
                          <w:p w14:paraId="62017F1B" w14:textId="77777777" w:rsidR="002A4137" w:rsidRPr="009E4711" w:rsidRDefault="002A4137" w:rsidP="0092781A">
                            <w:pPr>
                              <w:spacing w:line="276" w:lineRule="auto"/>
                              <w:rPr>
                                <w:b w:val="0"/>
                                <w:bCs w:val="0"/>
                              </w:rPr>
                            </w:pPr>
                          </w:p>
                        </w:tc>
                        <w:tc>
                          <w:tcPr>
                            <w:tcW w:w="5318" w:type="dxa"/>
                          </w:tcPr>
                          <w:p w14:paraId="6E762A4A" w14:textId="77777777" w:rsidR="002A4137" w:rsidRPr="009E4711" w:rsidRDefault="002A4137" w:rsidP="0092781A">
                            <w:pPr>
                              <w:spacing w:line="276" w:lineRule="auto"/>
                              <w:rPr>
                                <w:b w:val="0"/>
                                <w:bCs w:val="0"/>
                              </w:rPr>
                            </w:pPr>
                          </w:p>
                        </w:tc>
                      </w:tr>
                      <w:tr w:rsidR="002A4137" w:rsidRPr="00B31086" w14:paraId="524C4ECA" w14:textId="77777777" w:rsidTr="0079185E">
                        <w:tc>
                          <w:tcPr>
                            <w:tcW w:w="5062" w:type="dxa"/>
                            <w:shd w:val="clear" w:color="auto" w:fill="auto"/>
                          </w:tcPr>
                          <w:p w14:paraId="503D9E31" w14:textId="77777777" w:rsidR="002A4137" w:rsidRPr="009E4711" w:rsidRDefault="002A4137" w:rsidP="0092781A">
                            <w:pPr>
                              <w:spacing w:line="276" w:lineRule="auto"/>
                              <w:rPr>
                                <w:b w:val="0"/>
                                <w:bCs w:val="0"/>
                              </w:rPr>
                            </w:pPr>
                          </w:p>
                        </w:tc>
                        <w:tc>
                          <w:tcPr>
                            <w:tcW w:w="5318" w:type="dxa"/>
                          </w:tcPr>
                          <w:p w14:paraId="66EAA1C1" w14:textId="77777777" w:rsidR="002A4137" w:rsidRPr="009E4711" w:rsidRDefault="002A4137" w:rsidP="0092781A">
                            <w:pPr>
                              <w:spacing w:line="276" w:lineRule="auto"/>
                              <w:rPr>
                                <w:b w:val="0"/>
                                <w:bCs w:val="0"/>
                              </w:rPr>
                            </w:pPr>
                          </w:p>
                        </w:tc>
                      </w:tr>
                      <w:tr w:rsidR="002A4137" w:rsidRPr="00B31086" w14:paraId="2E2EAA67" w14:textId="77777777" w:rsidTr="0079185E">
                        <w:tc>
                          <w:tcPr>
                            <w:tcW w:w="5062" w:type="dxa"/>
                            <w:shd w:val="clear" w:color="auto" w:fill="auto"/>
                          </w:tcPr>
                          <w:p w14:paraId="547787E1" w14:textId="77777777" w:rsidR="002A4137" w:rsidRPr="009E4711" w:rsidRDefault="002A4137" w:rsidP="0092781A">
                            <w:pPr>
                              <w:spacing w:line="276" w:lineRule="auto"/>
                              <w:rPr>
                                <w:b w:val="0"/>
                                <w:bCs w:val="0"/>
                              </w:rPr>
                            </w:pPr>
                          </w:p>
                        </w:tc>
                        <w:tc>
                          <w:tcPr>
                            <w:tcW w:w="5318" w:type="dxa"/>
                          </w:tcPr>
                          <w:p w14:paraId="08A49D2E" w14:textId="77777777" w:rsidR="002A4137" w:rsidRPr="009E4711" w:rsidRDefault="002A4137" w:rsidP="0092781A">
                            <w:pPr>
                              <w:spacing w:line="276" w:lineRule="auto"/>
                              <w:rPr>
                                <w:b w:val="0"/>
                                <w:bCs w:val="0"/>
                              </w:rPr>
                            </w:pPr>
                          </w:p>
                        </w:tc>
                      </w:tr>
                      <w:tr w:rsidR="002A4137" w:rsidRPr="00B31086" w14:paraId="5B3E6A7A" w14:textId="77777777" w:rsidTr="0079185E">
                        <w:tc>
                          <w:tcPr>
                            <w:tcW w:w="5062" w:type="dxa"/>
                            <w:shd w:val="clear" w:color="auto" w:fill="auto"/>
                          </w:tcPr>
                          <w:p w14:paraId="4F4C1034" w14:textId="77777777" w:rsidR="002A4137" w:rsidRPr="009E4711" w:rsidRDefault="002A4137" w:rsidP="0092781A">
                            <w:pPr>
                              <w:spacing w:line="276" w:lineRule="auto"/>
                              <w:rPr>
                                <w:b w:val="0"/>
                                <w:bCs w:val="0"/>
                              </w:rPr>
                            </w:pPr>
                          </w:p>
                        </w:tc>
                        <w:tc>
                          <w:tcPr>
                            <w:tcW w:w="5318" w:type="dxa"/>
                          </w:tcPr>
                          <w:p w14:paraId="34166C1D" w14:textId="77777777" w:rsidR="002A4137" w:rsidRPr="009E4711" w:rsidRDefault="002A4137" w:rsidP="0092781A">
                            <w:pPr>
                              <w:spacing w:line="276" w:lineRule="auto"/>
                              <w:rPr>
                                <w:b w:val="0"/>
                                <w:bCs w:val="0"/>
                              </w:rPr>
                            </w:pPr>
                          </w:p>
                        </w:tc>
                      </w:tr>
                      <w:tr w:rsidR="002A4137" w:rsidRPr="00B31086" w14:paraId="324018EF" w14:textId="77777777" w:rsidTr="0079185E">
                        <w:tc>
                          <w:tcPr>
                            <w:tcW w:w="5062" w:type="dxa"/>
                            <w:shd w:val="clear" w:color="auto" w:fill="auto"/>
                          </w:tcPr>
                          <w:p w14:paraId="0487B147" w14:textId="77777777" w:rsidR="002A4137" w:rsidRPr="009E4711" w:rsidRDefault="002A4137" w:rsidP="0092781A">
                            <w:pPr>
                              <w:spacing w:line="276" w:lineRule="auto"/>
                              <w:rPr>
                                <w:b w:val="0"/>
                                <w:bCs w:val="0"/>
                              </w:rPr>
                            </w:pPr>
                          </w:p>
                        </w:tc>
                        <w:tc>
                          <w:tcPr>
                            <w:tcW w:w="5318" w:type="dxa"/>
                          </w:tcPr>
                          <w:p w14:paraId="64A893EF" w14:textId="77777777" w:rsidR="002A4137" w:rsidRPr="009E4711" w:rsidRDefault="002A4137" w:rsidP="0092781A">
                            <w:pPr>
                              <w:spacing w:line="276" w:lineRule="auto"/>
                              <w:rPr>
                                <w:b w:val="0"/>
                                <w:bCs w:val="0"/>
                              </w:rPr>
                            </w:pPr>
                          </w:p>
                        </w:tc>
                      </w:tr>
                      <w:tr w:rsidR="002A4137" w:rsidRPr="00B31086" w14:paraId="2642C797" w14:textId="77777777" w:rsidTr="0079185E">
                        <w:tc>
                          <w:tcPr>
                            <w:tcW w:w="5062" w:type="dxa"/>
                            <w:shd w:val="clear" w:color="auto" w:fill="auto"/>
                          </w:tcPr>
                          <w:p w14:paraId="60094BE2" w14:textId="77777777" w:rsidR="002A4137" w:rsidRPr="009E4711" w:rsidRDefault="002A4137" w:rsidP="0092781A">
                            <w:pPr>
                              <w:spacing w:line="276" w:lineRule="auto"/>
                              <w:rPr>
                                <w:b w:val="0"/>
                                <w:bCs w:val="0"/>
                              </w:rPr>
                            </w:pPr>
                          </w:p>
                        </w:tc>
                        <w:tc>
                          <w:tcPr>
                            <w:tcW w:w="5318" w:type="dxa"/>
                          </w:tcPr>
                          <w:p w14:paraId="5FB10CBE" w14:textId="77777777" w:rsidR="002A4137" w:rsidRPr="009E4711" w:rsidRDefault="002A4137" w:rsidP="0092781A">
                            <w:pPr>
                              <w:spacing w:line="276" w:lineRule="auto"/>
                              <w:rPr>
                                <w:b w:val="0"/>
                                <w:bCs w:val="0"/>
                              </w:rPr>
                            </w:pPr>
                          </w:p>
                        </w:tc>
                      </w:tr>
                      <w:tr w:rsidR="002A4137" w:rsidRPr="00B31086" w14:paraId="6A9DB0E7" w14:textId="77777777" w:rsidTr="0079185E">
                        <w:tc>
                          <w:tcPr>
                            <w:tcW w:w="5062" w:type="dxa"/>
                            <w:shd w:val="clear" w:color="auto" w:fill="auto"/>
                          </w:tcPr>
                          <w:p w14:paraId="6AEFBB47" w14:textId="77777777" w:rsidR="002A4137" w:rsidRPr="009E4711" w:rsidRDefault="002A4137" w:rsidP="0092781A">
                            <w:pPr>
                              <w:spacing w:line="276" w:lineRule="auto"/>
                              <w:rPr>
                                <w:b w:val="0"/>
                                <w:bCs w:val="0"/>
                              </w:rPr>
                            </w:pPr>
                          </w:p>
                        </w:tc>
                        <w:tc>
                          <w:tcPr>
                            <w:tcW w:w="5318" w:type="dxa"/>
                          </w:tcPr>
                          <w:p w14:paraId="09F08151" w14:textId="77777777" w:rsidR="002A4137" w:rsidRPr="009E4711" w:rsidRDefault="002A4137" w:rsidP="0092781A">
                            <w:pPr>
                              <w:spacing w:line="276" w:lineRule="auto"/>
                              <w:rPr>
                                <w:b w:val="0"/>
                                <w:bCs w:val="0"/>
                              </w:rPr>
                            </w:pPr>
                          </w:p>
                        </w:tc>
                      </w:tr>
                      <w:tr w:rsidR="002A4137" w:rsidRPr="00B31086" w14:paraId="3746AF01" w14:textId="77777777" w:rsidTr="0079185E">
                        <w:tc>
                          <w:tcPr>
                            <w:tcW w:w="5062" w:type="dxa"/>
                            <w:shd w:val="clear" w:color="auto" w:fill="auto"/>
                          </w:tcPr>
                          <w:p w14:paraId="3E987BC3" w14:textId="77777777" w:rsidR="002A4137" w:rsidRPr="009E4711" w:rsidRDefault="002A4137" w:rsidP="0092781A">
                            <w:pPr>
                              <w:spacing w:line="276" w:lineRule="auto"/>
                              <w:rPr>
                                <w:b w:val="0"/>
                                <w:bCs w:val="0"/>
                              </w:rPr>
                            </w:pPr>
                          </w:p>
                        </w:tc>
                        <w:tc>
                          <w:tcPr>
                            <w:tcW w:w="5318" w:type="dxa"/>
                          </w:tcPr>
                          <w:p w14:paraId="7AD0CC9D" w14:textId="77777777" w:rsidR="002A4137" w:rsidRPr="009E4711" w:rsidRDefault="002A4137" w:rsidP="0092781A">
                            <w:pPr>
                              <w:spacing w:line="276" w:lineRule="auto"/>
                              <w:rPr>
                                <w:b w:val="0"/>
                                <w:bCs w:val="0"/>
                              </w:rPr>
                            </w:pPr>
                          </w:p>
                        </w:tc>
                      </w:tr>
                      <w:tr w:rsidR="002A4137" w:rsidRPr="00B31086" w14:paraId="072A43A1" w14:textId="77777777" w:rsidTr="0079185E">
                        <w:tc>
                          <w:tcPr>
                            <w:tcW w:w="5062" w:type="dxa"/>
                            <w:shd w:val="clear" w:color="auto" w:fill="auto"/>
                          </w:tcPr>
                          <w:p w14:paraId="2DB47887" w14:textId="77777777" w:rsidR="002A4137" w:rsidRPr="009E4711" w:rsidRDefault="002A4137" w:rsidP="0092781A">
                            <w:pPr>
                              <w:spacing w:line="276" w:lineRule="auto"/>
                              <w:rPr>
                                <w:b w:val="0"/>
                                <w:bCs w:val="0"/>
                              </w:rPr>
                            </w:pPr>
                          </w:p>
                        </w:tc>
                        <w:tc>
                          <w:tcPr>
                            <w:tcW w:w="5318" w:type="dxa"/>
                          </w:tcPr>
                          <w:p w14:paraId="7F80B199" w14:textId="77777777" w:rsidR="002A4137" w:rsidRPr="009E4711" w:rsidRDefault="002A4137" w:rsidP="0092781A">
                            <w:pPr>
                              <w:spacing w:line="276" w:lineRule="auto"/>
                              <w:rPr>
                                <w:b w:val="0"/>
                                <w:bCs w:val="0"/>
                              </w:rPr>
                            </w:pPr>
                          </w:p>
                        </w:tc>
                      </w:tr>
                      <w:tr w:rsidR="002A4137" w:rsidRPr="00B31086" w14:paraId="4B0BCB58" w14:textId="77777777" w:rsidTr="0079185E">
                        <w:tc>
                          <w:tcPr>
                            <w:tcW w:w="5062" w:type="dxa"/>
                            <w:shd w:val="clear" w:color="auto" w:fill="auto"/>
                          </w:tcPr>
                          <w:p w14:paraId="7B713381" w14:textId="77777777" w:rsidR="002A4137" w:rsidRPr="009E4711" w:rsidRDefault="002A4137" w:rsidP="0092781A">
                            <w:pPr>
                              <w:spacing w:line="276" w:lineRule="auto"/>
                              <w:rPr>
                                <w:b w:val="0"/>
                                <w:bCs w:val="0"/>
                              </w:rPr>
                            </w:pPr>
                          </w:p>
                        </w:tc>
                        <w:tc>
                          <w:tcPr>
                            <w:tcW w:w="5318" w:type="dxa"/>
                          </w:tcPr>
                          <w:p w14:paraId="40D1C8A9" w14:textId="77777777" w:rsidR="002A4137" w:rsidRPr="009E4711" w:rsidRDefault="002A4137" w:rsidP="0092781A">
                            <w:pPr>
                              <w:spacing w:line="276" w:lineRule="auto"/>
                              <w:rPr>
                                <w:b w:val="0"/>
                                <w:bCs w:val="0"/>
                              </w:rPr>
                            </w:pPr>
                          </w:p>
                        </w:tc>
                      </w:tr>
                      <w:tr w:rsidR="002A4137" w:rsidRPr="00B31086" w14:paraId="6919EB01" w14:textId="77777777" w:rsidTr="0079185E">
                        <w:tc>
                          <w:tcPr>
                            <w:tcW w:w="5062" w:type="dxa"/>
                            <w:shd w:val="clear" w:color="auto" w:fill="auto"/>
                          </w:tcPr>
                          <w:p w14:paraId="1E84C18B" w14:textId="77777777" w:rsidR="002A4137" w:rsidRPr="009E4711" w:rsidRDefault="002A4137" w:rsidP="0092781A">
                            <w:pPr>
                              <w:spacing w:line="276" w:lineRule="auto"/>
                              <w:rPr>
                                <w:b w:val="0"/>
                                <w:bCs w:val="0"/>
                              </w:rPr>
                            </w:pPr>
                          </w:p>
                        </w:tc>
                        <w:tc>
                          <w:tcPr>
                            <w:tcW w:w="5318" w:type="dxa"/>
                          </w:tcPr>
                          <w:p w14:paraId="6601AB6A" w14:textId="77777777" w:rsidR="002A4137" w:rsidRPr="009E4711" w:rsidRDefault="002A4137" w:rsidP="0092781A">
                            <w:pPr>
                              <w:spacing w:line="276" w:lineRule="auto"/>
                              <w:rPr>
                                <w:b w:val="0"/>
                                <w:bCs w:val="0"/>
                              </w:rPr>
                            </w:pPr>
                          </w:p>
                        </w:tc>
                      </w:tr>
                      <w:tr w:rsidR="002A4137" w:rsidRPr="00B31086" w14:paraId="3EB486B8" w14:textId="77777777" w:rsidTr="0079185E">
                        <w:tc>
                          <w:tcPr>
                            <w:tcW w:w="5062" w:type="dxa"/>
                            <w:shd w:val="clear" w:color="auto" w:fill="auto"/>
                          </w:tcPr>
                          <w:p w14:paraId="22597BFA" w14:textId="77777777" w:rsidR="002A4137" w:rsidRPr="009E4711" w:rsidRDefault="002A4137" w:rsidP="0092781A">
                            <w:pPr>
                              <w:spacing w:line="276" w:lineRule="auto"/>
                              <w:rPr>
                                <w:b w:val="0"/>
                                <w:bCs w:val="0"/>
                              </w:rPr>
                            </w:pPr>
                          </w:p>
                        </w:tc>
                        <w:tc>
                          <w:tcPr>
                            <w:tcW w:w="5318" w:type="dxa"/>
                          </w:tcPr>
                          <w:p w14:paraId="5DF5EDE6" w14:textId="77777777" w:rsidR="002A4137" w:rsidRPr="009E4711" w:rsidRDefault="002A4137" w:rsidP="0092781A">
                            <w:pPr>
                              <w:spacing w:line="276" w:lineRule="auto"/>
                              <w:rPr>
                                <w:b w:val="0"/>
                                <w:bCs w:val="0"/>
                              </w:rPr>
                            </w:pPr>
                          </w:p>
                        </w:tc>
                      </w:tr>
                      <w:tr w:rsidR="002A4137" w:rsidRPr="00B31086" w14:paraId="4EBFA438" w14:textId="77777777" w:rsidTr="0079185E">
                        <w:tc>
                          <w:tcPr>
                            <w:tcW w:w="5062" w:type="dxa"/>
                            <w:shd w:val="clear" w:color="auto" w:fill="auto"/>
                          </w:tcPr>
                          <w:p w14:paraId="2EA1057B" w14:textId="77777777" w:rsidR="002A4137" w:rsidRPr="009E4711" w:rsidRDefault="002A4137" w:rsidP="0092781A">
                            <w:pPr>
                              <w:spacing w:line="276" w:lineRule="auto"/>
                              <w:rPr>
                                <w:b w:val="0"/>
                                <w:bCs w:val="0"/>
                              </w:rPr>
                            </w:pPr>
                          </w:p>
                        </w:tc>
                        <w:tc>
                          <w:tcPr>
                            <w:tcW w:w="5318" w:type="dxa"/>
                          </w:tcPr>
                          <w:p w14:paraId="725C01D8" w14:textId="77777777" w:rsidR="002A4137" w:rsidRPr="009E4711" w:rsidRDefault="002A4137" w:rsidP="0092781A">
                            <w:pPr>
                              <w:spacing w:line="276" w:lineRule="auto"/>
                              <w:rPr>
                                <w:b w:val="0"/>
                                <w:bCs w:val="0"/>
                              </w:rPr>
                            </w:pPr>
                          </w:p>
                        </w:tc>
                      </w:tr>
                      <w:tr w:rsidR="002A4137" w:rsidRPr="00B31086" w14:paraId="3D8D0A47" w14:textId="77777777" w:rsidTr="0079185E">
                        <w:tc>
                          <w:tcPr>
                            <w:tcW w:w="5062" w:type="dxa"/>
                            <w:shd w:val="clear" w:color="auto" w:fill="auto"/>
                          </w:tcPr>
                          <w:p w14:paraId="290BCFC9" w14:textId="77777777" w:rsidR="002A4137" w:rsidRPr="009E4711" w:rsidRDefault="002A4137" w:rsidP="0092781A">
                            <w:pPr>
                              <w:spacing w:line="276" w:lineRule="auto"/>
                              <w:rPr>
                                <w:b w:val="0"/>
                                <w:bCs w:val="0"/>
                              </w:rPr>
                            </w:pPr>
                          </w:p>
                        </w:tc>
                        <w:tc>
                          <w:tcPr>
                            <w:tcW w:w="5318" w:type="dxa"/>
                          </w:tcPr>
                          <w:p w14:paraId="452F2AE2" w14:textId="77777777" w:rsidR="002A4137" w:rsidRPr="009E4711" w:rsidRDefault="002A4137" w:rsidP="0092781A">
                            <w:pPr>
                              <w:spacing w:line="276" w:lineRule="auto"/>
                              <w:rPr>
                                <w:b w:val="0"/>
                                <w:bCs w:val="0"/>
                              </w:rPr>
                            </w:pPr>
                          </w:p>
                        </w:tc>
                      </w:tr>
                      <w:tr w:rsidR="002A4137" w:rsidRPr="00B31086" w14:paraId="49D1B183" w14:textId="77777777" w:rsidTr="0079185E">
                        <w:tc>
                          <w:tcPr>
                            <w:tcW w:w="5062" w:type="dxa"/>
                            <w:shd w:val="clear" w:color="auto" w:fill="auto"/>
                          </w:tcPr>
                          <w:p w14:paraId="66D00807" w14:textId="77777777" w:rsidR="002A4137" w:rsidRPr="009E4711" w:rsidRDefault="002A4137" w:rsidP="0092781A">
                            <w:pPr>
                              <w:spacing w:line="276" w:lineRule="auto"/>
                              <w:rPr>
                                <w:b w:val="0"/>
                                <w:bCs w:val="0"/>
                              </w:rPr>
                            </w:pPr>
                          </w:p>
                        </w:tc>
                        <w:tc>
                          <w:tcPr>
                            <w:tcW w:w="5318" w:type="dxa"/>
                          </w:tcPr>
                          <w:p w14:paraId="55D0E443" w14:textId="77777777" w:rsidR="002A4137" w:rsidRPr="009E4711" w:rsidRDefault="002A4137" w:rsidP="0092781A">
                            <w:pPr>
                              <w:spacing w:line="276" w:lineRule="auto"/>
                              <w:rPr>
                                <w:b w:val="0"/>
                                <w:bCs w:val="0"/>
                              </w:rPr>
                            </w:pPr>
                          </w:p>
                        </w:tc>
                      </w:tr>
                      <w:tr w:rsidR="002A4137" w:rsidRPr="00B31086" w14:paraId="6F8BE273" w14:textId="77777777" w:rsidTr="0079185E">
                        <w:tc>
                          <w:tcPr>
                            <w:tcW w:w="5062" w:type="dxa"/>
                            <w:shd w:val="clear" w:color="auto" w:fill="auto"/>
                          </w:tcPr>
                          <w:p w14:paraId="0C93B9E5" w14:textId="77777777" w:rsidR="002A4137" w:rsidRPr="009E4711" w:rsidRDefault="002A4137" w:rsidP="0092781A">
                            <w:pPr>
                              <w:spacing w:line="276" w:lineRule="auto"/>
                              <w:rPr>
                                <w:b w:val="0"/>
                                <w:bCs w:val="0"/>
                              </w:rPr>
                            </w:pPr>
                          </w:p>
                        </w:tc>
                        <w:tc>
                          <w:tcPr>
                            <w:tcW w:w="5318" w:type="dxa"/>
                          </w:tcPr>
                          <w:p w14:paraId="1A4F4EBA" w14:textId="77777777" w:rsidR="002A4137" w:rsidRPr="009E4711" w:rsidRDefault="002A4137" w:rsidP="0092781A">
                            <w:pPr>
                              <w:spacing w:line="276" w:lineRule="auto"/>
                              <w:rPr>
                                <w:b w:val="0"/>
                                <w:bCs w:val="0"/>
                              </w:rPr>
                            </w:pPr>
                          </w:p>
                        </w:tc>
                      </w:tr>
                      <w:tr w:rsidR="002A4137" w:rsidRPr="00B31086" w14:paraId="54A856BB" w14:textId="77777777" w:rsidTr="0079185E">
                        <w:tc>
                          <w:tcPr>
                            <w:tcW w:w="5062" w:type="dxa"/>
                            <w:shd w:val="clear" w:color="auto" w:fill="auto"/>
                          </w:tcPr>
                          <w:p w14:paraId="647B4E69" w14:textId="77777777" w:rsidR="002A4137" w:rsidRPr="009E4711" w:rsidRDefault="002A4137" w:rsidP="0092781A">
                            <w:pPr>
                              <w:spacing w:line="276" w:lineRule="auto"/>
                              <w:rPr>
                                <w:b w:val="0"/>
                                <w:bCs w:val="0"/>
                              </w:rPr>
                            </w:pPr>
                          </w:p>
                        </w:tc>
                        <w:tc>
                          <w:tcPr>
                            <w:tcW w:w="5318" w:type="dxa"/>
                          </w:tcPr>
                          <w:p w14:paraId="697BFD11" w14:textId="77777777" w:rsidR="002A4137" w:rsidRPr="009E4711" w:rsidRDefault="002A4137" w:rsidP="0092781A">
                            <w:pPr>
                              <w:spacing w:line="276" w:lineRule="auto"/>
                              <w:rPr>
                                <w:b w:val="0"/>
                                <w:bCs w:val="0"/>
                              </w:rPr>
                            </w:pPr>
                          </w:p>
                        </w:tc>
                      </w:tr>
                      <w:tr w:rsidR="002A4137" w:rsidRPr="00B31086" w14:paraId="1F322B91" w14:textId="77777777" w:rsidTr="0079185E">
                        <w:tc>
                          <w:tcPr>
                            <w:tcW w:w="5062" w:type="dxa"/>
                            <w:shd w:val="clear" w:color="auto" w:fill="auto"/>
                          </w:tcPr>
                          <w:p w14:paraId="591430CE" w14:textId="77777777" w:rsidR="002A4137" w:rsidRPr="009E4711" w:rsidRDefault="002A4137" w:rsidP="0092781A">
                            <w:pPr>
                              <w:spacing w:line="276" w:lineRule="auto"/>
                              <w:rPr>
                                <w:b w:val="0"/>
                                <w:bCs w:val="0"/>
                              </w:rPr>
                            </w:pPr>
                          </w:p>
                        </w:tc>
                        <w:tc>
                          <w:tcPr>
                            <w:tcW w:w="5318" w:type="dxa"/>
                          </w:tcPr>
                          <w:p w14:paraId="76A125C0" w14:textId="77777777" w:rsidR="002A4137" w:rsidRPr="009E4711" w:rsidRDefault="002A4137" w:rsidP="0092781A">
                            <w:pPr>
                              <w:spacing w:line="276" w:lineRule="auto"/>
                              <w:rPr>
                                <w:b w:val="0"/>
                                <w:bCs w:val="0"/>
                              </w:rPr>
                            </w:pPr>
                          </w:p>
                        </w:tc>
                      </w:tr>
                      <w:tr w:rsidR="002A4137" w:rsidRPr="00B31086" w14:paraId="6129B96F" w14:textId="77777777" w:rsidTr="0079185E">
                        <w:tc>
                          <w:tcPr>
                            <w:tcW w:w="5062" w:type="dxa"/>
                            <w:shd w:val="clear" w:color="auto" w:fill="auto"/>
                          </w:tcPr>
                          <w:p w14:paraId="62BE140B" w14:textId="77777777" w:rsidR="002A4137" w:rsidRPr="009E4711" w:rsidRDefault="002A4137" w:rsidP="0092781A">
                            <w:pPr>
                              <w:spacing w:line="276" w:lineRule="auto"/>
                              <w:rPr>
                                <w:b w:val="0"/>
                                <w:bCs w:val="0"/>
                              </w:rPr>
                            </w:pPr>
                          </w:p>
                        </w:tc>
                        <w:tc>
                          <w:tcPr>
                            <w:tcW w:w="5318" w:type="dxa"/>
                          </w:tcPr>
                          <w:p w14:paraId="3113D6F1" w14:textId="77777777" w:rsidR="002A4137" w:rsidRPr="009E4711" w:rsidRDefault="002A4137" w:rsidP="0092781A">
                            <w:pPr>
                              <w:spacing w:line="276" w:lineRule="auto"/>
                              <w:rPr>
                                <w:b w:val="0"/>
                                <w:bCs w:val="0"/>
                              </w:rPr>
                            </w:pPr>
                          </w:p>
                        </w:tc>
                      </w:tr>
                      <w:tr w:rsidR="002A4137" w:rsidRPr="00B31086" w14:paraId="3538D181" w14:textId="77777777" w:rsidTr="0079185E">
                        <w:tc>
                          <w:tcPr>
                            <w:tcW w:w="5062" w:type="dxa"/>
                            <w:shd w:val="clear" w:color="auto" w:fill="auto"/>
                          </w:tcPr>
                          <w:p w14:paraId="18BBC805" w14:textId="77777777" w:rsidR="002A4137" w:rsidRPr="009E4711" w:rsidRDefault="002A4137" w:rsidP="0092781A">
                            <w:pPr>
                              <w:spacing w:line="276" w:lineRule="auto"/>
                              <w:rPr>
                                <w:b w:val="0"/>
                                <w:bCs w:val="0"/>
                              </w:rPr>
                            </w:pPr>
                          </w:p>
                        </w:tc>
                        <w:tc>
                          <w:tcPr>
                            <w:tcW w:w="5318" w:type="dxa"/>
                          </w:tcPr>
                          <w:p w14:paraId="76F5227B" w14:textId="77777777" w:rsidR="002A4137" w:rsidRPr="009E4711" w:rsidRDefault="002A4137" w:rsidP="0092781A">
                            <w:pPr>
                              <w:spacing w:line="276" w:lineRule="auto"/>
                              <w:rPr>
                                <w:b w:val="0"/>
                                <w:bCs w:val="0"/>
                              </w:rPr>
                            </w:pPr>
                          </w:p>
                        </w:tc>
                      </w:tr>
                      <w:tr w:rsidR="002A4137" w:rsidRPr="00B31086" w14:paraId="4C285B22" w14:textId="77777777" w:rsidTr="0079185E">
                        <w:tc>
                          <w:tcPr>
                            <w:tcW w:w="5062" w:type="dxa"/>
                            <w:shd w:val="clear" w:color="auto" w:fill="auto"/>
                          </w:tcPr>
                          <w:p w14:paraId="5FCA0F6A" w14:textId="77777777" w:rsidR="002A4137" w:rsidRPr="009E4711" w:rsidRDefault="002A4137" w:rsidP="0092781A">
                            <w:pPr>
                              <w:spacing w:line="276" w:lineRule="auto"/>
                              <w:rPr>
                                <w:b w:val="0"/>
                                <w:bCs w:val="0"/>
                              </w:rPr>
                            </w:pPr>
                          </w:p>
                        </w:tc>
                        <w:tc>
                          <w:tcPr>
                            <w:tcW w:w="5318" w:type="dxa"/>
                          </w:tcPr>
                          <w:p w14:paraId="65BE2F45" w14:textId="77777777" w:rsidR="002A4137" w:rsidRPr="009E4711" w:rsidRDefault="002A4137" w:rsidP="0092781A">
                            <w:pPr>
                              <w:spacing w:line="276" w:lineRule="auto"/>
                              <w:rPr>
                                <w:b w:val="0"/>
                                <w:bCs w:val="0"/>
                              </w:rPr>
                            </w:pPr>
                          </w:p>
                        </w:tc>
                      </w:tr>
                      <w:tr w:rsidR="002A4137" w:rsidRPr="00B31086" w14:paraId="1EA4EDFE" w14:textId="77777777" w:rsidTr="0079185E">
                        <w:tc>
                          <w:tcPr>
                            <w:tcW w:w="5062" w:type="dxa"/>
                            <w:shd w:val="clear" w:color="auto" w:fill="auto"/>
                          </w:tcPr>
                          <w:p w14:paraId="433D04DD" w14:textId="77777777" w:rsidR="002A4137" w:rsidRPr="009E4711" w:rsidRDefault="002A4137" w:rsidP="0092781A">
                            <w:pPr>
                              <w:spacing w:line="276" w:lineRule="auto"/>
                              <w:rPr>
                                <w:b w:val="0"/>
                                <w:bCs w:val="0"/>
                              </w:rPr>
                            </w:pPr>
                          </w:p>
                        </w:tc>
                        <w:tc>
                          <w:tcPr>
                            <w:tcW w:w="5318" w:type="dxa"/>
                          </w:tcPr>
                          <w:p w14:paraId="16F06023" w14:textId="77777777" w:rsidR="002A4137" w:rsidRPr="009E4711" w:rsidRDefault="002A4137" w:rsidP="0092781A">
                            <w:pPr>
                              <w:spacing w:line="276" w:lineRule="auto"/>
                              <w:rPr>
                                <w:b w:val="0"/>
                                <w:bCs w:val="0"/>
                              </w:rPr>
                            </w:pPr>
                          </w:p>
                        </w:tc>
                      </w:tr>
                      <w:tr w:rsidR="002A4137" w:rsidRPr="00B31086" w14:paraId="0596D9CA" w14:textId="77777777" w:rsidTr="0079185E">
                        <w:tc>
                          <w:tcPr>
                            <w:tcW w:w="5062" w:type="dxa"/>
                            <w:shd w:val="clear" w:color="auto" w:fill="auto"/>
                          </w:tcPr>
                          <w:p w14:paraId="384AE37E" w14:textId="77777777" w:rsidR="002A4137" w:rsidRPr="009E4711" w:rsidRDefault="002A4137" w:rsidP="0092781A">
                            <w:pPr>
                              <w:spacing w:line="276" w:lineRule="auto"/>
                              <w:rPr>
                                <w:b w:val="0"/>
                                <w:bCs w:val="0"/>
                              </w:rPr>
                            </w:pPr>
                          </w:p>
                        </w:tc>
                        <w:tc>
                          <w:tcPr>
                            <w:tcW w:w="5318" w:type="dxa"/>
                          </w:tcPr>
                          <w:p w14:paraId="2C0637C9" w14:textId="77777777" w:rsidR="002A4137" w:rsidRPr="009E4711" w:rsidRDefault="002A4137" w:rsidP="0092781A">
                            <w:pPr>
                              <w:spacing w:line="276" w:lineRule="auto"/>
                              <w:rPr>
                                <w:b w:val="0"/>
                                <w:bCs w:val="0"/>
                              </w:rPr>
                            </w:pPr>
                          </w:p>
                        </w:tc>
                      </w:tr>
                      <w:tr w:rsidR="002A4137" w:rsidRPr="00B31086" w14:paraId="333AD856" w14:textId="77777777" w:rsidTr="0079185E">
                        <w:tc>
                          <w:tcPr>
                            <w:tcW w:w="5062" w:type="dxa"/>
                            <w:shd w:val="clear" w:color="auto" w:fill="auto"/>
                          </w:tcPr>
                          <w:p w14:paraId="072DBD9A" w14:textId="77777777" w:rsidR="002A4137" w:rsidRPr="009E4711" w:rsidRDefault="002A4137" w:rsidP="0092781A">
                            <w:pPr>
                              <w:spacing w:line="276" w:lineRule="auto"/>
                              <w:rPr>
                                <w:b w:val="0"/>
                                <w:bCs w:val="0"/>
                              </w:rPr>
                            </w:pPr>
                          </w:p>
                        </w:tc>
                        <w:tc>
                          <w:tcPr>
                            <w:tcW w:w="5318" w:type="dxa"/>
                          </w:tcPr>
                          <w:p w14:paraId="00CF7EA9" w14:textId="77777777" w:rsidR="002A4137" w:rsidRPr="009E4711" w:rsidRDefault="002A4137" w:rsidP="0092781A">
                            <w:pPr>
                              <w:spacing w:line="276" w:lineRule="auto"/>
                              <w:rPr>
                                <w:b w:val="0"/>
                                <w:bCs w:val="0"/>
                              </w:rPr>
                            </w:pPr>
                          </w:p>
                        </w:tc>
                      </w:tr>
                      <w:tr w:rsidR="002A4137" w:rsidRPr="00B31086" w14:paraId="10839F2B" w14:textId="77777777" w:rsidTr="0079185E">
                        <w:tc>
                          <w:tcPr>
                            <w:tcW w:w="5062" w:type="dxa"/>
                            <w:shd w:val="clear" w:color="auto" w:fill="auto"/>
                          </w:tcPr>
                          <w:p w14:paraId="738A24E5" w14:textId="77777777" w:rsidR="002A4137" w:rsidRPr="009E4711" w:rsidRDefault="002A4137" w:rsidP="0092781A">
                            <w:pPr>
                              <w:spacing w:line="276" w:lineRule="auto"/>
                              <w:rPr>
                                <w:b w:val="0"/>
                                <w:bCs w:val="0"/>
                              </w:rPr>
                            </w:pPr>
                          </w:p>
                        </w:tc>
                        <w:tc>
                          <w:tcPr>
                            <w:tcW w:w="5318" w:type="dxa"/>
                          </w:tcPr>
                          <w:p w14:paraId="15B65FBD" w14:textId="77777777" w:rsidR="002A4137" w:rsidRPr="009E4711" w:rsidRDefault="002A4137" w:rsidP="0092781A">
                            <w:pPr>
                              <w:spacing w:line="276" w:lineRule="auto"/>
                              <w:rPr>
                                <w:b w:val="0"/>
                                <w:bCs w:val="0"/>
                              </w:rPr>
                            </w:pPr>
                          </w:p>
                        </w:tc>
                      </w:tr>
                      <w:tr w:rsidR="002A4137" w:rsidRPr="00B31086" w14:paraId="615F5CE5" w14:textId="77777777" w:rsidTr="0079185E">
                        <w:tc>
                          <w:tcPr>
                            <w:tcW w:w="5062" w:type="dxa"/>
                            <w:shd w:val="clear" w:color="auto" w:fill="auto"/>
                          </w:tcPr>
                          <w:p w14:paraId="247DEF5E" w14:textId="77777777" w:rsidR="002A4137" w:rsidRPr="009E4711" w:rsidRDefault="002A4137" w:rsidP="0092781A">
                            <w:pPr>
                              <w:spacing w:line="276" w:lineRule="auto"/>
                              <w:rPr>
                                <w:b w:val="0"/>
                                <w:bCs w:val="0"/>
                              </w:rPr>
                            </w:pPr>
                          </w:p>
                        </w:tc>
                        <w:tc>
                          <w:tcPr>
                            <w:tcW w:w="5318" w:type="dxa"/>
                          </w:tcPr>
                          <w:p w14:paraId="0E54AC36" w14:textId="77777777" w:rsidR="002A4137" w:rsidRPr="009E4711" w:rsidRDefault="002A4137" w:rsidP="0092781A">
                            <w:pPr>
                              <w:spacing w:line="276" w:lineRule="auto"/>
                              <w:rPr>
                                <w:b w:val="0"/>
                                <w:bCs w:val="0"/>
                              </w:rPr>
                            </w:pPr>
                          </w:p>
                        </w:tc>
                      </w:tr>
                      <w:tr w:rsidR="002A4137" w:rsidRPr="00B31086" w14:paraId="251B8A13" w14:textId="77777777" w:rsidTr="0079185E">
                        <w:tc>
                          <w:tcPr>
                            <w:tcW w:w="5062" w:type="dxa"/>
                            <w:shd w:val="clear" w:color="auto" w:fill="auto"/>
                          </w:tcPr>
                          <w:p w14:paraId="227BAFC2" w14:textId="77777777" w:rsidR="002A4137" w:rsidRPr="009E4711" w:rsidRDefault="002A4137" w:rsidP="0092781A">
                            <w:pPr>
                              <w:spacing w:line="276" w:lineRule="auto"/>
                              <w:rPr>
                                <w:b w:val="0"/>
                                <w:bCs w:val="0"/>
                              </w:rPr>
                            </w:pPr>
                          </w:p>
                        </w:tc>
                        <w:tc>
                          <w:tcPr>
                            <w:tcW w:w="5318" w:type="dxa"/>
                          </w:tcPr>
                          <w:p w14:paraId="7E1274E6" w14:textId="77777777" w:rsidR="002A4137" w:rsidRPr="009E4711" w:rsidRDefault="002A4137" w:rsidP="0092781A">
                            <w:pPr>
                              <w:spacing w:line="276" w:lineRule="auto"/>
                              <w:rPr>
                                <w:b w:val="0"/>
                                <w:bCs w:val="0"/>
                              </w:rPr>
                            </w:pPr>
                          </w:p>
                        </w:tc>
                      </w:tr>
                      <w:tr w:rsidR="002A4137" w:rsidRPr="00B31086" w14:paraId="7E39506C" w14:textId="77777777" w:rsidTr="0079185E">
                        <w:tc>
                          <w:tcPr>
                            <w:tcW w:w="5062" w:type="dxa"/>
                            <w:shd w:val="clear" w:color="auto" w:fill="auto"/>
                          </w:tcPr>
                          <w:p w14:paraId="2C8CD1BF" w14:textId="77777777" w:rsidR="002A4137" w:rsidRPr="009E4711" w:rsidRDefault="002A4137" w:rsidP="0092781A">
                            <w:pPr>
                              <w:spacing w:line="276" w:lineRule="auto"/>
                              <w:rPr>
                                <w:b w:val="0"/>
                                <w:bCs w:val="0"/>
                              </w:rPr>
                            </w:pPr>
                          </w:p>
                        </w:tc>
                        <w:tc>
                          <w:tcPr>
                            <w:tcW w:w="5318" w:type="dxa"/>
                          </w:tcPr>
                          <w:p w14:paraId="315753DF" w14:textId="77777777" w:rsidR="002A4137" w:rsidRPr="009E4711" w:rsidRDefault="002A4137" w:rsidP="0092781A">
                            <w:pPr>
                              <w:spacing w:line="276" w:lineRule="auto"/>
                              <w:rPr>
                                <w:b w:val="0"/>
                                <w:bCs w:val="0"/>
                              </w:rPr>
                            </w:pPr>
                          </w:p>
                        </w:tc>
                      </w:tr>
                      <w:tr w:rsidR="002A4137" w:rsidRPr="00B31086" w14:paraId="0F21FCB9" w14:textId="77777777" w:rsidTr="0079185E">
                        <w:tc>
                          <w:tcPr>
                            <w:tcW w:w="5062" w:type="dxa"/>
                            <w:shd w:val="clear" w:color="auto" w:fill="auto"/>
                          </w:tcPr>
                          <w:p w14:paraId="77CF4B33" w14:textId="77777777" w:rsidR="002A4137" w:rsidRPr="009E4711" w:rsidRDefault="002A4137" w:rsidP="0092781A">
                            <w:pPr>
                              <w:spacing w:line="276" w:lineRule="auto"/>
                              <w:rPr>
                                <w:b w:val="0"/>
                                <w:bCs w:val="0"/>
                              </w:rPr>
                            </w:pPr>
                          </w:p>
                        </w:tc>
                        <w:tc>
                          <w:tcPr>
                            <w:tcW w:w="5318" w:type="dxa"/>
                          </w:tcPr>
                          <w:p w14:paraId="6684C90E" w14:textId="77777777" w:rsidR="002A4137" w:rsidRPr="009E4711" w:rsidRDefault="002A4137" w:rsidP="0092781A">
                            <w:pPr>
                              <w:spacing w:line="276" w:lineRule="auto"/>
                              <w:rPr>
                                <w:b w:val="0"/>
                                <w:bCs w:val="0"/>
                              </w:rPr>
                            </w:pPr>
                          </w:p>
                        </w:tc>
                      </w:tr>
                      <w:tr w:rsidR="002A4137" w:rsidRPr="00B31086" w14:paraId="72F34834" w14:textId="77777777" w:rsidTr="0079185E">
                        <w:tc>
                          <w:tcPr>
                            <w:tcW w:w="5062" w:type="dxa"/>
                            <w:shd w:val="clear" w:color="auto" w:fill="auto"/>
                          </w:tcPr>
                          <w:p w14:paraId="25E9087F" w14:textId="77777777" w:rsidR="002A4137" w:rsidRPr="009E4711" w:rsidRDefault="002A4137" w:rsidP="0092781A">
                            <w:pPr>
                              <w:spacing w:line="276" w:lineRule="auto"/>
                              <w:rPr>
                                <w:b w:val="0"/>
                                <w:bCs w:val="0"/>
                              </w:rPr>
                            </w:pPr>
                          </w:p>
                        </w:tc>
                        <w:tc>
                          <w:tcPr>
                            <w:tcW w:w="5318" w:type="dxa"/>
                          </w:tcPr>
                          <w:p w14:paraId="77F7A7F5" w14:textId="77777777" w:rsidR="002A4137" w:rsidRPr="009E4711" w:rsidRDefault="002A4137" w:rsidP="0092781A">
                            <w:pPr>
                              <w:spacing w:line="276" w:lineRule="auto"/>
                              <w:rPr>
                                <w:b w:val="0"/>
                                <w:bCs w:val="0"/>
                              </w:rPr>
                            </w:pPr>
                          </w:p>
                        </w:tc>
                      </w:tr>
                      <w:tr w:rsidR="002A4137" w:rsidRPr="00B31086" w14:paraId="2EE8B839" w14:textId="77777777" w:rsidTr="0079185E">
                        <w:tc>
                          <w:tcPr>
                            <w:tcW w:w="5062" w:type="dxa"/>
                            <w:shd w:val="clear" w:color="auto" w:fill="auto"/>
                          </w:tcPr>
                          <w:p w14:paraId="7A25E9CC" w14:textId="77777777" w:rsidR="002A4137" w:rsidRPr="009E4711" w:rsidRDefault="002A4137" w:rsidP="0092781A">
                            <w:pPr>
                              <w:spacing w:line="276" w:lineRule="auto"/>
                              <w:rPr>
                                <w:b w:val="0"/>
                                <w:bCs w:val="0"/>
                              </w:rPr>
                            </w:pPr>
                          </w:p>
                        </w:tc>
                        <w:tc>
                          <w:tcPr>
                            <w:tcW w:w="5318" w:type="dxa"/>
                          </w:tcPr>
                          <w:p w14:paraId="1B874181" w14:textId="77777777" w:rsidR="002A4137" w:rsidRPr="009E4711" w:rsidRDefault="002A4137" w:rsidP="0092781A">
                            <w:pPr>
                              <w:spacing w:line="276" w:lineRule="auto"/>
                              <w:rPr>
                                <w:b w:val="0"/>
                                <w:bCs w:val="0"/>
                              </w:rPr>
                            </w:pPr>
                          </w:p>
                        </w:tc>
                      </w:tr>
                      <w:tr w:rsidR="002A4137" w:rsidRPr="00B31086" w14:paraId="1BB86166" w14:textId="77777777" w:rsidTr="0079185E">
                        <w:tc>
                          <w:tcPr>
                            <w:tcW w:w="5062" w:type="dxa"/>
                            <w:shd w:val="clear" w:color="auto" w:fill="auto"/>
                          </w:tcPr>
                          <w:p w14:paraId="30F02BB0" w14:textId="77777777" w:rsidR="002A4137" w:rsidRPr="009E4711" w:rsidRDefault="002A4137" w:rsidP="0092781A">
                            <w:pPr>
                              <w:spacing w:line="276" w:lineRule="auto"/>
                              <w:rPr>
                                <w:b w:val="0"/>
                                <w:bCs w:val="0"/>
                              </w:rPr>
                            </w:pPr>
                          </w:p>
                        </w:tc>
                        <w:tc>
                          <w:tcPr>
                            <w:tcW w:w="5318" w:type="dxa"/>
                          </w:tcPr>
                          <w:p w14:paraId="08C8D5A2" w14:textId="77777777" w:rsidR="002A4137" w:rsidRPr="009E4711" w:rsidRDefault="002A4137" w:rsidP="0092781A">
                            <w:pPr>
                              <w:spacing w:line="276" w:lineRule="auto"/>
                              <w:rPr>
                                <w:b w:val="0"/>
                                <w:bCs w:val="0"/>
                              </w:rPr>
                            </w:pPr>
                          </w:p>
                        </w:tc>
                      </w:tr>
                    </w:tbl>
                    <w:p w14:paraId="0B7D4CB7" w14:textId="77777777" w:rsidR="002A4137" w:rsidRPr="00B31086" w:rsidRDefault="002A4137" w:rsidP="0092781A">
                      <w:pPr>
                        <w:spacing w:line="276" w:lineRule="auto"/>
                        <w:rPr>
                          <w:b w:val="0"/>
                          <w:bCs w:val="0"/>
                          <w:sz w:val="21"/>
                          <w:szCs w:val="21"/>
                        </w:rPr>
                      </w:pPr>
                    </w:p>
                  </w:txbxContent>
                </v:textbox>
                <w10:wrap type="through"/>
              </v:shape>
            </w:pict>
          </mc:Fallback>
        </mc:AlternateContent>
      </w:r>
    </w:p>
    <w:p w14:paraId="2946B2AF" w14:textId="3DBC22AD" w:rsidR="00B6732A" w:rsidRDefault="00F74F68">
      <w:r>
        <w:rPr>
          <w:noProof/>
          <w:sz w:val="22"/>
          <w:szCs w:val="22"/>
        </w:rPr>
        <w:lastRenderedPageBreak/>
        <mc:AlternateContent>
          <mc:Choice Requires="wps">
            <w:drawing>
              <wp:anchor distT="0" distB="0" distL="114300" distR="114300" simplePos="0" relativeHeight="251944960" behindDoc="0" locked="0" layoutInCell="1" allowOverlap="1" wp14:anchorId="2EEC2E6F" wp14:editId="33DF0F74">
                <wp:simplePos x="0" y="0"/>
                <wp:positionH relativeFrom="column">
                  <wp:posOffset>2540</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5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8D68F25" w14:textId="77777777" w:rsidTr="0092781A">
                              <w:tc>
                                <w:tcPr>
                                  <w:tcW w:w="10380" w:type="dxa"/>
                                  <w:gridSpan w:val="2"/>
                                  <w:shd w:val="clear" w:color="auto" w:fill="auto"/>
                                </w:tcPr>
                                <w:p w14:paraId="75467BD1" w14:textId="468D8A15" w:rsidR="002A4137" w:rsidRPr="000C4441"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26</w:t>
                                  </w:r>
                                  <w:r w:rsidRPr="00302DF4">
                                    <w:rPr>
                                      <w:sz w:val="21"/>
                                      <w:szCs w:val="21"/>
                                      <w:u w:val="single"/>
                                    </w:rPr>
                                    <w:t>.</w:t>
                                  </w:r>
                                  <w:r w:rsidRPr="005369BA">
                                    <w:rPr>
                                      <w:b w:val="0"/>
                                      <w:sz w:val="21"/>
                                      <w:szCs w:val="21"/>
                                    </w:rPr>
                                    <w:t xml:space="preserve"> </w:t>
                                  </w:r>
                                  <w:r w:rsidRPr="000C4441">
                                    <w:rPr>
                                      <w:b w:val="0"/>
                                      <w:sz w:val="21"/>
                                      <w:szCs w:val="21"/>
                                      <w:lang w:val="pt-BR"/>
                                    </w:rPr>
                                    <w:t>Một hạt tích điện chuyển động trong từ trường đều, mặt phẳng quỹ đạo của hạt vuông góc với đường sức từ. Nếu hạt chuyển động với vận tốc v</w:t>
                                  </w:r>
                                  <w:r w:rsidRPr="000C4441">
                                    <w:rPr>
                                      <w:b w:val="0"/>
                                      <w:sz w:val="21"/>
                                      <w:szCs w:val="21"/>
                                      <w:vertAlign w:val="subscript"/>
                                      <w:lang w:val="pt-BR"/>
                                    </w:rPr>
                                    <w:t>1</w:t>
                                  </w:r>
                                  <w:r w:rsidRPr="000C4441">
                                    <w:rPr>
                                      <w:b w:val="0"/>
                                      <w:sz w:val="21"/>
                                      <w:szCs w:val="21"/>
                                      <w:lang w:val="pt-BR"/>
                                    </w:rPr>
                                    <w:t xml:space="preserve"> = 1,8.10</w:t>
                                  </w:r>
                                  <w:r w:rsidRPr="000C4441">
                                    <w:rPr>
                                      <w:b w:val="0"/>
                                      <w:sz w:val="21"/>
                                      <w:szCs w:val="21"/>
                                      <w:vertAlign w:val="superscript"/>
                                      <w:lang w:val="pt-BR"/>
                                    </w:rPr>
                                    <w:t>6</w:t>
                                  </w:r>
                                  <w:r w:rsidRPr="000C4441">
                                    <w:rPr>
                                      <w:b w:val="0"/>
                                      <w:sz w:val="21"/>
                                      <w:szCs w:val="21"/>
                                      <w:lang w:val="pt-BR"/>
                                    </w:rPr>
                                    <w:t xml:space="preserve"> (m/s) thì lực Lorenxơ tác dụng lên hạt có giá trị f</w:t>
                                  </w:r>
                                  <w:r w:rsidRPr="000C4441">
                                    <w:rPr>
                                      <w:b w:val="0"/>
                                      <w:sz w:val="21"/>
                                      <w:szCs w:val="21"/>
                                      <w:vertAlign w:val="subscript"/>
                                      <w:lang w:val="pt-BR"/>
                                    </w:rPr>
                                    <w:t>1</w:t>
                                  </w:r>
                                  <w:r w:rsidRPr="000C4441">
                                    <w:rPr>
                                      <w:b w:val="0"/>
                                      <w:sz w:val="21"/>
                                      <w:szCs w:val="21"/>
                                      <w:lang w:val="pt-BR"/>
                                    </w:rPr>
                                    <w:t xml:space="preserve"> = 2.10</w:t>
                                  </w:r>
                                  <w:r w:rsidRPr="000C4441">
                                    <w:rPr>
                                      <w:b w:val="0"/>
                                      <w:sz w:val="21"/>
                                      <w:szCs w:val="21"/>
                                      <w:vertAlign w:val="superscript"/>
                                      <w:lang w:val="pt-BR"/>
                                    </w:rPr>
                                    <w:t>-6</w:t>
                                  </w:r>
                                  <w:r w:rsidRPr="000C4441">
                                    <w:rPr>
                                      <w:b w:val="0"/>
                                      <w:sz w:val="21"/>
                                      <w:szCs w:val="21"/>
                                      <w:lang w:val="pt-BR"/>
                                    </w:rPr>
                                    <w:t xml:space="preserve"> (N), nếu hạt chuyển động với vận tốc v</w:t>
                                  </w:r>
                                  <w:r w:rsidRPr="000C4441">
                                    <w:rPr>
                                      <w:b w:val="0"/>
                                      <w:sz w:val="21"/>
                                      <w:szCs w:val="21"/>
                                      <w:vertAlign w:val="subscript"/>
                                      <w:lang w:val="pt-BR"/>
                                    </w:rPr>
                                    <w:t>2</w:t>
                                  </w:r>
                                  <w:r w:rsidRPr="000C4441">
                                    <w:rPr>
                                      <w:b w:val="0"/>
                                      <w:sz w:val="21"/>
                                      <w:szCs w:val="21"/>
                                      <w:lang w:val="pt-BR"/>
                                    </w:rPr>
                                    <w:t xml:space="preserve"> = 4,5.10</w:t>
                                  </w:r>
                                  <w:r w:rsidRPr="000C4441">
                                    <w:rPr>
                                      <w:b w:val="0"/>
                                      <w:sz w:val="21"/>
                                      <w:szCs w:val="21"/>
                                      <w:vertAlign w:val="superscript"/>
                                      <w:lang w:val="pt-BR"/>
                                    </w:rPr>
                                    <w:t>7</w:t>
                                  </w:r>
                                  <w:r w:rsidRPr="000C4441">
                                    <w:rPr>
                                      <w:b w:val="0"/>
                                      <w:sz w:val="21"/>
                                      <w:szCs w:val="21"/>
                                      <w:lang w:val="pt-BR"/>
                                    </w:rPr>
                                    <w:t xml:space="preserve"> (m/s) thì lực Lorenxơ tác dụng lên hạt có giá trị là</w:t>
                                  </w:r>
                                </w:p>
                                <w:p w14:paraId="27FFDEF6" w14:textId="2C786F81" w:rsidR="002A4137" w:rsidRDefault="002A4137" w:rsidP="0092781A">
                                  <w:pPr>
                                    <w:spacing w:before="60" w:after="60" w:line="276" w:lineRule="auto"/>
                                    <w:jc w:val="both"/>
                                    <w:rPr>
                                      <w:b w:val="0"/>
                                      <w:sz w:val="21"/>
                                      <w:szCs w:val="21"/>
                                      <w:lang w:val="pt-BR"/>
                                    </w:rPr>
                                  </w:pPr>
                                  <w:r w:rsidRPr="000C4441">
                                    <w:rPr>
                                      <w:b w:val="0"/>
                                      <w:sz w:val="21"/>
                                      <w:szCs w:val="21"/>
                                      <w:lang w:val="pt-BR"/>
                                    </w:rPr>
                                    <w:t>A. f</w:t>
                                  </w:r>
                                  <w:r w:rsidRPr="000C4441">
                                    <w:rPr>
                                      <w:b w:val="0"/>
                                      <w:sz w:val="21"/>
                                      <w:szCs w:val="21"/>
                                      <w:vertAlign w:val="subscript"/>
                                      <w:lang w:val="pt-BR"/>
                                    </w:rPr>
                                    <w:t>2</w:t>
                                  </w:r>
                                  <w:r w:rsidRPr="000C4441">
                                    <w:rPr>
                                      <w:b w:val="0"/>
                                      <w:sz w:val="21"/>
                                      <w:szCs w:val="21"/>
                                      <w:lang w:val="pt-BR"/>
                                    </w:rPr>
                                    <w:t xml:space="preserve"> = 10</w:t>
                                  </w:r>
                                  <w:r w:rsidRPr="000C4441">
                                    <w:rPr>
                                      <w:b w:val="0"/>
                                      <w:sz w:val="21"/>
                                      <w:szCs w:val="21"/>
                                      <w:vertAlign w:val="superscript"/>
                                      <w:lang w:val="pt-BR"/>
                                    </w:rPr>
                                    <w:t>-5</w:t>
                                  </w:r>
                                  <w:r w:rsidRPr="000C4441">
                                    <w:rPr>
                                      <w:b w:val="0"/>
                                      <w:sz w:val="21"/>
                                      <w:szCs w:val="21"/>
                                      <w:lang w:val="pt-BR"/>
                                    </w:rPr>
                                    <w:t xml:space="preserve"> (N</w:t>
                                  </w:r>
                                  <w:r>
                                    <w:rPr>
                                      <w:b w:val="0"/>
                                      <w:sz w:val="21"/>
                                      <w:szCs w:val="21"/>
                                      <w:lang w:val="vi-VN"/>
                                    </w:rPr>
                                    <w:t xml:space="preserve">).    </w:t>
                                  </w:r>
                                  <w:r>
                                    <w:rPr>
                                      <w:b w:val="0"/>
                                      <w:sz w:val="21"/>
                                      <w:szCs w:val="21"/>
                                      <w:lang w:val="pt-BR"/>
                                    </w:rPr>
                                    <w:t xml:space="preserve"> </w:t>
                                  </w:r>
                                  <w:r>
                                    <w:rPr>
                                      <w:b w:val="0"/>
                                      <w:sz w:val="21"/>
                                      <w:szCs w:val="21"/>
                                      <w:lang w:val="vi-VN"/>
                                    </w:rPr>
                                    <w:t xml:space="preserve">  </w:t>
                                  </w:r>
                                  <w:r w:rsidRPr="000C4441">
                                    <w:rPr>
                                      <w:b w:val="0"/>
                                      <w:sz w:val="21"/>
                                      <w:szCs w:val="21"/>
                                      <w:lang w:val="pt-BR"/>
                                    </w:rPr>
                                    <w:t>B. f</w:t>
                                  </w:r>
                                  <w:r w:rsidRPr="000C4441">
                                    <w:rPr>
                                      <w:b w:val="0"/>
                                      <w:sz w:val="21"/>
                                      <w:szCs w:val="21"/>
                                      <w:vertAlign w:val="subscript"/>
                                      <w:lang w:val="pt-BR"/>
                                    </w:rPr>
                                    <w:t>2</w:t>
                                  </w:r>
                                  <w:r w:rsidRPr="000C4441">
                                    <w:rPr>
                                      <w:b w:val="0"/>
                                      <w:sz w:val="21"/>
                                      <w:szCs w:val="21"/>
                                      <w:lang w:val="pt-BR"/>
                                    </w:rPr>
                                    <w:t xml:space="preserve"> = 4,5.10</w:t>
                                  </w:r>
                                  <w:r w:rsidRPr="000C4441">
                                    <w:rPr>
                                      <w:b w:val="0"/>
                                      <w:sz w:val="21"/>
                                      <w:szCs w:val="21"/>
                                      <w:vertAlign w:val="superscript"/>
                                      <w:lang w:val="pt-BR"/>
                                    </w:rPr>
                                    <w:t>-5</w:t>
                                  </w:r>
                                  <w:r w:rsidRPr="000C4441">
                                    <w:rPr>
                                      <w:b w:val="0"/>
                                      <w:sz w:val="21"/>
                                      <w:szCs w:val="21"/>
                                      <w:lang w:val="pt-BR"/>
                                    </w:rPr>
                                    <w:t xml:space="preserve"> (N)</w:t>
                                  </w:r>
                                  <w:r w:rsidRPr="000C4441">
                                    <w:rPr>
                                      <w:b w:val="0"/>
                                      <w:sz w:val="21"/>
                                      <w:szCs w:val="21"/>
                                      <w:lang w:val="pt-BR"/>
                                    </w:rPr>
                                    <w:tab/>
                                  </w:r>
                                </w:p>
                                <w:p w14:paraId="2C08FCEF" w14:textId="51C3A04B" w:rsidR="002A4137" w:rsidRPr="000C4441" w:rsidRDefault="002A4137" w:rsidP="0092781A">
                                  <w:pPr>
                                    <w:spacing w:before="60" w:after="60" w:line="276" w:lineRule="auto"/>
                                    <w:jc w:val="both"/>
                                    <w:rPr>
                                      <w:b w:val="0"/>
                                      <w:sz w:val="21"/>
                                      <w:szCs w:val="21"/>
                                      <w:lang w:val="pt-BR"/>
                                    </w:rPr>
                                  </w:pPr>
                                  <w:r w:rsidRPr="0092781A">
                                    <w:rPr>
                                      <w:b w:val="0"/>
                                      <w:color w:val="FF0000"/>
                                      <w:sz w:val="21"/>
                                      <w:szCs w:val="21"/>
                                      <w:lang w:val="pt-BR"/>
                                    </w:rPr>
                                    <w:t>C. f</w:t>
                                  </w:r>
                                  <w:r w:rsidRPr="0092781A">
                                    <w:rPr>
                                      <w:b w:val="0"/>
                                      <w:color w:val="FF0000"/>
                                      <w:sz w:val="21"/>
                                      <w:szCs w:val="21"/>
                                      <w:vertAlign w:val="subscript"/>
                                      <w:lang w:val="pt-BR"/>
                                    </w:rPr>
                                    <w:t>2</w:t>
                                  </w:r>
                                  <w:r w:rsidRPr="0092781A">
                                    <w:rPr>
                                      <w:b w:val="0"/>
                                      <w:color w:val="FF0000"/>
                                      <w:sz w:val="21"/>
                                      <w:szCs w:val="21"/>
                                      <w:lang w:val="pt-BR"/>
                                    </w:rPr>
                                    <w:t xml:space="preserve"> = 5.10</w:t>
                                  </w:r>
                                  <w:r w:rsidRPr="0092781A">
                                    <w:rPr>
                                      <w:b w:val="0"/>
                                      <w:color w:val="FF0000"/>
                                      <w:sz w:val="21"/>
                                      <w:szCs w:val="21"/>
                                      <w:vertAlign w:val="superscript"/>
                                      <w:lang w:val="pt-BR"/>
                                    </w:rPr>
                                    <w:t>-5</w:t>
                                  </w:r>
                                  <w:r w:rsidRPr="0092781A">
                                    <w:rPr>
                                      <w:b w:val="0"/>
                                      <w:color w:val="FF0000"/>
                                      <w:sz w:val="21"/>
                                      <w:szCs w:val="21"/>
                                      <w:lang w:val="pt-BR"/>
                                    </w:rPr>
                                    <w:t xml:space="preserve"> (N)</w:t>
                                  </w:r>
                                  <w:r w:rsidRPr="0092781A">
                                    <w:rPr>
                                      <w:b w:val="0"/>
                                      <w:color w:val="FF0000"/>
                                      <w:sz w:val="21"/>
                                      <w:szCs w:val="21"/>
                                      <w:lang w:val="pt-BR"/>
                                    </w:rPr>
                                    <w:tab/>
                                    <w:t>.</w:t>
                                  </w:r>
                                  <w:r>
                                    <w:rPr>
                                      <w:b w:val="0"/>
                                      <w:sz w:val="21"/>
                                      <w:szCs w:val="21"/>
                                      <w:lang w:val="pt-BR"/>
                                    </w:rPr>
                                    <w:t xml:space="preserve"> </w:t>
                                  </w:r>
                                  <w:r>
                                    <w:rPr>
                                      <w:b w:val="0"/>
                                      <w:sz w:val="21"/>
                                      <w:szCs w:val="21"/>
                                      <w:lang w:val="vi-VN"/>
                                    </w:rPr>
                                    <w:t xml:space="preserve">   </w:t>
                                  </w:r>
                                  <w:r w:rsidRPr="000C4441">
                                    <w:rPr>
                                      <w:b w:val="0"/>
                                      <w:sz w:val="21"/>
                                      <w:szCs w:val="21"/>
                                      <w:lang w:val="pt-BR"/>
                                    </w:rPr>
                                    <w:t>D. f</w:t>
                                  </w:r>
                                  <w:r w:rsidRPr="000C4441">
                                    <w:rPr>
                                      <w:b w:val="0"/>
                                      <w:sz w:val="21"/>
                                      <w:szCs w:val="21"/>
                                      <w:vertAlign w:val="subscript"/>
                                      <w:lang w:val="pt-BR"/>
                                    </w:rPr>
                                    <w:t>2</w:t>
                                  </w:r>
                                  <w:r w:rsidRPr="000C4441">
                                    <w:rPr>
                                      <w:b w:val="0"/>
                                      <w:sz w:val="21"/>
                                      <w:szCs w:val="21"/>
                                      <w:lang w:val="pt-BR"/>
                                    </w:rPr>
                                    <w:t xml:space="preserve"> = 6,8.10</w:t>
                                  </w:r>
                                  <w:r w:rsidRPr="000C4441">
                                    <w:rPr>
                                      <w:b w:val="0"/>
                                      <w:sz w:val="21"/>
                                      <w:szCs w:val="21"/>
                                      <w:vertAlign w:val="superscript"/>
                                      <w:lang w:val="pt-BR"/>
                                    </w:rPr>
                                    <w:t>-5</w:t>
                                  </w:r>
                                  <w:r w:rsidRPr="000C4441">
                                    <w:rPr>
                                      <w:b w:val="0"/>
                                      <w:sz w:val="21"/>
                                      <w:szCs w:val="21"/>
                                      <w:lang w:val="pt-BR"/>
                                    </w:rPr>
                                    <w:t xml:space="preserve"> (N)</w:t>
                                  </w:r>
                                </w:p>
                                <w:p w14:paraId="39443933" w14:textId="77777777" w:rsidR="002A4137"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27</w:t>
                                  </w:r>
                                  <w:r w:rsidRPr="00302DF4">
                                    <w:rPr>
                                      <w:sz w:val="21"/>
                                      <w:szCs w:val="21"/>
                                      <w:u w:val="single"/>
                                    </w:rPr>
                                    <w:t>.</w:t>
                                  </w:r>
                                  <w:r w:rsidRPr="005369BA">
                                    <w:rPr>
                                      <w:b w:val="0"/>
                                      <w:sz w:val="21"/>
                                      <w:szCs w:val="21"/>
                                    </w:rPr>
                                    <w:t xml:space="preserve"> </w:t>
                                  </w:r>
                                  <w:r w:rsidRPr="000C4441">
                                    <w:rPr>
                                      <w:b w:val="0"/>
                                      <w:sz w:val="21"/>
                                      <w:szCs w:val="21"/>
                                      <w:lang w:val="pt-BR"/>
                                    </w:rPr>
                                    <w:t>Hạt α có khối lượng m = 6,67.10</w:t>
                                  </w:r>
                                  <w:r w:rsidRPr="000C4441">
                                    <w:rPr>
                                      <w:b w:val="0"/>
                                      <w:sz w:val="21"/>
                                      <w:szCs w:val="21"/>
                                      <w:vertAlign w:val="superscript"/>
                                      <w:lang w:val="pt-BR"/>
                                    </w:rPr>
                                    <w:t>-27</w:t>
                                  </w:r>
                                  <w:r w:rsidRPr="000C4441">
                                    <w:rPr>
                                      <w:b w:val="0"/>
                                      <w:sz w:val="21"/>
                                      <w:szCs w:val="21"/>
                                      <w:lang w:val="pt-BR"/>
                                    </w:rPr>
                                    <w:t xml:space="preserve"> (kg), điện tích q = 3,2.10</w:t>
                                  </w:r>
                                  <w:r w:rsidRPr="000C4441">
                                    <w:rPr>
                                      <w:b w:val="0"/>
                                      <w:sz w:val="21"/>
                                      <w:szCs w:val="21"/>
                                      <w:vertAlign w:val="superscript"/>
                                      <w:lang w:val="pt-BR"/>
                                    </w:rPr>
                                    <w:t>-19</w:t>
                                  </w:r>
                                  <w:r w:rsidRPr="000C4441">
                                    <w:rPr>
                                      <w:b w:val="0"/>
                                      <w:sz w:val="21"/>
                                      <w:szCs w:val="21"/>
                                      <w:lang w:val="pt-BR"/>
                                    </w:rPr>
                                    <w:t xml:space="preserve"> (C). Xét một hạt α có vận tốc ban đầu không đáng kể được tăng tốc bởi một hiệu điện thế U = 10</w:t>
                                  </w:r>
                                  <w:r w:rsidRPr="000C4441">
                                    <w:rPr>
                                      <w:b w:val="0"/>
                                      <w:sz w:val="21"/>
                                      <w:szCs w:val="21"/>
                                      <w:vertAlign w:val="superscript"/>
                                      <w:lang w:val="pt-BR"/>
                                    </w:rPr>
                                    <w:t>6</w:t>
                                  </w:r>
                                  <w:r w:rsidRPr="000C4441">
                                    <w:rPr>
                                      <w:b w:val="0"/>
                                      <w:sz w:val="21"/>
                                      <w:szCs w:val="21"/>
                                      <w:lang w:val="pt-BR"/>
                                    </w:rPr>
                                    <w:t xml:space="preserve"> (V). Sau khi được tăng tốc nó bay vào vùng không gian có từ trường đều B = 1,8 (T) theo hướng vuông góc với đường sức từ. Vận tốc của hạt α trong từ trường và lực Lorenxơ tác dụng lên hạt có độ lớn là </w:t>
                                  </w:r>
                                  <w:r>
                                    <w:rPr>
                                      <w:b w:val="0"/>
                                      <w:sz w:val="21"/>
                                      <w:szCs w:val="21"/>
                                      <w:lang w:val="pt-BR"/>
                                    </w:rPr>
                                    <w:tab/>
                                  </w:r>
                                </w:p>
                                <w:p w14:paraId="54517813" w14:textId="77777777" w:rsidR="002A4137" w:rsidRDefault="002A4137" w:rsidP="0092781A">
                                  <w:pPr>
                                    <w:spacing w:before="60" w:after="60" w:line="276" w:lineRule="auto"/>
                                    <w:jc w:val="both"/>
                                    <w:rPr>
                                      <w:b w:val="0"/>
                                      <w:sz w:val="21"/>
                                      <w:szCs w:val="21"/>
                                      <w:lang w:val="pt-BR"/>
                                    </w:rPr>
                                  </w:pPr>
                                  <w:r w:rsidRPr="000C4441">
                                    <w:rPr>
                                      <w:b w:val="0"/>
                                      <w:sz w:val="21"/>
                                      <w:szCs w:val="21"/>
                                      <w:lang w:val="pt-BR"/>
                                    </w:rPr>
                                    <w:t>A. v = 4,9.10</w:t>
                                  </w:r>
                                  <w:r w:rsidRPr="000C4441">
                                    <w:rPr>
                                      <w:b w:val="0"/>
                                      <w:sz w:val="21"/>
                                      <w:szCs w:val="21"/>
                                      <w:vertAlign w:val="superscript"/>
                                      <w:lang w:val="pt-BR"/>
                                    </w:rPr>
                                    <w:t>6</w:t>
                                  </w:r>
                                  <w:r w:rsidRPr="000C4441">
                                    <w:rPr>
                                      <w:b w:val="0"/>
                                      <w:sz w:val="21"/>
                                      <w:szCs w:val="21"/>
                                      <w:lang w:val="pt-BR"/>
                                    </w:rPr>
                                    <w:t xml:space="preserve"> (m/s) và f = 2,82.10</w:t>
                                  </w:r>
                                  <w:r w:rsidRPr="000C4441">
                                    <w:rPr>
                                      <w:b w:val="0"/>
                                      <w:sz w:val="21"/>
                                      <w:szCs w:val="21"/>
                                      <w:vertAlign w:val="superscript"/>
                                      <w:lang w:val="pt-BR"/>
                                    </w:rPr>
                                    <w:t>-12</w:t>
                                  </w:r>
                                  <w:r w:rsidRPr="000C4441">
                                    <w:rPr>
                                      <w:b w:val="0"/>
                                      <w:sz w:val="21"/>
                                      <w:szCs w:val="21"/>
                                      <w:lang w:val="pt-BR"/>
                                    </w:rPr>
                                    <w:t xml:space="preserve"> (N)</w:t>
                                  </w:r>
                                  <w:r w:rsidRPr="000C4441">
                                    <w:rPr>
                                      <w:b w:val="0"/>
                                      <w:sz w:val="21"/>
                                      <w:szCs w:val="21"/>
                                      <w:lang w:val="pt-BR"/>
                                    </w:rPr>
                                    <w:tab/>
                                  </w:r>
                                  <w:r w:rsidRPr="000C4441">
                                    <w:rPr>
                                      <w:b w:val="0"/>
                                      <w:sz w:val="21"/>
                                      <w:szCs w:val="21"/>
                                      <w:lang w:val="pt-BR"/>
                                    </w:rPr>
                                    <w:tab/>
                                  </w:r>
                                </w:p>
                                <w:p w14:paraId="76C924B2" w14:textId="09531B78" w:rsidR="002A4137" w:rsidRPr="0092781A" w:rsidRDefault="002A4137" w:rsidP="0092781A">
                                  <w:pPr>
                                    <w:spacing w:before="60" w:after="60" w:line="276" w:lineRule="auto"/>
                                    <w:jc w:val="both"/>
                                    <w:rPr>
                                      <w:b w:val="0"/>
                                      <w:color w:val="FF0000"/>
                                      <w:sz w:val="21"/>
                                      <w:szCs w:val="21"/>
                                      <w:lang w:val="pt-BR"/>
                                    </w:rPr>
                                  </w:pPr>
                                  <w:r w:rsidRPr="0092781A">
                                    <w:rPr>
                                      <w:b w:val="0"/>
                                      <w:color w:val="FF0000"/>
                                      <w:sz w:val="21"/>
                                      <w:szCs w:val="21"/>
                                      <w:lang w:val="pt-BR"/>
                                    </w:rPr>
                                    <w:t>B. v = 9,8.10</w:t>
                                  </w:r>
                                  <w:r w:rsidRPr="0092781A">
                                    <w:rPr>
                                      <w:b w:val="0"/>
                                      <w:color w:val="FF0000"/>
                                      <w:sz w:val="21"/>
                                      <w:szCs w:val="21"/>
                                      <w:vertAlign w:val="superscript"/>
                                      <w:lang w:val="pt-BR"/>
                                    </w:rPr>
                                    <w:t>6</w:t>
                                  </w:r>
                                  <w:r w:rsidRPr="0092781A">
                                    <w:rPr>
                                      <w:b w:val="0"/>
                                      <w:color w:val="FF0000"/>
                                      <w:sz w:val="21"/>
                                      <w:szCs w:val="21"/>
                                      <w:lang w:val="pt-BR"/>
                                    </w:rPr>
                                    <w:t xml:space="preserve"> (m/s) và f = 5,64.10</w:t>
                                  </w:r>
                                  <w:r w:rsidRPr="0092781A">
                                    <w:rPr>
                                      <w:b w:val="0"/>
                                      <w:color w:val="FF0000"/>
                                      <w:sz w:val="21"/>
                                      <w:szCs w:val="21"/>
                                      <w:vertAlign w:val="superscript"/>
                                      <w:lang w:val="pt-BR"/>
                                    </w:rPr>
                                    <w:t>-12</w:t>
                                  </w:r>
                                  <w:r w:rsidRPr="0092781A">
                                    <w:rPr>
                                      <w:b w:val="0"/>
                                      <w:color w:val="FF0000"/>
                                      <w:sz w:val="21"/>
                                      <w:szCs w:val="21"/>
                                      <w:lang w:val="pt-BR"/>
                                    </w:rPr>
                                    <w:t xml:space="preserve"> (N)</w:t>
                                  </w:r>
                                </w:p>
                                <w:p w14:paraId="2750BBC1" w14:textId="77777777" w:rsidR="002A4137" w:rsidRDefault="002A4137" w:rsidP="0092781A">
                                  <w:pPr>
                                    <w:spacing w:before="60" w:after="60" w:line="276" w:lineRule="auto"/>
                                    <w:jc w:val="both"/>
                                    <w:rPr>
                                      <w:b w:val="0"/>
                                      <w:sz w:val="21"/>
                                      <w:szCs w:val="21"/>
                                      <w:lang w:val="pt-BR"/>
                                    </w:rPr>
                                  </w:pPr>
                                  <w:r w:rsidRPr="000C4441">
                                    <w:rPr>
                                      <w:b w:val="0"/>
                                      <w:sz w:val="21"/>
                                      <w:szCs w:val="21"/>
                                      <w:lang w:val="pt-BR"/>
                                    </w:rPr>
                                    <w:t>C. v = 4,9.10</w:t>
                                  </w:r>
                                  <w:r w:rsidRPr="000C4441">
                                    <w:rPr>
                                      <w:b w:val="0"/>
                                      <w:sz w:val="21"/>
                                      <w:szCs w:val="21"/>
                                      <w:vertAlign w:val="superscript"/>
                                      <w:lang w:val="pt-BR"/>
                                    </w:rPr>
                                    <w:t>6</w:t>
                                  </w:r>
                                  <w:r w:rsidRPr="000C4441">
                                    <w:rPr>
                                      <w:b w:val="0"/>
                                      <w:sz w:val="21"/>
                                      <w:szCs w:val="21"/>
                                      <w:lang w:val="pt-BR"/>
                                    </w:rPr>
                                    <w:t xml:space="preserve"> (m/s) và f = 1.88.10</w:t>
                                  </w:r>
                                  <w:r w:rsidRPr="000C4441">
                                    <w:rPr>
                                      <w:b w:val="0"/>
                                      <w:sz w:val="21"/>
                                      <w:szCs w:val="21"/>
                                      <w:vertAlign w:val="superscript"/>
                                      <w:lang w:val="pt-BR"/>
                                    </w:rPr>
                                    <w:t>-12</w:t>
                                  </w:r>
                                  <w:r w:rsidRPr="000C4441">
                                    <w:rPr>
                                      <w:b w:val="0"/>
                                      <w:sz w:val="21"/>
                                      <w:szCs w:val="21"/>
                                      <w:lang w:val="pt-BR"/>
                                    </w:rPr>
                                    <w:t xml:space="preserve"> (N)</w:t>
                                  </w:r>
                                  <w:r w:rsidRPr="000C4441">
                                    <w:rPr>
                                      <w:b w:val="0"/>
                                      <w:sz w:val="21"/>
                                      <w:szCs w:val="21"/>
                                      <w:lang w:val="pt-BR"/>
                                    </w:rPr>
                                    <w:tab/>
                                  </w:r>
                                  <w:r w:rsidRPr="000C4441">
                                    <w:rPr>
                                      <w:b w:val="0"/>
                                      <w:sz w:val="21"/>
                                      <w:szCs w:val="21"/>
                                      <w:lang w:val="pt-BR"/>
                                    </w:rPr>
                                    <w:tab/>
                                  </w:r>
                                </w:p>
                                <w:p w14:paraId="1D91C032" w14:textId="5478548E" w:rsidR="002A4137" w:rsidRPr="000C4441" w:rsidRDefault="002A4137" w:rsidP="0092781A">
                                  <w:pPr>
                                    <w:spacing w:before="60" w:after="60" w:line="276" w:lineRule="auto"/>
                                    <w:jc w:val="both"/>
                                    <w:rPr>
                                      <w:b w:val="0"/>
                                      <w:sz w:val="21"/>
                                      <w:szCs w:val="21"/>
                                      <w:lang w:val="pt-BR"/>
                                    </w:rPr>
                                  </w:pPr>
                                  <w:r w:rsidRPr="000C4441">
                                    <w:rPr>
                                      <w:b w:val="0"/>
                                      <w:sz w:val="21"/>
                                      <w:szCs w:val="21"/>
                                      <w:lang w:val="pt-BR"/>
                                    </w:rPr>
                                    <w:t>D. v = 9,8.10</w:t>
                                  </w:r>
                                  <w:r w:rsidRPr="000C4441">
                                    <w:rPr>
                                      <w:b w:val="0"/>
                                      <w:sz w:val="21"/>
                                      <w:szCs w:val="21"/>
                                      <w:vertAlign w:val="superscript"/>
                                      <w:lang w:val="pt-BR"/>
                                    </w:rPr>
                                    <w:t>6</w:t>
                                  </w:r>
                                  <w:r w:rsidRPr="000C4441">
                                    <w:rPr>
                                      <w:b w:val="0"/>
                                      <w:sz w:val="21"/>
                                      <w:szCs w:val="21"/>
                                      <w:lang w:val="pt-BR"/>
                                    </w:rPr>
                                    <w:t xml:space="preserve"> (m/s) và f = 2,82.10</w:t>
                                  </w:r>
                                  <w:r w:rsidRPr="000C4441">
                                    <w:rPr>
                                      <w:b w:val="0"/>
                                      <w:sz w:val="21"/>
                                      <w:szCs w:val="21"/>
                                      <w:vertAlign w:val="superscript"/>
                                      <w:lang w:val="pt-BR"/>
                                    </w:rPr>
                                    <w:t>-12</w:t>
                                  </w:r>
                                  <w:r w:rsidRPr="000C4441">
                                    <w:rPr>
                                      <w:b w:val="0"/>
                                      <w:sz w:val="21"/>
                                      <w:szCs w:val="21"/>
                                      <w:lang w:val="pt-BR"/>
                                    </w:rPr>
                                    <w:t xml:space="preserve"> (N)</w:t>
                                  </w:r>
                                </w:p>
                                <w:p w14:paraId="7B86F7A1" w14:textId="67A9FB27"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 xml:space="preserve">Câu </w:t>
                                  </w:r>
                                  <w:r>
                                    <w:rPr>
                                      <w:sz w:val="21"/>
                                      <w:szCs w:val="21"/>
                                      <w:u w:val="single"/>
                                      <w:lang w:val="vi-VN"/>
                                    </w:rPr>
                                    <w:t>28</w:t>
                                  </w:r>
                                  <w:r w:rsidRPr="00302DF4">
                                    <w:rPr>
                                      <w:sz w:val="21"/>
                                      <w:szCs w:val="21"/>
                                      <w:u w:val="single"/>
                                    </w:rPr>
                                    <w:t>.</w:t>
                                  </w:r>
                                  <w:r w:rsidRPr="005369BA">
                                    <w:rPr>
                                      <w:b w:val="0"/>
                                      <w:sz w:val="21"/>
                                      <w:szCs w:val="21"/>
                                    </w:rPr>
                                    <w:t xml:space="preserve"> </w:t>
                                  </w:r>
                                  <w:r w:rsidRPr="000C4441">
                                    <w:rPr>
                                      <w:b w:val="0"/>
                                      <w:sz w:val="21"/>
                                      <w:szCs w:val="21"/>
                                      <w:lang w:val="vi-VN"/>
                                    </w:rPr>
                                    <w:t>Một e được tăng tốc bởi hiệu điện thế 10</w:t>
                                  </w:r>
                                  <w:r w:rsidRPr="000C4441">
                                    <w:rPr>
                                      <w:b w:val="0"/>
                                      <w:sz w:val="21"/>
                                      <w:szCs w:val="21"/>
                                      <w:vertAlign w:val="superscript"/>
                                      <w:lang w:val="vi-VN"/>
                                    </w:rPr>
                                    <w:t>3</w:t>
                                  </w:r>
                                  <w:r w:rsidRPr="000C4441">
                                    <w:rPr>
                                      <w:b w:val="0"/>
                                      <w:sz w:val="21"/>
                                      <w:szCs w:val="21"/>
                                      <w:lang w:val="vi-VN"/>
                                    </w:rPr>
                                    <w:t xml:space="preserve">V, rồi cho bay vào trong từ trường đều B=2T, theo phương vuông góc với các đường sức từ. </w:t>
                                  </w:r>
                                  <w:r w:rsidRPr="000C4441">
                                    <w:rPr>
                                      <w:b w:val="0"/>
                                      <w:sz w:val="21"/>
                                      <w:szCs w:val="21"/>
                                    </w:rPr>
                                    <w:t>Tính lực Lorenxơ</w:t>
                                  </w:r>
                                  <w:r w:rsidRPr="000C4441">
                                    <w:rPr>
                                      <w:b w:val="0"/>
                                      <w:sz w:val="21"/>
                                      <w:szCs w:val="21"/>
                                      <w:lang w:val="vi-VN"/>
                                    </w:rPr>
                                    <w:t>,</w:t>
                                  </w:r>
                                  <w:r w:rsidRPr="000C4441">
                                    <w:rPr>
                                      <w:b w:val="0"/>
                                      <w:sz w:val="21"/>
                                      <w:szCs w:val="21"/>
                                    </w:rPr>
                                    <w:t xml:space="preserve"> </w:t>
                                  </w:r>
                                  <w:r w:rsidRPr="000C4441">
                                    <w:rPr>
                                      <w:b w:val="0"/>
                                      <w:sz w:val="21"/>
                                      <w:szCs w:val="21"/>
                                      <w:lang w:val="vi-VN"/>
                                    </w:rPr>
                                    <w:t>biết</w:t>
                                  </w:r>
                                  <w:r w:rsidRPr="000C4441">
                                    <w:rPr>
                                      <w:b w:val="0"/>
                                      <w:sz w:val="21"/>
                                      <w:szCs w:val="21"/>
                                    </w:rPr>
                                    <w:t xml:space="preserve"> vận tốc của hạt trước khi tăng tốc rất nhỏ</w:t>
                                  </w:r>
                                  <w:r w:rsidRPr="000C4441">
                                    <w:rPr>
                                      <w:b w:val="0"/>
                                      <w:sz w:val="21"/>
                                      <w:szCs w:val="21"/>
                                      <w:lang w:val="vi-VN"/>
                                    </w:rPr>
                                    <w:t xml:space="preserve">:  </w:t>
                                  </w:r>
                                </w:p>
                                <w:p w14:paraId="4062CEB8"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lang w:val="vi-VN"/>
                                    </w:rPr>
                                  </w:pPr>
                                  <w:r w:rsidRPr="000C4441">
                                    <w:rPr>
                                      <w:b w:val="0"/>
                                      <w:sz w:val="21"/>
                                      <w:szCs w:val="21"/>
                                      <w:lang w:val="vi-VN"/>
                                    </w:rPr>
                                    <w:t>A. 6.10</w:t>
                                  </w:r>
                                  <w:r w:rsidRPr="000C4441">
                                    <w:rPr>
                                      <w:b w:val="0"/>
                                      <w:sz w:val="21"/>
                                      <w:szCs w:val="21"/>
                                      <w:vertAlign w:val="superscript"/>
                                      <w:lang w:val="vi-VN"/>
                                    </w:rPr>
                                    <w:t>-11</w:t>
                                  </w:r>
                                  <w:r w:rsidRPr="000C4441">
                                    <w:rPr>
                                      <w:b w:val="0"/>
                                      <w:sz w:val="21"/>
                                      <w:szCs w:val="21"/>
                                      <w:lang w:val="vi-VN"/>
                                    </w:rPr>
                                    <w:t xml:space="preserve">N   </w:t>
                                  </w:r>
                                  <w:r>
                                    <w:rPr>
                                      <w:b w:val="0"/>
                                      <w:sz w:val="21"/>
                                      <w:szCs w:val="21"/>
                                      <w:lang w:val="vi-VN"/>
                                    </w:rPr>
                                    <w:t xml:space="preserve">      </w:t>
                                  </w:r>
                                  <w:r w:rsidRPr="000C4441">
                                    <w:rPr>
                                      <w:b w:val="0"/>
                                      <w:color w:val="FF0000"/>
                                      <w:sz w:val="21"/>
                                      <w:szCs w:val="21"/>
                                      <w:lang w:val="vi-VN"/>
                                    </w:rPr>
                                    <w:t>B. 6.10</w:t>
                                  </w:r>
                                  <w:r w:rsidRPr="000C4441">
                                    <w:rPr>
                                      <w:b w:val="0"/>
                                      <w:color w:val="FF0000"/>
                                      <w:sz w:val="21"/>
                                      <w:szCs w:val="21"/>
                                      <w:vertAlign w:val="superscript"/>
                                      <w:lang w:val="vi-VN"/>
                                    </w:rPr>
                                    <w:t>-12</w:t>
                                  </w:r>
                                  <w:r w:rsidRPr="000C4441">
                                    <w:rPr>
                                      <w:b w:val="0"/>
                                      <w:color w:val="FF0000"/>
                                      <w:sz w:val="21"/>
                                      <w:szCs w:val="21"/>
                                      <w:lang w:val="vi-VN"/>
                                    </w:rPr>
                                    <w:t>N</w:t>
                                  </w:r>
                                  <w:r w:rsidRPr="000C4441">
                                    <w:rPr>
                                      <w:b w:val="0"/>
                                      <w:sz w:val="21"/>
                                      <w:szCs w:val="21"/>
                                      <w:lang w:val="vi-VN"/>
                                    </w:rPr>
                                    <w:t xml:space="preserve">  </w:t>
                                  </w:r>
                                  <w:r w:rsidRPr="000C4441">
                                    <w:rPr>
                                      <w:b w:val="0"/>
                                      <w:sz w:val="21"/>
                                      <w:szCs w:val="21"/>
                                      <w:lang w:val="vi-VN"/>
                                    </w:rPr>
                                    <w:tab/>
                                  </w:r>
                                </w:p>
                                <w:p w14:paraId="03D6E7E8" w14:textId="1B1DD65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lang w:val="vi-VN"/>
                                    </w:rPr>
                                    <w:t>C. 2,3.10</w:t>
                                  </w:r>
                                  <w:r w:rsidRPr="000C4441">
                                    <w:rPr>
                                      <w:b w:val="0"/>
                                      <w:sz w:val="21"/>
                                      <w:szCs w:val="21"/>
                                      <w:vertAlign w:val="superscript"/>
                                      <w:lang w:val="vi-VN"/>
                                    </w:rPr>
                                    <w:t>-12</w:t>
                                  </w:r>
                                  <w:r w:rsidRPr="000C4441">
                                    <w:rPr>
                                      <w:b w:val="0"/>
                                      <w:sz w:val="21"/>
                                      <w:szCs w:val="21"/>
                                      <w:lang w:val="vi-VN"/>
                                    </w:rPr>
                                    <w:t xml:space="preserve">N  </w:t>
                                  </w:r>
                                  <w:r>
                                    <w:rPr>
                                      <w:b w:val="0"/>
                                      <w:sz w:val="21"/>
                                      <w:szCs w:val="21"/>
                                      <w:lang w:val="vi-VN"/>
                                    </w:rPr>
                                    <w:t xml:space="preserve">    </w:t>
                                  </w:r>
                                  <w:r w:rsidRPr="000C4441">
                                    <w:rPr>
                                      <w:b w:val="0"/>
                                      <w:sz w:val="21"/>
                                      <w:szCs w:val="21"/>
                                      <w:lang w:val="vi-VN"/>
                                    </w:rPr>
                                    <w:t>D. 2.10</w:t>
                                  </w:r>
                                  <w:r w:rsidRPr="000C4441">
                                    <w:rPr>
                                      <w:b w:val="0"/>
                                      <w:sz w:val="21"/>
                                      <w:szCs w:val="21"/>
                                      <w:vertAlign w:val="superscript"/>
                                      <w:lang w:val="vi-VN"/>
                                    </w:rPr>
                                    <w:t>-12</w:t>
                                  </w:r>
                                  <w:r w:rsidRPr="000C4441">
                                    <w:rPr>
                                      <w:b w:val="0"/>
                                      <w:sz w:val="21"/>
                                      <w:szCs w:val="21"/>
                                      <w:lang w:val="vi-VN"/>
                                    </w:rPr>
                                    <w:t xml:space="preserve">N  </w:t>
                                  </w:r>
                                </w:p>
                                <w:p w14:paraId="14931D46" w14:textId="77777777" w:rsidR="002A4137"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9</w:t>
                                  </w:r>
                                  <w:r w:rsidRPr="00302DF4">
                                    <w:rPr>
                                      <w:sz w:val="21"/>
                                      <w:szCs w:val="21"/>
                                      <w:u w:val="single"/>
                                    </w:rPr>
                                    <w:t>.</w:t>
                                  </w:r>
                                  <w:r w:rsidRPr="005369BA">
                                    <w:rPr>
                                      <w:b w:val="0"/>
                                      <w:sz w:val="21"/>
                                      <w:szCs w:val="21"/>
                                    </w:rPr>
                                    <w:t xml:space="preserve"> </w:t>
                                  </w:r>
                                  <w:r w:rsidRPr="000C4441">
                                    <w:rPr>
                                      <w:b w:val="0"/>
                                      <w:sz w:val="21"/>
                                      <w:szCs w:val="21"/>
                                      <w:lang w:val="vi-VN"/>
                                    </w:rPr>
                                    <w:t>Một hạt mang điện 3,2.10</w:t>
                                  </w:r>
                                  <w:r w:rsidRPr="000C4441">
                                    <w:rPr>
                                      <w:b w:val="0"/>
                                      <w:sz w:val="21"/>
                                      <w:szCs w:val="21"/>
                                      <w:vertAlign w:val="superscript"/>
                                      <w:lang w:val="vi-VN"/>
                                    </w:rPr>
                                    <w:t>-19</w:t>
                                  </w:r>
                                  <w:r w:rsidRPr="000C4441">
                                    <w:rPr>
                                      <w:b w:val="0"/>
                                      <w:sz w:val="21"/>
                                      <w:szCs w:val="21"/>
                                      <w:lang w:val="vi-VN"/>
                                    </w:rPr>
                                    <w:t xml:space="preserve">C được tăng tốc bởi hiệu điện thế 1000V rồi cho bay vào trong từ trường đều theo phương </w:t>
                                  </w:r>
                                  <w:r w:rsidRPr="000C4441">
                                    <w:rPr>
                                      <w:b w:val="0"/>
                                      <w:sz w:val="21"/>
                                      <w:szCs w:val="21"/>
                                    </w:rPr>
                                    <w:t>vuông góc với các đường sức từ. Tính lực Lorenxơ tác dụng lên nó biết m =  6,67.10</w:t>
                                  </w:r>
                                  <w:r w:rsidRPr="000C4441">
                                    <w:rPr>
                                      <w:b w:val="0"/>
                                      <w:sz w:val="21"/>
                                      <w:szCs w:val="21"/>
                                      <w:vertAlign w:val="superscript"/>
                                    </w:rPr>
                                    <w:t>-27</w:t>
                                  </w:r>
                                  <w:r w:rsidRPr="000C4441">
                                    <w:rPr>
                                      <w:b w:val="0"/>
                                      <w:sz w:val="21"/>
                                      <w:szCs w:val="21"/>
                                    </w:rPr>
                                    <w:t xml:space="preserve">kg, B = 2T, vận tốc của hạt trước khi tăng tốc rất nhỏ.         </w:t>
                                  </w:r>
                                </w:p>
                                <w:p w14:paraId="4EDF9A53" w14:textId="6B45CBF8" w:rsidR="002A4137" w:rsidRDefault="002A4137" w:rsidP="0092781A">
                                  <w:pPr>
                                    <w:spacing w:line="276" w:lineRule="auto"/>
                                    <w:jc w:val="both"/>
                                    <w:rPr>
                                      <w:b w:val="0"/>
                                      <w:sz w:val="21"/>
                                      <w:szCs w:val="21"/>
                                      <w:lang w:val="vi-VN"/>
                                    </w:rPr>
                                  </w:pPr>
                                  <w:r w:rsidRPr="000C4441">
                                    <w:rPr>
                                      <w:b w:val="0"/>
                                      <w:sz w:val="21"/>
                                      <w:szCs w:val="21"/>
                                      <w:lang w:val="vi-VN"/>
                                    </w:rPr>
                                    <w:t>A. 1,2.10</w:t>
                                  </w:r>
                                  <w:r w:rsidRPr="000C4441">
                                    <w:rPr>
                                      <w:b w:val="0"/>
                                      <w:sz w:val="21"/>
                                      <w:szCs w:val="21"/>
                                      <w:vertAlign w:val="superscript"/>
                                      <w:lang w:val="vi-VN"/>
                                    </w:rPr>
                                    <w:t>-13</w:t>
                                  </w:r>
                                  <w:r w:rsidRPr="000C4441">
                                    <w:rPr>
                                      <w:b w:val="0"/>
                                      <w:sz w:val="21"/>
                                      <w:szCs w:val="21"/>
                                      <w:lang w:val="vi-VN"/>
                                    </w:rPr>
                                    <w:t xml:space="preserve">N   </w:t>
                                  </w:r>
                                  <w:r w:rsidRPr="000C4441">
                                    <w:rPr>
                                      <w:b w:val="0"/>
                                      <w:sz w:val="21"/>
                                      <w:szCs w:val="21"/>
                                      <w:lang w:val="vi-VN"/>
                                    </w:rPr>
                                    <w:tab/>
                                  </w:r>
                                  <w:r>
                                    <w:rPr>
                                      <w:b w:val="0"/>
                                      <w:sz w:val="21"/>
                                      <w:szCs w:val="21"/>
                                      <w:lang w:val="vi-VN"/>
                                    </w:rPr>
                                    <w:t xml:space="preserve">  </w:t>
                                  </w:r>
                                  <w:r w:rsidRPr="000C4441">
                                    <w:rPr>
                                      <w:b w:val="0"/>
                                      <w:color w:val="FF0000"/>
                                      <w:sz w:val="21"/>
                                      <w:szCs w:val="21"/>
                                      <w:lang w:val="vi-VN"/>
                                    </w:rPr>
                                    <w:t>B. 1,98.10</w:t>
                                  </w:r>
                                  <w:r w:rsidRPr="000C4441">
                                    <w:rPr>
                                      <w:b w:val="0"/>
                                      <w:color w:val="FF0000"/>
                                      <w:sz w:val="21"/>
                                      <w:szCs w:val="21"/>
                                      <w:vertAlign w:val="superscript"/>
                                      <w:lang w:val="vi-VN"/>
                                    </w:rPr>
                                    <w:t>-13</w:t>
                                  </w:r>
                                  <w:r w:rsidRPr="000C4441">
                                    <w:rPr>
                                      <w:b w:val="0"/>
                                      <w:color w:val="FF0000"/>
                                      <w:sz w:val="21"/>
                                      <w:szCs w:val="21"/>
                                      <w:lang w:val="vi-VN"/>
                                    </w:rPr>
                                    <w:t>N</w:t>
                                  </w:r>
                                  <w:r w:rsidRPr="000C4441">
                                    <w:rPr>
                                      <w:b w:val="0"/>
                                      <w:sz w:val="21"/>
                                      <w:szCs w:val="21"/>
                                      <w:lang w:val="vi-VN"/>
                                    </w:rPr>
                                    <w:t xml:space="preserve">  </w:t>
                                  </w:r>
                                  <w:r w:rsidRPr="000C4441">
                                    <w:rPr>
                                      <w:b w:val="0"/>
                                      <w:sz w:val="21"/>
                                      <w:szCs w:val="21"/>
                                      <w:lang w:val="vi-VN"/>
                                    </w:rPr>
                                    <w:tab/>
                                    <w:t xml:space="preserve">  </w:t>
                                  </w:r>
                                </w:p>
                                <w:p w14:paraId="6782B0DC" w14:textId="77777777" w:rsidR="002A4137" w:rsidRDefault="002A4137" w:rsidP="0092781A">
                                  <w:pPr>
                                    <w:spacing w:line="276" w:lineRule="auto"/>
                                    <w:jc w:val="both"/>
                                    <w:rPr>
                                      <w:b w:val="0"/>
                                      <w:sz w:val="21"/>
                                      <w:szCs w:val="21"/>
                                      <w:lang w:val="vi-VN"/>
                                    </w:rPr>
                                  </w:pPr>
                                  <w:r w:rsidRPr="000C4441">
                                    <w:rPr>
                                      <w:b w:val="0"/>
                                      <w:sz w:val="21"/>
                                      <w:szCs w:val="21"/>
                                      <w:lang w:val="vi-VN"/>
                                    </w:rPr>
                                    <w:t>C. 3,21.10</w:t>
                                  </w:r>
                                  <w:r w:rsidRPr="000C4441">
                                    <w:rPr>
                                      <w:b w:val="0"/>
                                      <w:sz w:val="21"/>
                                      <w:szCs w:val="21"/>
                                      <w:vertAlign w:val="superscript"/>
                                      <w:lang w:val="vi-VN"/>
                                    </w:rPr>
                                    <w:t>-13</w:t>
                                  </w:r>
                                  <w:r w:rsidRPr="000C4441">
                                    <w:rPr>
                                      <w:b w:val="0"/>
                                      <w:sz w:val="21"/>
                                      <w:szCs w:val="21"/>
                                      <w:lang w:val="vi-VN"/>
                                    </w:rPr>
                                    <w:t>N      D. 3,4.10</w:t>
                                  </w:r>
                                  <w:r w:rsidRPr="000C4441">
                                    <w:rPr>
                                      <w:b w:val="0"/>
                                      <w:sz w:val="21"/>
                                      <w:szCs w:val="21"/>
                                      <w:vertAlign w:val="superscript"/>
                                      <w:lang w:val="vi-VN"/>
                                    </w:rPr>
                                    <w:t>-13</w:t>
                                  </w:r>
                                  <w:r w:rsidRPr="000C4441">
                                    <w:rPr>
                                      <w:b w:val="0"/>
                                      <w:sz w:val="21"/>
                                      <w:szCs w:val="21"/>
                                      <w:lang w:val="vi-VN"/>
                                    </w:rPr>
                                    <w:t>N</w:t>
                                  </w:r>
                                </w:p>
                                <w:p w14:paraId="0EA2E3C5" w14:textId="146487B4" w:rsidR="002A4137" w:rsidRDefault="002A4137" w:rsidP="0092781A">
                                  <w:pPr>
                                    <w:spacing w:line="276" w:lineRule="auto"/>
                                    <w:jc w:val="both"/>
                                    <w:rPr>
                                      <w:b w:val="0"/>
                                      <w:sz w:val="21"/>
                                      <w:szCs w:val="21"/>
                                      <w:lang w:val="vi-VN"/>
                                    </w:rPr>
                                  </w:pPr>
                                  <w:r w:rsidRPr="00302DF4">
                                    <w:rPr>
                                      <w:sz w:val="21"/>
                                      <w:szCs w:val="21"/>
                                      <w:u w:val="single"/>
                                    </w:rPr>
                                    <w:t xml:space="preserve">Câu </w:t>
                                  </w:r>
                                  <w:r>
                                    <w:rPr>
                                      <w:sz w:val="21"/>
                                      <w:szCs w:val="21"/>
                                      <w:u w:val="single"/>
                                      <w:lang w:val="vi-VN"/>
                                    </w:rPr>
                                    <w:t>30</w:t>
                                  </w:r>
                                  <w:r w:rsidRPr="00302DF4">
                                    <w:rPr>
                                      <w:sz w:val="21"/>
                                      <w:szCs w:val="21"/>
                                      <w:u w:val="single"/>
                                    </w:rPr>
                                    <w:t>.</w:t>
                                  </w:r>
                                  <w:r w:rsidRPr="005369BA">
                                    <w:rPr>
                                      <w:b w:val="0"/>
                                      <w:sz w:val="21"/>
                                      <w:szCs w:val="21"/>
                                    </w:rPr>
                                    <w:t xml:space="preserve"> </w:t>
                                  </w:r>
                                  <w:r w:rsidRPr="00C46C75">
                                    <w:rPr>
                                      <w:b w:val="0"/>
                                      <w:sz w:val="21"/>
                                      <w:szCs w:val="21"/>
                                      <w:lang w:val="vi-VN"/>
                                    </w:rPr>
                                    <w:t xml:space="preserve">Một electron chuyển động thẳng đều trong miền có cả từ trường đều và điện trường đều. </w:t>
                                  </w:r>
                                </w:p>
                                <w:p w14:paraId="1A08B2E4" w14:textId="77777777" w:rsidR="002A4137" w:rsidRDefault="002A4137" w:rsidP="0092781A">
                                  <w:pPr>
                                    <w:spacing w:line="276" w:lineRule="auto"/>
                                    <w:jc w:val="both"/>
                                    <w:rPr>
                                      <w:b w:val="0"/>
                                      <w:sz w:val="21"/>
                                      <w:szCs w:val="21"/>
                                      <w:lang w:val="vi-VN"/>
                                    </w:rPr>
                                  </w:pPr>
                                  <w:r w:rsidRPr="00C46C75">
                                    <w:rPr>
                                      <w:b w:val="0"/>
                                      <w:sz w:val="21"/>
                                      <w:szCs w:val="21"/>
                                      <w:lang w:val="vi-VN"/>
                                    </w:rPr>
                                    <w:t>Véctơ vận tốc của hạt và hướng đường sức từ như hình vẽ. B = 0,004T, v = 2.10</w:t>
                                  </w:r>
                                  <w:r w:rsidRPr="00C46C75">
                                    <w:rPr>
                                      <w:b w:val="0"/>
                                      <w:sz w:val="21"/>
                                      <w:szCs w:val="21"/>
                                      <w:vertAlign w:val="superscript"/>
                                      <w:lang w:val="vi-VN"/>
                                    </w:rPr>
                                    <w:t>6</w:t>
                                  </w:r>
                                  <w:r w:rsidRPr="00C46C75">
                                    <w:rPr>
                                      <w:b w:val="0"/>
                                      <w:sz w:val="21"/>
                                      <w:szCs w:val="21"/>
                                      <w:lang w:val="vi-VN"/>
                                    </w:rPr>
                                    <w:t xml:space="preserve">m/s, </w:t>
                                  </w:r>
                                </w:p>
                                <w:p w14:paraId="11E56A32"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xác định hướng và cường độ điện trường </w:t>
                                  </w:r>
                                  <w:r w:rsidRPr="00C46C75">
                                    <w:rPr>
                                      <w:b w:val="0"/>
                                      <w:sz w:val="21"/>
                                      <w:szCs w:val="21"/>
                                    </w:rPr>
                                    <w:fldChar w:fldCharType="begin"/>
                                  </w:r>
                                  <w:r w:rsidRPr="00C46C75">
                                    <w:rPr>
                                      <w:b w:val="0"/>
                                      <w:sz w:val="21"/>
                                      <w:szCs w:val="21"/>
                                      <w:lang w:val="vi-VN"/>
                                    </w:rPr>
                                    <w:instrText xml:space="preserve"> QUOTE </w:instrText>
                                  </w:r>
                                  <w:r w:rsidR="005F7A58">
                                    <w:rPr>
                                      <w:b w:val="0"/>
                                      <w:noProof/>
                                      <w:position w:val="-5"/>
                                      <w:sz w:val="21"/>
                                      <w:szCs w:val="21"/>
                                    </w:rPr>
                                    <w:pict w14:anchorId="5B17AC4B">
                                      <v:shape id="_x0000_i1040"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904BD&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904B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lang w:val="vi-VN"/>
                                    </w:rPr>
                                    <w:instrText xml:space="preserve"> </w:instrText>
                                  </w:r>
                                  <w:r w:rsidRPr="00C46C75">
                                    <w:rPr>
                                      <w:b w:val="0"/>
                                      <w:sz w:val="21"/>
                                      <w:szCs w:val="21"/>
                                    </w:rPr>
                                    <w:fldChar w:fldCharType="separate"/>
                                  </w:r>
                                  <w:r w:rsidR="005F7A58">
                                    <w:rPr>
                                      <w:b w:val="0"/>
                                      <w:noProof/>
                                      <w:position w:val="-5"/>
                                      <w:sz w:val="21"/>
                                      <w:szCs w:val="21"/>
                                    </w:rPr>
                                    <w:pict w14:anchorId="73F0A90B">
                                      <v:shape id="_x0000_i1041"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904BD&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904B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lang w:val="vi-VN"/>
                                    </w:rPr>
                                    <w:t>:</w:t>
                                  </w:r>
                                  <w:r>
                                    <w:rPr>
                                      <w:b w:val="0"/>
                                      <w:sz w:val="21"/>
                                      <w:szCs w:val="21"/>
                                      <w:lang w:val="vi-VN"/>
                                    </w:rPr>
                                    <w:tab/>
                                  </w:r>
                                </w:p>
                                <w:p w14:paraId="7AAADDF3" w14:textId="219D9FC4" w:rsidR="002A4137" w:rsidRDefault="002A4137" w:rsidP="0092781A">
                                  <w:pPr>
                                    <w:spacing w:line="276" w:lineRule="auto"/>
                                    <w:jc w:val="both"/>
                                    <w:rPr>
                                      <w:b w:val="0"/>
                                      <w:sz w:val="21"/>
                                      <w:szCs w:val="21"/>
                                      <w:lang w:val="vi-VN"/>
                                    </w:rPr>
                                  </w:pPr>
                                  <w:r w:rsidRPr="00C46C75">
                                    <w:rPr>
                                      <w:b w:val="0"/>
                                      <w:sz w:val="21"/>
                                      <w:szCs w:val="21"/>
                                    </w:rPr>
                                    <w:t xml:space="preserve">A.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34E94993">
                                      <v:shape id="_x0000_i1042"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D7C45&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D7C4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00B2FB93">
                                      <v:shape id="_x0000_i1043"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D7C45&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D7C4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lên, E = 6000V/m</w:t>
                                  </w:r>
                                  <w:r>
                                    <w:rPr>
                                      <w:b w:val="0"/>
                                      <w:sz w:val="21"/>
                                      <w:szCs w:val="21"/>
                                    </w:rPr>
                                    <w:t>.</w:t>
                                  </w:r>
                                  <w:r>
                                    <w:rPr>
                                      <w:b w:val="0"/>
                                      <w:sz w:val="21"/>
                                      <w:szCs w:val="21"/>
                                      <w:lang w:val="vi-VN"/>
                                    </w:rPr>
                                    <w:t xml:space="preserve">      </w:t>
                                  </w:r>
                                  <w:r>
                                    <w:rPr>
                                      <w:b w:val="0"/>
                                      <w:sz w:val="21"/>
                                      <w:szCs w:val="21"/>
                                    </w:rPr>
                                    <w:t xml:space="preserve"> </w:t>
                                  </w:r>
                                  <w:r w:rsidRPr="00C46C75">
                                    <w:rPr>
                                      <w:b w:val="0"/>
                                      <w:sz w:val="21"/>
                                      <w:szCs w:val="21"/>
                                    </w:rPr>
                                    <w:t xml:space="preserve">B.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5F9F4D0E">
                                      <v:shape id="_x0000_i1044"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4C59&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24C59&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53885D93">
                                      <v:shape id="_x0000_i1045"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4C59&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24C59&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xuống, E = 6000V/m   </w:t>
                                  </w:r>
                                  <w:r>
                                    <w:rPr>
                                      <w:b w:val="0"/>
                                      <w:sz w:val="21"/>
                                      <w:szCs w:val="21"/>
                                      <w:lang w:val="vi-VN"/>
                                    </w:rPr>
                                    <w:t xml:space="preserve"> </w:t>
                                  </w:r>
                                </w:p>
                                <w:p w14:paraId="1E479C5C" w14:textId="0811AC11" w:rsidR="002A4137" w:rsidRPr="0092781A" w:rsidRDefault="002A4137" w:rsidP="0092781A">
                                  <w:pPr>
                                    <w:spacing w:line="276" w:lineRule="auto"/>
                                    <w:jc w:val="both"/>
                                    <w:rPr>
                                      <w:b w:val="0"/>
                                      <w:sz w:val="21"/>
                                      <w:szCs w:val="21"/>
                                    </w:rPr>
                                  </w:pPr>
                                  <w:r w:rsidRPr="00C46C75">
                                    <w:rPr>
                                      <w:b w:val="0"/>
                                      <w:color w:val="FF0000"/>
                                      <w:sz w:val="21"/>
                                      <w:szCs w:val="21"/>
                                    </w:rPr>
                                    <w:t xml:space="preserve">C. </w:t>
                                  </w:r>
                                  <w:r w:rsidRPr="00C46C75">
                                    <w:rPr>
                                      <w:b w:val="0"/>
                                      <w:color w:val="FF0000"/>
                                      <w:sz w:val="21"/>
                                      <w:szCs w:val="21"/>
                                    </w:rPr>
                                    <w:fldChar w:fldCharType="begin"/>
                                  </w:r>
                                  <w:r w:rsidRPr="00C46C75">
                                    <w:rPr>
                                      <w:b w:val="0"/>
                                      <w:color w:val="FF0000"/>
                                      <w:sz w:val="21"/>
                                      <w:szCs w:val="21"/>
                                    </w:rPr>
                                    <w:instrText xml:space="preserve"> QUOTE </w:instrText>
                                  </w:r>
                                  <w:r w:rsidR="005F7A58">
                                    <w:rPr>
                                      <w:b w:val="0"/>
                                      <w:noProof/>
                                      <w:color w:val="FF0000"/>
                                      <w:position w:val="-5"/>
                                      <w:sz w:val="21"/>
                                      <w:szCs w:val="21"/>
                                    </w:rPr>
                                    <w:pict w14:anchorId="039B1DF4">
                                      <v:shape id="_x0000_i1046"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35738&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635738&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color w:val="FF0000"/>
                                      <w:sz w:val="21"/>
                                      <w:szCs w:val="21"/>
                                    </w:rPr>
                                    <w:instrText xml:space="preserve"> </w:instrText>
                                  </w:r>
                                  <w:r w:rsidRPr="00C46C75">
                                    <w:rPr>
                                      <w:b w:val="0"/>
                                      <w:color w:val="FF0000"/>
                                      <w:sz w:val="21"/>
                                      <w:szCs w:val="21"/>
                                    </w:rPr>
                                    <w:fldChar w:fldCharType="separate"/>
                                  </w:r>
                                  <w:r w:rsidR="005F7A58">
                                    <w:rPr>
                                      <w:b w:val="0"/>
                                      <w:noProof/>
                                      <w:color w:val="FF0000"/>
                                      <w:position w:val="-5"/>
                                      <w:sz w:val="21"/>
                                      <w:szCs w:val="21"/>
                                    </w:rPr>
                                    <w:pict w14:anchorId="2B06FCBF">
                                      <v:shape id="_x0000_i104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35738&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635738&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color w:val="FF0000"/>
                                      <w:sz w:val="21"/>
                                      <w:szCs w:val="21"/>
                                    </w:rPr>
                                    <w:fldChar w:fldCharType="end"/>
                                  </w:r>
                                  <w:r w:rsidRPr="00C46C75">
                                    <w:rPr>
                                      <w:b w:val="0"/>
                                      <w:color w:val="FF0000"/>
                                      <w:sz w:val="21"/>
                                      <w:szCs w:val="21"/>
                                    </w:rPr>
                                    <w:t xml:space="preserve"> hướng xuống, E = 8000V/m</w:t>
                                  </w:r>
                                  <w:r w:rsidRPr="00C46C75">
                                    <w:rPr>
                                      <w:b w:val="0"/>
                                      <w:sz w:val="21"/>
                                      <w:szCs w:val="21"/>
                                    </w:rPr>
                                    <w:t xml:space="preserve">   D.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1EED90A1">
                                      <v:shape id="_x0000_i104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5781D&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05781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0435AE5B">
                                      <v:shape id="_x0000_i1049"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5781D&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05781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lên, E = 8000V/m    </w:t>
                                  </w:r>
                                </w:p>
                                <w:p w14:paraId="3C462B85" w14:textId="77BEAEC9" w:rsidR="002A4137" w:rsidRDefault="002A4137" w:rsidP="0092781A">
                                  <w:pPr>
                                    <w:spacing w:line="276" w:lineRule="auto"/>
                                    <w:jc w:val="both"/>
                                    <w:rPr>
                                      <w:b w:val="0"/>
                                      <w:sz w:val="21"/>
                                      <w:szCs w:val="21"/>
                                      <w:lang w:val="vi-VN"/>
                                    </w:rPr>
                                  </w:pPr>
                                  <w:r w:rsidRPr="00302DF4">
                                    <w:rPr>
                                      <w:sz w:val="21"/>
                                      <w:szCs w:val="21"/>
                                      <w:u w:val="single"/>
                                    </w:rPr>
                                    <w:t xml:space="preserve">Câu </w:t>
                                  </w:r>
                                  <w:r>
                                    <w:rPr>
                                      <w:sz w:val="21"/>
                                      <w:szCs w:val="21"/>
                                      <w:u w:val="single"/>
                                      <w:lang w:val="vi-VN"/>
                                    </w:rPr>
                                    <w:t>31</w:t>
                                  </w:r>
                                  <w:r w:rsidRPr="00302DF4">
                                    <w:rPr>
                                      <w:sz w:val="21"/>
                                      <w:szCs w:val="21"/>
                                      <w:u w:val="single"/>
                                    </w:rPr>
                                    <w:t>.</w:t>
                                  </w:r>
                                  <w:r w:rsidRPr="005369BA">
                                    <w:rPr>
                                      <w:b w:val="0"/>
                                      <w:sz w:val="21"/>
                                      <w:szCs w:val="21"/>
                                    </w:rPr>
                                    <w:t xml:space="preserve"> </w:t>
                                  </w:r>
                                  <w:r w:rsidRPr="00C46C75">
                                    <w:rPr>
                                      <w:b w:val="0"/>
                                      <w:sz w:val="21"/>
                                      <w:szCs w:val="21"/>
                                    </w:rPr>
                                    <w:t xml:space="preserve">Một proton chuyển động thẳng đều trong miền có cả từ trường đều </w:t>
                                  </w:r>
                                  <w:r w:rsidRPr="00C46C75">
                                    <w:rPr>
                                      <w:b w:val="0"/>
                                      <w:sz w:val="21"/>
                                      <w:szCs w:val="21"/>
                                      <w:lang w:val="vi-VN"/>
                                    </w:rPr>
                                    <w:t xml:space="preserve">và điện trường đều. </w:t>
                                  </w:r>
                                </w:p>
                                <w:p w14:paraId="6B006CB3"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Véctơ vận tốc của hạt và hướng đường sức điện trường </w:t>
                                  </w:r>
                                  <w:r>
                                    <w:rPr>
                                      <w:b w:val="0"/>
                                      <w:sz w:val="21"/>
                                      <w:szCs w:val="21"/>
                                      <w:lang w:val="vi-VN"/>
                                    </w:rPr>
                                    <w:t xml:space="preserve"> </w:t>
                                  </w:r>
                                  <w:r w:rsidRPr="00C46C75">
                                    <w:rPr>
                                      <w:b w:val="0"/>
                                      <w:sz w:val="21"/>
                                      <w:szCs w:val="21"/>
                                      <w:lang w:val="vi-VN"/>
                                    </w:rPr>
                                    <w:t>như hình vẽ.</w:t>
                                  </w:r>
                                  <w:r w:rsidRPr="00C46C75">
                                    <w:rPr>
                                      <w:b w:val="0"/>
                                      <w:sz w:val="21"/>
                                      <w:szCs w:val="21"/>
                                    </w:rPr>
                                    <w:t xml:space="preserve"> </w:t>
                                  </w:r>
                                  <w:r w:rsidRPr="00C46C75">
                                    <w:rPr>
                                      <w:b w:val="0"/>
                                      <w:sz w:val="21"/>
                                      <w:szCs w:val="21"/>
                                      <w:lang w:val="vi-VN"/>
                                    </w:rPr>
                                    <w:t>E = 8000V/m, v = 2.10</w:t>
                                  </w:r>
                                  <w:r w:rsidRPr="00C46C75">
                                    <w:rPr>
                                      <w:b w:val="0"/>
                                      <w:sz w:val="21"/>
                                      <w:szCs w:val="21"/>
                                      <w:vertAlign w:val="superscript"/>
                                      <w:lang w:val="vi-VN"/>
                                    </w:rPr>
                                    <w:t>6</w:t>
                                  </w:r>
                                  <w:r w:rsidRPr="00C46C75">
                                    <w:rPr>
                                      <w:b w:val="0"/>
                                      <w:sz w:val="21"/>
                                      <w:szCs w:val="21"/>
                                      <w:lang w:val="vi-VN"/>
                                    </w:rPr>
                                    <w:t xml:space="preserve">m/s, </w:t>
                                  </w:r>
                                </w:p>
                                <w:p w14:paraId="7C416C24"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xác định hướng và độ lớn </w:t>
                                  </w:r>
                                  <w:r w:rsidRPr="00C46C75">
                                    <w:rPr>
                                      <w:b w:val="0"/>
                                      <w:sz w:val="21"/>
                                      <w:szCs w:val="21"/>
                                    </w:rPr>
                                    <w:fldChar w:fldCharType="begin"/>
                                  </w:r>
                                  <w:r w:rsidRPr="00C46C75">
                                    <w:rPr>
                                      <w:b w:val="0"/>
                                      <w:sz w:val="21"/>
                                      <w:szCs w:val="21"/>
                                      <w:lang w:val="vi-VN"/>
                                    </w:rPr>
                                    <w:instrText xml:space="preserve"> QUOTE </w:instrText>
                                  </w:r>
                                  <w:r w:rsidR="005F7A58">
                                    <w:rPr>
                                      <w:b w:val="0"/>
                                      <w:noProof/>
                                      <w:position w:val="-5"/>
                                      <w:sz w:val="21"/>
                                      <w:szCs w:val="21"/>
                                    </w:rPr>
                                    <w:pict w14:anchorId="0DF1615B">
                                      <v:shape id="_x0000_i1050"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031B&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BD031B&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vi-VN"/>
                                    </w:rPr>
                                    <w:instrText xml:space="preserve"> </w:instrText>
                                  </w:r>
                                  <w:r w:rsidRPr="00C46C75">
                                    <w:rPr>
                                      <w:b w:val="0"/>
                                      <w:sz w:val="21"/>
                                      <w:szCs w:val="21"/>
                                    </w:rPr>
                                    <w:fldChar w:fldCharType="separate"/>
                                  </w:r>
                                  <w:r w:rsidR="005F7A58">
                                    <w:rPr>
                                      <w:b w:val="0"/>
                                      <w:noProof/>
                                      <w:position w:val="-5"/>
                                      <w:sz w:val="21"/>
                                      <w:szCs w:val="21"/>
                                    </w:rPr>
                                    <w:pict w14:anchorId="2F15EFA6">
                                      <v:shape id="_x0000_i1051"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031B&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BD031B&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vi-VN"/>
                                    </w:rPr>
                                    <w:t>:</w:t>
                                  </w:r>
                                  <w:r>
                                    <w:rPr>
                                      <w:b w:val="0"/>
                                      <w:sz w:val="21"/>
                                      <w:szCs w:val="21"/>
                                      <w:lang w:val="vi-VN"/>
                                    </w:rPr>
                                    <w:t xml:space="preserve">              </w:t>
                                  </w:r>
                                </w:p>
                                <w:p w14:paraId="44A720C2" w14:textId="77777777" w:rsidR="002A4137" w:rsidRDefault="002A4137" w:rsidP="0092781A">
                                  <w:pPr>
                                    <w:spacing w:line="276" w:lineRule="auto"/>
                                    <w:jc w:val="both"/>
                                    <w:rPr>
                                      <w:b w:val="0"/>
                                      <w:sz w:val="21"/>
                                      <w:szCs w:val="21"/>
                                      <w:lang w:val="vi-VN"/>
                                    </w:rPr>
                                  </w:pPr>
                                  <w:r w:rsidRPr="00C46C75">
                                    <w:rPr>
                                      <w:b w:val="0"/>
                                      <w:sz w:val="21"/>
                                      <w:szCs w:val="21"/>
                                      <w:lang w:val="fr-FR"/>
                                    </w:rPr>
                                    <w:t xml:space="preserve">A.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6C59D7CA">
                                      <v:shape id="_x0000_i1052"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305&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29130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2C1F5069">
                                      <v:shape id="_x0000_i1053"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305&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29130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Pr>
                                      <w:b w:val="0"/>
                                      <w:sz w:val="21"/>
                                      <w:szCs w:val="21"/>
                                      <w:lang w:val="fr-FR"/>
                                    </w:rPr>
                                    <w:t xml:space="preserve"> hướng ra. B = 0,002T   </w:t>
                                  </w:r>
                                  <w:r>
                                    <w:rPr>
                                      <w:b w:val="0"/>
                                      <w:sz w:val="21"/>
                                      <w:szCs w:val="21"/>
                                      <w:lang w:val="fr-FR"/>
                                    </w:rPr>
                                    <w:tab/>
                                  </w:r>
                                  <w:r w:rsidRPr="00C46C75">
                                    <w:rPr>
                                      <w:b w:val="0"/>
                                      <w:sz w:val="21"/>
                                      <w:szCs w:val="21"/>
                                      <w:lang w:val="fr-FR"/>
                                    </w:rPr>
                                    <w:t xml:space="preserve">B.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0CB6BE52">
                                      <v:shape id="_x0000_i1054"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367F&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A7367F&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7EBF8E63">
                                      <v:shape id="_x0000_i1055"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367F&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A7367F&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fr-FR"/>
                                    </w:rPr>
                                    <w:t xml:space="preserve"> hướng </w:t>
                                  </w:r>
                                  <w:r w:rsidRPr="00C46C75">
                                    <w:rPr>
                                      <w:b w:val="0"/>
                                      <w:sz w:val="21"/>
                                      <w:szCs w:val="21"/>
                                      <w:lang w:val="vi-VN"/>
                                    </w:rPr>
                                    <w:t>vào</w:t>
                                  </w:r>
                                  <w:r w:rsidRPr="00C46C75">
                                    <w:rPr>
                                      <w:b w:val="0"/>
                                      <w:sz w:val="21"/>
                                      <w:szCs w:val="21"/>
                                      <w:lang w:val="fr-FR"/>
                                    </w:rPr>
                                    <w:t xml:space="preserve">. B = 0,003T  </w:t>
                                  </w:r>
                                </w:p>
                                <w:p w14:paraId="4480AF30" w14:textId="18EFDABC" w:rsidR="002A4137" w:rsidRPr="0092781A" w:rsidRDefault="002A4137" w:rsidP="0092781A">
                                  <w:pPr>
                                    <w:spacing w:line="276" w:lineRule="auto"/>
                                    <w:jc w:val="both"/>
                                    <w:rPr>
                                      <w:b w:val="0"/>
                                      <w:sz w:val="21"/>
                                      <w:szCs w:val="21"/>
                                      <w:lang w:val="vi-VN"/>
                                    </w:rPr>
                                  </w:pPr>
                                  <w:r w:rsidRPr="00C46C75">
                                    <w:rPr>
                                      <w:b w:val="0"/>
                                      <w:color w:val="FF0000"/>
                                      <w:sz w:val="21"/>
                                      <w:szCs w:val="21"/>
                                      <w:lang w:val="fr-FR"/>
                                    </w:rPr>
                                    <w:t xml:space="preserve">C.  </w:t>
                                  </w:r>
                                  <w:r w:rsidRPr="00C46C75">
                                    <w:rPr>
                                      <w:b w:val="0"/>
                                      <w:color w:val="FF0000"/>
                                      <w:sz w:val="21"/>
                                      <w:szCs w:val="21"/>
                                    </w:rPr>
                                    <w:fldChar w:fldCharType="begin"/>
                                  </w:r>
                                  <w:r w:rsidRPr="00C46C75">
                                    <w:rPr>
                                      <w:b w:val="0"/>
                                      <w:color w:val="FF0000"/>
                                      <w:sz w:val="21"/>
                                      <w:szCs w:val="21"/>
                                      <w:lang w:val="fr-FR"/>
                                    </w:rPr>
                                    <w:instrText xml:space="preserve"> QUOTE </w:instrText>
                                  </w:r>
                                  <w:r w:rsidR="005F7A58">
                                    <w:rPr>
                                      <w:b w:val="0"/>
                                      <w:noProof/>
                                      <w:color w:val="FF0000"/>
                                      <w:position w:val="-5"/>
                                      <w:sz w:val="21"/>
                                      <w:szCs w:val="21"/>
                                    </w:rPr>
                                    <w:pict w14:anchorId="236E4C3C">
                                      <v:shape id="_x0000_i1056"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55ED7&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855ED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color w:val="FF0000"/>
                                      <w:sz w:val="21"/>
                                      <w:szCs w:val="21"/>
                                      <w:lang w:val="fr-FR"/>
                                    </w:rPr>
                                    <w:instrText xml:space="preserve"> </w:instrText>
                                  </w:r>
                                  <w:r w:rsidRPr="00C46C75">
                                    <w:rPr>
                                      <w:b w:val="0"/>
                                      <w:color w:val="FF0000"/>
                                      <w:sz w:val="21"/>
                                      <w:szCs w:val="21"/>
                                    </w:rPr>
                                    <w:fldChar w:fldCharType="separate"/>
                                  </w:r>
                                  <w:r w:rsidR="005F7A58">
                                    <w:rPr>
                                      <w:b w:val="0"/>
                                      <w:noProof/>
                                      <w:color w:val="FF0000"/>
                                      <w:position w:val="-5"/>
                                      <w:sz w:val="21"/>
                                      <w:szCs w:val="21"/>
                                    </w:rPr>
                                    <w:pict w14:anchorId="247CE5FD">
                                      <v:shape id="_x0000_i105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55ED7&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855ED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color w:val="FF0000"/>
                                      <w:sz w:val="21"/>
                                      <w:szCs w:val="21"/>
                                    </w:rPr>
                                    <w:fldChar w:fldCharType="end"/>
                                  </w:r>
                                  <w:r w:rsidRPr="00C46C75">
                                    <w:rPr>
                                      <w:b w:val="0"/>
                                      <w:color w:val="FF0000"/>
                                      <w:sz w:val="21"/>
                                      <w:szCs w:val="21"/>
                                      <w:lang w:val="fr-FR"/>
                                    </w:rPr>
                                    <w:t xml:space="preserve"> hướng xuống. B = 0,004T</w:t>
                                  </w:r>
                                  <w:r w:rsidRPr="00C46C75">
                                    <w:rPr>
                                      <w:b w:val="0"/>
                                      <w:sz w:val="21"/>
                                      <w:szCs w:val="21"/>
                                      <w:lang w:val="fr-FR"/>
                                    </w:rPr>
                                    <w:t xml:space="preserve">   </w:t>
                                  </w:r>
                                  <w:r w:rsidRPr="00C46C75">
                                    <w:rPr>
                                      <w:b w:val="0"/>
                                      <w:sz w:val="21"/>
                                      <w:szCs w:val="21"/>
                                      <w:lang w:val="fr-FR"/>
                                    </w:rPr>
                                    <w:tab/>
                                    <w:t xml:space="preserve">D.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0E225B9A">
                                      <v:shape id="_x0000_i105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E6120&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7E6120&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3B466A18">
                                      <v:shape id="_x0000_i1059"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E6120&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7E6120&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fr-FR"/>
                                    </w:rPr>
                                    <w:t xml:space="preserve"> hướng lên. B = 0,004T </w:t>
                                  </w:r>
                                </w:p>
                                <w:p w14:paraId="17CDAE64" w14:textId="3523ED06" w:rsidR="002A4137" w:rsidRPr="00C46C75"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32</w:t>
                                  </w:r>
                                  <w:r w:rsidRPr="00302DF4">
                                    <w:rPr>
                                      <w:sz w:val="21"/>
                                      <w:szCs w:val="21"/>
                                      <w:u w:val="single"/>
                                    </w:rPr>
                                    <w:t>.</w:t>
                                  </w:r>
                                  <w:r w:rsidRPr="005369BA">
                                    <w:rPr>
                                      <w:b w:val="0"/>
                                      <w:sz w:val="21"/>
                                      <w:szCs w:val="21"/>
                                    </w:rPr>
                                    <w:t xml:space="preserve"> </w:t>
                                  </w:r>
                                  <w:r w:rsidRPr="00C46C75">
                                    <w:rPr>
                                      <w:b w:val="0"/>
                                      <w:sz w:val="21"/>
                                      <w:szCs w:val="21"/>
                                      <w:lang w:val="pt-BR"/>
                                    </w:rPr>
                                    <w:t>Hai hạt bay vào trong từ trường đều với cùng vận tốc. Hạt thứ nhất có khối lượng m</w:t>
                                  </w:r>
                                  <w:r w:rsidRPr="00C46C75">
                                    <w:rPr>
                                      <w:b w:val="0"/>
                                      <w:sz w:val="21"/>
                                      <w:szCs w:val="21"/>
                                      <w:vertAlign w:val="subscript"/>
                                      <w:lang w:val="pt-BR"/>
                                    </w:rPr>
                                    <w:t>1</w:t>
                                  </w:r>
                                  <w:r w:rsidRPr="00C46C75">
                                    <w:rPr>
                                      <w:b w:val="0"/>
                                      <w:sz w:val="21"/>
                                      <w:szCs w:val="21"/>
                                      <w:lang w:val="pt-BR"/>
                                    </w:rPr>
                                    <w:t xml:space="preserve"> = 1,66.10</w:t>
                                  </w:r>
                                  <w:r w:rsidRPr="00C46C75">
                                    <w:rPr>
                                      <w:b w:val="0"/>
                                      <w:sz w:val="21"/>
                                      <w:szCs w:val="21"/>
                                      <w:vertAlign w:val="superscript"/>
                                      <w:lang w:val="pt-BR"/>
                                    </w:rPr>
                                    <w:t>-27</w:t>
                                  </w:r>
                                  <w:r w:rsidRPr="00C46C75">
                                    <w:rPr>
                                      <w:b w:val="0"/>
                                      <w:sz w:val="21"/>
                                      <w:szCs w:val="21"/>
                                      <w:lang w:val="pt-BR"/>
                                    </w:rPr>
                                    <w:t xml:space="preserve"> (kg), điện tích q</w:t>
                                  </w:r>
                                  <w:r w:rsidRPr="00C46C75">
                                    <w:rPr>
                                      <w:b w:val="0"/>
                                      <w:sz w:val="21"/>
                                      <w:szCs w:val="21"/>
                                      <w:vertAlign w:val="subscript"/>
                                      <w:lang w:val="pt-BR"/>
                                    </w:rPr>
                                    <w:t>1</w:t>
                                  </w:r>
                                  <w:r w:rsidRPr="00C46C75">
                                    <w:rPr>
                                      <w:b w:val="0"/>
                                      <w:sz w:val="21"/>
                                      <w:szCs w:val="21"/>
                                      <w:lang w:val="pt-BR"/>
                                    </w:rPr>
                                    <w:t xml:space="preserve"> = - 1,6.10</w:t>
                                  </w:r>
                                  <w:r w:rsidRPr="00C46C75">
                                    <w:rPr>
                                      <w:b w:val="0"/>
                                      <w:sz w:val="21"/>
                                      <w:szCs w:val="21"/>
                                      <w:vertAlign w:val="superscript"/>
                                      <w:lang w:val="pt-BR"/>
                                    </w:rPr>
                                    <w:t>-19</w:t>
                                  </w:r>
                                  <w:r w:rsidRPr="00C46C75">
                                    <w:rPr>
                                      <w:b w:val="0"/>
                                      <w:sz w:val="21"/>
                                      <w:szCs w:val="21"/>
                                      <w:lang w:val="pt-BR"/>
                                    </w:rPr>
                                    <w:t xml:space="preserve"> (C). Hạt thứ hai có khối lượng m</w:t>
                                  </w:r>
                                  <w:r w:rsidRPr="00C46C75">
                                    <w:rPr>
                                      <w:b w:val="0"/>
                                      <w:sz w:val="21"/>
                                      <w:szCs w:val="21"/>
                                      <w:vertAlign w:val="subscript"/>
                                      <w:lang w:val="pt-BR"/>
                                    </w:rPr>
                                    <w:t>2</w:t>
                                  </w:r>
                                  <w:r w:rsidRPr="00C46C75">
                                    <w:rPr>
                                      <w:b w:val="0"/>
                                      <w:sz w:val="21"/>
                                      <w:szCs w:val="21"/>
                                      <w:lang w:val="pt-BR"/>
                                    </w:rPr>
                                    <w:t xml:space="preserve"> = 6,65.10</w:t>
                                  </w:r>
                                  <w:r w:rsidRPr="00C46C75">
                                    <w:rPr>
                                      <w:b w:val="0"/>
                                      <w:sz w:val="21"/>
                                      <w:szCs w:val="21"/>
                                      <w:vertAlign w:val="superscript"/>
                                      <w:lang w:val="pt-BR"/>
                                    </w:rPr>
                                    <w:t>-27</w:t>
                                  </w:r>
                                  <w:r w:rsidRPr="00C46C75">
                                    <w:rPr>
                                      <w:b w:val="0"/>
                                      <w:sz w:val="21"/>
                                      <w:szCs w:val="21"/>
                                      <w:lang w:val="pt-BR"/>
                                    </w:rPr>
                                    <w:t xml:space="preserve"> (kg), điện tích q</w:t>
                                  </w:r>
                                  <w:r w:rsidRPr="00C46C75">
                                    <w:rPr>
                                      <w:b w:val="0"/>
                                      <w:sz w:val="21"/>
                                      <w:szCs w:val="21"/>
                                      <w:vertAlign w:val="subscript"/>
                                      <w:lang w:val="pt-BR"/>
                                    </w:rPr>
                                    <w:t>2</w:t>
                                  </w:r>
                                  <w:r w:rsidRPr="00C46C75">
                                    <w:rPr>
                                      <w:b w:val="0"/>
                                      <w:sz w:val="21"/>
                                      <w:szCs w:val="21"/>
                                      <w:lang w:val="pt-BR"/>
                                    </w:rPr>
                                    <w:t xml:space="preserve"> = 3,2.10</w:t>
                                  </w:r>
                                  <w:r w:rsidRPr="00C46C75">
                                    <w:rPr>
                                      <w:b w:val="0"/>
                                      <w:sz w:val="21"/>
                                      <w:szCs w:val="21"/>
                                      <w:vertAlign w:val="superscript"/>
                                      <w:lang w:val="pt-BR"/>
                                    </w:rPr>
                                    <w:t>-19</w:t>
                                  </w:r>
                                  <w:r w:rsidRPr="00C46C75">
                                    <w:rPr>
                                      <w:b w:val="0"/>
                                      <w:sz w:val="21"/>
                                      <w:szCs w:val="21"/>
                                      <w:lang w:val="pt-BR"/>
                                    </w:rPr>
                                    <w:t xml:space="preserve"> (C). Bán kính quỹ đạo của hạt thứ nhât là R</w:t>
                                  </w:r>
                                  <w:r w:rsidRPr="00C46C75">
                                    <w:rPr>
                                      <w:b w:val="0"/>
                                      <w:sz w:val="21"/>
                                      <w:szCs w:val="21"/>
                                      <w:vertAlign w:val="subscript"/>
                                      <w:lang w:val="pt-BR"/>
                                    </w:rPr>
                                    <w:t>1</w:t>
                                  </w:r>
                                  <w:r w:rsidRPr="00C46C75">
                                    <w:rPr>
                                      <w:b w:val="0"/>
                                      <w:sz w:val="21"/>
                                      <w:szCs w:val="21"/>
                                      <w:lang w:val="pt-BR"/>
                                    </w:rPr>
                                    <w:t xml:space="preserve"> = 7,5 (cm) thì bán kính quỹ đạo của hạt thứ hai là </w:t>
                                  </w:r>
                                </w:p>
                                <w:p w14:paraId="078D169A" w14:textId="46D2A76D" w:rsidR="002A4137" w:rsidRDefault="002A4137" w:rsidP="0092781A">
                                  <w:pPr>
                                    <w:spacing w:before="60" w:after="60" w:line="276" w:lineRule="auto"/>
                                    <w:jc w:val="both"/>
                                    <w:rPr>
                                      <w:b w:val="0"/>
                                      <w:sz w:val="21"/>
                                      <w:szCs w:val="21"/>
                                      <w:lang w:val="pt-BR"/>
                                    </w:rPr>
                                  </w:pPr>
                                  <w:r w:rsidRPr="00C46C75">
                                    <w:rPr>
                                      <w:b w:val="0"/>
                                      <w:sz w:val="21"/>
                                      <w:szCs w:val="21"/>
                                      <w:lang w:val="pt-BR"/>
                                    </w:rPr>
                                    <w:t>A. R</w:t>
                                  </w:r>
                                  <w:r w:rsidRPr="00C46C75">
                                    <w:rPr>
                                      <w:b w:val="0"/>
                                      <w:sz w:val="21"/>
                                      <w:szCs w:val="21"/>
                                      <w:vertAlign w:val="subscript"/>
                                      <w:lang w:val="pt-BR"/>
                                    </w:rPr>
                                    <w:t>2</w:t>
                                  </w:r>
                                  <w:r w:rsidRPr="00C46C75">
                                    <w:rPr>
                                      <w:b w:val="0"/>
                                      <w:sz w:val="21"/>
                                      <w:szCs w:val="21"/>
                                      <w:lang w:val="pt-BR"/>
                                    </w:rPr>
                                    <w:t xml:space="preserve"> = 10 (cm)</w:t>
                                  </w:r>
                                  <w:r>
                                    <w:rPr>
                                      <w:b w:val="0"/>
                                      <w:sz w:val="21"/>
                                      <w:szCs w:val="21"/>
                                      <w:lang w:val="pt-BR"/>
                                    </w:rPr>
                                    <w:t xml:space="preserve">. </w:t>
                                  </w:r>
                                  <w:r>
                                    <w:rPr>
                                      <w:b w:val="0"/>
                                      <w:sz w:val="21"/>
                                      <w:szCs w:val="21"/>
                                      <w:lang w:val="vi-VN"/>
                                    </w:rPr>
                                    <w:t xml:space="preserve">      </w:t>
                                  </w:r>
                                  <w:r w:rsidRPr="00C46C75">
                                    <w:rPr>
                                      <w:b w:val="0"/>
                                      <w:sz w:val="21"/>
                                      <w:szCs w:val="21"/>
                                      <w:lang w:val="pt-BR"/>
                                    </w:rPr>
                                    <w:t>B. R</w:t>
                                  </w:r>
                                  <w:r w:rsidRPr="00C46C75">
                                    <w:rPr>
                                      <w:b w:val="0"/>
                                      <w:sz w:val="21"/>
                                      <w:szCs w:val="21"/>
                                      <w:vertAlign w:val="subscript"/>
                                      <w:lang w:val="pt-BR"/>
                                    </w:rPr>
                                    <w:t>2</w:t>
                                  </w:r>
                                  <w:r w:rsidRPr="00C46C75">
                                    <w:rPr>
                                      <w:b w:val="0"/>
                                      <w:sz w:val="21"/>
                                      <w:szCs w:val="21"/>
                                      <w:lang w:val="pt-BR"/>
                                    </w:rPr>
                                    <w:t xml:space="preserve"> = 12 (cm)</w:t>
                                  </w:r>
                                  <w:r w:rsidRPr="00C46C75">
                                    <w:rPr>
                                      <w:b w:val="0"/>
                                      <w:sz w:val="21"/>
                                      <w:szCs w:val="21"/>
                                      <w:lang w:val="pt-BR"/>
                                    </w:rPr>
                                    <w:tab/>
                                  </w:r>
                                </w:p>
                                <w:p w14:paraId="79EA33EA" w14:textId="6C582C4E" w:rsidR="002A4137" w:rsidRPr="0092781A" w:rsidRDefault="002A4137" w:rsidP="0092781A">
                                  <w:pPr>
                                    <w:spacing w:before="60" w:after="60" w:line="276" w:lineRule="auto"/>
                                    <w:jc w:val="both"/>
                                    <w:rPr>
                                      <w:b w:val="0"/>
                                      <w:sz w:val="21"/>
                                      <w:szCs w:val="21"/>
                                      <w:lang w:val="pt-BR"/>
                                    </w:rPr>
                                  </w:pPr>
                                  <w:r w:rsidRPr="0092781A">
                                    <w:rPr>
                                      <w:b w:val="0"/>
                                      <w:color w:val="FF0000"/>
                                      <w:sz w:val="21"/>
                                      <w:szCs w:val="21"/>
                                      <w:lang w:val="pt-BR"/>
                                    </w:rPr>
                                    <w:t>C. R</w:t>
                                  </w:r>
                                  <w:r w:rsidRPr="0092781A">
                                    <w:rPr>
                                      <w:b w:val="0"/>
                                      <w:color w:val="FF0000"/>
                                      <w:sz w:val="21"/>
                                      <w:szCs w:val="21"/>
                                      <w:vertAlign w:val="subscript"/>
                                      <w:lang w:val="pt-BR"/>
                                    </w:rPr>
                                    <w:t>2</w:t>
                                  </w:r>
                                  <w:r w:rsidRPr="0092781A">
                                    <w:rPr>
                                      <w:b w:val="0"/>
                                      <w:color w:val="FF0000"/>
                                      <w:sz w:val="21"/>
                                      <w:szCs w:val="21"/>
                                      <w:lang w:val="pt-BR"/>
                                    </w:rPr>
                                    <w:t xml:space="preserve"> = 15 (cm)</w:t>
                                  </w:r>
                                  <w:r>
                                    <w:rPr>
                                      <w:b w:val="0"/>
                                      <w:sz w:val="21"/>
                                      <w:szCs w:val="21"/>
                                      <w:lang w:val="pt-BR"/>
                                    </w:rPr>
                                    <w:t xml:space="preserve">. </w:t>
                                  </w:r>
                                  <w:r>
                                    <w:rPr>
                                      <w:b w:val="0"/>
                                      <w:sz w:val="21"/>
                                      <w:szCs w:val="21"/>
                                      <w:lang w:val="vi-VN"/>
                                    </w:rPr>
                                    <w:t xml:space="preserve">      </w:t>
                                  </w:r>
                                  <w:r w:rsidRPr="00C46C75">
                                    <w:rPr>
                                      <w:b w:val="0"/>
                                      <w:sz w:val="21"/>
                                      <w:szCs w:val="21"/>
                                      <w:lang w:val="pt-BR"/>
                                    </w:rPr>
                                    <w:t>D. R</w:t>
                                  </w:r>
                                  <w:r w:rsidRPr="00C46C75">
                                    <w:rPr>
                                      <w:b w:val="0"/>
                                      <w:sz w:val="21"/>
                                      <w:szCs w:val="21"/>
                                      <w:vertAlign w:val="subscript"/>
                                      <w:lang w:val="pt-BR"/>
                                    </w:rPr>
                                    <w:t>2</w:t>
                                  </w:r>
                                  <w:r w:rsidRPr="00C46C75">
                                    <w:rPr>
                                      <w:b w:val="0"/>
                                      <w:sz w:val="21"/>
                                      <w:szCs w:val="21"/>
                                      <w:lang w:val="pt-BR"/>
                                    </w:rPr>
                                    <w:t xml:space="preserve"> = 18 (cm)</w:t>
                                  </w:r>
                                </w:p>
                              </w:tc>
                            </w:tr>
                            <w:tr w:rsidR="002A4137" w:rsidRPr="00B31086" w14:paraId="13454FE8" w14:textId="77777777" w:rsidTr="0079185E">
                              <w:tc>
                                <w:tcPr>
                                  <w:tcW w:w="5062" w:type="dxa"/>
                                  <w:shd w:val="clear" w:color="auto" w:fill="auto"/>
                                </w:tcPr>
                                <w:p w14:paraId="4A3E5116" w14:textId="77777777" w:rsidR="002A4137" w:rsidRPr="009E4711" w:rsidRDefault="002A4137" w:rsidP="00B31086">
                                  <w:pPr>
                                    <w:spacing w:line="276" w:lineRule="auto"/>
                                    <w:rPr>
                                      <w:b w:val="0"/>
                                      <w:bCs w:val="0"/>
                                    </w:rPr>
                                  </w:pPr>
                                </w:p>
                              </w:tc>
                              <w:tc>
                                <w:tcPr>
                                  <w:tcW w:w="5318" w:type="dxa"/>
                                </w:tcPr>
                                <w:p w14:paraId="53B9A03E" w14:textId="77777777" w:rsidR="002A4137" w:rsidRPr="009E4711" w:rsidRDefault="002A4137" w:rsidP="00B31086">
                                  <w:pPr>
                                    <w:spacing w:line="276" w:lineRule="auto"/>
                                    <w:rPr>
                                      <w:b w:val="0"/>
                                      <w:bCs w:val="0"/>
                                    </w:rPr>
                                  </w:pPr>
                                </w:p>
                              </w:tc>
                            </w:tr>
                            <w:tr w:rsidR="002A4137" w:rsidRPr="00B31086" w14:paraId="047F78A6" w14:textId="77777777" w:rsidTr="0079185E">
                              <w:tc>
                                <w:tcPr>
                                  <w:tcW w:w="5062" w:type="dxa"/>
                                  <w:shd w:val="clear" w:color="auto" w:fill="auto"/>
                                </w:tcPr>
                                <w:p w14:paraId="6517218A" w14:textId="77777777" w:rsidR="002A4137" w:rsidRPr="009E4711" w:rsidRDefault="002A4137" w:rsidP="00B31086">
                                  <w:pPr>
                                    <w:spacing w:line="276" w:lineRule="auto"/>
                                    <w:rPr>
                                      <w:b w:val="0"/>
                                      <w:bCs w:val="0"/>
                                    </w:rPr>
                                  </w:pPr>
                                </w:p>
                              </w:tc>
                              <w:tc>
                                <w:tcPr>
                                  <w:tcW w:w="5318" w:type="dxa"/>
                                </w:tcPr>
                                <w:p w14:paraId="436E960E" w14:textId="77777777" w:rsidR="002A4137" w:rsidRPr="009E4711" w:rsidRDefault="002A4137" w:rsidP="00B31086">
                                  <w:pPr>
                                    <w:spacing w:line="276" w:lineRule="auto"/>
                                    <w:rPr>
                                      <w:b w:val="0"/>
                                      <w:bCs w:val="0"/>
                                    </w:rPr>
                                  </w:pPr>
                                </w:p>
                              </w:tc>
                            </w:tr>
                            <w:tr w:rsidR="002A4137" w:rsidRPr="00B31086" w14:paraId="7FEEDD1C" w14:textId="77777777" w:rsidTr="0079185E">
                              <w:tc>
                                <w:tcPr>
                                  <w:tcW w:w="5062" w:type="dxa"/>
                                  <w:shd w:val="clear" w:color="auto" w:fill="auto"/>
                                </w:tcPr>
                                <w:p w14:paraId="29441873" w14:textId="77777777" w:rsidR="002A4137" w:rsidRPr="009E4711" w:rsidRDefault="002A4137" w:rsidP="00B31086">
                                  <w:pPr>
                                    <w:spacing w:line="276" w:lineRule="auto"/>
                                    <w:rPr>
                                      <w:b w:val="0"/>
                                      <w:bCs w:val="0"/>
                                    </w:rPr>
                                  </w:pPr>
                                </w:p>
                              </w:tc>
                              <w:tc>
                                <w:tcPr>
                                  <w:tcW w:w="5318" w:type="dxa"/>
                                </w:tcPr>
                                <w:p w14:paraId="346ACAB2" w14:textId="77777777" w:rsidR="002A4137" w:rsidRPr="009E4711" w:rsidRDefault="002A4137" w:rsidP="00B31086">
                                  <w:pPr>
                                    <w:spacing w:line="276" w:lineRule="auto"/>
                                    <w:rPr>
                                      <w:b w:val="0"/>
                                      <w:bCs w:val="0"/>
                                    </w:rPr>
                                  </w:pPr>
                                </w:p>
                              </w:tc>
                            </w:tr>
                            <w:tr w:rsidR="002A4137" w:rsidRPr="00B31086" w14:paraId="3485AF0B" w14:textId="77777777" w:rsidTr="0079185E">
                              <w:tc>
                                <w:tcPr>
                                  <w:tcW w:w="5062" w:type="dxa"/>
                                  <w:shd w:val="clear" w:color="auto" w:fill="auto"/>
                                </w:tcPr>
                                <w:p w14:paraId="09A58232" w14:textId="77777777" w:rsidR="002A4137" w:rsidRPr="009E4711" w:rsidRDefault="002A4137" w:rsidP="00B31086">
                                  <w:pPr>
                                    <w:spacing w:line="276" w:lineRule="auto"/>
                                    <w:rPr>
                                      <w:b w:val="0"/>
                                      <w:bCs w:val="0"/>
                                    </w:rPr>
                                  </w:pPr>
                                </w:p>
                              </w:tc>
                              <w:tc>
                                <w:tcPr>
                                  <w:tcW w:w="5318" w:type="dxa"/>
                                </w:tcPr>
                                <w:p w14:paraId="2D8077EE" w14:textId="77777777" w:rsidR="002A4137" w:rsidRPr="009E4711" w:rsidRDefault="002A4137" w:rsidP="00B31086">
                                  <w:pPr>
                                    <w:spacing w:line="276" w:lineRule="auto"/>
                                    <w:rPr>
                                      <w:b w:val="0"/>
                                      <w:bCs w:val="0"/>
                                    </w:rPr>
                                  </w:pPr>
                                </w:p>
                              </w:tc>
                            </w:tr>
                            <w:tr w:rsidR="002A4137" w:rsidRPr="00B31086" w14:paraId="5705241A" w14:textId="77777777" w:rsidTr="0079185E">
                              <w:tc>
                                <w:tcPr>
                                  <w:tcW w:w="5062" w:type="dxa"/>
                                  <w:shd w:val="clear" w:color="auto" w:fill="auto"/>
                                </w:tcPr>
                                <w:p w14:paraId="0798FAB6" w14:textId="77777777" w:rsidR="002A4137" w:rsidRPr="009E4711" w:rsidRDefault="002A4137" w:rsidP="00B31086">
                                  <w:pPr>
                                    <w:spacing w:line="276" w:lineRule="auto"/>
                                    <w:rPr>
                                      <w:b w:val="0"/>
                                      <w:bCs w:val="0"/>
                                    </w:rPr>
                                  </w:pPr>
                                </w:p>
                              </w:tc>
                              <w:tc>
                                <w:tcPr>
                                  <w:tcW w:w="5318" w:type="dxa"/>
                                </w:tcPr>
                                <w:p w14:paraId="12D6D70F" w14:textId="77777777" w:rsidR="002A4137" w:rsidRPr="009E4711" w:rsidRDefault="002A4137" w:rsidP="00B31086">
                                  <w:pPr>
                                    <w:spacing w:line="276" w:lineRule="auto"/>
                                    <w:rPr>
                                      <w:b w:val="0"/>
                                      <w:bCs w:val="0"/>
                                    </w:rPr>
                                  </w:pPr>
                                </w:p>
                              </w:tc>
                            </w:tr>
                            <w:tr w:rsidR="002A4137" w:rsidRPr="00B31086" w14:paraId="62BB6552" w14:textId="77777777" w:rsidTr="0079185E">
                              <w:tc>
                                <w:tcPr>
                                  <w:tcW w:w="5062" w:type="dxa"/>
                                  <w:shd w:val="clear" w:color="auto" w:fill="auto"/>
                                </w:tcPr>
                                <w:p w14:paraId="7B46E87C" w14:textId="77777777" w:rsidR="002A4137" w:rsidRPr="009E4711" w:rsidRDefault="002A4137" w:rsidP="00B31086">
                                  <w:pPr>
                                    <w:spacing w:line="276" w:lineRule="auto"/>
                                    <w:rPr>
                                      <w:b w:val="0"/>
                                      <w:bCs w:val="0"/>
                                    </w:rPr>
                                  </w:pPr>
                                </w:p>
                              </w:tc>
                              <w:tc>
                                <w:tcPr>
                                  <w:tcW w:w="5318" w:type="dxa"/>
                                </w:tcPr>
                                <w:p w14:paraId="6A51E497" w14:textId="77777777" w:rsidR="002A4137" w:rsidRPr="009E4711" w:rsidRDefault="002A4137" w:rsidP="00B31086">
                                  <w:pPr>
                                    <w:spacing w:line="276" w:lineRule="auto"/>
                                    <w:rPr>
                                      <w:b w:val="0"/>
                                      <w:bCs w:val="0"/>
                                    </w:rPr>
                                  </w:pPr>
                                </w:p>
                              </w:tc>
                            </w:tr>
                            <w:tr w:rsidR="002A4137" w:rsidRPr="00B31086" w14:paraId="320D7250" w14:textId="77777777" w:rsidTr="0079185E">
                              <w:tc>
                                <w:tcPr>
                                  <w:tcW w:w="5062" w:type="dxa"/>
                                  <w:shd w:val="clear" w:color="auto" w:fill="auto"/>
                                </w:tcPr>
                                <w:p w14:paraId="4A2AED47" w14:textId="77777777" w:rsidR="002A4137" w:rsidRPr="009E4711" w:rsidRDefault="002A4137" w:rsidP="00B31086">
                                  <w:pPr>
                                    <w:spacing w:line="276" w:lineRule="auto"/>
                                    <w:rPr>
                                      <w:b w:val="0"/>
                                      <w:bCs w:val="0"/>
                                    </w:rPr>
                                  </w:pPr>
                                </w:p>
                              </w:tc>
                              <w:tc>
                                <w:tcPr>
                                  <w:tcW w:w="5318" w:type="dxa"/>
                                </w:tcPr>
                                <w:p w14:paraId="6BDDAB9C" w14:textId="77777777" w:rsidR="002A4137" w:rsidRPr="009E4711" w:rsidRDefault="002A4137" w:rsidP="00B31086">
                                  <w:pPr>
                                    <w:spacing w:line="276" w:lineRule="auto"/>
                                    <w:rPr>
                                      <w:b w:val="0"/>
                                      <w:bCs w:val="0"/>
                                    </w:rPr>
                                  </w:pPr>
                                </w:p>
                              </w:tc>
                            </w:tr>
                            <w:tr w:rsidR="002A4137" w:rsidRPr="00B31086" w14:paraId="498FDA0E" w14:textId="77777777" w:rsidTr="0079185E">
                              <w:tc>
                                <w:tcPr>
                                  <w:tcW w:w="5062" w:type="dxa"/>
                                  <w:shd w:val="clear" w:color="auto" w:fill="auto"/>
                                </w:tcPr>
                                <w:p w14:paraId="48E73D9B" w14:textId="77777777" w:rsidR="002A4137" w:rsidRPr="009E4711" w:rsidRDefault="002A4137" w:rsidP="00B31086">
                                  <w:pPr>
                                    <w:spacing w:line="276" w:lineRule="auto"/>
                                    <w:rPr>
                                      <w:b w:val="0"/>
                                      <w:bCs w:val="0"/>
                                    </w:rPr>
                                  </w:pPr>
                                </w:p>
                              </w:tc>
                              <w:tc>
                                <w:tcPr>
                                  <w:tcW w:w="5318" w:type="dxa"/>
                                </w:tcPr>
                                <w:p w14:paraId="6A333547" w14:textId="77777777" w:rsidR="002A4137" w:rsidRPr="009E4711" w:rsidRDefault="002A4137" w:rsidP="00B31086">
                                  <w:pPr>
                                    <w:spacing w:line="276" w:lineRule="auto"/>
                                    <w:rPr>
                                      <w:b w:val="0"/>
                                      <w:bCs w:val="0"/>
                                    </w:rPr>
                                  </w:pPr>
                                </w:p>
                              </w:tc>
                            </w:tr>
                            <w:tr w:rsidR="002A4137" w:rsidRPr="00B31086" w14:paraId="018B2EFB" w14:textId="77777777" w:rsidTr="0079185E">
                              <w:tc>
                                <w:tcPr>
                                  <w:tcW w:w="5062" w:type="dxa"/>
                                  <w:shd w:val="clear" w:color="auto" w:fill="auto"/>
                                </w:tcPr>
                                <w:p w14:paraId="2EAD2F31" w14:textId="77777777" w:rsidR="002A4137" w:rsidRPr="009E4711" w:rsidRDefault="002A4137" w:rsidP="00B31086">
                                  <w:pPr>
                                    <w:spacing w:line="276" w:lineRule="auto"/>
                                    <w:rPr>
                                      <w:b w:val="0"/>
                                      <w:bCs w:val="0"/>
                                    </w:rPr>
                                  </w:pPr>
                                </w:p>
                              </w:tc>
                              <w:tc>
                                <w:tcPr>
                                  <w:tcW w:w="5318" w:type="dxa"/>
                                </w:tcPr>
                                <w:p w14:paraId="44F8380D" w14:textId="77777777" w:rsidR="002A4137" w:rsidRPr="009E4711" w:rsidRDefault="002A4137" w:rsidP="00B31086">
                                  <w:pPr>
                                    <w:spacing w:line="276" w:lineRule="auto"/>
                                    <w:rPr>
                                      <w:b w:val="0"/>
                                      <w:bCs w:val="0"/>
                                    </w:rPr>
                                  </w:pPr>
                                </w:p>
                              </w:tc>
                            </w:tr>
                            <w:tr w:rsidR="002A4137" w:rsidRPr="00B31086" w14:paraId="3F950A10" w14:textId="77777777" w:rsidTr="0079185E">
                              <w:tc>
                                <w:tcPr>
                                  <w:tcW w:w="5062" w:type="dxa"/>
                                  <w:shd w:val="clear" w:color="auto" w:fill="auto"/>
                                </w:tcPr>
                                <w:p w14:paraId="53960802" w14:textId="77777777" w:rsidR="002A4137" w:rsidRPr="009E4711" w:rsidRDefault="002A4137" w:rsidP="00B31086">
                                  <w:pPr>
                                    <w:spacing w:line="276" w:lineRule="auto"/>
                                    <w:rPr>
                                      <w:b w:val="0"/>
                                      <w:bCs w:val="0"/>
                                    </w:rPr>
                                  </w:pPr>
                                </w:p>
                              </w:tc>
                              <w:tc>
                                <w:tcPr>
                                  <w:tcW w:w="5318" w:type="dxa"/>
                                </w:tcPr>
                                <w:p w14:paraId="3DBE10BD" w14:textId="77777777" w:rsidR="002A4137" w:rsidRPr="009E4711" w:rsidRDefault="002A4137" w:rsidP="00B31086">
                                  <w:pPr>
                                    <w:spacing w:line="276" w:lineRule="auto"/>
                                    <w:rPr>
                                      <w:b w:val="0"/>
                                      <w:bCs w:val="0"/>
                                    </w:rPr>
                                  </w:pPr>
                                </w:p>
                              </w:tc>
                            </w:tr>
                            <w:tr w:rsidR="002A4137" w:rsidRPr="00B31086" w14:paraId="6BCEDECC" w14:textId="77777777" w:rsidTr="0079185E">
                              <w:tc>
                                <w:tcPr>
                                  <w:tcW w:w="5062" w:type="dxa"/>
                                  <w:shd w:val="clear" w:color="auto" w:fill="auto"/>
                                </w:tcPr>
                                <w:p w14:paraId="53AFD4C3" w14:textId="77777777" w:rsidR="002A4137" w:rsidRPr="009E4711" w:rsidRDefault="002A4137" w:rsidP="00B31086">
                                  <w:pPr>
                                    <w:spacing w:line="276" w:lineRule="auto"/>
                                    <w:rPr>
                                      <w:b w:val="0"/>
                                      <w:bCs w:val="0"/>
                                    </w:rPr>
                                  </w:pPr>
                                </w:p>
                              </w:tc>
                              <w:tc>
                                <w:tcPr>
                                  <w:tcW w:w="5318" w:type="dxa"/>
                                </w:tcPr>
                                <w:p w14:paraId="1B822B96" w14:textId="77777777" w:rsidR="002A4137" w:rsidRPr="009E4711" w:rsidRDefault="002A4137" w:rsidP="00B31086">
                                  <w:pPr>
                                    <w:spacing w:line="276" w:lineRule="auto"/>
                                    <w:rPr>
                                      <w:b w:val="0"/>
                                      <w:bCs w:val="0"/>
                                    </w:rPr>
                                  </w:pPr>
                                </w:p>
                              </w:tc>
                            </w:tr>
                            <w:tr w:rsidR="002A4137" w:rsidRPr="00B31086" w14:paraId="22B38CC8" w14:textId="77777777" w:rsidTr="0079185E">
                              <w:tc>
                                <w:tcPr>
                                  <w:tcW w:w="5062" w:type="dxa"/>
                                  <w:shd w:val="clear" w:color="auto" w:fill="auto"/>
                                </w:tcPr>
                                <w:p w14:paraId="7A4638FC" w14:textId="77777777" w:rsidR="002A4137" w:rsidRPr="009E4711" w:rsidRDefault="002A4137" w:rsidP="00B31086">
                                  <w:pPr>
                                    <w:spacing w:line="276" w:lineRule="auto"/>
                                    <w:rPr>
                                      <w:b w:val="0"/>
                                      <w:bCs w:val="0"/>
                                    </w:rPr>
                                  </w:pPr>
                                </w:p>
                              </w:tc>
                              <w:tc>
                                <w:tcPr>
                                  <w:tcW w:w="5318" w:type="dxa"/>
                                </w:tcPr>
                                <w:p w14:paraId="73050591" w14:textId="77777777" w:rsidR="002A4137" w:rsidRPr="009E4711" w:rsidRDefault="002A4137" w:rsidP="00B31086">
                                  <w:pPr>
                                    <w:spacing w:line="276" w:lineRule="auto"/>
                                    <w:rPr>
                                      <w:b w:val="0"/>
                                      <w:bCs w:val="0"/>
                                    </w:rPr>
                                  </w:pPr>
                                </w:p>
                              </w:tc>
                            </w:tr>
                            <w:tr w:rsidR="002A4137" w:rsidRPr="00B31086" w14:paraId="3543EB52" w14:textId="77777777" w:rsidTr="0079185E">
                              <w:tc>
                                <w:tcPr>
                                  <w:tcW w:w="5062" w:type="dxa"/>
                                  <w:shd w:val="clear" w:color="auto" w:fill="auto"/>
                                </w:tcPr>
                                <w:p w14:paraId="5D2C86EF" w14:textId="77777777" w:rsidR="002A4137" w:rsidRPr="009E4711" w:rsidRDefault="002A4137" w:rsidP="00B31086">
                                  <w:pPr>
                                    <w:spacing w:line="276" w:lineRule="auto"/>
                                    <w:rPr>
                                      <w:b w:val="0"/>
                                      <w:bCs w:val="0"/>
                                    </w:rPr>
                                  </w:pPr>
                                </w:p>
                              </w:tc>
                              <w:tc>
                                <w:tcPr>
                                  <w:tcW w:w="5318" w:type="dxa"/>
                                </w:tcPr>
                                <w:p w14:paraId="10415419" w14:textId="77777777" w:rsidR="002A4137" w:rsidRPr="009E4711" w:rsidRDefault="002A4137" w:rsidP="00B31086">
                                  <w:pPr>
                                    <w:spacing w:line="276" w:lineRule="auto"/>
                                    <w:rPr>
                                      <w:b w:val="0"/>
                                      <w:bCs w:val="0"/>
                                    </w:rPr>
                                  </w:pPr>
                                </w:p>
                              </w:tc>
                            </w:tr>
                            <w:tr w:rsidR="002A4137" w:rsidRPr="00B31086" w14:paraId="7646C5FA" w14:textId="77777777" w:rsidTr="0079185E">
                              <w:tc>
                                <w:tcPr>
                                  <w:tcW w:w="5062" w:type="dxa"/>
                                  <w:shd w:val="clear" w:color="auto" w:fill="auto"/>
                                </w:tcPr>
                                <w:p w14:paraId="09A77106" w14:textId="77777777" w:rsidR="002A4137" w:rsidRPr="009E4711" w:rsidRDefault="002A4137" w:rsidP="00B31086">
                                  <w:pPr>
                                    <w:spacing w:line="276" w:lineRule="auto"/>
                                    <w:rPr>
                                      <w:b w:val="0"/>
                                      <w:bCs w:val="0"/>
                                    </w:rPr>
                                  </w:pPr>
                                </w:p>
                              </w:tc>
                              <w:tc>
                                <w:tcPr>
                                  <w:tcW w:w="5318" w:type="dxa"/>
                                </w:tcPr>
                                <w:p w14:paraId="77A7AA8C" w14:textId="77777777" w:rsidR="002A4137" w:rsidRPr="009E4711" w:rsidRDefault="002A4137" w:rsidP="00B31086">
                                  <w:pPr>
                                    <w:spacing w:line="276" w:lineRule="auto"/>
                                    <w:rPr>
                                      <w:b w:val="0"/>
                                      <w:bCs w:val="0"/>
                                    </w:rPr>
                                  </w:pPr>
                                </w:p>
                              </w:tc>
                            </w:tr>
                            <w:tr w:rsidR="002A4137" w:rsidRPr="00B31086" w14:paraId="627C68B1" w14:textId="77777777" w:rsidTr="0079185E">
                              <w:tc>
                                <w:tcPr>
                                  <w:tcW w:w="5062" w:type="dxa"/>
                                  <w:shd w:val="clear" w:color="auto" w:fill="auto"/>
                                </w:tcPr>
                                <w:p w14:paraId="1425F13F" w14:textId="77777777" w:rsidR="002A4137" w:rsidRPr="009E4711" w:rsidRDefault="002A4137" w:rsidP="00B31086">
                                  <w:pPr>
                                    <w:spacing w:line="276" w:lineRule="auto"/>
                                    <w:rPr>
                                      <w:b w:val="0"/>
                                      <w:bCs w:val="0"/>
                                    </w:rPr>
                                  </w:pPr>
                                </w:p>
                              </w:tc>
                              <w:tc>
                                <w:tcPr>
                                  <w:tcW w:w="5318" w:type="dxa"/>
                                </w:tcPr>
                                <w:p w14:paraId="0EA4C73F" w14:textId="77777777" w:rsidR="002A4137" w:rsidRPr="009E4711" w:rsidRDefault="002A4137" w:rsidP="00B31086">
                                  <w:pPr>
                                    <w:spacing w:line="276" w:lineRule="auto"/>
                                    <w:rPr>
                                      <w:b w:val="0"/>
                                      <w:bCs w:val="0"/>
                                    </w:rPr>
                                  </w:pPr>
                                </w:p>
                              </w:tc>
                            </w:tr>
                            <w:tr w:rsidR="002A4137" w:rsidRPr="00B31086" w14:paraId="79BB2E5E" w14:textId="77777777" w:rsidTr="0079185E">
                              <w:tc>
                                <w:tcPr>
                                  <w:tcW w:w="5062" w:type="dxa"/>
                                  <w:shd w:val="clear" w:color="auto" w:fill="auto"/>
                                </w:tcPr>
                                <w:p w14:paraId="59C93FF7" w14:textId="77777777" w:rsidR="002A4137" w:rsidRPr="009E4711" w:rsidRDefault="002A4137" w:rsidP="00B31086">
                                  <w:pPr>
                                    <w:spacing w:line="276" w:lineRule="auto"/>
                                    <w:rPr>
                                      <w:b w:val="0"/>
                                      <w:bCs w:val="0"/>
                                    </w:rPr>
                                  </w:pPr>
                                </w:p>
                              </w:tc>
                              <w:tc>
                                <w:tcPr>
                                  <w:tcW w:w="5318" w:type="dxa"/>
                                </w:tcPr>
                                <w:p w14:paraId="18A7D5A1" w14:textId="77777777" w:rsidR="002A4137" w:rsidRPr="009E4711" w:rsidRDefault="002A4137" w:rsidP="00B31086">
                                  <w:pPr>
                                    <w:spacing w:line="276" w:lineRule="auto"/>
                                    <w:rPr>
                                      <w:b w:val="0"/>
                                      <w:bCs w:val="0"/>
                                    </w:rPr>
                                  </w:pPr>
                                </w:p>
                              </w:tc>
                            </w:tr>
                            <w:tr w:rsidR="002A4137" w:rsidRPr="00B31086" w14:paraId="11956A53" w14:textId="77777777" w:rsidTr="0079185E">
                              <w:tc>
                                <w:tcPr>
                                  <w:tcW w:w="5062" w:type="dxa"/>
                                  <w:shd w:val="clear" w:color="auto" w:fill="auto"/>
                                </w:tcPr>
                                <w:p w14:paraId="1CEEC4C9" w14:textId="77777777" w:rsidR="002A4137" w:rsidRPr="009E4711" w:rsidRDefault="002A4137" w:rsidP="00B31086">
                                  <w:pPr>
                                    <w:spacing w:line="276" w:lineRule="auto"/>
                                    <w:rPr>
                                      <w:b w:val="0"/>
                                      <w:bCs w:val="0"/>
                                    </w:rPr>
                                  </w:pPr>
                                </w:p>
                              </w:tc>
                              <w:tc>
                                <w:tcPr>
                                  <w:tcW w:w="5318" w:type="dxa"/>
                                </w:tcPr>
                                <w:p w14:paraId="0F001795" w14:textId="77777777" w:rsidR="002A4137" w:rsidRPr="009E4711" w:rsidRDefault="002A4137" w:rsidP="00B31086">
                                  <w:pPr>
                                    <w:spacing w:line="276" w:lineRule="auto"/>
                                    <w:rPr>
                                      <w:b w:val="0"/>
                                      <w:bCs w:val="0"/>
                                    </w:rPr>
                                  </w:pPr>
                                </w:p>
                              </w:tc>
                            </w:tr>
                            <w:tr w:rsidR="002A4137" w:rsidRPr="00B31086" w14:paraId="40968583" w14:textId="77777777" w:rsidTr="0079185E">
                              <w:tc>
                                <w:tcPr>
                                  <w:tcW w:w="5062" w:type="dxa"/>
                                  <w:shd w:val="clear" w:color="auto" w:fill="auto"/>
                                </w:tcPr>
                                <w:p w14:paraId="2C1CB8A9" w14:textId="77777777" w:rsidR="002A4137" w:rsidRPr="009E4711" w:rsidRDefault="002A4137" w:rsidP="00B31086">
                                  <w:pPr>
                                    <w:spacing w:line="276" w:lineRule="auto"/>
                                    <w:rPr>
                                      <w:b w:val="0"/>
                                      <w:bCs w:val="0"/>
                                    </w:rPr>
                                  </w:pPr>
                                </w:p>
                              </w:tc>
                              <w:tc>
                                <w:tcPr>
                                  <w:tcW w:w="5318" w:type="dxa"/>
                                </w:tcPr>
                                <w:p w14:paraId="64E5024F" w14:textId="77777777" w:rsidR="002A4137" w:rsidRPr="009E4711" w:rsidRDefault="002A4137" w:rsidP="00B31086">
                                  <w:pPr>
                                    <w:spacing w:line="276" w:lineRule="auto"/>
                                    <w:rPr>
                                      <w:b w:val="0"/>
                                      <w:bCs w:val="0"/>
                                    </w:rPr>
                                  </w:pPr>
                                </w:p>
                              </w:tc>
                            </w:tr>
                            <w:tr w:rsidR="002A4137" w:rsidRPr="00B31086" w14:paraId="0767E94C" w14:textId="77777777" w:rsidTr="0079185E">
                              <w:tc>
                                <w:tcPr>
                                  <w:tcW w:w="5062" w:type="dxa"/>
                                  <w:shd w:val="clear" w:color="auto" w:fill="auto"/>
                                </w:tcPr>
                                <w:p w14:paraId="698CD33F" w14:textId="77777777" w:rsidR="002A4137" w:rsidRPr="009E4711" w:rsidRDefault="002A4137" w:rsidP="00B31086">
                                  <w:pPr>
                                    <w:spacing w:line="276" w:lineRule="auto"/>
                                    <w:rPr>
                                      <w:b w:val="0"/>
                                      <w:bCs w:val="0"/>
                                    </w:rPr>
                                  </w:pPr>
                                </w:p>
                              </w:tc>
                              <w:tc>
                                <w:tcPr>
                                  <w:tcW w:w="5318" w:type="dxa"/>
                                </w:tcPr>
                                <w:p w14:paraId="5A90FDDD" w14:textId="77777777" w:rsidR="002A4137" w:rsidRPr="009E4711" w:rsidRDefault="002A4137" w:rsidP="00B31086">
                                  <w:pPr>
                                    <w:spacing w:line="276" w:lineRule="auto"/>
                                    <w:rPr>
                                      <w:b w:val="0"/>
                                      <w:bCs w:val="0"/>
                                    </w:rPr>
                                  </w:pPr>
                                </w:p>
                              </w:tc>
                            </w:tr>
                            <w:tr w:rsidR="002A4137" w:rsidRPr="00B31086" w14:paraId="17F3C754" w14:textId="77777777" w:rsidTr="0079185E">
                              <w:tc>
                                <w:tcPr>
                                  <w:tcW w:w="5062" w:type="dxa"/>
                                  <w:shd w:val="clear" w:color="auto" w:fill="auto"/>
                                </w:tcPr>
                                <w:p w14:paraId="386DAC33" w14:textId="77777777" w:rsidR="002A4137" w:rsidRPr="009E4711" w:rsidRDefault="002A4137" w:rsidP="00B31086">
                                  <w:pPr>
                                    <w:spacing w:line="276" w:lineRule="auto"/>
                                    <w:rPr>
                                      <w:b w:val="0"/>
                                      <w:bCs w:val="0"/>
                                    </w:rPr>
                                  </w:pPr>
                                </w:p>
                              </w:tc>
                              <w:tc>
                                <w:tcPr>
                                  <w:tcW w:w="5318" w:type="dxa"/>
                                </w:tcPr>
                                <w:p w14:paraId="62740514" w14:textId="77777777" w:rsidR="002A4137" w:rsidRPr="009E4711" w:rsidRDefault="002A4137" w:rsidP="00B31086">
                                  <w:pPr>
                                    <w:spacing w:line="276" w:lineRule="auto"/>
                                    <w:rPr>
                                      <w:b w:val="0"/>
                                      <w:bCs w:val="0"/>
                                    </w:rPr>
                                  </w:pPr>
                                </w:p>
                              </w:tc>
                            </w:tr>
                            <w:tr w:rsidR="002A4137" w:rsidRPr="00B31086" w14:paraId="2957D548" w14:textId="77777777" w:rsidTr="0079185E">
                              <w:tc>
                                <w:tcPr>
                                  <w:tcW w:w="5062" w:type="dxa"/>
                                  <w:shd w:val="clear" w:color="auto" w:fill="auto"/>
                                </w:tcPr>
                                <w:p w14:paraId="7E32AD0A" w14:textId="77777777" w:rsidR="002A4137" w:rsidRPr="009E4711" w:rsidRDefault="002A4137" w:rsidP="00B31086">
                                  <w:pPr>
                                    <w:spacing w:line="276" w:lineRule="auto"/>
                                    <w:rPr>
                                      <w:b w:val="0"/>
                                      <w:bCs w:val="0"/>
                                    </w:rPr>
                                  </w:pPr>
                                </w:p>
                              </w:tc>
                              <w:tc>
                                <w:tcPr>
                                  <w:tcW w:w="5318" w:type="dxa"/>
                                </w:tcPr>
                                <w:p w14:paraId="79255C6E" w14:textId="77777777" w:rsidR="002A4137" w:rsidRPr="009E4711" w:rsidRDefault="002A4137" w:rsidP="00B31086">
                                  <w:pPr>
                                    <w:spacing w:line="276" w:lineRule="auto"/>
                                    <w:rPr>
                                      <w:b w:val="0"/>
                                      <w:bCs w:val="0"/>
                                    </w:rPr>
                                  </w:pPr>
                                </w:p>
                              </w:tc>
                            </w:tr>
                            <w:tr w:rsidR="002A4137" w:rsidRPr="00B31086" w14:paraId="540B0B37" w14:textId="77777777" w:rsidTr="0079185E">
                              <w:tc>
                                <w:tcPr>
                                  <w:tcW w:w="5062" w:type="dxa"/>
                                  <w:shd w:val="clear" w:color="auto" w:fill="auto"/>
                                </w:tcPr>
                                <w:p w14:paraId="299E0599" w14:textId="77777777" w:rsidR="002A4137" w:rsidRPr="009E4711" w:rsidRDefault="002A4137" w:rsidP="00B31086">
                                  <w:pPr>
                                    <w:spacing w:line="276" w:lineRule="auto"/>
                                    <w:rPr>
                                      <w:b w:val="0"/>
                                      <w:bCs w:val="0"/>
                                    </w:rPr>
                                  </w:pPr>
                                </w:p>
                              </w:tc>
                              <w:tc>
                                <w:tcPr>
                                  <w:tcW w:w="5318" w:type="dxa"/>
                                </w:tcPr>
                                <w:p w14:paraId="2E497B46" w14:textId="77777777" w:rsidR="002A4137" w:rsidRPr="009E4711" w:rsidRDefault="002A4137" w:rsidP="00B31086">
                                  <w:pPr>
                                    <w:spacing w:line="276" w:lineRule="auto"/>
                                    <w:rPr>
                                      <w:b w:val="0"/>
                                      <w:bCs w:val="0"/>
                                    </w:rPr>
                                  </w:pPr>
                                </w:p>
                              </w:tc>
                            </w:tr>
                            <w:tr w:rsidR="002A4137" w:rsidRPr="00B31086" w14:paraId="57D5F054" w14:textId="77777777" w:rsidTr="0079185E">
                              <w:tc>
                                <w:tcPr>
                                  <w:tcW w:w="5062" w:type="dxa"/>
                                  <w:shd w:val="clear" w:color="auto" w:fill="auto"/>
                                </w:tcPr>
                                <w:p w14:paraId="46BA0E34" w14:textId="77777777" w:rsidR="002A4137" w:rsidRPr="009E4711" w:rsidRDefault="002A4137" w:rsidP="00B31086">
                                  <w:pPr>
                                    <w:spacing w:line="276" w:lineRule="auto"/>
                                    <w:rPr>
                                      <w:b w:val="0"/>
                                      <w:bCs w:val="0"/>
                                    </w:rPr>
                                  </w:pPr>
                                </w:p>
                              </w:tc>
                              <w:tc>
                                <w:tcPr>
                                  <w:tcW w:w="5318" w:type="dxa"/>
                                </w:tcPr>
                                <w:p w14:paraId="6ABFB6D5" w14:textId="77777777" w:rsidR="002A4137" w:rsidRPr="009E4711" w:rsidRDefault="002A4137" w:rsidP="00B31086">
                                  <w:pPr>
                                    <w:spacing w:line="276" w:lineRule="auto"/>
                                    <w:rPr>
                                      <w:b w:val="0"/>
                                      <w:bCs w:val="0"/>
                                    </w:rPr>
                                  </w:pPr>
                                </w:p>
                              </w:tc>
                            </w:tr>
                            <w:tr w:rsidR="002A4137" w:rsidRPr="00B31086" w14:paraId="4F313F2D" w14:textId="77777777" w:rsidTr="0079185E">
                              <w:tc>
                                <w:tcPr>
                                  <w:tcW w:w="5062" w:type="dxa"/>
                                  <w:shd w:val="clear" w:color="auto" w:fill="auto"/>
                                </w:tcPr>
                                <w:p w14:paraId="4571B662" w14:textId="77777777" w:rsidR="002A4137" w:rsidRPr="009E4711" w:rsidRDefault="002A4137" w:rsidP="00B31086">
                                  <w:pPr>
                                    <w:spacing w:line="276" w:lineRule="auto"/>
                                    <w:rPr>
                                      <w:b w:val="0"/>
                                      <w:bCs w:val="0"/>
                                    </w:rPr>
                                  </w:pPr>
                                </w:p>
                              </w:tc>
                              <w:tc>
                                <w:tcPr>
                                  <w:tcW w:w="5318" w:type="dxa"/>
                                </w:tcPr>
                                <w:p w14:paraId="366EAEB6" w14:textId="77777777" w:rsidR="002A4137" w:rsidRPr="009E4711" w:rsidRDefault="002A4137" w:rsidP="00B31086">
                                  <w:pPr>
                                    <w:spacing w:line="276" w:lineRule="auto"/>
                                    <w:rPr>
                                      <w:b w:val="0"/>
                                      <w:bCs w:val="0"/>
                                    </w:rPr>
                                  </w:pPr>
                                </w:p>
                              </w:tc>
                            </w:tr>
                            <w:tr w:rsidR="002A4137" w:rsidRPr="00B31086" w14:paraId="579B13BE" w14:textId="77777777" w:rsidTr="0079185E">
                              <w:tc>
                                <w:tcPr>
                                  <w:tcW w:w="5062" w:type="dxa"/>
                                  <w:shd w:val="clear" w:color="auto" w:fill="auto"/>
                                </w:tcPr>
                                <w:p w14:paraId="2F5190FE" w14:textId="77777777" w:rsidR="002A4137" w:rsidRPr="009E4711" w:rsidRDefault="002A4137" w:rsidP="00B31086">
                                  <w:pPr>
                                    <w:spacing w:line="276" w:lineRule="auto"/>
                                    <w:rPr>
                                      <w:b w:val="0"/>
                                      <w:bCs w:val="0"/>
                                    </w:rPr>
                                  </w:pPr>
                                </w:p>
                              </w:tc>
                              <w:tc>
                                <w:tcPr>
                                  <w:tcW w:w="5318" w:type="dxa"/>
                                </w:tcPr>
                                <w:p w14:paraId="67342C79" w14:textId="77777777" w:rsidR="002A4137" w:rsidRPr="009E4711" w:rsidRDefault="002A4137" w:rsidP="00B31086">
                                  <w:pPr>
                                    <w:spacing w:line="276" w:lineRule="auto"/>
                                    <w:rPr>
                                      <w:b w:val="0"/>
                                      <w:bCs w:val="0"/>
                                    </w:rPr>
                                  </w:pPr>
                                </w:p>
                              </w:tc>
                            </w:tr>
                            <w:tr w:rsidR="002A4137" w:rsidRPr="00B31086" w14:paraId="39204E5E" w14:textId="77777777" w:rsidTr="0079185E">
                              <w:tc>
                                <w:tcPr>
                                  <w:tcW w:w="5062" w:type="dxa"/>
                                  <w:shd w:val="clear" w:color="auto" w:fill="auto"/>
                                </w:tcPr>
                                <w:p w14:paraId="73514E8A" w14:textId="77777777" w:rsidR="002A4137" w:rsidRPr="009E4711" w:rsidRDefault="002A4137" w:rsidP="00B31086">
                                  <w:pPr>
                                    <w:spacing w:line="276" w:lineRule="auto"/>
                                    <w:rPr>
                                      <w:b w:val="0"/>
                                      <w:bCs w:val="0"/>
                                    </w:rPr>
                                  </w:pPr>
                                </w:p>
                              </w:tc>
                              <w:tc>
                                <w:tcPr>
                                  <w:tcW w:w="5318" w:type="dxa"/>
                                </w:tcPr>
                                <w:p w14:paraId="113F0144" w14:textId="77777777" w:rsidR="002A4137" w:rsidRPr="009E4711" w:rsidRDefault="002A4137" w:rsidP="00B31086">
                                  <w:pPr>
                                    <w:spacing w:line="276" w:lineRule="auto"/>
                                    <w:rPr>
                                      <w:b w:val="0"/>
                                      <w:bCs w:val="0"/>
                                    </w:rPr>
                                  </w:pPr>
                                </w:p>
                              </w:tc>
                            </w:tr>
                            <w:tr w:rsidR="002A4137" w:rsidRPr="00B31086" w14:paraId="4C1B952F" w14:textId="77777777" w:rsidTr="0079185E">
                              <w:tc>
                                <w:tcPr>
                                  <w:tcW w:w="5062" w:type="dxa"/>
                                  <w:shd w:val="clear" w:color="auto" w:fill="auto"/>
                                </w:tcPr>
                                <w:p w14:paraId="276B3CA0" w14:textId="77777777" w:rsidR="002A4137" w:rsidRPr="009E4711" w:rsidRDefault="002A4137" w:rsidP="00B31086">
                                  <w:pPr>
                                    <w:spacing w:line="276" w:lineRule="auto"/>
                                    <w:rPr>
                                      <w:b w:val="0"/>
                                      <w:bCs w:val="0"/>
                                    </w:rPr>
                                  </w:pPr>
                                </w:p>
                              </w:tc>
                              <w:tc>
                                <w:tcPr>
                                  <w:tcW w:w="5318" w:type="dxa"/>
                                </w:tcPr>
                                <w:p w14:paraId="58017CBF" w14:textId="77777777" w:rsidR="002A4137" w:rsidRPr="009E4711" w:rsidRDefault="002A4137" w:rsidP="00B31086">
                                  <w:pPr>
                                    <w:spacing w:line="276" w:lineRule="auto"/>
                                    <w:rPr>
                                      <w:b w:val="0"/>
                                      <w:bCs w:val="0"/>
                                    </w:rPr>
                                  </w:pPr>
                                </w:p>
                              </w:tc>
                            </w:tr>
                            <w:tr w:rsidR="002A4137" w:rsidRPr="00B31086" w14:paraId="1818E0ED" w14:textId="77777777" w:rsidTr="0079185E">
                              <w:tc>
                                <w:tcPr>
                                  <w:tcW w:w="5062" w:type="dxa"/>
                                  <w:shd w:val="clear" w:color="auto" w:fill="auto"/>
                                </w:tcPr>
                                <w:p w14:paraId="59371832" w14:textId="77777777" w:rsidR="002A4137" w:rsidRPr="009E4711" w:rsidRDefault="002A4137" w:rsidP="00B31086">
                                  <w:pPr>
                                    <w:spacing w:line="276" w:lineRule="auto"/>
                                    <w:rPr>
                                      <w:b w:val="0"/>
                                      <w:bCs w:val="0"/>
                                    </w:rPr>
                                  </w:pPr>
                                </w:p>
                              </w:tc>
                              <w:tc>
                                <w:tcPr>
                                  <w:tcW w:w="5318" w:type="dxa"/>
                                </w:tcPr>
                                <w:p w14:paraId="31A81420" w14:textId="77777777" w:rsidR="002A4137" w:rsidRPr="009E4711" w:rsidRDefault="002A4137" w:rsidP="00B31086">
                                  <w:pPr>
                                    <w:spacing w:line="276" w:lineRule="auto"/>
                                    <w:rPr>
                                      <w:b w:val="0"/>
                                      <w:bCs w:val="0"/>
                                    </w:rPr>
                                  </w:pPr>
                                </w:p>
                              </w:tc>
                            </w:tr>
                            <w:tr w:rsidR="002A4137" w:rsidRPr="00B31086" w14:paraId="4E280BCF" w14:textId="77777777" w:rsidTr="0079185E">
                              <w:tc>
                                <w:tcPr>
                                  <w:tcW w:w="5062" w:type="dxa"/>
                                  <w:shd w:val="clear" w:color="auto" w:fill="auto"/>
                                </w:tcPr>
                                <w:p w14:paraId="0D799AA6" w14:textId="77777777" w:rsidR="002A4137" w:rsidRPr="009E4711" w:rsidRDefault="002A4137" w:rsidP="00B31086">
                                  <w:pPr>
                                    <w:spacing w:line="276" w:lineRule="auto"/>
                                    <w:rPr>
                                      <w:b w:val="0"/>
                                      <w:bCs w:val="0"/>
                                    </w:rPr>
                                  </w:pPr>
                                </w:p>
                              </w:tc>
                              <w:tc>
                                <w:tcPr>
                                  <w:tcW w:w="5318" w:type="dxa"/>
                                </w:tcPr>
                                <w:p w14:paraId="0D2E8EC6" w14:textId="77777777" w:rsidR="002A4137" w:rsidRPr="009E4711" w:rsidRDefault="002A4137" w:rsidP="00B31086">
                                  <w:pPr>
                                    <w:spacing w:line="276" w:lineRule="auto"/>
                                    <w:rPr>
                                      <w:b w:val="0"/>
                                      <w:bCs w:val="0"/>
                                    </w:rPr>
                                  </w:pPr>
                                </w:p>
                              </w:tc>
                            </w:tr>
                            <w:tr w:rsidR="002A4137" w:rsidRPr="00B31086" w14:paraId="1387F343" w14:textId="77777777" w:rsidTr="0079185E">
                              <w:tc>
                                <w:tcPr>
                                  <w:tcW w:w="5062" w:type="dxa"/>
                                  <w:shd w:val="clear" w:color="auto" w:fill="auto"/>
                                </w:tcPr>
                                <w:p w14:paraId="7159E1C8" w14:textId="77777777" w:rsidR="002A4137" w:rsidRPr="009E4711" w:rsidRDefault="002A4137" w:rsidP="00B31086">
                                  <w:pPr>
                                    <w:spacing w:line="276" w:lineRule="auto"/>
                                    <w:rPr>
                                      <w:b w:val="0"/>
                                      <w:bCs w:val="0"/>
                                    </w:rPr>
                                  </w:pPr>
                                </w:p>
                              </w:tc>
                              <w:tc>
                                <w:tcPr>
                                  <w:tcW w:w="5318" w:type="dxa"/>
                                </w:tcPr>
                                <w:p w14:paraId="2037B0D7" w14:textId="77777777" w:rsidR="002A4137" w:rsidRPr="009E4711" w:rsidRDefault="002A4137" w:rsidP="00B31086">
                                  <w:pPr>
                                    <w:spacing w:line="276" w:lineRule="auto"/>
                                    <w:rPr>
                                      <w:b w:val="0"/>
                                      <w:bCs w:val="0"/>
                                    </w:rPr>
                                  </w:pPr>
                                </w:p>
                              </w:tc>
                            </w:tr>
                            <w:tr w:rsidR="002A4137" w:rsidRPr="00B31086" w14:paraId="6562ED95" w14:textId="77777777" w:rsidTr="0079185E">
                              <w:tc>
                                <w:tcPr>
                                  <w:tcW w:w="5062" w:type="dxa"/>
                                  <w:shd w:val="clear" w:color="auto" w:fill="auto"/>
                                </w:tcPr>
                                <w:p w14:paraId="618C0BEF" w14:textId="77777777" w:rsidR="002A4137" w:rsidRPr="009E4711" w:rsidRDefault="002A4137" w:rsidP="00B31086">
                                  <w:pPr>
                                    <w:spacing w:line="276" w:lineRule="auto"/>
                                    <w:rPr>
                                      <w:b w:val="0"/>
                                      <w:bCs w:val="0"/>
                                    </w:rPr>
                                  </w:pPr>
                                </w:p>
                              </w:tc>
                              <w:tc>
                                <w:tcPr>
                                  <w:tcW w:w="5318" w:type="dxa"/>
                                </w:tcPr>
                                <w:p w14:paraId="54B2AB50" w14:textId="77777777" w:rsidR="002A4137" w:rsidRPr="009E4711" w:rsidRDefault="002A4137" w:rsidP="00B31086">
                                  <w:pPr>
                                    <w:spacing w:line="276" w:lineRule="auto"/>
                                    <w:rPr>
                                      <w:b w:val="0"/>
                                      <w:bCs w:val="0"/>
                                    </w:rPr>
                                  </w:pPr>
                                </w:p>
                              </w:tc>
                            </w:tr>
                            <w:tr w:rsidR="002A4137" w:rsidRPr="00B31086" w14:paraId="3486BA9B" w14:textId="77777777" w:rsidTr="0079185E">
                              <w:tc>
                                <w:tcPr>
                                  <w:tcW w:w="5062" w:type="dxa"/>
                                  <w:shd w:val="clear" w:color="auto" w:fill="auto"/>
                                </w:tcPr>
                                <w:p w14:paraId="1F415EF3" w14:textId="77777777" w:rsidR="002A4137" w:rsidRPr="009E4711" w:rsidRDefault="002A4137" w:rsidP="00B31086">
                                  <w:pPr>
                                    <w:spacing w:line="276" w:lineRule="auto"/>
                                    <w:rPr>
                                      <w:b w:val="0"/>
                                      <w:bCs w:val="0"/>
                                    </w:rPr>
                                  </w:pPr>
                                </w:p>
                              </w:tc>
                              <w:tc>
                                <w:tcPr>
                                  <w:tcW w:w="5318" w:type="dxa"/>
                                </w:tcPr>
                                <w:p w14:paraId="29E44062" w14:textId="77777777" w:rsidR="002A4137" w:rsidRPr="009E4711" w:rsidRDefault="002A4137" w:rsidP="00B31086">
                                  <w:pPr>
                                    <w:spacing w:line="276" w:lineRule="auto"/>
                                    <w:rPr>
                                      <w:b w:val="0"/>
                                      <w:bCs w:val="0"/>
                                    </w:rPr>
                                  </w:pPr>
                                </w:p>
                              </w:tc>
                            </w:tr>
                            <w:tr w:rsidR="002A4137" w:rsidRPr="00B31086" w14:paraId="714C6AA8" w14:textId="77777777" w:rsidTr="0079185E">
                              <w:tc>
                                <w:tcPr>
                                  <w:tcW w:w="5062" w:type="dxa"/>
                                  <w:shd w:val="clear" w:color="auto" w:fill="auto"/>
                                </w:tcPr>
                                <w:p w14:paraId="2FB19F55" w14:textId="77777777" w:rsidR="002A4137" w:rsidRPr="009E4711" w:rsidRDefault="002A4137" w:rsidP="00B31086">
                                  <w:pPr>
                                    <w:spacing w:line="276" w:lineRule="auto"/>
                                    <w:rPr>
                                      <w:b w:val="0"/>
                                      <w:bCs w:val="0"/>
                                    </w:rPr>
                                  </w:pPr>
                                </w:p>
                              </w:tc>
                              <w:tc>
                                <w:tcPr>
                                  <w:tcW w:w="5318" w:type="dxa"/>
                                </w:tcPr>
                                <w:p w14:paraId="4C3A3D3F" w14:textId="77777777" w:rsidR="002A4137" w:rsidRPr="009E4711" w:rsidRDefault="002A4137" w:rsidP="00B31086">
                                  <w:pPr>
                                    <w:spacing w:line="276" w:lineRule="auto"/>
                                    <w:rPr>
                                      <w:b w:val="0"/>
                                      <w:bCs w:val="0"/>
                                    </w:rPr>
                                  </w:pPr>
                                </w:p>
                              </w:tc>
                            </w:tr>
                            <w:tr w:rsidR="002A4137" w:rsidRPr="00B31086" w14:paraId="5253C591" w14:textId="77777777" w:rsidTr="0079185E">
                              <w:tc>
                                <w:tcPr>
                                  <w:tcW w:w="5062" w:type="dxa"/>
                                  <w:shd w:val="clear" w:color="auto" w:fill="auto"/>
                                </w:tcPr>
                                <w:p w14:paraId="1BA4A7E5" w14:textId="77777777" w:rsidR="002A4137" w:rsidRPr="009E4711" w:rsidRDefault="002A4137" w:rsidP="00B31086">
                                  <w:pPr>
                                    <w:spacing w:line="276" w:lineRule="auto"/>
                                    <w:rPr>
                                      <w:b w:val="0"/>
                                      <w:bCs w:val="0"/>
                                    </w:rPr>
                                  </w:pPr>
                                </w:p>
                              </w:tc>
                              <w:tc>
                                <w:tcPr>
                                  <w:tcW w:w="5318" w:type="dxa"/>
                                </w:tcPr>
                                <w:p w14:paraId="16C9AF38" w14:textId="77777777" w:rsidR="002A4137" w:rsidRPr="009E4711" w:rsidRDefault="002A4137" w:rsidP="00B31086">
                                  <w:pPr>
                                    <w:spacing w:line="276" w:lineRule="auto"/>
                                    <w:rPr>
                                      <w:b w:val="0"/>
                                      <w:bCs w:val="0"/>
                                    </w:rPr>
                                  </w:pPr>
                                </w:p>
                              </w:tc>
                            </w:tr>
                            <w:tr w:rsidR="002A4137" w:rsidRPr="00B31086" w14:paraId="0BC57A3E" w14:textId="77777777" w:rsidTr="0079185E">
                              <w:tc>
                                <w:tcPr>
                                  <w:tcW w:w="5062" w:type="dxa"/>
                                  <w:shd w:val="clear" w:color="auto" w:fill="auto"/>
                                </w:tcPr>
                                <w:p w14:paraId="72CF3DCA" w14:textId="77777777" w:rsidR="002A4137" w:rsidRPr="009E4711" w:rsidRDefault="002A4137" w:rsidP="00B31086">
                                  <w:pPr>
                                    <w:spacing w:line="276" w:lineRule="auto"/>
                                    <w:rPr>
                                      <w:b w:val="0"/>
                                      <w:bCs w:val="0"/>
                                    </w:rPr>
                                  </w:pPr>
                                </w:p>
                              </w:tc>
                              <w:tc>
                                <w:tcPr>
                                  <w:tcW w:w="5318" w:type="dxa"/>
                                </w:tcPr>
                                <w:p w14:paraId="138260BA" w14:textId="77777777" w:rsidR="002A4137" w:rsidRPr="009E4711" w:rsidRDefault="002A4137" w:rsidP="00B31086">
                                  <w:pPr>
                                    <w:spacing w:line="276" w:lineRule="auto"/>
                                    <w:rPr>
                                      <w:b w:val="0"/>
                                      <w:bCs w:val="0"/>
                                    </w:rPr>
                                  </w:pPr>
                                </w:p>
                              </w:tc>
                            </w:tr>
                            <w:tr w:rsidR="002A4137" w:rsidRPr="00B31086" w14:paraId="726BEE4C" w14:textId="77777777" w:rsidTr="0079185E">
                              <w:tc>
                                <w:tcPr>
                                  <w:tcW w:w="5062" w:type="dxa"/>
                                  <w:shd w:val="clear" w:color="auto" w:fill="auto"/>
                                </w:tcPr>
                                <w:p w14:paraId="31EF589E" w14:textId="77777777" w:rsidR="002A4137" w:rsidRPr="009E4711" w:rsidRDefault="002A4137" w:rsidP="00B31086">
                                  <w:pPr>
                                    <w:spacing w:line="276" w:lineRule="auto"/>
                                    <w:rPr>
                                      <w:b w:val="0"/>
                                      <w:bCs w:val="0"/>
                                    </w:rPr>
                                  </w:pPr>
                                </w:p>
                              </w:tc>
                              <w:tc>
                                <w:tcPr>
                                  <w:tcW w:w="5318" w:type="dxa"/>
                                </w:tcPr>
                                <w:p w14:paraId="462772CD" w14:textId="77777777" w:rsidR="002A4137" w:rsidRPr="009E4711" w:rsidRDefault="002A4137" w:rsidP="00B31086">
                                  <w:pPr>
                                    <w:spacing w:line="276" w:lineRule="auto"/>
                                    <w:rPr>
                                      <w:b w:val="0"/>
                                      <w:bCs w:val="0"/>
                                    </w:rPr>
                                  </w:pPr>
                                </w:p>
                              </w:tc>
                            </w:tr>
                            <w:tr w:rsidR="002A4137" w:rsidRPr="00B31086" w14:paraId="3C9BF31E" w14:textId="77777777" w:rsidTr="0079185E">
                              <w:tc>
                                <w:tcPr>
                                  <w:tcW w:w="5062" w:type="dxa"/>
                                  <w:shd w:val="clear" w:color="auto" w:fill="auto"/>
                                </w:tcPr>
                                <w:p w14:paraId="31A1D2EB" w14:textId="77777777" w:rsidR="002A4137" w:rsidRPr="009E4711" w:rsidRDefault="002A4137" w:rsidP="00B31086">
                                  <w:pPr>
                                    <w:spacing w:line="276" w:lineRule="auto"/>
                                    <w:rPr>
                                      <w:b w:val="0"/>
                                      <w:bCs w:val="0"/>
                                    </w:rPr>
                                  </w:pPr>
                                </w:p>
                              </w:tc>
                              <w:tc>
                                <w:tcPr>
                                  <w:tcW w:w="5318" w:type="dxa"/>
                                </w:tcPr>
                                <w:p w14:paraId="28255E36" w14:textId="77777777" w:rsidR="002A4137" w:rsidRPr="009E4711" w:rsidRDefault="002A4137" w:rsidP="00B31086">
                                  <w:pPr>
                                    <w:spacing w:line="276" w:lineRule="auto"/>
                                    <w:rPr>
                                      <w:b w:val="0"/>
                                      <w:bCs w:val="0"/>
                                    </w:rPr>
                                  </w:pPr>
                                </w:p>
                              </w:tc>
                            </w:tr>
                            <w:tr w:rsidR="002A4137" w:rsidRPr="00B31086" w14:paraId="0968268C" w14:textId="77777777" w:rsidTr="0079185E">
                              <w:tc>
                                <w:tcPr>
                                  <w:tcW w:w="5062" w:type="dxa"/>
                                  <w:shd w:val="clear" w:color="auto" w:fill="auto"/>
                                </w:tcPr>
                                <w:p w14:paraId="45CA93E6" w14:textId="77777777" w:rsidR="002A4137" w:rsidRPr="009E4711" w:rsidRDefault="002A4137" w:rsidP="00B31086">
                                  <w:pPr>
                                    <w:spacing w:line="276" w:lineRule="auto"/>
                                    <w:rPr>
                                      <w:b w:val="0"/>
                                      <w:bCs w:val="0"/>
                                    </w:rPr>
                                  </w:pPr>
                                </w:p>
                              </w:tc>
                              <w:tc>
                                <w:tcPr>
                                  <w:tcW w:w="5318" w:type="dxa"/>
                                </w:tcPr>
                                <w:p w14:paraId="0798BBC5" w14:textId="77777777" w:rsidR="002A4137" w:rsidRPr="009E4711" w:rsidRDefault="002A4137" w:rsidP="00B31086">
                                  <w:pPr>
                                    <w:spacing w:line="276" w:lineRule="auto"/>
                                    <w:rPr>
                                      <w:b w:val="0"/>
                                      <w:bCs w:val="0"/>
                                    </w:rPr>
                                  </w:pPr>
                                </w:p>
                              </w:tc>
                            </w:tr>
                            <w:tr w:rsidR="002A4137" w:rsidRPr="00B31086" w14:paraId="279957D6" w14:textId="77777777" w:rsidTr="0079185E">
                              <w:tc>
                                <w:tcPr>
                                  <w:tcW w:w="5062" w:type="dxa"/>
                                  <w:shd w:val="clear" w:color="auto" w:fill="auto"/>
                                </w:tcPr>
                                <w:p w14:paraId="7B9B8240" w14:textId="77777777" w:rsidR="002A4137" w:rsidRPr="009E4711" w:rsidRDefault="002A4137" w:rsidP="00B31086">
                                  <w:pPr>
                                    <w:spacing w:line="276" w:lineRule="auto"/>
                                    <w:rPr>
                                      <w:b w:val="0"/>
                                      <w:bCs w:val="0"/>
                                    </w:rPr>
                                  </w:pPr>
                                </w:p>
                              </w:tc>
                              <w:tc>
                                <w:tcPr>
                                  <w:tcW w:w="5318" w:type="dxa"/>
                                </w:tcPr>
                                <w:p w14:paraId="17E0D6B3" w14:textId="77777777" w:rsidR="002A4137" w:rsidRPr="009E4711" w:rsidRDefault="002A4137" w:rsidP="00B31086">
                                  <w:pPr>
                                    <w:spacing w:line="276" w:lineRule="auto"/>
                                    <w:rPr>
                                      <w:b w:val="0"/>
                                      <w:bCs w:val="0"/>
                                    </w:rPr>
                                  </w:pPr>
                                </w:p>
                              </w:tc>
                            </w:tr>
                          </w:tbl>
                          <w:p w14:paraId="40CB792B" w14:textId="77777777" w:rsidR="002A4137" w:rsidRPr="00B31086" w:rsidRDefault="002A4137" w:rsidP="00063C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2pt;margin-top:3.75pt;width:518.05pt;height:760.6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8D68F25" w14:textId="77777777" w:rsidTr="0092781A">
                        <w:tc>
                          <w:tcPr>
                            <w:tcW w:w="10380" w:type="dxa"/>
                            <w:gridSpan w:val="2"/>
                            <w:shd w:val="clear" w:color="auto" w:fill="auto"/>
                          </w:tcPr>
                          <w:p w14:paraId="75467BD1" w14:textId="468D8A15" w:rsidR="002A4137" w:rsidRPr="000C4441"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26</w:t>
                            </w:r>
                            <w:r w:rsidRPr="00302DF4">
                              <w:rPr>
                                <w:sz w:val="21"/>
                                <w:szCs w:val="21"/>
                                <w:u w:val="single"/>
                              </w:rPr>
                              <w:t>.</w:t>
                            </w:r>
                            <w:r w:rsidRPr="005369BA">
                              <w:rPr>
                                <w:b w:val="0"/>
                                <w:sz w:val="21"/>
                                <w:szCs w:val="21"/>
                              </w:rPr>
                              <w:t xml:space="preserve"> </w:t>
                            </w:r>
                            <w:r w:rsidRPr="000C4441">
                              <w:rPr>
                                <w:b w:val="0"/>
                                <w:sz w:val="21"/>
                                <w:szCs w:val="21"/>
                                <w:lang w:val="pt-BR"/>
                              </w:rPr>
                              <w:t>Một hạt tích điện chuyển động trong từ trường đều, mặt phẳng quỹ đạo của hạt vuông góc với đường sức từ. Nếu hạt chuyển động với vận tốc v</w:t>
                            </w:r>
                            <w:r w:rsidRPr="000C4441">
                              <w:rPr>
                                <w:b w:val="0"/>
                                <w:sz w:val="21"/>
                                <w:szCs w:val="21"/>
                                <w:vertAlign w:val="subscript"/>
                                <w:lang w:val="pt-BR"/>
                              </w:rPr>
                              <w:t>1</w:t>
                            </w:r>
                            <w:r w:rsidRPr="000C4441">
                              <w:rPr>
                                <w:b w:val="0"/>
                                <w:sz w:val="21"/>
                                <w:szCs w:val="21"/>
                                <w:lang w:val="pt-BR"/>
                              </w:rPr>
                              <w:t xml:space="preserve"> = 1,8.10</w:t>
                            </w:r>
                            <w:r w:rsidRPr="000C4441">
                              <w:rPr>
                                <w:b w:val="0"/>
                                <w:sz w:val="21"/>
                                <w:szCs w:val="21"/>
                                <w:vertAlign w:val="superscript"/>
                                <w:lang w:val="pt-BR"/>
                              </w:rPr>
                              <w:t>6</w:t>
                            </w:r>
                            <w:r w:rsidRPr="000C4441">
                              <w:rPr>
                                <w:b w:val="0"/>
                                <w:sz w:val="21"/>
                                <w:szCs w:val="21"/>
                                <w:lang w:val="pt-BR"/>
                              </w:rPr>
                              <w:t xml:space="preserve"> (m/s) thì lực Lorenxơ tác dụng lên hạt có giá trị f</w:t>
                            </w:r>
                            <w:r w:rsidRPr="000C4441">
                              <w:rPr>
                                <w:b w:val="0"/>
                                <w:sz w:val="21"/>
                                <w:szCs w:val="21"/>
                                <w:vertAlign w:val="subscript"/>
                                <w:lang w:val="pt-BR"/>
                              </w:rPr>
                              <w:t>1</w:t>
                            </w:r>
                            <w:r w:rsidRPr="000C4441">
                              <w:rPr>
                                <w:b w:val="0"/>
                                <w:sz w:val="21"/>
                                <w:szCs w:val="21"/>
                                <w:lang w:val="pt-BR"/>
                              </w:rPr>
                              <w:t xml:space="preserve"> = 2.10</w:t>
                            </w:r>
                            <w:r w:rsidRPr="000C4441">
                              <w:rPr>
                                <w:b w:val="0"/>
                                <w:sz w:val="21"/>
                                <w:szCs w:val="21"/>
                                <w:vertAlign w:val="superscript"/>
                                <w:lang w:val="pt-BR"/>
                              </w:rPr>
                              <w:t>-6</w:t>
                            </w:r>
                            <w:r w:rsidRPr="000C4441">
                              <w:rPr>
                                <w:b w:val="0"/>
                                <w:sz w:val="21"/>
                                <w:szCs w:val="21"/>
                                <w:lang w:val="pt-BR"/>
                              </w:rPr>
                              <w:t xml:space="preserve"> (N), nếu hạt chuyển động với vận tốc v</w:t>
                            </w:r>
                            <w:r w:rsidRPr="000C4441">
                              <w:rPr>
                                <w:b w:val="0"/>
                                <w:sz w:val="21"/>
                                <w:szCs w:val="21"/>
                                <w:vertAlign w:val="subscript"/>
                                <w:lang w:val="pt-BR"/>
                              </w:rPr>
                              <w:t>2</w:t>
                            </w:r>
                            <w:r w:rsidRPr="000C4441">
                              <w:rPr>
                                <w:b w:val="0"/>
                                <w:sz w:val="21"/>
                                <w:szCs w:val="21"/>
                                <w:lang w:val="pt-BR"/>
                              </w:rPr>
                              <w:t xml:space="preserve"> = 4,5.10</w:t>
                            </w:r>
                            <w:r w:rsidRPr="000C4441">
                              <w:rPr>
                                <w:b w:val="0"/>
                                <w:sz w:val="21"/>
                                <w:szCs w:val="21"/>
                                <w:vertAlign w:val="superscript"/>
                                <w:lang w:val="pt-BR"/>
                              </w:rPr>
                              <w:t>7</w:t>
                            </w:r>
                            <w:r w:rsidRPr="000C4441">
                              <w:rPr>
                                <w:b w:val="0"/>
                                <w:sz w:val="21"/>
                                <w:szCs w:val="21"/>
                                <w:lang w:val="pt-BR"/>
                              </w:rPr>
                              <w:t xml:space="preserve"> (m/s) thì lực Lorenxơ tác dụng lên hạt có giá trị là</w:t>
                            </w:r>
                          </w:p>
                          <w:p w14:paraId="27FFDEF6" w14:textId="2C786F81" w:rsidR="002A4137" w:rsidRDefault="002A4137" w:rsidP="0092781A">
                            <w:pPr>
                              <w:spacing w:before="60" w:after="60" w:line="276" w:lineRule="auto"/>
                              <w:jc w:val="both"/>
                              <w:rPr>
                                <w:b w:val="0"/>
                                <w:sz w:val="21"/>
                                <w:szCs w:val="21"/>
                                <w:lang w:val="pt-BR"/>
                              </w:rPr>
                            </w:pPr>
                            <w:r w:rsidRPr="000C4441">
                              <w:rPr>
                                <w:b w:val="0"/>
                                <w:sz w:val="21"/>
                                <w:szCs w:val="21"/>
                                <w:lang w:val="pt-BR"/>
                              </w:rPr>
                              <w:t>A. f</w:t>
                            </w:r>
                            <w:r w:rsidRPr="000C4441">
                              <w:rPr>
                                <w:b w:val="0"/>
                                <w:sz w:val="21"/>
                                <w:szCs w:val="21"/>
                                <w:vertAlign w:val="subscript"/>
                                <w:lang w:val="pt-BR"/>
                              </w:rPr>
                              <w:t>2</w:t>
                            </w:r>
                            <w:r w:rsidRPr="000C4441">
                              <w:rPr>
                                <w:b w:val="0"/>
                                <w:sz w:val="21"/>
                                <w:szCs w:val="21"/>
                                <w:lang w:val="pt-BR"/>
                              </w:rPr>
                              <w:t xml:space="preserve"> = 10</w:t>
                            </w:r>
                            <w:r w:rsidRPr="000C4441">
                              <w:rPr>
                                <w:b w:val="0"/>
                                <w:sz w:val="21"/>
                                <w:szCs w:val="21"/>
                                <w:vertAlign w:val="superscript"/>
                                <w:lang w:val="pt-BR"/>
                              </w:rPr>
                              <w:t>-5</w:t>
                            </w:r>
                            <w:r w:rsidRPr="000C4441">
                              <w:rPr>
                                <w:b w:val="0"/>
                                <w:sz w:val="21"/>
                                <w:szCs w:val="21"/>
                                <w:lang w:val="pt-BR"/>
                              </w:rPr>
                              <w:t xml:space="preserve"> (N</w:t>
                            </w:r>
                            <w:r>
                              <w:rPr>
                                <w:b w:val="0"/>
                                <w:sz w:val="21"/>
                                <w:szCs w:val="21"/>
                                <w:lang w:val="vi-VN"/>
                              </w:rPr>
                              <w:t xml:space="preserve">).    </w:t>
                            </w:r>
                            <w:r>
                              <w:rPr>
                                <w:b w:val="0"/>
                                <w:sz w:val="21"/>
                                <w:szCs w:val="21"/>
                                <w:lang w:val="pt-BR"/>
                              </w:rPr>
                              <w:t xml:space="preserve"> </w:t>
                            </w:r>
                            <w:r>
                              <w:rPr>
                                <w:b w:val="0"/>
                                <w:sz w:val="21"/>
                                <w:szCs w:val="21"/>
                                <w:lang w:val="vi-VN"/>
                              </w:rPr>
                              <w:t xml:space="preserve">  </w:t>
                            </w:r>
                            <w:r w:rsidRPr="000C4441">
                              <w:rPr>
                                <w:b w:val="0"/>
                                <w:sz w:val="21"/>
                                <w:szCs w:val="21"/>
                                <w:lang w:val="pt-BR"/>
                              </w:rPr>
                              <w:t>B. f</w:t>
                            </w:r>
                            <w:r w:rsidRPr="000C4441">
                              <w:rPr>
                                <w:b w:val="0"/>
                                <w:sz w:val="21"/>
                                <w:szCs w:val="21"/>
                                <w:vertAlign w:val="subscript"/>
                                <w:lang w:val="pt-BR"/>
                              </w:rPr>
                              <w:t>2</w:t>
                            </w:r>
                            <w:r w:rsidRPr="000C4441">
                              <w:rPr>
                                <w:b w:val="0"/>
                                <w:sz w:val="21"/>
                                <w:szCs w:val="21"/>
                                <w:lang w:val="pt-BR"/>
                              </w:rPr>
                              <w:t xml:space="preserve"> = 4,5.10</w:t>
                            </w:r>
                            <w:r w:rsidRPr="000C4441">
                              <w:rPr>
                                <w:b w:val="0"/>
                                <w:sz w:val="21"/>
                                <w:szCs w:val="21"/>
                                <w:vertAlign w:val="superscript"/>
                                <w:lang w:val="pt-BR"/>
                              </w:rPr>
                              <w:t>-5</w:t>
                            </w:r>
                            <w:r w:rsidRPr="000C4441">
                              <w:rPr>
                                <w:b w:val="0"/>
                                <w:sz w:val="21"/>
                                <w:szCs w:val="21"/>
                                <w:lang w:val="pt-BR"/>
                              </w:rPr>
                              <w:t xml:space="preserve"> (N)</w:t>
                            </w:r>
                            <w:r w:rsidRPr="000C4441">
                              <w:rPr>
                                <w:b w:val="0"/>
                                <w:sz w:val="21"/>
                                <w:szCs w:val="21"/>
                                <w:lang w:val="pt-BR"/>
                              </w:rPr>
                              <w:tab/>
                            </w:r>
                          </w:p>
                          <w:p w14:paraId="2C08FCEF" w14:textId="51C3A04B" w:rsidR="002A4137" w:rsidRPr="000C4441" w:rsidRDefault="002A4137" w:rsidP="0092781A">
                            <w:pPr>
                              <w:spacing w:before="60" w:after="60" w:line="276" w:lineRule="auto"/>
                              <w:jc w:val="both"/>
                              <w:rPr>
                                <w:b w:val="0"/>
                                <w:sz w:val="21"/>
                                <w:szCs w:val="21"/>
                                <w:lang w:val="pt-BR"/>
                              </w:rPr>
                            </w:pPr>
                            <w:r w:rsidRPr="0092781A">
                              <w:rPr>
                                <w:b w:val="0"/>
                                <w:color w:val="FF0000"/>
                                <w:sz w:val="21"/>
                                <w:szCs w:val="21"/>
                                <w:lang w:val="pt-BR"/>
                              </w:rPr>
                              <w:t>C. f</w:t>
                            </w:r>
                            <w:r w:rsidRPr="0092781A">
                              <w:rPr>
                                <w:b w:val="0"/>
                                <w:color w:val="FF0000"/>
                                <w:sz w:val="21"/>
                                <w:szCs w:val="21"/>
                                <w:vertAlign w:val="subscript"/>
                                <w:lang w:val="pt-BR"/>
                              </w:rPr>
                              <w:t>2</w:t>
                            </w:r>
                            <w:r w:rsidRPr="0092781A">
                              <w:rPr>
                                <w:b w:val="0"/>
                                <w:color w:val="FF0000"/>
                                <w:sz w:val="21"/>
                                <w:szCs w:val="21"/>
                                <w:lang w:val="pt-BR"/>
                              </w:rPr>
                              <w:t xml:space="preserve"> = 5.10</w:t>
                            </w:r>
                            <w:r w:rsidRPr="0092781A">
                              <w:rPr>
                                <w:b w:val="0"/>
                                <w:color w:val="FF0000"/>
                                <w:sz w:val="21"/>
                                <w:szCs w:val="21"/>
                                <w:vertAlign w:val="superscript"/>
                                <w:lang w:val="pt-BR"/>
                              </w:rPr>
                              <w:t>-5</w:t>
                            </w:r>
                            <w:r w:rsidRPr="0092781A">
                              <w:rPr>
                                <w:b w:val="0"/>
                                <w:color w:val="FF0000"/>
                                <w:sz w:val="21"/>
                                <w:szCs w:val="21"/>
                                <w:lang w:val="pt-BR"/>
                              </w:rPr>
                              <w:t xml:space="preserve"> (N)</w:t>
                            </w:r>
                            <w:r w:rsidRPr="0092781A">
                              <w:rPr>
                                <w:b w:val="0"/>
                                <w:color w:val="FF0000"/>
                                <w:sz w:val="21"/>
                                <w:szCs w:val="21"/>
                                <w:lang w:val="pt-BR"/>
                              </w:rPr>
                              <w:tab/>
                              <w:t>.</w:t>
                            </w:r>
                            <w:r>
                              <w:rPr>
                                <w:b w:val="0"/>
                                <w:sz w:val="21"/>
                                <w:szCs w:val="21"/>
                                <w:lang w:val="pt-BR"/>
                              </w:rPr>
                              <w:t xml:space="preserve"> </w:t>
                            </w:r>
                            <w:r>
                              <w:rPr>
                                <w:b w:val="0"/>
                                <w:sz w:val="21"/>
                                <w:szCs w:val="21"/>
                                <w:lang w:val="vi-VN"/>
                              </w:rPr>
                              <w:t xml:space="preserve">   </w:t>
                            </w:r>
                            <w:r w:rsidRPr="000C4441">
                              <w:rPr>
                                <w:b w:val="0"/>
                                <w:sz w:val="21"/>
                                <w:szCs w:val="21"/>
                                <w:lang w:val="pt-BR"/>
                              </w:rPr>
                              <w:t>D. f</w:t>
                            </w:r>
                            <w:r w:rsidRPr="000C4441">
                              <w:rPr>
                                <w:b w:val="0"/>
                                <w:sz w:val="21"/>
                                <w:szCs w:val="21"/>
                                <w:vertAlign w:val="subscript"/>
                                <w:lang w:val="pt-BR"/>
                              </w:rPr>
                              <w:t>2</w:t>
                            </w:r>
                            <w:r w:rsidRPr="000C4441">
                              <w:rPr>
                                <w:b w:val="0"/>
                                <w:sz w:val="21"/>
                                <w:szCs w:val="21"/>
                                <w:lang w:val="pt-BR"/>
                              </w:rPr>
                              <w:t xml:space="preserve"> = 6,8.10</w:t>
                            </w:r>
                            <w:r w:rsidRPr="000C4441">
                              <w:rPr>
                                <w:b w:val="0"/>
                                <w:sz w:val="21"/>
                                <w:szCs w:val="21"/>
                                <w:vertAlign w:val="superscript"/>
                                <w:lang w:val="pt-BR"/>
                              </w:rPr>
                              <w:t>-5</w:t>
                            </w:r>
                            <w:r w:rsidRPr="000C4441">
                              <w:rPr>
                                <w:b w:val="0"/>
                                <w:sz w:val="21"/>
                                <w:szCs w:val="21"/>
                                <w:lang w:val="pt-BR"/>
                              </w:rPr>
                              <w:t xml:space="preserve"> (N)</w:t>
                            </w:r>
                          </w:p>
                          <w:p w14:paraId="39443933" w14:textId="77777777" w:rsidR="002A4137"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27</w:t>
                            </w:r>
                            <w:r w:rsidRPr="00302DF4">
                              <w:rPr>
                                <w:sz w:val="21"/>
                                <w:szCs w:val="21"/>
                                <w:u w:val="single"/>
                              </w:rPr>
                              <w:t>.</w:t>
                            </w:r>
                            <w:r w:rsidRPr="005369BA">
                              <w:rPr>
                                <w:b w:val="0"/>
                                <w:sz w:val="21"/>
                                <w:szCs w:val="21"/>
                              </w:rPr>
                              <w:t xml:space="preserve"> </w:t>
                            </w:r>
                            <w:r w:rsidRPr="000C4441">
                              <w:rPr>
                                <w:b w:val="0"/>
                                <w:sz w:val="21"/>
                                <w:szCs w:val="21"/>
                                <w:lang w:val="pt-BR"/>
                              </w:rPr>
                              <w:t>Hạt α có khối lượng m = 6,67.10</w:t>
                            </w:r>
                            <w:r w:rsidRPr="000C4441">
                              <w:rPr>
                                <w:b w:val="0"/>
                                <w:sz w:val="21"/>
                                <w:szCs w:val="21"/>
                                <w:vertAlign w:val="superscript"/>
                                <w:lang w:val="pt-BR"/>
                              </w:rPr>
                              <w:t>-27</w:t>
                            </w:r>
                            <w:r w:rsidRPr="000C4441">
                              <w:rPr>
                                <w:b w:val="0"/>
                                <w:sz w:val="21"/>
                                <w:szCs w:val="21"/>
                                <w:lang w:val="pt-BR"/>
                              </w:rPr>
                              <w:t xml:space="preserve"> (kg), điện tích q = 3,2.10</w:t>
                            </w:r>
                            <w:r w:rsidRPr="000C4441">
                              <w:rPr>
                                <w:b w:val="0"/>
                                <w:sz w:val="21"/>
                                <w:szCs w:val="21"/>
                                <w:vertAlign w:val="superscript"/>
                                <w:lang w:val="pt-BR"/>
                              </w:rPr>
                              <w:t>-19</w:t>
                            </w:r>
                            <w:r w:rsidRPr="000C4441">
                              <w:rPr>
                                <w:b w:val="0"/>
                                <w:sz w:val="21"/>
                                <w:szCs w:val="21"/>
                                <w:lang w:val="pt-BR"/>
                              </w:rPr>
                              <w:t xml:space="preserve"> (C). Xét một hạt α có vận tốc ban đầu không đáng kể được tăng tốc bởi một hiệu điện thế U = 10</w:t>
                            </w:r>
                            <w:r w:rsidRPr="000C4441">
                              <w:rPr>
                                <w:b w:val="0"/>
                                <w:sz w:val="21"/>
                                <w:szCs w:val="21"/>
                                <w:vertAlign w:val="superscript"/>
                                <w:lang w:val="pt-BR"/>
                              </w:rPr>
                              <w:t>6</w:t>
                            </w:r>
                            <w:r w:rsidRPr="000C4441">
                              <w:rPr>
                                <w:b w:val="0"/>
                                <w:sz w:val="21"/>
                                <w:szCs w:val="21"/>
                                <w:lang w:val="pt-BR"/>
                              </w:rPr>
                              <w:t xml:space="preserve"> (V). Sau khi được tăng tốc nó bay vào vùng không gian có từ trường đều B = 1,8 (T) theo hướng vuông góc với đường sức từ. Vận tốc của hạt α trong từ trường và lực Lorenxơ tác dụng lên hạt có độ lớn là </w:t>
                            </w:r>
                            <w:r>
                              <w:rPr>
                                <w:b w:val="0"/>
                                <w:sz w:val="21"/>
                                <w:szCs w:val="21"/>
                                <w:lang w:val="pt-BR"/>
                              </w:rPr>
                              <w:tab/>
                            </w:r>
                          </w:p>
                          <w:p w14:paraId="54517813" w14:textId="77777777" w:rsidR="002A4137" w:rsidRDefault="002A4137" w:rsidP="0092781A">
                            <w:pPr>
                              <w:spacing w:before="60" w:after="60" w:line="276" w:lineRule="auto"/>
                              <w:jc w:val="both"/>
                              <w:rPr>
                                <w:b w:val="0"/>
                                <w:sz w:val="21"/>
                                <w:szCs w:val="21"/>
                                <w:lang w:val="pt-BR"/>
                              </w:rPr>
                            </w:pPr>
                            <w:r w:rsidRPr="000C4441">
                              <w:rPr>
                                <w:b w:val="0"/>
                                <w:sz w:val="21"/>
                                <w:szCs w:val="21"/>
                                <w:lang w:val="pt-BR"/>
                              </w:rPr>
                              <w:t>A. v = 4,9.10</w:t>
                            </w:r>
                            <w:r w:rsidRPr="000C4441">
                              <w:rPr>
                                <w:b w:val="0"/>
                                <w:sz w:val="21"/>
                                <w:szCs w:val="21"/>
                                <w:vertAlign w:val="superscript"/>
                                <w:lang w:val="pt-BR"/>
                              </w:rPr>
                              <w:t>6</w:t>
                            </w:r>
                            <w:r w:rsidRPr="000C4441">
                              <w:rPr>
                                <w:b w:val="0"/>
                                <w:sz w:val="21"/>
                                <w:szCs w:val="21"/>
                                <w:lang w:val="pt-BR"/>
                              </w:rPr>
                              <w:t xml:space="preserve"> (m/s) và f = 2,82.10</w:t>
                            </w:r>
                            <w:r w:rsidRPr="000C4441">
                              <w:rPr>
                                <w:b w:val="0"/>
                                <w:sz w:val="21"/>
                                <w:szCs w:val="21"/>
                                <w:vertAlign w:val="superscript"/>
                                <w:lang w:val="pt-BR"/>
                              </w:rPr>
                              <w:t>-12</w:t>
                            </w:r>
                            <w:r w:rsidRPr="000C4441">
                              <w:rPr>
                                <w:b w:val="0"/>
                                <w:sz w:val="21"/>
                                <w:szCs w:val="21"/>
                                <w:lang w:val="pt-BR"/>
                              </w:rPr>
                              <w:t xml:space="preserve"> (N)</w:t>
                            </w:r>
                            <w:r w:rsidRPr="000C4441">
                              <w:rPr>
                                <w:b w:val="0"/>
                                <w:sz w:val="21"/>
                                <w:szCs w:val="21"/>
                                <w:lang w:val="pt-BR"/>
                              </w:rPr>
                              <w:tab/>
                            </w:r>
                            <w:r w:rsidRPr="000C4441">
                              <w:rPr>
                                <w:b w:val="0"/>
                                <w:sz w:val="21"/>
                                <w:szCs w:val="21"/>
                                <w:lang w:val="pt-BR"/>
                              </w:rPr>
                              <w:tab/>
                            </w:r>
                          </w:p>
                          <w:p w14:paraId="76C924B2" w14:textId="09531B78" w:rsidR="002A4137" w:rsidRPr="0092781A" w:rsidRDefault="002A4137" w:rsidP="0092781A">
                            <w:pPr>
                              <w:spacing w:before="60" w:after="60" w:line="276" w:lineRule="auto"/>
                              <w:jc w:val="both"/>
                              <w:rPr>
                                <w:b w:val="0"/>
                                <w:color w:val="FF0000"/>
                                <w:sz w:val="21"/>
                                <w:szCs w:val="21"/>
                                <w:lang w:val="pt-BR"/>
                              </w:rPr>
                            </w:pPr>
                            <w:r w:rsidRPr="0092781A">
                              <w:rPr>
                                <w:b w:val="0"/>
                                <w:color w:val="FF0000"/>
                                <w:sz w:val="21"/>
                                <w:szCs w:val="21"/>
                                <w:lang w:val="pt-BR"/>
                              </w:rPr>
                              <w:t>B. v = 9,8.10</w:t>
                            </w:r>
                            <w:r w:rsidRPr="0092781A">
                              <w:rPr>
                                <w:b w:val="0"/>
                                <w:color w:val="FF0000"/>
                                <w:sz w:val="21"/>
                                <w:szCs w:val="21"/>
                                <w:vertAlign w:val="superscript"/>
                                <w:lang w:val="pt-BR"/>
                              </w:rPr>
                              <w:t>6</w:t>
                            </w:r>
                            <w:r w:rsidRPr="0092781A">
                              <w:rPr>
                                <w:b w:val="0"/>
                                <w:color w:val="FF0000"/>
                                <w:sz w:val="21"/>
                                <w:szCs w:val="21"/>
                                <w:lang w:val="pt-BR"/>
                              </w:rPr>
                              <w:t xml:space="preserve"> (m/s) và f = 5,64.10</w:t>
                            </w:r>
                            <w:r w:rsidRPr="0092781A">
                              <w:rPr>
                                <w:b w:val="0"/>
                                <w:color w:val="FF0000"/>
                                <w:sz w:val="21"/>
                                <w:szCs w:val="21"/>
                                <w:vertAlign w:val="superscript"/>
                                <w:lang w:val="pt-BR"/>
                              </w:rPr>
                              <w:t>-12</w:t>
                            </w:r>
                            <w:r w:rsidRPr="0092781A">
                              <w:rPr>
                                <w:b w:val="0"/>
                                <w:color w:val="FF0000"/>
                                <w:sz w:val="21"/>
                                <w:szCs w:val="21"/>
                                <w:lang w:val="pt-BR"/>
                              </w:rPr>
                              <w:t xml:space="preserve"> (N)</w:t>
                            </w:r>
                          </w:p>
                          <w:p w14:paraId="2750BBC1" w14:textId="77777777" w:rsidR="002A4137" w:rsidRDefault="002A4137" w:rsidP="0092781A">
                            <w:pPr>
                              <w:spacing w:before="60" w:after="60" w:line="276" w:lineRule="auto"/>
                              <w:jc w:val="both"/>
                              <w:rPr>
                                <w:b w:val="0"/>
                                <w:sz w:val="21"/>
                                <w:szCs w:val="21"/>
                                <w:lang w:val="pt-BR"/>
                              </w:rPr>
                            </w:pPr>
                            <w:r w:rsidRPr="000C4441">
                              <w:rPr>
                                <w:b w:val="0"/>
                                <w:sz w:val="21"/>
                                <w:szCs w:val="21"/>
                                <w:lang w:val="pt-BR"/>
                              </w:rPr>
                              <w:t>C. v = 4,9.10</w:t>
                            </w:r>
                            <w:r w:rsidRPr="000C4441">
                              <w:rPr>
                                <w:b w:val="0"/>
                                <w:sz w:val="21"/>
                                <w:szCs w:val="21"/>
                                <w:vertAlign w:val="superscript"/>
                                <w:lang w:val="pt-BR"/>
                              </w:rPr>
                              <w:t>6</w:t>
                            </w:r>
                            <w:r w:rsidRPr="000C4441">
                              <w:rPr>
                                <w:b w:val="0"/>
                                <w:sz w:val="21"/>
                                <w:szCs w:val="21"/>
                                <w:lang w:val="pt-BR"/>
                              </w:rPr>
                              <w:t xml:space="preserve"> (m/s) và f = 1.88.10</w:t>
                            </w:r>
                            <w:r w:rsidRPr="000C4441">
                              <w:rPr>
                                <w:b w:val="0"/>
                                <w:sz w:val="21"/>
                                <w:szCs w:val="21"/>
                                <w:vertAlign w:val="superscript"/>
                                <w:lang w:val="pt-BR"/>
                              </w:rPr>
                              <w:t>-12</w:t>
                            </w:r>
                            <w:r w:rsidRPr="000C4441">
                              <w:rPr>
                                <w:b w:val="0"/>
                                <w:sz w:val="21"/>
                                <w:szCs w:val="21"/>
                                <w:lang w:val="pt-BR"/>
                              </w:rPr>
                              <w:t xml:space="preserve"> (N)</w:t>
                            </w:r>
                            <w:r w:rsidRPr="000C4441">
                              <w:rPr>
                                <w:b w:val="0"/>
                                <w:sz w:val="21"/>
                                <w:szCs w:val="21"/>
                                <w:lang w:val="pt-BR"/>
                              </w:rPr>
                              <w:tab/>
                            </w:r>
                            <w:r w:rsidRPr="000C4441">
                              <w:rPr>
                                <w:b w:val="0"/>
                                <w:sz w:val="21"/>
                                <w:szCs w:val="21"/>
                                <w:lang w:val="pt-BR"/>
                              </w:rPr>
                              <w:tab/>
                            </w:r>
                          </w:p>
                          <w:p w14:paraId="1D91C032" w14:textId="5478548E" w:rsidR="002A4137" w:rsidRPr="000C4441" w:rsidRDefault="002A4137" w:rsidP="0092781A">
                            <w:pPr>
                              <w:spacing w:before="60" w:after="60" w:line="276" w:lineRule="auto"/>
                              <w:jc w:val="both"/>
                              <w:rPr>
                                <w:b w:val="0"/>
                                <w:sz w:val="21"/>
                                <w:szCs w:val="21"/>
                                <w:lang w:val="pt-BR"/>
                              </w:rPr>
                            </w:pPr>
                            <w:r w:rsidRPr="000C4441">
                              <w:rPr>
                                <w:b w:val="0"/>
                                <w:sz w:val="21"/>
                                <w:szCs w:val="21"/>
                                <w:lang w:val="pt-BR"/>
                              </w:rPr>
                              <w:t>D. v = 9,8.10</w:t>
                            </w:r>
                            <w:r w:rsidRPr="000C4441">
                              <w:rPr>
                                <w:b w:val="0"/>
                                <w:sz w:val="21"/>
                                <w:szCs w:val="21"/>
                                <w:vertAlign w:val="superscript"/>
                                <w:lang w:val="pt-BR"/>
                              </w:rPr>
                              <w:t>6</w:t>
                            </w:r>
                            <w:r w:rsidRPr="000C4441">
                              <w:rPr>
                                <w:b w:val="0"/>
                                <w:sz w:val="21"/>
                                <w:szCs w:val="21"/>
                                <w:lang w:val="pt-BR"/>
                              </w:rPr>
                              <w:t xml:space="preserve"> (m/s) và f = 2,82.10</w:t>
                            </w:r>
                            <w:r w:rsidRPr="000C4441">
                              <w:rPr>
                                <w:b w:val="0"/>
                                <w:sz w:val="21"/>
                                <w:szCs w:val="21"/>
                                <w:vertAlign w:val="superscript"/>
                                <w:lang w:val="pt-BR"/>
                              </w:rPr>
                              <w:t>-12</w:t>
                            </w:r>
                            <w:r w:rsidRPr="000C4441">
                              <w:rPr>
                                <w:b w:val="0"/>
                                <w:sz w:val="21"/>
                                <w:szCs w:val="21"/>
                                <w:lang w:val="pt-BR"/>
                              </w:rPr>
                              <w:t xml:space="preserve"> (N)</w:t>
                            </w:r>
                          </w:p>
                          <w:p w14:paraId="7B86F7A1" w14:textId="67A9FB27"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302DF4">
                              <w:rPr>
                                <w:sz w:val="21"/>
                                <w:szCs w:val="21"/>
                                <w:u w:val="single"/>
                              </w:rPr>
                              <w:t xml:space="preserve">Câu </w:t>
                            </w:r>
                            <w:r>
                              <w:rPr>
                                <w:sz w:val="21"/>
                                <w:szCs w:val="21"/>
                                <w:u w:val="single"/>
                                <w:lang w:val="vi-VN"/>
                              </w:rPr>
                              <w:t>28</w:t>
                            </w:r>
                            <w:r w:rsidRPr="00302DF4">
                              <w:rPr>
                                <w:sz w:val="21"/>
                                <w:szCs w:val="21"/>
                                <w:u w:val="single"/>
                              </w:rPr>
                              <w:t>.</w:t>
                            </w:r>
                            <w:r w:rsidRPr="005369BA">
                              <w:rPr>
                                <w:b w:val="0"/>
                                <w:sz w:val="21"/>
                                <w:szCs w:val="21"/>
                              </w:rPr>
                              <w:t xml:space="preserve"> </w:t>
                            </w:r>
                            <w:r w:rsidRPr="000C4441">
                              <w:rPr>
                                <w:b w:val="0"/>
                                <w:sz w:val="21"/>
                                <w:szCs w:val="21"/>
                                <w:lang w:val="vi-VN"/>
                              </w:rPr>
                              <w:t>Một e được tăng tốc bởi hiệu điện thế 10</w:t>
                            </w:r>
                            <w:r w:rsidRPr="000C4441">
                              <w:rPr>
                                <w:b w:val="0"/>
                                <w:sz w:val="21"/>
                                <w:szCs w:val="21"/>
                                <w:vertAlign w:val="superscript"/>
                                <w:lang w:val="vi-VN"/>
                              </w:rPr>
                              <w:t>3</w:t>
                            </w:r>
                            <w:r w:rsidRPr="000C4441">
                              <w:rPr>
                                <w:b w:val="0"/>
                                <w:sz w:val="21"/>
                                <w:szCs w:val="21"/>
                                <w:lang w:val="vi-VN"/>
                              </w:rPr>
                              <w:t xml:space="preserve">V, rồi cho bay vào trong từ trường đều B=2T, theo phương vuông góc với các đường sức từ. </w:t>
                            </w:r>
                            <w:r w:rsidRPr="000C4441">
                              <w:rPr>
                                <w:b w:val="0"/>
                                <w:sz w:val="21"/>
                                <w:szCs w:val="21"/>
                              </w:rPr>
                              <w:t>Tính lực Lorenxơ</w:t>
                            </w:r>
                            <w:r w:rsidRPr="000C4441">
                              <w:rPr>
                                <w:b w:val="0"/>
                                <w:sz w:val="21"/>
                                <w:szCs w:val="21"/>
                                <w:lang w:val="vi-VN"/>
                              </w:rPr>
                              <w:t>,</w:t>
                            </w:r>
                            <w:r w:rsidRPr="000C4441">
                              <w:rPr>
                                <w:b w:val="0"/>
                                <w:sz w:val="21"/>
                                <w:szCs w:val="21"/>
                              </w:rPr>
                              <w:t xml:space="preserve"> </w:t>
                            </w:r>
                            <w:r w:rsidRPr="000C4441">
                              <w:rPr>
                                <w:b w:val="0"/>
                                <w:sz w:val="21"/>
                                <w:szCs w:val="21"/>
                                <w:lang w:val="vi-VN"/>
                              </w:rPr>
                              <w:t>biết</w:t>
                            </w:r>
                            <w:r w:rsidRPr="000C4441">
                              <w:rPr>
                                <w:b w:val="0"/>
                                <w:sz w:val="21"/>
                                <w:szCs w:val="21"/>
                              </w:rPr>
                              <w:t xml:space="preserve"> vận tốc của hạt trước khi tăng tốc rất nhỏ</w:t>
                            </w:r>
                            <w:r w:rsidRPr="000C4441">
                              <w:rPr>
                                <w:b w:val="0"/>
                                <w:sz w:val="21"/>
                                <w:szCs w:val="21"/>
                                <w:lang w:val="vi-VN"/>
                              </w:rPr>
                              <w:t xml:space="preserve">:  </w:t>
                            </w:r>
                          </w:p>
                          <w:p w14:paraId="4062CEB8" w14:textId="77777777" w:rsidR="002A4137" w:rsidRDefault="002A4137" w:rsidP="0092781A">
                            <w:pPr>
                              <w:tabs>
                                <w:tab w:val="left" w:pos="240"/>
                                <w:tab w:val="left" w:pos="450"/>
                                <w:tab w:val="left" w:pos="2520"/>
                                <w:tab w:val="left" w:pos="4920"/>
                                <w:tab w:val="left" w:pos="7440"/>
                              </w:tabs>
                              <w:spacing w:line="276" w:lineRule="auto"/>
                              <w:jc w:val="both"/>
                              <w:rPr>
                                <w:b w:val="0"/>
                                <w:sz w:val="21"/>
                                <w:szCs w:val="21"/>
                                <w:lang w:val="vi-VN"/>
                              </w:rPr>
                            </w:pPr>
                            <w:r w:rsidRPr="000C4441">
                              <w:rPr>
                                <w:b w:val="0"/>
                                <w:sz w:val="21"/>
                                <w:szCs w:val="21"/>
                                <w:lang w:val="vi-VN"/>
                              </w:rPr>
                              <w:t>A. 6.10</w:t>
                            </w:r>
                            <w:r w:rsidRPr="000C4441">
                              <w:rPr>
                                <w:b w:val="0"/>
                                <w:sz w:val="21"/>
                                <w:szCs w:val="21"/>
                                <w:vertAlign w:val="superscript"/>
                                <w:lang w:val="vi-VN"/>
                              </w:rPr>
                              <w:t>-11</w:t>
                            </w:r>
                            <w:r w:rsidRPr="000C4441">
                              <w:rPr>
                                <w:b w:val="0"/>
                                <w:sz w:val="21"/>
                                <w:szCs w:val="21"/>
                                <w:lang w:val="vi-VN"/>
                              </w:rPr>
                              <w:t xml:space="preserve">N   </w:t>
                            </w:r>
                            <w:r>
                              <w:rPr>
                                <w:b w:val="0"/>
                                <w:sz w:val="21"/>
                                <w:szCs w:val="21"/>
                                <w:lang w:val="vi-VN"/>
                              </w:rPr>
                              <w:t xml:space="preserve">      </w:t>
                            </w:r>
                            <w:r w:rsidRPr="000C4441">
                              <w:rPr>
                                <w:b w:val="0"/>
                                <w:color w:val="FF0000"/>
                                <w:sz w:val="21"/>
                                <w:szCs w:val="21"/>
                                <w:lang w:val="vi-VN"/>
                              </w:rPr>
                              <w:t>B. 6.10</w:t>
                            </w:r>
                            <w:r w:rsidRPr="000C4441">
                              <w:rPr>
                                <w:b w:val="0"/>
                                <w:color w:val="FF0000"/>
                                <w:sz w:val="21"/>
                                <w:szCs w:val="21"/>
                                <w:vertAlign w:val="superscript"/>
                                <w:lang w:val="vi-VN"/>
                              </w:rPr>
                              <w:t>-12</w:t>
                            </w:r>
                            <w:r w:rsidRPr="000C4441">
                              <w:rPr>
                                <w:b w:val="0"/>
                                <w:color w:val="FF0000"/>
                                <w:sz w:val="21"/>
                                <w:szCs w:val="21"/>
                                <w:lang w:val="vi-VN"/>
                              </w:rPr>
                              <w:t>N</w:t>
                            </w:r>
                            <w:r w:rsidRPr="000C4441">
                              <w:rPr>
                                <w:b w:val="0"/>
                                <w:sz w:val="21"/>
                                <w:szCs w:val="21"/>
                                <w:lang w:val="vi-VN"/>
                              </w:rPr>
                              <w:t xml:space="preserve">  </w:t>
                            </w:r>
                            <w:r w:rsidRPr="000C4441">
                              <w:rPr>
                                <w:b w:val="0"/>
                                <w:sz w:val="21"/>
                                <w:szCs w:val="21"/>
                                <w:lang w:val="vi-VN"/>
                              </w:rPr>
                              <w:tab/>
                            </w:r>
                          </w:p>
                          <w:p w14:paraId="03D6E7E8" w14:textId="1B1DD653" w:rsidR="002A4137" w:rsidRPr="000C4441" w:rsidRDefault="002A4137" w:rsidP="0092781A">
                            <w:pPr>
                              <w:tabs>
                                <w:tab w:val="left" w:pos="240"/>
                                <w:tab w:val="left" w:pos="450"/>
                                <w:tab w:val="left" w:pos="2520"/>
                                <w:tab w:val="left" w:pos="4920"/>
                                <w:tab w:val="left" w:pos="7440"/>
                              </w:tabs>
                              <w:spacing w:line="276" w:lineRule="auto"/>
                              <w:jc w:val="both"/>
                              <w:rPr>
                                <w:b w:val="0"/>
                                <w:color w:val="FF0000"/>
                                <w:sz w:val="21"/>
                                <w:szCs w:val="21"/>
                              </w:rPr>
                            </w:pPr>
                            <w:r w:rsidRPr="000C4441">
                              <w:rPr>
                                <w:b w:val="0"/>
                                <w:sz w:val="21"/>
                                <w:szCs w:val="21"/>
                                <w:lang w:val="vi-VN"/>
                              </w:rPr>
                              <w:t>C. 2,3.10</w:t>
                            </w:r>
                            <w:r w:rsidRPr="000C4441">
                              <w:rPr>
                                <w:b w:val="0"/>
                                <w:sz w:val="21"/>
                                <w:szCs w:val="21"/>
                                <w:vertAlign w:val="superscript"/>
                                <w:lang w:val="vi-VN"/>
                              </w:rPr>
                              <w:t>-12</w:t>
                            </w:r>
                            <w:r w:rsidRPr="000C4441">
                              <w:rPr>
                                <w:b w:val="0"/>
                                <w:sz w:val="21"/>
                                <w:szCs w:val="21"/>
                                <w:lang w:val="vi-VN"/>
                              </w:rPr>
                              <w:t xml:space="preserve">N  </w:t>
                            </w:r>
                            <w:r>
                              <w:rPr>
                                <w:b w:val="0"/>
                                <w:sz w:val="21"/>
                                <w:szCs w:val="21"/>
                                <w:lang w:val="vi-VN"/>
                              </w:rPr>
                              <w:t xml:space="preserve">    </w:t>
                            </w:r>
                            <w:r w:rsidRPr="000C4441">
                              <w:rPr>
                                <w:b w:val="0"/>
                                <w:sz w:val="21"/>
                                <w:szCs w:val="21"/>
                                <w:lang w:val="vi-VN"/>
                              </w:rPr>
                              <w:t>D. 2.10</w:t>
                            </w:r>
                            <w:r w:rsidRPr="000C4441">
                              <w:rPr>
                                <w:b w:val="0"/>
                                <w:sz w:val="21"/>
                                <w:szCs w:val="21"/>
                                <w:vertAlign w:val="superscript"/>
                                <w:lang w:val="vi-VN"/>
                              </w:rPr>
                              <w:t>-12</w:t>
                            </w:r>
                            <w:r w:rsidRPr="000C4441">
                              <w:rPr>
                                <w:b w:val="0"/>
                                <w:sz w:val="21"/>
                                <w:szCs w:val="21"/>
                                <w:lang w:val="vi-VN"/>
                              </w:rPr>
                              <w:t xml:space="preserve">N  </w:t>
                            </w:r>
                          </w:p>
                          <w:p w14:paraId="14931D46" w14:textId="77777777" w:rsidR="002A4137" w:rsidRDefault="002A4137" w:rsidP="0092781A">
                            <w:pPr>
                              <w:spacing w:line="276" w:lineRule="auto"/>
                              <w:jc w:val="both"/>
                              <w:rPr>
                                <w:b w:val="0"/>
                                <w:sz w:val="21"/>
                                <w:szCs w:val="21"/>
                              </w:rPr>
                            </w:pPr>
                            <w:r w:rsidRPr="00302DF4">
                              <w:rPr>
                                <w:sz w:val="21"/>
                                <w:szCs w:val="21"/>
                                <w:u w:val="single"/>
                              </w:rPr>
                              <w:t xml:space="preserve">Câu </w:t>
                            </w:r>
                            <w:r>
                              <w:rPr>
                                <w:sz w:val="21"/>
                                <w:szCs w:val="21"/>
                                <w:u w:val="single"/>
                                <w:lang w:val="vi-VN"/>
                              </w:rPr>
                              <w:t>29</w:t>
                            </w:r>
                            <w:r w:rsidRPr="00302DF4">
                              <w:rPr>
                                <w:sz w:val="21"/>
                                <w:szCs w:val="21"/>
                                <w:u w:val="single"/>
                              </w:rPr>
                              <w:t>.</w:t>
                            </w:r>
                            <w:r w:rsidRPr="005369BA">
                              <w:rPr>
                                <w:b w:val="0"/>
                                <w:sz w:val="21"/>
                                <w:szCs w:val="21"/>
                              </w:rPr>
                              <w:t xml:space="preserve"> </w:t>
                            </w:r>
                            <w:r w:rsidRPr="000C4441">
                              <w:rPr>
                                <w:b w:val="0"/>
                                <w:sz w:val="21"/>
                                <w:szCs w:val="21"/>
                                <w:lang w:val="vi-VN"/>
                              </w:rPr>
                              <w:t>Một hạt mang điện 3,2.10</w:t>
                            </w:r>
                            <w:r w:rsidRPr="000C4441">
                              <w:rPr>
                                <w:b w:val="0"/>
                                <w:sz w:val="21"/>
                                <w:szCs w:val="21"/>
                                <w:vertAlign w:val="superscript"/>
                                <w:lang w:val="vi-VN"/>
                              </w:rPr>
                              <w:t>-19</w:t>
                            </w:r>
                            <w:r w:rsidRPr="000C4441">
                              <w:rPr>
                                <w:b w:val="0"/>
                                <w:sz w:val="21"/>
                                <w:szCs w:val="21"/>
                                <w:lang w:val="vi-VN"/>
                              </w:rPr>
                              <w:t xml:space="preserve">C được tăng tốc bởi hiệu điện thế 1000V rồi cho bay vào trong từ trường đều theo phương </w:t>
                            </w:r>
                            <w:r w:rsidRPr="000C4441">
                              <w:rPr>
                                <w:b w:val="0"/>
                                <w:sz w:val="21"/>
                                <w:szCs w:val="21"/>
                              </w:rPr>
                              <w:t>vuông góc với các đường sức từ. Tính lực Lorenxơ tác dụng lên nó biết m =  6,67.10</w:t>
                            </w:r>
                            <w:r w:rsidRPr="000C4441">
                              <w:rPr>
                                <w:b w:val="0"/>
                                <w:sz w:val="21"/>
                                <w:szCs w:val="21"/>
                                <w:vertAlign w:val="superscript"/>
                              </w:rPr>
                              <w:t>-27</w:t>
                            </w:r>
                            <w:r w:rsidRPr="000C4441">
                              <w:rPr>
                                <w:b w:val="0"/>
                                <w:sz w:val="21"/>
                                <w:szCs w:val="21"/>
                              </w:rPr>
                              <w:t xml:space="preserve">kg, B = 2T, vận tốc của hạt trước khi tăng tốc rất nhỏ.         </w:t>
                            </w:r>
                          </w:p>
                          <w:p w14:paraId="4EDF9A53" w14:textId="6B45CBF8" w:rsidR="002A4137" w:rsidRDefault="002A4137" w:rsidP="0092781A">
                            <w:pPr>
                              <w:spacing w:line="276" w:lineRule="auto"/>
                              <w:jc w:val="both"/>
                              <w:rPr>
                                <w:b w:val="0"/>
                                <w:sz w:val="21"/>
                                <w:szCs w:val="21"/>
                                <w:lang w:val="vi-VN"/>
                              </w:rPr>
                            </w:pPr>
                            <w:r w:rsidRPr="000C4441">
                              <w:rPr>
                                <w:b w:val="0"/>
                                <w:sz w:val="21"/>
                                <w:szCs w:val="21"/>
                                <w:lang w:val="vi-VN"/>
                              </w:rPr>
                              <w:t>A. 1,2.10</w:t>
                            </w:r>
                            <w:r w:rsidRPr="000C4441">
                              <w:rPr>
                                <w:b w:val="0"/>
                                <w:sz w:val="21"/>
                                <w:szCs w:val="21"/>
                                <w:vertAlign w:val="superscript"/>
                                <w:lang w:val="vi-VN"/>
                              </w:rPr>
                              <w:t>-13</w:t>
                            </w:r>
                            <w:r w:rsidRPr="000C4441">
                              <w:rPr>
                                <w:b w:val="0"/>
                                <w:sz w:val="21"/>
                                <w:szCs w:val="21"/>
                                <w:lang w:val="vi-VN"/>
                              </w:rPr>
                              <w:t xml:space="preserve">N   </w:t>
                            </w:r>
                            <w:r w:rsidRPr="000C4441">
                              <w:rPr>
                                <w:b w:val="0"/>
                                <w:sz w:val="21"/>
                                <w:szCs w:val="21"/>
                                <w:lang w:val="vi-VN"/>
                              </w:rPr>
                              <w:tab/>
                            </w:r>
                            <w:r>
                              <w:rPr>
                                <w:b w:val="0"/>
                                <w:sz w:val="21"/>
                                <w:szCs w:val="21"/>
                                <w:lang w:val="vi-VN"/>
                              </w:rPr>
                              <w:t xml:space="preserve">  </w:t>
                            </w:r>
                            <w:r w:rsidRPr="000C4441">
                              <w:rPr>
                                <w:b w:val="0"/>
                                <w:color w:val="FF0000"/>
                                <w:sz w:val="21"/>
                                <w:szCs w:val="21"/>
                                <w:lang w:val="vi-VN"/>
                              </w:rPr>
                              <w:t>B. 1,98.10</w:t>
                            </w:r>
                            <w:r w:rsidRPr="000C4441">
                              <w:rPr>
                                <w:b w:val="0"/>
                                <w:color w:val="FF0000"/>
                                <w:sz w:val="21"/>
                                <w:szCs w:val="21"/>
                                <w:vertAlign w:val="superscript"/>
                                <w:lang w:val="vi-VN"/>
                              </w:rPr>
                              <w:t>-13</w:t>
                            </w:r>
                            <w:r w:rsidRPr="000C4441">
                              <w:rPr>
                                <w:b w:val="0"/>
                                <w:color w:val="FF0000"/>
                                <w:sz w:val="21"/>
                                <w:szCs w:val="21"/>
                                <w:lang w:val="vi-VN"/>
                              </w:rPr>
                              <w:t>N</w:t>
                            </w:r>
                            <w:r w:rsidRPr="000C4441">
                              <w:rPr>
                                <w:b w:val="0"/>
                                <w:sz w:val="21"/>
                                <w:szCs w:val="21"/>
                                <w:lang w:val="vi-VN"/>
                              </w:rPr>
                              <w:t xml:space="preserve">  </w:t>
                            </w:r>
                            <w:r w:rsidRPr="000C4441">
                              <w:rPr>
                                <w:b w:val="0"/>
                                <w:sz w:val="21"/>
                                <w:szCs w:val="21"/>
                                <w:lang w:val="vi-VN"/>
                              </w:rPr>
                              <w:tab/>
                              <w:t xml:space="preserve">  </w:t>
                            </w:r>
                          </w:p>
                          <w:p w14:paraId="6782B0DC" w14:textId="77777777" w:rsidR="002A4137" w:rsidRDefault="002A4137" w:rsidP="0092781A">
                            <w:pPr>
                              <w:spacing w:line="276" w:lineRule="auto"/>
                              <w:jc w:val="both"/>
                              <w:rPr>
                                <w:b w:val="0"/>
                                <w:sz w:val="21"/>
                                <w:szCs w:val="21"/>
                                <w:lang w:val="vi-VN"/>
                              </w:rPr>
                            </w:pPr>
                            <w:r w:rsidRPr="000C4441">
                              <w:rPr>
                                <w:b w:val="0"/>
                                <w:sz w:val="21"/>
                                <w:szCs w:val="21"/>
                                <w:lang w:val="vi-VN"/>
                              </w:rPr>
                              <w:t>C. 3,21.10</w:t>
                            </w:r>
                            <w:r w:rsidRPr="000C4441">
                              <w:rPr>
                                <w:b w:val="0"/>
                                <w:sz w:val="21"/>
                                <w:szCs w:val="21"/>
                                <w:vertAlign w:val="superscript"/>
                                <w:lang w:val="vi-VN"/>
                              </w:rPr>
                              <w:t>-13</w:t>
                            </w:r>
                            <w:r w:rsidRPr="000C4441">
                              <w:rPr>
                                <w:b w:val="0"/>
                                <w:sz w:val="21"/>
                                <w:szCs w:val="21"/>
                                <w:lang w:val="vi-VN"/>
                              </w:rPr>
                              <w:t>N      D. 3,4.10</w:t>
                            </w:r>
                            <w:r w:rsidRPr="000C4441">
                              <w:rPr>
                                <w:b w:val="0"/>
                                <w:sz w:val="21"/>
                                <w:szCs w:val="21"/>
                                <w:vertAlign w:val="superscript"/>
                                <w:lang w:val="vi-VN"/>
                              </w:rPr>
                              <w:t>-13</w:t>
                            </w:r>
                            <w:r w:rsidRPr="000C4441">
                              <w:rPr>
                                <w:b w:val="0"/>
                                <w:sz w:val="21"/>
                                <w:szCs w:val="21"/>
                                <w:lang w:val="vi-VN"/>
                              </w:rPr>
                              <w:t>N</w:t>
                            </w:r>
                          </w:p>
                          <w:p w14:paraId="0EA2E3C5" w14:textId="146487B4" w:rsidR="002A4137" w:rsidRDefault="002A4137" w:rsidP="0092781A">
                            <w:pPr>
                              <w:spacing w:line="276" w:lineRule="auto"/>
                              <w:jc w:val="both"/>
                              <w:rPr>
                                <w:b w:val="0"/>
                                <w:sz w:val="21"/>
                                <w:szCs w:val="21"/>
                                <w:lang w:val="vi-VN"/>
                              </w:rPr>
                            </w:pPr>
                            <w:r w:rsidRPr="00302DF4">
                              <w:rPr>
                                <w:sz w:val="21"/>
                                <w:szCs w:val="21"/>
                                <w:u w:val="single"/>
                              </w:rPr>
                              <w:t xml:space="preserve">Câu </w:t>
                            </w:r>
                            <w:r>
                              <w:rPr>
                                <w:sz w:val="21"/>
                                <w:szCs w:val="21"/>
                                <w:u w:val="single"/>
                                <w:lang w:val="vi-VN"/>
                              </w:rPr>
                              <w:t>30</w:t>
                            </w:r>
                            <w:r w:rsidRPr="00302DF4">
                              <w:rPr>
                                <w:sz w:val="21"/>
                                <w:szCs w:val="21"/>
                                <w:u w:val="single"/>
                              </w:rPr>
                              <w:t>.</w:t>
                            </w:r>
                            <w:r w:rsidRPr="005369BA">
                              <w:rPr>
                                <w:b w:val="0"/>
                                <w:sz w:val="21"/>
                                <w:szCs w:val="21"/>
                              </w:rPr>
                              <w:t xml:space="preserve"> </w:t>
                            </w:r>
                            <w:r w:rsidRPr="00C46C75">
                              <w:rPr>
                                <w:b w:val="0"/>
                                <w:sz w:val="21"/>
                                <w:szCs w:val="21"/>
                                <w:lang w:val="vi-VN"/>
                              </w:rPr>
                              <w:t xml:space="preserve">Một electron chuyển động thẳng đều trong miền có cả từ trường đều và điện trường đều. </w:t>
                            </w:r>
                          </w:p>
                          <w:p w14:paraId="1A08B2E4" w14:textId="77777777" w:rsidR="002A4137" w:rsidRDefault="002A4137" w:rsidP="0092781A">
                            <w:pPr>
                              <w:spacing w:line="276" w:lineRule="auto"/>
                              <w:jc w:val="both"/>
                              <w:rPr>
                                <w:b w:val="0"/>
                                <w:sz w:val="21"/>
                                <w:szCs w:val="21"/>
                                <w:lang w:val="vi-VN"/>
                              </w:rPr>
                            </w:pPr>
                            <w:r w:rsidRPr="00C46C75">
                              <w:rPr>
                                <w:b w:val="0"/>
                                <w:sz w:val="21"/>
                                <w:szCs w:val="21"/>
                                <w:lang w:val="vi-VN"/>
                              </w:rPr>
                              <w:t>Véctơ vận tốc của hạt và hướng đường sức từ như hình vẽ. B = 0,004T, v = 2.10</w:t>
                            </w:r>
                            <w:r w:rsidRPr="00C46C75">
                              <w:rPr>
                                <w:b w:val="0"/>
                                <w:sz w:val="21"/>
                                <w:szCs w:val="21"/>
                                <w:vertAlign w:val="superscript"/>
                                <w:lang w:val="vi-VN"/>
                              </w:rPr>
                              <w:t>6</w:t>
                            </w:r>
                            <w:r w:rsidRPr="00C46C75">
                              <w:rPr>
                                <w:b w:val="0"/>
                                <w:sz w:val="21"/>
                                <w:szCs w:val="21"/>
                                <w:lang w:val="vi-VN"/>
                              </w:rPr>
                              <w:t xml:space="preserve">m/s, </w:t>
                            </w:r>
                          </w:p>
                          <w:p w14:paraId="11E56A32"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xác định hướng và cường độ điện trường </w:t>
                            </w:r>
                            <w:r w:rsidRPr="00C46C75">
                              <w:rPr>
                                <w:b w:val="0"/>
                                <w:sz w:val="21"/>
                                <w:szCs w:val="21"/>
                              </w:rPr>
                              <w:fldChar w:fldCharType="begin"/>
                            </w:r>
                            <w:r w:rsidRPr="00C46C75">
                              <w:rPr>
                                <w:b w:val="0"/>
                                <w:sz w:val="21"/>
                                <w:szCs w:val="21"/>
                                <w:lang w:val="vi-VN"/>
                              </w:rPr>
                              <w:instrText xml:space="preserve"> QUOTE </w:instrText>
                            </w:r>
                            <w:r w:rsidR="005F7A58">
                              <w:rPr>
                                <w:b w:val="0"/>
                                <w:noProof/>
                                <w:position w:val="-5"/>
                                <w:sz w:val="21"/>
                                <w:szCs w:val="21"/>
                              </w:rPr>
                              <w:pict w14:anchorId="5B17AC4B">
                                <v:shape id="_x0000_i1040"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904BD&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904B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lang w:val="vi-VN"/>
                              </w:rPr>
                              <w:instrText xml:space="preserve"> </w:instrText>
                            </w:r>
                            <w:r w:rsidRPr="00C46C75">
                              <w:rPr>
                                <w:b w:val="0"/>
                                <w:sz w:val="21"/>
                                <w:szCs w:val="21"/>
                              </w:rPr>
                              <w:fldChar w:fldCharType="separate"/>
                            </w:r>
                            <w:r w:rsidR="005F7A58">
                              <w:rPr>
                                <w:b w:val="0"/>
                                <w:noProof/>
                                <w:position w:val="-5"/>
                                <w:sz w:val="21"/>
                                <w:szCs w:val="21"/>
                              </w:rPr>
                              <w:pict w14:anchorId="73F0A90B">
                                <v:shape id="_x0000_i1041"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904BD&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4904B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lang w:val="vi-VN"/>
                              </w:rPr>
                              <w:t>:</w:t>
                            </w:r>
                            <w:r>
                              <w:rPr>
                                <w:b w:val="0"/>
                                <w:sz w:val="21"/>
                                <w:szCs w:val="21"/>
                                <w:lang w:val="vi-VN"/>
                              </w:rPr>
                              <w:tab/>
                            </w:r>
                          </w:p>
                          <w:p w14:paraId="7AAADDF3" w14:textId="219D9FC4" w:rsidR="002A4137" w:rsidRDefault="002A4137" w:rsidP="0092781A">
                            <w:pPr>
                              <w:spacing w:line="276" w:lineRule="auto"/>
                              <w:jc w:val="both"/>
                              <w:rPr>
                                <w:b w:val="0"/>
                                <w:sz w:val="21"/>
                                <w:szCs w:val="21"/>
                                <w:lang w:val="vi-VN"/>
                              </w:rPr>
                            </w:pPr>
                            <w:r w:rsidRPr="00C46C75">
                              <w:rPr>
                                <w:b w:val="0"/>
                                <w:sz w:val="21"/>
                                <w:szCs w:val="21"/>
                              </w:rPr>
                              <w:t xml:space="preserve">A.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34E94993">
                                <v:shape id="_x0000_i1042"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D7C45&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D7C4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00B2FB93">
                                <v:shape id="_x0000_i1043"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D7C45&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D7C4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lên, E = 6000V/m</w:t>
                            </w:r>
                            <w:r>
                              <w:rPr>
                                <w:b w:val="0"/>
                                <w:sz w:val="21"/>
                                <w:szCs w:val="21"/>
                              </w:rPr>
                              <w:t>.</w:t>
                            </w:r>
                            <w:r>
                              <w:rPr>
                                <w:b w:val="0"/>
                                <w:sz w:val="21"/>
                                <w:szCs w:val="21"/>
                                <w:lang w:val="vi-VN"/>
                              </w:rPr>
                              <w:t xml:space="preserve">      </w:t>
                            </w:r>
                            <w:r>
                              <w:rPr>
                                <w:b w:val="0"/>
                                <w:sz w:val="21"/>
                                <w:szCs w:val="21"/>
                              </w:rPr>
                              <w:t xml:space="preserve"> </w:t>
                            </w:r>
                            <w:r w:rsidRPr="00C46C75">
                              <w:rPr>
                                <w:b w:val="0"/>
                                <w:sz w:val="21"/>
                                <w:szCs w:val="21"/>
                              </w:rPr>
                              <w:t xml:space="preserve">B.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5F9F4D0E">
                                <v:shape id="_x0000_i1044"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4C59&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24C59&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53885D93">
                                <v:shape id="_x0000_i1045"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4C59&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924C59&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xuống, E = 6000V/m   </w:t>
                            </w:r>
                            <w:r>
                              <w:rPr>
                                <w:b w:val="0"/>
                                <w:sz w:val="21"/>
                                <w:szCs w:val="21"/>
                                <w:lang w:val="vi-VN"/>
                              </w:rPr>
                              <w:t xml:space="preserve"> </w:t>
                            </w:r>
                          </w:p>
                          <w:p w14:paraId="1E479C5C" w14:textId="0811AC11" w:rsidR="002A4137" w:rsidRPr="0092781A" w:rsidRDefault="002A4137" w:rsidP="0092781A">
                            <w:pPr>
                              <w:spacing w:line="276" w:lineRule="auto"/>
                              <w:jc w:val="both"/>
                              <w:rPr>
                                <w:b w:val="0"/>
                                <w:sz w:val="21"/>
                                <w:szCs w:val="21"/>
                              </w:rPr>
                            </w:pPr>
                            <w:r w:rsidRPr="00C46C75">
                              <w:rPr>
                                <w:b w:val="0"/>
                                <w:color w:val="FF0000"/>
                                <w:sz w:val="21"/>
                                <w:szCs w:val="21"/>
                              </w:rPr>
                              <w:t xml:space="preserve">C. </w:t>
                            </w:r>
                            <w:r w:rsidRPr="00C46C75">
                              <w:rPr>
                                <w:b w:val="0"/>
                                <w:color w:val="FF0000"/>
                                <w:sz w:val="21"/>
                                <w:szCs w:val="21"/>
                              </w:rPr>
                              <w:fldChar w:fldCharType="begin"/>
                            </w:r>
                            <w:r w:rsidRPr="00C46C75">
                              <w:rPr>
                                <w:b w:val="0"/>
                                <w:color w:val="FF0000"/>
                                <w:sz w:val="21"/>
                                <w:szCs w:val="21"/>
                              </w:rPr>
                              <w:instrText xml:space="preserve"> QUOTE </w:instrText>
                            </w:r>
                            <w:r w:rsidR="005F7A58">
                              <w:rPr>
                                <w:b w:val="0"/>
                                <w:noProof/>
                                <w:color w:val="FF0000"/>
                                <w:position w:val="-5"/>
                                <w:sz w:val="21"/>
                                <w:szCs w:val="21"/>
                              </w:rPr>
                              <w:pict w14:anchorId="039B1DF4">
                                <v:shape id="_x0000_i1046"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35738&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635738&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color w:val="FF0000"/>
                                <w:sz w:val="21"/>
                                <w:szCs w:val="21"/>
                              </w:rPr>
                              <w:instrText xml:space="preserve"> </w:instrText>
                            </w:r>
                            <w:r w:rsidRPr="00C46C75">
                              <w:rPr>
                                <w:b w:val="0"/>
                                <w:color w:val="FF0000"/>
                                <w:sz w:val="21"/>
                                <w:szCs w:val="21"/>
                              </w:rPr>
                              <w:fldChar w:fldCharType="separate"/>
                            </w:r>
                            <w:r w:rsidR="005F7A58">
                              <w:rPr>
                                <w:b w:val="0"/>
                                <w:noProof/>
                                <w:color w:val="FF0000"/>
                                <w:position w:val="-5"/>
                                <w:sz w:val="21"/>
                                <w:szCs w:val="21"/>
                              </w:rPr>
                              <w:pict w14:anchorId="2B06FCBF">
                                <v:shape id="_x0000_i104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35738&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635738&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color w:val="FF0000"/>
                                <w:sz w:val="21"/>
                                <w:szCs w:val="21"/>
                              </w:rPr>
                              <w:fldChar w:fldCharType="end"/>
                            </w:r>
                            <w:r w:rsidRPr="00C46C75">
                              <w:rPr>
                                <w:b w:val="0"/>
                                <w:color w:val="FF0000"/>
                                <w:sz w:val="21"/>
                                <w:szCs w:val="21"/>
                              </w:rPr>
                              <w:t xml:space="preserve"> hướng xuống, E = 8000V/m</w:t>
                            </w:r>
                            <w:r w:rsidRPr="00C46C75">
                              <w:rPr>
                                <w:b w:val="0"/>
                                <w:sz w:val="21"/>
                                <w:szCs w:val="21"/>
                              </w:rPr>
                              <w:t xml:space="preserve">   D.  </w:t>
                            </w:r>
                            <w:r w:rsidRPr="00C46C75">
                              <w:rPr>
                                <w:b w:val="0"/>
                                <w:sz w:val="21"/>
                                <w:szCs w:val="21"/>
                              </w:rPr>
                              <w:fldChar w:fldCharType="begin"/>
                            </w:r>
                            <w:r w:rsidRPr="00C46C75">
                              <w:rPr>
                                <w:b w:val="0"/>
                                <w:sz w:val="21"/>
                                <w:szCs w:val="21"/>
                              </w:rPr>
                              <w:instrText xml:space="preserve"> QUOTE </w:instrText>
                            </w:r>
                            <w:r w:rsidR="005F7A58">
                              <w:rPr>
                                <w:b w:val="0"/>
                                <w:noProof/>
                                <w:position w:val="-5"/>
                                <w:sz w:val="21"/>
                                <w:szCs w:val="21"/>
                              </w:rPr>
                              <w:pict w14:anchorId="1EED90A1">
                                <v:shape id="_x0000_i104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5781D&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05781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instrText xml:space="preserve"> </w:instrText>
                            </w:r>
                            <w:r w:rsidRPr="00C46C75">
                              <w:rPr>
                                <w:b w:val="0"/>
                                <w:sz w:val="21"/>
                                <w:szCs w:val="21"/>
                              </w:rPr>
                              <w:fldChar w:fldCharType="separate"/>
                            </w:r>
                            <w:r w:rsidR="005F7A58">
                              <w:rPr>
                                <w:b w:val="0"/>
                                <w:noProof/>
                                <w:position w:val="-5"/>
                                <w:sz w:val="21"/>
                                <w:szCs w:val="21"/>
                              </w:rPr>
                              <w:pict w14:anchorId="0435AE5B">
                                <v:shape id="_x0000_i1049"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5781D&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05781D&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r w:rsidRPr="00C46C75">
                              <w:rPr>
                                <w:b w:val="0"/>
                                <w:sz w:val="21"/>
                                <w:szCs w:val="21"/>
                              </w:rPr>
                              <w:fldChar w:fldCharType="end"/>
                            </w:r>
                            <w:r w:rsidRPr="00C46C75">
                              <w:rPr>
                                <w:b w:val="0"/>
                                <w:sz w:val="21"/>
                                <w:szCs w:val="21"/>
                              </w:rPr>
                              <w:t xml:space="preserve"> hướng lên, E = 8000V/m    </w:t>
                            </w:r>
                          </w:p>
                          <w:p w14:paraId="3C462B85" w14:textId="77BEAEC9" w:rsidR="002A4137" w:rsidRDefault="002A4137" w:rsidP="0092781A">
                            <w:pPr>
                              <w:spacing w:line="276" w:lineRule="auto"/>
                              <w:jc w:val="both"/>
                              <w:rPr>
                                <w:b w:val="0"/>
                                <w:sz w:val="21"/>
                                <w:szCs w:val="21"/>
                                <w:lang w:val="vi-VN"/>
                              </w:rPr>
                            </w:pPr>
                            <w:r w:rsidRPr="00302DF4">
                              <w:rPr>
                                <w:sz w:val="21"/>
                                <w:szCs w:val="21"/>
                                <w:u w:val="single"/>
                              </w:rPr>
                              <w:t xml:space="preserve">Câu </w:t>
                            </w:r>
                            <w:r>
                              <w:rPr>
                                <w:sz w:val="21"/>
                                <w:szCs w:val="21"/>
                                <w:u w:val="single"/>
                                <w:lang w:val="vi-VN"/>
                              </w:rPr>
                              <w:t>31</w:t>
                            </w:r>
                            <w:r w:rsidRPr="00302DF4">
                              <w:rPr>
                                <w:sz w:val="21"/>
                                <w:szCs w:val="21"/>
                                <w:u w:val="single"/>
                              </w:rPr>
                              <w:t>.</w:t>
                            </w:r>
                            <w:r w:rsidRPr="005369BA">
                              <w:rPr>
                                <w:b w:val="0"/>
                                <w:sz w:val="21"/>
                                <w:szCs w:val="21"/>
                              </w:rPr>
                              <w:t xml:space="preserve"> </w:t>
                            </w:r>
                            <w:r w:rsidRPr="00C46C75">
                              <w:rPr>
                                <w:b w:val="0"/>
                                <w:sz w:val="21"/>
                                <w:szCs w:val="21"/>
                              </w:rPr>
                              <w:t xml:space="preserve">Một proton chuyển động thẳng đều trong miền có cả từ trường đều </w:t>
                            </w:r>
                            <w:r w:rsidRPr="00C46C75">
                              <w:rPr>
                                <w:b w:val="0"/>
                                <w:sz w:val="21"/>
                                <w:szCs w:val="21"/>
                                <w:lang w:val="vi-VN"/>
                              </w:rPr>
                              <w:t xml:space="preserve">và điện trường đều. </w:t>
                            </w:r>
                          </w:p>
                          <w:p w14:paraId="6B006CB3"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Véctơ vận tốc của hạt và hướng đường sức điện trường </w:t>
                            </w:r>
                            <w:r>
                              <w:rPr>
                                <w:b w:val="0"/>
                                <w:sz w:val="21"/>
                                <w:szCs w:val="21"/>
                                <w:lang w:val="vi-VN"/>
                              </w:rPr>
                              <w:t xml:space="preserve"> </w:t>
                            </w:r>
                            <w:r w:rsidRPr="00C46C75">
                              <w:rPr>
                                <w:b w:val="0"/>
                                <w:sz w:val="21"/>
                                <w:szCs w:val="21"/>
                                <w:lang w:val="vi-VN"/>
                              </w:rPr>
                              <w:t>như hình vẽ.</w:t>
                            </w:r>
                            <w:r w:rsidRPr="00C46C75">
                              <w:rPr>
                                <w:b w:val="0"/>
                                <w:sz w:val="21"/>
                                <w:szCs w:val="21"/>
                              </w:rPr>
                              <w:t xml:space="preserve"> </w:t>
                            </w:r>
                            <w:r w:rsidRPr="00C46C75">
                              <w:rPr>
                                <w:b w:val="0"/>
                                <w:sz w:val="21"/>
                                <w:szCs w:val="21"/>
                                <w:lang w:val="vi-VN"/>
                              </w:rPr>
                              <w:t>E = 8000V/m, v = 2.10</w:t>
                            </w:r>
                            <w:r w:rsidRPr="00C46C75">
                              <w:rPr>
                                <w:b w:val="0"/>
                                <w:sz w:val="21"/>
                                <w:szCs w:val="21"/>
                                <w:vertAlign w:val="superscript"/>
                                <w:lang w:val="vi-VN"/>
                              </w:rPr>
                              <w:t>6</w:t>
                            </w:r>
                            <w:r w:rsidRPr="00C46C75">
                              <w:rPr>
                                <w:b w:val="0"/>
                                <w:sz w:val="21"/>
                                <w:szCs w:val="21"/>
                                <w:lang w:val="vi-VN"/>
                              </w:rPr>
                              <w:t xml:space="preserve">m/s, </w:t>
                            </w:r>
                          </w:p>
                          <w:p w14:paraId="7C416C24" w14:textId="77777777" w:rsidR="002A4137" w:rsidRDefault="002A4137" w:rsidP="0092781A">
                            <w:pPr>
                              <w:spacing w:line="276" w:lineRule="auto"/>
                              <w:jc w:val="both"/>
                              <w:rPr>
                                <w:b w:val="0"/>
                                <w:sz w:val="21"/>
                                <w:szCs w:val="21"/>
                                <w:lang w:val="vi-VN"/>
                              </w:rPr>
                            </w:pPr>
                            <w:r w:rsidRPr="00C46C75">
                              <w:rPr>
                                <w:b w:val="0"/>
                                <w:sz w:val="21"/>
                                <w:szCs w:val="21"/>
                                <w:lang w:val="vi-VN"/>
                              </w:rPr>
                              <w:t xml:space="preserve">xác định hướng và độ lớn </w:t>
                            </w:r>
                            <w:r w:rsidRPr="00C46C75">
                              <w:rPr>
                                <w:b w:val="0"/>
                                <w:sz w:val="21"/>
                                <w:szCs w:val="21"/>
                              </w:rPr>
                              <w:fldChar w:fldCharType="begin"/>
                            </w:r>
                            <w:r w:rsidRPr="00C46C75">
                              <w:rPr>
                                <w:b w:val="0"/>
                                <w:sz w:val="21"/>
                                <w:szCs w:val="21"/>
                                <w:lang w:val="vi-VN"/>
                              </w:rPr>
                              <w:instrText xml:space="preserve"> QUOTE </w:instrText>
                            </w:r>
                            <w:r w:rsidR="005F7A58">
                              <w:rPr>
                                <w:b w:val="0"/>
                                <w:noProof/>
                                <w:position w:val="-5"/>
                                <w:sz w:val="21"/>
                                <w:szCs w:val="21"/>
                              </w:rPr>
                              <w:pict w14:anchorId="0DF1615B">
                                <v:shape id="_x0000_i1050"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031B&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BD031B&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vi-VN"/>
                              </w:rPr>
                              <w:instrText xml:space="preserve"> </w:instrText>
                            </w:r>
                            <w:r w:rsidRPr="00C46C75">
                              <w:rPr>
                                <w:b w:val="0"/>
                                <w:sz w:val="21"/>
                                <w:szCs w:val="21"/>
                              </w:rPr>
                              <w:fldChar w:fldCharType="separate"/>
                            </w:r>
                            <w:r w:rsidR="005F7A58">
                              <w:rPr>
                                <w:b w:val="0"/>
                                <w:noProof/>
                                <w:position w:val="-5"/>
                                <w:sz w:val="21"/>
                                <w:szCs w:val="21"/>
                              </w:rPr>
                              <w:pict w14:anchorId="2F15EFA6">
                                <v:shape id="_x0000_i1051"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031B&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BD031B&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vi-VN"/>
                              </w:rPr>
                              <w:t>:</w:t>
                            </w:r>
                            <w:r>
                              <w:rPr>
                                <w:b w:val="0"/>
                                <w:sz w:val="21"/>
                                <w:szCs w:val="21"/>
                                <w:lang w:val="vi-VN"/>
                              </w:rPr>
                              <w:t xml:space="preserve">              </w:t>
                            </w:r>
                          </w:p>
                          <w:p w14:paraId="44A720C2" w14:textId="77777777" w:rsidR="002A4137" w:rsidRDefault="002A4137" w:rsidP="0092781A">
                            <w:pPr>
                              <w:spacing w:line="276" w:lineRule="auto"/>
                              <w:jc w:val="both"/>
                              <w:rPr>
                                <w:b w:val="0"/>
                                <w:sz w:val="21"/>
                                <w:szCs w:val="21"/>
                                <w:lang w:val="vi-VN"/>
                              </w:rPr>
                            </w:pPr>
                            <w:r w:rsidRPr="00C46C75">
                              <w:rPr>
                                <w:b w:val="0"/>
                                <w:sz w:val="21"/>
                                <w:szCs w:val="21"/>
                                <w:lang w:val="fr-FR"/>
                              </w:rPr>
                              <w:t xml:space="preserve">A.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6C59D7CA">
                                <v:shape id="_x0000_i1052"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305&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29130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2C1F5069">
                                <v:shape id="_x0000_i1053"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305&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291305&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Pr>
                                <w:b w:val="0"/>
                                <w:sz w:val="21"/>
                                <w:szCs w:val="21"/>
                                <w:lang w:val="fr-FR"/>
                              </w:rPr>
                              <w:t xml:space="preserve"> hướng ra. B = 0,002T   </w:t>
                            </w:r>
                            <w:r>
                              <w:rPr>
                                <w:b w:val="0"/>
                                <w:sz w:val="21"/>
                                <w:szCs w:val="21"/>
                                <w:lang w:val="fr-FR"/>
                              </w:rPr>
                              <w:tab/>
                            </w:r>
                            <w:r w:rsidRPr="00C46C75">
                              <w:rPr>
                                <w:b w:val="0"/>
                                <w:sz w:val="21"/>
                                <w:szCs w:val="21"/>
                                <w:lang w:val="fr-FR"/>
                              </w:rPr>
                              <w:t xml:space="preserve">B.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0CB6BE52">
                                <v:shape id="_x0000_i1054"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367F&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A7367F&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7EBF8E63">
                                <v:shape id="_x0000_i1055"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367F&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A7367F&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fr-FR"/>
                              </w:rPr>
                              <w:t xml:space="preserve"> hướng </w:t>
                            </w:r>
                            <w:r w:rsidRPr="00C46C75">
                              <w:rPr>
                                <w:b w:val="0"/>
                                <w:sz w:val="21"/>
                                <w:szCs w:val="21"/>
                                <w:lang w:val="vi-VN"/>
                              </w:rPr>
                              <w:t>vào</w:t>
                            </w:r>
                            <w:r w:rsidRPr="00C46C75">
                              <w:rPr>
                                <w:b w:val="0"/>
                                <w:sz w:val="21"/>
                                <w:szCs w:val="21"/>
                                <w:lang w:val="fr-FR"/>
                              </w:rPr>
                              <w:t xml:space="preserve">. B = 0,003T  </w:t>
                            </w:r>
                          </w:p>
                          <w:p w14:paraId="4480AF30" w14:textId="18EFDABC" w:rsidR="002A4137" w:rsidRPr="0092781A" w:rsidRDefault="002A4137" w:rsidP="0092781A">
                            <w:pPr>
                              <w:spacing w:line="276" w:lineRule="auto"/>
                              <w:jc w:val="both"/>
                              <w:rPr>
                                <w:b w:val="0"/>
                                <w:sz w:val="21"/>
                                <w:szCs w:val="21"/>
                                <w:lang w:val="vi-VN"/>
                              </w:rPr>
                            </w:pPr>
                            <w:r w:rsidRPr="00C46C75">
                              <w:rPr>
                                <w:b w:val="0"/>
                                <w:color w:val="FF0000"/>
                                <w:sz w:val="21"/>
                                <w:szCs w:val="21"/>
                                <w:lang w:val="fr-FR"/>
                              </w:rPr>
                              <w:t xml:space="preserve">C.  </w:t>
                            </w:r>
                            <w:r w:rsidRPr="00C46C75">
                              <w:rPr>
                                <w:b w:val="0"/>
                                <w:color w:val="FF0000"/>
                                <w:sz w:val="21"/>
                                <w:szCs w:val="21"/>
                              </w:rPr>
                              <w:fldChar w:fldCharType="begin"/>
                            </w:r>
                            <w:r w:rsidRPr="00C46C75">
                              <w:rPr>
                                <w:b w:val="0"/>
                                <w:color w:val="FF0000"/>
                                <w:sz w:val="21"/>
                                <w:szCs w:val="21"/>
                                <w:lang w:val="fr-FR"/>
                              </w:rPr>
                              <w:instrText xml:space="preserve"> QUOTE </w:instrText>
                            </w:r>
                            <w:r w:rsidR="005F7A58">
                              <w:rPr>
                                <w:b w:val="0"/>
                                <w:noProof/>
                                <w:color w:val="FF0000"/>
                                <w:position w:val="-5"/>
                                <w:sz w:val="21"/>
                                <w:szCs w:val="21"/>
                              </w:rPr>
                              <w:pict w14:anchorId="236E4C3C">
                                <v:shape id="_x0000_i1056"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55ED7&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855ED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color w:val="FF0000"/>
                                <w:sz w:val="21"/>
                                <w:szCs w:val="21"/>
                                <w:lang w:val="fr-FR"/>
                              </w:rPr>
                              <w:instrText xml:space="preserve"> </w:instrText>
                            </w:r>
                            <w:r w:rsidRPr="00C46C75">
                              <w:rPr>
                                <w:b w:val="0"/>
                                <w:color w:val="FF0000"/>
                                <w:sz w:val="21"/>
                                <w:szCs w:val="21"/>
                              </w:rPr>
                              <w:fldChar w:fldCharType="separate"/>
                            </w:r>
                            <w:r w:rsidR="005F7A58">
                              <w:rPr>
                                <w:b w:val="0"/>
                                <w:noProof/>
                                <w:color w:val="FF0000"/>
                                <w:position w:val="-5"/>
                                <w:sz w:val="21"/>
                                <w:szCs w:val="21"/>
                              </w:rPr>
                              <w:pict w14:anchorId="247CE5FD">
                                <v:shape id="_x0000_i105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55ED7&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855ED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color w:val="FF0000"/>
                                <w:sz w:val="21"/>
                                <w:szCs w:val="21"/>
                              </w:rPr>
                              <w:fldChar w:fldCharType="end"/>
                            </w:r>
                            <w:r w:rsidRPr="00C46C75">
                              <w:rPr>
                                <w:b w:val="0"/>
                                <w:color w:val="FF0000"/>
                                <w:sz w:val="21"/>
                                <w:szCs w:val="21"/>
                                <w:lang w:val="fr-FR"/>
                              </w:rPr>
                              <w:t xml:space="preserve"> hướng xuống. B = 0,004T</w:t>
                            </w:r>
                            <w:r w:rsidRPr="00C46C75">
                              <w:rPr>
                                <w:b w:val="0"/>
                                <w:sz w:val="21"/>
                                <w:szCs w:val="21"/>
                                <w:lang w:val="fr-FR"/>
                              </w:rPr>
                              <w:t xml:space="preserve">   </w:t>
                            </w:r>
                            <w:r w:rsidRPr="00C46C75">
                              <w:rPr>
                                <w:b w:val="0"/>
                                <w:sz w:val="21"/>
                                <w:szCs w:val="21"/>
                                <w:lang w:val="fr-FR"/>
                              </w:rPr>
                              <w:tab/>
                              <w:t xml:space="preserve">D. </w:t>
                            </w:r>
                            <w:r w:rsidRPr="00C46C75">
                              <w:rPr>
                                <w:b w:val="0"/>
                                <w:sz w:val="21"/>
                                <w:szCs w:val="21"/>
                              </w:rPr>
                              <w:fldChar w:fldCharType="begin"/>
                            </w:r>
                            <w:r w:rsidRPr="00C46C75">
                              <w:rPr>
                                <w:b w:val="0"/>
                                <w:sz w:val="21"/>
                                <w:szCs w:val="21"/>
                                <w:lang w:val="fr-FR"/>
                              </w:rPr>
                              <w:instrText xml:space="preserve"> QUOTE </w:instrText>
                            </w:r>
                            <w:r w:rsidR="005F7A58">
                              <w:rPr>
                                <w:b w:val="0"/>
                                <w:noProof/>
                                <w:position w:val="-5"/>
                                <w:sz w:val="21"/>
                                <w:szCs w:val="21"/>
                              </w:rPr>
                              <w:pict w14:anchorId="0E225B9A">
                                <v:shape id="_x0000_i105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E6120&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7E6120&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lang w:val="fr-FR"/>
                              </w:rPr>
                              <w:instrText xml:space="preserve"> </w:instrText>
                            </w:r>
                            <w:r w:rsidRPr="00C46C75">
                              <w:rPr>
                                <w:b w:val="0"/>
                                <w:sz w:val="21"/>
                                <w:szCs w:val="21"/>
                              </w:rPr>
                              <w:fldChar w:fldCharType="separate"/>
                            </w:r>
                            <w:r w:rsidR="005F7A58">
                              <w:rPr>
                                <w:b w:val="0"/>
                                <w:noProof/>
                                <w:position w:val="-5"/>
                                <w:sz w:val="21"/>
                                <w:szCs w:val="21"/>
                              </w:rPr>
                              <w:pict w14:anchorId="3B466A18">
                                <v:shape id="_x0000_i1059"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B00B7&quot;/&gt;&lt;wsp:rsid wsp:val=&quot;0000144C&quot;/&gt;&lt;wsp:rsid wsp:val=&quot;0000279A&quot;/&gt;&lt;wsp:rsid wsp:val=&quot;000041C3&quot;/&gt;&lt;wsp:rsid wsp:val=&quot;00004F57&quot;/&gt;&lt;wsp:rsid wsp:val=&quot;00010B6D&quot;/&gt;&lt;wsp:rsid wsp:val=&quot;000122CE&quot;/&gt;&lt;wsp:rsid wsp:val=&quot;0001612A&quot;/&gt;&lt;wsp:rsid wsp:val=&quot;00021DAB&quot;/&gt;&lt;wsp:rsid wsp:val=&quot;00037B40&quot;/&gt;&lt;wsp:rsid wsp:val=&quot;00047D19&quot;/&gt;&lt;wsp:rsid wsp:val=&quot;000554EF&quot;/&gt;&lt;wsp:rsid wsp:val=&quot;000729F1&quot;/&gt;&lt;wsp:rsid wsp:val=&quot;00094820&quot;/&gt;&lt;wsp:rsid wsp:val=&quot;000A18E3&quot;/&gt;&lt;wsp:rsid wsp:val=&quot;000B0264&quot;/&gt;&lt;wsp:rsid wsp:val=&quot;000C60F4&quot;/&gt;&lt;wsp:rsid wsp:val=&quot;000E21B7&quot;/&gt;&lt;wsp:rsid wsp:val=&quot;000E4F66&quot;/&gt;&lt;wsp:rsid wsp:val=&quot;00115B16&quot;/&gt;&lt;wsp:rsid wsp:val=&quot;00120EC3&quot;/&gt;&lt;wsp:rsid wsp:val=&quot;00126801&quot;/&gt;&lt;wsp:rsid wsp:val=&quot;00130A64&quot;/&gt;&lt;wsp:rsid wsp:val=&quot;001365EC&quot;/&gt;&lt;wsp:rsid wsp:val=&quot;001607C8&quot;/&gt;&lt;wsp:rsid wsp:val=&quot;0016342E&quot;/&gt;&lt;wsp:rsid wsp:val=&quot;00180BAC&quot;/&gt;&lt;wsp:rsid wsp:val=&quot;001909B1&quot;/&gt;&lt;wsp:rsid wsp:val=&quot;00195FE9&quot;/&gt;&lt;wsp:rsid wsp:val=&quot;001A576B&quot;/&gt;&lt;wsp:rsid wsp:val=&quot;001B254C&quot;/&gt;&lt;wsp:rsid wsp:val=&quot;001B7D26&quot;/&gt;&lt;wsp:rsid wsp:val=&quot;001C0180&quot;/&gt;&lt;wsp:rsid wsp:val=&quot;001D44CF&quot;/&gt;&lt;wsp:rsid wsp:val=&quot;001D71EC&quot;/&gt;&lt;wsp:rsid wsp:val=&quot;001F0E03&quot;/&gt;&lt;wsp:rsid wsp:val=&quot;001F4C55&quot;/&gt;&lt;wsp:rsid wsp:val=&quot;00200F3B&quot;/&gt;&lt;wsp:rsid wsp:val=&quot;00205AFB&quot;/&gt;&lt;wsp:rsid wsp:val=&quot;002110EA&quot;/&gt;&lt;wsp:rsid wsp:val=&quot;00224352&quot;/&gt;&lt;wsp:rsid wsp:val=&quot;00227825&quot;/&gt;&lt;wsp:rsid wsp:val=&quot;00234D44&quot;/&gt;&lt;wsp:rsid wsp:val=&quot;00235291&quot;/&gt;&lt;wsp:rsid wsp:val=&quot;00240221&quot;/&gt;&lt;wsp:rsid wsp:val=&quot;00244E11&quot;/&gt;&lt;wsp:rsid wsp:val=&quot;00257D28&quot;/&gt;&lt;wsp:rsid wsp:val=&quot;00270797&quot;/&gt;&lt;wsp:rsid wsp:val=&quot;002775EE&quot;/&gt;&lt;wsp:rsid wsp:val=&quot;00291CAD&quot;/&gt;&lt;wsp:rsid wsp:val=&quot;00297613&quot;/&gt;&lt;wsp:rsid wsp:val=&quot;002C38F1&quot;/&gt;&lt;wsp:rsid wsp:val=&quot;002C4A46&quot;/&gt;&lt;wsp:rsid wsp:val=&quot;002C5DBE&quot;/&gt;&lt;wsp:rsid wsp:val=&quot;002D56A5&quot;/&gt;&lt;wsp:rsid wsp:val=&quot;002E2766&quot;/&gt;&lt;wsp:rsid wsp:val=&quot;002E2BCD&quot;/&gt;&lt;wsp:rsid wsp:val=&quot;002F07AD&quot;/&gt;&lt;wsp:rsid wsp:val=&quot;002F3A56&quot;/&gt;&lt;wsp:rsid wsp:val=&quot;002F6AD3&quot;/&gt;&lt;wsp:rsid wsp:val=&quot;00327674&quot;/&gt;&lt;wsp:rsid wsp:val=&quot;00344BD5&quot;/&gt;&lt;wsp:rsid wsp:val=&quot;00344FB7&quot;/&gt;&lt;wsp:rsid wsp:val=&quot;00350891&quot;/&gt;&lt;wsp:rsid wsp:val=&quot;0036404E&quot;/&gt;&lt;wsp:rsid wsp:val=&quot;00367461&quot;/&gt;&lt;wsp:rsid wsp:val=&quot;0037045D&quot;/&gt;&lt;wsp:rsid wsp:val=&quot;00370836&quot;/&gt;&lt;wsp:rsid wsp:val=&quot;00381C1A&quot;/&gt;&lt;wsp:rsid wsp:val=&quot;00391CE8&quot;/&gt;&lt;wsp:rsid wsp:val=&quot;003950D0&quot;/&gt;&lt;wsp:rsid wsp:val=&quot;00396C17&quot;/&gt;&lt;wsp:rsid wsp:val=&quot;003A0896&quot;/&gt;&lt;wsp:rsid wsp:val=&quot;003A568A&quot;/&gt;&lt;wsp:rsid wsp:val=&quot;003B0A1F&quot;/&gt;&lt;wsp:rsid wsp:val=&quot;003C5188&quot;/&gt;&lt;wsp:rsid wsp:val=&quot;003C6E28&quot;/&gt;&lt;wsp:rsid wsp:val=&quot;003E5921&quot;/&gt;&lt;wsp:rsid wsp:val=&quot;003F40A8&quot;/&gt;&lt;wsp:rsid wsp:val=&quot;003F5D41&quot;/&gt;&lt;wsp:rsid wsp:val=&quot;00400980&quot;/&gt;&lt;wsp:rsid wsp:val=&quot;004250AC&quot;/&gt;&lt;wsp:rsid wsp:val=&quot;004311AA&quot;/&gt;&lt;wsp:rsid wsp:val=&quot;00431F1E&quot;/&gt;&lt;wsp:rsid wsp:val=&quot;004326F9&quot;/&gt;&lt;wsp:rsid wsp:val=&quot;00440BBB&quot;/&gt;&lt;wsp:rsid wsp:val=&quot;0044156C&quot;/&gt;&lt;wsp:rsid wsp:val=&quot;00443912&quot;/&gt;&lt;wsp:rsid wsp:val=&quot;00447D53&quot;/&gt;&lt;wsp:rsid wsp:val=&quot;0045021C&quot;/&gt;&lt;wsp:rsid wsp:val=&quot;00460B3C&quot;/&gt;&lt;wsp:rsid wsp:val=&quot;00466F30&quot;/&gt;&lt;wsp:rsid wsp:val=&quot;004709F1&quot;/&gt;&lt;wsp:rsid wsp:val=&quot;00472865&quot;/&gt;&lt;wsp:rsid wsp:val=&quot;00476AD5&quot;/&gt;&lt;wsp:rsid wsp:val=&quot;004812DA&quot;/&gt;&lt;wsp:rsid wsp:val=&quot;00485069&quot;/&gt;&lt;wsp:rsid wsp:val=&quot;004A10C4&quot;/&gt;&lt;wsp:rsid wsp:val=&quot;004A34E0&quot;/&gt;&lt;wsp:rsid wsp:val=&quot;004C1300&quot;/&gt;&lt;wsp:rsid wsp:val=&quot;004C4452&quot;/&gt;&lt;wsp:rsid wsp:val=&quot;004C4792&quot;/&gt;&lt;wsp:rsid wsp:val=&quot;004C5EC9&quot;/&gt;&lt;wsp:rsid wsp:val=&quot;004E371F&quot;/&gt;&lt;wsp:rsid wsp:val=&quot;004E66E7&quot;/&gt;&lt;wsp:rsid wsp:val=&quot;004F245A&quot;/&gt;&lt;wsp:rsid wsp:val=&quot;004F6462&quot;/&gt;&lt;wsp:rsid wsp:val=&quot;00512CA0&quot;/&gt;&lt;wsp:rsid wsp:val=&quot;005155F3&quot;/&gt;&lt;wsp:rsid wsp:val=&quot;00520E57&quot;/&gt;&lt;wsp:rsid wsp:val=&quot;00522713&quot;/&gt;&lt;wsp:rsid wsp:val=&quot;00532197&quot;/&gt;&lt;wsp:rsid wsp:val=&quot;005440CB&quot;/&gt;&lt;wsp:rsid wsp:val=&quot;0055049C&quot;/&gt;&lt;wsp:rsid wsp:val=&quot;00551ADA&quot;/&gt;&lt;wsp:rsid wsp:val=&quot;00553AB6&quot;/&gt;&lt;wsp:rsid wsp:val=&quot;00553D8D&quot;/&gt;&lt;wsp:rsid wsp:val=&quot;0056027B&quot;/&gt;&lt;wsp:rsid wsp:val=&quot;00561492&quot;/&gt;&lt;wsp:rsid wsp:val=&quot;00566CF9&quot;/&gt;&lt;wsp:rsid wsp:val=&quot;00574F48&quot;/&gt;&lt;wsp:rsid wsp:val=&quot;0058096D&quot;/&gt;&lt;wsp:rsid wsp:val=&quot;005A0BE3&quot;/&gt;&lt;wsp:rsid wsp:val=&quot;005C640A&quot;/&gt;&lt;wsp:rsid wsp:val=&quot;005D4DCB&quot;/&gt;&lt;wsp:rsid wsp:val=&quot;005D7754&quot;/&gt;&lt;wsp:rsid wsp:val=&quot;005E4B17&quot;/&gt;&lt;wsp:rsid wsp:val=&quot;005F5136&quot;/&gt;&lt;wsp:rsid wsp:val=&quot;006134F4&quot;/&gt;&lt;wsp:rsid wsp:val=&quot;006251E7&quot;/&gt;&lt;wsp:rsid wsp:val=&quot;00631A8B&quot;/&gt;&lt;wsp:rsid wsp:val=&quot;0063484D&quot;/&gt;&lt;wsp:rsid wsp:val=&quot;00640F30&quot;/&gt;&lt;wsp:rsid wsp:val=&quot;00652D45&quot;/&gt;&lt;wsp:rsid wsp:val=&quot;00653CF1&quot;/&gt;&lt;wsp:rsid wsp:val=&quot;00656259&quot;/&gt;&lt;wsp:rsid wsp:val=&quot;00656A6D&quot;/&gt;&lt;wsp:rsid wsp:val=&quot;006601C7&quot;/&gt;&lt;wsp:rsid wsp:val=&quot;006661A0&quot;/&gt;&lt;wsp:rsid wsp:val=&quot;00673813&quot;/&gt;&lt;wsp:rsid wsp:val=&quot;00681229&quot;/&gt;&lt;wsp:rsid wsp:val=&quot;0068325E&quot;/&gt;&lt;wsp:rsid wsp:val=&quot;006D7443&quot;/&gt;&lt;wsp:rsid wsp:val=&quot;006E50AA&quot;/&gt;&lt;wsp:rsid wsp:val=&quot;006F7701&quot;/&gt;&lt;wsp:rsid wsp:val=&quot;00703FD2&quot;/&gt;&lt;wsp:rsid wsp:val=&quot;00713D37&quot;/&gt;&lt;wsp:rsid wsp:val=&quot;007219C9&quot;/&gt;&lt;wsp:rsid wsp:val=&quot;00730E1C&quot;/&gt;&lt;wsp:rsid wsp:val=&quot;0073783E&quot;/&gt;&lt;wsp:rsid wsp:val=&quot;00745CC7&quot;/&gt;&lt;wsp:rsid wsp:val=&quot;007913A4&quot;/&gt;&lt;wsp:rsid wsp:val=&quot;007938C8&quot;/&gt;&lt;wsp:rsid wsp:val=&quot;007A1836&quot;/&gt;&lt;wsp:rsid wsp:val=&quot;007B0DA8&quot;/&gt;&lt;wsp:rsid wsp:val=&quot;007C4765&quot;/&gt;&lt;wsp:rsid wsp:val=&quot;007C4FD5&quot;/&gt;&lt;wsp:rsid wsp:val=&quot;007D5CCA&quot;/&gt;&lt;wsp:rsid wsp:val=&quot;007E07F9&quot;/&gt;&lt;wsp:rsid wsp:val=&quot;007E2CCE&quot;/&gt;&lt;wsp:rsid wsp:val=&quot;007E4AF2&quot;/&gt;&lt;wsp:rsid wsp:val=&quot;007E6120&quot;/&gt;&lt;wsp:rsid wsp:val=&quot;007F4DD1&quot;/&gt;&lt;wsp:rsid wsp:val=&quot;007F6524&quot;/&gt;&lt;wsp:rsid wsp:val=&quot;007F69C2&quot;/&gt;&lt;wsp:rsid wsp:val=&quot;007F6E98&quot;/&gt;&lt;wsp:rsid wsp:val=&quot;008071E6&quot;/&gt;&lt;wsp:rsid wsp:val=&quot;008205EB&quot;/&gt;&lt;wsp:rsid wsp:val=&quot;00835D43&quot;/&gt;&lt;wsp:rsid wsp:val=&quot;0083704E&quot;/&gt;&lt;wsp:rsid wsp:val=&quot;0084015B&quot;/&gt;&lt;wsp:rsid wsp:val=&quot;00842FB9&quot;/&gt;&lt;wsp:rsid wsp:val=&quot;00852A7C&quot;/&gt;&lt;wsp:rsid wsp:val=&quot;00890F34&quot;/&gt;&lt;wsp:rsid wsp:val=&quot;00893174&quot;/&gt;&lt;wsp:rsid wsp:val=&quot;008B3F2C&quot;/&gt;&lt;wsp:rsid wsp:val=&quot;008B633B&quot;/&gt;&lt;wsp:rsid wsp:val=&quot;008B686B&quot;/&gt;&lt;wsp:rsid wsp:val=&quot;008C1AD5&quot;/&gt;&lt;wsp:rsid wsp:val=&quot;008C49BC&quot;/&gt;&lt;wsp:rsid wsp:val=&quot;008D7F40&quot;/&gt;&lt;wsp:rsid wsp:val=&quot;008E594C&quot;/&gt;&lt;wsp:rsid wsp:val=&quot;008F25B6&quot;/&gt;&lt;wsp:rsid wsp:val=&quot;008F298E&quot;/&gt;&lt;wsp:rsid wsp:val=&quot;008F4455&quot;/&gt;&lt;wsp:rsid wsp:val=&quot;008F5D5F&quot;/&gt;&lt;wsp:rsid wsp:val=&quot;0091483B&quot;/&gt;&lt;wsp:rsid wsp:val=&quot;009263B9&quot;/&gt;&lt;wsp:rsid wsp:val=&quot;00935F6D&quot;/&gt;&lt;wsp:rsid wsp:val=&quot;00955516&quot;/&gt;&lt;wsp:rsid wsp:val=&quot;009704AD&quot;/&gt;&lt;wsp:rsid wsp:val=&quot;0098242A&quot;/&gt;&lt;wsp:rsid wsp:val=&quot;009912A1&quot;/&gt;&lt;wsp:rsid wsp:val=&quot;009A1194&quot;/&gt;&lt;wsp:rsid wsp:val=&quot;009C7301&quot;/&gt;&lt;wsp:rsid wsp:val=&quot;009D7AFB&quot;/&gt;&lt;wsp:rsid wsp:val=&quot;009E2546&quot;/&gt;&lt;wsp:rsid wsp:val=&quot;009E272F&quot;/&gt;&lt;wsp:rsid wsp:val=&quot;009F2C35&quot;/&gt;&lt;wsp:rsid wsp:val=&quot;009F53AC&quot;/&gt;&lt;wsp:rsid wsp:val=&quot;009F7991&quot;/&gt;&lt;wsp:rsid wsp:val=&quot;00A075C8&quot;/&gt;&lt;wsp:rsid wsp:val=&quot;00A07C45&quot;/&gt;&lt;wsp:rsid wsp:val=&quot;00A30547&quot;/&gt;&lt;wsp:rsid wsp:val=&quot;00A43217&quot;/&gt;&lt;wsp:rsid wsp:val=&quot;00A532F3&quot;/&gt;&lt;wsp:rsid wsp:val=&quot;00A624BB&quot;/&gt;&lt;wsp:rsid wsp:val=&quot;00A72829&quot;/&gt;&lt;wsp:rsid wsp:val=&quot;00A75648&quot;/&gt;&lt;wsp:rsid wsp:val=&quot;00AB0903&quot;/&gt;&lt;wsp:rsid wsp:val=&quot;00AC2BB3&quot;/&gt;&lt;wsp:rsid wsp:val=&quot;00AC3CEE&quot;/&gt;&lt;wsp:rsid wsp:val=&quot;00AD2124&quot;/&gt;&lt;wsp:rsid wsp:val=&quot;00AD7F46&quot;/&gt;&lt;wsp:rsid wsp:val=&quot;00AE2577&quot;/&gt;&lt;wsp:rsid wsp:val=&quot;00AE725F&quot;/&gt;&lt;wsp:rsid wsp:val=&quot;00AF1732&quot;/&gt;&lt;wsp:rsid wsp:val=&quot;00AF287B&quot;/&gt;&lt;wsp:rsid wsp:val=&quot;00AF2BE1&quot;/&gt;&lt;wsp:rsid wsp:val=&quot;00AF6AC1&quot;/&gt;&lt;wsp:rsid wsp:val=&quot;00AF6F59&quot;/&gt;&lt;wsp:rsid wsp:val=&quot;00B130EA&quot;/&gt;&lt;wsp:rsid wsp:val=&quot;00B2057A&quot;/&gt;&lt;wsp:rsid wsp:val=&quot;00B3073E&quot;/&gt;&lt;wsp:rsid wsp:val=&quot;00B51782&quot;/&gt;&lt;wsp:rsid wsp:val=&quot;00B6574A&quot;/&gt;&lt;wsp:rsid wsp:val=&quot;00B95384&quot;/&gt;&lt;wsp:rsid wsp:val=&quot;00BD12B2&quot;/&gt;&lt;wsp:rsid wsp:val=&quot;00BE70A9&quot;/&gt;&lt;wsp:rsid wsp:val=&quot;00C13A08&quot;/&gt;&lt;wsp:rsid wsp:val=&quot;00C15271&quot;/&gt;&lt;wsp:rsid wsp:val=&quot;00C21B21&quot;/&gt;&lt;wsp:rsid wsp:val=&quot;00C320EF&quot;/&gt;&lt;wsp:rsid wsp:val=&quot;00C40B9F&quot;/&gt;&lt;wsp:rsid wsp:val=&quot;00C476A3&quot;/&gt;&lt;wsp:rsid wsp:val=&quot;00C55F91&quot;/&gt;&lt;wsp:rsid wsp:val=&quot;00C61692&quot;/&gt;&lt;wsp:rsid wsp:val=&quot;00C667AD&quot;/&gt;&lt;wsp:rsid wsp:val=&quot;00C8640E&quot;/&gt;&lt;wsp:rsid wsp:val=&quot;00C867A7&quot;/&gt;&lt;wsp:rsid wsp:val=&quot;00CA02D8&quot;/&gt;&lt;wsp:rsid wsp:val=&quot;00CA3889&quot;/&gt;&lt;wsp:rsid wsp:val=&quot;00CA3C70&quot;/&gt;&lt;wsp:rsid wsp:val=&quot;00CA5F1A&quot;/&gt;&lt;wsp:rsid wsp:val=&quot;00CB46F5&quot;/&gt;&lt;wsp:rsid wsp:val=&quot;00CD09E2&quot;/&gt;&lt;wsp:rsid wsp:val=&quot;00CD2CDB&quot;/&gt;&lt;wsp:rsid wsp:val=&quot;00CD3978&quot;/&gt;&lt;wsp:rsid wsp:val=&quot;00CD3D30&quot;/&gt;&lt;wsp:rsid wsp:val=&quot;00D05624&quot;/&gt;&lt;wsp:rsid wsp:val=&quot;00D17F1C&quot;/&gt;&lt;wsp:rsid wsp:val=&quot;00D21E11&quot;/&gt;&lt;wsp:rsid wsp:val=&quot;00D22ED8&quot;/&gt;&lt;wsp:rsid wsp:val=&quot;00D32C1C&quot;/&gt;&lt;wsp:rsid wsp:val=&quot;00D32E96&quot;/&gt;&lt;wsp:rsid wsp:val=&quot;00D342A9&quot;/&gt;&lt;wsp:rsid wsp:val=&quot;00D4615A&quot;/&gt;&lt;wsp:rsid wsp:val=&quot;00D51D08&quot;/&gt;&lt;wsp:rsid wsp:val=&quot;00D67E07&quot;/&gt;&lt;wsp:rsid wsp:val=&quot;00D74512&quot;/&gt;&lt;wsp:rsid wsp:val=&quot;00D768A7&quot;/&gt;&lt;wsp:rsid wsp:val=&quot;00D92118&quot;/&gt;&lt;wsp:rsid wsp:val=&quot;00DA2554&quot;/&gt;&lt;wsp:rsid wsp:val=&quot;00DC1C09&quot;/&gt;&lt;wsp:rsid wsp:val=&quot;00DD6AC9&quot;/&gt;&lt;wsp:rsid wsp:val=&quot;00DE54DD&quot;/&gt;&lt;wsp:rsid wsp:val=&quot;00E00BF4&quot;/&gt;&lt;wsp:rsid wsp:val=&quot;00E0334F&quot;/&gt;&lt;wsp:rsid wsp:val=&quot;00E05C84&quot;/&gt;&lt;wsp:rsid wsp:val=&quot;00E06C80&quot;/&gt;&lt;wsp:rsid wsp:val=&quot;00E21645&quot;/&gt;&lt;wsp:rsid wsp:val=&quot;00E218A6&quot;/&gt;&lt;wsp:rsid wsp:val=&quot;00E32218&quot;/&gt;&lt;wsp:rsid wsp:val=&quot;00E37117&quot;/&gt;&lt;wsp:rsid wsp:val=&quot;00E53E59&quot;/&gt;&lt;wsp:rsid wsp:val=&quot;00E6447B&quot;/&gt;&lt;wsp:rsid wsp:val=&quot;00E66B94&quot;/&gt;&lt;wsp:rsid wsp:val=&quot;00E70C24&quot;/&gt;&lt;wsp:rsid wsp:val=&quot;00E73AE1&quot;/&gt;&lt;wsp:rsid wsp:val=&quot;00E94971&quot;/&gt;&lt;wsp:rsid wsp:val=&quot;00EA0EE4&quot;/&gt;&lt;wsp:rsid wsp:val=&quot;00EB00B7&quot;/&gt;&lt;wsp:rsid wsp:val=&quot;00EB4C18&quot;/&gt;&lt;wsp:rsid wsp:val=&quot;00EB60A7&quot;/&gt;&lt;wsp:rsid wsp:val=&quot;00EB73D8&quot;/&gt;&lt;wsp:rsid wsp:val=&quot;00EC109C&quot;/&gt;&lt;wsp:rsid wsp:val=&quot;00EE1D89&quot;/&gt;&lt;wsp:rsid wsp:val=&quot;00EE32F1&quot;/&gt;&lt;wsp:rsid wsp:val=&quot;00EE7790&quot;/&gt;&lt;wsp:rsid wsp:val=&quot;00EF4812&quot;/&gt;&lt;wsp:rsid wsp:val=&quot;00EF7093&quot;/&gt;&lt;wsp:rsid wsp:val=&quot;00F108B8&quot;/&gt;&lt;wsp:rsid wsp:val=&quot;00F12AF7&quot;/&gt;&lt;wsp:rsid wsp:val=&quot;00F14E98&quot;/&gt;&lt;wsp:rsid wsp:val=&quot;00F25B7C&quot;/&gt;&lt;wsp:rsid wsp:val=&quot;00F50A4D&quot;/&gt;&lt;wsp:rsid wsp:val=&quot;00F50BBF&quot;/&gt;&lt;wsp:rsid wsp:val=&quot;00F75DF6&quot;/&gt;&lt;wsp:rsid wsp:val=&quot;00F81553&quot;/&gt;&lt;wsp:rsid wsp:val=&quot;00F822FC&quot;/&gt;&lt;wsp:rsid wsp:val=&quot;00F832F4&quot;/&gt;&lt;wsp:rsid wsp:val=&quot;00F94AB4&quot;/&gt;&lt;wsp:rsid wsp:val=&quot;00FB2A13&quot;/&gt;&lt;wsp:rsid wsp:val=&quot;00FB317B&quot;/&gt;&lt;wsp:rsid wsp:val=&quot;00FC19BB&quot;/&gt;&lt;wsp:rsid wsp:val=&quot;00FD7C67&quot;/&gt;&lt;wsp:rsid wsp:val=&quot;00FF06AD&quot;/&gt;&lt;/wsp:rsids&gt;&lt;/w:docPr&gt;&lt;w:body&gt;&lt;w:p wsp:rsidR=&quot;00000000&quot; wsp:rsidRDefault=&quot;007E6120&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46C75">
                              <w:rPr>
                                <w:b w:val="0"/>
                                <w:sz w:val="21"/>
                                <w:szCs w:val="21"/>
                              </w:rPr>
                              <w:fldChar w:fldCharType="end"/>
                            </w:r>
                            <w:r w:rsidRPr="00C46C75">
                              <w:rPr>
                                <w:b w:val="0"/>
                                <w:sz w:val="21"/>
                                <w:szCs w:val="21"/>
                                <w:lang w:val="fr-FR"/>
                              </w:rPr>
                              <w:t xml:space="preserve"> hướng lên. B = 0,004T </w:t>
                            </w:r>
                          </w:p>
                          <w:p w14:paraId="17CDAE64" w14:textId="3523ED06" w:rsidR="002A4137" w:rsidRPr="00C46C75" w:rsidRDefault="002A4137" w:rsidP="0092781A">
                            <w:pPr>
                              <w:spacing w:before="60" w:after="60" w:line="276" w:lineRule="auto"/>
                              <w:jc w:val="both"/>
                              <w:rPr>
                                <w:b w:val="0"/>
                                <w:sz w:val="21"/>
                                <w:szCs w:val="21"/>
                                <w:lang w:val="pt-BR"/>
                              </w:rPr>
                            </w:pPr>
                            <w:r w:rsidRPr="00302DF4">
                              <w:rPr>
                                <w:sz w:val="21"/>
                                <w:szCs w:val="21"/>
                                <w:u w:val="single"/>
                              </w:rPr>
                              <w:t xml:space="preserve">Câu </w:t>
                            </w:r>
                            <w:r>
                              <w:rPr>
                                <w:sz w:val="21"/>
                                <w:szCs w:val="21"/>
                                <w:u w:val="single"/>
                                <w:lang w:val="vi-VN"/>
                              </w:rPr>
                              <w:t>32</w:t>
                            </w:r>
                            <w:r w:rsidRPr="00302DF4">
                              <w:rPr>
                                <w:sz w:val="21"/>
                                <w:szCs w:val="21"/>
                                <w:u w:val="single"/>
                              </w:rPr>
                              <w:t>.</w:t>
                            </w:r>
                            <w:r w:rsidRPr="005369BA">
                              <w:rPr>
                                <w:b w:val="0"/>
                                <w:sz w:val="21"/>
                                <w:szCs w:val="21"/>
                              </w:rPr>
                              <w:t xml:space="preserve"> </w:t>
                            </w:r>
                            <w:r w:rsidRPr="00C46C75">
                              <w:rPr>
                                <w:b w:val="0"/>
                                <w:sz w:val="21"/>
                                <w:szCs w:val="21"/>
                                <w:lang w:val="pt-BR"/>
                              </w:rPr>
                              <w:t>Hai hạt bay vào trong từ trường đều với cùng vận tốc. Hạt thứ nhất có khối lượng m</w:t>
                            </w:r>
                            <w:r w:rsidRPr="00C46C75">
                              <w:rPr>
                                <w:b w:val="0"/>
                                <w:sz w:val="21"/>
                                <w:szCs w:val="21"/>
                                <w:vertAlign w:val="subscript"/>
                                <w:lang w:val="pt-BR"/>
                              </w:rPr>
                              <w:t>1</w:t>
                            </w:r>
                            <w:r w:rsidRPr="00C46C75">
                              <w:rPr>
                                <w:b w:val="0"/>
                                <w:sz w:val="21"/>
                                <w:szCs w:val="21"/>
                                <w:lang w:val="pt-BR"/>
                              </w:rPr>
                              <w:t xml:space="preserve"> = 1,66.10</w:t>
                            </w:r>
                            <w:r w:rsidRPr="00C46C75">
                              <w:rPr>
                                <w:b w:val="0"/>
                                <w:sz w:val="21"/>
                                <w:szCs w:val="21"/>
                                <w:vertAlign w:val="superscript"/>
                                <w:lang w:val="pt-BR"/>
                              </w:rPr>
                              <w:t>-27</w:t>
                            </w:r>
                            <w:r w:rsidRPr="00C46C75">
                              <w:rPr>
                                <w:b w:val="0"/>
                                <w:sz w:val="21"/>
                                <w:szCs w:val="21"/>
                                <w:lang w:val="pt-BR"/>
                              </w:rPr>
                              <w:t xml:space="preserve"> (kg), điện tích q</w:t>
                            </w:r>
                            <w:r w:rsidRPr="00C46C75">
                              <w:rPr>
                                <w:b w:val="0"/>
                                <w:sz w:val="21"/>
                                <w:szCs w:val="21"/>
                                <w:vertAlign w:val="subscript"/>
                                <w:lang w:val="pt-BR"/>
                              </w:rPr>
                              <w:t>1</w:t>
                            </w:r>
                            <w:r w:rsidRPr="00C46C75">
                              <w:rPr>
                                <w:b w:val="0"/>
                                <w:sz w:val="21"/>
                                <w:szCs w:val="21"/>
                                <w:lang w:val="pt-BR"/>
                              </w:rPr>
                              <w:t xml:space="preserve"> = - 1,6.10</w:t>
                            </w:r>
                            <w:r w:rsidRPr="00C46C75">
                              <w:rPr>
                                <w:b w:val="0"/>
                                <w:sz w:val="21"/>
                                <w:szCs w:val="21"/>
                                <w:vertAlign w:val="superscript"/>
                                <w:lang w:val="pt-BR"/>
                              </w:rPr>
                              <w:t>-19</w:t>
                            </w:r>
                            <w:r w:rsidRPr="00C46C75">
                              <w:rPr>
                                <w:b w:val="0"/>
                                <w:sz w:val="21"/>
                                <w:szCs w:val="21"/>
                                <w:lang w:val="pt-BR"/>
                              </w:rPr>
                              <w:t xml:space="preserve"> (C). Hạt thứ hai có khối lượng m</w:t>
                            </w:r>
                            <w:r w:rsidRPr="00C46C75">
                              <w:rPr>
                                <w:b w:val="0"/>
                                <w:sz w:val="21"/>
                                <w:szCs w:val="21"/>
                                <w:vertAlign w:val="subscript"/>
                                <w:lang w:val="pt-BR"/>
                              </w:rPr>
                              <w:t>2</w:t>
                            </w:r>
                            <w:r w:rsidRPr="00C46C75">
                              <w:rPr>
                                <w:b w:val="0"/>
                                <w:sz w:val="21"/>
                                <w:szCs w:val="21"/>
                                <w:lang w:val="pt-BR"/>
                              </w:rPr>
                              <w:t xml:space="preserve"> = 6,65.10</w:t>
                            </w:r>
                            <w:r w:rsidRPr="00C46C75">
                              <w:rPr>
                                <w:b w:val="0"/>
                                <w:sz w:val="21"/>
                                <w:szCs w:val="21"/>
                                <w:vertAlign w:val="superscript"/>
                                <w:lang w:val="pt-BR"/>
                              </w:rPr>
                              <w:t>-27</w:t>
                            </w:r>
                            <w:r w:rsidRPr="00C46C75">
                              <w:rPr>
                                <w:b w:val="0"/>
                                <w:sz w:val="21"/>
                                <w:szCs w:val="21"/>
                                <w:lang w:val="pt-BR"/>
                              </w:rPr>
                              <w:t xml:space="preserve"> (kg), điện tích q</w:t>
                            </w:r>
                            <w:r w:rsidRPr="00C46C75">
                              <w:rPr>
                                <w:b w:val="0"/>
                                <w:sz w:val="21"/>
                                <w:szCs w:val="21"/>
                                <w:vertAlign w:val="subscript"/>
                                <w:lang w:val="pt-BR"/>
                              </w:rPr>
                              <w:t>2</w:t>
                            </w:r>
                            <w:r w:rsidRPr="00C46C75">
                              <w:rPr>
                                <w:b w:val="0"/>
                                <w:sz w:val="21"/>
                                <w:szCs w:val="21"/>
                                <w:lang w:val="pt-BR"/>
                              </w:rPr>
                              <w:t xml:space="preserve"> = 3,2.10</w:t>
                            </w:r>
                            <w:r w:rsidRPr="00C46C75">
                              <w:rPr>
                                <w:b w:val="0"/>
                                <w:sz w:val="21"/>
                                <w:szCs w:val="21"/>
                                <w:vertAlign w:val="superscript"/>
                                <w:lang w:val="pt-BR"/>
                              </w:rPr>
                              <w:t>-19</w:t>
                            </w:r>
                            <w:r w:rsidRPr="00C46C75">
                              <w:rPr>
                                <w:b w:val="0"/>
                                <w:sz w:val="21"/>
                                <w:szCs w:val="21"/>
                                <w:lang w:val="pt-BR"/>
                              </w:rPr>
                              <w:t xml:space="preserve"> (C). Bán kính quỹ đạo của hạt thứ nhât là R</w:t>
                            </w:r>
                            <w:r w:rsidRPr="00C46C75">
                              <w:rPr>
                                <w:b w:val="0"/>
                                <w:sz w:val="21"/>
                                <w:szCs w:val="21"/>
                                <w:vertAlign w:val="subscript"/>
                                <w:lang w:val="pt-BR"/>
                              </w:rPr>
                              <w:t>1</w:t>
                            </w:r>
                            <w:r w:rsidRPr="00C46C75">
                              <w:rPr>
                                <w:b w:val="0"/>
                                <w:sz w:val="21"/>
                                <w:szCs w:val="21"/>
                                <w:lang w:val="pt-BR"/>
                              </w:rPr>
                              <w:t xml:space="preserve"> = 7,5 (cm) thì bán kính quỹ đạo của hạt thứ hai là </w:t>
                            </w:r>
                          </w:p>
                          <w:p w14:paraId="078D169A" w14:textId="46D2A76D" w:rsidR="002A4137" w:rsidRDefault="002A4137" w:rsidP="0092781A">
                            <w:pPr>
                              <w:spacing w:before="60" w:after="60" w:line="276" w:lineRule="auto"/>
                              <w:jc w:val="both"/>
                              <w:rPr>
                                <w:b w:val="0"/>
                                <w:sz w:val="21"/>
                                <w:szCs w:val="21"/>
                                <w:lang w:val="pt-BR"/>
                              </w:rPr>
                            </w:pPr>
                            <w:r w:rsidRPr="00C46C75">
                              <w:rPr>
                                <w:b w:val="0"/>
                                <w:sz w:val="21"/>
                                <w:szCs w:val="21"/>
                                <w:lang w:val="pt-BR"/>
                              </w:rPr>
                              <w:t>A. R</w:t>
                            </w:r>
                            <w:r w:rsidRPr="00C46C75">
                              <w:rPr>
                                <w:b w:val="0"/>
                                <w:sz w:val="21"/>
                                <w:szCs w:val="21"/>
                                <w:vertAlign w:val="subscript"/>
                                <w:lang w:val="pt-BR"/>
                              </w:rPr>
                              <w:t>2</w:t>
                            </w:r>
                            <w:r w:rsidRPr="00C46C75">
                              <w:rPr>
                                <w:b w:val="0"/>
                                <w:sz w:val="21"/>
                                <w:szCs w:val="21"/>
                                <w:lang w:val="pt-BR"/>
                              </w:rPr>
                              <w:t xml:space="preserve"> = 10 (cm)</w:t>
                            </w:r>
                            <w:r>
                              <w:rPr>
                                <w:b w:val="0"/>
                                <w:sz w:val="21"/>
                                <w:szCs w:val="21"/>
                                <w:lang w:val="pt-BR"/>
                              </w:rPr>
                              <w:t xml:space="preserve">. </w:t>
                            </w:r>
                            <w:r>
                              <w:rPr>
                                <w:b w:val="0"/>
                                <w:sz w:val="21"/>
                                <w:szCs w:val="21"/>
                                <w:lang w:val="vi-VN"/>
                              </w:rPr>
                              <w:t xml:space="preserve">      </w:t>
                            </w:r>
                            <w:r w:rsidRPr="00C46C75">
                              <w:rPr>
                                <w:b w:val="0"/>
                                <w:sz w:val="21"/>
                                <w:szCs w:val="21"/>
                                <w:lang w:val="pt-BR"/>
                              </w:rPr>
                              <w:t>B. R</w:t>
                            </w:r>
                            <w:r w:rsidRPr="00C46C75">
                              <w:rPr>
                                <w:b w:val="0"/>
                                <w:sz w:val="21"/>
                                <w:szCs w:val="21"/>
                                <w:vertAlign w:val="subscript"/>
                                <w:lang w:val="pt-BR"/>
                              </w:rPr>
                              <w:t>2</w:t>
                            </w:r>
                            <w:r w:rsidRPr="00C46C75">
                              <w:rPr>
                                <w:b w:val="0"/>
                                <w:sz w:val="21"/>
                                <w:szCs w:val="21"/>
                                <w:lang w:val="pt-BR"/>
                              </w:rPr>
                              <w:t xml:space="preserve"> = 12 (cm)</w:t>
                            </w:r>
                            <w:r w:rsidRPr="00C46C75">
                              <w:rPr>
                                <w:b w:val="0"/>
                                <w:sz w:val="21"/>
                                <w:szCs w:val="21"/>
                                <w:lang w:val="pt-BR"/>
                              </w:rPr>
                              <w:tab/>
                            </w:r>
                          </w:p>
                          <w:p w14:paraId="79EA33EA" w14:textId="6C582C4E" w:rsidR="002A4137" w:rsidRPr="0092781A" w:rsidRDefault="002A4137" w:rsidP="0092781A">
                            <w:pPr>
                              <w:spacing w:before="60" w:after="60" w:line="276" w:lineRule="auto"/>
                              <w:jc w:val="both"/>
                              <w:rPr>
                                <w:b w:val="0"/>
                                <w:sz w:val="21"/>
                                <w:szCs w:val="21"/>
                                <w:lang w:val="pt-BR"/>
                              </w:rPr>
                            </w:pPr>
                            <w:r w:rsidRPr="0092781A">
                              <w:rPr>
                                <w:b w:val="0"/>
                                <w:color w:val="FF0000"/>
                                <w:sz w:val="21"/>
                                <w:szCs w:val="21"/>
                                <w:lang w:val="pt-BR"/>
                              </w:rPr>
                              <w:t>C. R</w:t>
                            </w:r>
                            <w:r w:rsidRPr="0092781A">
                              <w:rPr>
                                <w:b w:val="0"/>
                                <w:color w:val="FF0000"/>
                                <w:sz w:val="21"/>
                                <w:szCs w:val="21"/>
                                <w:vertAlign w:val="subscript"/>
                                <w:lang w:val="pt-BR"/>
                              </w:rPr>
                              <w:t>2</w:t>
                            </w:r>
                            <w:r w:rsidRPr="0092781A">
                              <w:rPr>
                                <w:b w:val="0"/>
                                <w:color w:val="FF0000"/>
                                <w:sz w:val="21"/>
                                <w:szCs w:val="21"/>
                                <w:lang w:val="pt-BR"/>
                              </w:rPr>
                              <w:t xml:space="preserve"> = 15 (cm)</w:t>
                            </w:r>
                            <w:r>
                              <w:rPr>
                                <w:b w:val="0"/>
                                <w:sz w:val="21"/>
                                <w:szCs w:val="21"/>
                                <w:lang w:val="pt-BR"/>
                              </w:rPr>
                              <w:t xml:space="preserve">. </w:t>
                            </w:r>
                            <w:r>
                              <w:rPr>
                                <w:b w:val="0"/>
                                <w:sz w:val="21"/>
                                <w:szCs w:val="21"/>
                                <w:lang w:val="vi-VN"/>
                              </w:rPr>
                              <w:t xml:space="preserve">      </w:t>
                            </w:r>
                            <w:r w:rsidRPr="00C46C75">
                              <w:rPr>
                                <w:b w:val="0"/>
                                <w:sz w:val="21"/>
                                <w:szCs w:val="21"/>
                                <w:lang w:val="pt-BR"/>
                              </w:rPr>
                              <w:t>D. R</w:t>
                            </w:r>
                            <w:r w:rsidRPr="00C46C75">
                              <w:rPr>
                                <w:b w:val="0"/>
                                <w:sz w:val="21"/>
                                <w:szCs w:val="21"/>
                                <w:vertAlign w:val="subscript"/>
                                <w:lang w:val="pt-BR"/>
                              </w:rPr>
                              <w:t>2</w:t>
                            </w:r>
                            <w:r w:rsidRPr="00C46C75">
                              <w:rPr>
                                <w:b w:val="0"/>
                                <w:sz w:val="21"/>
                                <w:szCs w:val="21"/>
                                <w:lang w:val="pt-BR"/>
                              </w:rPr>
                              <w:t xml:space="preserve"> = 18 (cm)</w:t>
                            </w:r>
                          </w:p>
                        </w:tc>
                      </w:tr>
                      <w:tr w:rsidR="002A4137" w:rsidRPr="00B31086" w14:paraId="13454FE8" w14:textId="77777777" w:rsidTr="0079185E">
                        <w:tc>
                          <w:tcPr>
                            <w:tcW w:w="5062" w:type="dxa"/>
                            <w:shd w:val="clear" w:color="auto" w:fill="auto"/>
                          </w:tcPr>
                          <w:p w14:paraId="4A3E5116" w14:textId="77777777" w:rsidR="002A4137" w:rsidRPr="009E4711" w:rsidRDefault="002A4137" w:rsidP="00B31086">
                            <w:pPr>
                              <w:spacing w:line="276" w:lineRule="auto"/>
                              <w:rPr>
                                <w:b w:val="0"/>
                                <w:bCs w:val="0"/>
                              </w:rPr>
                            </w:pPr>
                          </w:p>
                        </w:tc>
                        <w:tc>
                          <w:tcPr>
                            <w:tcW w:w="5318" w:type="dxa"/>
                          </w:tcPr>
                          <w:p w14:paraId="53B9A03E" w14:textId="77777777" w:rsidR="002A4137" w:rsidRPr="009E4711" w:rsidRDefault="002A4137" w:rsidP="00B31086">
                            <w:pPr>
                              <w:spacing w:line="276" w:lineRule="auto"/>
                              <w:rPr>
                                <w:b w:val="0"/>
                                <w:bCs w:val="0"/>
                              </w:rPr>
                            </w:pPr>
                          </w:p>
                        </w:tc>
                      </w:tr>
                      <w:tr w:rsidR="002A4137" w:rsidRPr="00B31086" w14:paraId="047F78A6" w14:textId="77777777" w:rsidTr="0079185E">
                        <w:tc>
                          <w:tcPr>
                            <w:tcW w:w="5062" w:type="dxa"/>
                            <w:shd w:val="clear" w:color="auto" w:fill="auto"/>
                          </w:tcPr>
                          <w:p w14:paraId="6517218A" w14:textId="77777777" w:rsidR="002A4137" w:rsidRPr="009E4711" w:rsidRDefault="002A4137" w:rsidP="00B31086">
                            <w:pPr>
                              <w:spacing w:line="276" w:lineRule="auto"/>
                              <w:rPr>
                                <w:b w:val="0"/>
                                <w:bCs w:val="0"/>
                              </w:rPr>
                            </w:pPr>
                          </w:p>
                        </w:tc>
                        <w:tc>
                          <w:tcPr>
                            <w:tcW w:w="5318" w:type="dxa"/>
                          </w:tcPr>
                          <w:p w14:paraId="436E960E" w14:textId="77777777" w:rsidR="002A4137" w:rsidRPr="009E4711" w:rsidRDefault="002A4137" w:rsidP="00B31086">
                            <w:pPr>
                              <w:spacing w:line="276" w:lineRule="auto"/>
                              <w:rPr>
                                <w:b w:val="0"/>
                                <w:bCs w:val="0"/>
                              </w:rPr>
                            </w:pPr>
                          </w:p>
                        </w:tc>
                      </w:tr>
                      <w:tr w:rsidR="002A4137" w:rsidRPr="00B31086" w14:paraId="7FEEDD1C" w14:textId="77777777" w:rsidTr="0079185E">
                        <w:tc>
                          <w:tcPr>
                            <w:tcW w:w="5062" w:type="dxa"/>
                            <w:shd w:val="clear" w:color="auto" w:fill="auto"/>
                          </w:tcPr>
                          <w:p w14:paraId="29441873" w14:textId="77777777" w:rsidR="002A4137" w:rsidRPr="009E4711" w:rsidRDefault="002A4137" w:rsidP="00B31086">
                            <w:pPr>
                              <w:spacing w:line="276" w:lineRule="auto"/>
                              <w:rPr>
                                <w:b w:val="0"/>
                                <w:bCs w:val="0"/>
                              </w:rPr>
                            </w:pPr>
                          </w:p>
                        </w:tc>
                        <w:tc>
                          <w:tcPr>
                            <w:tcW w:w="5318" w:type="dxa"/>
                          </w:tcPr>
                          <w:p w14:paraId="346ACAB2" w14:textId="77777777" w:rsidR="002A4137" w:rsidRPr="009E4711" w:rsidRDefault="002A4137" w:rsidP="00B31086">
                            <w:pPr>
                              <w:spacing w:line="276" w:lineRule="auto"/>
                              <w:rPr>
                                <w:b w:val="0"/>
                                <w:bCs w:val="0"/>
                              </w:rPr>
                            </w:pPr>
                          </w:p>
                        </w:tc>
                      </w:tr>
                      <w:tr w:rsidR="002A4137" w:rsidRPr="00B31086" w14:paraId="3485AF0B" w14:textId="77777777" w:rsidTr="0079185E">
                        <w:tc>
                          <w:tcPr>
                            <w:tcW w:w="5062" w:type="dxa"/>
                            <w:shd w:val="clear" w:color="auto" w:fill="auto"/>
                          </w:tcPr>
                          <w:p w14:paraId="09A58232" w14:textId="77777777" w:rsidR="002A4137" w:rsidRPr="009E4711" w:rsidRDefault="002A4137" w:rsidP="00B31086">
                            <w:pPr>
                              <w:spacing w:line="276" w:lineRule="auto"/>
                              <w:rPr>
                                <w:b w:val="0"/>
                                <w:bCs w:val="0"/>
                              </w:rPr>
                            </w:pPr>
                          </w:p>
                        </w:tc>
                        <w:tc>
                          <w:tcPr>
                            <w:tcW w:w="5318" w:type="dxa"/>
                          </w:tcPr>
                          <w:p w14:paraId="2D8077EE" w14:textId="77777777" w:rsidR="002A4137" w:rsidRPr="009E4711" w:rsidRDefault="002A4137" w:rsidP="00B31086">
                            <w:pPr>
                              <w:spacing w:line="276" w:lineRule="auto"/>
                              <w:rPr>
                                <w:b w:val="0"/>
                                <w:bCs w:val="0"/>
                              </w:rPr>
                            </w:pPr>
                          </w:p>
                        </w:tc>
                      </w:tr>
                      <w:tr w:rsidR="002A4137" w:rsidRPr="00B31086" w14:paraId="5705241A" w14:textId="77777777" w:rsidTr="0079185E">
                        <w:tc>
                          <w:tcPr>
                            <w:tcW w:w="5062" w:type="dxa"/>
                            <w:shd w:val="clear" w:color="auto" w:fill="auto"/>
                          </w:tcPr>
                          <w:p w14:paraId="0798FAB6" w14:textId="77777777" w:rsidR="002A4137" w:rsidRPr="009E4711" w:rsidRDefault="002A4137" w:rsidP="00B31086">
                            <w:pPr>
                              <w:spacing w:line="276" w:lineRule="auto"/>
                              <w:rPr>
                                <w:b w:val="0"/>
                                <w:bCs w:val="0"/>
                              </w:rPr>
                            </w:pPr>
                          </w:p>
                        </w:tc>
                        <w:tc>
                          <w:tcPr>
                            <w:tcW w:w="5318" w:type="dxa"/>
                          </w:tcPr>
                          <w:p w14:paraId="12D6D70F" w14:textId="77777777" w:rsidR="002A4137" w:rsidRPr="009E4711" w:rsidRDefault="002A4137" w:rsidP="00B31086">
                            <w:pPr>
                              <w:spacing w:line="276" w:lineRule="auto"/>
                              <w:rPr>
                                <w:b w:val="0"/>
                                <w:bCs w:val="0"/>
                              </w:rPr>
                            </w:pPr>
                          </w:p>
                        </w:tc>
                      </w:tr>
                      <w:tr w:rsidR="002A4137" w:rsidRPr="00B31086" w14:paraId="62BB6552" w14:textId="77777777" w:rsidTr="0079185E">
                        <w:tc>
                          <w:tcPr>
                            <w:tcW w:w="5062" w:type="dxa"/>
                            <w:shd w:val="clear" w:color="auto" w:fill="auto"/>
                          </w:tcPr>
                          <w:p w14:paraId="7B46E87C" w14:textId="77777777" w:rsidR="002A4137" w:rsidRPr="009E4711" w:rsidRDefault="002A4137" w:rsidP="00B31086">
                            <w:pPr>
                              <w:spacing w:line="276" w:lineRule="auto"/>
                              <w:rPr>
                                <w:b w:val="0"/>
                                <w:bCs w:val="0"/>
                              </w:rPr>
                            </w:pPr>
                          </w:p>
                        </w:tc>
                        <w:tc>
                          <w:tcPr>
                            <w:tcW w:w="5318" w:type="dxa"/>
                          </w:tcPr>
                          <w:p w14:paraId="6A51E497" w14:textId="77777777" w:rsidR="002A4137" w:rsidRPr="009E4711" w:rsidRDefault="002A4137" w:rsidP="00B31086">
                            <w:pPr>
                              <w:spacing w:line="276" w:lineRule="auto"/>
                              <w:rPr>
                                <w:b w:val="0"/>
                                <w:bCs w:val="0"/>
                              </w:rPr>
                            </w:pPr>
                          </w:p>
                        </w:tc>
                      </w:tr>
                      <w:tr w:rsidR="002A4137" w:rsidRPr="00B31086" w14:paraId="320D7250" w14:textId="77777777" w:rsidTr="0079185E">
                        <w:tc>
                          <w:tcPr>
                            <w:tcW w:w="5062" w:type="dxa"/>
                            <w:shd w:val="clear" w:color="auto" w:fill="auto"/>
                          </w:tcPr>
                          <w:p w14:paraId="4A2AED47" w14:textId="77777777" w:rsidR="002A4137" w:rsidRPr="009E4711" w:rsidRDefault="002A4137" w:rsidP="00B31086">
                            <w:pPr>
                              <w:spacing w:line="276" w:lineRule="auto"/>
                              <w:rPr>
                                <w:b w:val="0"/>
                                <w:bCs w:val="0"/>
                              </w:rPr>
                            </w:pPr>
                          </w:p>
                        </w:tc>
                        <w:tc>
                          <w:tcPr>
                            <w:tcW w:w="5318" w:type="dxa"/>
                          </w:tcPr>
                          <w:p w14:paraId="6BDDAB9C" w14:textId="77777777" w:rsidR="002A4137" w:rsidRPr="009E4711" w:rsidRDefault="002A4137" w:rsidP="00B31086">
                            <w:pPr>
                              <w:spacing w:line="276" w:lineRule="auto"/>
                              <w:rPr>
                                <w:b w:val="0"/>
                                <w:bCs w:val="0"/>
                              </w:rPr>
                            </w:pPr>
                          </w:p>
                        </w:tc>
                      </w:tr>
                      <w:tr w:rsidR="002A4137" w:rsidRPr="00B31086" w14:paraId="498FDA0E" w14:textId="77777777" w:rsidTr="0079185E">
                        <w:tc>
                          <w:tcPr>
                            <w:tcW w:w="5062" w:type="dxa"/>
                            <w:shd w:val="clear" w:color="auto" w:fill="auto"/>
                          </w:tcPr>
                          <w:p w14:paraId="48E73D9B" w14:textId="77777777" w:rsidR="002A4137" w:rsidRPr="009E4711" w:rsidRDefault="002A4137" w:rsidP="00B31086">
                            <w:pPr>
                              <w:spacing w:line="276" w:lineRule="auto"/>
                              <w:rPr>
                                <w:b w:val="0"/>
                                <w:bCs w:val="0"/>
                              </w:rPr>
                            </w:pPr>
                          </w:p>
                        </w:tc>
                        <w:tc>
                          <w:tcPr>
                            <w:tcW w:w="5318" w:type="dxa"/>
                          </w:tcPr>
                          <w:p w14:paraId="6A333547" w14:textId="77777777" w:rsidR="002A4137" w:rsidRPr="009E4711" w:rsidRDefault="002A4137" w:rsidP="00B31086">
                            <w:pPr>
                              <w:spacing w:line="276" w:lineRule="auto"/>
                              <w:rPr>
                                <w:b w:val="0"/>
                                <w:bCs w:val="0"/>
                              </w:rPr>
                            </w:pPr>
                          </w:p>
                        </w:tc>
                      </w:tr>
                      <w:tr w:rsidR="002A4137" w:rsidRPr="00B31086" w14:paraId="018B2EFB" w14:textId="77777777" w:rsidTr="0079185E">
                        <w:tc>
                          <w:tcPr>
                            <w:tcW w:w="5062" w:type="dxa"/>
                            <w:shd w:val="clear" w:color="auto" w:fill="auto"/>
                          </w:tcPr>
                          <w:p w14:paraId="2EAD2F31" w14:textId="77777777" w:rsidR="002A4137" w:rsidRPr="009E4711" w:rsidRDefault="002A4137" w:rsidP="00B31086">
                            <w:pPr>
                              <w:spacing w:line="276" w:lineRule="auto"/>
                              <w:rPr>
                                <w:b w:val="0"/>
                                <w:bCs w:val="0"/>
                              </w:rPr>
                            </w:pPr>
                          </w:p>
                        </w:tc>
                        <w:tc>
                          <w:tcPr>
                            <w:tcW w:w="5318" w:type="dxa"/>
                          </w:tcPr>
                          <w:p w14:paraId="44F8380D" w14:textId="77777777" w:rsidR="002A4137" w:rsidRPr="009E4711" w:rsidRDefault="002A4137" w:rsidP="00B31086">
                            <w:pPr>
                              <w:spacing w:line="276" w:lineRule="auto"/>
                              <w:rPr>
                                <w:b w:val="0"/>
                                <w:bCs w:val="0"/>
                              </w:rPr>
                            </w:pPr>
                          </w:p>
                        </w:tc>
                      </w:tr>
                      <w:tr w:rsidR="002A4137" w:rsidRPr="00B31086" w14:paraId="3F950A10" w14:textId="77777777" w:rsidTr="0079185E">
                        <w:tc>
                          <w:tcPr>
                            <w:tcW w:w="5062" w:type="dxa"/>
                            <w:shd w:val="clear" w:color="auto" w:fill="auto"/>
                          </w:tcPr>
                          <w:p w14:paraId="53960802" w14:textId="77777777" w:rsidR="002A4137" w:rsidRPr="009E4711" w:rsidRDefault="002A4137" w:rsidP="00B31086">
                            <w:pPr>
                              <w:spacing w:line="276" w:lineRule="auto"/>
                              <w:rPr>
                                <w:b w:val="0"/>
                                <w:bCs w:val="0"/>
                              </w:rPr>
                            </w:pPr>
                          </w:p>
                        </w:tc>
                        <w:tc>
                          <w:tcPr>
                            <w:tcW w:w="5318" w:type="dxa"/>
                          </w:tcPr>
                          <w:p w14:paraId="3DBE10BD" w14:textId="77777777" w:rsidR="002A4137" w:rsidRPr="009E4711" w:rsidRDefault="002A4137" w:rsidP="00B31086">
                            <w:pPr>
                              <w:spacing w:line="276" w:lineRule="auto"/>
                              <w:rPr>
                                <w:b w:val="0"/>
                                <w:bCs w:val="0"/>
                              </w:rPr>
                            </w:pPr>
                          </w:p>
                        </w:tc>
                      </w:tr>
                      <w:tr w:rsidR="002A4137" w:rsidRPr="00B31086" w14:paraId="6BCEDECC" w14:textId="77777777" w:rsidTr="0079185E">
                        <w:tc>
                          <w:tcPr>
                            <w:tcW w:w="5062" w:type="dxa"/>
                            <w:shd w:val="clear" w:color="auto" w:fill="auto"/>
                          </w:tcPr>
                          <w:p w14:paraId="53AFD4C3" w14:textId="77777777" w:rsidR="002A4137" w:rsidRPr="009E4711" w:rsidRDefault="002A4137" w:rsidP="00B31086">
                            <w:pPr>
                              <w:spacing w:line="276" w:lineRule="auto"/>
                              <w:rPr>
                                <w:b w:val="0"/>
                                <w:bCs w:val="0"/>
                              </w:rPr>
                            </w:pPr>
                          </w:p>
                        </w:tc>
                        <w:tc>
                          <w:tcPr>
                            <w:tcW w:w="5318" w:type="dxa"/>
                          </w:tcPr>
                          <w:p w14:paraId="1B822B96" w14:textId="77777777" w:rsidR="002A4137" w:rsidRPr="009E4711" w:rsidRDefault="002A4137" w:rsidP="00B31086">
                            <w:pPr>
                              <w:spacing w:line="276" w:lineRule="auto"/>
                              <w:rPr>
                                <w:b w:val="0"/>
                                <w:bCs w:val="0"/>
                              </w:rPr>
                            </w:pPr>
                          </w:p>
                        </w:tc>
                      </w:tr>
                      <w:tr w:rsidR="002A4137" w:rsidRPr="00B31086" w14:paraId="22B38CC8" w14:textId="77777777" w:rsidTr="0079185E">
                        <w:tc>
                          <w:tcPr>
                            <w:tcW w:w="5062" w:type="dxa"/>
                            <w:shd w:val="clear" w:color="auto" w:fill="auto"/>
                          </w:tcPr>
                          <w:p w14:paraId="7A4638FC" w14:textId="77777777" w:rsidR="002A4137" w:rsidRPr="009E4711" w:rsidRDefault="002A4137" w:rsidP="00B31086">
                            <w:pPr>
                              <w:spacing w:line="276" w:lineRule="auto"/>
                              <w:rPr>
                                <w:b w:val="0"/>
                                <w:bCs w:val="0"/>
                              </w:rPr>
                            </w:pPr>
                          </w:p>
                        </w:tc>
                        <w:tc>
                          <w:tcPr>
                            <w:tcW w:w="5318" w:type="dxa"/>
                          </w:tcPr>
                          <w:p w14:paraId="73050591" w14:textId="77777777" w:rsidR="002A4137" w:rsidRPr="009E4711" w:rsidRDefault="002A4137" w:rsidP="00B31086">
                            <w:pPr>
                              <w:spacing w:line="276" w:lineRule="auto"/>
                              <w:rPr>
                                <w:b w:val="0"/>
                                <w:bCs w:val="0"/>
                              </w:rPr>
                            </w:pPr>
                          </w:p>
                        </w:tc>
                      </w:tr>
                      <w:tr w:rsidR="002A4137" w:rsidRPr="00B31086" w14:paraId="3543EB52" w14:textId="77777777" w:rsidTr="0079185E">
                        <w:tc>
                          <w:tcPr>
                            <w:tcW w:w="5062" w:type="dxa"/>
                            <w:shd w:val="clear" w:color="auto" w:fill="auto"/>
                          </w:tcPr>
                          <w:p w14:paraId="5D2C86EF" w14:textId="77777777" w:rsidR="002A4137" w:rsidRPr="009E4711" w:rsidRDefault="002A4137" w:rsidP="00B31086">
                            <w:pPr>
                              <w:spacing w:line="276" w:lineRule="auto"/>
                              <w:rPr>
                                <w:b w:val="0"/>
                                <w:bCs w:val="0"/>
                              </w:rPr>
                            </w:pPr>
                          </w:p>
                        </w:tc>
                        <w:tc>
                          <w:tcPr>
                            <w:tcW w:w="5318" w:type="dxa"/>
                          </w:tcPr>
                          <w:p w14:paraId="10415419" w14:textId="77777777" w:rsidR="002A4137" w:rsidRPr="009E4711" w:rsidRDefault="002A4137" w:rsidP="00B31086">
                            <w:pPr>
                              <w:spacing w:line="276" w:lineRule="auto"/>
                              <w:rPr>
                                <w:b w:val="0"/>
                                <w:bCs w:val="0"/>
                              </w:rPr>
                            </w:pPr>
                          </w:p>
                        </w:tc>
                      </w:tr>
                      <w:tr w:rsidR="002A4137" w:rsidRPr="00B31086" w14:paraId="7646C5FA" w14:textId="77777777" w:rsidTr="0079185E">
                        <w:tc>
                          <w:tcPr>
                            <w:tcW w:w="5062" w:type="dxa"/>
                            <w:shd w:val="clear" w:color="auto" w:fill="auto"/>
                          </w:tcPr>
                          <w:p w14:paraId="09A77106" w14:textId="77777777" w:rsidR="002A4137" w:rsidRPr="009E4711" w:rsidRDefault="002A4137" w:rsidP="00B31086">
                            <w:pPr>
                              <w:spacing w:line="276" w:lineRule="auto"/>
                              <w:rPr>
                                <w:b w:val="0"/>
                                <w:bCs w:val="0"/>
                              </w:rPr>
                            </w:pPr>
                          </w:p>
                        </w:tc>
                        <w:tc>
                          <w:tcPr>
                            <w:tcW w:w="5318" w:type="dxa"/>
                          </w:tcPr>
                          <w:p w14:paraId="77A7AA8C" w14:textId="77777777" w:rsidR="002A4137" w:rsidRPr="009E4711" w:rsidRDefault="002A4137" w:rsidP="00B31086">
                            <w:pPr>
                              <w:spacing w:line="276" w:lineRule="auto"/>
                              <w:rPr>
                                <w:b w:val="0"/>
                                <w:bCs w:val="0"/>
                              </w:rPr>
                            </w:pPr>
                          </w:p>
                        </w:tc>
                      </w:tr>
                      <w:tr w:rsidR="002A4137" w:rsidRPr="00B31086" w14:paraId="627C68B1" w14:textId="77777777" w:rsidTr="0079185E">
                        <w:tc>
                          <w:tcPr>
                            <w:tcW w:w="5062" w:type="dxa"/>
                            <w:shd w:val="clear" w:color="auto" w:fill="auto"/>
                          </w:tcPr>
                          <w:p w14:paraId="1425F13F" w14:textId="77777777" w:rsidR="002A4137" w:rsidRPr="009E4711" w:rsidRDefault="002A4137" w:rsidP="00B31086">
                            <w:pPr>
                              <w:spacing w:line="276" w:lineRule="auto"/>
                              <w:rPr>
                                <w:b w:val="0"/>
                                <w:bCs w:val="0"/>
                              </w:rPr>
                            </w:pPr>
                          </w:p>
                        </w:tc>
                        <w:tc>
                          <w:tcPr>
                            <w:tcW w:w="5318" w:type="dxa"/>
                          </w:tcPr>
                          <w:p w14:paraId="0EA4C73F" w14:textId="77777777" w:rsidR="002A4137" w:rsidRPr="009E4711" w:rsidRDefault="002A4137" w:rsidP="00B31086">
                            <w:pPr>
                              <w:spacing w:line="276" w:lineRule="auto"/>
                              <w:rPr>
                                <w:b w:val="0"/>
                                <w:bCs w:val="0"/>
                              </w:rPr>
                            </w:pPr>
                          </w:p>
                        </w:tc>
                      </w:tr>
                      <w:tr w:rsidR="002A4137" w:rsidRPr="00B31086" w14:paraId="79BB2E5E" w14:textId="77777777" w:rsidTr="0079185E">
                        <w:tc>
                          <w:tcPr>
                            <w:tcW w:w="5062" w:type="dxa"/>
                            <w:shd w:val="clear" w:color="auto" w:fill="auto"/>
                          </w:tcPr>
                          <w:p w14:paraId="59C93FF7" w14:textId="77777777" w:rsidR="002A4137" w:rsidRPr="009E4711" w:rsidRDefault="002A4137" w:rsidP="00B31086">
                            <w:pPr>
                              <w:spacing w:line="276" w:lineRule="auto"/>
                              <w:rPr>
                                <w:b w:val="0"/>
                                <w:bCs w:val="0"/>
                              </w:rPr>
                            </w:pPr>
                          </w:p>
                        </w:tc>
                        <w:tc>
                          <w:tcPr>
                            <w:tcW w:w="5318" w:type="dxa"/>
                          </w:tcPr>
                          <w:p w14:paraId="18A7D5A1" w14:textId="77777777" w:rsidR="002A4137" w:rsidRPr="009E4711" w:rsidRDefault="002A4137" w:rsidP="00B31086">
                            <w:pPr>
                              <w:spacing w:line="276" w:lineRule="auto"/>
                              <w:rPr>
                                <w:b w:val="0"/>
                                <w:bCs w:val="0"/>
                              </w:rPr>
                            </w:pPr>
                          </w:p>
                        </w:tc>
                      </w:tr>
                      <w:tr w:rsidR="002A4137" w:rsidRPr="00B31086" w14:paraId="11956A53" w14:textId="77777777" w:rsidTr="0079185E">
                        <w:tc>
                          <w:tcPr>
                            <w:tcW w:w="5062" w:type="dxa"/>
                            <w:shd w:val="clear" w:color="auto" w:fill="auto"/>
                          </w:tcPr>
                          <w:p w14:paraId="1CEEC4C9" w14:textId="77777777" w:rsidR="002A4137" w:rsidRPr="009E4711" w:rsidRDefault="002A4137" w:rsidP="00B31086">
                            <w:pPr>
                              <w:spacing w:line="276" w:lineRule="auto"/>
                              <w:rPr>
                                <w:b w:val="0"/>
                                <w:bCs w:val="0"/>
                              </w:rPr>
                            </w:pPr>
                          </w:p>
                        </w:tc>
                        <w:tc>
                          <w:tcPr>
                            <w:tcW w:w="5318" w:type="dxa"/>
                          </w:tcPr>
                          <w:p w14:paraId="0F001795" w14:textId="77777777" w:rsidR="002A4137" w:rsidRPr="009E4711" w:rsidRDefault="002A4137" w:rsidP="00B31086">
                            <w:pPr>
                              <w:spacing w:line="276" w:lineRule="auto"/>
                              <w:rPr>
                                <w:b w:val="0"/>
                                <w:bCs w:val="0"/>
                              </w:rPr>
                            </w:pPr>
                          </w:p>
                        </w:tc>
                      </w:tr>
                      <w:tr w:rsidR="002A4137" w:rsidRPr="00B31086" w14:paraId="40968583" w14:textId="77777777" w:rsidTr="0079185E">
                        <w:tc>
                          <w:tcPr>
                            <w:tcW w:w="5062" w:type="dxa"/>
                            <w:shd w:val="clear" w:color="auto" w:fill="auto"/>
                          </w:tcPr>
                          <w:p w14:paraId="2C1CB8A9" w14:textId="77777777" w:rsidR="002A4137" w:rsidRPr="009E4711" w:rsidRDefault="002A4137" w:rsidP="00B31086">
                            <w:pPr>
                              <w:spacing w:line="276" w:lineRule="auto"/>
                              <w:rPr>
                                <w:b w:val="0"/>
                                <w:bCs w:val="0"/>
                              </w:rPr>
                            </w:pPr>
                          </w:p>
                        </w:tc>
                        <w:tc>
                          <w:tcPr>
                            <w:tcW w:w="5318" w:type="dxa"/>
                          </w:tcPr>
                          <w:p w14:paraId="64E5024F" w14:textId="77777777" w:rsidR="002A4137" w:rsidRPr="009E4711" w:rsidRDefault="002A4137" w:rsidP="00B31086">
                            <w:pPr>
                              <w:spacing w:line="276" w:lineRule="auto"/>
                              <w:rPr>
                                <w:b w:val="0"/>
                                <w:bCs w:val="0"/>
                              </w:rPr>
                            </w:pPr>
                          </w:p>
                        </w:tc>
                      </w:tr>
                      <w:tr w:rsidR="002A4137" w:rsidRPr="00B31086" w14:paraId="0767E94C" w14:textId="77777777" w:rsidTr="0079185E">
                        <w:tc>
                          <w:tcPr>
                            <w:tcW w:w="5062" w:type="dxa"/>
                            <w:shd w:val="clear" w:color="auto" w:fill="auto"/>
                          </w:tcPr>
                          <w:p w14:paraId="698CD33F" w14:textId="77777777" w:rsidR="002A4137" w:rsidRPr="009E4711" w:rsidRDefault="002A4137" w:rsidP="00B31086">
                            <w:pPr>
                              <w:spacing w:line="276" w:lineRule="auto"/>
                              <w:rPr>
                                <w:b w:val="0"/>
                                <w:bCs w:val="0"/>
                              </w:rPr>
                            </w:pPr>
                          </w:p>
                        </w:tc>
                        <w:tc>
                          <w:tcPr>
                            <w:tcW w:w="5318" w:type="dxa"/>
                          </w:tcPr>
                          <w:p w14:paraId="5A90FDDD" w14:textId="77777777" w:rsidR="002A4137" w:rsidRPr="009E4711" w:rsidRDefault="002A4137" w:rsidP="00B31086">
                            <w:pPr>
                              <w:spacing w:line="276" w:lineRule="auto"/>
                              <w:rPr>
                                <w:b w:val="0"/>
                                <w:bCs w:val="0"/>
                              </w:rPr>
                            </w:pPr>
                          </w:p>
                        </w:tc>
                      </w:tr>
                      <w:tr w:rsidR="002A4137" w:rsidRPr="00B31086" w14:paraId="17F3C754" w14:textId="77777777" w:rsidTr="0079185E">
                        <w:tc>
                          <w:tcPr>
                            <w:tcW w:w="5062" w:type="dxa"/>
                            <w:shd w:val="clear" w:color="auto" w:fill="auto"/>
                          </w:tcPr>
                          <w:p w14:paraId="386DAC33" w14:textId="77777777" w:rsidR="002A4137" w:rsidRPr="009E4711" w:rsidRDefault="002A4137" w:rsidP="00B31086">
                            <w:pPr>
                              <w:spacing w:line="276" w:lineRule="auto"/>
                              <w:rPr>
                                <w:b w:val="0"/>
                                <w:bCs w:val="0"/>
                              </w:rPr>
                            </w:pPr>
                          </w:p>
                        </w:tc>
                        <w:tc>
                          <w:tcPr>
                            <w:tcW w:w="5318" w:type="dxa"/>
                          </w:tcPr>
                          <w:p w14:paraId="62740514" w14:textId="77777777" w:rsidR="002A4137" w:rsidRPr="009E4711" w:rsidRDefault="002A4137" w:rsidP="00B31086">
                            <w:pPr>
                              <w:spacing w:line="276" w:lineRule="auto"/>
                              <w:rPr>
                                <w:b w:val="0"/>
                                <w:bCs w:val="0"/>
                              </w:rPr>
                            </w:pPr>
                          </w:p>
                        </w:tc>
                      </w:tr>
                      <w:tr w:rsidR="002A4137" w:rsidRPr="00B31086" w14:paraId="2957D548" w14:textId="77777777" w:rsidTr="0079185E">
                        <w:tc>
                          <w:tcPr>
                            <w:tcW w:w="5062" w:type="dxa"/>
                            <w:shd w:val="clear" w:color="auto" w:fill="auto"/>
                          </w:tcPr>
                          <w:p w14:paraId="7E32AD0A" w14:textId="77777777" w:rsidR="002A4137" w:rsidRPr="009E4711" w:rsidRDefault="002A4137" w:rsidP="00B31086">
                            <w:pPr>
                              <w:spacing w:line="276" w:lineRule="auto"/>
                              <w:rPr>
                                <w:b w:val="0"/>
                                <w:bCs w:val="0"/>
                              </w:rPr>
                            </w:pPr>
                          </w:p>
                        </w:tc>
                        <w:tc>
                          <w:tcPr>
                            <w:tcW w:w="5318" w:type="dxa"/>
                          </w:tcPr>
                          <w:p w14:paraId="79255C6E" w14:textId="77777777" w:rsidR="002A4137" w:rsidRPr="009E4711" w:rsidRDefault="002A4137" w:rsidP="00B31086">
                            <w:pPr>
                              <w:spacing w:line="276" w:lineRule="auto"/>
                              <w:rPr>
                                <w:b w:val="0"/>
                                <w:bCs w:val="0"/>
                              </w:rPr>
                            </w:pPr>
                          </w:p>
                        </w:tc>
                      </w:tr>
                      <w:tr w:rsidR="002A4137" w:rsidRPr="00B31086" w14:paraId="540B0B37" w14:textId="77777777" w:rsidTr="0079185E">
                        <w:tc>
                          <w:tcPr>
                            <w:tcW w:w="5062" w:type="dxa"/>
                            <w:shd w:val="clear" w:color="auto" w:fill="auto"/>
                          </w:tcPr>
                          <w:p w14:paraId="299E0599" w14:textId="77777777" w:rsidR="002A4137" w:rsidRPr="009E4711" w:rsidRDefault="002A4137" w:rsidP="00B31086">
                            <w:pPr>
                              <w:spacing w:line="276" w:lineRule="auto"/>
                              <w:rPr>
                                <w:b w:val="0"/>
                                <w:bCs w:val="0"/>
                              </w:rPr>
                            </w:pPr>
                          </w:p>
                        </w:tc>
                        <w:tc>
                          <w:tcPr>
                            <w:tcW w:w="5318" w:type="dxa"/>
                          </w:tcPr>
                          <w:p w14:paraId="2E497B46" w14:textId="77777777" w:rsidR="002A4137" w:rsidRPr="009E4711" w:rsidRDefault="002A4137" w:rsidP="00B31086">
                            <w:pPr>
                              <w:spacing w:line="276" w:lineRule="auto"/>
                              <w:rPr>
                                <w:b w:val="0"/>
                                <w:bCs w:val="0"/>
                              </w:rPr>
                            </w:pPr>
                          </w:p>
                        </w:tc>
                      </w:tr>
                      <w:tr w:rsidR="002A4137" w:rsidRPr="00B31086" w14:paraId="57D5F054" w14:textId="77777777" w:rsidTr="0079185E">
                        <w:tc>
                          <w:tcPr>
                            <w:tcW w:w="5062" w:type="dxa"/>
                            <w:shd w:val="clear" w:color="auto" w:fill="auto"/>
                          </w:tcPr>
                          <w:p w14:paraId="46BA0E34" w14:textId="77777777" w:rsidR="002A4137" w:rsidRPr="009E4711" w:rsidRDefault="002A4137" w:rsidP="00B31086">
                            <w:pPr>
                              <w:spacing w:line="276" w:lineRule="auto"/>
                              <w:rPr>
                                <w:b w:val="0"/>
                                <w:bCs w:val="0"/>
                              </w:rPr>
                            </w:pPr>
                          </w:p>
                        </w:tc>
                        <w:tc>
                          <w:tcPr>
                            <w:tcW w:w="5318" w:type="dxa"/>
                          </w:tcPr>
                          <w:p w14:paraId="6ABFB6D5" w14:textId="77777777" w:rsidR="002A4137" w:rsidRPr="009E4711" w:rsidRDefault="002A4137" w:rsidP="00B31086">
                            <w:pPr>
                              <w:spacing w:line="276" w:lineRule="auto"/>
                              <w:rPr>
                                <w:b w:val="0"/>
                                <w:bCs w:val="0"/>
                              </w:rPr>
                            </w:pPr>
                          </w:p>
                        </w:tc>
                      </w:tr>
                      <w:tr w:rsidR="002A4137" w:rsidRPr="00B31086" w14:paraId="4F313F2D" w14:textId="77777777" w:rsidTr="0079185E">
                        <w:tc>
                          <w:tcPr>
                            <w:tcW w:w="5062" w:type="dxa"/>
                            <w:shd w:val="clear" w:color="auto" w:fill="auto"/>
                          </w:tcPr>
                          <w:p w14:paraId="4571B662" w14:textId="77777777" w:rsidR="002A4137" w:rsidRPr="009E4711" w:rsidRDefault="002A4137" w:rsidP="00B31086">
                            <w:pPr>
                              <w:spacing w:line="276" w:lineRule="auto"/>
                              <w:rPr>
                                <w:b w:val="0"/>
                                <w:bCs w:val="0"/>
                              </w:rPr>
                            </w:pPr>
                          </w:p>
                        </w:tc>
                        <w:tc>
                          <w:tcPr>
                            <w:tcW w:w="5318" w:type="dxa"/>
                          </w:tcPr>
                          <w:p w14:paraId="366EAEB6" w14:textId="77777777" w:rsidR="002A4137" w:rsidRPr="009E4711" w:rsidRDefault="002A4137" w:rsidP="00B31086">
                            <w:pPr>
                              <w:spacing w:line="276" w:lineRule="auto"/>
                              <w:rPr>
                                <w:b w:val="0"/>
                                <w:bCs w:val="0"/>
                              </w:rPr>
                            </w:pPr>
                          </w:p>
                        </w:tc>
                      </w:tr>
                      <w:tr w:rsidR="002A4137" w:rsidRPr="00B31086" w14:paraId="579B13BE" w14:textId="77777777" w:rsidTr="0079185E">
                        <w:tc>
                          <w:tcPr>
                            <w:tcW w:w="5062" w:type="dxa"/>
                            <w:shd w:val="clear" w:color="auto" w:fill="auto"/>
                          </w:tcPr>
                          <w:p w14:paraId="2F5190FE" w14:textId="77777777" w:rsidR="002A4137" w:rsidRPr="009E4711" w:rsidRDefault="002A4137" w:rsidP="00B31086">
                            <w:pPr>
                              <w:spacing w:line="276" w:lineRule="auto"/>
                              <w:rPr>
                                <w:b w:val="0"/>
                                <w:bCs w:val="0"/>
                              </w:rPr>
                            </w:pPr>
                          </w:p>
                        </w:tc>
                        <w:tc>
                          <w:tcPr>
                            <w:tcW w:w="5318" w:type="dxa"/>
                          </w:tcPr>
                          <w:p w14:paraId="67342C79" w14:textId="77777777" w:rsidR="002A4137" w:rsidRPr="009E4711" w:rsidRDefault="002A4137" w:rsidP="00B31086">
                            <w:pPr>
                              <w:spacing w:line="276" w:lineRule="auto"/>
                              <w:rPr>
                                <w:b w:val="0"/>
                                <w:bCs w:val="0"/>
                              </w:rPr>
                            </w:pPr>
                          </w:p>
                        </w:tc>
                      </w:tr>
                      <w:tr w:rsidR="002A4137" w:rsidRPr="00B31086" w14:paraId="39204E5E" w14:textId="77777777" w:rsidTr="0079185E">
                        <w:tc>
                          <w:tcPr>
                            <w:tcW w:w="5062" w:type="dxa"/>
                            <w:shd w:val="clear" w:color="auto" w:fill="auto"/>
                          </w:tcPr>
                          <w:p w14:paraId="73514E8A" w14:textId="77777777" w:rsidR="002A4137" w:rsidRPr="009E4711" w:rsidRDefault="002A4137" w:rsidP="00B31086">
                            <w:pPr>
                              <w:spacing w:line="276" w:lineRule="auto"/>
                              <w:rPr>
                                <w:b w:val="0"/>
                                <w:bCs w:val="0"/>
                              </w:rPr>
                            </w:pPr>
                          </w:p>
                        </w:tc>
                        <w:tc>
                          <w:tcPr>
                            <w:tcW w:w="5318" w:type="dxa"/>
                          </w:tcPr>
                          <w:p w14:paraId="113F0144" w14:textId="77777777" w:rsidR="002A4137" w:rsidRPr="009E4711" w:rsidRDefault="002A4137" w:rsidP="00B31086">
                            <w:pPr>
                              <w:spacing w:line="276" w:lineRule="auto"/>
                              <w:rPr>
                                <w:b w:val="0"/>
                                <w:bCs w:val="0"/>
                              </w:rPr>
                            </w:pPr>
                          </w:p>
                        </w:tc>
                      </w:tr>
                      <w:tr w:rsidR="002A4137" w:rsidRPr="00B31086" w14:paraId="4C1B952F" w14:textId="77777777" w:rsidTr="0079185E">
                        <w:tc>
                          <w:tcPr>
                            <w:tcW w:w="5062" w:type="dxa"/>
                            <w:shd w:val="clear" w:color="auto" w:fill="auto"/>
                          </w:tcPr>
                          <w:p w14:paraId="276B3CA0" w14:textId="77777777" w:rsidR="002A4137" w:rsidRPr="009E4711" w:rsidRDefault="002A4137" w:rsidP="00B31086">
                            <w:pPr>
                              <w:spacing w:line="276" w:lineRule="auto"/>
                              <w:rPr>
                                <w:b w:val="0"/>
                                <w:bCs w:val="0"/>
                              </w:rPr>
                            </w:pPr>
                          </w:p>
                        </w:tc>
                        <w:tc>
                          <w:tcPr>
                            <w:tcW w:w="5318" w:type="dxa"/>
                          </w:tcPr>
                          <w:p w14:paraId="58017CBF" w14:textId="77777777" w:rsidR="002A4137" w:rsidRPr="009E4711" w:rsidRDefault="002A4137" w:rsidP="00B31086">
                            <w:pPr>
                              <w:spacing w:line="276" w:lineRule="auto"/>
                              <w:rPr>
                                <w:b w:val="0"/>
                                <w:bCs w:val="0"/>
                              </w:rPr>
                            </w:pPr>
                          </w:p>
                        </w:tc>
                      </w:tr>
                      <w:tr w:rsidR="002A4137" w:rsidRPr="00B31086" w14:paraId="1818E0ED" w14:textId="77777777" w:rsidTr="0079185E">
                        <w:tc>
                          <w:tcPr>
                            <w:tcW w:w="5062" w:type="dxa"/>
                            <w:shd w:val="clear" w:color="auto" w:fill="auto"/>
                          </w:tcPr>
                          <w:p w14:paraId="59371832" w14:textId="77777777" w:rsidR="002A4137" w:rsidRPr="009E4711" w:rsidRDefault="002A4137" w:rsidP="00B31086">
                            <w:pPr>
                              <w:spacing w:line="276" w:lineRule="auto"/>
                              <w:rPr>
                                <w:b w:val="0"/>
                                <w:bCs w:val="0"/>
                              </w:rPr>
                            </w:pPr>
                          </w:p>
                        </w:tc>
                        <w:tc>
                          <w:tcPr>
                            <w:tcW w:w="5318" w:type="dxa"/>
                          </w:tcPr>
                          <w:p w14:paraId="31A81420" w14:textId="77777777" w:rsidR="002A4137" w:rsidRPr="009E4711" w:rsidRDefault="002A4137" w:rsidP="00B31086">
                            <w:pPr>
                              <w:spacing w:line="276" w:lineRule="auto"/>
                              <w:rPr>
                                <w:b w:val="0"/>
                                <w:bCs w:val="0"/>
                              </w:rPr>
                            </w:pPr>
                          </w:p>
                        </w:tc>
                      </w:tr>
                      <w:tr w:rsidR="002A4137" w:rsidRPr="00B31086" w14:paraId="4E280BCF" w14:textId="77777777" w:rsidTr="0079185E">
                        <w:tc>
                          <w:tcPr>
                            <w:tcW w:w="5062" w:type="dxa"/>
                            <w:shd w:val="clear" w:color="auto" w:fill="auto"/>
                          </w:tcPr>
                          <w:p w14:paraId="0D799AA6" w14:textId="77777777" w:rsidR="002A4137" w:rsidRPr="009E4711" w:rsidRDefault="002A4137" w:rsidP="00B31086">
                            <w:pPr>
                              <w:spacing w:line="276" w:lineRule="auto"/>
                              <w:rPr>
                                <w:b w:val="0"/>
                                <w:bCs w:val="0"/>
                              </w:rPr>
                            </w:pPr>
                          </w:p>
                        </w:tc>
                        <w:tc>
                          <w:tcPr>
                            <w:tcW w:w="5318" w:type="dxa"/>
                          </w:tcPr>
                          <w:p w14:paraId="0D2E8EC6" w14:textId="77777777" w:rsidR="002A4137" w:rsidRPr="009E4711" w:rsidRDefault="002A4137" w:rsidP="00B31086">
                            <w:pPr>
                              <w:spacing w:line="276" w:lineRule="auto"/>
                              <w:rPr>
                                <w:b w:val="0"/>
                                <w:bCs w:val="0"/>
                              </w:rPr>
                            </w:pPr>
                          </w:p>
                        </w:tc>
                      </w:tr>
                      <w:tr w:rsidR="002A4137" w:rsidRPr="00B31086" w14:paraId="1387F343" w14:textId="77777777" w:rsidTr="0079185E">
                        <w:tc>
                          <w:tcPr>
                            <w:tcW w:w="5062" w:type="dxa"/>
                            <w:shd w:val="clear" w:color="auto" w:fill="auto"/>
                          </w:tcPr>
                          <w:p w14:paraId="7159E1C8" w14:textId="77777777" w:rsidR="002A4137" w:rsidRPr="009E4711" w:rsidRDefault="002A4137" w:rsidP="00B31086">
                            <w:pPr>
                              <w:spacing w:line="276" w:lineRule="auto"/>
                              <w:rPr>
                                <w:b w:val="0"/>
                                <w:bCs w:val="0"/>
                              </w:rPr>
                            </w:pPr>
                          </w:p>
                        </w:tc>
                        <w:tc>
                          <w:tcPr>
                            <w:tcW w:w="5318" w:type="dxa"/>
                          </w:tcPr>
                          <w:p w14:paraId="2037B0D7" w14:textId="77777777" w:rsidR="002A4137" w:rsidRPr="009E4711" w:rsidRDefault="002A4137" w:rsidP="00B31086">
                            <w:pPr>
                              <w:spacing w:line="276" w:lineRule="auto"/>
                              <w:rPr>
                                <w:b w:val="0"/>
                                <w:bCs w:val="0"/>
                              </w:rPr>
                            </w:pPr>
                          </w:p>
                        </w:tc>
                      </w:tr>
                      <w:tr w:rsidR="002A4137" w:rsidRPr="00B31086" w14:paraId="6562ED95" w14:textId="77777777" w:rsidTr="0079185E">
                        <w:tc>
                          <w:tcPr>
                            <w:tcW w:w="5062" w:type="dxa"/>
                            <w:shd w:val="clear" w:color="auto" w:fill="auto"/>
                          </w:tcPr>
                          <w:p w14:paraId="618C0BEF" w14:textId="77777777" w:rsidR="002A4137" w:rsidRPr="009E4711" w:rsidRDefault="002A4137" w:rsidP="00B31086">
                            <w:pPr>
                              <w:spacing w:line="276" w:lineRule="auto"/>
                              <w:rPr>
                                <w:b w:val="0"/>
                                <w:bCs w:val="0"/>
                              </w:rPr>
                            </w:pPr>
                          </w:p>
                        </w:tc>
                        <w:tc>
                          <w:tcPr>
                            <w:tcW w:w="5318" w:type="dxa"/>
                          </w:tcPr>
                          <w:p w14:paraId="54B2AB50" w14:textId="77777777" w:rsidR="002A4137" w:rsidRPr="009E4711" w:rsidRDefault="002A4137" w:rsidP="00B31086">
                            <w:pPr>
                              <w:spacing w:line="276" w:lineRule="auto"/>
                              <w:rPr>
                                <w:b w:val="0"/>
                                <w:bCs w:val="0"/>
                              </w:rPr>
                            </w:pPr>
                          </w:p>
                        </w:tc>
                      </w:tr>
                      <w:tr w:rsidR="002A4137" w:rsidRPr="00B31086" w14:paraId="3486BA9B" w14:textId="77777777" w:rsidTr="0079185E">
                        <w:tc>
                          <w:tcPr>
                            <w:tcW w:w="5062" w:type="dxa"/>
                            <w:shd w:val="clear" w:color="auto" w:fill="auto"/>
                          </w:tcPr>
                          <w:p w14:paraId="1F415EF3" w14:textId="77777777" w:rsidR="002A4137" w:rsidRPr="009E4711" w:rsidRDefault="002A4137" w:rsidP="00B31086">
                            <w:pPr>
                              <w:spacing w:line="276" w:lineRule="auto"/>
                              <w:rPr>
                                <w:b w:val="0"/>
                                <w:bCs w:val="0"/>
                              </w:rPr>
                            </w:pPr>
                          </w:p>
                        </w:tc>
                        <w:tc>
                          <w:tcPr>
                            <w:tcW w:w="5318" w:type="dxa"/>
                          </w:tcPr>
                          <w:p w14:paraId="29E44062" w14:textId="77777777" w:rsidR="002A4137" w:rsidRPr="009E4711" w:rsidRDefault="002A4137" w:rsidP="00B31086">
                            <w:pPr>
                              <w:spacing w:line="276" w:lineRule="auto"/>
                              <w:rPr>
                                <w:b w:val="0"/>
                                <w:bCs w:val="0"/>
                              </w:rPr>
                            </w:pPr>
                          </w:p>
                        </w:tc>
                      </w:tr>
                      <w:tr w:rsidR="002A4137" w:rsidRPr="00B31086" w14:paraId="714C6AA8" w14:textId="77777777" w:rsidTr="0079185E">
                        <w:tc>
                          <w:tcPr>
                            <w:tcW w:w="5062" w:type="dxa"/>
                            <w:shd w:val="clear" w:color="auto" w:fill="auto"/>
                          </w:tcPr>
                          <w:p w14:paraId="2FB19F55" w14:textId="77777777" w:rsidR="002A4137" w:rsidRPr="009E4711" w:rsidRDefault="002A4137" w:rsidP="00B31086">
                            <w:pPr>
                              <w:spacing w:line="276" w:lineRule="auto"/>
                              <w:rPr>
                                <w:b w:val="0"/>
                                <w:bCs w:val="0"/>
                              </w:rPr>
                            </w:pPr>
                          </w:p>
                        </w:tc>
                        <w:tc>
                          <w:tcPr>
                            <w:tcW w:w="5318" w:type="dxa"/>
                          </w:tcPr>
                          <w:p w14:paraId="4C3A3D3F" w14:textId="77777777" w:rsidR="002A4137" w:rsidRPr="009E4711" w:rsidRDefault="002A4137" w:rsidP="00B31086">
                            <w:pPr>
                              <w:spacing w:line="276" w:lineRule="auto"/>
                              <w:rPr>
                                <w:b w:val="0"/>
                                <w:bCs w:val="0"/>
                              </w:rPr>
                            </w:pPr>
                          </w:p>
                        </w:tc>
                      </w:tr>
                      <w:tr w:rsidR="002A4137" w:rsidRPr="00B31086" w14:paraId="5253C591" w14:textId="77777777" w:rsidTr="0079185E">
                        <w:tc>
                          <w:tcPr>
                            <w:tcW w:w="5062" w:type="dxa"/>
                            <w:shd w:val="clear" w:color="auto" w:fill="auto"/>
                          </w:tcPr>
                          <w:p w14:paraId="1BA4A7E5" w14:textId="77777777" w:rsidR="002A4137" w:rsidRPr="009E4711" w:rsidRDefault="002A4137" w:rsidP="00B31086">
                            <w:pPr>
                              <w:spacing w:line="276" w:lineRule="auto"/>
                              <w:rPr>
                                <w:b w:val="0"/>
                                <w:bCs w:val="0"/>
                              </w:rPr>
                            </w:pPr>
                          </w:p>
                        </w:tc>
                        <w:tc>
                          <w:tcPr>
                            <w:tcW w:w="5318" w:type="dxa"/>
                          </w:tcPr>
                          <w:p w14:paraId="16C9AF38" w14:textId="77777777" w:rsidR="002A4137" w:rsidRPr="009E4711" w:rsidRDefault="002A4137" w:rsidP="00B31086">
                            <w:pPr>
                              <w:spacing w:line="276" w:lineRule="auto"/>
                              <w:rPr>
                                <w:b w:val="0"/>
                                <w:bCs w:val="0"/>
                              </w:rPr>
                            </w:pPr>
                          </w:p>
                        </w:tc>
                      </w:tr>
                      <w:tr w:rsidR="002A4137" w:rsidRPr="00B31086" w14:paraId="0BC57A3E" w14:textId="77777777" w:rsidTr="0079185E">
                        <w:tc>
                          <w:tcPr>
                            <w:tcW w:w="5062" w:type="dxa"/>
                            <w:shd w:val="clear" w:color="auto" w:fill="auto"/>
                          </w:tcPr>
                          <w:p w14:paraId="72CF3DCA" w14:textId="77777777" w:rsidR="002A4137" w:rsidRPr="009E4711" w:rsidRDefault="002A4137" w:rsidP="00B31086">
                            <w:pPr>
                              <w:spacing w:line="276" w:lineRule="auto"/>
                              <w:rPr>
                                <w:b w:val="0"/>
                                <w:bCs w:val="0"/>
                              </w:rPr>
                            </w:pPr>
                          </w:p>
                        </w:tc>
                        <w:tc>
                          <w:tcPr>
                            <w:tcW w:w="5318" w:type="dxa"/>
                          </w:tcPr>
                          <w:p w14:paraId="138260BA" w14:textId="77777777" w:rsidR="002A4137" w:rsidRPr="009E4711" w:rsidRDefault="002A4137" w:rsidP="00B31086">
                            <w:pPr>
                              <w:spacing w:line="276" w:lineRule="auto"/>
                              <w:rPr>
                                <w:b w:val="0"/>
                                <w:bCs w:val="0"/>
                              </w:rPr>
                            </w:pPr>
                          </w:p>
                        </w:tc>
                      </w:tr>
                      <w:tr w:rsidR="002A4137" w:rsidRPr="00B31086" w14:paraId="726BEE4C" w14:textId="77777777" w:rsidTr="0079185E">
                        <w:tc>
                          <w:tcPr>
                            <w:tcW w:w="5062" w:type="dxa"/>
                            <w:shd w:val="clear" w:color="auto" w:fill="auto"/>
                          </w:tcPr>
                          <w:p w14:paraId="31EF589E" w14:textId="77777777" w:rsidR="002A4137" w:rsidRPr="009E4711" w:rsidRDefault="002A4137" w:rsidP="00B31086">
                            <w:pPr>
                              <w:spacing w:line="276" w:lineRule="auto"/>
                              <w:rPr>
                                <w:b w:val="0"/>
                                <w:bCs w:val="0"/>
                              </w:rPr>
                            </w:pPr>
                          </w:p>
                        </w:tc>
                        <w:tc>
                          <w:tcPr>
                            <w:tcW w:w="5318" w:type="dxa"/>
                          </w:tcPr>
                          <w:p w14:paraId="462772CD" w14:textId="77777777" w:rsidR="002A4137" w:rsidRPr="009E4711" w:rsidRDefault="002A4137" w:rsidP="00B31086">
                            <w:pPr>
                              <w:spacing w:line="276" w:lineRule="auto"/>
                              <w:rPr>
                                <w:b w:val="0"/>
                                <w:bCs w:val="0"/>
                              </w:rPr>
                            </w:pPr>
                          </w:p>
                        </w:tc>
                      </w:tr>
                      <w:tr w:rsidR="002A4137" w:rsidRPr="00B31086" w14:paraId="3C9BF31E" w14:textId="77777777" w:rsidTr="0079185E">
                        <w:tc>
                          <w:tcPr>
                            <w:tcW w:w="5062" w:type="dxa"/>
                            <w:shd w:val="clear" w:color="auto" w:fill="auto"/>
                          </w:tcPr>
                          <w:p w14:paraId="31A1D2EB" w14:textId="77777777" w:rsidR="002A4137" w:rsidRPr="009E4711" w:rsidRDefault="002A4137" w:rsidP="00B31086">
                            <w:pPr>
                              <w:spacing w:line="276" w:lineRule="auto"/>
                              <w:rPr>
                                <w:b w:val="0"/>
                                <w:bCs w:val="0"/>
                              </w:rPr>
                            </w:pPr>
                          </w:p>
                        </w:tc>
                        <w:tc>
                          <w:tcPr>
                            <w:tcW w:w="5318" w:type="dxa"/>
                          </w:tcPr>
                          <w:p w14:paraId="28255E36" w14:textId="77777777" w:rsidR="002A4137" w:rsidRPr="009E4711" w:rsidRDefault="002A4137" w:rsidP="00B31086">
                            <w:pPr>
                              <w:spacing w:line="276" w:lineRule="auto"/>
                              <w:rPr>
                                <w:b w:val="0"/>
                                <w:bCs w:val="0"/>
                              </w:rPr>
                            </w:pPr>
                          </w:p>
                        </w:tc>
                      </w:tr>
                      <w:tr w:rsidR="002A4137" w:rsidRPr="00B31086" w14:paraId="0968268C" w14:textId="77777777" w:rsidTr="0079185E">
                        <w:tc>
                          <w:tcPr>
                            <w:tcW w:w="5062" w:type="dxa"/>
                            <w:shd w:val="clear" w:color="auto" w:fill="auto"/>
                          </w:tcPr>
                          <w:p w14:paraId="45CA93E6" w14:textId="77777777" w:rsidR="002A4137" w:rsidRPr="009E4711" w:rsidRDefault="002A4137" w:rsidP="00B31086">
                            <w:pPr>
                              <w:spacing w:line="276" w:lineRule="auto"/>
                              <w:rPr>
                                <w:b w:val="0"/>
                                <w:bCs w:val="0"/>
                              </w:rPr>
                            </w:pPr>
                          </w:p>
                        </w:tc>
                        <w:tc>
                          <w:tcPr>
                            <w:tcW w:w="5318" w:type="dxa"/>
                          </w:tcPr>
                          <w:p w14:paraId="0798BBC5" w14:textId="77777777" w:rsidR="002A4137" w:rsidRPr="009E4711" w:rsidRDefault="002A4137" w:rsidP="00B31086">
                            <w:pPr>
                              <w:spacing w:line="276" w:lineRule="auto"/>
                              <w:rPr>
                                <w:b w:val="0"/>
                                <w:bCs w:val="0"/>
                              </w:rPr>
                            </w:pPr>
                          </w:p>
                        </w:tc>
                      </w:tr>
                      <w:tr w:rsidR="002A4137" w:rsidRPr="00B31086" w14:paraId="279957D6" w14:textId="77777777" w:rsidTr="0079185E">
                        <w:tc>
                          <w:tcPr>
                            <w:tcW w:w="5062" w:type="dxa"/>
                            <w:shd w:val="clear" w:color="auto" w:fill="auto"/>
                          </w:tcPr>
                          <w:p w14:paraId="7B9B8240" w14:textId="77777777" w:rsidR="002A4137" w:rsidRPr="009E4711" w:rsidRDefault="002A4137" w:rsidP="00B31086">
                            <w:pPr>
                              <w:spacing w:line="276" w:lineRule="auto"/>
                              <w:rPr>
                                <w:b w:val="0"/>
                                <w:bCs w:val="0"/>
                              </w:rPr>
                            </w:pPr>
                          </w:p>
                        </w:tc>
                        <w:tc>
                          <w:tcPr>
                            <w:tcW w:w="5318" w:type="dxa"/>
                          </w:tcPr>
                          <w:p w14:paraId="17E0D6B3" w14:textId="77777777" w:rsidR="002A4137" w:rsidRPr="009E4711" w:rsidRDefault="002A4137" w:rsidP="00B31086">
                            <w:pPr>
                              <w:spacing w:line="276" w:lineRule="auto"/>
                              <w:rPr>
                                <w:b w:val="0"/>
                                <w:bCs w:val="0"/>
                              </w:rPr>
                            </w:pPr>
                          </w:p>
                        </w:tc>
                      </w:tr>
                    </w:tbl>
                    <w:p w14:paraId="40CB792B" w14:textId="77777777" w:rsidR="002A4137" w:rsidRPr="00B31086" w:rsidRDefault="002A4137" w:rsidP="00063C34">
                      <w:pPr>
                        <w:spacing w:line="276" w:lineRule="auto"/>
                        <w:rPr>
                          <w:b w:val="0"/>
                          <w:bCs w:val="0"/>
                          <w:sz w:val="21"/>
                          <w:szCs w:val="21"/>
                        </w:rPr>
                      </w:pPr>
                    </w:p>
                  </w:txbxContent>
                </v:textbox>
                <w10:wrap type="through"/>
              </v:shape>
            </w:pict>
          </mc:Fallback>
        </mc:AlternateContent>
      </w:r>
      <w:r w:rsidR="0092781A">
        <w:rPr>
          <w:noProof/>
          <w:sz w:val="22"/>
          <w:szCs w:val="22"/>
        </w:rPr>
        <mc:AlternateContent>
          <mc:Choice Requires="wps">
            <w:drawing>
              <wp:anchor distT="0" distB="0" distL="114300" distR="114300" simplePos="0" relativeHeight="251972608" behindDoc="0" locked="0" layoutInCell="1" allowOverlap="1" wp14:anchorId="79CADF6A" wp14:editId="72C46360">
                <wp:simplePos x="0" y="0"/>
                <wp:positionH relativeFrom="column">
                  <wp:posOffset>5330337</wp:posOffset>
                </wp:positionH>
                <wp:positionV relativeFrom="paragraph">
                  <wp:posOffset>4119392</wp:posOffset>
                </wp:positionV>
                <wp:extent cx="1209821" cy="2096086"/>
                <wp:effectExtent l="0" t="0" r="0" b="0"/>
                <wp:wrapNone/>
                <wp:docPr id="541" name="Text Box 541"/>
                <wp:cNvGraphicFramePr/>
                <a:graphic xmlns:a="http://schemas.openxmlformats.org/drawingml/2006/main">
                  <a:graphicData uri="http://schemas.microsoft.com/office/word/2010/wordprocessingShape">
                    <wps:wsp>
                      <wps:cNvSpPr txBox="1"/>
                      <wps:spPr>
                        <a:xfrm>
                          <a:off x="0" y="0"/>
                          <a:ext cx="1209821" cy="2096086"/>
                        </a:xfrm>
                        <a:prstGeom prst="rect">
                          <a:avLst/>
                        </a:prstGeom>
                        <a:noFill/>
                        <a:ln w="6350">
                          <a:noFill/>
                        </a:ln>
                      </wps:spPr>
                      <wps:txbx>
                        <w:txbxContent>
                          <w:p w14:paraId="3EE05539" w14:textId="2E3B3B26" w:rsidR="002A4137" w:rsidRDefault="002A4137">
                            <w:r w:rsidRPr="004D6341">
                              <w:rPr>
                                <w:noProof/>
                              </w:rPr>
                              <w:drawing>
                                <wp:inline distT="0" distB="0" distL="0" distR="0" wp14:anchorId="3158EF08" wp14:editId="28163970">
                                  <wp:extent cx="1041009" cy="1751428"/>
                                  <wp:effectExtent l="0" t="0" r="635" b="0"/>
                                  <wp:docPr id="543" name="Picture 5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rotWithShape="1">
                                          <a:blip r:embed="rId67" cstate="email">
                                            <a:extLst>
                                              <a:ext uri="{28A0092B-C50C-407E-A947-70E740481C1C}">
                                                <a14:useLocalDpi xmlns:a14="http://schemas.microsoft.com/office/drawing/2010/main"/>
                                              </a:ext>
                                            </a:extLst>
                                          </a:blip>
                                          <a:srcRect r="15347"/>
                                          <a:stretch/>
                                        </pic:blipFill>
                                        <pic:spPr bwMode="auto">
                                          <a:xfrm>
                                            <a:off x="0" y="0"/>
                                            <a:ext cx="1056818" cy="17780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CADF6A" id="Text Box 541" o:spid="_x0000_s1043" type="#_x0000_t202" style="position:absolute;margin-left:419.7pt;margin-top:324.35pt;width:95.25pt;height:165.05pt;z-index:25197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" filled="f" stroked="f" strokeweight=".5pt">
                <v:textbox>
                  <w:txbxContent>
                    <w:p w14:paraId="3EE05539" w14:textId="2E3B3B26" w:rsidR="002A4137" w:rsidRDefault="002A4137">
                      <w:r w:rsidRPr="004D6341">
                        <w:rPr>
                          <w:noProof/>
                        </w:rPr>
                        <w:drawing>
                          <wp:inline distT="0" distB="0" distL="0" distR="0" wp14:anchorId="3158EF08" wp14:editId="28163970">
                            <wp:extent cx="1041009" cy="1751428"/>
                            <wp:effectExtent l="0" t="0" r="635" b="0"/>
                            <wp:docPr id="543" name="Picture 5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rotWithShape="1">
                                    <a:blip r:embed="rId68">
                                      <a:extLst>
                                        <a:ext uri="{28A0092B-C50C-407E-A947-70E740481C1C}">
                                          <a14:useLocalDpi xmlns:a14="http://schemas.microsoft.com/office/drawing/2010/main" val="0"/>
                                        </a:ext>
                                      </a:extLst>
                                    </a:blip>
                                    <a:srcRect r="15347"/>
                                    <a:stretch/>
                                  </pic:blipFill>
                                  <pic:spPr bwMode="auto">
                                    <a:xfrm>
                                      <a:off x="0" y="0"/>
                                      <a:ext cx="1056818" cy="17780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2C48E5FA" w14:textId="52BDA14A" w:rsidR="00B6732A" w:rsidRDefault="00FC2714">
      <w:r>
        <w:rPr>
          <w:noProof/>
          <w:sz w:val="22"/>
          <w:szCs w:val="22"/>
        </w:rPr>
        <w:lastRenderedPageBreak/>
        <mc:AlternateContent>
          <mc:Choice Requires="wps">
            <w:drawing>
              <wp:anchor distT="0" distB="0" distL="114300" distR="114300" simplePos="0" relativeHeight="251947008" behindDoc="0" locked="0" layoutInCell="1" allowOverlap="1" wp14:anchorId="4FE163FB" wp14:editId="4FE64191">
                <wp:simplePos x="0" y="0"/>
                <wp:positionH relativeFrom="column">
                  <wp:posOffset>-2913</wp:posOffset>
                </wp:positionH>
                <wp:positionV relativeFrom="paragraph">
                  <wp:posOffset>9704</wp:posOffset>
                </wp:positionV>
                <wp:extent cx="6579235" cy="9702413"/>
                <wp:effectExtent l="0" t="0" r="12065" b="13335"/>
                <wp:wrapThrough wrapText="bothSides">
                  <wp:wrapPolygon edited="0">
                    <wp:start x="0" y="0"/>
                    <wp:lineTo x="0" y="21601"/>
                    <wp:lineTo x="21598" y="21601"/>
                    <wp:lineTo x="21598" y="0"/>
                    <wp:lineTo x="0" y="0"/>
                  </wp:wrapPolygon>
                </wp:wrapThrough>
                <wp:docPr id="6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02413"/>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949D72F" w14:textId="77777777" w:rsidTr="002519CF">
                              <w:tc>
                                <w:tcPr>
                                  <w:tcW w:w="10380" w:type="dxa"/>
                                  <w:gridSpan w:val="2"/>
                                  <w:shd w:val="clear" w:color="auto" w:fill="auto"/>
                                </w:tcPr>
                                <w:p w14:paraId="62754E4D" w14:textId="411DEBDE" w:rsidR="002A4137" w:rsidRPr="007C3057" w:rsidRDefault="002A4137" w:rsidP="00231840">
                                  <w:pPr>
                                    <w:ind w:right="-49"/>
                                    <w:jc w:val="center"/>
                                    <w:rPr>
                                      <w:b w:val="0"/>
                                      <w:lang w:val="nl-NL"/>
                                    </w:rPr>
                                  </w:pPr>
                                  <w:r w:rsidRPr="008C5AD5">
                                    <w:rPr>
                                      <w:sz w:val="22"/>
                                      <w:szCs w:val="22"/>
                                    </w:rPr>
                                    <w:t xml:space="preserve">Bài </w:t>
                                  </w:r>
                                  <w:r>
                                    <w:rPr>
                                      <w:sz w:val="22"/>
                                      <w:szCs w:val="22"/>
                                    </w:rPr>
                                    <w:t>23</w:t>
                                  </w:r>
                                  <w:r w:rsidRPr="008C5AD5">
                                    <w:rPr>
                                      <w:b w:val="0"/>
                                      <w:sz w:val="22"/>
                                      <w:szCs w:val="22"/>
                                    </w:rPr>
                                    <w:t>:</w:t>
                                  </w:r>
                                  <w:r>
                                    <w:rPr>
                                      <w:b w:val="0"/>
                                      <w:sz w:val="22"/>
                                      <w:szCs w:val="22"/>
                                    </w:rPr>
                                    <w:t xml:space="preserve"> </w:t>
                                  </w:r>
                                  <w:r w:rsidRPr="007459DE">
                                    <w:rPr>
                                      <w:sz w:val="22"/>
                                      <w:szCs w:val="22"/>
                                    </w:rPr>
                                    <w:t>TỪ THÔNG. CẢM ỨNG ĐIỆN TỪ</w:t>
                                  </w:r>
                                  <w:r>
                                    <w:rPr>
                                      <w:b w:val="0"/>
                                      <w:sz w:val="22"/>
                                      <w:szCs w:val="22"/>
                                    </w:rPr>
                                    <w:t>.</w:t>
                                  </w:r>
                                </w:p>
                              </w:tc>
                            </w:tr>
                            <w:tr w:rsidR="002A4137" w:rsidRPr="00B31086" w14:paraId="51132C25" w14:textId="77777777" w:rsidTr="002519CF">
                              <w:tc>
                                <w:tcPr>
                                  <w:tcW w:w="10380" w:type="dxa"/>
                                  <w:gridSpan w:val="2"/>
                                  <w:shd w:val="clear" w:color="auto" w:fill="auto"/>
                                </w:tcPr>
                                <w:p w14:paraId="76C6EABB" w14:textId="77777777" w:rsidR="002A4137" w:rsidRDefault="002A4137" w:rsidP="0023184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82805BD" w14:textId="77777777" w:rsidR="002A4137" w:rsidRDefault="002A4137" w:rsidP="00231840">
                                  <w:pPr>
                                    <w:tabs>
                                      <w:tab w:val="left" w:pos="219"/>
                                    </w:tabs>
                                    <w:spacing w:line="276" w:lineRule="auto"/>
                                    <w:jc w:val="both"/>
                                    <w:rPr>
                                      <w:b w:val="0"/>
                                      <w:sz w:val="21"/>
                                      <w:szCs w:val="21"/>
                                    </w:rPr>
                                  </w:pPr>
                                  <w:r w:rsidRPr="001706F0">
                                    <w:rPr>
                                      <w:b w:val="0"/>
                                      <w:sz w:val="21"/>
                                      <w:szCs w:val="21"/>
                                    </w:rPr>
                                    <w:t>P1.</w:t>
                                  </w:r>
                                  <w:r>
                                    <w:rPr>
                                      <w:b w:val="0"/>
                                      <w:sz w:val="21"/>
                                      <w:szCs w:val="21"/>
                                    </w:rPr>
                                    <w:t xml:space="preserve">Từ thông </w:t>
                                  </w:r>
                                  <w:r>
                                    <w:rPr>
                                      <w:rFonts w:ascii="Lucida Grande" w:hAnsi="Lucida Grande"/>
                                      <w:b w:val="0"/>
                                      <w:sz w:val="21"/>
                                      <w:szCs w:val="21"/>
                                    </w:rPr>
                                    <w:t>ϕ</w:t>
                                  </w:r>
                                  <w:r>
                                    <w:rPr>
                                      <w:b w:val="0"/>
                                      <w:sz w:val="21"/>
                                      <w:szCs w:val="21"/>
                                    </w:rPr>
                                    <w:t xml:space="preserve"> qua diện tích S được xác định như thế nào (biểu thức, tên, đơn vị các đại lượng) ?</w:t>
                                  </w:r>
                                </w:p>
                                <w:p w14:paraId="4270FC9A" w14:textId="77777777" w:rsidR="002A4137" w:rsidRDefault="002A4137" w:rsidP="00231840">
                                  <w:pPr>
                                    <w:tabs>
                                      <w:tab w:val="left" w:pos="219"/>
                                    </w:tabs>
                                    <w:spacing w:line="276" w:lineRule="auto"/>
                                    <w:jc w:val="both"/>
                                    <w:rPr>
                                      <w:b w:val="0"/>
                                      <w:i/>
                                      <w:sz w:val="21"/>
                                      <w:szCs w:val="21"/>
                                    </w:rPr>
                                  </w:pPr>
                                  <w:r>
                                    <w:rPr>
                                      <w:b w:val="0"/>
                                      <w:sz w:val="21"/>
                                      <w:szCs w:val="21"/>
                                    </w:rPr>
                                    <w:t xml:space="preserve">P2. Thực hiện hoặc tìm các thí nghiệm về hiện tượng cảm ứng điện từ, nghiên cứu và rút ra kết luận </w:t>
                                  </w:r>
                                  <w:r>
                                    <w:rPr>
                                      <w:b w:val="0"/>
                                      <w:i/>
                                      <w:sz w:val="21"/>
                                      <w:szCs w:val="21"/>
                                    </w:rPr>
                                    <w:t xml:space="preserve">thế nào là hiện tượng cảm ứng điện từ ? </w:t>
                                  </w:r>
                                </w:p>
                                <w:p w14:paraId="03976ABA" w14:textId="77777777" w:rsidR="002A4137" w:rsidRDefault="002A4137" w:rsidP="00231840">
                                  <w:pPr>
                                    <w:tabs>
                                      <w:tab w:val="left" w:pos="219"/>
                                    </w:tabs>
                                    <w:spacing w:line="276" w:lineRule="auto"/>
                                    <w:jc w:val="both"/>
                                    <w:rPr>
                                      <w:b w:val="0"/>
                                      <w:sz w:val="21"/>
                                      <w:szCs w:val="21"/>
                                    </w:rPr>
                                  </w:pPr>
                                  <w:r>
                                    <w:rPr>
                                      <w:b w:val="0"/>
                                      <w:i/>
                                      <w:sz w:val="21"/>
                                      <w:szCs w:val="21"/>
                                    </w:rPr>
                                    <w:t xml:space="preserve"> </w:t>
                                  </w:r>
                                  <w:r>
                                    <w:rPr>
                                      <w:b w:val="0"/>
                                      <w:sz w:val="21"/>
                                      <w:szCs w:val="21"/>
                                    </w:rPr>
                                    <w:t>P3. Phát biểu định luật Len-xơ về chiều của dòng điện cảm ứng ? Nêu phương pháp xác định chiều dòng điện cảm ứng trong mạch kín ?</w:t>
                                  </w:r>
                                </w:p>
                                <w:p w14:paraId="62E61FAF" w14:textId="77777777" w:rsidR="002A4137" w:rsidRPr="00C071CC" w:rsidRDefault="002A4137" w:rsidP="00231840">
                                  <w:pPr>
                                    <w:tabs>
                                      <w:tab w:val="left" w:pos="219"/>
                                    </w:tabs>
                                    <w:spacing w:line="276" w:lineRule="auto"/>
                                    <w:jc w:val="both"/>
                                    <w:rPr>
                                      <w:b w:val="0"/>
                                      <w:sz w:val="21"/>
                                      <w:szCs w:val="21"/>
                                    </w:rPr>
                                  </w:pPr>
                                  <w:r>
                                    <w:rPr>
                                      <w:b w:val="0"/>
                                      <w:sz w:val="21"/>
                                      <w:szCs w:val="21"/>
                                    </w:rPr>
                                    <w:t xml:space="preserve">P4. </w:t>
                                  </w:r>
                                </w:p>
                                <w:p w14:paraId="315A6CAB" w14:textId="77777777" w:rsidR="002A4137" w:rsidRPr="0037628F" w:rsidRDefault="002A4137" w:rsidP="00231840">
                                  <w:pPr>
                                    <w:tabs>
                                      <w:tab w:val="left" w:pos="219"/>
                                    </w:tabs>
                                    <w:spacing w:line="276" w:lineRule="auto"/>
                                    <w:jc w:val="both"/>
                                    <w:rPr>
                                      <w:sz w:val="12"/>
                                      <w:szCs w:val="12"/>
                                    </w:rPr>
                                  </w:pPr>
                                </w:p>
                                <w:p w14:paraId="7507ABC4" w14:textId="77777777" w:rsidR="002A4137" w:rsidRPr="005B3818" w:rsidRDefault="002A4137" w:rsidP="00231840">
                                  <w:pPr>
                                    <w:rPr>
                                      <w:sz w:val="24"/>
                                      <w:szCs w:val="24"/>
                                    </w:rPr>
                                  </w:pPr>
                                  <w:r w:rsidRPr="003F6ACB">
                                    <w:rPr>
                                      <w:sz w:val="22"/>
                                      <w:szCs w:val="22"/>
                                      <w:u w:val="single"/>
                                    </w:rPr>
                                    <w:t>PHIẾU GHI BÀI</w:t>
                                  </w:r>
                                  <w:r>
                                    <w:rPr>
                                      <w:sz w:val="22"/>
                                      <w:szCs w:val="22"/>
                                    </w:rPr>
                                    <w:t xml:space="preserve">.             </w:t>
                                  </w:r>
                                  <w:r>
                                    <w:rPr>
                                      <w:sz w:val="22"/>
                                      <w:szCs w:val="22"/>
                                    </w:rPr>
                                    <w:tab/>
                                    <w:t xml:space="preserve">         Bài 23</w:t>
                                  </w:r>
                                  <w:r w:rsidRPr="008C5AD5">
                                    <w:rPr>
                                      <w:b w:val="0"/>
                                      <w:sz w:val="22"/>
                                      <w:szCs w:val="22"/>
                                    </w:rPr>
                                    <w:t>:</w:t>
                                  </w:r>
                                  <w:r>
                                    <w:rPr>
                                      <w:b w:val="0"/>
                                      <w:sz w:val="22"/>
                                      <w:szCs w:val="22"/>
                                    </w:rPr>
                                    <w:t xml:space="preserve"> </w:t>
                                  </w:r>
                                  <w:r w:rsidRPr="007459DE">
                                    <w:rPr>
                                      <w:sz w:val="22"/>
                                      <w:szCs w:val="22"/>
                                    </w:rPr>
                                    <w:t>TỪ THÔNG. CẢM ỨNG ĐIỆN TỪ</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655AC80A" w14:textId="77777777" w:rsidTr="002519CF">
                                    <w:tc>
                                      <w:tcPr>
                                        <w:tcW w:w="10555" w:type="dxa"/>
                                        <w:shd w:val="clear" w:color="auto" w:fill="auto"/>
                                      </w:tcPr>
                                      <w:p w14:paraId="425581A1" w14:textId="77777777" w:rsidR="002A4137" w:rsidRPr="00DF4090" w:rsidRDefault="002A4137" w:rsidP="00231840">
                                        <w:pPr>
                                          <w:rPr>
                                            <w:sz w:val="22"/>
                                            <w:szCs w:val="22"/>
                                          </w:rPr>
                                        </w:pPr>
                                        <w:r>
                                          <w:rPr>
                                            <w:b w:val="0"/>
                                          </w:rPr>
                                          <w:t xml:space="preserve">. </w:t>
                                        </w:r>
                                        <w:r>
                                          <w:rPr>
                                            <w:sz w:val="22"/>
                                            <w:szCs w:val="22"/>
                                          </w:rPr>
                                          <w:t xml:space="preserve">1. </w:t>
                                        </w:r>
                                        <w:r w:rsidRPr="00DF4090">
                                          <w:rPr>
                                            <w:sz w:val="22"/>
                                            <w:szCs w:val="22"/>
                                            <w:u w:val="single"/>
                                          </w:rPr>
                                          <w:t>Từ thông</w:t>
                                        </w:r>
                                        <w:r>
                                          <w:rPr>
                                            <w:sz w:val="22"/>
                                            <w:szCs w:val="22"/>
                                          </w:rPr>
                                          <w:t xml:space="preserve">. </w:t>
                                        </w:r>
                                      </w:p>
                                    </w:tc>
                                  </w:tr>
                                  <w:tr w:rsidR="002A4137" w:rsidRPr="00FF1495" w14:paraId="66B04021" w14:textId="77777777" w:rsidTr="002519CF">
                                    <w:tc>
                                      <w:tcPr>
                                        <w:tcW w:w="10555" w:type="dxa"/>
                                        <w:shd w:val="clear" w:color="auto" w:fill="auto"/>
                                      </w:tcPr>
                                      <w:p w14:paraId="66B91D91" w14:textId="77777777" w:rsidR="002A4137" w:rsidRPr="00DF4090" w:rsidRDefault="002A4137" w:rsidP="00231840">
                                        <w:pPr>
                                          <w:rPr>
                                            <w:sz w:val="22"/>
                                            <w:szCs w:val="22"/>
                                          </w:rPr>
                                        </w:pPr>
                                        <w:r>
                                          <w:rPr>
                                            <w:b w:val="0"/>
                                          </w:rPr>
                                          <w:t xml:space="preserve">. </w:t>
                                        </w:r>
                                        <w:r>
                                          <w:rPr>
                                            <w:sz w:val="22"/>
                                            <w:szCs w:val="22"/>
                                          </w:rPr>
                                          <w:t xml:space="preserve">* Định nghĩa: </w:t>
                                        </w:r>
                                      </w:p>
                                    </w:tc>
                                  </w:tr>
                                  <w:tr w:rsidR="002A4137" w:rsidRPr="00FF1495" w14:paraId="18754701" w14:textId="77777777" w:rsidTr="002519CF">
                                    <w:tc>
                                      <w:tcPr>
                                        <w:tcW w:w="10555" w:type="dxa"/>
                                        <w:shd w:val="clear" w:color="auto" w:fill="auto"/>
                                      </w:tcPr>
                                      <w:p w14:paraId="129926E1" w14:textId="77777777" w:rsidR="002A4137" w:rsidRDefault="002A4137" w:rsidP="00231840">
                                        <w:pPr>
                                          <w:rPr>
                                            <w:b w:val="0"/>
                                          </w:rPr>
                                        </w:pPr>
                                      </w:p>
                                    </w:tc>
                                  </w:tr>
                                  <w:tr w:rsidR="002A4137" w:rsidRPr="00FF1495" w14:paraId="1AC12FF1" w14:textId="77777777" w:rsidTr="002519CF">
                                    <w:tc>
                                      <w:tcPr>
                                        <w:tcW w:w="10555" w:type="dxa"/>
                                        <w:shd w:val="clear" w:color="auto" w:fill="auto"/>
                                      </w:tcPr>
                                      <w:p w14:paraId="6631ACDB" w14:textId="77777777" w:rsidR="002A4137" w:rsidRDefault="002A4137" w:rsidP="00231840">
                                        <w:pPr>
                                          <w:rPr>
                                            <w:b w:val="0"/>
                                          </w:rPr>
                                        </w:pPr>
                                      </w:p>
                                    </w:tc>
                                  </w:tr>
                                  <w:tr w:rsidR="002A4137" w:rsidRPr="00FF1495" w14:paraId="7007F17E" w14:textId="77777777" w:rsidTr="002519CF">
                                    <w:tc>
                                      <w:tcPr>
                                        <w:tcW w:w="10555" w:type="dxa"/>
                                        <w:shd w:val="clear" w:color="auto" w:fill="auto"/>
                                      </w:tcPr>
                                      <w:p w14:paraId="0058F6FD" w14:textId="77777777" w:rsidR="002A4137" w:rsidRDefault="002A4137" w:rsidP="00231840">
                                        <w:pPr>
                                          <w:rPr>
                                            <w:b w:val="0"/>
                                          </w:rPr>
                                        </w:pPr>
                                      </w:p>
                                    </w:tc>
                                  </w:tr>
                                  <w:tr w:rsidR="002A4137" w:rsidRPr="00FF1495" w14:paraId="523F796C" w14:textId="77777777" w:rsidTr="002519CF">
                                    <w:tc>
                                      <w:tcPr>
                                        <w:tcW w:w="10555" w:type="dxa"/>
                                        <w:shd w:val="clear" w:color="auto" w:fill="auto"/>
                                      </w:tcPr>
                                      <w:p w14:paraId="7BC867B5" w14:textId="77777777" w:rsidR="002A4137" w:rsidRDefault="002A4137" w:rsidP="00231840">
                                        <w:pPr>
                                          <w:rPr>
                                            <w:b w:val="0"/>
                                          </w:rPr>
                                        </w:pPr>
                                      </w:p>
                                    </w:tc>
                                  </w:tr>
                                  <w:tr w:rsidR="002A4137" w:rsidRPr="00FF1495" w14:paraId="7CC09DB0" w14:textId="77777777" w:rsidTr="002519CF">
                                    <w:tc>
                                      <w:tcPr>
                                        <w:tcW w:w="10555" w:type="dxa"/>
                                        <w:shd w:val="clear" w:color="auto" w:fill="auto"/>
                                      </w:tcPr>
                                      <w:p w14:paraId="68220903" w14:textId="77777777" w:rsidR="002A4137" w:rsidRPr="00A25E63" w:rsidRDefault="002A4137" w:rsidP="00231840">
                                        <w:pPr>
                                          <w:rPr>
                                            <w:b w:val="0"/>
                                            <w:sz w:val="22"/>
                                            <w:szCs w:val="22"/>
                                          </w:rPr>
                                        </w:pPr>
                                        <w:r>
                                          <w:rPr>
                                            <w:b w:val="0"/>
                                          </w:rPr>
                                          <w:t xml:space="preserve">. </w:t>
                                        </w:r>
                                        <w:r>
                                          <w:rPr>
                                            <w:b w:val="0"/>
                                            <w:sz w:val="22"/>
                                            <w:szCs w:val="22"/>
                                          </w:rPr>
                                          <w:t xml:space="preserve">* Từ thông là một đại lượng đại số </w:t>
                                        </w:r>
                                      </w:p>
                                    </w:tc>
                                  </w:tr>
                                  <w:tr w:rsidR="002A4137" w:rsidRPr="00FF1495" w14:paraId="1C84C7A7" w14:textId="77777777" w:rsidTr="002519CF">
                                    <w:tc>
                                      <w:tcPr>
                                        <w:tcW w:w="10555" w:type="dxa"/>
                                        <w:shd w:val="clear" w:color="auto" w:fill="auto"/>
                                      </w:tcPr>
                                      <w:p w14:paraId="046E74D5" w14:textId="77777777" w:rsidR="002A4137" w:rsidRPr="00A25E63"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780" w:dyaOrig="286" w14:anchorId="4789E4E4">
                                            <v:shape id="_x0000_i1060" type="#_x0000_t75" alt="" style="width:39pt;height:14.25pt;mso-width-percent:0;mso-height-percent:0;mso-width-percent:0;mso-height-percent:0" o:ole="">
                                              <v:imagedata r:id="rId69" o:title=""/>
                                            </v:shape>
                                            <o:OLEObject Type="Embed" ProgID="Equation.DSMT4" ShapeID="_x0000_i1060" DrawAspect="Content" ObjectID="_1691512268" r:id="rId70"/>
                                          </w:object>
                                        </w:r>
                                      </w:p>
                                    </w:tc>
                                  </w:tr>
                                  <w:tr w:rsidR="002A4137" w:rsidRPr="00FF1495" w14:paraId="77ECB2D3" w14:textId="77777777" w:rsidTr="002519CF">
                                    <w:tc>
                                      <w:tcPr>
                                        <w:tcW w:w="10555" w:type="dxa"/>
                                        <w:shd w:val="clear" w:color="auto" w:fill="auto"/>
                                      </w:tcPr>
                                      <w:p w14:paraId="2CEC14F4" w14:textId="77777777" w:rsidR="002A4137" w:rsidRPr="00A25E63"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1176" w:dyaOrig="286" w14:anchorId="2D0AA1B9">
                                            <v:shape id="_x0000_i1061" type="#_x0000_t75" alt="" style="width:58.5pt;height:14.25pt;mso-width-percent:0;mso-height-percent:0;mso-width-percent:0;mso-height-percent:0" o:ole="">
                                              <v:imagedata r:id="rId71" o:title=""/>
                                            </v:shape>
                                            <o:OLEObject Type="Embed" ProgID="Equation.DSMT4" ShapeID="_x0000_i1061" DrawAspect="Content" ObjectID="_1691512269" r:id="rId72"/>
                                          </w:object>
                                        </w:r>
                                      </w:p>
                                    </w:tc>
                                  </w:tr>
                                  <w:tr w:rsidR="002A4137" w:rsidRPr="00FF1495" w14:paraId="4C33581B" w14:textId="77777777" w:rsidTr="002519CF">
                                    <w:tc>
                                      <w:tcPr>
                                        <w:tcW w:w="10555" w:type="dxa"/>
                                        <w:shd w:val="clear" w:color="auto" w:fill="auto"/>
                                      </w:tcPr>
                                      <w:p w14:paraId="4E952EDB" w14:textId="77777777" w:rsidR="002A4137" w:rsidRDefault="002A4137" w:rsidP="00231840">
                                        <w:pPr>
                                          <w:rPr>
                                            <w:b w:val="0"/>
                                          </w:rPr>
                                        </w:pPr>
                                        <w:r>
                                          <w:rPr>
                                            <w:b w:val="0"/>
                                          </w:rPr>
                                          <w:t xml:space="preserve">. </w:t>
                                        </w:r>
                                        <w:r w:rsidRPr="00A25E63">
                                          <w:rPr>
                                            <w:b w:val="0"/>
                                            <w:sz w:val="22"/>
                                            <w:szCs w:val="22"/>
                                          </w:rPr>
                                          <w:t xml:space="preserve">+ </w:t>
                                        </w:r>
                                        <w:r w:rsidR="00876526" w:rsidRPr="00E82A4F">
                                          <w:rPr>
                                            <w:rFonts w:ascii="Cambria" w:hAnsi="Cambria"/>
                                            <w:noProof/>
                                            <w:position w:val="-12"/>
                                            <w:szCs w:val="26"/>
                                          </w:rPr>
                                          <w:object w:dxaOrig="1022" w:dyaOrig="341" w14:anchorId="63A56978">
                                            <v:shape id="_x0000_i1062" type="#_x0000_t75" alt="" style="width:51pt;height:17.25pt;mso-width-percent:0;mso-height-percent:0;mso-width-percent:0;mso-height-percent:0" o:ole="">
                                              <v:imagedata r:id="rId73" o:title=""/>
                                            </v:shape>
                                            <o:OLEObject Type="Embed" ProgID="Equation.DSMT4" ShapeID="_x0000_i1062" DrawAspect="Content" ObjectID="_1691512270" r:id="rId74"/>
                                          </w:object>
                                        </w:r>
                                      </w:p>
                                    </w:tc>
                                  </w:tr>
                                  <w:tr w:rsidR="002A4137" w:rsidRPr="00FF1495" w14:paraId="58130984" w14:textId="77777777" w:rsidTr="002519CF">
                                    <w:tc>
                                      <w:tcPr>
                                        <w:tcW w:w="10555" w:type="dxa"/>
                                        <w:shd w:val="clear" w:color="auto" w:fill="auto"/>
                                      </w:tcPr>
                                      <w:p w14:paraId="68C7E7C3" w14:textId="77777777" w:rsidR="002A4137" w:rsidRPr="0037567E" w:rsidRDefault="002A4137" w:rsidP="00231840">
                                        <w:pPr>
                                          <w:rPr>
                                            <w:b w:val="0"/>
                                            <w:sz w:val="22"/>
                                            <w:szCs w:val="22"/>
                                          </w:rPr>
                                        </w:pPr>
                                        <w:r>
                                          <w:rPr>
                                            <w:b w:val="0"/>
                                          </w:rPr>
                                          <w:t xml:space="preserve">. </w:t>
                                        </w:r>
                                        <w:r w:rsidRPr="0037567E">
                                          <w:rPr>
                                            <w:b w:val="0"/>
                                            <w:sz w:val="22"/>
                                            <w:szCs w:val="22"/>
                                          </w:rPr>
                                          <w:t xml:space="preserve">+ </w:t>
                                        </w:r>
                                        <w:r w:rsidR="00876526" w:rsidRPr="0037567E">
                                          <w:rPr>
                                            <w:rFonts w:ascii="Cambria" w:hAnsi="Cambria"/>
                                            <w:noProof/>
                                            <w:position w:val="-6"/>
                                            <w:sz w:val="22"/>
                                            <w:szCs w:val="22"/>
                                          </w:rPr>
                                          <w:object w:dxaOrig="1843" w:dyaOrig="316" w14:anchorId="1E0298E3">
                                            <v:shape id="_x0000_i1063" type="#_x0000_t75" alt="" style="width:75pt;height:14.25pt;mso-width-percent:0;mso-height-percent:0;mso-width-percent:0;mso-height-percent:0" o:ole="">
                                              <v:imagedata r:id="rId75" o:title=""/>
                                            </v:shape>
                                            <o:OLEObject Type="Embed" ProgID="Equation.DSMT4" ShapeID="_x0000_i1063" DrawAspect="Content" ObjectID="_1691512271" r:id="rId76"/>
                                          </w:object>
                                        </w:r>
                                      </w:p>
                                    </w:tc>
                                  </w:tr>
                                  <w:tr w:rsidR="002A4137" w:rsidRPr="00FF1495" w14:paraId="3C4E8B37" w14:textId="77777777" w:rsidTr="002519CF">
                                    <w:tc>
                                      <w:tcPr>
                                        <w:tcW w:w="10555" w:type="dxa"/>
                                        <w:shd w:val="clear" w:color="auto" w:fill="auto"/>
                                      </w:tcPr>
                                      <w:p w14:paraId="6D60F972" w14:textId="77777777" w:rsidR="002A4137" w:rsidRPr="0037567E"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1033" w:dyaOrig="319" w14:anchorId="445896B3">
                                            <v:shape id="_x0000_i1064" type="#_x0000_t75" alt="" style="width:51.75pt;height:15.75pt;mso-width-percent:0;mso-height-percent:0;mso-width-percent:0;mso-height-percent:0" o:ole="">
                                              <v:imagedata r:id="rId77" o:title=""/>
                                            </v:shape>
                                            <o:OLEObject Type="Embed" ProgID="Equation.DSMT4" ShapeID="_x0000_i1064" DrawAspect="Content" ObjectID="_1691512272" r:id="rId78"/>
                                          </w:object>
                                        </w:r>
                                      </w:p>
                                    </w:tc>
                                  </w:tr>
                                  <w:tr w:rsidR="002A4137" w:rsidRPr="00FF1495" w14:paraId="1FEE37ED" w14:textId="77777777" w:rsidTr="002519CF">
                                    <w:tc>
                                      <w:tcPr>
                                        <w:tcW w:w="10555" w:type="dxa"/>
                                        <w:shd w:val="clear" w:color="auto" w:fill="auto"/>
                                      </w:tcPr>
                                      <w:p w14:paraId="2C3FA01D" w14:textId="77777777" w:rsidR="002A4137" w:rsidRDefault="002A4137" w:rsidP="00231840">
                                        <w:pPr>
                                          <w:rPr>
                                            <w:b w:val="0"/>
                                          </w:rPr>
                                        </w:pPr>
                                      </w:p>
                                    </w:tc>
                                  </w:tr>
                                  <w:tr w:rsidR="002A4137" w:rsidRPr="00FF1495" w14:paraId="214C16D9" w14:textId="77777777" w:rsidTr="002519CF">
                                    <w:tc>
                                      <w:tcPr>
                                        <w:tcW w:w="10555" w:type="dxa"/>
                                        <w:shd w:val="clear" w:color="auto" w:fill="auto"/>
                                      </w:tcPr>
                                      <w:p w14:paraId="10E44C34" w14:textId="77777777" w:rsidR="002A4137" w:rsidRPr="0037567E" w:rsidRDefault="002A4137" w:rsidP="00231840">
                                        <w:pPr>
                                          <w:rPr>
                                            <w:b w:val="0"/>
                                            <w:sz w:val="22"/>
                                            <w:szCs w:val="22"/>
                                          </w:rPr>
                                        </w:pPr>
                                        <w:r>
                                          <w:rPr>
                                            <w:b w:val="0"/>
                                          </w:rPr>
                                          <w:t xml:space="preserve">. </w:t>
                                        </w:r>
                                        <w:r>
                                          <w:rPr>
                                            <w:b w:val="0"/>
                                            <w:sz w:val="22"/>
                                            <w:szCs w:val="22"/>
                                          </w:rPr>
                                          <w:t xml:space="preserve">* Đơn vị của từ thông : </w:t>
                                        </w:r>
                                      </w:p>
                                    </w:tc>
                                  </w:tr>
                                  <w:tr w:rsidR="002A4137" w:rsidRPr="00FF1495" w14:paraId="6D4135D1" w14:textId="77777777" w:rsidTr="002519CF">
                                    <w:tc>
                                      <w:tcPr>
                                        <w:tcW w:w="10555" w:type="dxa"/>
                                        <w:shd w:val="clear" w:color="auto" w:fill="auto"/>
                                      </w:tcPr>
                                      <w:p w14:paraId="7F153FE5" w14:textId="77777777" w:rsidR="002A4137" w:rsidRDefault="002A4137" w:rsidP="00231840">
                                        <w:pPr>
                                          <w:rPr>
                                            <w:b w:val="0"/>
                                          </w:rPr>
                                        </w:pPr>
                                      </w:p>
                                    </w:tc>
                                  </w:tr>
                                  <w:tr w:rsidR="002A4137" w:rsidRPr="00FF1495" w14:paraId="014FDCEB" w14:textId="77777777" w:rsidTr="002519CF">
                                    <w:tc>
                                      <w:tcPr>
                                        <w:tcW w:w="10555" w:type="dxa"/>
                                        <w:shd w:val="clear" w:color="auto" w:fill="auto"/>
                                      </w:tcPr>
                                      <w:p w14:paraId="79BA760D" w14:textId="77777777" w:rsidR="002A4137" w:rsidRPr="009C540B" w:rsidRDefault="002A4137" w:rsidP="00231840">
                                        <w:pPr>
                                          <w:rPr>
                                            <w:sz w:val="22"/>
                                            <w:szCs w:val="22"/>
                                          </w:rPr>
                                        </w:pPr>
                                        <w:r>
                                          <w:rPr>
                                            <w:b w:val="0"/>
                                          </w:rPr>
                                          <w:t xml:space="preserve">. </w:t>
                                        </w:r>
                                        <w:r>
                                          <w:rPr>
                                            <w:sz w:val="22"/>
                                            <w:szCs w:val="22"/>
                                          </w:rPr>
                                          <w:t xml:space="preserve">2. </w:t>
                                        </w:r>
                                        <w:r w:rsidRPr="009C540B">
                                          <w:rPr>
                                            <w:sz w:val="22"/>
                                            <w:szCs w:val="22"/>
                                            <w:u w:val="single"/>
                                          </w:rPr>
                                          <w:t>Hiện tượng cảm ứng điện từ.</w:t>
                                        </w:r>
                                      </w:p>
                                    </w:tc>
                                  </w:tr>
                                  <w:tr w:rsidR="002A4137" w:rsidRPr="00FF1495" w14:paraId="38969E56" w14:textId="77777777" w:rsidTr="002519CF">
                                    <w:tc>
                                      <w:tcPr>
                                        <w:tcW w:w="10555" w:type="dxa"/>
                                        <w:shd w:val="clear" w:color="auto" w:fill="auto"/>
                                      </w:tcPr>
                                      <w:p w14:paraId="6FDAD126" w14:textId="77777777" w:rsidR="002A4137" w:rsidRPr="009C540B" w:rsidRDefault="002A4137" w:rsidP="00231840">
                                        <w:pPr>
                                          <w:rPr>
                                            <w:sz w:val="22"/>
                                            <w:szCs w:val="22"/>
                                          </w:rPr>
                                        </w:pPr>
                                        <w:r>
                                          <w:rPr>
                                            <w:b w:val="0"/>
                                          </w:rPr>
                                          <w:t xml:space="preserve">. </w:t>
                                        </w:r>
                                        <w:r>
                                          <w:rPr>
                                            <w:sz w:val="22"/>
                                            <w:szCs w:val="22"/>
                                          </w:rPr>
                                          <w:t>* Thí nghiệm:</w:t>
                                        </w:r>
                                      </w:p>
                                    </w:tc>
                                  </w:tr>
                                  <w:tr w:rsidR="002A4137" w:rsidRPr="00FF1495" w14:paraId="453AD283" w14:textId="77777777" w:rsidTr="002519CF">
                                    <w:tc>
                                      <w:tcPr>
                                        <w:tcW w:w="10555" w:type="dxa"/>
                                        <w:shd w:val="clear" w:color="auto" w:fill="auto"/>
                                      </w:tcPr>
                                      <w:p w14:paraId="05450E1B" w14:textId="77777777" w:rsidR="002A4137" w:rsidRDefault="002A4137" w:rsidP="00231840">
                                        <w:pPr>
                                          <w:rPr>
                                            <w:b w:val="0"/>
                                          </w:rPr>
                                        </w:pPr>
                                      </w:p>
                                    </w:tc>
                                  </w:tr>
                                  <w:tr w:rsidR="002A4137" w:rsidRPr="00FF1495" w14:paraId="3EC69A3C" w14:textId="77777777" w:rsidTr="002519CF">
                                    <w:tc>
                                      <w:tcPr>
                                        <w:tcW w:w="10555" w:type="dxa"/>
                                        <w:shd w:val="clear" w:color="auto" w:fill="auto"/>
                                      </w:tcPr>
                                      <w:p w14:paraId="7CAAC7F9" w14:textId="77777777" w:rsidR="002A4137" w:rsidRDefault="002A4137" w:rsidP="00231840">
                                        <w:pPr>
                                          <w:rPr>
                                            <w:b w:val="0"/>
                                          </w:rPr>
                                        </w:pPr>
                                        <w:r>
                                          <w:rPr>
                                            <w:b w:val="0"/>
                                          </w:rPr>
                                          <w:t xml:space="preserve">. </w:t>
                                        </w:r>
                                        <w:r>
                                          <w:rPr>
                                            <w:sz w:val="22"/>
                                            <w:szCs w:val="22"/>
                                          </w:rPr>
                                          <w:t>* Hiện tượng cảm ứng điện từ :</w:t>
                                        </w:r>
                                      </w:p>
                                    </w:tc>
                                  </w:tr>
                                  <w:tr w:rsidR="002A4137" w:rsidRPr="00FF1495" w14:paraId="018DADA6" w14:textId="77777777" w:rsidTr="002519CF">
                                    <w:tc>
                                      <w:tcPr>
                                        <w:tcW w:w="10555" w:type="dxa"/>
                                        <w:shd w:val="clear" w:color="auto" w:fill="auto"/>
                                      </w:tcPr>
                                      <w:p w14:paraId="6417D686" w14:textId="77777777" w:rsidR="002A4137" w:rsidRDefault="002A4137" w:rsidP="00231840">
                                        <w:pPr>
                                          <w:rPr>
                                            <w:b w:val="0"/>
                                          </w:rPr>
                                        </w:pPr>
                                      </w:p>
                                    </w:tc>
                                  </w:tr>
                                  <w:tr w:rsidR="002A4137" w:rsidRPr="00FF1495" w14:paraId="6CCA66A9" w14:textId="77777777" w:rsidTr="002519CF">
                                    <w:tc>
                                      <w:tcPr>
                                        <w:tcW w:w="10555" w:type="dxa"/>
                                        <w:shd w:val="clear" w:color="auto" w:fill="auto"/>
                                      </w:tcPr>
                                      <w:p w14:paraId="334B5A0D" w14:textId="77777777" w:rsidR="002A4137" w:rsidRDefault="002A4137" w:rsidP="00231840">
                                        <w:pPr>
                                          <w:rPr>
                                            <w:b w:val="0"/>
                                          </w:rPr>
                                        </w:pPr>
                                      </w:p>
                                    </w:tc>
                                  </w:tr>
                                  <w:tr w:rsidR="002A4137" w:rsidRPr="00FF1495" w14:paraId="15AD8514" w14:textId="77777777" w:rsidTr="002519CF">
                                    <w:tc>
                                      <w:tcPr>
                                        <w:tcW w:w="10555" w:type="dxa"/>
                                        <w:shd w:val="clear" w:color="auto" w:fill="auto"/>
                                      </w:tcPr>
                                      <w:p w14:paraId="2BD140BE" w14:textId="77777777" w:rsidR="002A4137" w:rsidRDefault="002A4137" w:rsidP="00231840">
                                        <w:pPr>
                                          <w:rPr>
                                            <w:b w:val="0"/>
                                          </w:rPr>
                                        </w:pPr>
                                        <w:r>
                                          <w:rPr>
                                            <w:b w:val="0"/>
                                          </w:rPr>
                                          <w:t xml:space="preserve">. </w:t>
                                        </w:r>
                                        <w:r>
                                          <w:rPr>
                                            <w:sz w:val="22"/>
                                            <w:szCs w:val="22"/>
                                          </w:rPr>
                                          <w:t>* Dòng điện cảm ứng:</w:t>
                                        </w:r>
                                      </w:p>
                                    </w:tc>
                                  </w:tr>
                                  <w:tr w:rsidR="002A4137" w:rsidRPr="00FF1495" w14:paraId="21D0E983" w14:textId="77777777" w:rsidTr="002519CF">
                                    <w:tc>
                                      <w:tcPr>
                                        <w:tcW w:w="10555" w:type="dxa"/>
                                        <w:shd w:val="clear" w:color="auto" w:fill="auto"/>
                                      </w:tcPr>
                                      <w:p w14:paraId="3CD711C1" w14:textId="77777777" w:rsidR="002A4137" w:rsidRDefault="002A4137" w:rsidP="00231840">
                                        <w:pPr>
                                          <w:rPr>
                                            <w:b w:val="0"/>
                                          </w:rPr>
                                        </w:pPr>
                                      </w:p>
                                    </w:tc>
                                  </w:tr>
                                  <w:tr w:rsidR="002A4137" w:rsidRPr="00FF1495" w14:paraId="67A5543A" w14:textId="77777777" w:rsidTr="002519CF">
                                    <w:tc>
                                      <w:tcPr>
                                        <w:tcW w:w="10555" w:type="dxa"/>
                                        <w:shd w:val="clear" w:color="auto" w:fill="auto"/>
                                      </w:tcPr>
                                      <w:p w14:paraId="669B1C9B" w14:textId="77777777" w:rsidR="002A4137" w:rsidRDefault="002A4137" w:rsidP="00231840">
                                        <w:pPr>
                                          <w:rPr>
                                            <w:b w:val="0"/>
                                          </w:rPr>
                                        </w:pPr>
                                      </w:p>
                                    </w:tc>
                                  </w:tr>
                                  <w:tr w:rsidR="002A4137" w:rsidRPr="00FF1495" w14:paraId="4300D368" w14:textId="77777777" w:rsidTr="002519CF">
                                    <w:tc>
                                      <w:tcPr>
                                        <w:tcW w:w="10555" w:type="dxa"/>
                                        <w:shd w:val="clear" w:color="auto" w:fill="auto"/>
                                      </w:tcPr>
                                      <w:p w14:paraId="4C9D20D1" w14:textId="77777777" w:rsidR="002A4137" w:rsidRDefault="002A4137" w:rsidP="00231840">
                                        <w:pPr>
                                          <w:rPr>
                                            <w:b w:val="0"/>
                                          </w:rPr>
                                        </w:pPr>
                                        <w:r>
                                          <w:rPr>
                                            <w:b w:val="0"/>
                                          </w:rPr>
                                          <w:t xml:space="preserve">. </w:t>
                                        </w:r>
                                        <w:r>
                                          <w:rPr>
                                            <w:sz w:val="22"/>
                                            <w:szCs w:val="22"/>
                                          </w:rPr>
                                          <w:t>* Chú ý:</w:t>
                                        </w:r>
                                      </w:p>
                                    </w:tc>
                                  </w:tr>
                                  <w:tr w:rsidR="002A4137" w:rsidRPr="00FF1495" w14:paraId="532E6E9C" w14:textId="77777777" w:rsidTr="002519CF">
                                    <w:tc>
                                      <w:tcPr>
                                        <w:tcW w:w="10555" w:type="dxa"/>
                                        <w:shd w:val="clear" w:color="auto" w:fill="auto"/>
                                      </w:tcPr>
                                      <w:p w14:paraId="11BB22B0" w14:textId="77777777" w:rsidR="002A4137" w:rsidRDefault="002A4137" w:rsidP="00231840">
                                        <w:pPr>
                                          <w:rPr>
                                            <w:b w:val="0"/>
                                          </w:rPr>
                                        </w:pPr>
                                      </w:p>
                                    </w:tc>
                                  </w:tr>
                                  <w:tr w:rsidR="002A4137" w:rsidRPr="00FF1495" w14:paraId="048C555B" w14:textId="77777777" w:rsidTr="002519CF">
                                    <w:tc>
                                      <w:tcPr>
                                        <w:tcW w:w="10555" w:type="dxa"/>
                                        <w:shd w:val="clear" w:color="auto" w:fill="auto"/>
                                      </w:tcPr>
                                      <w:p w14:paraId="37564B1C" w14:textId="77777777" w:rsidR="002A4137" w:rsidRPr="002059AF" w:rsidRDefault="002A4137" w:rsidP="00231840">
                                        <w:pPr>
                                          <w:rPr>
                                            <w:b w:val="0"/>
                                            <w:u w:val="single"/>
                                          </w:rPr>
                                        </w:pPr>
                                        <w:r>
                                          <w:rPr>
                                            <w:b w:val="0"/>
                                          </w:rPr>
                                          <w:t xml:space="preserve">. </w:t>
                                        </w:r>
                                        <w:r w:rsidRPr="002059AF">
                                          <w:rPr>
                                            <w:sz w:val="22"/>
                                            <w:szCs w:val="22"/>
                                          </w:rPr>
                                          <w:t>3.</w:t>
                                        </w:r>
                                        <w:r>
                                          <w:rPr>
                                            <w:sz w:val="22"/>
                                            <w:szCs w:val="22"/>
                                          </w:rPr>
                                          <w:t xml:space="preserve"> </w:t>
                                        </w:r>
                                        <w:r>
                                          <w:rPr>
                                            <w:sz w:val="22"/>
                                            <w:szCs w:val="22"/>
                                            <w:u w:val="single"/>
                                          </w:rPr>
                                          <w:t xml:space="preserve">Định luật Lentz về chiều của dòng điện cảm ứng. </w:t>
                                        </w:r>
                                      </w:p>
                                    </w:tc>
                                  </w:tr>
                                  <w:tr w:rsidR="002A4137" w:rsidRPr="00FF1495" w14:paraId="738EBE23" w14:textId="77777777" w:rsidTr="002519CF">
                                    <w:tc>
                                      <w:tcPr>
                                        <w:tcW w:w="10555" w:type="dxa"/>
                                        <w:shd w:val="clear" w:color="auto" w:fill="auto"/>
                                      </w:tcPr>
                                      <w:p w14:paraId="16B331EB" w14:textId="77777777" w:rsidR="002A4137" w:rsidRPr="00BB09D8" w:rsidRDefault="002A4137" w:rsidP="00231840">
                                        <w:pPr>
                                          <w:rPr>
                                            <w:sz w:val="22"/>
                                            <w:szCs w:val="22"/>
                                          </w:rPr>
                                        </w:pPr>
                                        <w:r>
                                          <w:rPr>
                                            <w:b w:val="0"/>
                                          </w:rPr>
                                          <w:t xml:space="preserve">. </w:t>
                                        </w:r>
                                        <w:r>
                                          <w:rPr>
                                            <w:b w:val="0"/>
                                            <w:sz w:val="22"/>
                                            <w:szCs w:val="22"/>
                                          </w:rPr>
                                          <w:t xml:space="preserve">* </w:t>
                                        </w:r>
                                        <w:r>
                                          <w:rPr>
                                            <w:sz w:val="22"/>
                                            <w:szCs w:val="22"/>
                                          </w:rPr>
                                          <w:t xml:space="preserve">Phát biểu định luật: </w:t>
                                        </w:r>
                                      </w:p>
                                    </w:tc>
                                  </w:tr>
                                  <w:tr w:rsidR="002A4137" w:rsidRPr="00FF1495" w14:paraId="059FDA39" w14:textId="77777777" w:rsidTr="002519CF">
                                    <w:tc>
                                      <w:tcPr>
                                        <w:tcW w:w="10555" w:type="dxa"/>
                                        <w:shd w:val="clear" w:color="auto" w:fill="auto"/>
                                      </w:tcPr>
                                      <w:p w14:paraId="462146A4" w14:textId="77777777" w:rsidR="002A4137" w:rsidRDefault="002A4137" w:rsidP="00231840">
                                        <w:pPr>
                                          <w:rPr>
                                            <w:b w:val="0"/>
                                          </w:rPr>
                                        </w:pPr>
                                      </w:p>
                                    </w:tc>
                                  </w:tr>
                                  <w:tr w:rsidR="002A4137" w:rsidRPr="00FF1495" w14:paraId="2CC434A3" w14:textId="77777777" w:rsidTr="002519CF">
                                    <w:tc>
                                      <w:tcPr>
                                        <w:tcW w:w="10555" w:type="dxa"/>
                                        <w:shd w:val="clear" w:color="auto" w:fill="auto"/>
                                      </w:tcPr>
                                      <w:p w14:paraId="60836B9C" w14:textId="77777777" w:rsidR="002A4137" w:rsidRDefault="002A4137" w:rsidP="00231840">
                                        <w:pPr>
                                          <w:rPr>
                                            <w:b w:val="0"/>
                                          </w:rPr>
                                        </w:pPr>
                                      </w:p>
                                    </w:tc>
                                  </w:tr>
                                  <w:tr w:rsidR="002A4137" w:rsidRPr="00FF1495" w14:paraId="49F10826" w14:textId="77777777" w:rsidTr="002519CF">
                                    <w:tc>
                                      <w:tcPr>
                                        <w:tcW w:w="10555" w:type="dxa"/>
                                        <w:shd w:val="clear" w:color="auto" w:fill="auto"/>
                                      </w:tcPr>
                                      <w:p w14:paraId="7E241971" w14:textId="77777777" w:rsidR="002A4137" w:rsidRDefault="002A4137" w:rsidP="00231840">
                                        <w:pPr>
                                          <w:rPr>
                                            <w:b w:val="0"/>
                                          </w:rPr>
                                        </w:pPr>
                                      </w:p>
                                    </w:tc>
                                  </w:tr>
                                  <w:tr w:rsidR="002A4137" w:rsidRPr="00FF1495" w14:paraId="2C044318" w14:textId="77777777" w:rsidTr="002519CF">
                                    <w:tc>
                                      <w:tcPr>
                                        <w:tcW w:w="10555" w:type="dxa"/>
                                        <w:shd w:val="clear" w:color="auto" w:fill="auto"/>
                                      </w:tcPr>
                                      <w:p w14:paraId="3ED27CA3" w14:textId="031EB154" w:rsidR="002A4137" w:rsidRDefault="002A4137" w:rsidP="00231840">
                                        <w:pPr>
                                          <w:rPr>
                                            <w:b w:val="0"/>
                                          </w:rPr>
                                        </w:pPr>
                                        <w:r>
                                          <w:rPr>
                                            <w:b w:val="0"/>
                                          </w:rPr>
                                          <w:t xml:space="preserve">. </w:t>
                                        </w:r>
                                        <w:r>
                                          <w:rPr>
                                            <w:sz w:val="22"/>
                                            <w:szCs w:val="22"/>
                                          </w:rPr>
                                          <w:t xml:space="preserve">* Áp dụng: </w:t>
                                        </w:r>
                                        <w:r>
                                          <w:rPr>
                                            <w:i/>
                                            <w:sz w:val="22"/>
                                            <w:szCs w:val="22"/>
                                          </w:rPr>
                                          <w:t>Xác định chiều dòng điện cảm ứng xuất hiện trong mạch kín C.</w:t>
                                        </w:r>
                                      </w:p>
                                    </w:tc>
                                  </w:tr>
                                </w:tbl>
                                <w:p w14:paraId="5CE82653" w14:textId="77777777" w:rsidR="002A4137" w:rsidRPr="009E4711" w:rsidRDefault="002A4137" w:rsidP="00B31086">
                                  <w:pPr>
                                    <w:spacing w:line="276" w:lineRule="auto"/>
                                    <w:rPr>
                                      <w:b w:val="0"/>
                                      <w:bCs w:val="0"/>
                                    </w:rPr>
                                  </w:pPr>
                                </w:p>
                              </w:tc>
                            </w:tr>
                            <w:tr w:rsidR="002A4137" w:rsidRPr="00B31086" w14:paraId="7BD56A1A" w14:textId="77777777" w:rsidTr="0079185E">
                              <w:tc>
                                <w:tcPr>
                                  <w:tcW w:w="5062" w:type="dxa"/>
                                  <w:shd w:val="clear" w:color="auto" w:fill="auto"/>
                                </w:tcPr>
                                <w:p w14:paraId="67917A28" w14:textId="77777777" w:rsidR="002A4137" w:rsidRPr="009E4711" w:rsidRDefault="002A4137" w:rsidP="00B31086">
                                  <w:pPr>
                                    <w:spacing w:line="276" w:lineRule="auto"/>
                                    <w:rPr>
                                      <w:b w:val="0"/>
                                      <w:bCs w:val="0"/>
                                    </w:rPr>
                                  </w:pPr>
                                </w:p>
                              </w:tc>
                              <w:tc>
                                <w:tcPr>
                                  <w:tcW w:w="5318" w:type="dxa"/>
                                </w:tcPr>
                                <w:p w14:paraId="53082DE4" w14:textId="77777777" w:rsidR="002A4137" w:rsidRPr="009E4711" w:rsidRDefault="002A4137" w:rsidP="00B31086">
                                  <w:pPr>
                                    <w:spacing w:line="276" w:lineRule="auto"/>
                                    <w:rPr>
                                      <w:b w:val="0"/>
                                      <w:bCs w:val="0"/>
                                    </w:rPr>
                                  </w:pPr>
                                </w:p>
                              </w:tc>
                            </w:tr>
                            <w:tr w:rsidR="002A4137" w:rsidRPr="00B31086" w14:paraId="4DF2A999" w14:textId="77777777" w:rsidTr="0079185E">
                              <w:tc>
                                <w:tcPr>
                                  <w:tcW w:w="5062" w:type="dxa"/>
                                  <w:shd w:val="clear" w:color="auto" w:fill="auto"/>
                                </w:tcPr>
                                <w:p w14:paraId="45546553" w14:textId="77777777" w:rsidR="002A4137" w:rsidRPr="009E4711" w:rsidRDefault="002A4137" w:rsidP="00B31086">
                                  <w:pPr>
                                    <w:spacing w:line="276" w:lineRule="auto"/>
                                    <w:rPr>
                                      <w:b w:val="0"/>
                                      <w:bCs w:val="0"/>
                                    </w:rPr>
                                  </w:pPr>
                                </w:p>
                              </w:tc>
                              <w:tc>
                                <w:tcPr>
                                  <w:tcW w:w="5318" w:type="dxa"/>
                                </w:tcPr>
                                <w:p w14:paraId="51C000FC" w14:textId="77777777" w:rsidR="002A4137" w:rsidRPr="009E4711" w:rsidRDefault="002A4137" w:rsidP="00B31086">
                                  <w:pPr>
                                    <w:spacing w:line="276" w:lineRule="auto"/>
                                    <w:rPr>
                                      <w:b w:val="0"/>
                                      <w:bCs w:val="0"/>
                                    </w:rPr>
                                  </w:pPr>
                                </w:p>
                              </w:tc>
                            </w:tr>
                            <w:tr w:rsidR="002A4137" w:rsidRPr="00B31086" w14:paraId="5D0FB795" w14:textId="77777777" w:rsidTr="0079185E">
                              <w:tc>
                                <w:tcPr>
                                  <w:tcW w:w="5062" w:type="dxa"/>
                                  <w:shd w:val="clear" w:color="auto" w:fill="auto"/>
                                </w:tcPr>
                                <w:p w14:paraId="71613B8E" w14:textId="77777777" w:rsidR="002A4137" w:rsidRPr="009E4711" w:rsidRDefault="002A4137" w:rsidP="00B31086">
                                  <w:pPr>
                                    <w:spacing w:line="276" w:lineRule="auto"/>
                                    <w:rPr>
                                      <w:b w:val="0"/>
                                      <w:bCs w:val="0"/>
                                    </w:rPr>
                                  </w:pPr>
                                </w:p>
                              </w:tc>
                              <w:tc>
                                <w:tcPr>
                                  <w:tcW w:w="5318" w:type="dxa"/>
                                </w:tcPr>
                                <w:p w14:paraId="3A36A2C8" w14:textId="77777777" w:rsidR="002A4137" w:rsidRPr="009E4711" w:rsidRDefault="002A4137" w:rsidP="00B31086">
                                  <w:pPr>
                                    <w:spacing w:line="276" w:lineRule="auto"/>
                                    <w:rPr>
                                      <w:b w:val="0"/>
                                      <w:bCs w:val="0"/>
                                    </w:rPr>
                                  </w:pPr>
                                </w:p>
                              </w:tc>
                            </w:tr>
                            <w:tr w:rsidR="002A4137" w:rsidRPr="00B31086" w14:paraId="6F0A3016" w14:textId="77777777" w:rsidTr="0079185E">
                              <w:tc>
                                <w:tcPr>
                                  <w:tcW w:w="5062" w:type="dxa"/>
                                  <w:shd w:val="clear" w:color="auto" w:fill="auto"/>
                                </w:tcPr>
                                <w:p w14:paraId="3F02C2AB" w14:textId="77777777" w:rsidR="002A4137" w:rsidRPr="009E4711" w:rsidRDefault="002A4137" w:rsidP="00B31086">
                                  <w:pPr>
                                    <w:spacing w:line="276" w:lineRule="auto"/>
                                    <w:rPr>
                                      <w:b w:val="0"/>
                                      <w:bCs w:val="0"/>
                                    </w:rPr>
                                  </w:pPr>
                                </w:p>
                              </w:tc>
                              <w:tc>
                                <w:tcPr>
                                  <w:tcW w:w="5318" w:type="dxa"/>
                                </w:tcPr>
                                <w:p w14:paraId="67F2F768" w14:textId="77777777" w:rsidR="002A4137" w:rsidRPr="009E4711" w:rsidRDefault="002A4137" w:rsidP="00B31086">
                                  <w:pPr>
                                    <w:spacing w:line="276" w:lineRule="auto"/>
                                    <w:rPr>
                                      <w:b w:val="0"/>
                                      <w:bCs w:val="0"/>
                                    </w:rPr>
                                  </w:pPr>
                                </w:p>
                              </w:tc>
                            </w:tr>
                            <w:tr w:rsidR="002A4137" w:rsidRPr="00B31086" w14:paraId="787F0773" w14:textId="77777777" w:rsidTr="0079185E">
                              <w:tc>
                                <w:tcPr>
                                  <w:tcW w:w="5062" w:type="dxa"/>
                                  <w:shd w:val="clear" w:color="auto" w:fill="auto"/>
                                </w:tcPr>
                                <w:p w14:paraId="74E3BDFD" w14:textId="77777777" w:rsidR="002A4137" w:rsidRPr="009E4711" w:rsidRDefault="002A4137" w:rsidP="00B31086">
                                  <w:pPr>
                                    <w:spacing w:line="276" w:lineRule="auto"/>
                                    <w:rPr>
                                      <w:b w:val="0"/>
                                      <w:bCs w:val="0"/>
                                    </w:rPr>
                                  </w:pPr>
                                </w:p>
                              </w:tc>
                              <w:tc>
                                <w:tcPr>
                                  <w:tcW w:w="5318" w:type="dxa"/>
                                </w:tcPr>
                                <w:p w14:paraId="5FFC98CE" w14:textId="77777777" w:rsidR="002A4137" w:rsidRPr="009E4711" w:rsidRDefault="002A4137" w:rsidP="00B31086">
                                  <w:pPr>
                                    <w:spacing w:line="276" w:lineRule="auto"/>
                                    <w:rPr>
                                      <w:b w:val="0"/>
                                      <w:bCs w:val="0"/>
                                    </w:rPr>
                                  </w:pPr>
                                </w:p>
                              </w:tc>
                            </w:tr>
                            <w:tr w:rsidR="002A4137" w:rsidRPr="00B31086" w14:paraId="41EB145D" w14:textId="77777777" w:rsidTr="0079185E">
                              <w:tc>
                                <w:tcPr>
                                  <w:tcW w:w="5062" w:type="dxa"/>
                                  <w:shd w:val="clear" w:color="auto" w:fill="auto"/>
                                </w:tcPr>
                                <w:p w14:paraId="3C4DC734" w14:textId="77777777" w:rsidR="002A4137" w:rsidRPr="009E4711" w:rsidRDefault="002A4137" w:rsidP="00B31086">
                                  <w:pPr>
                                    <w:spacing w:line="276" w:lineRule="auto"/>
                                    <w:rPr>
                                      <w:b w:val="0"/>
                                      <w:bCs w:val="0"/>
                                    </w:rPr>
                                  </w:pPr>
                                </w:p>
                              </w:tc>
                              <w:tc>
                                <w:tcPr>
                                  <w:tcW w:w="5318" w:type="dxa"/>
                                </w:tcPr>
                                <w:p w14:paraId="0EDFFC9F" w14:textId="77777777" w:rsidR="002A4137" w:rsidRPr="009E4711" w:rsidRDefault="002A4137" w:rsidP="00B31086">
                                  <w:pPr>
                                    <w:spacing w:line="276" w:lineRule="auto"/>
                                    <w:rPr>
                                      <w:b w:val="0"/>
                                      <w:bCs w:val="0"/>
                                    </w:rPr>
                                  </w:pPr>
                                </w:p>
                              </w:tc>
                            </w:tr>
                            <w:tr w:rsidR="002A4137" w:rsidRPr="00B31086" w14:paraId="2F8BF6D6" w14:textId="77777777" w:rsidTr="0079185E">
                              <w:tc>
                                <w:tcPr>
                                  <w:tcW w:w="5062" w:type="dxa"/>
                                  <w:shd w:val="clear" w:color="auto" w:fill="auto"/>
                                </w:tcPr>
                                <w:p w14:paraId="7278FAE4" w14:textId="77777777" w:rsidR="002A4137" w:rsidRPr="009E4711" w:rsidRDefault="002A4137" w:rsidP="00B31086">
                                  <w:pPr>
                                    <w:spacing w:line="276" w:lineRule="auto"/>
                                    <w:rPr>
                                      <w:b w:val="0"/>
                                      <w:bCs w:val="0"/>
                                    </w:rPr>
                                  </w:pPr>
                                </w:p>
                              </w:tc>
                              <w:tc>
                                <w:tcPr>
                                  <w:tcW w:w="5318" w:type="dxa"/>
                                </w:tcPr>
                                <w:p w14:paraId="263DE521" w14:textId="77777777" w:rsidR="002A4137" w:rsidRPr="009E4711" w:rsidRDefault="002A4137" w:rsidP="00B31086">
                                  <w:pPr>
                                    <w:spacing w:line="276" w:lineRule="auto"/>
                                    <w:rPr>
                                      <w:b w:val="0"/>
                                      <w:bCs w:val="0"/>
                                    </w:rPr>
                                  </w:pPr>
                                </w:p>
                              </w:tc>
                            </w:tr>
                            <w:tr w:rsidR="002A4137" w:rsidRPr="00B31086" w14:paraId="6C51BB84" w14:textId="77777777" w:rsidTr="0079185E">
                              <w:tc>
                                <w:tcPr>
                                  <w:tcW w:w="5062" w:type="dxa"/>
                                  <w:shd w:val="clear" w:color="auto" w:fill="auto"/>
                                </w:tcPr>
                                <w:p w14:paraId="27892D09" w14:textId="77777777" w:rsidR="002A4137" w:rsidRPr="009E4711" w:rsidRDefault="002A4137" w:rsidP="00B31086">
                                  <w:pPr>
                                    <w:spacing w:line="276" w:lineRule="auto"/>
                                    <w:rPr>
                                      <w:b w:val="0"/>
                                      <w:bCs w:val="0"/>
                                    </w:rPr>
                                  </w:pPr>
                                </w:p>
                              </w:tc>
                              <w:tc>
                                <w:tcPr>
                                  <w:tcW w:w="5318" w:type="dxa"/>
                                </w:tcPr>
                                <w:p w14:paraId="54917C13" w14:textId="77777777" w:rsidR="002A4137" w:rsidRPr="009E4711" w:rsidRDefault="002A4137" w:rsidP="00B31086">
                                  <w:pPr>
                                    <w:spacing w:line="276" w:lineRule="auto"/>
                                    <w:rPr>
                                      <w:b w:val="0"/>
                                      <w:bCs w:val="0"/>
                                    </w:rPr>
                                  </w:pPr>
                                </w:p>
                              </w:tc>
                            </w:tr>
                            <w:tr w:rsidR="002A4137" w:rsidRPr="00B31086" w14:paraId="6195CC76" w14:textId="77777777" w:rsidTr="0079185E">
                              <w:tc>
                                <w:tcPr>
                                  <w:tcW w:w="5062" w:type="dxa"/>
                                  <w:shd w:val="clear" w:color="auto" w:fill="auto"/>
                                </w:tcPr>
                                <w:p w14:paraId="1693B642" w14:textId="77777777" w:rsidR="002A4137" w:rsidRPr="009E4711" w:rsidRDefault="002A4137" w:rsidP="00B31086">
                                  <w:pPr>
                                    <w:spacing w:line="276" w:lineRule="auto"/>
                                    <w:rPr>
                                      <w:b w:val="0"/>
                                      <w:bCs w:val="0"/>
                                    </w:rPr>
                                  </w:pPr>
                                </w:p>
                              </w:tc>
                              <w:tc>
                                <w:tcPr>
                                  <w:tcW w:w="5318" w:type="dxa"/>
                                </w:tcPr>
                                <w:p w14:paraId="3BC3CCD5" w14:textId="77777777" w:rsidR="002A4137" w:rsidRPr="009E4711" w:rsidRDefault="002A4137" w:rsidP="00B31086">
                                  <w:pPr>
                                    <w:spacing w:line="276" w:lineRule="auto"/>
                                    <w:rPr>
                                      <w:b w:val="0"/>
                                      <w:bCs w:val="0"/>
                                    </w:rPr>
                                  </w:pPr>
                                </w:p>
                              </w:tc>
                            </w:tr>
                            <w:tr w:rsidR="002A4137" w:rsidRPr="00B31086" w14:paraId="05A39988" w14:textId="77777777" w:rsidTr="0079185E">
                              <w:tc>
                                <w:tcPr>
                                  <w:tcW w:w="5062" w:type="dxa"/>
                                  <w:shd w:val="clear" w:color="auto" w:fill="auto"/>
                                </w:tcPr>
                                <w:p w14:paraId="4AD1B6D7" w14:textId="77777777" w:rsidR="002A4137" w:rsidRPr="009E4711" w:rsidRDefault="002A4137" w:rsidP="00B31086">
                                  <w:pPr>
                                    <w:spacing w:line="276" w:lineRule="auto"/>
                                    <w:rPr>
                                      <w:b w:val="0"/>
                                      <w:bCs w:val="0"/>
                                    </w:rPr>
                                  </w:pPr>
                                </w:p>
                              </w:tc>
                              <w:tc>
                                <w:tcPr>
                                  <w:tcW w:w="5318" w:type="dxa"/>
                                </w:tcPr>
                                <w:p w14:paraId="6A602620" w14:textId="77777777" w:rsidR="002A4137" w:rsidRPr="009E4711" w:rsidRDefault="002A4137" w:rsidP="00B31086">
                                  <w:pPr>
                                    <w:spacing w:line="276" w:lineRule="auto"/>
                                    <w:rPr>
                                      <w:b w:val="0"/>
                                      <w:bCs w:val="0"/>
                                    </w:rPr>
                                  </w:pPr>
                                </w:p>
                              </w:tc>
                            </w:tr>
                            <w:tr w:rsidR="002A4137" w:rsidRPr="00B31086" w14:paraId="6F179C01" w14:textId="77777777" w:rsidTr="0079185E">
                              <w:tc>
                                <w:tcPr>
                                  <w:tcW w:w="5062" w:type="dxa"/>
                                  <w:shd w:val="clear" w:color="auto" w:fill="auto"/>
                                </w:tcPr>
                                <w:p w14:paraId="7045AC34" w14:textId="77777777" w:rsidR="002A4137" w:rsidRPr="009E4711" w:rsidRDefault="002A4137" w:rsidP="00B31086">
                                  <w:pPr>
                                    <w:spacing w:line="276" w:lineRule="auto"/>
                                    <w:rPr>
                                      <w:b w:val="0"/>
                                      <w:bCs w:val="0"/>
                                    </w:rPr>
                                  </w:pPr>
                                </w:p>
                              </w:tc>
                              <w:tc>
                                <w:tcPr>
                                  <w:tcW w:w="5318" w:type="dxa"/>
                                </w:tcPr>
                                <w:p w14:paraId="3BEC30C4" w14:textId="77777777" w:rsidR="002A4137" w:rsidRPr="009E4711" w:rsidRDefault="002A4137" w:rsidP="00B31086">
                                  <w:pPr>
                                    <w:spacing w:line="276" w:lineRule="auto"/>
                                    <w:rPr>
                                      <w:b w:val="0"/>
                                      <w:bCs w:val="0"/>
                                    </w:rPr>
                                  </w:pPr>
                                </w:p>
                              </w:tc>
                            </w:tr>
                            <w:tr w:rsidR="002A4137" w:rsidRPr="00B31086" w14:paraId="17E69D9C" w14:textId="77777777" w:rsidTr="0079185E">
                              <w:tc>
                                <w:tcPr>
                                  <w:tcW w:w="5062" w:type="dxa"/>
                                  <w:shd w:val="clear" w:color="auto" w:fill="auto"/>
                                </w:tcPr>
                                <w:p w14:paraId="77C8B32B" w14:textId="77777777" w:rsidR="002A4137" w:rsidRPr="009E4711" w:rsidRDefault="002A4137" w:rsidP="00B31086">
                                  <w:pPr>
                                    <w:spacing w:line="276" w:lineRule="auto"/>
                                    <w:rPr>
                                      <w:b w:val="0"/>
                                      <w:bCs w:val="0"/>
                                    </w:rPr>
                                  </w:pPr>
                                </w:p>
                              </w:tc>
                              <w:tc>
                                <w:tcPr>
                                  <w:tcW w:w="5318" w:type="dxa"/>
                                </w:tcPr>
                                <w:p w14:paraId="698E6C88" w14:textId="77777777" w:rsidR="002A4137" w:rsidRPr="009E4711" w:rsidRDefault="002A4137" w:rsidP="00B31086">
                                  <w:pPr>
                                    <w:spacing w:line="276" w:lineRule="auto"/>
                                    <w:rPr>
                                      <w:b w:val="0"/>
                                      <w:bCs w:val="0"/>
                                    </w:rPr>
                                  </w:pPr>
                                </w:p>
                              </w:tc>
                            </w:tr>
                            <w:tr w:rsidR="002A4137" w:rsidRPr="00B31086" w14:paraId="30642FA6" w14:textId="77777777" w:rsidTr="0079185E">
                              <w:tc>
                                <w:tcPr>
                                  <w:tcW w:w="5062" w:type="dxa"/>
                                  <w:shd w:val="clear" w:color="auto" w:fill="auto"/>
                                </w:tcPr>
                                <w:p w14:paraId="05393B59" w14:textId="77777777" w:rsidR="002A4137" w:rsidRPr="009E4711" w:rsidRDefault="002A4137" w:rsidP="00B31086">
                                  <w:pPr>
                                    <w:spacing w:line="276" w:lineRule="auto"/>
                                    <w:rPr>
                                      <w:b w:val="0"/>
                                      <w:bCs w:val="0"/>
                                    </w:rPr>
                                  </w:pPr>
                                </w:p>
                              </w:tc>
                              <w:tc>
                                <w:tcPr>
                                  <w:tcW w:w="5318" w:type="dxa"/>
                                </w:tcPr>
                                <w:p w14:paraId="7FA6785B" w14:textId="77777777" w:rsidR="002A4137" w:rsidRPr="009E4711" w:rsidRDefault="002A4137" w:rsidP="00B31086">
                                  <w:pPr>
                                    <w:spacing w:line="276" w:lineRule="auto"/>
                                    <w:rPr>
                                      <w:b w:val="0"/>
                                      <w:bCs w:val="0"/>
                                    </w:rPr>
                                  </w:pPr>
                                </w:p>
                              </w:tc>
                            </w:tr>
                            <w:tr w:rsidR="002A4137" w:rsidRPr="00B31086" w14:paraId="13732C7C" w14:textId="77777777" w:rsidTr="0079185E">
                              <w:tc>
                                <w:tcPr>
                                  <w:tcW w:w="5062" w:type="dxa"/>
                                  <w:shd w:val="clear" w:color="auto" w:fill="auto"/>
                                </w:tcPr>
                                <w:p w14:paraId="0E84BF0F" w14:textId="77777777" w:rsidR="002A4137" w:rsidRPr="009E4711" w:rsidRDefault="002A4137" w:rsidP="00B31086">
                                  <w:pPr>
                                    <w:spacing w:line="276" w:lineRule="auto"/>
                                    <w:rPr>
                                      <w:b w:val="0"/>
                                      <w:bCs w:val="0"/>
                                    </w:rPr>
                                  </w:pPr>
                                </w:p>
                              </w:tc>
                              <w:tc>
                                <w:tcPr>
                                  <w:tcW w:w="5318" w:type="dxa"/>
                                </w:tcPr>
                                <w:p w14:paraId="15A26E6E" w14:textId="77777777" w:rsidR="002A4137" w:rsidRPr="009E4711" w:rsidRDefault="002A4137" w:rsidP="00B31086">
                                  <w:pPr>
                                    <w:spacing w:line="276" w:lineRule="auto"/>
                                    <w:rPr>
                                      <w:b w:val="0"/>
                                      <w:bCs w:val="0"/>
                                    </w:rPr>
                                  </w:pPr>
                                </w:p>
                              </w:tc>
                            </w:tr>
                            <w:tr w:rsidR="002A4137" w:rsidRPr="00B31086" w14:paraId="7E01E9D8" w14:textId="77777777" w:rsidTr="0079185E">
                              <w:tc>
                                <w:tcPr>
                                  <w:tcW w:w="5062" w:type="dxa"/>
                                  <w:shd w:val="clear" w:color="auto" w:fill="auto"/>
                                </w:tcPr>
                                <w:p w14:paraId="447E3F34" w14:textId="77777777" w:rsidR="002A4137" w:rsidRPr="009E4711" w:rsidRDefault="002A4137" w:rsidP="00B31086">
                                  <w:pPr>
                                    <w:spacing w:line="276" w:lineRule="auto"/>
                                    <w:rPr>
                                      <w:b w:val="0"/>
                                      <w:bCs w:val="0"/>
                                    </w:rPr>
                                  </w:pPr>
                                </w:p>
                              </w:tc>
                              <w:tc>
                                <w:tcPr>
                                  <w:tcW w:w="5318" w:type="dxa"/>
                                </w:tcPr>
                                <w:p w14:paraId="3A4B8389" w14:textId="77777777" w:rsidR="002A4137" w:rsidRPr="009E4711" w:rsidRDefault="002A4137" w:rsidP="00B31086">
                                  <w:pPr>
                                    <w:spacing w:line="276" w:lineRule="auto"/>
                                    <w:rPr>
                                      <w:b w:val="0"/>
                                      <w:bCs w:val="0"/>
                                    </w:rPr>
                                  </w:pPr>
                                </w:p>
                              </w:tc>
                            </w:tr>
                            <w:tr w:rsidR="002A4137" w:rsidRPr="00B31086" w14:paraId="054E1E94" w14:textId="77777777" w:rsidTr="0079185E">
                              <w:tc>
                                <w:tcPr>
                                  <w:tcW w:w="5062" w:type="dxa"/>
                                  <w:shd w:val="clear" w:color="auto" w:fill="auto"/>
                                </w:tcPr>
                                <w:p w14:paraId="2A7503D3" w14:textId="77777777" w:rsidR="002A4137" w:rsidRPr="009E4711" w:rsidRDefault="002A4137" w:rsidP="00B31086">
                                  <w:pPr>
                                    <w:spacing w:line="276" w:lineRule="auto"/>
                                    <w:rPr>
                                      <w:b w:val="0"/>
                                      <w:bCs w:val="0"/>
                                    </w:rPr>
                                  </w:pPr>
                                </w:p>
                              </w:tc>
                              <w:tc>
                                <w:tcPr>
                                  <w:tcW w:w="5318" w:type="dxa"/>
                                </w:tcPr>
                                <w:p w14:paraId="66206EF8" w14:textId="77777777" w:rsidR="002A4137" w:rsidRPr="009E4711" w:rsidRDefault="002A4137" w:rsidP="00B31086">
                                  <w:pPr>
                                    <w:spacing w:line="276" w:lineRule="auto"/>
                                    <w:rPr>
                                      <w:b w:val="0"/>
                                      <w:bCs w:val="0"/>
                                    </w:rPr>
                                  </w:pPr>
                                </w:p>
                              </w:tc>
                            </w:tr>
                            <w:tr w:rsidR="002A4137" w:rsidRPr="00B31086" w14:paraId="5CB8086B" w14:textId="77777777" w:rsidTr="0079185E">
                              <w:tc>
                                <w:tcPr>
                                  <w:tcW w:w="5062" w:type="dxa"/>
                                  <w:shd w:val="clear" w:color="auto" w:fill="auto"/>
                                </w:tcPr>
                                <w:p w14:paraId="20F7B842" w14:textId="77777777" w:rsidR="002A4137" w:rsidRPr="009E4711" w:rsidRDefault="002A4137" w:rsidP="00B31086">
                                  <w:pPr>
                                    <w:spacing w:line="276" w:lineRule="auto"/>
                                    <w:rPr>
                                      <w:b w:val="0"/>
                                      <w:bCs w:val="0"/>
                                    </w:rPr>
                                  </w:pPr>
                                </w:p>
                              </w:tc>
                              <w:tc>
                                <w:tcPr>
                                  <w:tcW w:w="5318" w:type="dxa"/>
                                </w:tcPr>
                                <w:p w14:paraId="5A64810F" w14:textId="77777777" w:rsidR="002A4137" w:rsidRPr="009E4711" w:rsidRDefault="002A4137" w:rsidP="00B31086">
                                  <w:pPr>
                                    <w:spacing w:line="276" w:lineRule="auto"/>
                                    <w:rPr>
                                      <w:b w:val="0"/>
                                      <w:bCs w:val="0"/>
                                    </w:rPr>
                                  </w:pPr>
                                </w:p>
                              </w:tc>
                            </w:tr>
                            <w:tr w:rsidR="002A4137" w:rsidRPr="00B31086" w14:paraId="7350AC1D" w14:textId="77777777" w:rsidTr="0079185E">
                              <w:tc>
                                <w:tcPr>
                                  <w:tcW w:w="5062" w:type="dxa"/>
                                  <w:shd w:val="clear" w:color="auto" w:fill="auto"/>
                                </w:tcPr>
                                <w:p w14:paraId="1B27E743" w14:textId="77777777" w:rsidR="002A4137" w:rsidRPr="009E4711" w:rsidRDefault="002A4137" w:rsidP="00B31086">
                                  <w:pPr>
                                    <w:spacing w:line="276" w:lineRule="auto"/>
                                    <w:rPr>
                                      <w:b w:val="0"/>
                                      <w:bCs w:val="0"/>
                                    </w:rPr>
                                  </w:pPr>
                                </w:p>
                              </w:tc>
                              <w:tc>
                                <w:tcPr>
                                  <w:tcW w:w="5318" w:type="dxa"/>
                                </w:tcPr>
                                <w:p w14:paraId="64DFA884" w14:textId="77777777" w:rsidR="002A4137" w:rsidRPr="009E4711" w:rsidRDefault="002A4137" w:rsidP="00B31086">
                                  <w:pPr>
                                    <w:spacing w:line="276" w:lineRule="auto"/>
                                    <w:rPr>
                                      <w:b w:val="0"/>
                                      <w:bCs w:val="0"/>
                                    </w:rPr>
                                  </w:pPr>
                                </w:p>
                              </w:tc>
                            </w:tr>
                            <w:tr w:rsidR="002A4137" w:rsidRPr="00B31086" w14:paraId="77F8BACB" w14:textId="77777777" w:rsidTr="0079185E">
                              <w:tc>
                                <w:tcPr>
                                  <w:tcW w:w="5062" w:type="dxa"/>
                                  <w:shd w:val="clear" w:color="auto" w:fill="auto"/>
                                </w:tcPr>
                                <w:p w14:paraId="78E7BE68" w14:textId="77777777" w:rsidR="002A4137" w:rsidRPr="009E4711" w:rsidRDefault="002A4137" w:rsidP="00B31086">
                                  <w:pPr>
                                    <w:spacing w:line="276" w:lineRule="auto"/>
                                    <w:rPr>
                                      <w:b w:val="0"/>
                                      <w:bCs w:val="0"/>
                                    </w:rPr>
                                  </w:pPr>
                                </w:p>
                              </w:tc>
                              <w:tc>
                                <w:tcPr>
                                  <w:tcW w:w="5318" w:type="dxa"/>
                                </w:tcPr>
                                <w:p w14:paraId="6D808EF2" w14:textId="77777777" w:rsidR="002A4137" w:rsidRPr="009E4711" w:rsidRDefault="002A4137" w:rsidP="00B31086">
                                  <w:pPr>
                                    <w:spacing w:line="276" w:lineRule="auto"/>
                                    <w:rPr>
                                      <w:b w:val="0"/>
                                      <w:bCs w:val="0"/>
                                    </w:rPr>
                                  </w:pPr>
                                </w:p>
                              </w:tc>
                            </w:tr>
                            <w:tr w:rsidR="002A4137" w:rsidRPr="00B31086" w14:paraId="52D94331" w14:textId="77777777" w:rsidTr="0079185E">
                              <w:tc>
                                <w:tcPr>
                                  <w:tcW w:w="5062" w:type="dxa"/>
                                  <w:shd w:val="clear" w:color="auto" w:fill="auto"/>
                                </w:tcPr>
                                <w:p w14:paraId="1C22F8B5" w14:textId="77777777" w:rsidR="002A4137" w:rsidRPr="009E4711" w:rsidRDefault="002A4137" w:rsidP="00B31086">
                                  <w:pPr>
                                    <w:spacing w:line="276" w:lineRule="auto"/>
                                    <w:rPr>
                                      <w:b w:val="0"/>
                                      <w:bCs w:val="0"/>
                                    </w:rPr>
                                  </w:pPr>
                                </w:p>
                              </w:tc>
                              <w:tc>
                                <w:tcPr>
                                  <w:tcW w:w="5318" w:type="dxa"/>
                                </w:tcPr>
                                <w:p w14:paraId="04ABEE15" w14:textId="77777777" w:rsidR="002A4137" w:rsidRPr="009E4711" w:rsidRDefault="002A4137" w:rsidP="00B31086">
                                  <w:pPr>
                                    <w:spacing w:line="276" w:lineRule="auto"/>
                                    <w:rPr>
                                      <w:b w:val="0"/>
                                      <w:bCs w:val="0"/>
                                    </w:rPr>
                                  </w:pPr>
                                </w:p>
                              </w:tc>
                            </w:tr>
                            <w:tr w:rsidR="002A4137" w:rsidRPr="00B31086" w14:paraId="25140F0A" w14:textId="77777777" w:rsidTr="0079185E">
                              <w:tc>
                                <w:tcPr>
                                  <w:tcW w:w="5062" w:type="dxa"/>
                                  <w:shd w:val="clear" w:color="auto" w:fill="auto"/>
                                </w:tcPr>
                                <w:p w14:paraId="73F3850A" w14:textId="77777777" w:rsidR="002A4137" w:rsidRPr="009E4711" w:rsidRDefault="002A4137" w:rsidP="00B31086">
                                  <w:pPr>
                                    <w:spacing w:line="276" w:lineRule="auto"/>
                                    <w:rPr>
                                      <w:b w:val="0"/>
                                      <w:bCs w:val="0"/>
                                    </w:rPr>
                                  </w:pPr>
                                </w:p>
                              </w:tc>
                              <w:tc>
                                <w:tcPr>
                                  <w:tcW w:w="5318" w:type="dxa"/>
                                </w:tcPr>
                                <w:p w14:paraId="6043D375" w14:textId="77777777" w:rsidR="002A4137" w:rsidRPr="009E4711" w:rsidRDefault="002A4137" w:rsidP="00B31086">
                                  <w:pPr>
                                    <w:spacing w:line="276" w:lineRule="auto"/>
                                    <w:rPr>
                                      <w:b w:val="0"/>
                                      <w:bCs w:val="0"/>
                                    </w:rPr>
                                  </w:pPr>
                                </w:p>
                              </w:tc>
                            </w:tr>
                            <w:tr w:rsidR="002A4137" w:rsidRPr="00B31086" w14:paraId="050DF9BC" w14:textId="77777777" w:rsidTr="0079185E">
                              <w:tc>
                                <w:tcPr>
                                  <w:tcW w:w="5062" w:type="dxa"/>
                                  <w:shd w:val="clear" w:color="auto" w:fill="auto"/>
                                </w:tcPr>
                                <w:p w14:paraId="0D91BCD1" w14:textId="77777777" w:rsidR="002A4137" w:rsidRPr="009E4711" w:rsidRDefault="002A4137" w:rsidP="00B31086">
                                  <w:pPr>
                                    <w:spacing w:line="276" w:lineRule="auto"/>
                                    <w:rPr>
                                      <w:b w:val="0"/>
                                      <w:bCs w:val="0"/>
                                    </w:rPr>
                                  </w:pPr>
                                </w:p>
                              </w:tc>
                              <w:tc>
                                <w:tcPr>
                                  <w:tcW w:w="5318" w:type="dxa"/>
                                </w:tcPr>
                                <w:p w14:paraId="2B054AA9" w14:textId="77777777" w:rsidR="002A4137" w:rsidRPr="009E4711" w:rsidRDefault="002A4137" w:rsidP="00B31086">
                                  <w:pPr>
                                    <w:spacing w:line="276" w:lineRule="auto"/>
                                    <w:rPr>
                                      <w:b w:val="0"/>
                                      <w:bCs w:val="0"/>
                                    </w:rPr>
                                  </w:pPr>
                                </w:p>
                              </w:tc>
                            </w:tr>
                            <w:tr w:rsidR="002A4137" w:rsidRPr="00B31086" w14:paraId="17407D95" w14:textId="77777777" w:rsidTr="0079185E">
                              <w:tc>
                                <w:tcPr>
                                  <w:tcW w:w="5062" w:type="dxa"/>
                                  <w:shd w:val="clear" w:color="auto" w:fill="auto"/>
                                </w:tcPr>
                                <w:p w14:paraId="04324797" w14:textId="77777777" w:rsidR="002A4137" w:rsidRPr="009E4711" w:rsidRDefault="002A4137" w:rsidP="00B31086">
                                  <w:pPr>
                                    <w:spacing w:line="276" w:lineRule="auto"/>
                                    <w:rPr>
                                      <w:b w:val="0"/>
                                      <w:bCs w:val="0"/>
                                    </w:rPr>
                                  </w:pPr>
                                </w:p>
                              </w:tc>
                              <w:tc>
                                <w:tcPr>
                                  <w:tcW w:w="5318" w:type="dxa"/>
                                </w:tcPr>
                                <w:p w14:paraId="17F1185E" w14:textId="77777777" w:rsidR="002A4137" w:rsidRPr="009E4711" w:rsidRDefault="002A4137" w:rsidP="00B31086">
                                  <w:pPr>
                                    <w:spacing w:line="276" w:lineRule="auto"/>
                                    <w:rPr>
                                      <w:b w:val="0"/>
                                      <w:bCs w:val="0"/>
                                    </w:rPr>
                                  </w:pPr>
                                </w:p>
                              </w:tc>
                            </w:tr>
                            <w:tr w:rsidR="002A4137" w:rsidRPr="00B31086" w14:paraId="547BD8C6" w14:textId="77777777" w:rsidTr="0079185E">
                              <w:tc>
                                <w:tcPr>
                                  <w:tcW w:w="5062" w:type="dxa"/>
                                  <w:shd w:val="clear" w:color="auto" w:fill="auto"/>
                                </w:tcPr>
                                <w:p w14:paraId="201E6FC8" w14:textId="77777777" w:rsidR="002A4137" w:rsidRPr="009E4711" w:rsidRDefault="002A4137" w:rsidP="00B31086">
                                  <w:pPr>
                                    <w:spacing w:line="276" w:lineRule="auto"/>
                                    <w:rPr>
                                      <w:b w:val="0"/>
                                      <w:bCs w:val="0"/>
                                    </w:rPr>
                                  </w:pPr>
                                </w:p>
                              </w:tc>
                              <w:tc>
                                <w:tcPr>
                                  <w:tcW w:w="5318" w:type="dxa"/>
                                </w:tcPr>
                                <w:p w14:paraId="4AB31D67" w14:textId="77777777" w:rsidR="002A4137" w:rsidRPr="009E4711" w:rsidRDefault="002A4137" w:rsidP="00B31086">
                                  <w:pPr>
                                    <w:spacing w:line="276" w:lineRule="auto"/>
                                    <w:rPr>
                                      <w:b w:val="0"/>
                                      <w:bCs w:val="0"/>
                                    </w:rPr>
                                  </w:pPr>
                                </w:p>
                              </w:tc>
                            </w:tr>
                            <w:tr w:rsidR="002A4137" w:rsidRPr="00B31086" w14:paraId="3C312888" w14:textId="77777777" w:rsidTr="0079185E">
                              <w:tc>
                                <w:tcPr>
                                  <w:tcW w:w="5062" w:type="dxa"/>
                                  <w:shd w:val="clear" w:color="auto" w:fill="auto"/>
                                </w:tcPr>
                                <w:p w14:paraId="2E381466" w14:textId="77777777" w:rsidR="002A4137" w:rsidRPr="009E4711" w:rsidRDefault="002A4137" w:rsidP="00B31086">
                                  <w:pPr>
                                    <w:spacing w:line="276" w:lineRule="auto"/>
                                    <w:rPr>
                                      <w:b w:val="0"/>
                                      <w:bCs w:val="0"/>
                                    </w:rPr>
                                  </w:pPr>
                                </w:p>
                              </w:tc>
                              <w:tc>
                                <w:tcPr>
                                  <w:tcW w:w="5318" w:type="dxa"/>
                                </w:tcPr>
                                <w:p w14:paraId="3873592F" w14:textId="77777777" w:rsidR="002A4137" w:rsidRPr="009E4711" w:rsidRDefault="002A4137" w:rsidP="00B31086">
                                  <w:pPr>
                                    <w:spacing w:line="276" w:lineRule="auto"/>
                                    <w:rPr>
                                      <w:b w:val="0"/>
                                      <w:bCs w:val="0"/>
                                    </w:rPr>
                                  </w:pPr>
                                </w:p>
                              </w:tc>
                            </w:tr>
                            <w:tr w:rsidR="002A4137" w:rsidRPr="00B31086" w14:paraId="2F177E21" w14:textId="77777777" w:rsidTr="0079185E">
                              <w:tc>
                                <w:tcPr>
                                  <w:tcW w:w="5062" w:type="dxa"/>
                                  <w:shd w:val="clear" w:color="auto" w:fill="auto"/>
                                </w:tcPr>
                                <w:p w14:paraId="44ECB5AF" w14:textId="77777777" w:rsidR="002A4137" w:rsidRPr="009E4711" w:rsidRDefault="002A4137" w:rsidP="00B31086">
                                  <w:pPr>
                                    <w:spacing w:line="276" w:lineRule="auto"/>
                                    <w:rPr>
                                      <w:b w:val="0"/>
                                      <w:bCs w:val="0"/>
                                    </w:rPr>
                                  </w:pPr>
                                </w:p>
                              </w:tc>
                              <w:tc>
                                <w:tcPr>
                                  <w:tcW w:w="5318" w:type="dxa"/>
                                </w:tcPr>
                                <w:p w14:paraId="4802D0F7" w14:textId="77777777" w:rsidR="002A4137" w:rsidRPr="009E4711" w:rsidRDefault="002A4137" w:rsidP="00B31086">
                                  <w:pPr>
                                    <w:spacing w:line="276" w:lineRule="auto"/>
                                    <w:rPr>
                                      <w:b w:val="0"/>
                                      <w:bCs w:val="0"/>
                                    </w:rPr>
                                  </w:pPr>
                                </w:p>
                              </w:tc>
                            </w:tr>
                            <w:tr w:rsidR="002A4137" w:rsidRPr="00B31086" w14:paraId="0F73AC44" w14:textId="77777777" w:rsidTr="0079185E">
                              <w:tc>
                                <w:tcPr>
                                  <w:tcW w:w="5062" w:type="dxa"/>
                                  <w:shd w:val="clear" w:color="auto" w:fill="auto"/>
                                </w:tcPr>
                                <w:p w14:paraId="334E8F22" w14:textId="77777777" w:rsidR="002A4137" w:rsidRPr="009E4711" w:rsidRDefault="002A4137" w:rsidP="00B31086">
                                  <w:pPr>
                                    <w:spacing w:line="276" w:lineRule="auto"/>
                                    <w:rPr>
                                      <w:b w:val="0"/>
                                      <w:bCs w:val="0"/>
                                    </w:rPr>
                                  </w:pPr>
                                </w:p>
                              </w:tc>
                              <w:tc>
                                <w:tcPr>
                                  <w:tcW w:w="5318" w:type="dxa"/>
                                </w:tcPr>
                                <w:p w14:paraId="67D5C857" w14:textId="77777777" w:rsidR="002A4137" w:rsidRPr="009E4711" w:rsidRDefault="002A4137" w:rsidP="00B31086">
                                  <w:pPr>
                                    <w:spacing w:line="276" w:lineRule="auto"/>
                                    <w:rPr>
                                      <w:b w:val="0"/>
                                      <w:bCs w:val="0"/>
                                    </w:rPr>
                                  </w:pPr>
                                </w:p>
                              </w:tc>
                            </w:tr>
                            <w:tr w:rsidR="002A4137" w:rsidRPr="00B31086" w14:paraId="53E73DA3" w14:textId="77777777" w:rsidTr="0079185E">
                              <w:tc>
                                <w:tcPr>
                                  <w:tcW w:w="5062" w:type="dxa"/>
                                  <w:shd w:val="clear" w:color="auto" w:fill="auto"/>
                                </w:tcPr>
                                <w:p w14:paraId="63A46D70" w14:textId="77777777" w:rsidR="002A4137" w:rsidRPr="009E4711" w:rsidRDefault="002A4137" w:rsidP="00B31086">
                                  <w:pPr>
                                    <w:spacing w:line="276" w:lineRule="auto"/>
                                    <w:rPr>
                                      <w:b w:val="0"/>
                                      <w:bCs w:val="0"/>
                                    </w:rPr>
                                  </w:pPr>
                                </w:p>
                              </w:tc>
                              <w:tc>
                                <w:tcPr>
                                  <w:tcW w:w="5318" w:type="dxa"/>
                                </w:tcPr>
                                <w:p w14:paraId="36075F7E" w14:textId="77777777" w:rsidR="002A4137" w:rsidRPr="009E4711" w:rsidRDefault="002A4137" w:rsidP="00B31086">
                                  <w:pPr>
                                    <w:spacing w:line="276" w:lineRule="auto"/>
                                    <w:rPr>
                                      <w:b w:val="0"/>
                                      <w:bCs w:val="0"/>
                                    </w:rPr>
                                  </w:pPr>
                                </w:p>
                              </w:tc>
                            </w:tr>
                            <w:tr w:rsidR="002A4137" w:rsidRPr="00B31086" w14:paraId="6F230A07" w14:textId="77777777" w:rsidTr="0079185E">
                              <w:tc>
                                <w:tcPr>
                                  <w:tcW w:w="5062" w:type="dxa"/>
                                  <w:shd w:val="clear" w:color="auto" w:fill="auto"/>
                                </w:tcPr>
                                <w:p w14:paraId="69348063" w14:textId="77777777" w:rsidR="002A4137" w:rsidRPr="009E4711" w:rsidRDefault="002A4137" w:rsidP="00B31086">
                                  <w:pPr>
                                    <w:spacing w:line="276" w:lineRule="auto"/>
                                    <w:rPr>
                                      <w:b w:val="0"/>
                                      <w:bCs w:val="0"/>
                                    </w:rPr>
                                  </w:pPr>
                                </w:p>
                              </w:tc>
                              <w:tc>
                                <w:tcPr>
                                  <w:tcW w:w="5318" w:type="dxa"/>
                                </w:tcPr>
                                <w:p w14:paraId="1E2E3E91" w14:textId="77777777" w:rsidR="002A4137" w:rsidRPr="009E4711" w:rsidRDefault="002A4137" w:rsidP="00B31086">
                                  <w:pPr>
                                    <w:spacing w:line="276" w:lineRule="auto"/>
                                    <w:rPr>
                                      <w:b w:val="0"/>
                                      <w:bCs w:val="0"/>
                                    </w:rPr>
                                  </w:pPr>
                                </w:p>
                              </w:tc>
                            </w:tr>
                            <w:tr w:rsidR="002A4137" w:rsidRPr="00B31086" w14:paraId="23D0B350" w14:textId="77777777" w:rsidTr="0079185E">
                              <w:tc>
                                <w:tcPr>
                                  <w:tcW w:w="5062" w:type="dxa"/>
                                  <w:shd w:val="clear" w:color="auto" w:fill="auto"/>
                                </w:tcPr>
                                <w:p w14:paraId="2E44A814" w14:textId="77777777" w:rsidR="002A4137" w:rsidRPr="009E4711" w:rsidRDefault="002A4137" w:rsidP="00B31086">
                                  <w:pPr>
                                    <w:spacing w:line="276" w:lineRule="auto"/>
                                    <w:rPr>
                                      <w:b w:val="0"/>
                                      <w:bCs w:val="0"/>
                                    </w:rPr>
                                  </w:pPr>
                                </w:p>
                              </w:tc>
                              <w:tc>
                                <w:tcPr>
                                  <w:tcW w:w="5318" w:type="dxa"/>
                                </w:tcPr>
                                <w:p w14:paraId="1AF0D2B9" w14:textId="77777777" w:rsidR="002A4137" w:rsidRPr="009E4711" w:rsidRDefault="002A4137" w:rsidP="00B31086">
                                  <w:pPr>
                                    <w:spacing w:line="276" w:lineRule="auto"/>
                                    <w:rPr>
                                      <w:b w:val="0"/>
                                      <w:bCs w:val="0"/>
                                    </w:rPr>
                                  </w:pPr>
                                </w:p>
                              </w:tc>
                            </w:tr>
                            <w:tr w:rsidR="002A4137" w:rsidRPr="00B31086" w14:paraId="49CC6BE5" w14:textId="77777777" w:rsidTr="0079185E">
                              <w:tc>
                                <w:tcPr>
                                  <w:tcW w:w="5062" w:type="dxa"/>
                                  <w:shd w:val="clear" w:color="auto" w:fill="auto"/>
                                </w:tcPr>
                                <w:p w14:paraId="187BCF12" w14:textId="77777777" w:rsidR="002A4137" w:rsidRPr="009E4711" w:rsidRDefault="002A4137" w:rsidP="00B31086">
                                  <w:pPr>
                                    <w:spacing w:line="276" w:lineRule="auto"/>
                                    <w:rPr>
                                      <w:b w:val="0"/>
                                      <w:bCs w:val="0"/>
                                    </w:rPr>
                                  </w:pPr>
                                </w:p>
                              </w:tc>
                              <w:tc>
                                <w:tcPr>
                                  <w:tcW w:w="5318" w:type="dxa"/>
                                </w:tcPr>
                                <w:p w14:paraId="60C39232" w14:textId="77777777" w:rsidR="002A4137" w:rsidRPr="009E4711" w:rsidRDefault="002A4137" w:rsidP="00B31086">
                                  <w:pPr>
                                    <w:spacing w:line="276" w:lineRule="auto"/>
                                    <w:rPr>
                                      <w:b w:val="0"/>
                                      <w:bCs w:val="0"/>
                                    </w:rPr>
                                  </w:pPr>
                                </w:p>
                              </w:tc>
                            </w:tr>
                            <w:tr w:rsidR="002A4137" w:rsidRPr="00B31086" w14:paraId="79E84862" w14:textId="77777777" w:rsidTr="0079185E">
                              <w:tc>
                                <w:tcPr>
                                  <w:tcW w:w="5062" w:type="dxa"/>
                                  <w:shd w:val="clear" w:color="auto" w:fill="auto"/>
                                </w:tcPr>
                                <w:p w14:paraId="425400F7" w14:textId="77777777" w:rsidR="002A4137" w:rsidRPr="009E4711" w:rsidRDefault="002A4137" w:rsidP="00B31086">
                                  <w:pPr>
                                    <w:spacing w:line="276" w:lineRule="auto"/>
                                    <w:rPr>
                                      <w:b w:val="0"/>
                                      <w:bCs w:val="0"/>
                                    </w:rPr>
                                  </w:pPr>
                                </w:p>
                              </w:tc>
                              <w:tc>
                                <w:tcPr>
                                  <w:tcW w:w="5318" w:type="dxa"/>
                                </w:tcPr>
                                <w:p w14:paraId="2BB5D63A" w14:textId="77777777" w:rsidR="002A4137" w:rsidRPr="009E4711" w:rsidRDefault="002A4137" w:rsidP="00B31086">
                                  <w:pPr>
                                    <w:spacing w:line="276" w:lineRule="auto"/>
                                    <w:rPr>
                                      <w:b w:val="0"/>
                                      <w:bCs w:val="0"/>
                                    </w:rPr>
                                  </w:pPr>
                                </w:p>
                              </w:tc>
                            </w:tr>
                            <w:tr w:rsidR="002A4137" w:rsidRPr="00B31086" w14:paraId="1DA45E9B" w14:textId="77777777" w:rsidTr="0079185E">
                              <w:tc>
                                <w:tcPr>
                                  <w:tcW w:w="5062" w:type="dxa"/>
                                  <w:shd w:val="clear" w:color="auto" w:fill="auto"/>
                                </w:tcPr>
                                <w:p w14:paraId="5F2DC538" w14:textId="77777777" w:rsidR="002A4137" w:rsidRPr="009E4711" w:rsidRDefault="002A4137" w:rsidP="00B31086">
                                  <w:pPr>
                                    <w:spacing w:line="276" w:lineRule="auto"/>
                                    <w:rPr>
                                      <w:b w:val="0"/>
                                      <w:bCs w:val="0"/>
                                    </w:rPr>
                                  </w:pPr>
                                </w:p>
                              </w:tc>
                              <w:tc>
                                <w:tcPr>
                                  <w:tcW w:w="5318" w:type="dxa"/>
                                </w:tcPr>
                                <w:p w14:paraId="79F3EBA7" w14:textId="77777777" w:rsidR="002A4137" w:rsidRPr="009E4711" w:rsidRDefault="002A4137" w:rsidP="00B31086">
                                  <w:pPr>
                                    <w:spacing w:line="276" w:lineRule="auto"/>
                                    <w:rPr>
                                      <w:b w:val="0"/>
                                      <w:bCs w:val="0"/>
                                    </w:rPr>
                                  </w:pPr>
                                </w:p>
                              </w:tc>
                            </w:tr>
                            <w:tr w:rsidR="002A4137" w:rsidRPr="00B31086" w14:paraId="6168E111" w14:textId="77777777" w:rsidTr="0079185E">
                              <w:tc>
                                <w:tcPr>
                                  <w:tcW w:w="5062" w:type="dxa"/>
                                  <w:shd w:val="clear" w:color="auto" w:fill="auto"/>
                                </w:tcPr>
                                <w:p w14:paraId="45CE1A61" w14:textId="77777777" w:rsidR="002A4137" w:rsidRPr="009E4711" w:rsidRDefault="002A4137" w:rsidP="00B31086">
                                  <w:pPr>
                                    <w:spacing w:line="276" w:lineRule="auto"/>
                                    <w:rPr>
                                      <w:b w:val="0"/>
                                      <w:bCs w:val="0"/>
                                    </w:rPr>
                                  </w:pPr>
                                </w:p>
                              </w:tc>
                              <w:tc>
                                <w:tcPr>
                                  <w:tcW w:w="5318" w:type="dxa"/>
                                </w:tcPr>
                                <w:p w14:paraId="0ED6CC50" w14:textId="77777777" w:rsidR="002A4137" w:rsidRPr="009E4711" w:rsidRDefault="002A4137" w:rsidP="00B31086">
                                  <w:pPr>
                                    <w:spacing w:line="276" w:lineRule="auto"/>
                                    <w:rPr>
                                      <w:b w:val="0"/>
                                      <w:bCs w:val="0"/>
                                    </w:rPr>
                                  </w:pPr>
                                </w:p>
                              </w:tc>
                            </w:tr>
                            <w:tr w:rsidR="002A4137" w:rsidRPr="00B31086" w14:paraId="3270E1DB" w14:textId="77777777" w:rsidTr="0079185E">
                              <w:tc>
                                <w:tcPr>
                                  <w:tcW w:w="5062" w:type="dxa"/>
                                  <w:shd w:val="clear" w:color="auto" w:fill="auto"/>
                                </w:tcPr>
                                <w:p w14:paraId="0F8F385F" w14:textId="77777777" w:rsidR="002A4137" w:rsidRPr="009E4711" w:rsidRDefault="002A4137" w:rsidP="00B31086">
                                  <w:pPr>
                                    <w:spacing w:line="276" w:lineRule="auto"/>
                                    <w:rPr>
                                      <w:b w:val="0"/>
                                      <w:bCs w:val="0"/>
                                    </w:rPr>
                                  </w:pPr>
                                </w:p>
                              </w:tc>
                              <w:tc>
                                <w:tcPr>
                                  <w:tcW w:w="5318" w:type="dxa"/>
                                </w:tcPr>
                                <w:p w14:paraId="04725D45" w14:textId="77777777" w:rsidR="002A4137" w:rsidRPr="009E4711" w:rsidRDefault="002A4137" w:rsidP="00B31086">
                                  <w:pPr>
                                    <w:spacing w:line="276" w:lineRule="auto"/>
                                    <w:rPr>
                                      <w:b w:val="0"/>
                                      <w:bCs w:val="0"/>
                                    </w:rPr>
                                  </w:pPr>
                                </w:p>
                              </w:tc>
                            </w:tr>
                            <w:tr w:rsidR="002A4137" w:rsidRPr="00B31086" w14:paraId="4D26CC0B" w14:textId="77777777" w:rsidTr="0079185E">
                              <w:tc>
                                <w:tcPr>
                                  <w:tcW w:w="5062" w:type="dxa"/>
                                  <w:shd w:val="clear" w:color="auto" w:fill="auto"/>
                                </w:tcPr>
                                <w:p w14:paraId="2F955478" w14:textId="77777777" w:rsidR="002A4137" w:rsidRPr="009E4711" w:rsidRDefault="002A4137" w:rsidP="00B31086">
                                  <w:pPr>
                                    <w:spacing w:line="276" w:lineRule="auto"/>
                                    <w:rPr>
                                      <w:b w:val="0"/>
                                      <w:bCs w:val="0"/>
                                    </w:rPr>
                                  </w:pPr>
                                </w:p>
                              </w:tc>
                              <w:tc>
                                <w:tcPr>
                                  <w:tcW w:w="5318" w:type="dxa"/>
                                </w:tcPr>
                                <w:p w14:paraId="0ED64521" w14:textId="77777777" w:rsidR="002A4137" w:rsidRPr="009E4711" w:rsidRDefault="002A4137" w:rsidP="00B31086">
                                  <w:pPr>
                                    <w:spacing w:line="276" w:lineRule="auto"/>
                                    <w:rPr>
                                      <w:b w:val="0"/>
                                      <w:bCs w:val="0"/>
                                    </w:rPr>
                                  </w:pPr>
                                </w:p>
                              </w:tc>
                            </w:tr>
                            <w:tr w:rsidR="002A4137" w:rsidRPr="00B31086" w14:paraId="446AFE52" w14:textId="77777777" w:rsidTr="0079185E">
                              <w:tc>
                                <w:tcPr>
                                  <w:tcW w:w="5062" w:type="dxa"/>
                                  <w:shd w:val="clear" w:color="auto" w:fill="auto"/>
                                </w:tcPr>
                                <w:p w14:paraId="646E9FA8" w14:textId="77777777" w:rsidR="002A4137" w:rsidRPr="009E4711" w:rsidRDefault="002A4137" w:rsidP="00B31086">
                                  <w:pPr>
                                    <w:spacing w:line="276" w:lineRule="auto"/>
                                    <w:rPr>
                                      <w:b w:val="0"/>
                                      <w:bCs w:val="0"/>
                                    </w:rPr>
                                  </w:pPr>
                                </w:p>
                              </w:tc>
                              <w:tc>
                                <w:tcPr>
                                  <w:tcW w:w="5318" w:type="dxa"/>
                                </w:tcPr>
                                <w:p w14:paraId="02EFCBD3" w14:textId="77777777" w:rsidR="002A4137" w:rsidRPr="009E4711" w:rsidRDefault="002A4137" w:rsidP="00B31086">
                                  <w:pPr>
                                    <w:spacing w:line="276" w:lineRule="auto"/>
                                    <w:rPr>
                                      <w:b w:val="0"/>
                                      <w:bCs w:val="0"/>
                                    </w:rPr>
                                  </w:pPr>
                                </w:p>
                              </w:tc>
                            </w:tr>
                            <w:tr w:rsidR="002A4137" w:rsidRPr="00B31086" w14:paraId="43792EA6" w14:textId="77777777" w:rsidTr="0079185E">
                              <w:tc>
                                <w:tcPr>
                                  <w:tcW w:w="5062" w:type="dxa"/>
                                  <w:shd w:val="clear" w:color="auto" w:fill="auto"/>
                                </w:tcPr>
                                <w:p w14:paraId="57AB711F" w14:textId="77777777" w:rsidR="002A4137" w:rsidRPr="009E4711" w:rsidRDefault="002A4137" w:rsidP="00B31086">
                                  <w:pPr>
                                    <w:spacing w:line="276" w:lineRule="auto"/>
                                    <w:rPr>
                                      <w:b w:val="0"/>
                                      <w:bCs w:val="0"/>
                                    </w:rPr>
                                  </w:pPr>
                                </w:p>
                              </w:tc>
                              <w:tc>
                                <w:tcPr>
                                  <w:tcW w:w="5318" w:type="dxa"/>
                                </w:tcPr>
                                <w:p w14:paraId="671FA13A" w14:textId="77777777" w:rsidR="002A4137" w:rsidRPr="009E4711" w:rsidRDefault="002A4137" w:rsidP="00B31086">
                                  <w:pPr>
                                    <w:spacing w:line="276" w:lineRule="auto"/>
                                    <w:rPr>
                                      <w:b w:val="0"/>
                                      <w:bCs w:val="0"/>
                                    </w:rPr>
                                  </w:pPr>
                                </w:p>
                              </w:tc>
                            </w:tr>
                          </w:tbl>
                          <w:p w14:paraId="1AFF6475"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25pt;margin-top:.75pt;width:518.05pt;height:763.9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949D72F" w14:textId="77777777" w:rsidTr="002519CF">
                        <w:tc>
                          <w:tcPr>
                            <w:tcW w:w="10380" w:type="dxa"/>
                            <w:gridSpan w:val="2"/>
                            <w:shd w:val="clear" w:color="auto" w:fill="auto"/>
                          </w:tcPr>
                          <w:p w14:paraId="62754E4D" w14:textId="411DEBDE" w:rsidR="002A4137" w:rsidRPr="007C3057" w:rsidRDefault="002A4137" w:rsidP="00231840">
                            <w:pPr>
                              <w:ind w:right="-49"/>
                              <w:jc w:val="center"/>
                              <w:rPr>
                                <w:b w:val="0"/>
                                <w:lang w:val="nl-NL"/>
                              </w:rPr>
                            </w:pPr>
                            <w:r w:rsidRPr="008C5AD5">
                              <w:rPr>
                                <w:sz w:val="22"/>
                                <w:szCs w:val="22"/>
                              </w:rPr>
                              <w:t xml:space="preserve">Bài </w:t>
                            </w:r>
                            <w:r>
                              <w:rPr>
                                <w:sz w:val="22"/>
                                <w:szCs w:val="22"/>
                              </w:rPr>
                              <w:t>23</w:t>
                            </w:r>
                            <w:r w:rsidRPr="008C5AD5">
                              <w:rPr>
                                <w:b w:val="0"/>
                                <w:sz w:val="22"/>
                                <w:szCs w:val="22"/>
                              </w:rPr>
                              <w:t>:</w:t>
                            </w:r>
                            <w:r>
                              <w:rPr>
                                <w:b w:val="0"/>
                                <w:sz w:val="22"/>
                                <w:szCs w:val="22"/>
                              </w:rPr>
                              <w:t xml:space="preserve"> </w:t>
                            </w:r>
                            <w:r w:rsidRPr="007459DE">
                              <w:rPr>
                                <w:sz w:val="22"/>
                                <w:szCs w:val="22"/>
                              </w:rPr>
                              <w:t>TỪ THÔNG. CẢM ỨNG ĐIỆN TỪ</w:t>
                            </w:r>
                            <w:r>
                              <w:rPr>
                                <w:b w:val="0"/>
                                <w:sz w:val="22"/>
                                <w:szCs w:val="22"/>
                              </w:rPr>
                              <w:t>.</w:t>
                            </w:r>
                          </w:p>
                        </w:tc>
                      </w:tr>
                      <w:tr w:rsidR="002A4137" w:rsidRPr="00B31086" w14:paraId="51132C25" w14:textId="77777777" w:rsidTr="002519CF">
                        <w:tc>
                          <w:tcPr>
                            <w:tcW w:w="10380" w:type="dxa"/>
                            <w:gridSpan w:val="2"/>
                            <w:shd w:val="clear" w:color="auto" w:fill="auto"/>
                          </w:tcPr>
                          <w:p w14:paraId="76C6EABB" w14:textId="77777777" w:rsidR="002A4137" w:rsidRDefault="002A4137" w:rsidP="0023184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82805BD" w14:textId="77777777" w:rsidR="002A4137" w:rsidRDefault="002A4137" w:rsidP="00231840">
                            <w:pPr>
                              <w:tabs>
                                <w:tab w:val="left" w:pos="219"/>
                              </w:tabs>
                              <w:spacing w:line="276" w:lineRule="auto"/>
                              <w:jc w:val="both"/>
                              <w:rPr>
                                <w:b w:val="0"/>
                                <w:sz w:val="21"/>
                                <w:szCs w:val="21"/>
                              </w:rPr>
                            </w:pPr>
                            <w:r w:rsidRPr="001706F0">
                              <w:rPr>
                                <w:b w:val="0"/>
                                <w:sz w:val="21"/>
                                <w:szCs w:val="21"/>
                              </w:rPr>
                              <w:t>P1.</w:t>
                            </w:r>
                            <w:r>
                              <w:rPr>
                                <w:b w:val="0"/>
                                <w:sz w:val="21"/>
                                <w:szCs w:val="21"/>
                              </w:rPr>
                              <w:t xml:space="preserve">Từ thông </w:t>
                            </w:r>
                            <w:r>
                              <w:rPr>
                                <w:rFonts w:ascii="Lucida Grande" w:hAnsi="Lucida Grande"/>
                                <w:b w:val="0"/>
                                <w:sz w:val="21"/>
                                <w:szCs w:val="21"/>
                              </w:rPr>
                              <w:t>ϕ</w:t>
                            </w:r>
                            <w:r>
                              <w:rPr>
                                <w:b w:val="0"/>
                                <w:sz w:val="21"/>
                                <w:szCs w:val="21"/>
                              </w:rPr>
                              <w:t xml:space="preserve"> qua diện tích S được xác định như thế nào (biểu thức, tên, đơn vị các đại lượng) ?</w:t>
                            </w:r>
                          </w:p>
                          <w:p w14:paraId="4270FC9A" w14:textId="77777777" w:rsidR="002A4137" w:rsidRDefault="002A4137" w:rsidP="00231840">
                            <w:pPr>
                              <w:tabs>
                                <w:tab w:val="left" w:pos="219"/>
                              </w:tabs>
                              <w:spacing w:line="276" w:lineRule="auto"/>
                              <w:jc w:val="both"/>
                              <w:rPr>
                                <w:b w:val="0"/>
                                <w:i/>
                                <w:sz w:val="21"/>
                                <w:szCs w:val="21"/>
                              </w:rPr>
                            </w:pPr>
                            <w:r>
                              <w:rPr>
                                <w:b w:val="0"/>
                                <w:sz w:val="21"/>
                                <w:szCs w:val="21"/>
                              </w:rPr>
                              <w:t xml:space="preserve">P2. Thực hiện hoặc tìm các thí nghiệm về hiện tượng cảm ứng điện từ, nghiên cứu và rút ra kết luận </w:t>
                            </w:r>
                            <w:r>
                              <w:rPr>
                                <w:b w:val="0"/>
                                <w:i/>
                                <w:sz w:val="21"/>
                                <w:szCs w:val="21"/>
                              </w:rPr>
                              <w:t xml:space="preserve">thế nào là hiện tượng cảm ứng điện từ ? </w:t>
                            </w:r>
                          </w:p>
                          <w:p w14:paraId="03976ABA" w14:textId="77777777" w:rsidR="002A4137" w:rsidRDefault="002A4137" w:rsidP="00231840">
                            <w:pPr>
                              <w:tabs>
                                <w:tab w:val="left" w:pos="219"/>
                              </w:tabs>
                              <w:spacing w:line="276" w:lineRule="auto"/>
                              <w:jc w:val="both"/>
                              <w:rPr>
                                <w:b w:val="0"/>
                                <w:sz w:val="21"/>
                                <w:szCs w:val="21"/>
                              </w:rPr>
                            </w:pPr>
                            <w:r>
                              <w:rPr>
                                <w:b w:val="0"/>
                                <w:i/>
                                <w:sz w:val="21"/>
                                <w:szCs w:val="21"/>
                              </w:rPr>
                              <w:t xml:space="preserve"> </w:t>
                            </w:r>
                            <w:r>
                              <w:rPr>
                                <w:b w:val="0"/>
                                <w:sz w:val="21"/>
                                <w:szCs w:val="21"/>
                              </w:rPr>
                              <w:t>P3. Phát biểu định luật Len-xơ về chiều của dòng điện cảm ứng ? Nêu phương pháp xác định chiều dòng điện cảm ứng trong mạch kín ?</w:t>
                            </w:r>
                          </w:p>
                          <w:p w14:paraId="62E61FAF" w14:textId="77777777" w:rsidR="002A4137" w:rsidRPr="00C071CC" w:rsidRDefault="002A4137" w:rsidP="00231840">
                            <w:pPr>
                              <w:tabs>
                                <w:tab w:val="left" w:pos="219"/>
                              </w:tabs>
                              <w:spacing w:line="276" w:lineRule="auto"/>
                              <w:jc w:val="both"/>
                              <w:rPr>
                                <w:b w:val="0"/>
                                <w:sz w:val="21"/>
                                <w:szCs w:val="21"/>
                              </w:rPr>
                            </w:pPr>
                            <w:r>
                              <w:rPr>
                                <w:b w:val="0"/>
                                <w:sz w:val="21"/>
                                <w:szCs w:val="21"/>
                              </w:rPr>
                              <w:t xml:space="preserve">P4. </w:t>
                            </w:r>
                          </w:p>
                          <w:p w14:paraId="315A6CAB" w14:textId="77777777" w:rsidR="002A4137" w:rsidRPr="0037628F" w:rsidRDefault="002A4137" w:rsidP="00231840">
                            <w:pPr>
                              <w:tabs>
                                <w:tab w:val="left" w:pos="219"/>
                              </w:tabs>
                              <w:spacing w:line="276" w:lineRule="auto"/>
                              <w:jc w:val="both"/>
                              <w:rPr>
                                <w:sz w:val="12"/>
                                <w:szCs w:val="12"/>
                              </w:rPr>
                            </w:pPr>
                          </w:p>
                          <w:p w14:paraId="7507ABC4" w14:textId="77777777" w:rsidR="002A4137" w:rsidRPr="005B3818" w:rsidRDefault="002A4137" w:rsidP="00231840">
                            <w:pPr>
                              <w:rPr>
                                <w:sz w:val="24"/>
                                <w:szCs w:val="24"/>
                              </w:rPr>
                            </w:pPr>
                            <w:r w:rsidRPr="003F6ACB">
                              <w:rPr>
                                <w:sz w:val="22"/>
                                <w:szCs w:val="22"/>
                                <w:u w:val="single"/>
                              </w:rPr>
                              <w:t>PHIẾU GHI BÀI</w:t>
                            </w:r>
                            <w:r>
                              <w:rPr>
                                <w:sz w:val="22"/>
                                <w:szCs w:val="22"/>
                              </w:rPr>
                              <w:t xml:space="preserve">.             </w:t>
                            </w:r>
                            <w:r>
                              <w:rPr>
                                <w:sz w:val="22"/>
                                <w:szCs w:val="22"/>
                              </w:rPr>
                              <w:tab/>
                              <w:t xml:space="preserve">         Bài 23</w:t>
                            </w:r>
                            <w:r w:rsidRPr="008C5AD5">
                              <w:rPr>
                                <w:b w:val="0"/>
                                <w:sz w:val="22"/>
                                <w:szCs w:val="22"/>
                              </w:rPr>
                              <w:t>:</w:t>
                            </w:r>
                            <w:r>
                              <w:rPr>
                                <w:b w:val="0"/>
                                <w:sz w:val="22"/>
                                <w:szCs w:val="22"/>
                              </w:rPr>
                              <w:t xml:space="preserve"> </w:t>
                            </w:r>
                            <w:r w:rsidRPr="007459DE">
                              <w:rPr>
                                <w:sz w:val="22"/>
                                <w:szCs w:val="22"/>
                              </w:rPr>
                              <w:t>TỪ THÔNG. CẢM ỨNG ĐIỆN TỪ</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655AC80A" w14:textId="77777777" w:rsidTr="002519CF">
                              <w:tc>
                                <w:tcPr>
                                  <w:tcW w:w="10555" w:type="dxa"/>
                                  <w:shd w:val="clear" w:color="auto" w:fill="auto"/>
                                </w:tcPr>
                                <w:p w14:paraId="425581A1" w14:textId="77777777" w:rsidR="002A4137" w:rsidRPr="00DF4090" w:rsidRDefault="002A4137" w:rsidP="00231840">
                                  <w:pPr>
                                    <w:rPr>
                                      <w:sz w:val="22"/>
                                      <w:szCs w:val="22"/>
                                    </w:rPr>
                                  </w:pPr>
                                  <w:r>
                                    <w:rPr>
                                      <w:b w:val="0"/>
                                    </w:rPr>
                                    <w:t xml:space="preserve">. </w:t>
                                  </w:r>
                                  <w:r>
                                    <w:rPr>
                                      <w:sz w:val="22"/>
                                      <w:szCs w:val="22"/>
                                    </w:rPr>
                                    <w:t xml:space="preserve">1. </w:t>
                                  </w:r>
                                  <w:r w:rsidRPr="00DF4090">
                                    <w:rPr>
                                      <w:sz w:val="22"/>
                                      <w:szCs w:val="22"/>
                                      <w:u w:val="single"/>
                                    </w:rPr>
                                    <w:t>Từ thông</w:t>
                                  </w:r>
                                  <w:r>
                                    <w:rPr>
                                      <w:sz w:val="22"/>
                                      <w:szCs w:val="22"/>
                                    </w:rPr>
                                    <w:t xml:space="preserve">. </w:t>
                                  </w:r>
                                </w:p>
                              </w:tc>
                            </w:tr>
                            <w:tr w:rsidR="002A4137" w:rsidRPr="00FF1495" w14:paraId="66B04021" w14:textId="77777777" w:rsidTr="002519CF">
                              <w:tc>
                                <w:tcPr>
                                  <w:tcW w:w="10555" w:type="dxa"/>
                                  <w:shd w:val="clear" w:color="auto" w:fill="auto"/>
                                </w:tcPr>
                                <w:p w14:paraId="66B91D91" w14:textId="77777777" w:rsidR="002A4137" w:rsidRPr="00DF4090" w:rsidRDefault="002A4137" w:rsidP="00231840">
                                  <w:pPr>
                                    <w:rPr>
                                      <w:sz w:val="22"/>
                                      <w:szCs w:val="22"/>
                                    </w:rPr>
                                  </w:pPr>
                                  <w:r>
                                    <w:rPr>
                                      <w:b w:val="0"/>
                                    </w:rPr>
                                    <w:t xml:space="preserve">. </w:t>
                                  </w:r>
                                  <w:r>
                                    <w:rPr>
                                      <w:sz w:val="22"/>
                                      <w:szCs w:val="22"/>
                                    </w:rPr>
                                    <w:t xml:space="preserve">* Định nghĩa: </w:t>
                                  </w:r>
                                </w:p>
                              </w:tc>
                            </w:tr>
                            <w:tr w:rsidR="002A4137" w:rsidRPr="00FF1495" w14:paraId="18754701" w14:textId="77777777" w:rsidTr="002519CF">
                              <w:tc>
                                <w:tcPr>
                                  <w:tcW w:w="10555" w:type="dxa"/>
                                  <w:shd w:val="clear" w:color="auto" w:fill="auto"/>
                                </w:tcPr>
                                <w:p w14:paraId="129926E1" w14:textId="77777777" w:rsidR="002A4137" w:rsidRDefault="002A4137" w:rsidP="00231840">
                                  <w:pPr>
                                    <w:rPr>
                                      <w:b w:val="0"/>
                                    </w:rPr>
                                  </w:pPr>
                                </w:p>
                              </w:tc>
                            </w:tr>
                            <w:tr w:rsidR="002A4137" w:rsidRPr="00FF1495" w14:paraId="1AC12FF1" w14:textId="77777777" w:rsidTr="002519CF">
                              <w:tc>
                                <w:tcPr>
                                  <w:tcW w:w="10555" w:type="dxa"/>
                                  <w:shd w:val="clear" w:color="auto" w:fill="auto"/>
                                </w:tcPr>
                                <w:p w14:paraId="6631ACDB" w14:textId="77777777" w:rsidR="002A4137" w:rsidRDefault="002A4137" w:rsidP="00231840">
                                  <w:pPr>
                                    <w:rPr>
                                      <w:b w:val="0"/>
                                    </w:rPr>
                                  </w:pPr>
                                </w:p>
                              </w:tc>
                            </w:tr>
                            <w:tr w:rsidR="002A4137" w:rsidRPr="00FF1495" w14:paraId="7007F17E" w14:textId="77777777" w:rsidTr="002519CF">
                              <w:tc>
                                <w:tcPr>
                                  <w:tcW w:w="10555" w:type="dxa"/>
                                  <w:shd w:val="clear" w:color="auto" w:fill="auto"/>
                                </w:tcPr>
                                <w:p w14:paraId="0058F6FD" w14:textId="77777777" w:rsidR="002A4137" w:rsidRDefault="002A4137" w:rsidP="00231840">
                                  <w:pPr>
                                    <w:rPr>
                                      <w:b w:val="0"/>
                                    </w:rPr>
                                  </w:pPr>
                                </w:p>
                              </w:tc>
                            </w:tr>
                            <w:tr w:rsidR="002A4137" w:rsidRPr="00FF1495" w14:paraId="523F796C" w14:textId="77777777" w:rsidTr="002519CF">
                              <w:tc>
                                <w:tcPr>
                                  <w:tcW w:w="10555" w:type="dxa"/>
                                  <w:shd w:val="clear" w:color="auto" w:fill="auto"/>
                                </w:tcPr>
                                <w:p w14:paraId="7BC867B5" w14:textId="77777777" w:rsidR="002A4137" w:rsidRDefault="002A4137" w:rsidP="00231840">
                                  <w:pPr>
                                    <w:rPr>
                                      <w:b w:val="0"/>
                                    </w:rPr>
                                  </w:pPr>
                                </w:p>
                              </w:tc>
                            </w:tr>
                            <w:tr w:rsidR="002A4137" w:rsidRPr="00FF1495" w14:paraId="7CC09DB0" w14:textId="77777777" w:rsidTr="002519CF">
                              <w:tc>
                                <w:tcPr>
                                  <w:tcW w:w="10555" w:type="dxa"/>
                                  <w:shd w:val="clear" w:color="auto" w:fill="auto"/>
                                </w:tcPr>
                                <w:p w14:paraId="68220903" w14:textId="77777777" w:rsidR="002A4137" w:rsidRPr="00A25E63" w:rsidRDefault="002A4137" w:rsidP="00231840">
                                  <w:pPr>
                                    <w:rPr>
                                      <w:b w:val="0"/>
                                      <w:sz w:val="22"/>
                                      <w:szCs w:val="22"/>
                                    </w:rPr>
                                  </w:pPr>
                                  <w:r>
                                    <w:rPr>
                                      <w:b w:val="0"/>
                                    </w:rPr>
                                    <w:t xml:space="preserve">. </w:t>
                                  </w:r>
                                  <w:r>
                                    <w:rPr>
                                      <w:b w:val="0"/>
                                      <w:sz w:val="22"/>
                                      <w:szCs w:val="22"/>
                                    </w:rPr>
                                    <w:t xml:space="preserve">* Từ thông là một đại lượng đại số </w:t>
                                  </w:r>
                                </w:p>
                              </w:tc>
                            </w:tr>
                            <w:tr w:rsidR="002A4137" w:rsidRPr="00FF1495" w14:paraId="1C84C7A7" w14:textId="77777777" w:rsidTr="002519CF">
                              <w:tc>
                                <w:tcPr>
                                  <w:tcW w:w="10555" w:type="dxa"/>
                                  <w:shd w:val="clear" w:color="auto" w:fill="auto"/>
                                </w:tcPr>
                                <w:p w14:paraId="046E74D5" w14:textId="77777777" w:rsidR="002A4137" w:rsidRPr="00A25E63"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780" w:dyaOrig="286" w14:anchorId="4789E4E4">
                                      <v:shape id="_x0000_i1060" type="#_x0000_t75" alt="" style="width:39pt;height:14.25pt;mso-width-percent:0;mso-height-percent:0;mso-width-percent:0;mso-height-percent:0" o:ole="">
                                        <v:imagedata r:id="rId69" o:title=""/>
                                      </v:shape>
                                      <o:OLEObject Type="Embed" ProgID="Equation.DSMT4" ShapeID="_x0000_i1060" DrawAspect="Content" ObjectID="_1691512268" r:id="rId79"/>
                                    </w:object>
                                  </w:r>
                                </w:p>
                              </w:tc>
                            </w:tr>
                            <w:tr w:rsidR="002A4137" w:rsidRPr="00FF1495" w14:paraId="77ECB2D3" w14:textId="77777777" w:rsidTr="002519CF">
                              <w:tc>
                                <w:tcPr>
                                  <w:tcW w:w="10555" w:type="dxa"/>
                                  <w:shd w:val="clear" w:color="auto" w:fill="auto"/>
                                </w:tcPr>
                                <w:p w14:paraId="2CEC14F4" w14:textId="77777777" w:rsidR="002A4137" w:rsidRPr="00A25E63"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1176" w:dyaOrig="286" w14:anchorId="2D0AA1B9">
                                      <v:shape id="_x0000_i1061" type="#_x0000_t75" alt="" style="width:58.5pt;height:14.25pt;mso-width-percent:0;mso-height-percent:0;mso-width-percent:0;mso-height-percent:0" o:ole="">
                                        <v:imagedata r:id="rId71" o:title=""/>
                                      </v:shape>
                                      <o:OLEObject Type="Embed" ProgID="Equation.DSMT4" ShapeID="_x0000_i1061" DrawAspect="Content" ObjectID="_1691512269" r:id="rId80"/>
                                    </w:object>
                                  </w:r>
                                </w:p>
                              </w:tc>
                            </w:tr>
                            <w:tr w:rsidR="002A4137" w:rsidRPr="00FF1495" w14:paraId="4C33581B" w14:textId="77777777" w:rsidTr="002519CF">
                              <w:tc>
                                <w:tcPr>
                                  <w:tcW w:w="10555" w:type="dxa"/>
                                  <w:shd w:val="clear" w:color="auto" w:fill="auto"/>
                                </w:tcPr>
                                <w:p w14:paraId="4E952EDB" w14:textId="77777777" w:rsidR="002A4137" w:rsidRDefault="002A4137" w:rsidP="00231840">
                                  <w:pPr>
                                    <w:rPr>
                                      <w:b w:val="0"/>
                                    </w:rPr>
                                  </w:pPr>
                                  <w:r>
                                    <w:rPr>
                                      <w:b w:val="0"/>
                                    </w:rPr>
                                    <w:t xml:space="preserve">. </w:t>
                                  </w:r>
                                  <w:r w:rsidRPr="00A25E63">
                                    <w:rPr>
                                      <w:b w:val="0"/>
                                      <w:sz w:val="22"/>
                                      <w:szCs w:val="22"/>
                                    </w:rPr>
                                    <w:t xml:space="preserve">+ </w:t>
                                  </w:r>
                                  <w:r w:rsidR="00876526" w:rsidRPr="00E82A4F">
                                    <w:rPr>
                                      <w:rFonts w:ascii="Cambria" w:hAnsi="Cambria"/>
                                      <w:noProof/>
                                      <w:position w:val="-12"/>
                                      <w:szCs w:val="26"/>
                                    </w:rPr>
                                    <w:object w:dxaOrig="1022" w:dyaOrig="341" w14:anchorId="63A56978">
                                      <v:shape id="_x0000_i1062" type="#_x0000_t75" alt="" style="width:51pt;height:17.25pt;mso-width-percent:0;mso-height-percent:0;mso-width-percent:0;mso-height-percent:0" o:ole="">
                                        <v:imagedata r:id="rId73" o:title=""/>
                                      </v:shape>
                                      <o:OLEObject Type="Embed" ProgID="Equation.DSMT4" ShapeID="_x0000_i1062" DrawAspect="Content" ObjectID="_1691512270" r:id="rId81"/>
                                    </w:object>
                                  </w:r>
                                </w:p>
                              </w:tc>
                            </w:tr>
                            <w:tr w:rsidR="002A4137" w:rsidRPr="00FF1495" w14:paraId="58130984" w14:textId="77777777" w:rsidTr="002519CF">
                              <w:tc>
                                <w:tcPr>
                                  <w:tcW w:w="10555" w:type="dxa"/>
                                  <w:shd w:val="clear" w:color="auto" w:fill="auto"/>
                                </w:tcPr>
                                <w:p w14:paraId="68C7E7C3" w14:textId="77777777" w:rsidR="002A4137" w:rsidRPr="0037567E" w:rsidRDefault="002A4137" w:rsidP="00231840">
                                  <w:pPr>
                                    <w:rPr>
                                      <w:b w:val="0"/>
                                      <w:sz w:val="22"/>
                                      <w:szCs w:val="22"/>
                                    </w:rPr>
                                  </w:pPr>
                                  <w:r>
                                    <w:rPr>
                                      <w:b w:val="0"/>
                                    </w:rPr>
                                    <w:t xml:space="preserve">. </w:t>
                                  </w:r>
                                  <w:r w:rsidRPr="0037567E">
                                    <w:rPr>
                                      <w:b w:val="0"/>
                                      <w:sz w:val="22"/>
                                      <w:szCs w:val="22"/>
                                    </w:rPr>
                                    <w:t xml:space="preserve">+ </w:t>
                                  </w:r>
                                  <w:r w:rsidR="00876526" w:rsidRPr="0037567E">
                                    <w:rPr>
                                      <w:rFonts w:ascii="Cambria" w:hAnsi="Cambria"/>
                                      <w:noProof/>
                                      <w:position w:val="-6"/>
                                      <w:sz w:val="22"/>
                                      <w:szCs w:val="22"/>
                                    </w:rPr>
                                    <w:object w:dxaOrig="1843" w:dyaOrig="316" w14:anchorId="1E0298E3">
                                      <v:shape id="_x0000_i1063" type="#_x0000_t75" alt="" style="width:75pt;height:14.25pt;mso-width-percent:0;mso-height-percent:0;mso-width-percent:0;mso-height-percent:0" o:ole="">
                                        <v:imagedata r:id="rId75" o:title=""/>
                                      </v:shape>
                                      <o:OLEObject Type="Embed" ProgID="Equation.DSMT4" ShapeID="_x0000_i1063" DrawAspect="Content" ObjectID="_1691512271" r:id="rId82"/>
                                    </w:object>
                                  </w:r>
                                </w:p>
                              </w:tc>
                            </w:tr>
                            <w:tr w:rsidR="002A4137" w:rsidRPr="00FF1495" w14:paraId="3C4E8B37" w14:textId="77777777" w:rsidTr="002519CF">
                              <w:tc>
                                <w:tcPr>
                                  <w:tcW w:w="10555" w:type="dxa"/>
                                  <w:shd w:val="clear" w:color="auto" w:fill="auto"/>
                                </w:tcPr>
                                <w:p w14:paraId="6D60F972" w14:textId="77777777" w:rsidR="002A4137" w:rsidRPr="0037567E" w:rsidRDefault="002A4137" w:rsidP="00231840">
                                  <w:pPr>
                                    <w:rPr>
                                      <w:b w:val="0"/>
                                      <w:sz w:val="22"/>
                                      <w:szCs w:val="22"/>
                                    </w:rPr>
                                  </w:pPr>
                                  <w:r>
                                    <w:rPr>
                                      <w:b w:val="0"/>
                                    </w:rPr>
                                    <w:t xml:space="preserve">. </w:t>
                                  </w:r>
                                  <w:r>
                                    <w:rPr>
                                      <w:b w:val="0"/>
                                      <w:sz w:val="22"/>
                                      <w:szCs w:val="22"/>
                                    </w:rPr>
                                    <w:t xml:space="preserve">+ </w:t>
                                  </w:r>
                                  <w:r w:rsidR="00876526" w:rsidRPr="00E82A4F">
                                    <w:rPr>
                                      <w:rFonts w:ascii="Cambria" w:hAnsi="Cambria"/>
                                      <w:noProof/>
                                      <w:position w:val="-12"/>
                                      <w:szCs w:val="26"/>
                                    </w:rPr>
                                    <w:object w:dxaOrig="1033" w:dyaOrig="319" w14:anchorId="445896B3">
                                      <v:shape id="_x0000_i1064" type="#_x0000_t75" alt="" style="width:51.75pt;height:15.75pt;mso-width-percent:0;mso-height-percent:0;mso-width-percent:0;mso-height-percent:0" o:ole="">
                                        <v:imagedata r:id="rId77" o:title=""/>
                                      </v:shape>
                                      <o:OLEObject Type="Embed" ProgID="Equation.DSMT4" ShapeID="_x0000_i1064" DrawAspect="Content" ObjectID="_1691512272" r:id="rId83"/>
                                    </w:object>
                                  </w:r>
                                </w:p>
                              </w:tc>
                            </w:tr>
                            <w:tr w:rsidR="002A4137" w:rsidRPr="00FF1495" w14:paraId="1FEE37ED" w14:textId="77777777" w:rsidTr="002519CF">
                              <w:tc>
                                <w:tcPr>
                                  <w:tcW w:w="10555" w:type="dxa"/>
                                  <w:shd w:val="clear" w:color="auto" w:fill="auto"/>
                                </w:tcPr>
                                <w:p w14:paraId="2C3FA01D" w14:textId="77777777" w:rsidR="002A4137" w:rsidRDefault="002A4137" w:rsidP="00231840">
                                  <w:pPr>
                                    <w:rPr>
                                      <w:b w:val="0"/>
                                    </w:rPr>
                                  </w:pPr>
                                </w:p>
                              </w:tc>
                            </w:tr>
                            <w:tr w:rsidR="002A4137" w:rsidRPr="00FF1495" w14:paraId="214C16D9" w14:textId="77777777" w:rsidTr="002519CF">
                              <w:tc>
                                <w:tcPr>
                                  <w:tcW w:w="10555" w:type="dxa"/>
                                  <w:shd w:val="clear" w:color="auto" w:fill="auto"/>
                                </w:tcPr>
                                <w:p w14:paraId="10E44C34" w14:textId="77777777" w:rsidR="002A4137" w:rsidRPr="0037567E" w:rsidRDefault="002A4137" w:rsidP="00231840">
                                  <w:pPr>
                                    <w:rPr>
                                      <w:b w:val="0"/>
                                      <w:sz w:val="22"/>
                                      <w:szCs w:val="22"/>
                                    </w:rPr>
                                  </w:pPr>
                                  <w:r>
                                    <w:rPr>
                                      <w:b w:val="0"/>
                                    </w:rPr>
                                    <w:t xml:space="preserve">. </w:t>
                                  </w:r>
                                  <w:r>
                                    <w:rPr>
                                      <w:b w:val="0"/>
                                      <w:sz w:val="22"/>
                                      <w:szCs w:val="22"/>
                                    </w:rPr>
                                    <w:t xml:space="preserve">* Đơn vị của từ thông : </w:t>
                                  </w:r>
                                </w:p>
                              </w:tc>
                            </w:tr>
                            <w:tr w:rsidR="002A4137" w:rsidRPr="00FF1495" w14:paraId="6D4135D1" w14:textId="77777777" w:rsidTr="002519CF">
                              <w:tc>
                                <w:tcPr>
                                  <w:tcW w:w="10555" w:type="dxa"/>
                                  <w:shd w:val="clear" w:color="auto" w:fill="auto"/>
                                </w:tcPr>
                                <w:p w14:paraId="7F153FE5" w14:textId="77777777" w:rsidR="002A4137" w:rsidRDefault="002A4137" w:rsidP="00231840">
                                  <w:pPr>
                                    <w:rPr>
                                      <w:b w:val="0"/>
                                    </w:rPr>
                                  </w:pPr>
                                </w:p>
                              </w:tc>
                            </w:tr>
                            <w:tr w:rsidR="002A4137" w:rsidRPr="00FF1495" w14:paraId="014FDCEB" w14:textId="77777777" w:rsidTr="002519CF">
                              <w:tc>
                                <w:tcPr>
                                  <w:tcW w:w="10555" w:type="dxa"/>
                                  <w:shd w:val="clear" w:color="auto" w:fill="auto"/>
                                </w:tcPr>
                                <w:p w14:paraId="79BA760D" w14:textId="77777777" w:rsidR="002A4137" w:rsidRPr="009C540B" w:rsidRDefault="002A4137" w:rsidP="00231840">
                                  <w:pPr>
                                    <w:rPr>
                                      <w:sz w:val="22"/>
                                      <w:szCs w:val="22"/>
                                    </w:rPr>
                                  </w:pPr>
                                  <w:r>
                                    <w:rPr>
                                      <w:b w:val="0"/>
                                    </w:rPr>
                                    <w:t xml:space="preserve">. </w:t>
                                  </w:r>
                                  <w:r>
                                    <w:rPr>
                                      <w:sz w:val="22"/>
                                      <w:szCs w:val="22"/>
                                    </w:rPr>
                                    <w:t xml:space="preserve">2. </w:t>
                                  </w:r>
                                  <w:r w:rsidRPr="009C540B">
                                    <w:rPr>
                                      <w:sz w:val="22"/>
                                      <w:szCs w:val="22"/>
                                      <w:u w:val="single"/>
                                    </w:rPr>
                                    <w:t>Hiện tượng cảm ứng điện từ.</w:t>
                                  </w:r>
                                </w:p>
                              </w:tc>
                            </w:tr>
                            <w:tr w:rsidR="002A4137" w:rsidRPr="00FF1495" w14:paraId="38969E56" w14:textId="77777777" w:rsidTr="002519CF">
                              <w:tc>
                                <w:tcPr>
                                  <w:tcW w:w="10555" w:type="dxa"/>
                                  <w:shd w:val="clear" w:color="auto" w:fill="auto"/>
                                </w:tcPr>
                                <w:p w14:paraId="6FDAD126" w14:textId="77777777" w:rsidR="002A4137" w:rsidRPr="009C540B" w:rsidRDefault="002A4137" w:rsidP="00231840">
                                  <w:pPr>
                                    <w:rPr>
                                      <w:sz w:val="22"/>
                                      <w:szCs w:val="22"/>
                                    </w:rPr>
                                  </w:pPr>
                                  <w:r>
                                    <w:rPr>
                                      <w:b w:val="0"/>
                                    </w:rPr>
                                    <w:t xml:space="preserve">. </w:t>
                                  </w:r>
                                  <w:r>
                                    <w:rPr>
                                      <w:sz w:val="22"/>
                                      <w:szCs w:val="22"/>
                                    </w:rPr>
                                    <w:t>* Thí nghiệm:</w:t>
                                  </w:r>
                                </w:p>
                              </w:tc>
                            </w:tr>
                            <w:tr w:rsidR="002A4137" w:rsidRPr="00FF1495" w14:paraId="453AD283" w14:textId="77777777" w:rsidTr="002519CF">
                              <w:tc>
                                <w:tcPr>
                                  <w:tcW w:w="10555" w:type="dxa"/>
                                  <w:shd w:val="clear" w:color="auto" w:fill="auto"/>
                                </w:tcPr>
                                <w:p w14:paraId="05450E1B" w14:textId="77777777" w:rsidR="002A4137" w:rsidRDefault="002A4137" w:rsidP="00231840">
                                  <w:pPr>
                                    <w:rPr>
                                      <w:b w:val="0"/>
                                    </w:rPr>
                                  </w:pPr>
                                </w:p>
                              </w:tc>
                            </w:tr>
                            <w:tr w:rsidR="002A4137" w:rsidRPr="00FF1495" w14:paraId="3EC69A3C" w14:textId="77777777" w:rsidTr="002519CF">
                              <w:tc>
                                <w:tcPr>
                                  <w:tcW w:w="10555" w:type="dxa"/>
                                  <w:shd w:val="clear" w:color="auto" w:fill="auto"/>
                                </w:tcPr>
                                <w:p w14:paraId="7CAAC7F9" w14:textId="77777777" w:rsidR="002A4137" w:rsidRDefault="002A4137" w:rsidP="00231840">
                                  <w:pPr>
                                    <w:rPr>
                                      <w:b w:val="0"/>
                                    </w:rPr>
                                  </w:pPr>
                                  <w:r>
                                    <w:rPr>
                                      <w:b w:val="0"/>
                                    </w:rPr>
                                    <w:t xml:space="preserve">. </w:t>
                                  </w:r>
                                  <w:r>
                                    <w:rPr>
                                      <w:sz w:val="22"/>
                                      <w:szCs w:val="22"/>
                                    </w:rPr>
                                    <w:t>* Hiện tượng cảm ứng điện từ :</w:t>
                                  </w:r>
                                </w:p>
                              </w:tc>
                            </w:tr>
                            <w:tr w:rsidR="002A4137" w:rsidRPr="00FF1495" w14:paraId="018DADA6" w14:textId="77777777" w:rsidTr="002519CF">
                              <w:tc>
                                <w:tcPr>
                                  <w:tcW w:w="10555" w:type="dxa"/>
                                  <w:shd w:val="clear" w:color="auto" w:fill="auto"/>
                                </w:tcPr>
                                <w:p w14:paraId="6417D686" w14:textId="77777777" w:rsidR="002A4137" w:rsidRDefault="002A4137" w:rsidP="00231840">
                                  <w:pPr>
                                    <w:rPr>
                                      <w:b w:val="0"/>
                                    </w:rPr>
                                  </w:pPr>
                                </w:p>
                              </w:tc>
                            </w:tr>
                            <w:tr w:rsidR="002A4137" w:rsidRPr="00FF1495" w14:paraId="6CCA66A9" w14:textId="77777777" w:rsidTr="002519CF">
                              <w:tc>
                                <w:tcPr>
                                  <w:tcW w:w="10555" w:type="dxa"/>
                                  <w:shd w:val="clear" w:color="auto" w:fill="auto"/>
                                </w:tcPr>
                                <w:p w14:paraId="334B5A0D" w14:textId="77777777" w:rsidR="002A4137" w:rsidRDefault="002A4137" w:rsidP="00231840">
                                  <w:pPr>
                                    <w:rPr>
                                      <w:b w:val="0"/>
                                    </w:rPr>
                                  </w:pPr>
                                </w:p>
                              </w:tc>
                            </w:tr>
                            <w:tr w:rsidR="002A4137" w:rsidRPr="00FF1495" w14:paraId="15AD8514" w14:textId="77777777" w:rsidTr="002519CF">
                              <w:tc>
                                <w:tcPr>
                                  <w:tcW w:w="10555" w:type="dxa"/>
                                  <w:shd w:val="clear" w:color="auto" w:fill="auto"/>
                                </w:tcPr>
                                <w:p w14:paraId="2BD140BE" w14:textId="77777777" w:rsidR="002A4137" w:rsidRDefault="002A4137" w:rsidP="00231840">
                                  <w:pPr>
                                    <w:rPr>
                                      <w:b w:val="0"/>
                                    </w:rPr>
                                  </w:pPr>
                                  <w:r>
                                    <w:rPr>
                                      <w:b w:val="0"/>
                                    </w:rPr>
                                    <w:t xml:space="preserve">. </w:t>
                                  </w:r>
                                  <w:r>
                                    <w:rPr>
                                      <w:sz w:val="22"/>
                                      <w:szCs w:val="22"/>
                                    </w:rPr>
                                    <w:t>* Dòng điện cảm ứng:</w:t>
                                  </w:r>
                                </w:p>
                              </w:tc>
                            </w:tr>
                            <w:tr w:rsidR="002A4137" w:rsidRPr="00FF1495" w14:paraId="21D0E983" w14:textId="77777777" w:rsidTr="002519CF">
                              <w:tc>
                                <w:tcPr>
                                  <w:tcW w:w="10555" w:type="dxa"/>
                                  <w:shd w:val="clear" w:color="auto" w:fill="auto"/>
                                </w:tcPr>
                                <w:p w14:paraId="3CD711C1" w14:textId="77777777" w:rsidR="002A4137" w:rsidRDefault="002A4137" w:rsidP="00231840">
                                  <w:pPr>
                                    <w:rPr>
                                      <w:b w:val="0"/>
                                    </w:rPr>
                                  </w:pPr>
                                </w:p>
                              </w:tc>
                            </w:tr>
                            <w:tr w:rsidR="002A4137" w:rsidRPr="00FF1495" w14:paraId="67A5543A" w14:textId="77777777" w:rsidTr="002519CF">
                              <w:tc>
                                <w:tcPr>
                                  <w:tcW w:w="10555" w:type="dxa"/>
                                  <w:shd w:val="clear" w:color="auto" w:fill="auto"/>
                                </w:tcPr>
                                <w:p w14:paraId="669B1C9B" w14:textId="77777777" w:rsidR="002A4137" w:rsidRDefault="002A4137" w:rsidP="00231840">
                                  <w:pPr>
                                    <w:rPr>
                                      <w:b w:val="0"/>
                                    </w:rPr>
                                  </w:pPr>
                                </w:p>
                              </w:tc>
                            </w:tr>
                            <w:tr w:rsidR="002A4137" w:rsidRPr="00FF1495" w14:paraId="4300D368" w14:textId="77777777" w:rsidTr="002519CF">
                              <w:tc>
                                <w:tcPr>
                                  <w:tcW w:w="10555" w:type="dxa"/>
                                  <w:shd w:val="clear" w:color="auto" w:fill="auto"/>
                                </w:tcPr>
                                <w:p w14:paraId="4C9D20D1" w14:textId="77777777" w:rsidR="002A4137" w:rsidRDefault="002A4137" w:rsidP="00231840">
                                  <w:pPr>
                                    <w:rPr>
                                      <w:b w:val="0"/>
                                    </w:rPr>
                                  </w:pPr>
                                  <w:r>
                                    <w:rPr>
                                      <w:b w:val="0"/>
                                    </w:rPr>
                                    <w:t xml:space="preserve">. </w:t>
                                  </w:r>
                                  <w:r>
                                    <w:rPr>
                                      <w:sz w:val="22"/>
                                      <w:szCs w:val="22"/>
                                    </w:rPr>
                                    <w:t>* Chú ý:</w:t>
                                  </w:r>
                                </w:p>
                              </w:tc>
                            </w:tr>
                            <w:tr w:rsidR="002A4137" w:rsidRPr="00FF1495" w14:paraId="532E6E9C" w14:textId="77777777" w:rsidTr="002519CF">
                              <w:tc>
                                <w:tcPr>
                                  <w:tcW w:w="10555" w:type="dxa"/>
                                  <w:shd w:val="clear" w:color="auto" w:fill="auto"/>
                                </w:tcPr>
                                <w:p w14:paraId="11BB22B0" w14:textId="77777777" w:rsidR="002A4137" w:rsidRDefault="002A4137" w:rsidP="00231840">
                                  <w:pPr>
                                    <w:rPr>
                                      <w:b w:val="0"/>
                                    </w:rPr>
                                  </w:pPr>
                                </w:p>
                              </w:tc>
                            </w:tr>
                            <w:tr w:rsidR="002A4137" w:rsidRPr="00FF1495" w14:paraId="048C555B" w14:textId="77777777" w:rsidTr="002519CF">
                              <w:tc>
                                <w:tcPr>
                                  <w:tcW w:w="10555" w:type="dxa"/>
                                  <w:shd w:val="clear" w:color="auto" w:fill="auto"/>
                                </w:tcPr>
                                <w:p w14:paraId="37564B1C" w14:textId="77777777" w:rsidR="002A4137" w:rsidRPr="002059AF" w:rsidRDefault="002A4137" w:rsidP="00231840">
                                  <w:pPr>
                                    <w:rPr>
                                      <w:b w:val="0"/>
                                      <w:u w:val="single"/>
                                    </w:rPr>
                                  </w:pPr>
                                  <w:r>
                                    <w:rPr>
                                      <w:b w:val="0"/>
                                    </w:rPr>
                                    <w:t xml:space="preserve">. </w:t>
                                  </w:r>
                                  <w:r w:rsidRPr="002059AF">
                                    <w:rPr>
                                      <w:sz w:val="22"/>
                                      <w:szCs w:val="22"/>
                                    </w:rPr>
                                    <w:t>3.</w:t>
                                  </w:r>
                                  <w:r>
                                    <w:rPr>
                                      <w:sz w:val="22"/>
                                      <w:szCs w:val="22"/>
                                    </w:rPr>
                                    <w:t xml:space="preserve"> </w:t>
                                  </w:r>
                                  <w:r>
                                    <w:rPr>
                                      <w:sz w:val="22"/>
                                      <w:szCs w:val="22"/>
                                      <w:u w:val="single"/>
                                    </w:rPr>
                                    <w:t xml:space="preserve">Định luật Lentz về chiều của dòng điện cảm ứng. </w:t>
                                  </w:r>
                                </w:p>
                              </w:tc>
                            </w:tr>
                            <w:tr w:rsidR="002A4137" w:rsidRPr="00FF1495" w14:paraId="738EBE23" w14:textId="77777777" w:rsidTr="002519CF">
                              <w:tc>
                                <w:tcPr>
                                  <w:tcW w:w="10555" w:type="dxa"/>
                                  <w:shd w:val="clear" w:color="auto" w:fill="auto"/>
                                </w:tcPr>
                                <w:p w14:paraId="16B331EB" w14:textId="77777777" w:rsidR="002A4137" w:rsidRPr="00BB09D8" w:rsidRDefault="002A4137" w:rsidP="00231840">
                                  <w:pPr>
                                    <w:rPr>
                                      <w:sz w:val="22"/>
                                      <w:szCs w:val="22"/>
                                    </w:rPr>
                                  </w:pPr>
                                  <w:r>
                                    <w:rPr>
                                      <w:b w:val="0"/>
                                    </w:rPr>
                                    <w:t xml:space="preserve">. </w:t>
                                  </w:r>
                                  <w:r>
                                    <w:rPr>
                                      <w:b w:val="0"/>
                                      <w:sz w:val="22"/>
                                      <w:szCs w:val="22"/>
                                    </w:rPr>
                                    <w:t xml:space="preserve">* </w:t>
                                  </w:r>
                                  <w:r>
                                    <w:rPr>
                                      <w:sz w:val="22"/>
                                      <w:szCs w:val="22"/>
                                    </w:rPr>
                                    <w:t xml:space="preserve">Phát biểu định luật: </w:t>
                                  </w:r>
                                </w:p>
                              </w:tc>
                            </w:tr>
                            <w:tr w:rsidR="002A4137" w:rsidRPr="00FF1495" w14:paraId="059FDA39" w14:textId="77777777" w:rsidTr="002519CF">
                              <w:tc>
                                <w:tcPr>
                                  <w:tcW w:w="10555" w:type="dxa"/>
                                  <w:shd w:val="clear" w:color="auto" w:fill="auto"/>
                                </w:tcPr>
                                <w:p w14:paraId="462146A4" w14:textId="77777777" w:rsidR="002A4137" w:rsidRDefault="002A4137" w:rsidP="00231840">
                                  <w:pPr>
                                    <w:rPr>
                                      <w:b w:val="0"/>
                                    </w:rPr>
                                  </w:pPr>
                                </w:p>
                              </w:tc>
                            </w:tr>
                            <w:tr w:rsidR="002A4137" w:rsidRPr="00FF1495" w14:paraId="2CC434A3" w14:textId="77777777" w:rsidTr="002519CF">
                              <w:tc>
                                <w:tcPr>
                                  <w:tcW w:w="10555" w:type="dxa"/>
                                  <w:shd w:val="clear" w:color="auto" w:fill="auto"/>
                                </w:tcPr>
                                <w:p w14:paraId="60836B9C" w14:textId="77777777" w:rsidR="002A4137" w:rsidRDefault="002A4137" w:rsidP="00231840">
                                  <w:pPr>
                                    <w:rPr>
                                      <w:b w:val="0"/>
                                    </w:rPr>
                                  </w:pPr>
                                </w:p>
                              </w:tc>
                            </w:tr>
                            <w:tr w:rsidR="002A4137" w:rsidRPr="00FF1495" w14:paraId="49F10826" w14:textId="77777777" w:rsidTr="002519CF">
                              <w:tc>
                                <w:tcPr>
                                  <w:tcW w:w="10555" w:type="dxa"/>
                                  <w:shd w:val="clear" w:color="auto" w:fill="auto"/>
                                </w:tcPr>
                                <w:p w14:paraId="7E241971" w14:textId="77777777" w:rsidR="002A4137" w:rsidRDefault="002A4137" w:rsidP="00231840">
                                  <w:pPr>
                                    <w:rPr>
                                      <w:b w:val="0"/>
                                    </w:rPr>
                                  </w:pPr>
                                </w:p>
                              </w:tc>
                            </w:tr>
                            <w:tr w:rsidR="002A4137" w:rsidRPr="00FF1495" w14:paraId="2C044318" w14:textId="77777777" w:rsidTr="002519CF">
                              <w:tc>
                                <w:tcPr>
                                  <w:tcW w:w="10555" w:type="dxa"/>
                                  <w:shd w:val="clear" w:color="auto" w:fill="auto"/>
                                </w:tcPr>
                                <w:p w14:paraId="3ED27CA3" w14:textId="031EB154" w:rsidR="002A4137" w:rsidRDefault="002A4137" w:rsidP="00231840">
                                  <w:pPr>
                                    <w:rPr>
                                      <w:b w:val="0"/>
                                    </w:rPr>
                                  </w:pPr>
                                  <w:r>
                                    <w:rPr>
                                      <w:b w:val="0"/>
                                    </w:rPr>
                                    <w:t xml:space="preserve">. </w:t>
                                  </w:r>
                                  <w:r>
                                    <w:rPr>
                                      <w:sz w:val="22"/>
                                      <w:szCs w:val="22"/>
                                    </w:rPr>
                                    <w:t xml:space="preserve">* Áp dụng: </w:t>
                                  </w:r>
                                  <w:r>
                                    <w:rPr>
                                      <w:i/>
                                      <w:sz w:val="22"/>
                                      <w:szCs w:val="22"/>
                                    </w:rPr>
                                    <w:t>Xác định chiều dòng điện cảm ứng xuất hiện trong mạch kín C.</w:t>
                                  </w:r>
                                </w:p>
                              </w:tc>
                            </w:tr>
                          </w:tbl>
                          <w:p w14:paraId="5CE82653" w14:textId="77777777" w:rsidR="002A4137" w:rsidRPr="009E4711" w:rsidRDefault="002A4137" w:rsidP="00B31086">
                            <w:pPr>
                              <w:spacing w:line="276" w:lineRule="auto"/>
                              <w:rPr>
                                <w:b w:val="0"/>
                                <w:bCs w:val="0"/>
                              </w:rPr>
                            </w:pPr>
                          </w:p>
                        </w:tc>
                      </w:tr>
                      <w:tr w:rsidR="002A4137" w:rsidRPr="00B31086" w14:paraId="7BD56A1A" w14:textId="77777777" w:rsidTr="0079185E">
                        <w:tc>
                          <w:tcPr>
                            <w:tcW w:w="5062" w:type="dxa"/>
                            <w:shd w:val="clear" w:color="auto" w:fill="auto"/>
                          </w:tcPr>
                          <w:p w14:paraId="67917A28" w14:textId="77777777" w:rsidR="002A4137" w:rsidRPr="009E4711" w:rsidRDefault="002A4137" w:rsidP="00B31086">
                            <w:pPr>
                              <w:spacing w:line="276" w:lineRule="auto"/>
                              <w:rPr>
                                <w:b w:val="0"/>
                                <w:bCs w:val="0"/>
                              </w:rPr>
                            </w:pPr>
                          </w:p>
                        </w:tc>
                        <w:tc>
                          <w:tcPr>
                            <w:tcW w:w="5318" w:type="dxa"/>
                          </w:tcPr>
                          <w:p w14:paraId="53082DE4" w14:textId="77777777" w:rsidR="002A4137" w:rsidRPr="009E4711" w:rsidRDefault="002A4137" w:rsidP="00B31086">
                            <w:pPr>
                              <w:spacing w:line="276" w:lineRule="auto"/>
                              <w:rPr>
                                <w:b w:val="0"/>
                                <w:bCs w:val="0"/>
                              </w:rPr>
                            </w:pPr>
                          </w:p>
                        </w:tc>
                      </w:tr>
                      <w:tr w:rsidR="002A4137" w:rsidRPr="00B31086" w14:paraId="4DF2A999" w14:textId="77777777" w:rsidTr="0079185E">
                        <w:tc>
                          <w:tcPr>
                            <w:tcW w:w="5062" w:type="dxa"/>
                            <w:shd w:val="clear" w:color="auto" w:fill="auto"/>
                          </w:tcPr>
                          <w:p w14:paraId="45546553" w14:textId="77777777" w:rsidR="002A4137" w:rsidRPr="009E4711" w:rsidRDefault="002A4137" w:rsidP="00B31086">
                            <w:pPr>
                              <w:spacing w:line="276" w:lineRule="auto"/>
                              <w:rPr>
                                <w:b w:val="0"/>
                                <w:bCs w:val="0"/>
                              </w:rPr>
                            </w:pPr>
                          </w:p>
                        </w:tc>
                        <w:tc>
                          <w:tcPr>
                            <w:tcW w:w="5318" w:type="dxa"/>
                          </w:tcPr>
                          <w:p w14:paraId="51C000FC" w14:textId="77777777" w:rsidR="002A4137" w:rsidRPr="009E4711" w:rsidRDefault="002A4137" w:rsidP="00B31086">
                            <w:pPr>
                              <w:spacing w:line="276" w:lineRule="auto"/>
                              <w:rPr>
                                <w:b w:val="0"/>
                                <w:bCs w:val="0"/>
                              </w:rPr>
                            </w:pPr>
                          </w:p>
                        </w:tc>
                      </w:tr>
                      <w:tr w:rsidR="002A4137" w:rsidRPr="00B31086" w14:paraId="5D0FB795" w14:textId="77777777" w:rsidTr="0079185E">
                        <w:tc>
                          <w:tcPr>
                            <w:tcW w:w="5062" w:type="dxa"/>
                            <w:shd w:val="clear" w:color="auto" w:fill="auto"/>
                          </w:tcPr>
                          <w:p w14:paraId="71613B8E" w14:textId="77777777" w:rsidR="002A4137" w:rsidRPr="009E4711" w:rsidRDefault="002A4137" w:rsidP="00B31086">
                            <w:pPr>
                              <w:spacing w:line="276" w:lineRule="auto"/>
                              <w:rPr>
                                <w:b w:val="0"/>
                                <w:bCs w:val="0"/>
                              </w:rPr>
                            </w:pPr>
                          </w:p>
                        </w:tc>
                        <w:tc>
                          <w:tcPr>
                            <w:tcW w:w="5318" w:type="dxa"/>
                          </w:tcPr>
                          <w:p w14:paraId="3A36A2C8" w14:textId="77777777" w:rsidR="002A4137" w:rsidRPr="009E4711" w:rsidRDefault="002A4137" w:rsidP="00B31086">
                            <w:pPr>
                              <w:spacing w:line="276" w:lineRule="auto"/>
                              <w:rPr>
                                <w:b w:val="0"/>
                                <w:bCs w:val="0"/>
                              </w:rPr>
                            </w:pPr>
                          </w:p>
                        </w:tc>
                      </w:tr>
                      <w:tr w:rsidR="002A4137" w:rsidRPr="00B31086" w14:paraId="6F0A3016" w14:textId="77777777" w:rsidTr="0079185E">
                        <w:tc>
                          <w:tcPr>
                            <w:tcW w:w="5062" w:type="dxa"/>
                            <w:shd w:val="clear" w:color="auto" w:fill="auto"/>
                          </w:tcPr>
                          <w:p w14:paraId="3F02C2AB" w14:textId="77777777" w:rsidR="002A4137" w:rsidRPr="009E4711" w:rsidRDefault="002A4137" w:rsidP="00B31086">
                            <w:pPr>
                              <w:spacing w:line="276" w:lineRule="auto"/>
                              <w:rPr>
                                <w:b w:val="0"/>
                                <w:bCs w:val="0"/>
                              </w:rPr>
                            </w:pPr>
                          </w:p>
                        </w:tc>
                        <w:tc>
                          <w:tcPr>
                            <w:tcW w:w="5318" w:type="dxa"/>
                          </w:tcPr>
                          <w:p w14:paraId="67F2F768" w14:textId="77777777" w:rsidR="002A4137" w:rsidRPr="009E4711" w:rsidRDefault="002A4137" w:rsidP="00B31086">
                            <w:pPr>
                              <w:spacing w:line="276" w:lineRule="auto"/>
                              <w:rPr>
                                <w:b w:val="0"/>
                                <w:bCs w:val="0"/>
                              </w:rPr>
                            </w:pPr>
                          </w:p>
                        </w:tc>
                      </w:tr>
                      <w:tr w:rsidR="002A4137" w:rsidRPr="00B31086" w14:paraId="787F0773" w14:textId="77777777" w:rsidTr="0079185E">
                        <w:tc>
                          <w:tcPr>
                            <w:tcW w:w="5062" w:type="dxa"/>
                            <w:shd w:val="clear" w:color="auto" w:fill="auto"/>
                          </w:tcPr>
                          <w:p w14:paraId="74E3BDFD" w14:textId="77777777" w:rsidR="002A4137" w:rsidRPr="009E4711" w:rsidRDefault="002A4137" w:rsidP="00B31086">
                            <w:pPr>
                              <w:spacing w:line="276" w:lineRule="auto"/>
                              <w:rPr>
                                <w:b w:val="0"/>
                                <w:bCs w:val="0"/>
                              </w:rPr>
                            </w:pPr>
                          </w:p>
                        </w:tc>
                        <w:tc>
                          <w:tcPr>
                            <w:tcW w:w="5318" w:type="dxa"/>
                          </w:tcPr>
                          <w:p w14:paraId="5FFC98CE" w14:textId="77777777" w:rsidR="002A4137" w:rsidRPr="009E4711" w:rsidRDefault="002A4137" w:rsidP="00B31086">
                            <w:pPr>
                              <w:spacing w:line="276" w:lineRule="auto"/>
                              <w:rPr>
                                <w:b w:val="0"/>
                                <w:bCs w:val="0"/>
                              </w:rPr>
                            </w:pPr>
                          </w:p>
                        </w:tc>
                      </w:tr>
                      <w:tr w:rsidR="002A4137" w:rsidRPr="00B31086" w14:paraId="41EB145D" w14:textId="77777777" w:rsidTr="0079185E">
                        <w:tc>
                          <w:tcPr>
                            <w:tcW w:w="5062" w:type="dxa"/>
                            <w:shd w:val="clear" w:color="auto" w:fill="auto"/>
                          </w:tcPr>
                          <w:p w14:paraId="3C4DC734" w14:textId="77777777" w:rsidR="002A4137" w:rsidRPr="009E4711" w:rsidRDefault="002A4137" w:rsidP="00B31086">
                            <w:pPr>
                              <w:spacing w:line="276" w:lineRule="auto"/>
                              <w:rPr>
                                <w:b w:val="0"/>
                                <w:bCs w:val="0"/>
                              </w:rPr>
                            </w:pPr>
                          </w:p>
                        </w:tc>
                        <w:tc>
                          <w:tcPr>
                            <w:tcW w:w="5318" w:type="dxa"/>
                          </w:tcPr>
                          <w:p w14:paraId="0EDFFC9F" w14:textId="77777777" w:rsidR="002A4137" w:rsidRPr="009E4711" w:rsidRDefault="002A4137" w:rsidP="00B31086">
                            <w:pPr>
                              <w:spacing w:line="276" w:lineRule="auto"/>
                              <w:rPr>
                                <w:b w:val="0"/>
                                <w:bCs w:val="0"/>
                              </w:rPr>
                            </w:pPr>
                          </w:p>
                        </w:tc>
                      </w:tr>
                      <w:tr w:rsidR="002A4137" w:rsidRPr="00B31086" w14:paraId="2F8BF6D6" w14:textId="77777777" w:rsidTr="0079185E">
                        <w:tc>
                          <w:tcPr>
                            <w:tcW w:w="5062" w:type="dxa"/>
                            <w:shd w:val="clear" w:color="auto" w:fill="auto"/>
                          </w:tcPr>
                          <w:p w14:paraId="7278FAE4" w14:textId="77777777" w:rsidR="002A4137" w:rsidRPr="009E4711" w:rsidRDefault="002A4137" w:rsidP="00B31086">
                            <w:pPr>
                              <w:spacing w:line="276" w:lineRule="auto"/>
                              <w:rPr>
                                <w:b w:val="0"/>
                                <w:bCs w:val="0"/>
                              </w:rPr>
                            </w:pPr>
                          </w:p>
                        </w:tc>
                        <w:tc>
                          <w:tcPr>
                            <w:tcW w:w="5318" w:type="dxa"/>
                          </w:tcPr>
                          <w:p w14:paraId="263DE521" w14:textId="77777777" w:rsidR="002A4137" w:rsidRPr="009E4711" w:rsidRDefault="002A4137" w:rsidP="00B31086">
                            <w:pPr>
                              <w:spacing w:line="276" w:lineRule="auto"/>
                              <w:rPr>
                                <w:b w:val="0"/>
                                <w:bCs w:val="0"/>
                              </w:rPr>
                            </w:pPr>
                          </w:p>
                        </w:tc>
                      </w:tr>
                      <w:tr w:rsidR="002A4137" w:rsidRPr="00B31086" w14:paraId="6C51BB84" w14:textId="77777777" w:rsidTr="0079185E">
                        <w:tc>
                          <w:tcPr>
                            <w:tcW w:w="5062" w:type="dxa"/>
                            <w:shd w:val="clear" w:color="auto" w:fill="auto"/>
                          </w:tcPr>
                          <w:p w14:paraId="27892D09" w14:textId="77777777" w:rsidR="002A4137" w:rsidRPr="009E4711" w:rsidRDefault="002A4137" w:rsidP="00B31086">
                            <w:pPr>
                              <w:spacing w:line="276" w:lineRule="auto"/>
                              <w:rPr>
                                <w:b w:val="0"/>
                                <w:bCs w:val="0"/>
                              </w:rPr>
                            </w:pPr>
                          </w:p>
                        </w:tc>
                        <w:tc>
                          <w:tcPr>
                            <w:tcW w:w="5318" w:type="dxa"/>
                          </w:tcPr>
                          <w:p w14:paraId="54917C13" w14:textId="77777777" w:rsidR="002A4137" w:rsidRPr="009E4711" w:rsidRDefault="002A4137" w:rsidP="00B31086">
                            <w:pPr>
                              <w:spacing w:line="276" w:lineRule="auto"/>
                              <w:rPr>
                                <w:b w:val="0"/>
                                <w:bCs w:val="0"/>
                              </w:rPr>
                            </w:pPr>
                          </w:p>
                        </w:tc>
                      </w:tr>
                      <w:tr w:rsidR="002A4137" w:rsidRPr="00B31086" w14:paraId="6195CC76" w14:textId="77777777" w:rsidTr="0079185E">
                        <w:tc>
                          <w:tcPr>
                            <w:tcW w:w="5062" w:type="dxa"/>
                            <w:shd w:val="clear" w:color="auto" w:fill="auto"/>
                          </w:tcPr>
                          <w:p w14:paraId="1693B642" w14:textId="77777777" w:rsidR="002A4137" w:rsidRPr="009E4711" w:rsidRDefault="002A4137" w:rsidP="00B31086">
                            <w:pPr>
                              <w:spacing w:line="276" w:lineRule="auto"/>
                              <w:rPr>
                                <w:b w:val="0"/>
                                <w:bCs w:val="0"/>
                              </w:rPr>
                            </w:pPr>
                          </w:p>
                        </w:tc>
                        <w:tc>
                          <w:tcPr>
                            <w:tcW w:w="5318" w:type="dxa"/>
                          </w:tcPr>
                          <w:p w14:paraId="3BC3CCD5" w14:textId="77777777" w:rsidR="002A4137" w:rsidRPr="009E4711" w:rsidRDefault="002A4137" w:rsidP="00B31086">
                            <w:pPr>
                              <w:spacing w:line="276" w:lineRule="auto"/>
                              <w:rPr>
                                <w:b w:val="0"/>
                                <w:bCs w:val="0"/>
                              </w:rPr>
                            </w:pPr>
                          </w:p>
                        </w:tc>
                      </w:tr>
                      <w:tr w:rsidR="002A4137" w:rsidRPr="00B31086" w14:paraId="05A39988" w14:textId="77777777" w:rsidTr="0079185E">
                        <w:tc>
                          <w:tcPr>
                            <w:tcW w:w="5062" w:type="dxa"/>
                            <w:shd w:val="clear" w:color="auto" w:fill="auto"/>
                          </w:tcPr>
                          <w:p w14:paraId="4AD1B6D7" w14:textId="77777777" w:rsidR="002A4137" w:rsidRPr="009E4711" w:rsidRDefault="002A4137" w:rsidP="00B31086">
                            <w:pPr>
                              <w:spacing w:line="276" w:lineRule="auto"/>
                              <w:rPr>
                                <w:b w:val="0"/>
                                <w:bCs w:val="0"/>
                              </w:rPr>
                            </w:pPr>
                          </w:p>
                        </w:tc>
                        <w:tc>
                          <w:tcPr>
                            <w:tcW w:w="5318" w:type="dxa"/>
                          </w:tcPr>
                          <w:p w14:paraId="6A602620" w14:textId="77777777" w:rsidR="002A4137" w:rsidRPr="009E4711" w:rsidRDefault="002A4137" w:rsidP="00B31086">
                            <w:pPr>
                              <w:spacing w:line="276" w:lineRule="auto"/>
                              <w:rPr>
                                <w:b w:val="0"/>
                                <w:bCs w:val="0"/>
                              </w:rPr>
                            </w:pPr>
                          </w:p>
                        </w:tc>
                      </w:tr>
                      <w:tr w:rsidR="002A4137" w:rsidRPr="00B31086" w14:paraId="6F179C01" w14:textId="77777777" w:rsidTr="0079185E">
                        <w:tc>
                          <w:tcPr>
                            <w:tcW w:w="5062" w:type="dxa"/>
                            <w:shd w:val="clear" w:color="auto" w:fill="auto"/>
                          </w:tcPr>
                          <w:p w14:paraId="7045AC34" w14:textId="77777777" w:rsidR="002A4137" w:rsidRPr="009E4711" w:rsidRDefault="002A4137" w:rsidP="00B31086">
                            <w:pPr>
                              <w:spacing w:line="276" w:lineRule="auto"/>
                              <w:rPr>
                                <w:b w:val="0"/>
                                <w:bCs w:val="0"/>
                              </w:rPr>
                            </w:pPr>
                          </w:p>
                        </w:tc>
                        <w:tc>
                          <w:tcPr>
                            <w:tcW w:w="5318" w:type="dxa"/>
                          </w:tcPr>
                          <w:p w14:paraId="3BEC30C4" w14:textId="77777777" w:rsidR="002A4137" w:rsidRPr="009E4711" w:rsidRDefault="002A4137" w:rsidP="00B31086">
                            <w:pPr>
                              <w:spacing w:line="276" w:lineRule="auto"/>
                              <w:rPr>
                                <w:b w:val="0"/>
                                <w:bCs w:val="0"/>
                              </w:rPr>
                            </w:pPr>
                          </w:p>
                        </w:tc>
                      </w:tr>
                      <w:tr w:rsidR="002A4137" w:rsidRPr="00B31086" w14:paraId="17E69D9C" w14:textId="77777777" w:rsidTr="0079185E">
                        <w:tc>
                          <w:tcPr>
                            <w:tcW w:w="5062" w:type="dxa"/>
                            <w:shd w:val="clear" w:color="auto" w:fill="auto"/>
                          </w:tcPr>
                          <w:p w14:paraId="77C8B32B" w14:textId="77777777" w:rsidR="002A4137" w:rsidRPr="009E4711" w:rsidRDefault="002A4137" w:rsidP="00B31086">
                            <w:pPr>
                              <w:spacing w:line="276" w:lineRule="auto"/>
                              <w:rPr>
                                <w:b w:val="0"/>
                                <w:bCs w:val="0"/>
                              </w:rPr>
                            </w:pPr>
                          </w:p>
                        </w:tc>
                        <w:tc>
                          <w:tcPr>
                            <w:tcW w:w="5318" w:type="dxa"/>
                          </w:tcPr>
                          <w:p w14:paraId="698E6C88" w14:textId="77777777" w:rsidR="002A4137" w:rsidRPr="009E4711" w:rsidRDefault="002A4137" w:rsidP="00B31086">
                            <w:pPr>
                              <w:spacing w:line="276" w:lineRule="auto"/>
                              <w:rPr>
                                <w:b w:val="0"/>
                                <w:bCs w:val="0"/>
                              </w:rPr>
                            </w:pPr>
                          </w:p>
                        </w:tc>
                      </w:tr>
                      <w:tr w:rsidR="002A4137" w:rsidRPr="00B31086" w14:paraId="30642FA6" w14:textId="77777777" w:rsidTr="0079185E">
                        <w:tc>
                          <w:tcPr>
                            <w:tcW w:w="5062" w:type="dxa"/>
                            <w:shd w:val="clear" w:color="auto" w:fill="auto"/>
                          </w:tcPr>
                          <w:p w14:paraId="05393B59" w14:textId="77777777" w:rsidR="002A4137" w:rsidRPr="009E4711" w:rsidRDefault="002A4137" w:rsidP="00B31086">
                            <w:pPr>
                              <w:spacing w:line="276" w:lineRule="auto"/>
                              <w:rPr>
                                <w:b w:val="0"/>
                                <w:bCs w:val="0"/>
                              </w:rPr>
                            </w:pPr>
                          </w:p>
                        </w:tc>
                        <w:tc>
                          <w:tcPr>
                            <w:tcW w:w="5318" w:type="dxa"/>
                          </w:tcPr>
                          <w:p w14:paraId="7FA6785B" w14:textId="77777777" w:rsidR="002A4137" w:rsidRPr="009E4711" w:rsidRDefault="002A4137" w:rsidP="00B31086">
                            <w:pPr>
                              <w:spacing w:line="276" w:lineRule="auto"/>
                              <w:rPr>
                                <w:b w:val="0"/>
                                <w:bCs w:val="0"/>
                              </w:rPr>
                            </w:pPr>
                          </w:p>
                        </w:tc>
                      </w:tr>
                      <w:tr w:rsidR="002A4137" w:rsidRPr="00B31086" w14:paraId="13732C7C" w14:textId="77777777" w:rsidTr="0079185E">
                        <w:tc>
                          <w:tcPr>
                            <w:tcW w:w="5062" w:type="dxa"/>
                            <w:shd w:val="clear" w:color="auto" w:fill="auto"/>
                          </w:tcPr>
                          <w:p w14:paraId="0E84BF0F" w14:textId="77777777" w:rsidR="002A4137" w:rsidRPr="009E4711" w:rsidRDefault="002A4137" w:rsidP="00B31086">
                            <w:pPr>
                              <w:spacing w:line="276" w:lineRule="auto"/>
                              <w:rPr>
                                <w:b w:val="0"/>
                                <w:bCs w:val="0"/>
                              </w:rPr>
                            </w:pPr>
                          </w:p>
                        </w:tc>
                        <w:tc>
                          <w:tcPr>
                            <w:tcW w:w="5318" w:type="dxa"/>
                          </w:tcPr>
                          <w:p w14:paraId="15A26E6E" w14:textId="77777777" w:rsidR="002A4137" w:rsidRPr="009E4711" w:rsidRDefault="002A4137" w:rsidP="00B31086">
                            <w:pPr>
                              <w:spacing w:line="276" w:lineRule="auto"/>
                              <w:rPr>
                                <w:b w:val="0"/>
                                <w:bCs w:val="0"/>
                              </w:rPr>
                            </w:pPr>
                          </w:p>
                        </w:tc>
                      </w:tr>
                      <w:tr w:rsidR="002A4137" w:rsidRPr="00B31086" w14:paraId="7E01E9D8" w14:textId="77777777" w:rsidTr="0079185E">
                        <w:tc>
                          <w:tcPr>
                            <w:tcW w:w="5062" w:type="dxa"/>
                            <w:shd w:val="clear" w:color="auto" w:fill="auto"/>
                          </w:tcPr>
                          <w:p w14:paraId="447E3F34" w14:textId="77777777" w:rsidR="002A4137" w:rsidRPr="009E4711" w:rsidRDefault="002A4137" w:rsidP="00B31086">
                            <w:pPr>
                              <w:spacing w:line="276" w:lineRule="auto"/>
                              <w:rPr>
                                <w:b w:val="0"/>
                                <w:bCs w:val="0"/>
                              </w:rPr>
                            </w:pPr>
                          </w:p>
                        </w:tc>
                        <w:tc>
                          <w:tcPr>
                            <w:tcW w:w="5318" w:type="dxa"/>
                          </w:tcPr>
                          <w:p w14:paraId="3A4B8389" w14:textId="77777777" w:rsidR="002A4137" w:rsidRPr="009E4711" w:rsidRDefault="002A4137" w:rsidP="00B31086">
                            <w:pPr>
                              <w:spacing w:line="276" w:lineRule="auto"/>
                              <w:rPr>
                                <w:b w:val="0"/>
                                <w:bCs w:val="0"/>
                              </w:rPr>
                            </w:pPr>
                          </w:p>
                        </w:tc>
                      </w:tr>
                      <w:tr w:rsidR="002A4137" w:rsidRPr="00B31086" w14:paraId="054E1E94" w14:textId="77777777" w:rsidTr="0079185E">
                        <w:tc>
                          <w:tcPr>
                            <w:tcW w:w="5062" w:type="dxa"/>
                            <w:shd w:val="clear" w:color="auto" w:fill="auto"/>
                          </w:tcPr>
                          <w:p w14:paraId="2A7503D3" w14:textId="77777777" w:rsidR="002A4137" w:rsidRPr="009E4711" w:rsidRDefault="002A4137" w:rsidP="00B31086">
                            <w:pPr>
                              <w:spacing w:line="276" w:lineRule="auto"/>
                              <w:rPr>
                                <w:b w:val="0"/>
                                <w:bCs w:val="0"/>
                              </w:rPr>
                            </w:pPr>
                          </w:p>
                        </w:tc>
                        <w:tc>
                          <w:tcPr>
                            <w:tcW w:w="5318" w:type="dxa"/>
                          </w:tcPr>
                          <w:p w14:paraId="66206EF8" w14:textId="77777777" w:rsidR="002A4137" w:rsidRPr="009E4711" w:rsidRDefault="002A4137" w:rsidP="00B31086">
                            <w:pPr>
                              <w:spacing w:line="276" w:lineRule="auto"/>
                              <w:rPr>
                                <w:b w:val="0"/>
                                <w:bCs w:val="0"/>
                              </w:rPr>
                            </w:pPr>
                          </w:p>
                        </w:tc>
                      </w:tr>
                      <w:tr w:rsidR="002A4137" w:rsidRPr="00B31086" w14:paraId="5CB8086B" w14:textId="77777777" w:rsidTr="0079185E">
                        <w:tc>
                          <w:tcPr>
                            <w:tcW w:w="5062" w:type="dxa"/>
                            <w:shd w:val="clear" w:color="auto" w:fill="auto"/>
                          </w:tcPr>
                          <w:p w14:paraId="20F7B842" w14:textId="77777777" w:rsidR="002A4137" w:rsidRPr="009E4711" w:rsidRDefault="002A4137" w:rsidP="00B31086">
                            <w:pPr>
                              <w:spacing w:line="276" w:lineRule="auto"/>
                              <w:rPr>
                                <w:b w:val="0"/>
                                <w:bCs w:val="0"/>
                              </w:rPr>
                            </w:pPr>
                          </w:p>
                        </w:tc>
                        <w:tc>
                          <w:tcPr>
                            <w:tcW w:w="5318" w:type="dxa"/>
                          </w:tcPr>
                          <w:p w14:paraId="5A64810F" w14:textId="77777777" w:rsidR="002A4137" w:rsidRPr="009E4711" w:rsidRDefault="002A4137" w:rsidP="00B31086">
                            <w:pPr>
                              <w:spacing w:line="276" w:lineRule="auto"/>
                              <w:rPr>
                                <w:b w:val="0"/>
                                <w:bCs w:val="0"/>
                              </w:rPr>
                            </w:pPr>
                          </w:p>
                        </w:tc>
                      </w:tr>
                      <w:tr w:rsidR="002A4137" w:rsidRPr="00B31086" w14:paraId="7350AC1D" w14:textId="77777777" w:rsidTr="0079185E">
                        <w:tc>
                          <w:tcPr>
                            <w:tcW w:w="5062" w:type="dxa"/>
                            <w:shd w:val="clear" w:color="auto" w:fill="auto"/>
                          </w:tcPr>
                          <w:p w14:paraId="1B27E743" w14:textId="77777777" w:rsidR="002A4137" w:rsidRPr="009E4711" w:rsidRDefault="002A4137" w:rsidP="00B31086">
                            <w:pPr>
                              <w:spacing w:line="276" w:lineRule="auto"/>
                              <w:rPr>
                                <w:b w:val="0"/>
                                <w:bCs w:val="0"/>
                              </w:rPr>
                            </w:pPr>
                          </w:p>
                        </w:tc>
                        <w:tc>
                          <w:tcPr>
                            <w:tcW w:w="5318" w:type="dxa"/>
                          </w:tcPr>
                          <w:p w14:paraId="64DFA884" w14:textId="77777777" w:rsidR="002A4137" w:rsidRPr="009E4711" w:rsidRDefault="002A4137" w:rsidP="00B31086">
                            <w:pPr>
                              <w:spacing w:line="276" w:lineRule="auto"/>
                              <w:rPr>
                                <w:b w:val="0"/>
                                <w:bCs w:val="0"/>
                              </w:rPr>
                            </w:pPr>
                          </w:p>
                        </w:tc>
                      </w:tr>
                      <w:tr w:rsidR="002A4137" w:rsidRPr="00B31086" w14:paraId="77F8BACB" w14:textId="77777777" w:rsidTr="0079185E">
                        <w:tc>
                          <w:tcPr>
                            <w:tcW w:w="5062" w:type="dxa"/>
                            <w:shd w:val="clear" w:color="auto" w:fill="auto"/>
                          </w:tcPr>
                          <w:p w14:paraId="78E7BE68" w14:textId="77777777" w:rsidR="002A4137" w:rsidRPr="009E4711" w:rsidRDefault="002A4137" w:rsidP="00B31086">
                            <w:pPr>
                              <w:spacing w:line="276" w:lineRule="auto"/>
                              <w:rPr>
                                <w:b w:val="0"/>
                                <w:bCs w:val="0"/>
                              </w:rPr>
                            </w:pPr>
                          </w:p>
                        </w:tc>
                        <w:tc>
                          <w:tcPr>
                            <w:tcW w:w="5318" w:type="dxa"/>
                          </w:tcPr>
                          <w:p w14:paraId="6D808EF2" w14:textId="77777777" w:rsidR="002A4137" w:rsidRPr="009E4711" w:rsidRDefault="002A4137" w:rsidP="00B31086">
                            <w:pPr>
                              <w:spacing w:line="276" w:lineRule="auto"/>
                              <w:rPr>
                                <w:b w:val="0"/>
                                <w:bCs w:val="0"/>
                              </w:rPr>
                            </w:pPr>
                          </w:p>
                        </w:tc>
                      </w:tr>
                      <w:tr w:rsidR="002A4137" w:rsidRPr="00B31086" w14:paraId="52D94331" w14:textId="77777777" w:rsidTr="0079185E">
                        <w:tc>
                          <w:tcPr>
                            <w:tcW w:w="5062" w:type="dxa"/>
                            <w:shd w:val="clear" w:color="auto" w:fill="auto"/>
                          </w:tcPr>
                          <w:p w14:paraId="1C22F8B5" w14:textId="77777777" w:rsidR="002A4137" w:rsidRPr="009E4711" w:rsidRDefault="002A4137" w:rsidP="00B31086">
                            <w:pPr>
                              <w:spacing w:line="276" w:lineRule="auto"/>
                              <w:rPr>
                                <w:b w:val="0"/>
                                <w:bCs w:val="0"/>
                              </w:rPr>
                            </w:pPr>
                          </w:p>
                        </w:tc>
                        <w:tc>
                          <w:tcPr>
                            <w:tcW w:w="5318" w:type="dxa"/>
                          </w:tcPr>
                          <w:p w14:paraId="04ABEE15" w14:textId="77777777" w:rsidR="002A4137" w:rsidRPr="009E4711" w:rsidRDefault="002A4137" w:rsidP="00B31086">
                            <w:pPr>
                              <w:spacing w:line="276" w:lineRule="auto"/>
                              <w:rPr>
                                <w:b w:val="0"/>
                                <w:bCs w:val="0"/>
                              </w:rPr>
                            </w:pPr>
                          </w:p>
                        </w:tc>
                      </w:tr>
                      <w:tr w:rsidR="002A4137" w:rsidRPr="00B31086" w14:paraId="25140F0A" w14:textId="77777777" w:rsidTr="0079185E">
                        <w:tc>
                          <w:tcPr>
                            <w:tcW w:w="5062" w:type="dxa"/>
                            <w:shd w:val="clear" w:color="auto" w:fill="auto"/>
                          </w:tcPr>
                          <w:p w14:paraId="73F3850A" w14:textId="77777777" w:rsidR="002A4137" w:rsidRPr="009E4711" w:rsidRDefault="002A4137" w:rsidP="00B31086">
                            <w:pPr>
                              <w:spacing w:line="276" w:lineRule="auto"/>
                              <w:rPr>
                                <w:b w:val="0"/>
                                <w:bCs w:val="0"/>
                              </w:rPr>
                            </w:pPr>
                          </w:p>
                        </w:tc>
                        <w:tc>
                          <w:tcPr>
                            <w:tcW w:w="5318" w:type="dxa"/>
                          </w:tcPr>
                          <w:p w14:paraId="6043D375" w14:textId="77777777" w:rsidR="002A4137" w:rsidRPr="009E4711" w:rsidRDefault="002A4137" w:rsidP="00B31086">
                            <w:pPr>
                              <w:spacing w:line="276" w:lineRule="auto"/>
                              <w:rPr>
                                <w:b w:val="0"/>
                                <w:bCs w:val="0"/>
                              </w:rPr>
                            </w:pPr>
                          </w:p>
                        </w:tc>
                      </w:tr>
                      <w:tr w:rsidR="002A4137" w:rsidRPr="00B31086" w14:paraId="050DF9BC" w14:textId="77777777" w:rsidTr="0079185E">
                        <w:tc>
                          <w:tcPr>
                            <w:tcW w:w="5062" w:type="dxa"/>
                            <w:shd w:val="clear" w:color="auto" w:fill="auto"/>
                          </w:tcPr>
                          <w:p w14:paraId="0D91BCD1" w14:textId="77777777" w:rsidR="002A4137" w:rsidRPr="009E4711" w:rsidRDefault="002A4137" w:rsidP="00B31086">
                            <w:pPr>
                              <w:spacing w:line="276" w:lineRule="auto"/>
                              <w:rPr>
                                <w:b w:val="0"/>
                                <w:bCs w:val="0"/>
                              </w:rPr>
                            </w:pPr>
                          </w:p>
                        </w:tc>
                        <w:tc>
                          <w:tcPr>
                            <w:tcW w:w="5318" w:type="dxa"/>
                          </w:tcPr>
                          <w:p w14:paraId="2B054AA9" w14:textId="77777777" w:rsidR="002A4137" w:rsidRPr="009E4711" w:rsidRDefault="002A4137" w:rsidP="00B31086">
                            <w:pPr>
                              <w:spacing w:line="276" w:lineRule="auto"/>
                              <w:rPr>
                                <w:b w:val="0"/>
                                <w:bCs w:val="0"/>
                              </w:rPr>
                            </w:pPr>
                          </w:p>
                        </w:tc>
                      </w:tr>
                      <w:tr w:rsidR="002A4137" w:rsidRPr="00B31086" w14:paraId="17407D95" w14:textId="77777777" w:rsidTr="0079185E">
                        <w:tc>
                          <w:tcPr>
                            <w:tcW w:w="5062" w:type="dxa"/>
                            <w:shd w:val="clear" w:color="auto" w:fill="auto"/>
                          </w:tcPr>
                          <w:p w14:paraId="04324797" w14:textId="77777777" w:rsidR="002A4137" w:rsidRPr="009E4711" w:rsidRDefault="002A4137" w:rsidP="00B31086">
                            <w:pPr>
                              <w:spacing w:line="276" w:lineRule="auto"/>
                              <w:rPr>
                                <w:b w:val="0"/>
                                <w:bCs w:val="0"/>
                              </w:rPr>
                            </w:pPr>
                          </w:p>
                        </w:tc>
                        <w:tc>
                          <w:tcPr>
                            <w:tcW w:w="5318" w:type="dxa"/>
                          </w:tcPr>
                          <w:p w14:paraId="17F1185E" w14:textId="77777777" w:rsidR="002A4137" w:rsidRPr="009E4711" w:rsidRDefault="002A4137" w:rsidP="00B31086">
                            <w:pPr>
                              <w:spacing w:line="276" w:lineRule="auto"/>
                              <w:rPr>
                                <w:b w:val="0"/>
                                <w:bCs w:val="0"/>
                              </w:rPr>
                            </w:pPr>
                          </w:p>
                        </w:tc>
                      </w:tr>
                      <w:tr w:rsidR="002A4137" w:rsidRPr="00B31086" w14:paraId="547BD8C6" w14:textId="77777777" w:rsidTr="0079185E">
                        <w:tc>
                          <w:tcPr>
                            <w:tcW w:w="5062" w:type="dxa"/>
                            <w:shd w:val="clear" w:color="auto" w:fill="auto"/>
                          </w:tcPr>
                          <w:p w14:paraId="201E6FC8" w14:textId="77777777" w:rsidR="002A4137" w:rsidRPr="009E4711" w:rsidRDefault="002A4137" w:rsidP="00B31086">
                            <w:pPr>
                              <w:spacing w:line="276" w:lineRule="auto"/>
                              <w:rPr>
                                <w:b w:val="0"/>
                                <w:bCs w:val="0"/>
                              </w:rPr>
                            </w:pPr>
                          </w:p>
                        </w:tc>
                        <w:tc>
                          <w:tcPr>
                            <w:tcW w:w="5318" w:type="dxa"/>
                          </w:tcPr>
                          <w:p w14:paraId="4AB31D67" w14:textId="77777777" w:rsidR="002A4137" w:rsidRPr="009E4711" w:rsidRDefault="002A4137" w:rsidP="00B31086">
                            <w:pPr>
                              <w:spacing w:line="276" w:lineRule="auto"/>
                              <w:rPr>
                                <w:b w:val="0"/>
                                <w:bCs w:val="0"/>
                              </w:rPr>
                            </w:pPr>
                          </w:p>
                        </w:tc>
                      </w:tr>
                      <w:tr w:rsidR="002A4137" w:rsidRPr="00B31086" w14:paraId="3C312888" w14:textId="77777777" w:rsidTr="0079185E">
                        <w:tc>
                          <w:tcPr>
                            <w:tcW w:w="5062" w:type="dxa"/>
                            <w:shd w:val="clear" w:color="auto" w:fill="auto"/>
                          </w:tcPr>
                          <w:p w14:paraId="2E381466" w14:textId="77777777" w:rsidR="002A4137" w:rsidRPr="009E4711" w:rsidRDefault="002A4137" w:rsidP="00B31086">
                            <w:pPr>
                              <w:spacing w:line="276" w:lineRule="auto"/>
                              <w:rPr>
                                <w:b w:val="0"/>
                                <w:bCs w:val="0"/>
                              </w:rPr>
                            </w:pPr>
                          </w:p>
                        </w:tc>
                        <w:tc>
                          <w:tcPr>
                            <w:tcW w:w="5318" w:type="dxa"/>
                          </w:tcPr>
                          <w:p w14:paraId="3873592F" w14:textId="77777777" w:rsidR="002A4137" w:rsidRPr="009E4711" w:rsidRDefault="002A4137" w:rsidP="00B31086">
                            <w:pPr>
                              <w:spacing w:line="276" w:lineRule="auto"/>
                              <w:rPr>
                                <w:b w:val="0"/>
                                <w:bCs w:val="0"/>
                              </w:rPr>
                            </w:pPr>
                          </w:p>
                        </w:tc>
                      </w:tr>
                      <w:tr w:rsidR="002A4137" w:rsidRPr="00B31086" w14:paraId="2F177E21" w14:textId="77777777" w:rsidTr="0079185E">
                        <w:tc>
                          <w:tcPr>
                            <w:tcW w:w="5062" w:type="dxa"/>
                            <w:shd w:val="clear" w:color="auto" w:fill="auto"/>
                          </w:tcPr>
                          <w:p w14:paraId="44ECB5AF" w14:textId="77777777" w:rsidR="002A4137" w:rsidRPr="009E4711" w:rsidRDefault="002A4137" w:rsidP="00B31086">
                            <w:pPr>
                              <w:spacing w:line="276" w:lineRule="auto"/>
                              <w:rPr>
                                <w:b w:val="0"/>
                                <w:bCs w:val="0"/>
                              </w:rPr>
                            </w:pPr>
                          </w:p>
                        </w:tc>
                        <w:tc>
                          <w:tcPr>
                            <w:tcW w:w="5318" w:type="dxa"/>
                          </w:tcPr>
                          <w:p w14:paraId="4802D0F7" w14:textId="77777777" w:rsidR="002A4137" w:rsidRPr="009E4711" w:rsidRDefault="002A4137" w:rsidP="00B31086">
                            <w:pPr>
                              <w:spacing w:line="276" w:lineRule="auto"/>
                              <w:rPr>
                                <w:b w:val="0"/>
                                <w:bCs w:val="0"/>
                              </w:rPr>
                            </w:pPr>
                          </w:p>
                        </w:tc>
                      </w:tr>
                      <w:tr w:rsidR="002A4137" w:rsidRPr="00B31086" w14:paraId="0F73AC44" w14:textId="77777777" w:rsidTr="0079185E">
                        <w:tc>
                          <w:tcPr>
                            <w:tcW w:w="5062" w:type="dxa"/>
                            <w:shd w:val="clear" w:color="auto" w:fill="auto"/>
                          </w:tcPr>
                          <w:p w14:paraId="334E8F22" w14:textId="77777777" w:rsidR="002A4137" w:rsidRPr="009E4711" w:rsidRDefault="002A4137" w:rsidP="00B31086">
                            <w:pPr>
                              <w:spacing w:line="276" w:lineRule="auto"/>
                              <w:rPr>
                                <w:b w:val="0"/>
                                <w:bCs w:val="0"/>
                              </w:rPr>
                            </w:pPr>
                          </w:p>
                        </w:tc>
                        <w:tc>
                          <w:tcPr>
                            <w:tcW w:w="5318" w:type="dxa"/>
                          </w:tcPr>
                          <w:p w14:paraId="67D5C857" w14:textId="77777777" w:rsidR="002A4137" w:rsidRPr="009E4711" w:rsidRDefault="002A4137" w:rsidP="00B31086">
                            <w:pPr>
                              <w:spacing w:line="276" w:lineRule="auto"/>
                              <w:rPr>
                                <w:b w:val="0"/>
                                <w:bCs w:val="0"/>
                              </w:rPr>
                            </w:pPr>
                          </w:p>
                        </w:tc>
                      </w:tr>
                      <w:tr w:rsidR="002A4137" w:rsidRPr="00B31086" w14:paraId="53E73DA3" w14:textId="77777777" w:rsidTr="0079185E">
                        <w:tc>
                          <w:tcPr>
                            <w:tcW w:w="5062" w:type="dxa"/>
                            <w:shd w:val="clear" w:color="auto" w:fill="auto"/>
                          </w:tcPr>
                          <w:p w14:paraId="63A46D70" w14:textId="77777777" w:rsidR="002A4137" w:rsidRPr="009E4711" w:rsidRDefault="002A4137" w:rsidP="00B31086">
                            <w:pPr>
                              <w:spacing w:line="276" w:lineRule="auto"/>
                              <w:rPr>
                                <w:b w:val="0"/>
                                <w:bCs w:val="0"/>
                              </w:rPr>
                            </w:pPr>
                          </w:p>
                        </w:tc>
                        <w:tc>
                          <w:tcPr>
                            <w:tcW w:w="5318" w:type="dxa"/>
                          </w:tcPr>
                          <w:p w14:paraId="36075F7E" w14:textId="77777777" w:rsidR="002A4137" w:rsidRPr="009E4711" w:rsidRDefault="002A4137" w:rsidP="00B31086">
                            <w:pPr>
                              <w:spacing w:line="276" w:lineRule="auto"/>
                              <w:rPr>
                                <w:b w:val="0"/>
                                <w:bCs w:val="0"/>
                              </w:rPr>
                            </w:pPr>
                          </w:p>
                        </w:tc>
                      </w:tr>
                      <w:tr w:rsidR="002A4137" w:rsidRPr="00B31086" w14:paraId="6F230A07" w14:textId="77777777" w:rsidTr="0079185E">
                        <w:tc>
                          <w:tcPr>
                            <w:tcW w:w="5062" w:type="dxa"/>
                            <w:shd w:val="clear" w:color="auto" w:fill="auto"/>
                          </w:tcPr>
                          <w:p w14:paraId="69348063" w14:textId="77777777" w:rsidR="002A4137" w:rsidRPr="009E4711" w:rsidRDefault="002A4137" w:rsidP="00B31086">
                            <w:pPr>
                              <w:spacing w:line="276" w:lineRule="auto"/>
                              <w:rPr>
                                <w:b w:val="0"/>
                                <w:bCs w:val="0"/>
                              </w:rPr>
                            </w:pPr>
                          </w:p>
                        </w:tc>
                        <w:tc>
                          <w:tcPr>
                            <w:tcW w:w="5318" w:type="dxa"/>
                          </w:tcPr>
                          <w:p w14:paraId="1E2E3E91" w14:textId="77777777" w:rsidR="002A4137" w:rsidRPr="009E4711" w:rsidRDefault="002A4137" w:rsidP="00B31086">
                            <w:pPr>
                              <w:spacing w:line="276" w:lineRule="auto"/>
                              <w:rPr>
                                <w:b w:val="0"/>
                                <w:bCs w:val="0"/>
                              </w:rPr>
                            </w:pPr>
                          </w:p>
                        </w:tc>
                      </w:tr>
                      <w:tr w:rsidR="002A4137" w:rsidRPr="00B31086" w14:paraId="23D0B350" w14:textId="77777777" w:rsidTr="0079185E">
                        <w:tc>
                          <w:tcPr>
                            <w:tcW w:w="5062" w:type="dxa"/>
                            <w:shd w:val="clear" w:color="auto" w:fill="auto"/>
                          </w:tcPr>
                          <w:p w14:paraId="2E44A814" w14:textId="77777777" w:rsidR="002A4137" w:rsidRPr="009E4711" w:rsidRDefault="002A4137" w:rsidP="00B31086">
                            <w:pPr>
                              <w:spacing w:line="276" w:lineRule="auto"/>
                              <w:rPr>
                                <w:b w:val="0"/>
                                <w:bCs w:val="0"/>
                              </w:rPr>
                            </w:pPr>
                          </w:p>
                        </w:tc>
                        <w:tc>
                          <w:tcPr>
                            <w:tcW w:w="5318" w:type="dxa"/>
                          </w:tcPr>
                          <w:p w14:paraId="1AF0D2B9" w14:textId="77777777" w:rsidR="002A4137" w:rsidRPr="009E4711" w:rsidRDefault="002A4137" w:rsidP="00B31086">
                            <w:pPr>
                              <w:spacing w:line="276" w:lineRule="auto"/>
                              <w:rPr>
                                <w:b w:val="0"/>
                                <w:bCs w:val="0"/>
                              </w:rPr>
                            </w:pPr>
                          </w:p>
                        </w:tc>
                      </w:tr>
                      <w:tr w:rsidR="002A4137" w:rsidRPr="00B31086" w14:paraId="49CC6BE5" w14:textId="77777777" w:rsidTr="0079185E">
                        <w:tc>
                          <w:tcPr>
                            <w:tcW w:w="5062" w:type="dxa"/>
                            <w:shd w:val="clear" w:color="auto" w:fill="auto"/>
                          </w:tcPr>
                          <w:p w14:paraId="187BCF12" w14:textId="77777777" w:rsidR="002A4137" w:rsidRPr="009E4711" w:rsidRDefault="002A4137" w:rsidP="00B31086">
                            <w:pPr>
                              <w:spacing w:line="276" w:lineRule="auto"/>
                              <w:rPr>
                                <w:b w:val="0"/>
                                <w:bCs w:val="0"/>
                              </w:rPr>
                            </w:pPr>
                          </w:p>
                        </w:tc>
                        <w:tc>
                          <w:tcPr>
                            <w:tcW w:w="5318" w:type="dxa"/>
                          </w:tcPr>
                          <w:p w14:paraId="60C39232" w14:textId="77777777" w:rsidR="002A4137" w:rsidRPr="009E4711" w:rsidRDefault="002A4137" w:rsidP="00B31086">
                            <w:pPr>
                              <w:spacing w:line="276" w:lineRule="auto"/>
                              <w:rPr>
                                <w:b w:val="0"/>
                                <w:bCs w:val="0"/>
                              </w:rPr>
                            </w:pPr>
                          </w:p>
                        </w:tc>
                      </w:tr>
                      <w:tr w:rsidR="002A4137" w:rsidRPr="00B31086" w14:paraId="79E84862" w14:textId="77777777" w:rsidTr="0079185E">
                        <w:tc>
                          <w:tcPr>
                            <w:tcW w:w="5062" w:type="dxa"/>
                            <w:shd w:val="clear" w:color="auto" w:fill="auto"/>
                          </w:tcPr>
                          <w:p w14:paraId="425400F7" w14:textId="77777777" w:rsidR="002A4137" w:rsidRPr="009E4711" w:rsidRDefault="002A4137" w:rsidP="00B31086">
                            <w:pPr>
                              <w:spacing w:line="276" w:lineRule="auto"/>
                              <w:rPr>
                                <w:b w:val="0"/>
                                <w:bCs w:val="0"/>
                              </w:rPr>
                            </w:pPr>
                          </w:p>
                        </w:tc>
                        <w:tc>
                          <w:tcPr>
                            <w:tcW w:w="5318" w:type="dxa"/>
                          </w:tcPr>
                          <w:p w14:paraId="2BB5D63A" w14:textId="77777777" w:rsidR="002A4137" w:rsidRPr="009E4711" w:rsidRDefault="002A4137" w:rsidP="00B31086">
                            <w:pPr>
                              <w:spacing w:line="276" w:lineRule="auto"/>
                              <w:rPr>
                                <w:b w:val="0"/>
                                <w:bCs w:val="0"/>
                              </w:rPr>
                            </w:pPr>
                          </w:p>
                        </w:tc>
                      </w:tr>
                      <w:tr w:rsidR="002A4137" w:rsidRPr="00B31086" w14:paraId="1DA45E9B" w14:textId="77777777" w:rsidTr="0079185E">
                        <w:tc>
                          <w:tcPr>
                            <w:tcW w:w="5062" w:type="dxa"/>
                            <w:shd w:val="clear" w:color="auto" w:fill="auto"/>
                          </w:tcPr>
                          <w:p w14:paraId="5F2DC538" w14:textId="77777777" w:rsidR="002A4137" w:rsidRPr="009E4711" w:rsidRDefault="002A4137" w:rsidP="00B31086">
                            <w:pPr>
                              <w:spacing w:line="276" w:lineRule="auto"/>
                              <w:rPr>
                                <w:b w:val="0"/>
                                <w:bCs w:val="0"/>
                              </w:rPr>
                            </w:pPr>
                          </w:p>
                        </w:tc>
                        <w:tc>
                          <w:tcPr>
                            <w:tcW w:w="5318" w:type="dxa"/>
                          </w:tcPr>
                          <w:p w14:paraId="79F3EBA7" w14:textId="77777777" w:rsidR="002A4137" w:rsidRPr="009E4711" w:rsidRDefault="002A4137" w:rsidP="00B31086">
                            <w:pPr>
                              <w:spacing w:line="276" w:lineRule="auto"/>
                              <w:rPr>
                                <w:b w:val="0"/>
                                <w:bCs w:val="0"/>
                              </w:rPr>
                            </w:pPr>
                          </w:p>
                        </w:tc>
                      </w:tr>
                      <w:tr w:rsidR="002A4137" w:rsidRPr="00B31086" w14:paraId="6168E111" w14:textId="77777777" w:rsidTr="0079185E">
                        <w:tc>
                          <w:tcPr>
                            <w:tcW w:w="5062" w:type="dxa"/>
                            <w:shd w:val="clear" w:color="auto" w:fill="auto"/>
                          </w:tcPr>
                          <w:p w14:paraId="45CE1A61" w14:textId="77777777" w:rsidR="002A4137" w:rsidRPr="009E4711" w:rsidRDefault="002A4137" w:rsidP="00B31086">
                            <w:pPr>
                              <w:spacing w:line="276" w:lineRule="auto"/>
                              <w:rPr>
                                <w:b w:val="0"/>
                                <w:bCs w:val="0"/>
                              </w:rPr>
                            </w:pPr>
                          </w:p>
                        </w:tc>
                        <w:tc>
                          <w:tcPr>
                            <w:tcW w:w="5318" w:type="dxa"/>
                          </w:tcPr>
                          <w:p w14:paraId="0ED6CC50" w14:textId="77777777" w:rsidR="002A4137" w:rsidRPr="009E4711" w:rsidRDefault="002A4137" w:rsidP="00B31086">
                            <w:pPr>
                              <w:spacing w:line="276" w:lineRule="auto"/>
                              <w:rPr>
                                <w:b w:val="0"/>
                                <w:bCs w:val="0"/>
                              </w:rPr>
                            </w:pPr>
                          </w:p>
                        </w:tc>
                      </w:tr>
                      <w:tr w:rsidR="002A4137" w:rsidRPr="00B31086" w14:paraId="3270E1DB" w14:textId="77777777" w:rsidTr="0079185E">
                        <w:tc>
                          <w:tcPr>
                            <w:tcW w:w="5062" w:type="dxa"/>
                            <w:shd w:val="clear" w:color="auto" w:fill="auto"/>
                          </w:tcPr>
                          <w:p w14:paraId="0F8F385F" w14:textId="77777777" w:rsidR="002A4137" w:rsidRPr="009E4711" w:rsidRDefault="002A4137" w:rsidP="00B31086">
                            <w:pPr>
                              <w:spacing w:line="276" w:lineRule="auto"/>
                              <w:rPr>
                                <w:b w:val="0"/>
                                <w:bCs w:val="0"/>
                              </w:rPr>
                            </w:pPr>
                          </w:p>
                        </w:tc>
                        <w:tc>
                          <w:tcPr>
                            <w:tcW w:w="5318" w:type="dxa"/>
                          </w:tcPr>
                          <w:p w14:paraId="04725D45" w14:textId="77777777" w:rsidR="002A4137" w:rsidRPr="009E4711" w:rsidRDefault="002A4137" w:rsidP="00B31086">
                            <w:pPr>
                              <w:spacing w:line="276" w:lineRule="auto"/>
                              <w:rPr>
                                <w:b w:val="0"/>
                                <w:bCs w:val="0"/>
                              </w:rPr>
                            </w:pPr>
                          </w:p>
                        </w:tc>
                      </w:tr>
                      <w:tr w:rsidR="002A4137" w:rsidRPr="00B31086" w14:paraId="4D26CC0B" w14:textId="77777777" w:rsidTr="0079185E">
                        <w:tc>
                          <w:tcPr>
                            <w:tcW w:w="5062" w:type="dxa"/>
                            <w:shd w:val="clear" w:color="auto" w:fill="auto"/>
                          </w:tcPr>
                          <w:p w14:paraId="2F955478" w14:textId="77777777" w:rsidR="002A4137" w:rsidRPr="009E4711" w:rsidRDefault="002A4137" w:rsidP="00B31086">
                            <w:pPr>
                              <w:spacing w:line="276" w:lineRule="auto"/>
                              <w:rPr>
                                <w:b w:val="0"/>
                                <w:bCs w:val="0"/>
                              </w:rPr>
                            </w:pPr>
                          </w:p>
                        </w:tc>
                        <w:tc>
                          <w:tcPr>
                            <w:tcW w:w="5318" w:type="dxa"/>
                          </w:tcPr>
                          <w:p w14:paraId="0ED64521" w14:textId="77777777" w:rsidR="002A4137" w:rsidRPr="009E4711" w:rsidRDefault="002A4137" w:rsidP="00B31086">
                            <w:pPr>
                              <w:spacing w:line="276" w:lineRule="auto"/>
                              <w:rPr>
                                <w:b w:val="0"/>
                                <w:bCs w:val="0"/>
                              </w:rPr>
                            </w:pPr>
                          </w:p>
                        </w:tc>
                      </w:tr>
                      <w:tr w:rsidR="002A4137" w:rsidRPr="00B31086" w14:paraId="446AFE52" w14:textId="77777777" w:rsidTr="0079185E">
                        <w:tc>
                          <w:tcPr>
                            <w:tcW w:w="5062" w:type="dxa"/>
                            <w:shd w:val="clear" w:color="auto" w:fill="auto"/>
                          </w:tcPr>
                          <w:p w14:paraId="646E9FA8" w14:textId="77777777" w:rsidR="002A4137" w:rsidRPr="009E4711" w:rsidRDefault="002A4137" w:rsidP="00B31086">
                            <w:pPr>
                              <w:spacing w:line="276" w:lineRule="auto"/>
                              <w:rPr>
                                <w:b w:val="0"/>
                                <w:bCs w:val="0"/>
                              </w:rPr>
                            </w:pPr>
                          </w:p>
                        </w:tc>
                        <w:tc>
                          <w:tcPr>
                            <w:tcW w:w="5318" w:type="dxa"/>
                          </w:tcPr>
                          <w:p w14:paraId="02EFCBD3" w14:textId="77777777" w:rsidR="002A4137" w:rsidRPr="009E4711" w:rsidRDefault="002A4137" w:rsidP="00B31086">
                            <w:pPr>
                              <w:spacing w:line="276" w:lineRule="auto"/>
                              <w:rPr>
                                <w:b w:val="0"/>
                                <w:bCs w:val="0"/>
                              </w:rPr>
                            </w:pPr>
                          </w:p>
                        </w:tc>
                      </w:tr>
                      <w:tr w:rsidR="002A4137" w:rsidRPr="00B31086" w14:paraId="43792EA6" w14:textId="77777777" w:rsidTr="0079185E">
                        <w:tc>
                          <w:tcPr>
                            <w:tcW w:w="5062" w:type="dxa"/>
                            <w:shd w:val="clear" w:color="auto" w:fill="auto"/>
                          </w:tcPr>
                          <w:p w14:paraId="57AB711F" w14:textId="77777777" w:rsidR="002A4137" w:rsidRPr="009E4711" w:rsidRDefault="002A4137" w:rsidP="00B31086">
                            <w:pPr>
                              <w:spacing w:line="276" w:lineRule="auto"/>
                              <w:rPr>
                                <w:b w:val="0"/>
                                <w:bCs w:val="0"/>
                              </w:rPr>
                            </w:pPr>
                          </w:p>
                        </w:tc>
                        <w:tc>
                          <w:tcPr>
                            <w:tcW w:w="5318" w:type="dxa"/>
                          </w:tcPr>
                          <w:p w14:paraId="671FA13A" w14:textId="77777777" w:rsidR="002A4137" w:rsidRPr="009E4711" w:rsidRDefault="002A4137" w:rsidP="00B31086">
                            <w:pPr>
                              <w:spacing w:line="276" w:lineRule="auto"/>
                              <w:rPr>
                                <w:b w:val="0"/>
                                <w:bCs w:val="0"/>
                              </w:rPr>
                            </w:pPr>
                          </w:p>
                        </w:tc>
                      </w:tr>
                    </w:tbl>
                    <w:p w14:paraId="1AFF6475"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618970E1" w14:textId="32AB8A3F" w:rsidR="00B6732A" w:rsidRDefault="00FC2714">
      <w:r>
        <w:rPr>
          <w:noProof/>
          <w:sz w:val="22"/>
          <w:szCs w:val="22"/>
        </w:rPr>
        <w:lastRenderedPageBreak/>
        <mc:AlternateContent>
          <mc:Choice Requires="wps">
            <w:drawing>
              <wp:anchor distT="0" distB="0" distL="114300" distR="114300" simplePos="0" relativeHeight="251949056" behindDoc="0" locked="0" layoutInCell="1" allowOverlap="1" wp14:anchorId="79E3708B" wp14:editId="706C8494">
                <wp:simplePos x="0" y="0"/>
                <wp:positionH relativeFrom="column">
                  <wp:posOffset>2923</wp:posOffset>
                </wp:positionH>
                <wp:positionV relativeFrom="paragraph">
                  <wp:posOffset>179</wp:posOffset>
                </wp:positionV>
                <wp:extent cx="6579235" cy="9723353"/>
                <wp:effectExtent l="0" t="0" r="12065" b="17780"/>
                <wp:wrapThrough wrapText="bothSides">
                  <wp:wrapPolygon edited="0">
                    <wp:start x="0" y="0"/>
                    <wp:lineTo x="0" y="21611"/>
                    <wp:lineTo x="21598" y="21611"/>
                    <wp:lineTo x="21598" y="0"/>
                    <wp:lineTo x="0" y="0"/>
                  </wp:wrapPolygon>
                </wp:wrapThrough>
                <wp:docPr id="6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23353"/>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FEBA157"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0BCECDDC" w14:textId="77777777" w:rsidTr="002519CF">
                                    <w:tc>
                                      <w:tcPr>
                                        <w:tcW w:w="10555" w:type="dxa"/>
                                        <w:shd w:val="clear" w:color="auto" w:fill="auto"/>
                                      </w:tcPr>
                                      <w:p w14:paraId="5FF31739" w14:textId="77777777" w:rsidR="002A4137" w:rsidRDefault="002A4137" w:rsidP="00231840">
                                        <w:pPr>
                                          <w:rPr>
                                            <w:b w:val="0"/>
                                          </w:rPr>
                                        </w:pPr>
                                        <w:r>
                                          <w:rPr>
                                            <w:b w:val="0"/>
                                          </w:rPr>
                                          <w:t xml:space="preserve">. </w:t>
                                        </w:r>
                                        <w:r>
                                          <w:rPr>
                                            <w:sz w:val="22"/>
                                            <w:szCs w:val="22"/>
                                          </w:rPr>
                                          <w:t>* Trường hợp từ thông qua mạch kín biến thiên do chuyển động:</w:t>
                                        </w:r>
                                      </w:p>
                                    </w:tc>
                                  </w:tr>
                                  <w:tr w:rsidR="002A4137" w14:paraId="2A904EEA" w14:textId="77777777" w:rsidTr="002519CF">
                                    <w:tc>
                                      <w:tcPr>
                                        <w:tcW w:w="10555" w:type="dxa"/>
                                        <w:shd w:val="clear" w:color="auto" w:fill="auto"/>
                                      </w:tcPr>
                                      <w:p w14:paraId="17BC36D5" w14:textId="77777777" w:rsidR="002A4137" w:rsidRDefault="002A4137" w:rsidP="00231840">
                                        <w:pPr>
                                          <w:rPr>
                                            <w:b w:val="0"/>
                                          </w:rPr>
                                        </w:pPr>
                                      </w:p>
                                    </w:tc>
                                  </w:tr>
                                  <w:tr w:rsidR="002A4137" w14:paraId="3CB0B379" w14:textId="77777777" w:rsidTr="002519CF">
                                    <w:tc>
                                      <w:tcPr>
                                        <w:tcW w:w="10555" w:type="dxa"/>
                                        <w:shd w:val="clear" w:color="auto" w:fill="auto"/>
                                      </w:tcPr>
                                      <w:p w14:paraId="7D30300F" w14:textId="77777777" w:rsidR="002A4137" w:rsidRDefault="002A4137" w:rsidP="00231840">
                                        <w:pPr>
                                          <w:rPr>
                                            <w:b w:val="0"/>
                                          </w:rPr>
                                        </w:pPr>
                                      </w:p>
                                    </w:tc>
                                  </w:tr>
                                  <w:tr w:rsidR="002A4137" w14:paraId="137DAD3F" w14:textId="77777777" w:rsidTr="002519CF">
                                    <w:tc>
                                      <w:tcPr>
                                        <w:tcW w:w="10555" w:type="dxa"/>
                                        <w:shd w:val="clear" w:color="auto" w:fill="auto"/>
                                      </w:tcPr>
                                      <w:p w14:paraId="12103994" w14:textId="77777777" w:rsidR="002A4137" w:rsidRDefault="002A4137" w:rsidP="00231840">
                                        <w:pPr>
                                          <w:rPr>
                                            <w:b w:val="0"/>
                                          </w:rPr>
                                        </w:pPr>
                                        <w:r>
                                          <w:rPr>
                                            <w:b w:val="0"/>
                                          </w:rPr>
                                          <w:t xml:space="preserve">. </w:t>
                                        </w:r>
                                        <w:r>
                                          <w:rPr>
                                            <w:sz w:val="22"/>
                                            <w:szCs w:val="22"/>
                                          </w:rPr>
                                          <w:t xml:space="preserve">4. </w:t>
                                        </w:r>
                                        <w:r>
                                          <w:rPr>
                                            <w:sz w:val="22"/>
                                            <w:szCs w:val="22"/>
                                            <w:u w:val="single"/>
                                          </w:rPr>
                                          <w:t>Dòng điện Fu-cô (Foucault)</w:t>
                                        </w:r>
                                        <w:r>
                                          <w:rPr>
                                            <w:sz w:val="22"/>
                                            <w:szCs w:val="22"/>
                                          </w:rPr>
                                          <w:t xml:space="preserve">. </w:t>
                                        </w:r>
                                      </w:p>
                                    </w:tc>
                                  </w:tr>
                                  <w:tr w:rsidR="002A4137" w14:paraId="680E45FC" w14:textId="77777777" w:rsidTr="002519CF">
                                    <w:tc>
                                      <w:tcPr>
                                        <w:tcW w:w="10555" w:type="dxa"/>
                                        <w:shd w:val="clear" w:color="auto" w:fill="auto"/>
                                      </w:tcPr>
                                      <w:p w14:paraId="576C127E" w14:textId="77777777" w:rsidR="002A4137" w:rsidRDefault="002A4137" w:rsidP="00231840">
                                        <w:pPr>
                                          <w:rPr>
                                            <w:b w:val="0"/>
                                          </w:rPr>
                                        </w:pPr>
                                      </w:p>
                                    </w:tc>
                                  </w:tr>
                                  <w:tr w:rsidR="002A4137" w14:paraId="3AF12F99" w14:textId="77777777" w:rsidTr="002519CF">
                                    <w:tc>
                                      <w:tcPr>
                                        <w:tcW w:w="10555" w:type="dxa"/>
                                        <w:shd w:val="clear" w:color="auto" w:fill="auto"/>
                                      </w:tcPr>
                                      <w:p w14:paraId="069FC910" w14:textId="77777777" w:rsidR="002A4137" w:rsidRDefault="002A4137" w:rsidP="00231840">
                                        <w:pPr>
                                          <w:rPr>
                                            <w:b w:val="0"/>
                                          </w:rPr>
                                        </w:pPr>
                                      </w:p>
                                    </w:tc>
                                  </w:tr>
                                  <w:tr w:rsidR="002A4137" w14:paraId="2D4183B8" w14:textId="77777777" w:rsidTr="002519CF">
                                    <w:tc>
                                      <w:tcPr>
                                        <w:tcW w:w="10555" w:type="dxa"/>
                                        <w:shd w:val="clear" w:color="auto" w:fill="auto"/>
                                      </w:tcPr>
                                      <w:p w14:paraId="51BBD0AE" w14:textId="77777777" w:rsidR="002A4137" w:rsidRDefault="002A4137" w:rsidP="00231840">
                                        <w:pPr>
                                          <w:rPr>
                                            <w:b w:val="0"/>
                                          </w:rPr>
                                        </w:pPr>
                                      </w:p>
                                    </w:tc>
                                  </w:tr>
                                  <w:tr w:rsidR="002A4137" w14:paraId="1BC0255A" w14:textId="77777777" w:rsidTr="002519CF">
                                    <w:tc>
                                      <w:tcPr>
                                        <w:tcW w:w="10555" w:type="dxa"/>
                                        <w:shd w:val="clear" w:color="auto" w:fill="auto"/>
                                      </w:tcPr>
                                      <w:p w14:paraId="456701E2" w14:textId="77777777" w:rsidR="002A4137" w:rsidRDefault="002A4137" w:rsidP="00231840">
                                        <w:pPr>
                                          <w:rPr>
                                            <w:b w:val="0"/>
                                          </w:rPr>
                                        </w:pPr>
                                      </w:p>
                                    </w:tc>
                                  </w:tr>
                                </w:tbl>
                                <w:p w14:paraId="523588B6" w14:textId="77777777" w:rsidR="002A4137" w:rsidRDefault="002A4137" w:rsidP="00231840">
                                  <w:pPr>
                                    <w:spacing w:line="276" w:lineRule="auto"/>
                                    <w:rPr>
                                      <w:b w:val="0"/>
                                      <w:i/>
                                      <w:sz w:val="22"/>
                                      <w:szCs w:val="22"/>
                                    </w:rPr>
                                  </w:pPr>
                                  <w:r w:rsidRPr="00EE0045">
                                    <w:rPr>
                                      <w:b w:val="0"/>
                                      <w:i/>
                                      <w:sz w:val="22"/>
                                      <w:szCs w:val="22"/>
                                    </w:rPr>
                                    <w:t>Xác định chiều dòng điện cảm ứng xuất hiện trong các trường hợp sau ?</w:t>
                                  </w:r>
                                </w:p>
                                <w:p w14:paraId="6ACA9C42" w14:textId="77777777" w:rsidR="002A4137" w:rsidRDefault="002A4137" w:rsidP="00231840">
                                  <w:pPr>
                                    <w:spacing w:line="276" w:lineRule="auto"/>
                                    <w:rPr>
                                      <w:b w:val="0"/>
                                      <w:i/>
                                      <w:sz w:val="22"/>
                                      <w:szCs w:val="22"/>
                                    </w:rPr>
                                  </w:pPr>
                                  <w:r>
                                    <w:rPr>
                                      <w:b w:val="0"/>
                                      <w:i/>
                                      <w:noProof/>
                                      <w:sz w:val="22"/>
                                      <w:szCs w:val="22"/>
                                    </w:rPr>
                                    <w:drawing>
                                      <wp:inline distT="0" distB="0" distL="0" distR="0" wp14:anchorId="772043C7" wp14:editId="36C7885E">
                                        <wp:extent cx="4754880" cy="914400"/>
                                        <wp:effectExtent l="0" t="0" r="0" b="0"/>
                                        <wp:docPr id="60" name="Picture 7"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Screen Shot 2018-01-21 at 21"/>
                                                <pic:cNvPicPr>
                                                  <a:picLocks/>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4803100" cy="923673"/>
                                                </a:xfrm>
                                                <a:prstGeom prst="rect">
                                                  <a:avLst/>
                                                </a:prstGeom>
                                                <a:noFill/>
                                                <a:ln>
                                                  <a:noFill/>
                                                </a:ln>
                                              </pic:spPr>
                                            </pic:pic>
                                          </a:graphicData>
                                        </a:graphic>
                                      </wp:inline>
                                    </w:drawing>
                                  </w:r>
                                </w:p>
                                <w:p w14:paraId="79D990A0" w14:textId="77777777" w:rsidR="002A4137" w:rsidRDefault="002A4137" w:rsidP="00231840">
                                  <w:pPr>
                                    <w:spacing w:line="276" w:lineRule="auto"/>
                                    <w:rPr>
                                      <w:b w:val="0"/>
                                      <w:i/>
                                      <w:sz w:val="22"/>
                                      <w:szCs w:val="22"/>
                                    </w:rPr>
                                  </w:pPr>
                                  <w:r>
                                    <w:rPr>
                                      <w:b w:val="0"/>
                                      <w:i/>
                                      <w:noProof/>
                                      <w:sz w:val="22"/>
                                      <w:szCs w:val="22"/>
                                    </w:rPr>
                                    <w:drawing>
                                      <wp:inline distT="0" distB="0" distL="0" distR="0" wp14:anchorId="280268C9" wp14:editId="0BF0CC7E">
                                        <wp:extent cx="4754880" cy="907366"/>
                                        <wp:effectExtent l="0" t="0" r="0" b="0"/>
                                        <wp:docPr id="59" name="Picture 8"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Screen Shot 2018-01-21 at 21"/>
                                                <pic:cNvPicPr>
                                                  <a:picLocks/>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4783631" cy="912853"/>
                                                </a:xfrm>
                                                <a:prstGeom prst="rect">
                                                  <a:avLst/>
                                                </a:prstGeom>
                                                <a:noFill/>
                                                <a:ln>
                                                  <a:noFill/>
                                                </a:ln>
                                              </pic:spPr>
                                            </pic:pic>
                                          </a:graphicData>
                                        </a:graphic>
                                      </wp:inline>
                                    </w:drawing>
                                  </w:r>
                                </w:p>
                                <w:p w14:paraId="2A8E45AF" w14:textId="77777777" w:rsidR="002A4137" w:rsidRDefault="002A4137" w:rsidP="00231840">
                                  <w:pPr>
                                    <w:spacing w:line="276" w:lineRule="auto"/>
                                    <w:rPr>
                                      <w:b w:val="0"/>
                                      <w:i/>
                                      <w:sz w:val="22"/>
                                      <w:szCs w:val="22"/>
                                    </w:rPr>
                                  </w:pPr>
                                  <w:r>
                                    <w:rPr>
                                      <w:b w:val="0"/>
                                      <w:i/>
                                      <w:noProof/>
                                      <w:sz w:val="22"/>
                                      <w:szCs w:val="22"/>
                                    </w:rPr>
                                    <w:drawing>
                                      <wp:inline distT="0" distB="0" distL="0" distR="0" wp14:anchorId="23202B47" wp14:editId="43A37C47">
                                        <wp:extent cx="4754880" cy="851095"/>
                                        <wp:effectExtent l="0" t="0" r="0" b="0"/>
                                        <wp:docPr id="58" name="Picture 9"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Screen Shot 2018-01-21 at 21"/>
                                                <pic:cNvPicPr>
                                                  <a:picLocks/>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4773460" cy="854421"/>
                                                </a:xfrm>
                                                <a:prstGeom prst="rect">
                                                  <a:avLst/>
                                                </a:prstGeom>
                                                <a:noFill/>
                                                <a:ln>
                                                  <a:noFill/>
                                                </a:ln>
                                              </pic:spPr>
                                            </pic:pic>
                                          </a:graphicData>
                                        </a:graphic>
                                      </wp:inline>
                                    </w:drawing>
                                  </w:r>
                                </w:p>
                                <w:p w14:paraId="2F141248" w14:textId="77777777" w:rsidR="002A4137" w:rsidRDefault="002A4137" w:rsidP="00231840">
                                  <w:pPr>
                                    <w:spacing w:line="276" w:lineRule="auto"/>
                                    <w:rPr>
                                      <w:b w:val="0"/>
                                      <w:i/>
                                      <w:sz w:val="22"/>
                                      <w:szCs w:val="22"/>
                                    </w:rPr>
                                  </w:pPr>
                                  <w:r>
                                    <w:rPr>
                                      <w:b w:val="0"/>
                                      <w:i/>
                                      <w:noProof/>
                                      <w:sz w:val="22"/>
                                      <w:szCs w:val="22"/>
                                    </w:rPr>
                                    <w:drawing>
                                      <wp:inline distT="0" distB="0" distL="0" distR="0" wp14:anchorId="54B5AD21" wp14:editId="15D449B8">
                                        <wp:extent cx="4684542" cy="1012874"/>
                                        <wp:effectExtent l="0" t="0" r="1905" b="3175"/>
                                        <wp:docPr id="57" name="Picture 10"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Screen Shot 2018-01-21 at 21"/>
                                                <pic:cNvPicPr>
                                                  <a:picLocks/>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4705948" cy="1017502"/>
                                                </a:xfrm>
                                                <a:prstGeom prst="rect">
                                                  <a:avLst/>
                                                </a:prstGeom>
                                                <a:noFill/>
                                                <a:ln>
                                                  <a:noFill/>
                                                </a:ln>
                                              </pic:spPr>
                                            </pic:pic>
                                          </a:graphicData>
                                        </a:graphic>
                                      </wp:inline>
                                    </w:drawing>
                                  </w:r>
                                </w:p>
                                <w:p w14:paraId="300E277A" w14:textId="77777777" w:rsidR="002A4137" w:rsidRDefault="002A4137" w:rsidP="00231840">
                                  <w:pPr>
                                    <w:spacing w:line="276" w:lineRule="auto"/>
                                    <w:rPr>
                                      <w:b w:val="0"/>
                                      <w:i/>
                                      <w:sz w:val="22"/>
                                      <w:szCs w:val="22"/>
                                    </w:rPr>
                                  </w:pPr>
                                  <w:r>
                                    <w:rPr>
                                      <w:b w:val="0"/>
                                      <w:i/>
                                      <w:noProof/>
                                      <w:sz w:val="22"/>
                                      <w:szCs w:val="22"/>
                                    </w:rPr>
                                    <w:drawing>
                                      <wp:inline distT="0" distB="0" distL="0" distR="0" wp14:anchorId="4F44FB18" wp14:editId="13C48816">
                                        <wp:extent cx="4888523" cy="844061"/>
                                        <wp:effectExtent l="0" t="0" r="1270" b="0"/>
                                        <wp:docPr id="56" name="Picture 11"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Screen Shot 2018-01-21 at 21"/>
                                                <pic:cNvPicPr>
                                                  <a:picLocks/>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4923181" cy="850045"/>
                                                </a:xfrm>
                                                <a:prstGeom prst="rect">
                                                  <a:avLst/>
                                                </a:prstGeom>
                                                <a:noFill/>
                                                <a:ln>
                                                  <a:noFill/>
                                                </a:ln>
                                              </pic:spPr>
                                            </pic:pic>
                                          </a:graphicData>
                                        </a:graphic>
                                      </wp:inline>
                                    </w:drawing>
                                  </w:r>
                                </w:p>
                                <w:p w14:paraId="2A0D4C90" w14:textId="77777777" w:rsidR="002A4137" w:rsidRDefault="002A4137" w:rsidP="00231840">
                                  <w:pPr>
                                    <w:spacing w:line="276" w:lineRule="auto"/>
                                    <w:rPr>
                                      <w:b w:val="0"/>
                                      <w:i/>
                                      <w:sz w:val="22"/>
                                      <w:szCs w:val="22"/>
                                    </w:rPr>
                                  </w:pPr>
                                  <w:r>
                                    <w:rPr>
                                      <w:b w:val="0"/>
                                      <w:i/>
                                      <w:noProof/>
                                      <w:sz w:val="22"/>
                                      <w:szCs w:val="22"/>
                                    </w:rPr>
                                    <w:drawing>
                                      <wp:inline distT="0" distB="0" distL="0" distR="0" wp14:anchorId="53205E5C" wp14:editId="0209346A">
                                        <wp:extent cx="4811151" cy="808892"/>
                                        <wp:effectExtent l="0" t="0" r="2540" b="4445"/>
                                        <wp:docPr id="55" name="Picture 12"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creen Shot 2018-01-21 at 21"/>
                                                <pic:cNvPicPr>
                                                  <a:picLocks/>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4861664" cy="817385"/>
                                                </a:xfrm>
                                                <a:prstGeom prst="rect">
                                                  <a:avLst/>
                                                </a:prstGeom>
                                                <a:noFill/>
                                                <a:ln>
                                                  <a:noFill/>
                                                </a:ln>
                                              </pic:spPr>
                                            </pic:pic>
                                          </a:graphicData>
                                        </a:graphic>
                                      </wp:inline>
                                    </w:drawing>
                                  </w:r>
                                </w:p>
                                <w:p w14:paraId="5B3EF09A" w14:textId="77777777" w:rsidR="002A4137" w:rsidRDefault="002A4137" w:rsidP="00231840">
                                  <w:pPr>
                                    <w:spacing w:line="276" w:lineRule="auto"/>
                                    <w:rPr>
                                      <w:b w:val="0"/>
                                      <w:i/>
                                      <w:sz w:val="22"/>
                                      <w:szCs w:val="22"/>
                                    </w:rPr>
                                  </w:pPr>
                                  <w:r>
                                    <w:rPr>
                                      <w:b w:val="0"/>
                                      <w:i/>
                                      <w:noProof/>
                                      <w:sz w:val="22"/>
                                      <w:szCs w:val="22"/>
                                    </w:rPr>
                                    <w:drawing>
                                      <wp:inline distT="0" distB="0" distL="0" distR="0" wp14:anchorId="32EB6AD7" wp14:editId="6DEA2227">
                                        <wp:extent cx="4958862" cy="1069144"/>
                                        <wp:effectExtent l="0" t="0" r="0" b="0"/>
                                        <wp:docPr id="54" name="Picture 13"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Screen Shot 2018-01-21 at 21"/>
                                                <pic:cNvPicPr>
                                                  <a:picLocks/>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4989301" cy="1075707"/>
                                                </a:xfrm>
                                                <a:prstGeom prst="rect">
                                                  <a:avLst/>
                                                </a:prstGeom>
                                                <a:noFill/>
                                                <a:ln>
                                                  <a:noFill/>
                                                </a:ln>
                                              </pic:spPr>
                                            </pic:pic>
                                          </a:graphicData>
                                        </a:graphic>
                                      </wp:inline>
                                    </w:drawing>
                                  </w:r>
                                </w:p>
                                <w:p w14:paraId="1BF7790D" w14:textId="3CC58883" w:rsidR="002A4137" w:rsidRPr="0002590C" w:rsidRDefault="002A4137" w:rsidP="0002590C">
                                  <w:pPr>
                                    <w:spacing w:line="276" w:lineRule="auto"/>
                                    <w:rPr>
                                      <w:b w:val="0"/>
                                      <w:i/>
                                      <w:sz w:val="22"/>
                                      <w:szCs w:val="22"/>
                                    </w:rPr>
                                  </w:pPr>
                                  <w:r>
                                    <w:rPr>
                                      <w:b w:val="0"/>
                                      <w:i/>
                                      <w:noProof/>
                                      <w:sz w:val="22"/>
                                      <w:szCs w:val="22"/>
                                    </w:rPr>
                                    <w:drawing>
                                      <wp:inline distT="0" distB="0" distL="0" distR="0" wp14:anchorId="0A0EB281" wp14:editId="3E28C2CA">
                                        <wp:extent cx="4958715" cy="928467"/>
                                        <wp:effectExtent l="0" t="0" r="0" b="0"/>
                                        <wp:docPr id="53" name="Picture 14"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Screen Shot 2018-01-21 at 21"/>
                                                <pic:cNvPicPr>
                                                  <a:picLocks/>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976373" cy="931773"/>
                                                </a:xfrm>
                                                <a:prstGeom prst="rect">
                                                  <a:avLst/>
                                                </a:prstGeom>
                                                <a:noFill/>
                                                <a:ln>
                                                  <a:noFill/>
                                                </a:ln>
                                              </pic:spPr>
                                            </pic:pic>
                                          </a:graphicData>
                                        </a:graphic>
                                      </wp:inline>
                                    </w:drawing>
                                  </w:r>
                                </w:p>
                              </w:tc>
                            </w:tr>
                            <w:tr w:rsidR="002A4137" w:rsidRPr="00B31086" w14:paraId="4481CC39" w14:textId="77777777" w:rsidTr="0079185E">
                              <w:tc>
                                <w:tcPr>
                                  <w:tcW w:w="5062" w:type="dxa"/>
                                  <w:shd w:val="clear" w:color="auto" w:fill="auto"/>
                                </w:tcPr>
                                <w:p w14:paraId="0D997A99" w14:textId="77777777" w:rsidR="002A4137" w:rsidRPr="009E4711" w:rsidRDefault="002A4137" w:rsidP="00B31086">
                                  <w:pPr>
                                    <w:spacing w:line="276" w:lineRule="auto"/>
                                    <w:rPr>
                                      <w:b w:val="0"/>
                                      <w:bCs w:val="0"/>
                                    </w:rPr>
                                  </w:pPr>
                                </w:p>
                              </w:tc>
                              <w:tc>
                                <w:tcPr>
                                  <w:tcW w:w="5318" w:type="dxa"/>
                                </w:tcPr>
                                <w:p w14:paraId="5400F9F3" w14:textId="77777777" w:rsidR="002A4137" w:rsidRPr="009E4711" w:rsidRDefault="002A4137" w:rsidP="00B31086">
                                  <w:pPr>
                                    <w:spacing w:line="276" w:lineRule="auto"/>
                                    <w:rPr>
                                      <w:b w:val="0"/>
                                      <w:bCs w:val="0"/>
                                    </w:rPr>
                                  </w:pPr>
                                </w:p>
                              </w:tc>
                            </w:tr>
                            <w:tr w:rsidR="002A4137" w:rsidRPr="00B31086" w14:paraId="4A132CE4" w14:textId="77777777" w:rsidTr="0079185E">
                              <w:tc>
                                <w:tcPr>
                                  <w:tcW w:w="5062" w:type="dxa"/>
                                  <w:shd w:val="clear" w:color="auto" w:fill="auto"/>
                                </w:tcPr>
                                <w:p w14:paraId="42848498" w14:textId="77777777" w:rsidR="002A4137" w:rsidRPr="009E4711" w:rsidRDefault="002A4137" w:rsidP="00B31086">
                                  <w:pPr>
                                    <w:spacing w:line="276" w:lineRule="auto"/>
                                    <w:rPr>
                                      <w:b w:val="0"/>
                                      <w:bCs w:val="0"/>
                                    </w:rPr>
                                  </w:pPr>
                                </w:p>
                              </w:tc>
                              <w:tc>
                                <w:tcPr>
                                  <w:tcW w:w="5318" w:type="dxa"/>
                                </w:tcPr>
                                <w:p w14:paraId="70DF858C" w14:textId="77777777" w:rsidR="002A4137" w:rsidRPr="009E4711" w:rsidRDefault="002A4137" w:rsidP="00B31086">
                                  <w:pPr>
                                    <w:spacing w:line="276" w:lineRule="auto"/>
                                    <w:rPr>
                                      <w:b w:val="0"/>
                                      <w:bCs w:val="0"/>
                                    </w:rPr>
                                  </w:pPr>
                                </w:p>
                              </w:tc>
                            </w:tr>
                            <w:tr w:rsidR="002A4137" w:rsidRPr="00B31086" w14:paraId="5F6E4D73" w14:textId="77777777" w:rsidTr="0079185E">
                              <w:tc>
                                <w:tcPr>
                                  <w:tcW w:w="5062" w:type="dxa"/>
                                  <w:shd w:val="clear" w:color="auto" w:fill="auto"/>
                                </w:tcPr>
                                <w:p w14:paraId="5CAE095B" w14:textId="77777777" w:rsidR="002A4137" w:rsidRPr="009E4711" w:rsidRDefault="002A4137" w:rsidP="00B31086">
                                  <w:pPr>
                                    <w:spacing w:line="276" w:lineRule="auto"/>
                                    <w:rPr>
                                      <w:b w:val="0"/>
                                      <w:bCs w:val="0"/>
                                    </w:rPr>
                                  </w:pPr>
                                </w:p>
                              </w:tc>
                              <w:tc>
                                <w:tcPr>
                                  <w:tcW w:w="5318" w:type="dxa"/>
                                </w:tcPr>
                                <w:p w14:paraId="1BA9E2CB" w14:textId="77777777" w:rsidR="002A4137" w:rsidRPr="009E4711" w:rsidRDefault="002A4137" w:rsidP="00B31086">
                                  <w:pPr>
                                    <w:spacing w:line="276" w:lineRule="auto"/>
                                    <w:rPr>
                                      <w:b w:val="0"/>
                                      <w:bCs w:val="0"/>
                                    </w:rPr>
                                  </w:pPr>
                                </w:p>
                              </w:tc>
                            </w:tr>
                            <w:tr w:rsidR="002A4137" w:rsidRPr="00B31086" w14:paraId="20807876" w14:textId="77777777" w:rsidTr="0079185E">
                              <w:tc>
                                <w:tcPr>
                                  <w:tcW w:w="5062" w:type="dxa"/>
                                  <w:shd w:val="clear" w:color="auto" w:fill="auto"/>
                                </w:tcPr>
                                <w:p w14:paraId="259E2E76" w14:textId="77777777" w:rsidR="002A4137" w:rsidRPr="009E4711" w:rsidRDefault="002A4137" w:rsidP="00B31086">
                                  <w:pPr>
                                    <w:spacing w:line="276" w:lineRule="auto"/>
                                    <w:rPr>
                                      <w:b w:val="0"/>
                                      <w:bCs w:val="0"/>
                                    </w:rPr>
                                  </w:pPr>
                                </w:p>
                              </w:tc>
                              <w:tc>
                                <w:tcPr>
                                  <w:tcW w:w="5318" w:type="dxa"/>
                                </w:tcPr>
                                <w:p w14:paraId="40693E1B" w14:textId="77777777" w:rsidR="002A4137" w:rsidRPr="009E4711" w:rsidRDefault="002A4137" w:rsidP="00B31086">
                                  <w:pPr>
                                    <w:spacing w:line="276" w:lineRule="auto"/>
                                    <w:rPr>
                                      <w:b w:val="0"/>
                                      <w:bCs w:val="0"/>
                                    </w:rPr>
                                  </w:pPr>
                                </w:p>
                              </w:tc>
                            </w:tr>
                            <w:tr w:rsidR="002A4137" w:rsidRPr="00B31086" w14:paraId="02949885" w14:textId="77777777" w:rsidTr="0079185E">
                              <w:tc>
                                <w:tcPr>
                                  <w:tcW w:w="5062" w:type="dxa"/>
                                  <w:shd w:val="clear" w:color="auto" w:fill="auto"/>
                                </w:tcPr>
                                <w:p w14:paraId="7B9A1ADC" w14:textId="77777777" w:rsidR="002A4137" w:rsidRPr="009E4711" w:rsidRDefault="002A4137" w:rsidP="00B31086">
                                  <w:pPr>
                                    <w:spacing w:line="276" w:lineRule="auto"/>
                                    <w:rPr>
                                      <w:b w:val="0"/>
                                      <w:bCs w:val="0"/>
                                    </w:rPr>
                                  </w:pPr>
                                </w:p>
                              </w:tc>
                              <w:tc>
                                <w:tcPr>
                                  <w:tcW w:w="5318" w:type="dxa"/>
                                </w:tcPr>
                                <w:p w14:paraId="62055B83" w14:textId="77777777" w:rsidR="002A4137" w:rsidRPr="009E4711" w:rsidRDefault="002A4137" w:rsidP="00B31086">
                                  <w:pPr>
                                    <w:spacing w:line="276" w:lineRule="auto"/>
                                    <w:rPr>
                                      <w:b w:val="0"/>
                                      <w:bCs w:val="0"/>
                                    </w:rPr>
                                  </w:pPr>
                                </w:p>
                              </w:tc>
                            </w:tr>
                            <w:tr w:rsidR="002A4137" w:rsidRPr="00B31086" w14:paraId="1BEEDCE0" w14:textId="77777777" w:rsidTr="0079185E">
                              <w:tc>
                                <w:tcPr>
                                  <w:tcW w:w="5062" w:type="dxa"/>
                                  <w:shd w:val="clear" w:color="auto" w:fill="auto"/>
                                </w:tcPr>
                                <w:p w14:paraId="19ABD752" w14:textId="77777777" w:rsidR="002A4137" w:rsidRPr="009E4711" w:rsidRDefault="002A4137" w:rsidP="00B31086">
                                  <w:pPr>
                                    <w:spacing w:line="276" w:lineRule="auto"/>
                                    <w:rPr>
                                      <w:b w:val="0"/>
                                      <w:bCs w:val="0"/>
                                    </w:rPr>
                                  </w:pPr>
                                </w:p>
                              </w:tc>
                              <w:tc>
                                <w:tcPr>
                                  <w:tcW w:w="5318" w:type="dxa"/>
                                </w:tcPr>
                                <w:p w14:paraId="707036AF" w14:textId="77777777" w:rsidR="002A4137" w:rsidRPr="009E4711" w:rsidRDefault="002A4137" w:rsidP="00B31086">
                                  <w:pPr>
                                    <w:spacing w:line="276" w:lineRule="auto"/>
                                    <w:rPr>
                                      <w:b w:val="0"/>
                                      <w:bCs w:val="0"/>
                                    </w:rPr>
                                  </w:pPr>
                                </w:p>
                              </w:tc>
                            </w:tr>
                            <w:tr w:rsidR="002A4137" w:rsidRPr="00B31086" w14:paraId="75FBA22A" w14:textId="77777777" w:rsidTr="0079185E">
                              <w:tc>
                                <w:tcPr>
                                  <w:tcW w:w="5062" w:type="dxa"/>
                                  <w:shd w:val="clear" w:color="auto" w:fill="auto"/>
                                </w:tcPr>
                                <w:p w14:paraId="359C363F" w14:textId="77777777" w:rsidR="002A4137" w:rsidRPr="009E4711" w:rsidRDefault="002A4137" w:rsidP="00B31086">
                                  <w:pPr>
                                    <w:spacing w:line="276" w:lineRule="auto"/>
                                    <w:rPr>
                                      <w:b w:val="0"/>
                                      <w:bCs w:val="0"/>
                                    </w:rPr>
                                  </w:pPr>
                                </w:p>
                              </w:tc>
                              <w:tc>
                                <w:tcPr>
                                  <w:tcW w:w="5318" w:type="dxa"/>
                                </w:tcPr>
                                <w:p w14:paraId="44D9E38E" w14:textId="77777777" w:rsidR="002A4137" w:rsidRPr="009E4711" w:rsidRDefault="002A4137" w:rsidP="00B31086">
                                  <w:pPr>
                                    <w:spacing w:line="276" w:lineRule="auto"/>
                                    <w:rPr>
                                      <w:b w:val="0"/>
                                      <w:bCs w:val="0"/>
                                    </w:rPr>
                                  </w:pPr>
                                </w:p>
                              </w:tc>
                            </w:tr>
                            <w:tr w:rsidR="002A4137" w:rsidRPr="00B31086" w14:paraId="1DC41817" w14:textId="77777777" w:rsidTr="0079185E">
                              <w:tc>
                                <w:tcPr>
                                  <w:tcW w:w="5062" w:type="dxa"/>
                                  <w:shd w:val="clear" w:color="auto" w:fill="auto"/>
                                </w:tcPr>
                                <w:p w14:paraId="51890E75" w14:textId="77777777" w:rsidR="002A4137" w:rsidRPr="009E4711" w:rsidRDefault="002A4137" w:rsidP="00B31086">
                                  <w:pPr>
                                    <w:spacing w:line="276" w:lineRule="auto"/>
                                    <w:rPr>
                                      <w:b w:val="0"/>
                                      <w:bCs w:val="0"/>
                                    </w:rPr>
                                  </w:pPr>
                                </w:p>
                              </w:tc>
                              <w:tc>
                                <w:tcPr>
                                  <w:tcW w:w="5318" w:type="dxa"/>
                                </w:tcPr>
                                <w:p w14:paraId="11FC793F" w14:textId="77777777" w:rsidR="002A4137" w:rsidRPr="009E4711" w:rsidRDefault="002A4137" w:rsidP="00B31086">
                                  <w:pPr>
                                    <w:spacing w:line="276" w:lineRule="auto"/>
                                    <w:rPr>
                                      <w:b w:val="0"/>
                                      <w:bCs w:val="0"/>
                                    </w:rPr>
                                  </w:pPr>
                                </w:p>
                              </w:tc>
                            </w:tr>
                            <w:tr w:rsidR="002A4137" w:rsidRPr="00B31086" w14:paraId="2A680EF9" w14:textId="77777777" w:rsidTr="0079185E">
                              <w:tc>
                                <w:tcPr>
                                  <w:tcW w:w="5062" w:type="dxa"/>
                                  <w:shd w:val="clear" w:color="auto" w:fill="auto"/>
                                </w:tcPr>
                                <w:p w14:paraId="06DCF8A9" w14:textId="77777777" w:rsidR="002A4137" w:rsidRPr="009E4711" w:rsidRDefault="002A4137" w:rsidP="00B31086">
                                  <w:pPr>
                                    <w:spacing w:line="276" w:lineRule="auto"/>
                                    <w:rPr>
                                      <w:b w:val="0"/>
                                      <w:bCs w:val="0"/>
                                    </w:rPr>
                                  </w:pPr>
                                </w:p>
                              </w:tc>
                              <w:tc>
                                <w:tcPr>
                                  <w:tcW w:w="5318" w:type="dxa"/>
                                </w:tcPr>
                                <w:p w14:paraId="663C17C0" w14:textId="77777777" w:rsidR="002A4137" w:rsidRPr="009E4711" w:rsidRDefault="002A4137" w:rsidP="00B31086">
                                  <w:pPr>
                                    <w:spacing w:line="276" w:lineRule="auto"/>
                                    <w:rPr>
                                      <w:b w:val="0"/>
                                      <w:bCs w:val="0"/>
                                    </w:rPr>
                                  </w:pPr>
                                </w:p>
                              </w:tc>
                            </w:tr>
                            <w:tr w:rsidR="002A4137" w:rsidRPr="00B31086" w14:paraId="05854FC8" w14:textId="77777777" w:rsidTr="0079185E">
                              <w:tc>
                                <w:tcPr>
                                  <w:tcW w:w="5062" w:type="dxa"/>
                                  <w:shd w:val="clear" w:color="auto" w:fill="auto"/>
                                </w:tcPr>
                                <w:p w14:paraId="75132159" w14:textId="77777777" w:rsidR="002A4137" w:rsidRPr="009E4711" w:rsidRDefault="002A4137" w:rsidP="00B31086">
                                  <w:pPr>
                                    <w:spacing w:line="276" w:lineRule="auto"/>
                                    <w:rPr>
                                      <w:b w:val="0"/>
                                      <w:bCs w:val="0"/>
                                    </w:rPr>
                                  </w:pPr>
                                </w:p>
                              </w:tc>
                              <w:tc>
                                <w:tcPr>
                                  <w:tcW w:w="5318" w:type="dxa"/>
                                </w:tcPr>
                                <w:p w14:paraId="79F34AB1" w14:textId="77777777" w:rsidR="002A4137" w:rsidRPr="009E4711" w:rsidRDefault="002A4137" w:rsidP="00B31086">
                                  <w:pPr>
                                    <w:spacing w:line="276" w:lineRule="auto"/>
                                    <w:rPr>
                                      <w:b w:val="0"/>
                                      <w:bCs w:val="0"/>
                                    </w:rPr>
                                  </w:pPr>
                                </w:p>
                              </w:tc>
                            </w:tr>
                            <w:tr w:rsidR="002A4137" w:rsidRPr="00B31086" w14:paraId="07A7151A" w14:textId="77777777" w:rsidTr="0079185E">
                              <w:tc>
                                <w:tcPr>
                                  <w:tcW w:w="5062" w:type="dxa"/>
                                  <w:shd w:val="clear" w:color="auto" w:fill="auto"/>
                                </w:tcPr>
                                <w:p w14:paraId="66525949" w14:textId="77777777" w:rsidR="002A4137" w:rsidRPr="009E4711" w:rsidRDefault="002A4137" w:rsidP="00B31086">
                                  <w:pPr>
                                    <w:spacing w:line="276" w:lineRule="auto"/>
                                    <w:rPr>
                                      <w:b w:val="0"/>
                                      <w:bCs w:val="0"/>
                                    </w:rPr>
                                  </w:pPr>
                                </w:p>
                              </w:tc>
                              <w:tc>
                                <w:tcPr>
                                  <w:tcW w:w="5318" w:type="dxa"/>
                                </w:tcPr>
                                <w:p w14:paraId="0038371D" w14:textId="77777777" w:rsidR="002A4137" w:rsidRPr="009E4711" w:rsidRDefault="002A4137" w:rsidP="00B31086">
                                  <w:pPr>
                                    <w:spacing w:line="276" w:lineRule="auto"/>
                                    <w:rPr>
                                      <w:b w:val="0"/>
                                      <w:bCs w:val="0"/>
                                    </w:rPr>
                                  </w:pPr>
                                </w:p>
                              </w:tc>
                            </w:tr>
                            <w:tr w:rsidR="002A4137" w:rsidRPr="00B31086" w14:paraId="539627F9" w14:textId="77777777" w:rsidTr="0079185E">
                              <w:tc>
                                <w:tcPr>
                                  <w:tcW w:w="5062" w:type="dxa"/>
                                  <w:shd w:val="clear" w:color="auto" w:fill="auto"/>
                                </w:tcPr>
                                <w:p w14:paraId="2FE13774" w14:textId="77777777" w:rsidR="002A4137" w:rsidRPr="009E4711" w:rsidRDefault="002A4137" w:rsidP="00B31086">
                                  <w:pPr>
                                    <w:spacing w:line="276" w:lineRule="auto"/>
                                    <w:rPr>
                                      <w:b w:val="0"/>
                                      <w:bCs w:val="0"/>
                                    </w:rPr>
                                  </w:pPr>
                                </w:p>
                              </w:tc>
                              <w:tc>
                                <w:tcPr>
                                  <w:tcW w:w="5318" w:type="dxa"/>
                                </w:tcPr>
                                <w:p w14:paraId="6E19170C" w14:textId="77777777" w:rsidR="002A4137" w:rsidRPr="009E4711" w:rsidRDefault="002A4137" w:rsidP="00B31086">
                                  <w:pPr>
                                    <w:spacing w:line="276" w:lineRule="auto"/>
                                    <w:rPr>
                                      <w:b w:val="0"/>
                                      <w:bCs w:val="0"/>
                                    </w:rPr>
                                  </w:pPr>
                                </w:p>
                              </w:tc>
                            </w:tr>
                            <w:tr w:rsidR="002A4137" w:rsidRPr="00B31086" w14:paraId="1A41D95E" w14:textId="77777777" w:rsidTr="0079185E">
                              <w:tc>
                                <w:tcPr>
                                  <w:tcW w:w="5062" w:type="dxa"/>
                                  <w:shd w:val="clear" w:color="auto" w:fill="auto"/>
                                </w:tcPr>
                                <w:p w14:paraId="42886063" w14:textId="77777777" w:rsidR="002A4137" w:rsidRPr="009E4711" w:rsidRDefault="002A4137" w:rsidP="00B31086">
                                  <w:pPr>
                                    <w:spacing w:line="276" w:lineRule="auto"/>
                                    <w:rPr>
                                      <w:b w:val="0"/>
                                      <w:bCs w:val="0"/>
                                    </w:rPr>
                                  </w:pPr>
                                </w:p>
                              </w:tc>
                              <w:tc>
                                <w:tcPr>
                                  <w:tcW w:w="5318" w:type="dxa"/>
                                </w:tcPr>
                                <w:p w14:paraId="04E68325" w14:textId="77777777" w:rsidR="002A4137" w:rsidRPr="009E4711" w:rsidRDefault="002A4137" w:rsidP="00B31086">
                                  <w:pPr>
                                    <w:spacing w:line="276" w:lineRule="auto"/>
                                    <w:rPr>
                                      <w:b w:val="0"/>
                                      <w:bCs w:val="0"/>
                                    </w:rPr>
                                  </w:pPr>
                                </w:p>
                              </w:tc>
                            </w:tr>
                            <w:tr w:rsidR="002A4137" w:rsidRPr="00B31086" w14:paraId="34FD6A98" w14:textId="77777777" w:rsidTr="0079185E">
                              <w:tc>
                                <w:tcPr>
                                  <w:tcW w:w="5062" w:type="dxa"/>
                                  <w:shd w:val="clear" w:color="auto" w:fill="auto"/>
                                </w:tcPr>
                                <w:p w14:paraId="6B3CA417" w14:textId="77777777" w:rsidR="002A4137" w:rsidRPr="009E4711" w:rsidRDefault="002A4137" w:rsidP="00B31086">
                                  <w:pPr>
                                    <w:spacing w:line="276" w:lineRule="auto"/>
                                    <w:rPr>
                                      <w:b w:val="0"/>
                                      <w:bCs w:val="0"/>
                                    </w:rPr>
                                  </w:pPr>
                                </w:p>
                              </w:tc>
                              <w:tc>
                                <w:tcPr>
                                  <w:tcW w:w="5318" w:type="dxa"/>
                                </w:tcPr>
                                <w:p w14:paraId="1070085C" w14:textId="77777777" w:rsidR="002A4137" w:rsidRPr="009E4711" w:rsidRDefault="002A4137" w:rsidP="00B31086">
                                  <w:pPr>
                                    <w:spacing w:line="276" w:lineRule="auto"/>
                                    <w:rPr>
                                      <w:b w:val="0"/>
                                      <w:bCs w:val="0"/>
                                    </w:rPr>
                                  </w:pPr>
                                </w:p>
                              </w:tc>
                            </w:tr>
                            <w:tr w:rsidR="002A4137" w:rsidRPr="00B31086" w14:paraId="422DB394" w14:textId="77777777" w:rsidTr="0079185E">
                              <w:tc>
                                <w:tcPr>
                                  <w:tcW w:w="5062" w:type="dxa"/>
                                  <w:shd w:val="clear" w:color="auto" w:fill="auto"/>
                                </w:tcPr>
                                <w:p w14:paraId="78EF1365" w14:textId="77777777" w:rsidR="002A4137" w:rsidRPr="009E4711" w:rsidRDefault="002A4137" w:rsidP="00B31086">
                                  <w:pPr>
                                    <w:spacing w:line="276" w:lineRule="auto"/>
                                    <w:rPr>
                                      <w:b w:val="0"/>
                                      <w:bCs w:val="0"/>
                                    </w:rPr>
                                  </w:pPr>
                                </w:p>
                              </w:tc>
                              <w:tc>
                                <w:tcPr>
                                  <w:tcW w:w="5318" w:type="dxa"/>
                                </w:tcPr>
                                <w:p w14:paraId="06C80327" w14:textId="77777777" w:rsidR="002A4137" w:rsidRPr="009E4711" w:rsidRDefault="002A4137" w:rsidP="00B31086">
                                  <w:pPr>
                                    <w:spacing w:line="276" w:lineRule="auto"/>
                                    <w:rPr>
                                      <w:b w:val="0"/>
                                      <w:bCs w:val="0"/>
                                    </w:rPr>
                                  </w:pPr>
                                </w:p>
                              </w:tc>
                            </w:tr>
                            <w:tr w:rsidR="002A4137" w:rsidRPr="00B31086" w14:paraId="7B801EB8" w14:textId="77777777" w:rsidTr="0079185E">
                              <w:tc>
                                <w:tcPr>
                                  <w:tcW w:w="5062" w:type="dxa"/>
                                  <w:shd w:val="clear" w:color="auto" w:fill="auto"/>
                                </w:tcPr>
                                <w:p w14:paraId="6E4F0862" w14:textId="77777777" w:rsidR="002A4137" w:rsidRPr="009E4711" w:rsidRDefault="002A4137" w:rsidP="00B31086">
                                  <w:pPr>
                                    <w:spacing w:line="276" w:lineRule="auto"/>
                                    <w:rPr>
                                      <w:b w:val="0"/>
                                      <w:bCs w:val="0"/>
                                    </w:rPr>
                                  </w:pPr>
                                </w:p>
                              </w:tc>
                              <w:tc>
                                <w:tcPr>
                                  <w:tcW w:w="5318" w:type="dxa"/>
                                </w:tcPr>
                                <w:p w14:paraId="69018CB6" w14:textId="77777777" w:rsidR="002A4137" w:rsidRPr="009E4711" w:rsidRDefault="002A4137" w:rsidP="00B31086">
                                  <w:pPr>
                                    <w:spacing w:line="276" w:lineRule="auto"/>
                                    <w:rPr>
                                      <w:b w:val="0"/>
                                      <w:bCs w:val="0"/>
                                    </w:rPr>
                                  </w:pPr>
                                </w:p>
                              </w:tc>
                            </w:tr>
                            <w:tr w:rsidR="002A4137" w:rsidRPr="00B31086" w14:paraId="5DCAAD49" w14:textId="77777777" w:rsidTr="0079185E">
                              <w:tc>
                                <w:tcPr>
                                  <w:tcW w:w="5062" w:type="dxa"/>
                                  <w:shd w:val="clear" w:color="auto" w:fill="auto"/>
                                </w:tcPr>
                                <w:p w14:paraId="7D277BAA" w14:textId="77777777" w:rsidR="002A4137" w:rsidRPr="009E4711" w:rsidRDefault="002A4137" w:rsidP="00B31086">
                                  <w:pPr>
                                    <w:spacing w:line="276" w:lineRule="auto"/>
                                    <w:rPr>
                                      <w:b w:val="0"/>
                                      <w:bCs w:val="0"/>
                                    </w:rPr>
                                  </w:pPr>
                                </w:p>
                              </w:tc>
                              <w:tc>
                                <w:tcPr>
                                  <w:tcW w:w="5318" w:type="dxa"/>
                                </w:tcPr>
                                <w:p w14:paraId="6EC02EA7" w14:textId="77777777" w:rsidR="002A4137" w:rsidRPr="009E4711" w:rsidRDefault="002A4137" w:rsidP="00B31086">
                                  <w:pPr>
                                    <w:spacing w:line="276" w:lineRule="auto"/>
                                    <w:rPr>
                                      <w:b w:val="0"/>
                                      <w:bCs w:val="0"/>
                                    </w:rPr>
                                  </w:pPr>
                                </w:p>
                              </w:tc>
                            </w:tr>
                            <w:tr w:rsidR="002A4137" w:rsidRPr="00B31086" w14:paraId="6EC363AB" w14:textId="77777777" w:rsidTr="0079185E">
                              <w:tc>
                                <w:tcPr>
                                  <w:tcW w:w="5062" w:type="dxa"/>
                                  <w:shd w:val="clear" w:color="auto" w:fill="auto"/>
                                </w:tcPr>
                                <w:p w14:paraId="4366A3A9" w14:textId="77777777" w:rsidR="002A4137" w:rsidRPr="009E4711" w:rsidRDefault="002A4137" w:rsidP="00B31086">
                                  <w:pPr>
                                    <w:spacing w:line="276" w:lineRule="auto"/>
                                    <w:rPr>
                                      <w:b w:val="0"/>
                                      <w:bCs w:val="0"/>
                                    </w:rPr>
                                  </w:pPr>
                                </w:p>
                              </w:tc>
                              <w:tc>
                                <w:tcPr>
                                  <w:tcW w:w="5318" w:type="dxa"/>
                                </w:tcPr>
                                <w:p w14:paraId="53A15193" w14:textId="77777777" w:rsidR="002A4137" w:rsidRPr="009E4711" w:rsidRDefault="002A4137" w:rsidP="00B31086">
                                  <w:pPr>
                                    <w:spacing w:line="276" w:lineRule="auto"/>
                                    <w:rPr>
                                      <w:b w:val="0"/>
                                      <w:bCs w:val="0"/>
                                    </w:rPr>
                                  </w:pPr>
                                </w:p>
                              </w:tc>
                            </w:tr>
                            <w:tr w:rsidR="002A4137" w:rsidRPr="00B31086" w14:paraId="2979CCCE" w14:textId="77777777" w:rsidTr="0079185E">
                              <w:tc>
                                <w:tcPr>
                                  <w:tcW w:w="5062" w:type="dxa"/>
                                  <w:shd w:val="clear" w:color="auto" w:fill="auto"/>
                                </w:tcPr>
                                <w:p w14:paraId="58D38D35" w14:textId="77777777" w:rsidR="002A4137" w:rsidRPr="009E4711" w:rsidRDefault="002A4137" w:rsidP="00B31086">
                                  <w:pPr>
                                    <w:spacing w:line="276" w:lineRule="auto"/>
                                    <w:rPr>
                                      <w:b w:val="0"/>
                                      <w:bCs w:val="0"/>
                                    </w:rPr>
                                  </w:pPr>
                                </w:p>
                              </w:tc>
                              <w:tc>
                                <w:tcPr>
                                  <w:tcW w:w="5318" w:type="dxa"/>
                                </w:tcPr>
                                <w:p w14:paraId="46DD0E48" w14:textId="77777777" w:rsidR="002A4137" w:rsidRPr="009E4711" w:rsidRDefault="002A4137" w:rsidP="00B31086">
                                  <w:pPr>
                                    <w:spacing w:line="276" w:lineRule="auto"/>
                                    <w:rPr>
                                      <w:b w:val="0"/>
                                      <w:bCs w:val="0"/>
                                    </w:rPr>
                                  </w:pPr>
                                </w:p>
                              </w:tc>
                            </w:tr>
                            <w:tr w:rsidR="002A4137" w:rsidRPr="00B31086" w14:paraId="3BDCB87A" w14:textId="77777777" w:rsidTr="0079185E">
                              <w:tc>
                                <w:tcPr>
                                  <w:tcW w:w="5062" w:type="dxa"/>
                                  <w:shd w:val="clear" w:color="auto" w:fill="auto"/>
                                </w:tcPr>
                                <w:p w14:paraId="40B2BCD9" w14:textId="77777777" w:rsidR="002A4137" w:rsidRPr="009E4711" w:rsidRDefault="002A4137" w:rsidP="00B31086">
                                  <w:pPr>
                                    <w:spacing w:line="276" w:lineRule="auto"/>
                                    <w:rPr>
                                      <w:b w:val="0"/>
                                      <w:bCs w:val="0"/>
                                    </w:rPr>
                                  </w:pPr>
                                </w:p>
                              </w:tc>
                              <w:tc>
                                <w:tcPr>
                                  <w:tcW w:w="5318" w:type="dxa"/>
                                </w:tcPr>
                                <w:p w14:paraId="2403ABA6" w14:textId="77777777" w:rsidR="002A4137" w:rsidRPr="009E4711" w:rsidRDefault="002A4137" w:rsidP="00B31086">
                                  <w:pPr>
                                    <w:spacing w:line="276" w:lineRule="auto"/>
                                    <w:rPr>
                                      <w:b w:val="0"/>
                                      <w:bCs w:val="0"/>
                                    </w:rPr>
                                  </w:pPr>
                                </w:p>
                              </w:tc>
                            </w:tr>
                            <w:tr w:rsidR="002A4137" w:rsidRPr="00B31086" w14:paraId="22A8C8EB" w14:textId="77777777" w:rsidTr="0079185E">
                              <w:tc>
                                <w:tcPr>
                                  <w:tcW w:w="5062" w:type="dxa"/>
                                  <w:shd w:val="clear" w:color="auto" w:fill="auto"/>
                                </w:tcPr>
                                <w:p w14:paraId="1D9DEA80" w14:textId="77777777" w:rsidR="002A4137" w:rsidRPr="009E4711" w:rsidRDefault="002A4137" w:rsidP="00B31086">
                                  <w:pPr>
                                    <w:spacing w:line="276" w:lineRule="auto"/>
                                    <w:rPr>
                                      <w:b w:val="0"/>
                                      <w:bCs w:val="0"/>
                                    </w:rPr>
                                  </w:pPr>
                                </w:p>
                              </w:tc>
                              <w:tc>
                                <w:tcPr>
                                  <w:tcW w:w="5318" w:type="dxa"/>
                                </w:tcPr>
                                <w:p w14:paraId="4E3A0398" w14:textId="77777777" w:rsidR="002A4137" w:rsidRPr="009E4711" w:rsidRDefault="002A4137" w:rsidP="00B31086">
                                  <w:pPr>
                                    <w:spacing w:line="276" w:lineRule="auto"/>
                                    <w:rPr>
                                      <w:b w:val="0"/>
                                      <w:bCs w:val="0"/>
                                    </w:rPr>
                                  </w:pPr>
                                </w:p>
                              </w:tc>
                            </w:tr>
                            <w:tr w:rsidR="002A4137" w:rsidRPr="00B31086" w14:paraId="21B40985" w14:textId="77777777" w:rsidTr="0079185E">
                              <w:tc>
                                <w:tcPr>
                                  <w:tcW w:w="5062" w:type="dxa"/>
                                  <w:shd w:val="clear" w:color="auto" w:fill="auto"/>
                                </w:tcPr>
                                <w:p w14:paraId="4030AC06" w14:textId="77777777" w:rsidR="002A4137" w:rsidRPr="009E4711" w:rsidRDefault="002A4137" w:rsidP="00B31086">
                                  <w:pPr>
                                    <w:spacing w:line="276" w:lineRule="auto"/>
                                    <w:rPr>
                                      <w:b w:val="0"/>
                                      <w:bCs w:val="0"/>
                                    </w:rPr>
                                  </w:pPr>
                                </w:p>
                              </w:tc>
                              <w:tc>
                                <w:tcPr>
                                  <w:tcW w:w="5318" w:type="dxa"/>
                                </w:tcPr>
                                <w:p w14:paraId="2644350D" w14:textId="77777777" w:rsidR="002A4137" w:rsidRPr="009E4711" w:rsidRDefault="002A4137" w:rsidP="00B31086">
                                  <w:pPr>
                                    <w:spacing w:line="276" w:lineRule="auto"/>
                                    <w:rPr>
                                      <w:b w:val="0"/>
                                      <w:bCs w:val="0"/>
                                    </w:rPr>
                                  </w:pPr>
                                </w:p>
                              </w:tc>
                            </w:tr>
                            <w:tr w:rsidR="002A4137" w:rsidRPr="00B31086" w14:paraId="64E11476" w14:textId="77777777" w:rsidTr="0079185E">
                              <w:tc>
                                <w:tcPr>
                                  <w:tcW w:w="5062" w:type="dxa"/>
                                  <w:shd w:val="clear" w:color="auto" w:fill="auto"/>
                                </w:tcPr>
                                <w:p w14:paraId="12DDE5F9" w14:textId="77777777" w:rsidR="002A4137" w:rsidRPr="009E4711" w:rsidRDefault="002A4137" w:rsidP="00B31086">
                                  <w:pPr>
                                    <w:spacing w:line="276" w:lineRule="auto"/>
                                    <w:rPr>
                                      <w:b w:val="0"/>
                                      <w:bCs w:val="0"/>
                                    </w:rPr>
                                  </w:pPr>
                                </w:p>
                              </w:tc>
                              <w:tc>
                                <w:tcPr>
                                  <w:tcW w:w="5318" w:type="dxa"/>
                                </w:tcPr>
                                <w:p w14:paraId="65CC2CD7" w14:textId="77777777" w:rsidR="002A4137" w:rsidRPr="009E4711" w:rsidRDefault="002A4137" w:rsidP="00B31086">
                                  <w:pPr>
                                    <w:spacing w:line="276" w:lineRule="auto"/>
                                    <w:rPr>
                                      <w:b w:val="0"/>
                                      <w:bCs w:val="0"/>
                                    </w:rPr>
                                  </w:pPr>
                                </w:p>
                              </w:tc>
                            </w:tr>
                            <w:tr w:rsidR="002A4137" w:rsidRPr="00B31086" w14:paraId="16DCD2F8" w14:textId="77777777" w:rsidTr="0079185E">
                              <w:tc>
                                <w:tcPr>
                                  <w:tcW w:w="5062" w:type="dxa"/>
                                  <w:shd w:val="clear" w:color="auto" w:fill="auto"/>
                                </w:tcPr>
                                <w:p w14:paraId="29DAE356" w14:textId="77777777" w:rsidR="002A4137" w:rsidRPr="009E4711" w:rsidRDefault="002A4137" w:rsidP="00B31086">
                                  <w:pPr>
                                    <w:spacing w:line="276" w:lineRule="auto"/>
                                    <w:rPr>
                                      <w:b w:val="0"/>
                                      <w:bCs w:val="0"/>
                                    </w:rPr>
                                  </w:pPr>
                                </w:p>
                              </w:tc>
                              <w:tc>
                                <w:tcPr>
                                  <w:tcW w:w="5318" w:type="dxa"/>
                                </w:tcPr>
                                <w:p w14:paraId="4D50265E" w14:textId="77777777" w:rsidR="002A4137" w:rsidRPr="009E4711" w:rsidRDefault="002A4137" w:rsidP="00B31086">
                                  <w:pPr>
                                    <w:spacing w:line="276" w:lineRule="auto"/>
                                    <w:rPr>
                                      <w:b w:val="0"/>
                                      <w:bCs w:val="0"/>
                                    </w:rPr>
                                  </w:pPr>
                                </w:p>
                              </w:tc>
                            </w:tr>
                            <w:tr w:rsidR="002A4137" w:rsidRPr="00B31086" w14:paraId="4BE95251" w14:textId="77777777" w:rsidTr="0079185E">
                              <w:tc>
                                <w:tcPr>
                                  <w:tcW w:w="5062" w:type="dxa"/>
                                  <w:shd w:val="clear" w:color="auto" w:fill="auto"/>
                                </w:tcPr>
                                <w:p w14:paraId="3096405F" w14:textId="77777777" w:rsidR="002A4137" w:rsidRPr="009E4711" w:rsidRDefault="002A4137" w:rsidP="00B31086">
                                  <w:pPr>
                                    <w:spacing w:line="276" w:lineRule="auto"/>
                                    <w:rPr>
                                      <w:b w:val="0"/>
                                      <w:bCs w:val="0"/>
                                    </w:rPr>
                                  </w:pPr>
                                </w:p>
                              </w:tc>
                              <w:tc>
                                <w:tcPr>
                                  <w:tcW w:w="5318" w:type="dxa"/>
                                </w:tcPr>
                                <w:p w14:paraId="0F3052E8" w14:textId="77777777" w:rsidR="002A4137" w:rsidRPr="009E4711" w:rsidRDefault="002A4137" w:rsidP="00B31086">
                                  <w:pPr>
                                    <w:spacing w:line="276" w:lineRule="auto"/>
                                    <w:rPr>
                                      <w:b w:val="0"/>
                                      <w:bCs w:val="0"/>
                                    </w:rPr>
                                  </w:pPr>
                                </w:p>
                              </w:tc>
                            </w:tr>
                            <w:tr w:rsidR="002A4137" w:rsidRPr="00B31086" w14:paraId="30E25134" w14:textId="77777777" w:rsidTr="0079185E">
                              <w:tc>
                                <w:tcPr>
                                  <w:tcW w:w="5062" w:type="dxa"/>
                                  <w:shd w:val="clear" w:color="auto" w:fill="auto"/>
                                </w:tcPr>
                                <w:p w14:paraId="5107C491" w14:textId="77777777" w:rsidR="002A4137" w:rsidRPr="009E4711" w:rsidRDefault="002A4137" w:rsidP="00B31086">
                                  <w:pPr>
                                    <w:spacing w:line="276" w:lineRule="auto"/>
                                    <w:rPr>
                                      <w:b w:val="0"/>
                                      <w:bCs w:val="0"/>
                                    </w:rPr>
                                  </w:pPr>
                                </w:p>
                              </w:tc>
                              <w:tc>
                                <w:tcPr>
                                  <w:tcW w:w="5318" w:type="dxa"/>
                                </w:tcPr>
                                <w:p w14:paraId="320CD208" w14:textId="77777777" w:rsidR="002A4137" w:rsidRPr="009E4711" w:rsidRDefault="002A4137" w:rsidP="00B31086">
                                  <w:pPr>
                                    <w:spacing w:line="276" w:lineRule="auto"/>
                                    <w:rPr>
                                      <w:b w:val="0"/>
                                      <w:bCs w:val="0"/>
                                    </w:rPr>
                                  </w:pPr>
                                </w:p>
                              </w:tc>
                            </w:tr>
                            <w:tr w:rsidR="002A4137" w:rsidRPr="00B31086" w14:paraId="1DBBF667" w14:textId="77777777" w:rsidTr="0079185E">
                              <w:tc>
                                <w:tcPr>
                                  <w:tcW w:w="5062" w:type="dxa"/>
                                  <w:shd w:val="clear" w:color="auto" w:fill="auto"/>
                                </w:tcPr>
                                <w:p w14:paraId="7551F8A0" w14:textId="77777777" w:rsidR="002A4137" w:rsidRPr="009E4711" w:rsidRDefault="002A4137" w:rsidP="00B31086">
                                  <w:pPr>
                                    <w:spacing w:line="276" w:lineRule="auto"/>
                                    <w:rPr>
                                      <w:b w:val="0"/>
                                      <w:bCs w:val="0"/>
                                    </w:rPr>
                                  </w:pPr>
                                </w:p>
                              </w:tc>
                              <w:tc>
                                <w:tcPr>
                                  <w:tcW w:w="5318" w:type="dxa"/>
                                </w:tcPr>
                                <w:p w14:paraId="64BC0FED" w14:textId="77777777" w:rsidR="002A4137" w:rsidRPr="009E4711" w:rsidRDefault="002A4137" w:rsidP="00B31086">
                                  <w:pPr>
                                    <w:spacing w:line="276" w:lineRule="auto"/>
                                    <w:rPr>
                                      <w:b w:val="0"/>
                                      <w:bCs w:val="0"/>
                                    </w:rPr>
                                  </w:pPr>
                                </w:p>
                              </w:tc>
                            </w:tr>
                            <w:tr w:rsidR="002A4137" w:rsidRPr="00B31086" w14:paraId="0CF075AD" w14:textId="77777777" w:rsidTr="0079185E">
                              <w:tc>
                                <w:tcPr>
                                  <w:tcW w:w="5062" w:type="dxa"/>
                                  <w:shd w:val="clear" w:color="auto" w:fill="auto"/>
                                </w:tcPr>
                                <w:p w14:paraId="4EE89832" w14:textId="77777777" w:rsidR="002A4137" w:rsidRPr="009E4711" w:rsidRDefault="002A4137" w:rsidP="00B31086">
                                  <w:pPr>
                                    <w:spacing w:line="276" w:lineRule="auto"/>
                                    <w:rPr>
                                      <w:b w:val="0"/>
                                      <w:bCs w:val="0"/>
                                    </w:rPr>
                                  </w:pPr>
                                </w:p>
                              </w:tc>
                              <w:tc>
                                <w:tcPr>
                                  <w:tcW w:w="5318" w:type="dxa"/>
                                </w:tcPr>
                                <w:p w14:paraId="4C239AA4" w14:textId="77777777" w:rsidR="002A4137" w:rsidRPr="009E4711" w:rsidRDefault="002A4137" w:rsidP="00B31086">
                                  <w:pPr>
                                    <w:spacing w:line="276" w:lineRule="auto"/>
                                    <w:rPr>
                                      <w:b w:val="0"/>
                                      <w:bCs w:val="0"/>
                                    </w:rPr>
                                  </w:pPr>
                                </w:p>
                              </w:tc>
                            </w:tr>
                            <w:tr w:rsidR="002A4137" w:rsidRPr="00B31086" w14:paraId="5E24BD0F" w14:textId="77777777" w:rsidTr="0079185E">
                              <w:tc>
                                <w:tcPr>
                                  <w:tcW w:w="5062" w:type="dxa"/>
                                  <w:shd w:val="clear" w:color="auto" w:fill="auto"/>
                                </w:tcPr>
                                <w:p w14:paraId="7FDF1721" w14:textId="77777777" w:rsidR="002A4137" w:rsidRPr="009E4711" w:rsidRDefault="002A4137" w:rsidP="00B31086">
                                  <w:pPr>
                                    <w:spacing w:line="276" w:lineRule="auto"/>
                                    <w:rPr>
                                      <w:b w:val="0"/>
                                      <w:bCs w:val="0"/>
                                    </w:rPr>
                                  </w:pPr>
                                </w:p>
                              </w:tc>
                              <w:tc>
                                <w:tcPr>
                                  <w:tcW w:w="5318" w:type="dxa"/>
                                </w:tcPr>
                                <w:p w14:paraId="2C87506A" w14:textId="77777777" w:rsidR="002A4137" w:rsidRPr="009E4711" w:rsidRDefault="002A4137" w:rsidP="00B31086">
                                  <w:pPr>
                                    <w:spacing w:line="276" w:lineRule="auto"/>
                                    <w:rPr>
                                      <w:b w:val="0"/>
                                      <w:bCs w:val="0"/>
                                    </w:rPr>
                                  </w:pPr>
                                </w:p>
                              </w:tc>
                            </w:tr>
                            <w:tr w:rsidR="002A4137" w:rsidRPr="00B31086" w14:paraId="6515D7F9" w14:textId="77777777" w:rsidTr="0079185E">
                              <w:tc>
                                <w:tcPr>
                                  <w:tcW w:w="5062" w:type="dxa"/>
                                  <w:shd w:val="clear" w:color="auto" w:fill="auto"/>
                                </w:tcPr>
                                <w:p w14:paraId="4275DE63" w14:textId="77777777" w:rsidR="002A4137" w:rsidRPr="009E4711" w:rsidRDefault="002A4137" w:rsidP="00B31086">
                                  <w:pPr>
                                    <w:spacing w:line="276" w:lineRule="auto"/>
                                    <w:rPr>
                                      <w:b w:val="0"/>
                                      <w:bCs w:val="0"/>
                                    </w:rPr>
                                  </w:pPr>
                                </w:p>
                              </w:tc>
                              <w:tc>
                                <w:tcPr>
                                  <w:tcW w:w="5318" w:type="dxa"/>
                                </w:tcPr>
                                <w:p w14:paraId="3EE1520F" w14:textId="77777777" w:rsidR="002A4137" w:rsidRPr="009E4711" w:rsidRDefault="002A4137" w:rsidP="00B31086">
                                  <w:pPr>
                                    <w:spacing w:line="276" w:lineRule="auto"/>
                                    <w:rPr>
                                      <w:b w:val="0"/>
                                      <w:bCs w:val="0"/>
                                    </w:rPr>
                                  </w:pPr>
                                </w:p>
                              </w:tc>
                            </w:tr>
                            <w:tr w:rsidR="002A4137" w:rsidRPr="00B31086" w14:paraId="45272D6D" w14:textId="77777777" w:rsidTr="0079185E">
                              <w:tc>
                                <w:tcPr>
                                  <w:tcW w:w="5062" w:type="dxa"/>
                                  <w:shd w:val="clear" w:color="auto" w:fill="auto"/>
                                </w:tcPr>
                                <w:p w14:paraId="120B5316" w14:textId="77777777" w:rsidR="002A4137" w:rsidRPr="009E4711" w:rsidRDefault="002A4137" w:rsidP="00B31086">
                                  <w:pPr>
                                    <w:spacing w:line="276" w:lineRule="auto"/>
                                    <w:rPr>
                                      <w:b w:val="0"/>
                                      <w:bCs w:val="0"/>
                                    </w:rPr>
                                  </w:pPr>
                                </w:p>
                              </w:tc>
                              <w:tc>
                                <w:tcPr>
                                  <w:tcW w:w="5318" w:type="dxa"/>
                                </w:tcPr>
                                <w:p w14:paraId="577F2E7C" w14:textId="77777777" w:rsidR="002A4137" w:rsidRPr="009E4711" w:rsidRDefault="002A4137" w:rsidP="00B31086">
                                  <w:pPr>
                                    <w:spacing w:line="276" w:lineRule="auto"/>
                                    <w:rPr>
                                      <w:b w:val="0"/>
                                      <w:bCs w:val="0"/>
                                    </w:rPr>
                                  </w:pPr>
                                </w:p>
                              </w:tc>
                            </w:tr>
                            <w:tr w:rsidR="002A4137" w:rsidRPr="00B31086" w14:paraId="47D70326" w14:textId="77777777" w:rsidTr="0079185E">
                              <w:tc>
                                <w:tcPr>
                                  <w:tcW w:w="5062" w:type="dxa"/>
                                  <w:shd w:val="clear" w:color="auto" w:fill="auto"/>
                                </w:tcPr>
                                <w:p w14:paraId="0B069B66" w14:textId="77777777" w:rsidR="002A4137" w:rsidRPr="009E4711" w:rsidRDefault="002A4137" w:rsidP="00B31086">
                                  <w:pPr>
                                    <w:spacing w:line="276" w:lineRule="auto"/>
                                    <w:rPr>
                                      <w:b w:val="0"/>
                                      <w:bCs w:val="0"/>
                                    </w:rPr>
                                  </w:pPr>
                                </w:p>
                              </w:tc>
                              <w:tc>
                                <w:tcPr>
                                  <w:tcW w:w="5318" w:type="dxa"/>
                                </w:tcPr>
                                <w:p w14:paraId="178441A5" w14:textId="77777777" w:rsidR="002A4137" w:rsidRPr="009E4711" w:rsidRDefault="002A4137" w:rsidP="00B31086">
                                  <w:pPr>
                                    <w:spacing w:line="276" w:lineRule="auto"/>
                                    <w:rPr>
                                      <w:b w:val="0"/>
                                      <w:bCs w:val="0"/>
                                    </w:rPr>
                                  </w:pPr>
                                </w:p>
                              </w:tc>
                            </w:tr>
                            <w:tr w:rsidR="002A4137" w:rsidRPr="00B31086" w14:paraId="17CAA406" w14:textId="77777777" w:rsidTr="0079185E">
                              <w:tc>
                                <w:tcPr>
                                  <w:tcW w:w="5062" w:type="dxa"/>
                                  <w:shd w:val="clear" w:color="auto" w:fill="auto"/>
                                </w:tcPr>
                                <w:p w14:paraId="1EA0A917" w14:textId="77777777" w:rsidR="002A4137" w:rsidRPr="009E4711" w:rsidRDefault="002A4137" w:rsidP="00B31086">
                                  <w:pPr>
                                    <w:spacing w:line="276" w:lineRule="auto"/>
                                    <w:rPr>
                                      <w:b w:val="0"/>
                                      <w:bCs w:val="0"/>
                                    </w:rPr>
                                  </w:pPr>
                                </w:p>
                              </w:tc>
                              <w:tc>
                                <w:tcPr>
                                  <w:tcW w:w="5318" w:type="dxa"/>
                                </w:tcPr>
                                <w:p w14:paraId="14839A7F" w14:textId="77777777" w:rsidR="002A4137" w:rsidRPr="009E4711" w:rsidRDefault="002A4137" w:rsidP="00B31086">
                                  <w:pPr>
                                    <w:spacing w:line="276" w:lineRule="auto"/>
                                    <w:rPr>
                                      <w:b w:val="0"/>
                                      <w:bCs w:val="0"/>
                                    </w:rPr>
                                  </w:pPr>
                                </w:p>
                              </w:tc>
                            </w:tr>
                            <w:tr w:rsidR="002A4137" w:rsidRPr="00B31086" w14:paraId="73042DB6" w14:textId="77777777" w:rsidTr="0079185E">
                              <w:tc>
                                <w:tcPr>
                                  <w:tcW w:w="5062" w:type="dxa"/>
                                  <w:shd w:val="clear" w:color="auto" w:fill="auto"/>
                                </w:tcPr>
                                <w:p w14:paraId="54034243" w14:textId="77777777" w:rsidR="002A4137" w:rsidRPr="009E4711" w:rsidRDefault="002A4137" w:rsidP="00B31086">
                                  <w:pPr>
                                    <w:spacing w:line="276" w:lineRule="auto"/>
                                    <w:rPr>
                                      <w:b w:val="0"/>
                                      <w:bCs w:val="0"/>
                                    </w:rPr>
                                  </w:pPr>
                                </w:p>
                              </w:tc>
                              <w:tc>
                                <w:tcPr>
                                  <w:tcW w:w="5318" w:type="dxa"/>
                                </w:tcPr>
                                <w:p w14:paraId="1C11D424" w14:textId="77777777" w:rsidR="002A4137" w:rsidRPr="009E4711" w:rsidRDefault="002A4137" w:rsidP="00B31086">
                                  <w:pPr>
                                    <w:spacing w:line="276" w:lineRule="auto"/>
                                    <w:rPr>
                                      <w:b w:val="0"/>
                                      <w:bCs w:val="0"/>
                                    </w:rPr>
                                  </w:pPr>
                                </w:p>
                              </w:tc>
                            </w:tr>
                            <w:tr w:rsidR="002A4137" w:rsidRPr="00B31086" w14:paraId="6FE158AD" w14:textId="77777777" w:rsidTr="0079185E">
                              <w:tc>
                                <w:tcPr>
                                  <w:tcW w:w="5062" w:type="dxa"/>
                                  <w:shd w:val="clear" w:color="auto" w:fill="auto"/>
                                </w:tcPr>
                                <w:p w14:paraId="025A87A5" w14:textId="77777777" w:rsidR="002A4137" w:rsidRPr="009E4711" w:rsidRDefault="002A4137" w:rsidP="00B31086">
                                  <w:pPr>
                                    <w:spacing w:line="276" w:lineRule="auto"/>
                                    <w:rPr>
                                      <w:b w:val="0"/>
                                      <w:bCs w:val="0"/>
                                    </w:rPr>
                                  </w:pPr>
                                </w:p>
                              </w:tc>
                              <w:tc>
                                <w:tcPr>
                                  <w:tcW w:w="5318" w:type="dxa"/>
                                </w:tcPr>
                                <w:p w14:paraId="66128767" w14:textId="77777777" w:rsidR="002A4137" w:rsidRPr="009E4711" w:rsidRDefault="002A4137" w:rsidP="00B31086">
                                  <w:pPr>
                                    <w:spacing w:line="276" w:lineRule="auto"/>
                                    <w:rPr>
                                      <w:b w:val="0"/>
                                      <w:bCs w:val="0"/>
                                    </w:rPr>
                                  </w:pPr>
                                </w:p>
                              </w:tc>
                            </w:tr>
                            <w:tr w:rsidR="002A4137" w:rsidRPr="00B31086" w14:paraId="1AD4E94A" w14:textId="77777777" w:rsidTr="0079185E">
                              <w:tc>
                                <w:tcPr>
                                  <w:tcW w:w="5062" w:type="dxa"/>
                                  <w:shd w:val="clear" w:color="auto" w:fill="auto"/>
                                </w:tcPr>
                                <w:p w14:paraId="3313E906" w14:textId="77777777" w:rsidR="002A4137" w:rsidRPr="009E4711" w:rsidRDefault="002A4137" w:rsidP="00B31086">
                                  <w:pPr>
                                    <w:spacing w:line="276" w:lineRule="auto"/>
                                    <w:rPr>
                                      <w:b w:val="0"/>
                                      <w:bCs w:val="0"/>
                                    </w:rPr>
                                  </w:pPr>
                                </w:p>
                              </w:tc>
                              <w:tc>
                                <w:tcPr>
                                  <w:tcW w:w="5318" w:type="dxa"/>
                                </w:tcPr>
                                <w:p w14:paraId="1DDF4E8B" w14:textId="77777777" w:rsidR="002A4137" w:rsidRPr="009E4711" w:rsidRDefault="002A4137" w:rsidP="00B31086">
                                  <w:pPr>
                                    <w:spacing w:line="276" w:lineRule="auto"/>
                                    <w:rPr>
                                      <w:b w:val="0"/>
                                      <w:bCs w:val="0"/>
                                    </w:rPr>
                                  </w:pPr>
                                </w:p>
                              </w:tc>
                            </w:tr>
                            <w:tr w:rsidR="002A4137" w:rsidRPr="00B31086" w14:paraId="3BFE6815" w14:textId="77777777" w:rsidTr="0079185E">
                              <w:tc>
                                <w:tcPr>
                                  <w:tcW w:w="5062" w:type="dxa"/>
                                  <w:shd w:val="clear" w:color="auto" w:fill="auto"/>
                                </w:tcPr>
                                <w:p w14:paraId="75067799" w14:textId="77777777" w:rsidR="002A4137" w:rsidRPr="009E4711" w:rsidRDefault="002A4137" w:rsidP="00B31086">
                                  <w:pPr>
                                    <w:spacing w:line="276" w:lineRule="auto"/>
                                    <w:rPr>
                                      <w:b w:val="0"/>
                                      <w:bCs w:val="0"/>
                                    </w:rPr>
                                  </w:pPr>
                                </w:p>
                              </w:tc>
                              <w:tc>
                                <w:tcPr>
                                  <w:tcW w:w="5318" w:type="dxa"/>
                                </w:tcPr>
                                <w:p w14:paraId="14271FDF" w14:textId="77777777" w:rsidR="002A4137" w:rsidRPr="009E4711" w:rsidRDefault="002A4137" w:rsidP="00B31086">
                                  <w:pPr>
                                    <w:spacing w:line="276" w:lineRule="auto"/>
                                    <w:rPr>
                                      <w:b w:val="0"/>
                                      <w:bCs w:val="0"/>
                                    </w:rPr>
                                  </w:pPr>
                                </w:p>
                              </w:tc>
                            </w:tr>
                            <w:tr w:rsidR="002A4137" w:rsidRPr="00B31086" w14:paraId="16915CE3" w14:textId="77777777" w:rsidTr="0079185E">
                              <w:tc>
                                <w:tcPr>
                                  <w:tcW w:w="5062" w:type="dxa"/>
                                  <w:shd w:val="clear" w:color="auto" w:fill="auto"/>
                                </w:tcPr>
                                <w:p w14:paraId="29EBBEB4" w14:textId="77777777" w:rsidR="002A4137" w:rsidRPr="009E4711" w:rsidRDefault="002A4137" w:rsidP="00B31086">
                                  <w:pPr>
                                    <w:spacing w:line="276" w:lineRule="auto"/>
                                    <w:rPr>
                                      <w:b w:val="0"/>
                                      <w:bCs w:val="0"/>
                                    </w:rPr>
                                  </w:pPr>
                                </w:p>
                              </w:tc>
                              <w:tc>
                                <w:tcPr>
                                  <w:tcW w:w="5318" w:type="dxa"/>
                                </w:tcPr>
                                <w:p w14:paraId="53FFC765" w14:textId="77777777" w:rsidR="002A4137" w:rsidRPr="009E4711" w:rsidRDefault="002A4137" w:rsidP="00B31086">
                                  <w:pPr>
                                    <w:spacing w:line="276" w:lineRule="auto"/>
                                    <w:rPr>
                                      <w:b w:val="0"/>
                                      <w:bCs w:val="0"/>
                                    </w:rPr>
                                  </w:pPr>
                                </w:p>
                              </w:tc>
                            </w:tr>
                            <w:tr w:rsidR="002A4137" w:rsidRPr="00B31086" w14:paraId="47F32B0B" w14:textId="77777777" w:rsidTr="0079185E">
                              <w:tc>
                                <w:tcPr>
                                  <w:tcW w:w="5062" w:type="dxa"/>
                                  <w:shd w:val="clear" w:color="auto" w:fill="auto"/>
                                </w:tcPr>
                                <w:p w14:paraId="61A53938" w14:textId="77777777" w:rsidR="002A4137" w:rsidRPr="009E4711" w:rsidRDefault="002A4137" w:rsidP="00B31086">
                                  <w:pPr>
                                    <w:spacing w:line="276" w:lineRule="auto"/>
                                    <w:rPr>
                                      <w:b w:val="0"/>
                                      <w:bCs w:val="0"/>
                                    </w:rPr>
                                  </w:pPr>
                                </w:p>
                              </w:tc>
                              <w:tc>
                                <w:tcPr>
                                  <w:tcW w:w="5318" w:type="dxa"/>
                                </w:tcPr>
                                <w:p w14:paraId="1A91017F" w14:textId="77777777" w:rsidR="002A4137" w:rsidRPr="009E4711" w:rsidRDefault="002A4137" w:rsidP="00B31086">
                                  <w:pPr>
                                    <w:spacing w:line="276" w:lineRule="auto"/>
                                    <w:rPr>
                                      <w:b w:val="0"/>
                                      <w:bCs w:val="0"/>
                                    </w:rPr>
                                  </w:pPr>
                                </w:p>
                              </w:tc>
                            </w:tr>
                          </w:tbl>
                          <w:p w14:paraId="56C730E4"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margin-left:.25pt;margin-top:0;width:518.05pt;height:765.6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FEBA157"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0BCECDDC" w14:textId="77777777" w:rsidTr="002519CF">
                              <w:tc>
                                <w:tcPr>
                                  <w:tcW w:w="10555" w:type="dxa"/>
                                  <w:shd w:val="clear" w:color="auto" w:fill="auto"/>
                                </w:tcPr>
                                <w:p w14:paraId="5FF31739" w14:textId="77777777" w:rsidR="002A4137" w:rsidRDefault="002A4137" w:rsidP="00231840">
                                  <w:pPr>
                                    <w:rPr>
                                      <w:b w:val="0"/>
                                    </w:rPr>
                                  </w:pPr>
                                  <w:r>
                                    <w:rPr>
                                      <w:b w:val="0"/>
                                    </w:rPr>
                                    <w:t xml:space="preserve">. </w:t>
                                  </w:r>
                                  <w:r>
                                    <w:rPr>
                                      <w:sz w:val="22"/>
                                      <w:szCs w:val="22"/>
                                    </w:rPr>
                                    <w:t>* Trường hợp từ thông qua mạch kín biến thiên do chuyển động:</w:t>
                                  </w:r>
                                </w:p>
                              </w:tc>
                            </w:tr>
                            <w:tr w:rsidR="002A4137" w14:paraId="2A904EEA" w14:textId="77777777" w:rsidTr="002519CF">
                              <w:tc>
                                <w:tcPr>
                                  <w:tcW w:w="10555" w:type="dxa"/>
                                  <w:shd w:val="clear" w:color="auto" w:fill="auto"/>
                                </w:tcPr>
                                <w:p w14:paraId="17BC36D5" w14:textId="77777777" w:rsidR="002A4137" w:rsidRDefault="002A4137" w:rsidP="00231840">
                                  <w:pPr>
                                    <w:rPr>
                                      <w:b w:val="0"/>
                                    </w:rPr>
                                  </w:pPr>
                                </w:p>
                              </w:tc>
                            </w:tr>
                            <w:tr w:rsidR="002A4137" w14:paraId="3CB0B379" w14:textId="77777777" w:rsidTr="002519CF">
                              <w:tc>
                                <w:tcPr>
                                  <w:tcW w:w="10555" w:type="dxa"/>
                                  <w:shd w:val="clear" w:color="auto" w:fill="auto"/>
                                </w:tcPr>
                                <w:p w14:paraId="7D30300F" w14:textId="77777777" w:rsidR="002A4137" w:rsidRDefault="002A4137" w:rsidP="00231840">
                                  <w:pPr>
                                    <w:rPr>
                                      <w:b w:val="0"/>
                                    </w:rPr>
                                  </w:pPr>
                                </w:p>
                              </w:tc>
                            </w:tr>
                            <w:tr w:rsidR="002A4137" w14:paraId="137DAD3F" w14:textId="77777777" w:rsidTr="002519CF">
                              <w:tc>
                                <w:tcPr>
                                  <w:tcW w:w="10555" w:type="dxa"/>
                                  <w:shd w:val="clear" w:color="auto" w:fill="auto"/>
                                </w:tcPr>
                                <w:p w14:paraId="12103994" w14:textId="77777777" w:rsidR="002A4137" w:rsidRDefault="002A4137" w:rsidP="00231840">
                                  <w:pPr>
                                    <w:rPr>
                                      <w:b w:val="0"/>
                                    </w:rPr>
                                  </w:pPr>
                                  <w:r>
                                    <w:rPr>
                                      <w:b w:val="0"/>
                                    </w:rPr>
                                    <w:t xml:space="preserve">. </w:t>
                                  </w:r>
                                  <w:r>
                                    <w:rPr>
                                      <w:sz w:val="22"/>
                                      <w:szCs w:val="22"/>
                                    </w:rPr>
                                    <w:t xml:space="preserve">4. </w:t>
                                  </w:r>
                                  <w:r>
                                    <w:rPr>
                                      <w:sz w:val="22"/>
                                      <w:szCs w:val="22"/>
                                      <w:u w:val="single"/>
                                    </w:rPr>
                                    <w:t>Dòng điện Fu-cô (Foucault)</w:t>
                                  </w:r>
                                  <w:r>
                                    <w:rPr>
                                      <w:sz w:val="22"/>
                                      <w:szCs w:val="22"/>
                                    </w:rPr>
                                    <w:t xml:space="preserve">. </w:t>
                                  </w:r>
                                </w:p>
                              </w:tc>
                            </w:tr>
                            <w:tr w:rsidR="002A4137" w14:paraId="680E45FC" w14:textId="77777777" w:rsidTr="002519CF">
                              <w:tc>
                                <w:tcPr>
                                  <w:tcW w:w="10555" w:type="dxa"/>
                                  <w:shd w:val="clear" w:color="auto" w:fill="auto"/>
                                </w:tcPr>
                                <w:p w14:paraId="576C127E" w14:textId="77777777" w:rsidR="002A4137" w:rsidRDefault="002A4137" w:rsidP="00231840">
                                  <w:pPr>
                                    <w:rPr>
                                      <w:b w:val="0"/>
                                    </w:rPr>
                                  </w:pPr>
                                </w:p>
                              </w:tc>
                            </w:tr>
                            <w:tr w:rsidR="002A4137" w14:paraId="3AF12F99" w14:textId="77777777" w:rsidTr="002519CF">
                              <w:tc>
                                <w:tcPr>
                                  <w:tcW w:w="10555" w:type="dxa"/>
                                  <w:shd w:val="clear" w:color="auto" w:fill="auto"/>
                                </w:tcPr>
                                <w:p w14:paraId="069FC910" w14:textId="77777777" w:rsidR="002A4137" w:rsidRDefault="002A4137" w:rsidP="00231840">
                                  <w:pPr>
                                    <w:rPr>
                                      <w:b w:val="0"/>
                                    </w:rPr>
                                  </w:pPr>
                                </w:p>
                              </w:tc>
                            </w:tr>
                            <w:tr w:rsidR="002A4137" w14:paraId="2D4183B8" w14:textId="77777777" w:rsidTr="002519CF">
                              <w:tc>
                                <w:tcPr>
                                  <w:tcW w:w="10555" w:type="dxa"/>
                                  <w:shd w:val="clear" w:color="auto" w:fill="auto"/>
                                </w:tcPr>
                                <w:p w14:paraId="51BBD0AE" w14:textId="77777777" w:rsidR="002A4137" w:rsidRDefault="002A4137" w:rsidP="00231840">
                                  <w:pPr>
                                    <w:rPr>
                                      <w:b w:val="0"/>
                                    </w:rPr>
                                  </w:pPr>
                                </w:p>
                              </w:tc>
                            </w:tr>
                            <w:tr w:rsidR="002A4137" w14:paraId="1BC0255A" w14:textId="77777777" w:rsidTr="002519CF">
                              <w:tc>
                                <w:tcPr>
                                  <w:tcW w:w="10555" w:type="dxa"/>
                                  <w:shd w:val="clear" w:color="auto" w:fill="auto"/>
                                </w:tcPr>
                                <w:p w14:paraId="456701E2" w14:textId="77777777" w:rsidR="002A4137" w:rsidRDefault="002A4137" w:rsidP="00231840">
                                  <w:pPr>
                                    <w:rPr>
                                      <w:b w:val="0"/>
                                    </w:rPr>
                                  </w:pPr>
                                </w:p>
                              </w:tc>
                            </w:tr>
                          </w:tbl>
                          <w:p w14:paraId="523588B6" w14:textId="77777777" w:rsidR="002A4137" w:rsidRDefault="002A4137" w:rsidP="00231840">
                            <w:pPr>
                              <w:spacing w:line="276" w:lineRule="auto"/>
                              <w:rPr>
                                <w:b w:val="0"/>
                                <w:i/>
                                <w:sz w:val="22"/>
                                <w:szCs w:val="22"/>
                              </w:rPr>
                            </w:pPr>
                            <w:r w:rsidRPr="00EE0045">
                              <w:rPr>
                                <w:b w:val="0"/>
                                <w:i/>
                                <w:sz w:val="22"/>
                                <w:szCs w:val="22"/>
                              </w:rPr>
                              <w:t>Xác định chiều dòng điện cảm ứng xuất hiện trong các trường hợp sau ?</w:t>
                            </w:r>
                          </w:p>
                          <w:p w14:paraId="6ACA9C42" w14:textId="77777777" w:rsidR="002A4137" w:rsidRDefault="002A4137" w:rsidP="00231840">
                            <w:pPr>
                              <w:spacing w:line="276" w:lineRule="auto"/>
                              <w:rPr>
                                <w:b w:val="0"/>
                                <w:i/>
                                <w:sz w:val="22"/>
                                <w:szCs w:val="22"/>
                              </w:rPr>
                            </w:pPr>
                            <w:r>
                              <w:rPr>
                                <w:b w:val="0"/>
                                <w:i/>
                                <w:noProof/>
                                <w:sz w:val="22"/>
                                <w:szCs w:val="22"/>
                              </w:rPr>
                              <w:drawing>
                                <wp:inline distT="0" distB="0" distL="0" distR="0" wp14:anchorId="772043C7" wp14:editId="36C7885E">
                                  <wp:extent cx="4754880" cy="914400"/>
                                  <wp:effectExtent l="0" t="0" r="0" b="0"/>
                                  <wp:docPr id="60" name="Picture 7"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Screen Shot 2018-01-21 at 21"/>
                                          <pic:cNvPicPr>
                                            <a:picLocks/>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4803100" cy="923673"/>
                                          </a:xfrm>
                                          <a:prstGeom prst="rect">
                                            <a:avLst/>
                                          </a:prstGeom>
                                          <a:noFill/>
                                          <a:ln>
                                            <a:noFill/>
                                          </a:ln>
                                        </pic:spPr>
                                      </pic:pic>
                                    </a:graphicData>
                                  </a:graphic>
                                </wp:inline>
                              </w:drawing>
                            </w:r>
                          </w:p>
                          <w:p w14:paraId="79D990A0" w14:textId="77777777" w:rsidR="002A4137" w:rsidRDefault="002A4137" w:rsidP="00231840">
                            <w:pPr>
                              <w:spacing w:line="276" w:lineRule="auto"/>
                              <w:rPr>
                                <w:b w:val="0"/>
                                <w:i/>
                                <w:sz w:val="22"/>
                                <w:szCs w:val="22"/>
                              </w:rPr>
                            </w:pPr>
                            <w:r>
                              <w:rPr>
                                <w:b w:val="0"/>
                                <w:i/>
                                <w:noProof/>
                                <w:sz w:val="22"/>
                                <w:szCs w:val="22"/>
                              </w:rPr>
                              <w:drawing>
                                <wp:inline distT="0" distB="0" distL="0" distR="0" wp14:anchorId="280268C9" wp14:editId="0BF0CC7E">
                                  <wp:extent cx="4754880" cy="907366"/>
                                  <wp:effectExtent l="0" t="0" r="0" b="0"/>
                                  <wp:docPr id="59" name="Picture 8"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Screen Shot 2018-01-21 at 21"/>
                                          <pic:cNvPicPr>
                                            <a:picLocks/>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4783631" cy="912853"/>
                                          </a:xfrm>
                                          <a:prstGeom prst="rect">
                                            <a:avLst/>
                                          </a:prstGeom>
                                          <a:noFill/>
                                          <a:ln>
                                            <a:noFill/>
                                          </a:ln>
                                        </pic:spPr>
                                      </pic:pic>
                                    </a:graphicData>
                                  </a:graphic>
                                </wp:inline>
                              </w:drawing>
                            </w:r>
                          </w:p>
                          <w:p w14:paraId="2A8E45AF" w14:textId="77777777" w:rsidR="002A4137" w:rsidRDefault="002A4137" w:rsidP="00231840">
                            <w:pPr>
                              <w:spacing w:line="276" w:lineRule="auto"/>
                              <w:rPr>
                                <w:b w:val="0"/>
                                <w:i/>
                                <w:sz w:val="22"/>
                                <w:szCs w:val="22"/>
                              </w:rPr>
                            </w:pPr>
                            <w:r>
                              <w:rPr>
                                <w:b w:val="0"/>
                                <w:i/>
                                <w:noProof/>
                                <w:sz w:val="22"/>
                                <w:szCs w:val="22"/>
                              </w:rPr>
                              <w:drawing>
                                <wp:inline distT="0" distB="0" distL="0" distR="0" wp14:anchorId="23202B47" wp14:editId="43A37C47">
                                  <wp:extent cx="4754880" cy="851095"/>
                                  <wp:effectExtent l="0" t="0" r="0" b="0"/>
                                  <wp:docPr id="58" name="Picture 9"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Screen Shot 2018-01-21 at 21"/>
                                          <pic:cNvPicPr>
                                            <a:picLocks/>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4773460" cy="854421"/>
                                          </a:xfrm>
                                          <a:prstGeom prst="rect">
                                            <a:avLst/>
                                          </a:prstGeom>
                                          <a:noFill/>
                                          <a:ln>
                                            <a:noFill/>
                                          </a:ln>
                                        </pic:spPr>
                                      </pic:pic>
                                    </a:graphicData>
                                  </a:graphic>
                                </wp:inline>
                              </w:drawing>
                            </w:r>
                          </w:p>
                          <w:p w14:paraId="2F141248" w14:textId="77777777" w:rsidR="002A4137" w:rsidRDefault="002A4137" w:rsidP="00231840">
                            <w:pPr>
                              <w:spacing w:line="276" w:lineRule="auto"/>
                              <w:rPr>
                                <w:b w:val="0"/>
                                <w:i/>
                                <w:sz w:val="22"/>
                                <w:szCs w:val="22"/>
                              </w:rPr>
                            </w:pPr>
                            <w:r>
                              <w:rPr>
                                <w:b w:val="0"/>
                                <w:i/>
                                <w:noProof/>
                                <w:sz w:val="22"/>
                                <w:szCs w:val="22"/>
                              </w:rPr>
                              <w:drawing>
                                <wp:inline distT="0" distB="0" distL="0" distR="0" wp14:anchorId="54B5AD21" wp14:editId="15D449B8">
                                  <wp:extent cx="4684542" cy="1012874"/>
                                  <wp:effectExtent l="0" t="0" r="1905" b="3175"/>
                                  <wp:docPr id="57" name="Picture 10"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Screen Shot 2018-01-21 at 21"/>
                                          <pic:cNvPicPr>
                                            <a:picLocks/>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4705948" cy="1017502"/>
                                          </a:xfrm>
                                          <a:prstGeom prst="rect">
                                            <a:avLst/>
                                          </a:prstGeom>
                                          <a:noFill/>
                                          <a:ln>
                                            <a:noFill/>
                                          </a:ln>
                                        </pic:spPr>
                                      </pic:pic>
                                    </a:graphicData>
                                  </a:graphic>
                                </wp:inline>
                              </w:drawing>
                            </w:r>
                          </w:p>
                          <w:p w14:paraId="300E277A" w14:textId="77777777" w:rsidR="002A4137" w:rsidRDefault="002A4137" w:rsidP="00231840">
                            <w:pPr>
                              <w:spacing w:line="276" w:lineRule="auto"/>
                              <w:rPr>
                                <w:b w:val="0"/>
                                <w:i/>
                                <w:sz w:val="22"/>
                                <w:szCs w:val="22"/>
                              </w:rPr>
                            </w:pPr>
                            <w:r>
                              <w:rPr>
                                <w:b w:val="0"/>
                                <w:i/>
                                <w:noProof/>
                                <w:sz w:val="22"/>
                                <w:szCs w:val="22"/>
                              </w:rPr>
                              <w:drawing>
                                <wp:inline distT="0" distB="0" distL="0" distR="0" wp14:anchorId="4F44FB18" wp14:editId="13C48816">
                                  <wp:extent cx="4888523" cy="844061"/>
                                  <wp:effectExtent l="0" t="0" r="1270" b="0"/>
                                  <wp:docPr id="56" name="Picture 11"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Screen Shot 2018-01-21 at 21"/>
                                          <pic:cNvPicPr>
                                            <a:picLocks/>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4923181" cy="850045"/>
                                          </a:xfrm>
                                          <a:prstGeom prst="rect">
                                            <a:avLst/>
                                          </a:prstGeom>
                                          <a:noFill/>
                                          <a:ln>
                                            <a:noFill/>
                                          </a:ln>
                                        </pic:spPr>
                                      </pic:pic>
                                    </a:graphicData>
                                  </a:graphic>
                                </wp:inline>
                              </w:drawing>
                            </w:r>
                          </w:p>
                          <w:p w14:paraId="2A0D4C90" w14:textId="77777777" w:rsidR="002A4137" w:rsidRDefault="002A4137" w:rsidP="00231840">
                            <w:pPr>
                              <w:spacing w:line="276" w:lineRule="auto"/>
                              <w:rPr>
                                <w:b w:val="0"/>
                                <w:i/>
                                <w:sz w:val="22"/>
                                <w:szCs w:val="22"/>
                              </w:rPr>
                            </w:pPr>
                            <w:r>
                              <w:rPr>
                                <w:b w:val="0"/>
                                <w:i/>
                                <w:noProof/>
                                <w:sz w:val="22"/>
                                <w:szCs w:val="22"/>
                              </w:rPr>
                              <w:drawing>
                                <wp:inline distT="0" distB="0" distL="0" distR="0" wp14:anchorId="53205E5C" wp14:editId="0209346A">
                                  <wp:extent cx="4811151" cy="808892"/>
                                  <wp:effectExtent l="0" t="0" r="2540" b="4445"/>
                                  <wp:docPr id="55" name="Picture 12"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creen Shot 2018-01-21 at 21"/>
                                          <pic:cNvPicPr>
                                            <a:picLocks/>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4861664" cy="817385"/>
                                          </a:xfrm>
                                          <a:prstGeom prst="rect">
                                            <a:avLst/>
                                          </a:prstGeom>
                                          <a:noFill/>
                                          <a:ln>
                                            <a:noFill/>
                                          </a:ln>
                                        </pic:spPr>
                                      </pic:pic>
                                    </a:graphicData>
                                  </a:graphic>
                                </wp:inline>
                              </w:drawing>
                            </w:r>
                          </w:p>
                          <w:p w14:paraId="5B3EF09A" w14:textId="77777777" w:rsidR="002A4137" w:rsidRDefault="002A4137" w:rsidP="00231840">
                            <w:pPr>
                              <w:spacing w:line="276" w:lineRule="auto"/>
                              <w:rPr>
                                <w:b w:val="0"/>
                                <w:i/>
                                <w:sz w:val="22"/>
                                <w:szCs w:val="22"/>
                              </w:rPr>
                            </w:pPr>
                            <w:r>
                              <w:rPr>
                                <w:b w:val="0"/>
                                <w:i/>
                                <w:noProof/>
                                <w:sz w:val="22"/>
                                <w:szCs w:val="22"/>
                              </w:rPr>
                              <w:drawing>
                                <wp:inline distT="0" distB="0" distL="0" distR="0" wp14:anchorId="32EB6AD7" wp14:editId="6DEA2227">
                                  <wp:extent cx="4958862" cy="1069144"/>
                                  <wp:effectExtent l="0" t="0" r="0" b="0"/>
                                  <wp:docPr id="54" name="Picture 13"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Screen Shot 2018-01-21 at 21"/>
                                          <pic:cNvPicPr>
                                            <a:picLocks/>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4989301" cy="1075707"/>
                                          </a:xfrm>
                                          <a:prstGeom prst="rect">
                                            <a:avLst/>
                                          </a:prstGeom>
                                          <a:noFill/>
                                          <a:ln>
                                            <a:noFill/>
                                          </a:ln>
                                        </pic:spPr>
                                      </pic:pic>
                                    </a:graphicData>
                                  </a:graphic>
                                </wp:inline>
                              </w:drawing>
                            </w:r>
                          </w:p>
                          <w:p w14:paraId="1BF7790D" w14:textId="3CC58883" w:rsidR="002A4137" w:rsidRPr="0002590C" w:rsidRDefault="002A4137" w:rsidP="0002590C">
                            <w:pPr>
                              <w:spacing w:line="276" w:lineRule="auto"/>
                              <w:rPr>
                                <w:b w:val="0"/>
                                <w:i/>
                                <w:sz w:val="22"/>
                                <w:szCs w:val="22"/>
                              </w:rPr>
                            </w:pPr>
                            <w:r>
                              <w:rPr>
                                <w:b w:val="0"/>
                                <w:i/>
                                <w:noProof/>
                                <w:sz w:val="22"/>
                                <w:szCs w:val="22"/>
                              </w:rPr>
                              <w:drawing>
                                <wp:inline distT="0" distB="0" distL="0" distR="0" wp14:anchorId="0A0EB281" wp14:editId="3E28C2CA">
                                  <wp:extent cx="4958715" cy="928467"/>
                                  <wp:effectExtent l="0" t="0" r="0" b="0"/>
                                  <wp:docPr id="53" name="Picture 14"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Screen Shot 2018-01-21 at 21"/>
                                          <pic:cNvPicPr>
                                            <a:picLocks/>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976373" cy="931773"/>
                                          </a:xfrm>
                                          <a:prstGeom prst="rect">
                                            <a:avLst/>
                                          </a:prstGeom>
                                          <a:noFill/>
                                          <a:ln>
                                            <a:noFill/>
                                          </a:ln>
                                        </pic:spPr>
                                      </pic:pic>
                                    </a:graphicData>
                                  </a:graphic>
                                </wp:inline>
                              </w:drawing>
                            </w:r>
                          </w:p>
                        </w:tc>
                      </w:tr>
                      <w:tr w:rsidR="002A4137" w:rsidRPr="00B31086" w14:paraId="4481CC39" w14:textId="77777777" w:rsidTr="0079185E">
                        <w:tc>
                          <w:tcPr>
                            <w:tcW w:w="5062" w:type="dxa"/>
                            <w:shd w:val="clear" w:color="auto" w:fill="auto"/>
                          </w:tcPr>
                          <w:p w14:paraId="0D997A99" w14:textId="77777777" w:rsidR="002A4137" w:rsidRPr="009E4711" w:rsidRDefault="002A4137" w:rsidP="00B31086">
                            <w:pPr>
                              <w:spacing w:line="276" w:lineRule="auto"/>
                              <w:rPr>
                                <w:b w:val="0"/>
                                <w:bCs w:val="0"/>
                              </w:rPr>
                            </w:pPr>
                          </w:p>
                        </w:tc>
                        <w:tc>
                          <w:tcPr>
                            <w:tcW w:w="5318" w:type="dxa"/>
                          </w:tcPr>
                          <w:p w14:paraId="5400F9F3" w14:textId="77777777" w:rsidR="002A4137" w:rsidRPr="009E4711" w:rsidRDefault="002A4137" w:rsidP="00B31086">
                            <w:pPr>
                              <w:spacing w:line="276" w:lineRule="auto"/>
                              <w:rPr>
                                <w:b w:val="0"/>
                                <w:bCs w:val="0"/>
                              </w:rPr>
                            </w:pPr>
                          </w:p>
                        </w:tc>
                      </w:tr>
                      <w:tr w:rsidR="002A4137" w:rsidRPr="00B31086" w14:paraId="4A132CE4" w14:textId="77777777" w:rsidTr="0079185E">
                        <w:tc>
                          <w:tcPr>
                            <w:tcW w:w="5062" w:type="dxa"/>
                            <w:shd w:val="clear" w:color="auto" w:fill="auto"/>
                          </w:tcPr>
                          <w:p w14:paraId="42848498" w14:textId="77777777" w:rsidR="002A4137" w:rsidRPr="009E4711" w:rsidRDefault="002A4137" w:rsidP="00B31086">
                            <w:pPr>
                              <w:spacing w:line="276" w:lineRule="auto"/>
                              <w:rPr>
                                <w:b w:val="0"/>
                                <w:bCs w:val="0"/>
                              </w:rPr>
                            </w:pPr>
                          </w:p>
                        </w:tc>
                        <w:tc>
                          <w:tcPr>
                            <w:tcW w:w="5318" w:type="dxa"/>
                          </w:tcPr>
                          <w:p w14:paraId="70DF858C" w14:textId="77777777" w:rsidR="002A4137" w:rsidRPr="009E4711" w:rsidRDefault="002A4137" w:rsidP="00B31086">
                            <w:pPr>
                              <w:spacing w:line="276" w:lineRule="auto"/>
                              <w:rPr>
                                <w:b w:val="0"/>
                                <w:bCs w:val="0"/>
                              </w:rPr>
                            </w:pPr>
                          </w:p>
                        </w:tc>
                      </w:tr>
                      <w:tr w:rsidR="002A4137" w:rsidRPr="00B31086" w14:paraId="5F6E4D73" w14:textId="77777777" w:rsidTr="0079185E">
                        <w:tc>
                          <w:tcPr>
                            <w:tcW w:w="5062" w:type="dxa"/>
                            <w:shd w:val="clear" w:color="auto" w:fill="auto"/>
                          </w:tcPr>
                          <w:p w14:paraId="5CAE095B" w14:textId="77777777" w:rsidR="002A4137" w:rsidRPr="009E4711" w:rsidRDefault="002A4137" w:rsidP="00B31086">
                            <w:pPr>
                              <w:spacing w:line="276" w:lineRule="auto"/>
                              <w:rPr>
                                <w:b w:val="0"/>
                                <w:bCs w:val="0"/>
                              </w:rPr>
                            </w:pPr>
                          </w:p>
                        </w:tc>
                        <w:tc>
                          <w:tcPr>
                            <w:tcW w:w="5318" w:type="dxa"/>
                          </w:tcPr>
                          <w:p w14:paraId="1BA9E2CB" w14:textId="77777777" w:rsidR="002A4137" w:rsidRPr="009E4711" w:rsidRDefault="002A4137" w:rsidP="00B31086">
                            <w:pPr>
                              <w:spacing w:line="276" w:lineRule="auto"/>
                              <w:rPr>
                                <w:b w:val="0"/>
                                <w:bCs w:val="0"/>
                              </w:rPr>
                            </w:pPr>
                          </w:p>
                        </w:tc>
                      </w:tr>
                      <w:tr w:rsidR="002A4137" w:rsidRPr="00B31086" w14:paraId="20807876" w14:textId="77777777" w:rsidTr="0079185E">
                        <w:tc>
                          <w:tcPr>
                            <w:tcW w:w="5062" w:type="dxa"/>
                            <w:shd w:val="clear" w:color="auto" w:fill="auto"/>
                          </w:tcPr>
                          <w:p w14:paraId="259E2E76" w14:textId="77777777" w:rsidR="002A4137" w:rsidRPr="009E4711" w:rsidRDefault="002A4137" w:rsidP="00B31086">
                            <w:pPr>
                              <w:spacing w:line="276" w:lineRule="auto"/>
                              <w:rPr>
                                <w:b w:val="0"/>
                                <w:bCs w:val="0"/>
                              </w:rPr>
                            </w:pPr>
                          </w:p>
                        </w:tc>
                        <w:tc>
                          <w:tcPr>
                            <w:tcW w:w="5318" w:type="dxa"/>
                          </w:tcPr>
                          <w:p w14:paraId="40693E1B" w14:textId="77777777" w:rsidR="002A4137" w:rsidRPr="009E4711" w:rsidRDefault="002A4137" w:rsidP="00B31086">
                            <w:pPr>
                              <w:spacing w:line="276" w:lineRule="auto"/>
                              <w:rPr>
                                <w:b w:val="0"/>
                                <w:bCs w:val="0"/>
                              </w:rPr>
                            </w:pPr>
                          </w:p>
                        </w:tc>
                      </w:tr>
                      <w:tr w:rsidR="002A4137" w:rsidRPr="00B31086" w14:paraId="02949885" w14:textId="77777777" w:rsidTr="0079185E">
                        <w:tc>
                          <w:tcPr>
                            <w:tcW w:w="5062" w:type="dxa"/>
                            <w:shd w:val="clear" w:color="auto" w:fill="auto"/>
                          </w:tcPr>
                          <w:p w14:paraId="7B9A1ADC" w14:textId="77777777" w:rsidR="002A4137" w:rsidRPr="009E4711" w:rsidRDefault="002A4137" w:rsidP="00B31086">
                            <w:pPr>
                              <w:spacing w:line="276" w:lineRule="auto"/>
                              <w:rPr>
                                <w:b w:val="0"/>
                                <w:bCs w:val="0"/>
                              </w:rPr>
                            </w:pPr>
                          </w:p>
                        </w:tc>
                        <w:tc>
                          <w:tcPr>
                            <w:tcW w:w="5318" w:type="dxa"/>
                          </w:tcPr>
                          <w:p w14:paraId="62055B83" w14:textId="77777777" w:rsidR="002A4137" w:rsidRPr="009E4711" w:rsidRDefault="002A4137" w:rsidP="00B31086">
                            <w:pPr>
                              <w:spacing w:line="276" w:lineRule="auto"/>
                              <w:rPr>
                                <w:b w:val="0"/>
                                <w:bCs w:val="0"/>
                              </w:rPr>
                            </w:pPr>
                          </w:p>
                        </w:tc>
                      </w:tr>
                      <w:tr w:rsidR="002A4137" w:rsidRPr="00B31086" w14:paraId="1BEEDCE0" w14:textId="77777777" w:rsidTr="0079185E">
                        <w:tc>
                          <w:tcPr>
                            <w:tcW w:w="5062" w:type="dxa"/>
                            <w:shd w:val="clear" w:color="auto" w:fill="auto"/>
                          </w:tcPr>
                          <w:p w14:paraId="19ABD752" w14:textId="77777777" w:rsidR="002A4137" w:rsidRPr="009E4711" w:rsidRDefault="002A4137" w:rsidP="00B31086">
                            <w:pPr>
                              <w:spacing w:line="276" w:lineRule="auto"/>
                              <w:rPr>
                                <w:b w:val="0"/>
                                <w:bCs w:val="0"/>
                              </w:rPr>
                            </w:pPr>
                          </w:p>
                        </w:tc>
                        <w:tc>
                          <w:tcPr>
                            <w:tcW w:w="5318" w:type="dxa"/>
                          </w:tcPr>
                          <w:p w14:paraId="707036AF" w14:textId="77777777" w:rsidR="002A4137" w:rsidRPr="009E4711" w:rsidRDefault="002A4137" w:rsidP="00B31086">
                            <w:pPr>
                              <w:spacing w:line="276" w:lineRule="auto"/>
                              <w:rPr>
                                <w:b w:val="0"/>
                                <w:bCs w:val="0"/>
                              </w:rPr>
                            </w:pPr>
                          </w:p>
                        </w:tc>
                      </w:tr>
                      <w:tr w:rsidR="002A4137" w:rsidRPr="00B31086" w14:paraId="75FBA22A" w14:textId="77777777" w:rsidTr="0079185E">
                        <w:tc>
                          <w:tcPr>
                            <w:tcW w:w="5062" w:type="dxa"/>
                            <w:shd w:val="clear" w:color="auto" w:fill="auto"/>
                          </w:tcPr>
                          <w:p w14:paraId="359C363F" w14:textId="77777777" w:rsidR="002A4137" w:rsidRPr="009E4711" w:rsidRDefault="002A4137" w:rsidP="00B31086">
                            <w:pPr>
                              <w:spacing w:line="276" w:lineRule="auto"/>
                              <w:rPr>
                                <w:b w:val="0"/>
                                <w:bCs w:val="0"/>
                              </w:rPr>
                            </w:pPr>
                          </w:p>
                        </w:tc>
                        <w:tc>
                          <w:tcPr>
                            <w:tcW w:w="5318" w:type="dxa"/>
                          </w:tcPr>
                          <w:p w14:paraId="44D9E38E" w14:textId="77777777" w:rsidR="002A4137" w:rsidRPr="009E4711" w:rsidRDefault="002A4137" w:rsidP="00B31086">
                            <w:pPr>
                              <w:spacing w:line="276" w:lineRule="auto"/>
                              <w:rPr>
                                <w:b w:val="0"/>
                                <w:bCs w:val="0"/>
                              </w:rPr>
                            </w:pPr>
                          </w:p>
                        </w:tc>
                      </w:tr>
                      <w:tr w:rsidR="002A4137" w:rsidRPr="00B31086" w14:paraId="1DC41817" w14:textId="77777777" w:rsidTr="0079185E">
                        <w:tc>
                          <w:tcPr>
                            <w:tcW w:w="5062" w:type="dxa"/>
                            <w:shd w:val="clear" w:color="auto" w:fill="auto"/>
                          </w:tcPr>
                          <w:p w14:paraId="51890E75" w14:textId="77777777" w:rsidR="002A4137" w:rsidRPr="009E4711" w:rsidRDefault="002A4137" w:rsidP="00B31086">
                            <w:pPr>
                              <w:spacing w:line="276" w:lineRule="auto"/>
                              <w:rPr>
                                <w:b w:val="0"/>
                                <w:bCs w:val="0"/>
                              </w:rPr>
                            </w:pPr>
                          </w:p>
                        </w:tc>
                        <w:tc>
                          <w:tcPr>
                            <w:tcW w:w="5318" w:type="dxa"/>
                          </w:tcPr>
                          <w:p w14:paraId="11FC793F" w14:textId="77777777" w:rsidR="002A4137" w:rsidRPr="009E4711" w:rsidRDefault="002A4137" w:rsidP="00B31086">
                            <w:pPr>
                              <w:spacing w:line="276" w:lineRule="auto"/>
                              <w:rPr>
                                <w:b w:val="0"/>
                                <w:bCs w:val="0"/>
                              </w:rPr>
                            </w:pPr>
                          </w:p>
                        </w:tc>
                      </w:tr>
                      <w:tr w:rsidR="002A4137" w:rsidRPr="00B31086" w14:paraId="2A680EF9" w14:textId="77777777" w:rsidTr="0079185E">
                        <w:tc>
                          <w:tcPr>
                            <w:tcW w:w="5062" w:type="dxa"/>
                            <w:shd w:val="clear" w:color="auto" w:fill="auto"/>
                          </w:tcPr>
                          <w:p w14:paraId="06DCF8A9" w14:textId="77777777" w:rsidR="002A4137" w:rsidRPr="009E4711" w:rsidRDefault="002A4137" w:rsidP="00B31086">
                            <w:pPr>
                              <w:spacing w:line="276" w:lineRule="auto"/>
                              <w:rPr>
                                <w:b w:val="0"/>
                                <w:bCs w:val="0"/>
                              </w:rPr>
                            </w:pPr>
                          </w:p>
                        </w:tc>
                        <w:tc>
                          <w:tcPr>
                            <w:tcW w:w="5318" w:type="dxa"/>
                          </w:tcPr>
                          <w:p w14:paraId="663C17C0" w14:textId="77777777" w:rsidR="002A4137" w:rsidRPr="009E4711" w:rsidRDefault="002A4137" w:rsidP="00B31086">
                            <w:pPr>
                              <w:spacing w:line="276" w:lineRule="auto"/>
                              <w:rPr>
                                <w:b w:val="0"/>
                                <w:bCs w:val="0"/>
                              </w:rPr>
                            </w:pPr>
                          </w:p>
                        </w:tc>
                      </w:tr>
                      <w:tr w:rsidR="002A4137" w:rsidRPr="00B31086" w14:paraId="05854FC8" w14:textId="77777777" w:rsidTr="0079185E">
                        <w:tc>
                          <w:tcPr>
                            <w:tcW w:w="5062" w:type="dxa"/>
                            <w:shd w:val="clear" w:color="auto" w:fill="auto"/>
                          </w:tcPr>
                          <w:p w14:paraId="75132159" w14:textId="77777777" w:rsidR="002A4137" w:rsidRPr="009E4711" w:rsidRDefault="002A4137" w:rsidP="00B31086">
                            <w:pPr>
                              <w:spacing w:line="276" w:lineRule="auto"/>
                              <w:rPr>
                                <w:b w:val="0"/>
                                <w:bCs w:val="0"/>
                              </w:rPr>
                            </w:pPr>
                          </w:p>
                        </w:tc>
                        <w:tc>
                          <w:tcPr>
                            <w:tcW w:w="5318" w:type="dxa"/>
                          </w:tcPr>
                          <w:p w14:paraId="79F34AB1" w14:textId="77777777" w:rsidR="002A4137" w:rsidRPr="009E4711" w:rsidRDefault="002A4137" w:rsidP="00B31086">
                            <w:pPr>
                              <w:spacing w:line="276" w:lineRule="auto"/>
                              <w:rPr>
                                <w:b w:val="0"/>
                                <w:bCs w:val="0"/>
                              </w:rPr>
                            </w:pPr>
                          </w:p>
                        </w:tc>
                      </w:tr>
                      <w:tr w:rsidR="002A4137" w:rsidRPr="00B31086" w14:paraId="07A7151A" w14:textId="77777777" w:rsidTr="0079185E">
                        <w:tc>
                          <w:tcPr>
                            <w:tcW w:w="5062" w:type="dxa"/>
                            <w:shd w:val="clear" w:color="auto" w:fill="auto"/>
                          </w:tcPr>
                          <w:p w14:paraId="66525949" w14:textId="77777777" w:rsidR="002A4137" w:rsidRPr="009E4711" w:rsidRDefault="002A4137" w:rsidP="00B31086">
                            <w:pPr>
                              <w:spacing w:line="276" w:lineRule="auto"/>
                              <w:rPr>
                                <w:b w:val="0"/>
                                <w:bCs w:val="0"/>
                              </w:rPr>
                            </w:pPr>
                          </w:p>
                        </w:tc>
                        <w:tc>
                          <w:tcPr>
                            <w:tcW w:w="5318" w:type="dxa"/>
                          </w:tcPr>
                          <w:p w14:paraId="0038371D" w14:textId="77777777" w:rsidR="002A4137" w:rsidRPr="009E4711" w:rsidRDefault="002A4137" w:rsidP="00B31086">
                            <w:pPr>
                              <w:spacing w:line="276" w:lineRule="auto"/>
                              <w:rPr>
                                <w:b w:val="0"/>
                                <w:bCs w:val="0"/>
                              </w:rPr>
                            </w:pPr>
                          </w:p>
                        </w:tc>
                      </w:tr>
                      <w:tr w:rsidR="002A4137" w:rsidRPr="00B31086" w14:paraId="539627F9" w14:textId="77777777" w:rsidTr="0079185E">
                        <w:tc>
                          <w:tcPr>
                            <w:tcW w:w="5062" w:type="dxa"/>
                            <w:shd w:val="clear" w:color="auto" w:fill="auto"/>
                          </w:tcPr>
                          <w:p w14:paraId="2FE13774" w14:textId="77777777" w:rsidR="002A4137" w:rsidRPr="009E4711" w:rsidRDefault="002A4137" w:rsidP="00B31086">
                            <w:pPr>
                              <w:spacing w:line="276" w:lineRule="auto"/>
                              <w:rPr>
                                <w:b w:val="0"/>
                                <w:bCs w:val="0"/>
                              </w:rPr>
                            </w:pPr>
                          </w:p>
                        </w:tc>
                        <w:tc>
                          <w:tcPr>
                            <w:tcW w:w="5318" w:type="dxa"/>
                          </w:tcPr>
                          <w:p w14:paraId="6E19170C" w14:textId="77777777" w:rsidR="002A4137" w:rsidRPr="009E4711" w:rsidRDefault="002A4137" w:rsidP="00B31086">
                            <w:pPr>
                              <w:spacing w:line="276" w:lineRule="auto"/>
                              <w:rPr>
                                <w:b w:val="0"/>
                                <w:bCs w:val="0"/>
                              </w:rPr>
                            </w:pPr>
                          </w:p>
                        </w:tc>
                      </w:tr>
                      <w:tr w:rsidR="002A4137" w:rsidRPr="00B31086" w14:paraId="1A41D95E" w14:textId="77777777" w:rsidTr="0079185E">
                        <w:tc>
                          <w:tcPr>
                            <w:tcW w:w="5062" w:type="dxa"/>
                            <w:shd w:val="clear" w:color="auto" w:fill="auto"/>
                          </w:tcPr>
                          <w:p w14:paraId="42886063" w14:textId="77777777" w:rsidR="002A4137" w:rsidRPr="009E4711" w:rsidRDefault="002A4137" w:rsidP="00B31086">
                            <w:pPr>
                              <w:spacing w:line="276" w:lineRule="auto"/>
                              <w:rPr>
                                <w:b w:val="0"/>
                                <w:bCs w:val="0"/>
                              </w:rPr>
                            </w:pPr>
                          </w:p>
                        </w:tc>
                        <w:tc>
                          <w:tcPr>
                            <w:tcW w:w="5318" w:type="dxa"/>
                          </w:tcPr>
                          <w:p w14:paraId="04E68325" w14:textId="77777777" w:rsidR="002A4137" w:rsidRPr="009E4711" w:rsidRDefault="002A4137" w:rsidP="00B31086">
                            <w:pPr>
                              <w:spacing w:line="276" w:lineRule="auto"/>
                              <w:rPr>
                                <w:b w:val="0"/>
                                <w:bCs w:val="0"/>
                              </w:rPr>
                            </w:pPr>
                          </w:p>
                        </w:tc>
                      </w:tr>
                      <w:tr w:rsidR="002A4137" w:rsidRPr="00B31086" w14:paraId="34FD6A98" w14:textId="77777777" w:rsidTr="0079185E">
                        <w:tc>
                          <w:tcPr>
                            <w:tcW w:w="5062" w:type="dxa"/>
                            <w:shd w:val="clear" w:color="auto" w:fill="auto"/>
                          </w:tcPr>
                          <w:p w14:paraId="6B3CA417" w14:textId="77777777" w:rsidR="002A4137" w:rsidRPr="009E4711" w:rsidRDefault="002A4137" w:rsidP="00B31086">
                            <w:pPr>
                              <w:spacing w:line="276" w:lineRule="auto"/>
                              <w:rPr>
                                <w:b w:val="0"/>
                                <w:bCs w:val="0"/>
                              </w:rPr>
                            </w:pPr>
                          </w:p>
                        </w:tc>
                        <w:tc>
                          <w:tcPr>
                            <w:tcW w:w="5318" w:type="dxa"/>
                          </w:tcPr>
                          <w:p w14:paraId="1070085C" w14:textId="77777777" w:rsidR="002A4137" w:rsidRPr="009E4711" w:rsidRDefault="002A4137" w:rsidP="00B31086">
                            <w:pPr>
                              <w:spacing w:line="276" w:lineRule="auto"/>
                              <w:rPr>
                                <w:b w:val="0"/>
                                <w:bCs w:val="0"/>
                              </w:rPr>
                            </w:pPr>
                          </w:p>
                        </w:tc>
                      </w:tr>
                      <w:tr w:rsidR="002A4137" w:rsidRPr="00B31086" w14:paraId="422DB394" w14:textId="77777777" w:rsidTr="0079185E">
                        <w:tc>
                          <w:tcPr>
                            <w:tcW w:w="5062" w:type="dxa"/>
                            <w:shd w:val="clear" w:color="auto" w:fill="auto"/>
                          </w:tcPr>
                          <w:p w14:paraId="78EF1365" w14:textId="77777777" w:rsidR="002A4137" w:rsidRPr="009E4711" w:rsidRDefault="002A4137" w:rsidP="00B31086">
                            <w:pPr>
                              <w:spacing w:line="276" w:lineRule="auto"/>
                              <w:rPr>
                                <w:b w:val="0"/>
                                <w:bCs w:val="0"/>
                              </w:rPr>
                            </w:pPr>
                          </w:p>
                        </w:tc>
                        <w:tc>
                          <w:tcPr>
                            <w:tcW w:w="5318" w:type="dxa"/>
                          </w:tcPr>
                          <w:p w14:paraId="06C80327" w14:textId="77777777" w:rsidR="002A4137" w:rsidRPr="009E4711" w:rsidRDefault="002A4137" w:rsidP="00B31086">
                            <w:pPr>
                              <w:spacing w:line="276" w:lineRule="auto"/>
                              <w:rPr>
                                <w:b w:val="0"/>
                                <w:bCs w:val="0"/>
                              </w:rPr>
                            </w:pPr>
                          </w:p>
                        </w:tc>
                      </w:tr>
                      <w:tr w:rsidR="002A4137" w:rsidRPr="00B31086" w14:paraId="7B801EB8" w14:textId="77777777" w:rsidTr="0079185E">
                        <w:tc>
                          <w:tcPr>
                            <w:tcW w:w="5062" w:type="dxa"/>
                            <w:shd w:val="clear" w:color="auto" w:fill="auto"/>
                          </w:tcPr>
                          <w:p w14:paraId="6E4F0862" w14:textId="77777777" w:rsidR="002A4137" w:rsidRPr="009E4711" w:rsidRDefault="002A4137" w:rsidP="00B31086">
                            <w:pPr>
                              <w:spacing w:line="276" w:lineRule="auto"/>
                              <w:rPr>
                                <w:b w:val="0"/>
                                <w:bCs w:val="0"/>
                              </w:rPr>
                            </w:pPr>
                          </w:p>
                        </w:tc>
                        <w:tc>
                          <w:tcPr>
                            <w:tcW w:w="5318" w:type="dxa"/>
                          </w:tcPr>
                          <w:p w14:paraId="69018CB6" w14:textId="77777777" w:rsidR="002A4137" w:rsidRPr="009E4711" w:rsidRDefault="002A4137" w:rsidP="00B31086">
                            <w:pPr>
                              <w:spacing w:line="276" w:lineRule="auto"/>
                              <w:rPr>
                                <w:b w:val="0"/>
                                <w:bCs w:val="0"/>
                              </w:rPr>
                            </w:pPr>
                          </w:p>
                        </w:tc>
                      </w:tr>
                      <w:tr w:rsidR="002A4137" w:rsidRPr="00B31086" w14:paraId="5DCAAD49" w14:textId="77777777" w:rsidTr="0079185E">
                        <w:tc>
                          <w:tcPr>
                            <w:tcW w:w="5062" w:type="dxa"/>
                            <w:shd w:val="clear" w:color="auto" w:fill="auto"/>
                          </w:tcPr>
                          <w:p w14:paraId="7D277BAA" w14:textId="77777777" w:rsidR="002A4137" w:rsidRPr="009E4711" w:rsidRDefault="002A4137" w:rsidP="00B31086">
                            <w:pPr>
                              <w:spacing w:line="276" w:lineRule="auto"/>
                              <w:rPr>
                                <w:b w:val="0"/>
                                <w:bCs w:val="0"/>
                              </w:rPr>
                            </w:pPr>
                          </w:p>
                        </w:tc>
                        <w:tc>
                          <w:tcPr>
                            <w:tcW w:w="5318" w:type="dxa"/>
                          </w:tcPr>
                          <w:p w14:paraId="6EC02EA7" w14:textId="77777777" w:rsidR="002A4137" w:rsidRPr="009E4711" w:rsidRDefault="002A4137" w:rsidP="00B31086">
                            <w:pPr>
                              <w:spacing w:line="276" w:lineRule="auto"/>
                              <w:rPr>
                                <w:b w:val="0"/>
                                <w:bCs w:val="0"/>
                              </w:rPr>
                            </w:pPr>
                          </w:p>
                        </w:tc>
                      </w:tr>
                      <w:tr w:rsidR="002A4137" w:rsidRPr="00B31086" w14:paraId="6EC363AB" w14:textId="77777777" w:rsidTr="0079185E">
                        <w:tc>
                          <w:tcPr>
                            <w:tcW w:w="5062" w:type="dxa"/>
                            <w:shd w:val="clear" w:color="auto" w:fill="auto"/>
                          </w:tcPr>
                          <w:p w14:paraId="4366A3A9" w14:textId="77777777" w:rsidR="002A4137" w:rsidRPr="009E4711" w:rsidRDefault="002A4137" w:rsidP="00B31086">
                            <w:pPr>
                              <w:spacing w:line="276" w:lineRule="auto"/>
                              <w:rPr>
                                <w:b w:val="0"/>
                                <w:bCs w:val="0"/>
                              </w:rPr>
                            </w:pPr>
                          </w:p>
                        </w:tc>
                        <w:tc>
                          <w:tcPr>
                            <w:tcW w:w="5318" w:type="dxa"/>
                          </w:tcPr>
                          <w:p w14:paraId="53A15193" w14:textId="77777777" w:rsidR="002A4137" w:rsidRPr="009E4711" w:rsidRDefault="002A4137" w:rsidP="00B31086">
                            <w:pPr>
                              <w:spacing w:line="276" w:lineRule="auto"/>
                              <w:rPr>
                                <w:b w:val="0"/>
                                <w:bCs w:val="0"/>
                              </w:rPr>
                            </w:pPr>
                          </w:p>
                        </w:tc>
                      </w:tr>
                      <w:tr w:rsidR="002A4137" w:rsidRPr="00B31086" w14:paraId="2979CCCE" w14:textId="77777777" w:rsidTr="0079185E">
                        <w:tc>
                          <w:tcPr>
                            <w:tcW w:w="5062" w:type="dxa"/>
                            <w:shd w:val="clear" w:color="auto" w:fill="auto"/>
                          </w:tcPr>
                          <w:p w14:paraId="58D38D35" w14:textId="77777777" w:rsidR="002A4137" w:rsidRPr="009E4711" w:rsidRDefault="002A4137" w:rsidP="00B31086">
                            <w:pPr>
                              <w:spacing w:line="276" w:lineRule="auto"/>
                              <w:rPr>
                                <w:b w:val="0"/>
                                <w:bCs w:val="0"/>
                              </w:rPr>
                            </w:pPr>
                          </w:p>
                        </w:tc>
                        <w:tc>
                          <w:tcPr>
                            <w:tcW w:w="5318" w:type="dxa"/>
                          </w:tcPr>
                          <w:p w14:paraId="46DD0E48" w14:textId="77777777" w:rsidR="002A4137" w:rsidRPr="009E4711" w:rsidRDefault="002A4137" w:rsidP="00B31086">
                            <w:pPr>
                              <w:spacing w:line="276" w:lineRule="auto"/>
                              <w:rPr>
                                <w:b w:val="0"/>
                                <w:bCs w:val="0"/>
                              </w:rPr>
                            </w:pPr>
                          </w:p>
                        </w:tc>
                      </w:tr>
                      <w:tr w:rsidR="002A4137" w:rsidRPr="00B31086" w14:paraId="3BDCB87A" w14:textId="77777777" w:rsidTr="0079185E">
                        <w:tc>
                          <w:tcPr>
                            <w:tcW w:w="5062" w:type="dxa"/>
                            <w:shd w:val="clear" w:color="auto" w:fill="auto"/>
                          </w:tcPr>
                          <w:p w14:paraId="40B2BCD9" w14:textId="77777777" w:rsidR="002A4137" w:rsidRPr="009E4711" w:rsidRDefault="002A4137" w:rsidP="00B31086">
                            <w:pPr>
                              <w:spacing w:line="276" w:lineRule="auto"/>
                              <w:rPr>
                                <w:b w:val="0"/>
                                <w:bCs w:val="0"/>
                              </w:rPr>
                            </w:pPr>
                          </w:p>
                        </w:tc>
                        <w:tc>
                          <w:tcPr>
                            <w:tcW w:w="5318" w:type="dxa"/>
                          </w:tcPr>
                          <w:p w14:paraId="2403ABA6" w14:textId="77777777" w:rsidR="002A4137" w:rsidRPr="009E4711" w:rsidRDefault="002A4137" w:rsidP="00B31086">
                            <w:pPr>
                              <w:spacing w:line="276" w:lineRule="auto"/>
                              <w:rPr>
                                <w:b w:val="0"/>
                                <w:bCs w:val="0"/>
                              </w:rPr>
                            </w:pPr>
                          </w:p>
                        </w:tc>
                      </w:tr>
                      <w:tr w:rsidR="002A4137" w:rsidRPr="00B31086" w14:paraId="22A8C8EB" w14:textId="77777777" w:rsidTr="0079185E">
                        <w:tc>
                          <w:tcPr>
                            <w:tcW w:w="5062" w:type="dxa"/>
                            <w:shd w:val="clear" w:color="auto" w:fill="auto"/>
                          </w:tcPr>
                          <w:p w14:paraId="1D9DEA80" w14:textId="77777777" w:rsidR="002A4137" w:rsidRPr="009E4711" w:rsidRDefault="002A4137" w:rsidP="00B31086">
                            <w:pPr>
                              <w:spacing w:line="276" w:lineRule="auto"/>
                              <w:rPr>
                                <w:b w:val="0"/>
                                <w:bCs w:val="0"/>
                              </w:rPr>
                            </w:pPr>
                          </w:p>
                        </w:tc>
                        <w:tc>
                          <w:tcPr>
                            <w:tcW w:w="5318" w:type="dxa"/>
                          </w:tcPr>
                          <w:p w14:paraId="4E3A0398" w14:textId="77777777" w:rsidR="002A4137" w:rsidRPr="009E4711" w:rsidRDefault="002A4137" w:rsidP="00B31086">
                            <w:pPr>
                              <w:spacing w:line="276" w:lineRule="auto"/>
                              <w:rPr>
                                <w:b w:val="0"/>
                                <w:bCs w:val="0"/>
                              </w:rPr>
                            </w:pPr>
                          </w:p>
                        </w:tc>
                      </w:tr>
                      <w:tr w:rsidR="002A4137" w:rsidRPr="00B31086" w14:paraId="21B40985" w14:textId="77777777" w:rsidTr="0079185E">
                        <w:tc>
                          <w:tcPr>
                            <w:tcW w:w="5062" w:type="dxa"/>
                            <w:shd w:val="clear" w:color="auto" w:fill="auto"/>
                          </w:tcPr>
                          <w:p w14:paraId="4030AC06" w14:textId="77777777" w:rsidR="002A4137" w:rsidRPr="009E4711" w:rsidRDefault="002A4137" w:rsidP="00B31086">
                            <w:pPr>
                              <w:spacing w:line="276" w:lineRule="auto"/>
                              <w:rPr>
                                <w:b w:val="0"/>
                                <w:bCs w:val="0"/>
                              </w:rPr>
                            </w:pPr>
                          </w:p>
                        </w:tc>
                        <w:tc>
                          <w:tcPr>
                            <w:tcW w:w="5318" w:type="dxa"/>
                          </w:tcPr>
                          <w:p w14:paraId="2644350D" w14:textId="77777777" w:rsidR="002A4137" w:rsidRPr="009E4711" w:rsidRDefault="002A4137" w:rsidP="00B31086">
                            <w:pPr>
                              <w:spacing w:line="276" w:lineRule="auto"/>
                              <w:rPr>
                                <w:b w:val="0"/>
                                <w:bCs w:val="0"/>
                              </w:rPr>
                            </w:pPr>
                          </w:p>
                        </w:tc>
                      </w:tr>
                      <w:tr w:rsidR="002A4137" w:rsidRPr="00B31086" w14:paraId="64E11476" w14:textId="77777777" w:rsidTr="0079185E">
                        <w:tc>
                          <w:tcPr>
                            <w:tcW w:w="5062" w:type="dxa"/>
                            <w:shd w:val="clear" w:color="auto" w:fill="auto"/>
                          </w:tcPr>
                          <w:p w14:paraId="12DDE5F9" w14:textId="77777777" w:rsidR="002A4137" w:rsidRPr="009E4711" w:rsidRDefault="002A4137" w:rsidP="00B31086">
                            <w:pPr>
                              <w:spacing w:line="276" w:lineRule="auto"/>
                              <w:rPr>
                                <w:b w:val="0"/>
                                <w:bCs w:val="0"/>
                              </w:rPr>
                            </w:pPr>
                          </w:p>
                        </w:tc>
                        <w:tc>
                          <w:tcPr>
                            <w:tcW w:w="5318" w:type="dxa"/>
                          </w:tcPr>
                          <w:p w14:paraId="65CC2CD7" w14:textId="77777777" w:rsidR="002A4137" w:rsidRPr="009E4711" w:rsidRDefault="002A4137" w:rsidP="00B31086">
                            <w:pPr>
                              <w:spacing w:line="276" w:lineRule="auto"/>
                              <w:rPr>
                                <w:b w:val="0"/>
                                <w:bCs w:val="0"/>
                              </w:rPr>
                            </w:pPr>
                          </w:p>
                        </w:tc>
                      </w:tr>
                      <w:tr w:rsidR="002A4137" w:rsidRPr="00B31086" w14:paraId="16DCD2F8" w14:textId="77777777" w:rsidTr="0079185E">
                        <w:tc>
                          <w:tcPr>
                            <w:tcW w:w="5062" w:type="dxa"/>
                            <w:shd w:val="clear" w:color="auto" w:fill="auto"/>
                          </w:tcPr>
                          <w:p w14:paraId="29DAE356" w14:textId="77777777" w:rsidR="002A4137" w:rsidRPr="009E4711" w:rsidRDefault="002A4137" w:rsidP="00B31086">
                            <w:pPr>
                              <w:spacing w:line="276" w:lineRule="auto"/>
                              <w:rPr>
                                <w:b w:val="0"/>
                                <w:bCs w:val="0"/>
                              </w:rPr>
                            </w:pPr>
                          </w:p>
                        </w:tc>
                        <w:tc>
                          <w:tcPr>
                            <w:tcW w:w="5318" w:type="dxa"/>
                          </w:tcPr>
                          <w:p w14:paraId="4D50265E" w14:textId="77777777" w:rsidR="002A4137" w:rsidRPr="009E4711" w:rsidRDefault="002A4137" w:rsidP="00B31086">
                            <w:pPr>
                              <w:spacing w:line="276" w:lineRule="auto"/>
                              <w:rPr>
                                <w:b w:val="0"/>
                                <w:bCs w:val="0"/>
                              </w:rPr>
                            </w:pPr>
                          </w:p>
                        </w:tc>
                      </w:tr>
                      <w:tr w:rsidR="002A4137" w:rsidRPr="00B31086" w14:paraId="4BE95251" w14:textId="77777777" w:rsidTr="0079185E">
                        <w:tc>
                          <w:tcPr>
                            <w:tcW w:w="5062" w:type="dxa"/>
                            <w:shd w:val="clear" w:color="auto" w:fill="auto"/>
                          </w:tcPr>
                          <w:p w14:paraId="3096405F" w14:textId="77777777" w:rsidR="002A4137" w:rsidRPr="009E4711" w:rsidRDefault="002A4137" w:rsidP="00B31086">
                            <w:pPr>
                              <w:spacing w:line="276" w:lineRule="auto"/>
                              <w:rPr>
                                <w:b w:val="0"/>
                                <w:bCs w:val="0"/>
                              </w:rPr>
                            </w:pPr>
                          </w:p>
                        </w:tc>
                        <w:tc>
                          <w:tcPr>
                            <w:tcW w:w="5318" w:type="dxa"/>
                          </w:tcPr>
                          <w:p w14:paraId="0F3052E8" w14:textId="77777777" w:rsidR="002A4137" w:rsidRPr="009E4711" w:rsidRDefault="002A4137" w:rsidP="00B31086">
                            <w:pPr>
                              <w:spacing w:line="276" w:lineRule="auto"/>
                              <w:rPr>
                                <w:b w:val="0"/>
                                <w:bCs w:val="0"/>
                              </w:rPr>
                            </w:pPr>
                          </w:p>
                        </w:tc>
                      </w:tr>
                      <w:tr w:rsidR="002A4137" w:rsidRPr="00B31086" w14:paraId="30E25134" w14:textId="77777777" w:rsidTr="0079185E">
                        <w:tc>
                          <w:tcPr>
                            <w:tcW w:w="5062" w:type="dxa"/>
                            <w:shd w:val="clear" w:color="auto" w:fill="auto"/>
                          </w:tcPr>
                          <w:p w14:paraId="5107C491" w14:textId="77777777" w:rsidR="002A4137" w:rsidRPr="009E4711" w:rsidRDefault="002A4137" w:rsidP="00B31086">
                            <w:pPr>
                              <w:spacing w:line="276" w:lineRule="auto"/>
                              <w:rPr>
                                <w:b w:val="0"/>
                                <w:bCs w:val="0"/>
                              </w:rPr>
                            </w:pPr>
                          </w:p>
                        </w:tc>
                        <w:tc>
                          <w:tcPr>
                            <w:tcW w:w="5318" w:type="dxa"/>
                          </w:tcPr>
                          <w:p w14:paraId="320CD208" w14:textId="77777777" w:rsidR="002A4137" w:rsidRPr="009E4711" w:rsidRDefault="002A4137" w:rsidP="00B31086">
                            <w:pPr>
                              <w:spacing w:line="276" w:lineRule="auto"/>
                              <w:rPr>
                                <w:b w:val="0"/>
                                <w:bCs w:val="0"/>
                              </w:rPr>
                            </w:pPr>
                          </w:p>
                        </w:tc>
                      </w:tr>
                      <w:tr w:rsidR="002A4137" w:rsidRPr="00B31086" w14:paraId="1DBBF667" w14:textId="77777777" w:rsidTr="0079185E">
                        <w:tc>
                          <w:tcPr>
                            <w:tcW w:w="5062" w:type="dxa"/>
                            <w:shd w:val="clear" w:color="auto" w:fill="auto"/>
                          </w:tcPr>
                          <w:p w14:paraId="7551F8A0" w14:textId="77777777" w:rsidR="002A4137" w:rsidRPr="009E4711" w:rsidRDefault="002A4137" w:rsidP="00B31086">
                            <w:pPr>
                              <w:spacing w:line="276" w:lineRule="auto"/>
                              <w:rPr>
                                <w:b w:val="0"/>
                                <w:bCs w:val="0"/>
                              </w:rPr>
                            </w:pPr>
                          </w:p>
                        </w:tc>
                        <w:tc>
                          <w:tcPr>
                            <w:tcW w:w="5318" w:type="dxa"/>
                          </w:tcPr>
                          <w:p w14:paraId="64BC0FED" w14:textId="77777777" w:rsidR="002A4137" w:rsidRPr="009E4711" w:rsidRDefault="002A4137" w:rsidP="00B31086">
                            <w:pPr>
                              <w:spacing w:line="276" w:lineRule="auto"/>
                              <w:rPr>
                                <w:b w:val="0"/>
                                <w:bCs w:val="0"/>
                              </w:rPr>
                            </w:pPr>
                          </w:p>
                        </w:tc>
                      </w:tr>
                      <w:tr w:rsidR="002A4137" w:rsidRPr="00B31086" w14:paraId="0CF075AD" w14:textId="77777777" w:rsidTr="0079185E">
                        <w:tc>
                          <w:tcPr>
                            <w:tcW w:w="5062" w:type="dxa"/>
                            <w:shd w:val="clear" w:color="auto" w:fill="auto"/>
                          </w:tcPr>
                          <w:p w14:paraId="4EE89832" w14:textId="77777777" w:rsidR="002A4137" w:rsidRPr="009E4711" w:rsidRDefault="002A4137" w:rsidP="00B31086">
                            <w:pPr>
                              <w:spacing w:line="276" w:lineRule="auto"/>
                              <w:rPr>
                                <w:b w:val="0"/>
                                <w:bCs w:val="0"/>
                              </w:rPr>
                            </w:pPr>
                          </w:p>
                        </w:tc>
                        <w:tc>
                          <w:tcPr>
                            <w:tcW w:w="5318" w:type="dxa"/>
                          </w:tcPr>
                          <w:p w14:paraId="4C239AA4" w14:textId="77777777" w:rsidR="002A4137" w:rsidRPr="009E4711" w:rsidRDefault="002A4137" w:rsidP="00B31086">
                            <w:pPr>
                              <w:spacing w:line="276" w:lineRule="auto"/>
                              <w:rPr>
                                <w:b w:val="0"/>
                                <w:bCs w:val="0"/>
                              </w:rPr>
                            </w:pPr>
                          </w:p>
                        </w:tc>
                      </w:tr>
                      <w:tr w:rsidR="002A4137" w:rsidRPr="00B31086" w14:paraId="5E24BD0F" w14:textId="77777777" w:rsidTr="0079185E">
                        <w:tc>
                          <w:tcPr>
                            <w:tcW w:w="5062" w:type="dxa"/>
                            <w:shd w:val="clear" w:color="auto" w:fill="auto"/>
                          </w:tcPr>
                          <w:p w14:paraId="7FDF1721" w14:textId="77777777" w:rsidR="002A4137" w:rsidRPr="009E4711" w:rsidRDefault="002A4137" w:rsidP="00B31086">
                            <w:pPr>
                              <w:spacing w:line="276" w:lineRule="auto"/>
                              <w:rPr>
                                <w:b w:val="0"/>
                                <w:bCs w:val="0"/>
                              </w:rPr>
                            </w:pPr>
                          </w:p>
                        </w:tc>
                        <w:tc>
                          <w:tcPr>
                            <w:tcW w:w="5318" w:type="dxa"/>
                          </w:tcPr>
                          <w:p w14:paraId="2C87506A" w14:textId="77777777" w:rsidR="002A4137" w:rsidRPr="009E4711" w:rsidRDefault="002A4137" w:rsidP="00B31086">
                            <w:pPr>
                              <w:spacing w:line="276" w:lineRule="auto"/>
                              <w:rPr>
                                <w:b w:val="0"/>
                                <w:bCs w:val="0"/>
                              </w:rPr>
                            </w:pPr>
                          </w:p>
                        </w:tc>
                      </w:tr>
                      <w:tr w:rsidR="002A4137" w:rsidRPr="00B31086" w14:paraId="6515D7F9" w14:textId="77777777" w:rsidTr="0079185E">
                        <w:tc>
                          <w:tcPr>
                            <w:tcW w:w="5062" w:type="dxa"/>
                            <w:shd w:val="clear" w:color="auto" w:fill="auto"/>
                          </w:tcPr>
                          <w:p w14:paraId="4275DE63" w14:textId="77777777" w:rsidR="002A4137" w:rsidRPr="009E4711" w:rsidRDefault="002A4137" w:rsidP="00B31086">
                            <w:pPr>
                              <w:spacing w:line="276" w:lineRule="auto"/>
                              <w:rPr>
                                <w:b w:val="0"/>
                                <w:bCs w:val="0"/>
                              </w:rPr>
                            </w:pPr>
                          </w:p>
                        </w:tc>
                        <w:tc>
                          <w:tcPr>
                            <w:tcW w:w="5318" w:type="dxa"/>
                          </w:tcPr>
                          <w:p w14:paraId="3EE1520F" w14:textId="77777777" w:rsidR="002A4137" w:rsidRPr="009E4711" w:rsidRDefault="002A4137" w:rsidP="00B31086">
                            <w:pPr>
                              <w:spacing w:line="276" w:lineRule="auto"/>
                              <w:rPr>
                                <w:b w:val="0"/>
                                <w:bCs w:val="0"/>
                              </w:rPr>
                            </w:pPr>
                          </w:p>
                        </w:tc>
                      </w:tr>
                      <w:tr w:rsidR="002A4137" w:rsidRPr="00B31086" w14:paraId="45272D6D" w14:textId="77777777" w:rsidTr="0079185E">
                        <w:tc>
                          <w:tcPr>
                            <w:tcW w:w="5062" w:type="dxa"/>
                            <w:shd w:val="clear" w:color="auto" w:fill="auto"/>
                          </w:tcPr>
                          <w:p w14:paraId="120B5316" w14:textId="77777777" w:rsidR="002A4137" w:rsidRPr="009E4711" w:rsidRDefault="002A4137" w:rsidP="00B31086">
                            <w:pPr>
                              <w:spacing w:line="276" w:lineRule="auto"/>
                              <w:rPr>
                                <w:b w:val="0"/>
                                <w:bCs w:val="0"/>
                              </w:rPr>
                            </w:pPr>
                          </w:p>
                        </w:tc>
                        <w:tc>
                          <w:tcPr>
                            <w:tcW w:w="5318" w:type="dxa"/>
                          </w:tcPr>
                          <w:p w14:paraId="577F2E7C" w14:textId="77777777" w:rsidR="002A4137" w:rsidRPr="009E4711" w:rsidRDefault="002A4137" w:rsidP="00B31086">
                            <w:pPr>
                              <w:spacing w:line="276" w:lineRule="auto"/>
                              <w:rPr>
                                <w:b w:val="0"/>
                                <w:bCs w:val="0"/>
                              </w:rPr>
                            </w:pPr>
                          </w:p>
                        </w:tc>
                      </w:tr>
                      <w:tr w:rsidR="002A4137" w:rsidRPr="00B31086" w14:paraId="47D70326" w14:textId="77777777" w:rsidTr="0079185E">
                        <w:tc>
                          <w:tcPr>
                            <w:tcW w:w="5062" w:type="dxa"/>
                            <w:shd w:val="clear" w:color="auto" w:fill="auto"/>
                          </w:tcPr>
                          <w:p w14:paraId="0B069B66" w14:textId="77777777" w:rsidR="002A4137" w:rsidRPr="009E4711" w:rsidRDefault="002A4137" w:rsidP="00B31086">
                            <w:pPr>
                              <w:spacing w:line="276" w:lineRule="auto"/>
                              <w:rPr>
                                <w:b w:val="0"/>
                                <w:bCs w:val="0"/>
                              </w:rPr>
                            </w:pPr>
                          </w:p>
                        </w:tc>
                        <w:tc>
                          <w:tcPr>
                            <w:tcW w:w="5318" w:type="dxa"/>
                          </w:tcPr>
                          <w:p w14:paraId="178441A5" w14:textId="77777777" w:rsidR="002A4137" w:rsidRPr="009E4711" w:rsidRDefault="002A4137" w:rsidP="00B31086">
                            <w:pPr>
                              <w:spacing w:line="276" w:lineRule="auto"/>
                              <w:rPr>
                                <w:b w:val="0"/>
                                <w:bCs w:val="0"/>
                              </w:rPr>
                            </w:pPr>
                          </w:p>
                        </w:tc>
                      </w:tr>
                      <w:tr w:rsidR="002A4137" w:rsidRPr="00B31086" w14:paraId="17CAA406" w14:textId="77777777" w:rsidTr="0079185E">
                        <w:tc>
                          <w:tcPr>
                            <w:tcW w:w="5062" w:type="dxa"/>
                            <w:shd w:val="clear" w:color="auto" w:fill="auto"/>
                          </w:tcPr>
                          <w:p w14:paraId="1EA0A917" w14:textId="77777777" w:rsidR="002A4137" w:rsidRPr="009E4711" w:rsidRDefault="002A4137" w:rsidP="00B31086">
                            <w:pPr>
                              <w:spacing w:line="276" w:lineRule="auto"/>
                              <w:rPr>
                                <w:b w:val="0"/>
                                <w:bCs w:val="0"/>
                              </w:rPr>
                            </w:pPr>
                          </w:p>
                        </w:tc>
                        <w:tc>
                          <w:tcPr>
                            <w:tcW w:w="5318" w:type="dxa"/>
                          </w:tcPr>
                          <w:p w14:paraId="14839A7F" w14:textId="77777777" w:rsidR="002A4137" w:rsidRPr="009E4711" w:rsidRDefault="002A4137" w:rsidP="00B31086">
                            <w:pPr>
                              <w:spacing w:line="276" w:lineRule="auto"/>
                              <w:rPr>
                                <w:b w:val="0"/>
                                <w:bCs w:val="0"/>
                              </w:rPr>
                            </w:pPr>
                          </w:p>
                        </w:tc>
                      </w:tr>
                      <w:tr w:rsidR="002A4137" w:rsidRPr="00B31086" w14:paraId="73042DB6" w14:textId="77777777" w:rsidTr="0079185E">
                        <w:tc>
                          <w:tcPr>
                            <w:tcW w:w="5062" w:type="dxa"/>
                            <w:shd w:val="clear" w:color="auto" w:fill="auto"/>
                          </w:tcPr>
                          <w:p w14:paraId="54034243" w14:textId="77777777" w:rsidR="002A4137" w:rsidRPr="009E4711" w:rsidRDefault="002A4137" w:rsidP="00B31086">
                            <w:pPr>
                              <w:spacing w:line="276" w:lineRule="auto"/>
                              <w:rPr>
                                <w:b w:val="0"/>
                                <w:bCs w:val="0"/>
                              </w:rPr>
                            </w:pPr>
                          </w:p>
                        </w:tc>
                        <w:tc>
                          <w:tcPr>
                            <w:tcW w:w="5318" w:type="dxa"/>
                          </w:tcPr>
                          <w:p w14:paraId="1C11D424" w14:textId="77777777" w:rsidR="002A4137" w:rsidRPr="009E4711" w:rsidRDefault="002A4137" w:rsidP="00B31086">
                            <w:pPr>
                              <w:spacing w:line="276" w:lineRule="auto"/>
                              <w:rPr>
                                <w:b w:val="0"/>
                                <w:bCs w:val="0"/>
                              </w:rPr>
                            </w:pPr>
                          </w:p>
                        </w:tc>
                      </w:tr>
                      <w:tr w:rsidR="002A4137" w:rsidRPr="00B31086" w14:paraId="6FE158AD" w14:textId="77777777" w:rsidTr="0079185E">
                        <w:tc>
                          <w:tcPr>
                            <w:tcW w:w="5062" w:type="dxa"/>
                            <w:shd w:val="clear" w:color="auto" w:fill="auto"/>
                          </w:tcPr>
                          <w:p w14:paraId="025A87A5" w14:textId="77777777" w:rsidR="002A4137" w:rsidRPr="009E4711" w:rsidRDefault="002A4137" w:rsidP="00B31086">
                            <w:pPr>
                              <w:spacing w:line="276" w:lineRule="auto"/>
                              <w:rPr>
                                <w:b w:val="0"/>
                                <w:bCs w:val="0"/>
                              </w:rPr>
                            </w:pPr>
                          </w:p>
                        </w:tc>
                        <w:tc>
                          <w:tcPr>
                            <w:tcW w:w="5318" w:type="dxa"/>
                          </w:tcPr>
                          <w:p w14:paraId="66128767" w14:textId="77777777" w:rsidR="002A4137" w:rsidRPr="009E4711" w:rsidRDefault="002A4137" w:rsidP="00B31086">
                            <w:pPr>
                              <w:spacing w:line="276" w:lineRule="auto"/>
                              <w:rPr>
                                <w:b w:val="0"/>
                                <w:bCs w:val="0"/>
                              </w:rPr>
                            </w:pPr>
                          </w:p>
                        </w:tc>
                      </w:tr>
                      <w:tr w:rsidR="002A4137" w:rsidRPr="00B31086" w14:paraId="1AD4E94A" w14:textId="77777777" w:rsidTr="0079185E">
                        <w:tc>
                          <w:tcPr>
                            <w:tcW w:w="5062" w:type="dxa"/>
                            <w:shd w:val="clear" w:color="auto" w:fill="auto"/>
                          </w:tcPr>
                          <w:p w14:paraId="3313E906" w14:textId="77777777" w:rsidR="002A4137" w:rsidRPr="009E4711" w:rsidRDefault="002A4137" w:rsidP="00B31086">
                            <w:pPr>
                              <w:spacing w:line="276" w:lineRule="auto"/>
                              <w:rPr>
                                <w:b w:val="0"/>
                                <w:bCs w:val="0"/>
                              </w:rPr>
                            </w:pPr>
                          </w:p>
                        </w:tc>
                        <w:tc>
                          <w:tcPr>
                            <w:tcW w:w="5318" w:type="dxa"/>
                          </w:tcPr>
                          <w:p w14:paraId="1DDF4E8B" w14:textId="77777777" w:rsidR="002A4137" w:rsidRPr="009E4711" w:rsidRDefault="002A4137" w:rsidP="00B31086">
                            <w:pPr>
                              <w:spacing w:line="276" w:lineRule="auto"/>
                              <w:rPr>
                                <w:b w:val="0"/>
                                <w:bCs w:val="0"/>
                              </w:rPr>
                            </w:pPr>
                          </w:p>
                        </w:tc>
                      </w:tr>
                      <w:tr w:rsidR="002A4137" w:rsidRPr="00B31086" w14:paraId="3BFE6815" w14:textId="77777777" w:rsidTr="0079185E">
                        <w:tc>
                          <w:tcPr>
                            <w:tcW w:w="5062" w:type="dxa"/>
                            <w:shd w:val="clear" w:color="auto" w:fill="auto"/>
                          </w:tcPr>
                          <w:p w14:paraId="75067799" w14:textId="77777777" w:rsidR="002A4137" w:rsidRPr="009E4711" w:rsidRDefault="002A4137" w:rsidP="00B31086">
                            <w:pPr>
                              <w:spacing w:line="276" w:lineRule="auto"/>
                              <w:rPr>
                                <w:b w:val="0"/>
                                <w:bCs w:val="0"/>
                              </w:rPr>
                            </w:pPr>
                          </w:p>
                        </w:tc>
                        <w:tc>
                          <w:tcPr>
                            <w:tcW w:w="5318" w:type="dxa"/>
                          </w:tcPr>
                          <w:p w14:paraId="14271FDF" w14:textId="77777777" w:rsidR="002A4137" w:rsidRPr="009E4711" w:rsidRDefault="002A4137" w:rsidP="00B31086">
                            <w:pPr>
                              <w:spacing w:line="276" w:lineRule="auto"/>
                              <w:rPr>
                                <w:b w:val="0"/>
                                <w:bCs w:val="0"/>
                              </w:rPr>
                            </w:pPr>
                          </w:p>
                        </w:tc>
                      </w:tr>
                      <w:tr w:rsidR="002A4137" w:rsidRPr="00B31086" w14:paraId="16915CE3" w14:textId="77777777" w:rsidTr="0079185E">
                        <w:tc>
                          <w:tcPr>
                            <w:tcW w:w="5062" w:type="dxa"/>
                            <w:shd w:val="clear" w:color="auto" w:fill="auto"/>
                          </w:tcPr>
                          <w:p w14:paraId="29EBBEB4" w14:textId="77777777" w:rsidR="002A4137" w:rsidRPr="009E4711" w:rsidRDefault="002A4137" w:rsidP="00B31086">
                            <w:pPr>
                              <w:spacing w:line="276" w:lineRule="auto"/>
                              <w:rPr>
                                <w:b w:val="0"/>
                                <w:bCs w:val="0"/>
                              </w:rPr>
                            </w:pPr>
                          </w:p>
                        </w:tc>
                        <w:tc>
                          <w:tcPr>
                            <w:tcW w:w="5318" w:type="dxa"/>
                          </w:tcPr>
                          <w:p w14:paraId="53FFC765" w14:textId="77777777" w:rsidR="002A4137" w:rsidRPr="009E4711" w:rsidRDefault="002A4137" w:rsidP="00B31086">
                            <w:pPr>
                              <w:spacing w:line="276" w:lineRule="auto"/>
                              <w:rPr>
                                <w:b w:val="0"/>
                                <w:bCs w:val="0"/>
                              </w:rPr>
                            </w:pPr>
                          </w:p>
                        </w:tc>
                      </w:tr>
                      <w:tr w:rsidR="002A4137" w:rsidRPr="00B31086" w14:paraId="47F32B0B" w14:textId="77777777" w:rsidTr="0079185E">
                        <w:tc>
                          <w:tcPr>
                            <w:tcW w:w="5062" w:type="dxa"/>
                            <w:shd w:val="clear" w:color="auto" w:fill="auto"/>
                          </w:tcPr>
                          <w:p w14:paraId="61A53938" w14:textId="77777777" w:rsidR="002A4137" w:rsidRPr="009E4711" w:rsidRDefault="002A4137" w:rsidP="00B31086">
                            <w:pPr>
                              <w:spacing w:line="276" w:lineRule="auto"/>
                              <w:rPr>
                                <w:b w:val="0"/>
                                <w:bCs w:val="0"/>
                              </w:rPr>
                            </w:pPr>
                          </w:p>
                        </w:tc>
                        <w:tc>
                          <w:tcPr>
                            <w:tcW w:w="5318" w:type="dxa"/>
                          </w:tcPr>
                          <w:p w14:paraId="1A91017F" w14:textId="77777777" w:rsidR="002A4137" w:rsidRPr="009E4711" w:rsidRDefault="002A4137" w:rsidP="00B31086">
                            <w:pPr>
                              <w:spacing w:line="276" w:lineRule="auto"/>
                              <w:rPr>
                                <w:b w:val="0"/>
                                <w:bCs w:val="0"/>
                              </w:rPr>
                            </w:pPr>
                          </w:p>
                        </w:tc>
                      </w:tr>
                    </w:tbl>
                    <w:p w14:paraId="56C730E4"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06346281" w14:textId="61212DA9" w:rsidR="00B6732A" w:rsidRDefault="00F74F68">
      <w:r>
        <w:rPr>
          <w:noProof/>
          <w:sz w:val="22"/>
          <w:szCs w:val="22"/>
        </w:rPr>
        <w:lastRenderedPageBreak/>
        <mc:AlternateContent>
          <mc:Choice Requires="wps">
            <w:drawing>
              <wp:anchor distT="0" distB="0" distL="114300" distR="114300" simplePos="0" relativeHeight="251951104" behindDoc="0" locked="0" layoutInCell="1" allowOverlap="1" wp14:anchorId="196CF124" wp14:editId="324E29D1">
                <wp:simplePos x="0" y="0"/>
                <wp:positionH relativeFrom="column">
                  <wp:posOffset>-2913</wp:posOffset>
                </wp:positionH>
                <wp:positionV relativeFrom="paragraph">
                  <wp:posOffset>179</wp:posOffset>
                </wp:positionV>
                <wp:extent cx="6579235" cy="9716373"/>
                <wp:effectExtent l="0" t="0" r="12065" b="12065"/>
                <wp:wrapThrough wrapText="bothSides">
                  <wp:wrapPolygon edited="0">
                    <wp:start x="0" y="0"/>
                    <wp:lineTo x="0" y="21599"/>
                    <wp:lineTo x="21598" y="21599"/>
                    <wp:lineTo x="21598" y="0"/>
                    <wp:lineTo x="0" y="0"/>
                  </wp:wrapPolygon>
                </wp:wrapThrough>
                <wp:docPr id="5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16373"/>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BC4E5A9" w14:textId="77777777" w:rsidTr="002519CF">
                              <w:tc>
                                <w:tcPr>
                                  <w:tcW w:w="10380" w:type="dxa"/>
                                  <w:gridSpan w:val="2"/>
                                  <w:shd w:val="clear" w:color="auto" w:fill="auto"/>
                                </w:tcPr>
                                <w:p w14:paraId="6807A629" w14:textId="77777777" w:rsidR="002A4137" w:rsidRPr="00065E4E"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sidRPr="000323F1">
                                    <w:rPr>
                                      <w:sz w:val="21"/>
                                      <w:szCs w:val="21"/>
                                      <w:u w:val="single"/>
                                    </w:rPr>
                                    <w:t>:</w:t>
                                  </w:r>
                                  <w:r w:rsidRPr="00065E4E">
                                    <w:rPr>
                                      <w:b w:val="0"/>
                                      <w:sz w:val="21"/>
                                      <w:szCs w:val="21"/>
                                    </w:rPr>
                                    <w:t xml:space="preserve"> Xác định chiều dòng điện cảm ứng trong vòng dây khi nhìn vào mặt trên trong trường </w:t>
                                  </w:r>
                                </w:p>
                                <w:p w14:paraId="087E5CB2" w14:textId="57777D85" w:rsidR="002A4137" w:rsidRPr="00065E4E" w:rsidRDefault="002A4137" w:rsidP="009565D7">
                                  <w:pPr>
                                    <w:spacing w:line="264" w:lineRule="auto"/>
                                    <w:jc w:val="both"/>
                                    <w:rPr>
                                      <w:b w:val="0"/>
                                      <w:sz w:val="21"/>
                                      <w:szCs w:val="21"/>
                                    </w:rPr>
                                  </w:pPr>
                                  <w:r w:rsidRPr="00065E4E">
                                    <w:rPr>
                                      <w:b w:val="0"/>
                                      <w:sz w:val="21"/>
                                      <w:szCs w:val="21"/>
                                    </w:rPr>
                                    <w:t>hợp cho nam châm rơi thẳng đứng xuyên qua tâm vòng dây giữ cố định như hình</w:t>
                                  </w:r>
                                  <w:r>
                                    <w:rPr>
                                      <w:b w:val="0"/>
                                      <w:sz w:val="21"/>
                                      <w:szCs w:val="21"/>
                                      <w:lang w:val="vi-VN"/>
                                    </w:rPr>
                                    <w:t xml:space="preserve"> 1</w:t>
                                  </w:r>
                                  <w:r w:rsidRPr="00065E4E">
                                    <w:rPr>
                                      <w:b w:val="0"/>
                                      <w:sz w:val="21"/>
                                      <w:szCs w:val="21"/>
                                    </w:rPr>
                                    <w:t>:</w:t>
                                  </w:r>
                                </w:p>
                                <w:p w14:paraId="72B6DE6B" w14:textId="77777777" w:rsidR="002A4137" w:rsidRPr="00065E4E" w:rsidRDefault="002A4137" w:rsidP="009565D7">
                                  <w:pPr>
                                    <w:spacing w:line="264" w:lineRule="auto"/>
                                    <w:jc w:val="both"/>
                                    <w:rPr>
                                      <w:b w:val="0"/>
                                      <w:sz w:val="21"/>
                                      <w:szCs w:val="21"/>
                                    </w:rPr>
                                  </w:pPr>
                                  <w:r w:rsidRPr="00065E4E">
                                    <w:rPr>
                                      <w:b w:val="0"/>
                                      <w:sz w:val="21"/>
                                      <w:szCs w:val="21"/>
                                    </w:rPr>
                                    <w:t>A. Lúc đầu dòng điện cùng kim đồng hồ, khi nam châm xuyên qua đổi chiều ngược kim đồng hồ.</w:t>
                                  </w:r>
                                </w:p>
                                <w:p w14:paraId="6C7FB331" w14:textId="77777777" w:rsidR="002A4137" w:rsidRPr="00065E4E" w:rsidRDefault="002A4137" w:rsidP="009565D7">
                                  <w:pPr>
                                    <w:spacing w:line="264" w:lineRule="auto"/>
                                    <w:jc w:val="both"/>
                                    <w:rPr>
                                      <w:b w:val="0"/>
                                      <w:sz w:val="21"/>
                                      <w:szCs w:val="21"/>
                                    </w:rPr>
                                  </w:pPr>
                                  <w:r w:rsidRPr="00065E4E">
                                    <w:rPr>
                                      <w:b w:val="0"/>
                                      <w:sz w:val="21"/>
                                      <w:szCs w:val="21"/>
                                    </w:rPr>
                                    <w:t>B. Lúc đầu dòng điện ngược kim đồng hồ, khi nam châm xuyên qua đổi chiều cùng kim đồng hồ.</w:t>
                                  </w:r>
                                </w:p>
                                <w:p w14:paraId="161DE3A3" w14:textId="77777777" w:rsidR="002A4137" w:rsidRDefault="002A4137" w:rsidP="009565D7">
                                  <w:pPr>
                                    <w:spacing w:line="264" w:lineRule="auto"/>
                                    <w:jc w:val="both"/>
                                    <w:rPr>
                                      <w:b w:val="0"/>
                                      <w:sz w:val="21"/>
                                      <w:szCs w:val="21"/>
                                    </w:rPr>
                                  </w:pPr>
                                  <w:r w:rsidRPr="00065E4E">
                                    <w:rPr>
                                      <w:b w:val="0"/>
                                      <w:sz w:val="21"/>
                                      <w:szCs w:val="21"/>
                                    </w:rPr>
                                    <w:t>C. không có dòng điện cảm ứng trong vòng dây.</w:t>
                                  </w:r>
                                  <w:r>
                                    <w:rPr>
                                      <w:b w:val="0"/>
                                      <w:sz w:val="21"/>
                                      <w:szCs w:val="21"/>
                                    </w:rPr>
                                    <w:tab/>
                                  </w:r>
                                  <w:r>
                                    <w:rPr>
                                      <w:b w:val="0"/>
                                      <w:sz w:val="21"/>
                                      <w:szCs w:val="21"/>
                                    </w:rPr>
                                    <w:tab/>
                                  </w:r>
                                </w:p>
                                <w:p w14:paraId="7A0A569C" w14:textId="1194D78C" w:rsidR="002A4137" w:rsidRPr="00065E4E" w:rsidRDefault="002A4137" w:rsidP="009565D7">
                                  <w:pPr>
                                    <w:spacing w:line="264" w:lineRule="auto"/>
                                    <w:jc w:val="both"/>
                                    <w:rPr>
                                      <w:b w:val="0"/>
                                      <w:sz w:val="21"/>
                                      <w:szCs w:val="21"/>
                                    </w:rPr>
                                  </w:pPr>
                                  <w:r w:rsidRPr="00065E4E">
                                    <w:rPr>
                                      <w:b w:val="0"/>
                                      <w:sz w:val="21"/>
                                      <w:szCs w:val="21"/>
                                    </w:rPr>
                                    <w:t>D. Dòng</w:t>
                                  </w:r>
                                  <w:r>
                                    <w:rPr>
                                      <w:b w:val="0"/>
                                      <w:sz w:val="21"/>
                                      <w:szCs w:val="21"/>
                                    </w:rPr>
                                    <w:t xml:space="preserve"> điện cảm ứng cùng kim đồng hồ.</w:t>
                                  </w:r>
                                </w:p>
                                <w:p w14:paraId="79A98997" w14:textId="77777777" w:rsidR="002A4137" w:rsidRPr="00065E4E"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2</w:t>
                                  </w:r>
                                  <w:r w:rsidRPr="000323F1">
                                    <w:rPr>
                                      <w:sz w:val="21"/>
                                      <w:szCs w:val="21"/>
                                      <w:u w:val="single"/>
                                    </w:rPr>
                                    <w:t>:</w:t>
                                  </w:r>
                                  <w:r w:rsidRPr="00065E4E">
                                    <w:rPr>
                                      <w:b w:val="0"/>
                                      <w:sz w:val="21"/>
                                      <w:szCs w:val="21"/>
                                    </w:rPr>
                                    <w:t xml:space="preserve"> Xác định chiều dòng điện cảm ứng trong vòng dây khi nhìn vào mặt bên phải trong trường </w:t>
                                  </w:r>
                                </w:p>
                                <w:p w14:paraId="78106DD9" w14:textId="4958585B" w:rsidR="002A4137" w:rsidRPr="00065E4E" w:rsidRDefault="002A4137" w:rsidP="009565D7">
                                  <w:pPr>
                                    <w:spacing w:line="264" w:lineRule="auto"/>
                                    <w:jc w:val="both"/>
                                    <w:rPr>
                                      <w:b w:val="0"/>
                                      <w:sz w:val="21"/>
                                      <w:szCs w:val="21"/>
                                    </w:rPr>
                                  </w:pPr>
                                  <w:r w:rsidRPr="00065E4E">
                                    <w:rPr>
                                      <w:b w:val="0"/>
                                      <w:sz w:val="21"/>
                                      <w:szCs w:val="21"/>
                                    </w:rPr>
                                    <w:t xml:space="preserve">hợp cho nam châm xuyên qua tâm vòng dây giữ cố định như hình </w:t>
                                  </w:r>
                                  <w:r>
                                    <w:rPr>
                                      <w:b w:val="0"/>
                                      <w:sz w:val="21"/>
                                      <w:szCs w:val="21"/>
                                      <w:lang w:val="vi-VN"/>
                                    </w:rPr>
                                    <w:t>2</w:t>
                                  </w:r>
                                  <w:r w:rsidRPr="00065E4E">
                                    <w:rPr>
                                      <w:b w:val="0"/>
                                      <w:sz w:val="21"/>
                                      <w:szCs w:val="21"/>
                                    </w:rPr>
                                    <w:t>:</w:t>
                                  </w:r>
                                </w:p>
                                <w:p w14:paraId="295311BF" w14:textId="77777777" w:rsidR="002A4137" w:rsidRPr="00065E4E" w:rsidRDefault="002A4137" w:rsidP="009565D7">
                                  <w:pPr>
                                    <w:spacing w:line="264" w:lineRule="auto"/>
                                    <w:jc w:val="both"/>
                                    <w:rPr>
                                      <w:b w:val="0"/>
                                      <w:sz w:val="21"/>
                                      <w:szCs w:val="21"/>
                                    </w:rPr>
                                  </w:pPr>
                                  <w:r w:rsidRPr="00065E4E">
                                    <w:rPr>
                                      <w:b w:val="0"/>
                                      <w:sz w:val="21"/>
                                      <w:szCs w:val="21"/>
                                    </w:rPr>
                                    <w:t>A. Lúc đầu dòng điện cùng k</w:t>
                                  </w:r>
                                  <w:r>
                                    <w:rPr>
                                      <w:b w:val="0"/>
                                      <w:sz w:val="21"/>
                                      <w:szCs w:val="21"/>
                                    </w:rPr>
                                    <w:t xml:space="preserve">im đồng hồ, khi nam châm xuyên </w:t>
                                  </w:r>
                                  <w:r w:rsidRPr="00065E4E">
                                    <w:rPr>
                                      <w:b w:val="0"/>
                                      <w:sz w:val="21"/>
                                      <w:szCs w:val="21"/>
                                    </w:rPr>
                                    <w:t>qua đổi chiều ngược kim đồng hồ.</w:t>
                                  </w:r>
                                </w:p>
                                <w:p w14:paraId="72DCA639" w14:textId="77777777" w:rsidR="002A4137" w:rsidRPr="00065E4E" w:rsidRDefault="002A4137" w:rsidP="009565D7">
                                  <w:pPr>
                                    <w:spacing w:line="264" w:lineRule="auto"/>
                                    <w:jc w:val="both"/>
                                    <w:rPr>
                                      <w:b w:val="0"/>
                                      <w:sz w:val="21"/>
                                      <w:szCs w:val="21"/>
                                    </w:rPr>
                                  </w:pPr>
                                  <w:r w:rsidRPr="00065E4E">
                                    <w:rPr>
                                      <w:b w:val="0"/>
                                      <w:sz w:val="21"/>
                                      <w:szCs w:val="21"/>
                                    </w:rPr>
                                    <w:t>B. Lúc đầu dòng điện ngược k</w:t>
                                  </w:r>
                                  <w:r>
                                    <w:rPr>
                                      <w:b w:val="0"/>
                                      <w:sz w:val="21"/>
                                      <w:szCs w:val="21"/>
                                    </w:rPr>
                                    <w:t xml:space="preserve">im đồng hồ, khi nam châm xuyên </w:t>
                                  </w:r>
                                  <w:r w:rsidRPr="00065E4E">
                                    <w:rPr>
                                      <w:b w:val="0"/>
                                      <w:sz w:val="21"/>
                                      <w:szCs w:val="21"/>
                                    </w:rPr>
                                    <w:t>qua đổi chiều cùng kim đồng hồ.</w:t>
                                  </w:r>
                                </w:p>
                                <w:p w14:paraId="48914F05" w14:textId="77777777" w:rsidR="002A4137" w:rsidRDefault="002A4137" w:rsidP="009565D7">
                                  <w:pPr>
                                    <w:spacing w:line="264" w:lineRule="auto"/>
                                    <w:jc w:val="both"/>
                                    <w:rPr>
                                      <w:b w:val="0"/>
                                      <w:sz w:val="21"/>
                                      <w:szCs w:val="21"/>
                                    </w:rPr>
                                  </w:pPr>
                                  <w:r w:rsidRPr="00065E4E">
                                    <w:rPr>
                                      <w:b w:val="0"/>
                                      <w:sz w:val="21"/>
                                      <w:szCs w:val="21"/>
                                    </w:rPr>
                                    <w:t>C. không có dòng điện cảm ứng trong vòn</w:t>
                                  </w:r>
                                  <w:r>
                                    <w:rPr>
                                      <w:b w:val="0"/>
                                      <w:sz w:val="21"/>
                                      <w:szCs w:val="21"/>
                                    </w:rPr>
                                    <w:t>g dây.</w:t>
                                  </w:r>
                                  <w:r>
                                    <w:rPr>
                                      <w:b w:val="0"/>
                                      <w:sz w:val="21"/>
                                      <w:szCs w:val="21"/>
                                    </w:rPr>
                                    <w:tab/>
                                  </w:r>
                                  <w:r>
                                    <w:rPr>
                                      <w:b w:val="0"/>
                                      <w:sz w:val="21"/>
                                      <w:szCs w:val="21"/>
                                    </w:rPr>
                                    <w:tab/>
                                  </w:r>
                                </w:p>
                                <w:p w14:paraId="15E1D0BF" w14:textId="13B2AC86" w:rsidR="002A4137" w:rsidRPr="00065E4E" w:rsidRDefault="002A4137" w:rsidP="009565D7">
                                  <w:pPr>
                                    <w:spacing w:line="264" w:lineRule="auto"/>
                                    <w:jc w:val="both"/>
                                    <w:rPr>
                                      <w:b w:val="0"/>
                                      <w:sz w:val="21"/>
                                      <w:szCs w:val="21"/>
                                    </w:rPr>
                                  </w:pPr>
                                  <w:r w:rsidRPr="00065E4E">
                                    <w:rPr>
                                      <w:b w:val="0"/>
                                      <w:sz w:val="21"/>
                                      <w:szCs w:val="21"/>
                                    </w:rPr>
                                    <w:t>D. Dòng điện cảm ứng cùng kim đồng hồ.</w:t>
                                  </w:r>
                                </w:p>
                                <w:p w14:paraId="1311E291" w14:textId="58EA7478" w:rsidR="002A4137" w:rsidRPr="001F2AAD" w:rsidRDefault="002A4137" w:rsidP="009565D7">
                                  <w:pPr>
                                    <w:spacing w:line="264" w:lineRule="auto"/>
                                    <w:jc w:val="both"/>
                                    <w:rPr>
                                      <w:b w:val="0"/>
                                      <w:sz w:val="21"/>
                                      <w:szCs w:val="21"/>
                                      <w:u w:val="single"/>
                                    </w:rPr>
                                  </w:pPr>
                                  <w:r w:rsidRPr="000323F1">
                                    <w:rPr>
                                      <w:sz w:val="21"/>
                                      <w:szCs w:val="21"/>
                                      <w:u w:val="single"/>
                                    </w:rPr>
                                    <w:t xml:space="preserve">Câu </w:t>
                                  </w:r>
                                  <w:r>
                                    <w:rPr>
                                      <w:sz w:val="21"/>
                                      <w:szCs w:val="21"/>
                                      <w:u w:val="single"/>
                                    </w:rPr>
                                    <w:t>3</w:t>
                                  </w:r>
                                  <w:r w:rsidRPr="000323F1">
                                    <w:rPr>
                                      <w:sz w:val="21"/>
                                      <w:szCs w:val="21"/>
                                      <w:u w:val="single"/>
                                    </w:rPr>
                                    <w:t>:</w:t>
                                  </w:r>
                                  <w:r w:rsidRPr="001F2AAD">
                                    <w:rPr>
                                      <w:b w:val="0"/>
                                      <w:sz w:val="21"/>
                                      <w:szCs w:val="21"/>
                                    </w:rPr>
                                    <w:t xml:space="preserve"> Khi cho nam châm lại gần vòng dây treo như hình vẽ</w:t>
                                  </w:r>
                                  <w:r>
                                    <w:rPr>
                                      <w:b w:val="0"/>
                                      <w:sz w:val="21"/>
                                      <w:szCs w:val="21"/>
                                    </w:rPr>
                                    <w:t xml:space="preserve"> </w:t>
                                  </w:r>
                                  <w:r>
                                    <w:rPr>
                                      <w:b w:val="0"/>
                                      <w:sz w:val="21"/>
                                      <w:szCs w:val="21"/>
                                      <w:lang w:val="vi-VN"/>
                                    </w:rPr>
                                    <w:t>3</w:t>
                                  </w:r>
                                  <w:r w:rsidRPr="001F2AAD">
                                    <w:rPr>
                                      <w:b w:val="0"/>
                                      <w:sz w:val="21"/>
                                      <w:szCs w:val="21"/>
                                    </w:rPr>
                                    <w:t xml:space="preserve"> thì chúng tương tác:</w:t>
                                  </w:r>
                                </w:p>
                                <w:p w14:paraId="302D8A7A" w14:textId="77777777" w:rsidR="002A4137" w:rsidRPr="001F2AAD" w:rsidRDefault="002A4137" w:rsidP="009565D7">
                                  <w:pPr>
                                    <w:spacing w:line="264" w:lineRule="auto"/>
                                    <w:jc w:val="both"/>
                                    <w:rPr>
                                      <w:b w:val="0"/>
                                      <w:sz w:val="21"/>
                                      <w:szCs w:val="21"/>
                                    </w:rPr>
                                  </w:pPr>
                                  <w:r w:rsidRPr="001F2AAD">
                                    <w:rPr>
                                      <w:b w:val="0"/>
                                      <w:sz w:val="21"/>
                                      <w:szCs w:val="21"/>
                                    </w:rPr>
                                    <w:t xml:space="preserve">A. đẩy nhau   </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1F2AAD">
                                    <w:rPr>
                                      <w:b w:val="0"/>
                                      <w:sz w:val="21"/>
                                      <w:szCs w:val="21"/>
                                    </w:rPr>
                                    <w:t xml:space="preserve">B. hút nhau  </w:t>
                                  </w:r>
                                </w:p>
                                <w:p w14:paraId="5E262DD4" w14:textId="77777777" w:rsidR="002A4137" w:rsidRPr="001F2AAD" w:rsidRDefault="002A4137" w:rsidP="009565D7">
                                  <w:pPr>
                                    <w:spacing w:line="264" w:lineRule="auto"/>
                                    <w:jc w:val="both"/>
                                    <w:rPr>
                                      <w:b w:val="0"/>
                                      <w:sz w:val="21"/>
                                      <w:szCs w:val="21"/>
                                    </w:rPr>
                                  </w:pPr>
                                  <w:r w:rsidRPr="001F2AAD">
                                    <w:rPr>
                                      <w:b w:val="0"/>
                                      <w:sz w:val="21"/>
                                      <w:szCs w:val="21"/>
                                    </w:rPr>
                                    <w:t xml:space="preserve">C. Ban đầu đẩy nhau, khi đến gần thì hút nhau  </w:t>
                                  </w:r>
                                  <w:r>
                                    <w:rPr>
                                      <w:b w:val="0"/>
                                      <w:sz w:val="21"/>
                                      <w:szCs w:val="21"/>
                                    </w:rPr>
                                    <w:tab/>
                                  </w:r>
                                  <w:r w:rsidRPr="001F2AAD">
                                    <w:rPr>
                                      <w:b w:val="0"/>
                                      <w:sz w:val="21"/>
                                      <w:szCs w:val="21"/>
                                    </w:rPr>
                                    <w:t>D. không tương tác</w:t>
                                  </w:r>
                                </w:p>
                                <w:p w14:paraId="79B9111A" w14:textId="7CADA8BC" w:rsidR="002A4137" w:rsidRPr="001F2AAD"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4</w:t>
                                  </w:r>
                                  <w:r w:rsidRPr="000323F1">
                                    <w:rPr>
                                      <w:sz w:val="21"/>
                                      <w:szCs w:val="21"/>
                                      <w:u w:val="single"/>
                                    </w:rPr>
                                    <w:t>:</w:t>
                                  </w:r>
                                  <w:r w:rsidRPr="001F2AAD">
                                    <w:rPr>
                                      <w:b w:val="0"/>
                                      <w:sz w:val="21"/>
                                      <w:szCs w:val="21"/>
                                    </w:rPr>
                                    <w:t xml:space="preserve"> Khi cho nam châm xuyên qua vòng dây treo như hình vẽ</w:t>
                                  </w:r>
                                  <w:r>
                                    <w:rPr>
                                      <w:b w:val="0"/>
                                      <w:sz w:val="21"/>
                                      <w:szCs w:val="21"/>
                                    </w:rPr>
                                    <w:t xml:space="preserve"> </w:t>
                                  </w:r>
                                  <w:r>
                                    <w:rPr>
                                      <w:b w:val="0"/>
                                      <w:sz w:val="21"/>
                                      <w:szCs w:val="21"/>
                                      <w:lang w:val="vi-VN"/>
                                    </w:rPr>
                                    <w:t>4</w:t>
                                  </w:r>
                                  <w:r w:rsidRPr="001F2AAD">
                                    <w:rPr>
                                      <w:b w:val="0"/>
                                      <w:sz w:val="21"/>
                                      <w:szCs w:val="21"/>
                                    </w:rPr>
                                    <w:t xml:space="preserve"> thì chúng tương tác:</w:t>
                                  </w:r>
                                </w:p>
                                <w:p w14:paraId="4BD212A6" w14:textId="344F8C34" w:rsidR="002A4137" w:rsidRPr="001F2AAD" w:rsidRDefault="002A4137" w:rsidP="009565D7">
                                  <w:pPr>
                                    <w:spacing w:line="264" w:lineRule="auto"/>
                                    <w:jc w:val="both"/>
                                    <w:rPr>
                                      <w:b w:val="0"/>
                                      <w:sz w:val="21"/>
                                      <w:szCs w:val="21"/>
                                    </w:rPr>
                                  </w:pPr>
                                  <w:r>
                                    <w:rPr>
                                      <w:b w:val="0"/>
                                      <w:sz w:val="21"/>
                                      <w:szCs w:val="21"/>
                                      <w:lang w:val="vi-VN"/>
                                    </w:rPr>
                                    <w:t>A</w:t>
                                  </w:r>
                                  <w:r w:rsidRPr="001F2AAD">
                                    <w:rPr>
                                      <w:b w:val="0"/>
                                      <w:sz w:val="21"/>
                                      <w:szCs w:val="21"/>
                                    </w:rPr>
                                    <w:t xml:space="preserve">. Ban đầu hút nhau, khi xuyên qua rồi thì đẩy nhau  </w:t>
                                  </w:r>
                                  <w:r>
                                    <w:rPr>
                                      <w:b w:val="0"/>
                                      <w:sz w:val="21"/>
                                      <w:szCs w:val="21"/>
                                      <w:lang w:val="vi-VN"/>
                                    </w:rPr>
                                    <w:t xml:space="preserve">          B</w:t>
                                  </w:r>
                                  <w:r w:rsidRPr="001F2AAD">
                                    <w:rPr>
                                      <w:b w:val="0"/>
                                      <w:sz w:val="21"/>
                                      <w:szCs w:val="21"/>
                                    </w:rPr>
                                    <w:t xml:space="preserve">. đẩy nhau   </w:t>
                                  </w:r>
                                </w:p>
                                <w:p w14:paraId="55223C0D" w14:textId="29743DC9" w:rsidR="002A4137" w:rsidRPr="001F2AAD" w:rsidRDefault="002A4137" w:rsidP="009565D7">
                                  <w:pPr>
                                    <w:spacing w:line="264" w:lineRule="auto"/>
                                    <w:jc w:val="both"/>
                                    <w:rPr>
                                      <w:b w:val="0"/>
                                      <w:sz w:val="21"/>
                                      <w:szCs w:val="21"/>
                                    </w:rPr>
                                  </w:pPr>
                                  <w:r w:rsidRPr="001F2AAD">
                                    <w:rPr>
                                      <w:b w:val="0"/>
                                      <w:sz w:val="21"/>
                                      <w:szCs w:val="21"/>
                                    </w:rPr>
                                    <w:t>C.</w:t>
                                  </w:r>
                                  <w:r>
                                    <w:rPr>
                                      <w:b w:val="0"/>
                                      <w:sz w:val="21"/>
                                      <w:szCs w:val="21"/>
                                      <w:lang w:val="vi-VN"/>
                                    </w:rPr>
                                    <w:t xml:space="preserve"> </w:t>
                                  </w:r>
                                  <w:r w:rsidRPr="001F2AAD">
                                    <w:rPr>
                                      <w:b w:val="0"/>
                                      <w:sz w:val="21"/>
                                      <w:szCs w:val="21"/>
                                    </w:rPr>
                                    <w:t xml:space="preserve">Ban đầu đẩy nhau, khi xuyên qua rồi thì hút nhau  </w:t>
                                  </w:r>
                                  <w:r>
                                    <w:rPr>
                                      <w:b w:val="0"/>
                                      <w:sz w:val="21"/>
                                      <w:szCs w:val="21"/>
                                    </w:rPr>
                                    <w:tab/>
                                  </w:r>
                                  <w:r w:rsidRPr="001F2AAD">
                                    <w:rPr>
                                      <w:b w:val="0"/>
                                      <w:sz w:val="21"/>
                                      <w:szCs w:val="21"/>
                                    </w:rPr>
                                    <w:t xml:space="preserve">D. hút nhau  </w:t>
                                  </w:r>
                                </w:p>
                                <w:p w14:paraId="1D669F15" w14:textId="05B07341" w:rsidR="002A4137" w:rsidRPr="001F2AAD"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5</w:t>
                                  </w:r>
                                  <w:r w:rsidRPr="000323F1">
                                    <w:rPr>
                                      <w:sz w:val="21"/>
                                      <w:szCs w:val="21"/>
                                      <w:u w:val="single"/>
                                    </w:rPr>
                                    <w:t>:</w:t>
                                  </w:r>
                                  <w:r w:rsidRPr="001F2AAD">
                                    <w:rPr>
                                      <w:b w:val="0"/>
                                      <w:sz w:val="21"/>
                                      <w:szCs w:val="21"/>
                                    </w:rPr>
                                    <w:t xml:space="preserve"> Khi cho khung dây kín chuyển động ra xa dòng điện thẳng dài I</w:t>
                                  </w:r>
                                  <w:r w:rsidRPr="001F2AAD">
                                    <w:rPr>
                                      <w:b w:val="0"/>
                                      <w:sz w:val="21"/>
                                      <w:szCs w:val="21"/>
                                      <w:vertAlign w:val="subscript"/>
                                    </w:rPr>
                                    <w:t>1</w:t>
                                  </w:r>
                                  <w:r w:rsidRPr="001F2AAD">
                                    <w:rPr>
                                      <w:b w:val="0"/>
                                      <w:sz w:val="21"/>
                                      <w:szCs w:val="21"/>
                                    </w:rPr>
                                    <w:t xml:space="preserve"> như hình vẽ</w:t>
                                  </w:r>
                                  <w:r>
                                    <w:rPr>
                                      <w:b w:val="0"/>
                                      <w:sz w:val="21"/>
                                      <w:szCs w:val="21"/>
                                      <w:lang w:val="vi-VN"/>
                                    </w:rPr>
                                    <w:t xml:space="preserve"> 5</w:t>
                                  </w:r>
                                  <w:r w:rsidRPr="001F2AAD">
                                    <w:rPr>
                                      <w:b w:val="0"/>
                                      <w:sz w:val="21"/>
                                      <w:szCs w:val="21"/>
                                    </w:rPr>
                                    <w:t xml:space="preserve"> thì chúng tương tác:</w:t>
                                  </w:r>
                                </w:p>
                                <w:p w14:paraId="04F1B2BD" w14:textId="77777777" w:rsidR="002A4137" w:rsidRPr="001F2AAD" w:rsidRDefault="002A4137" w:rsidP="009565D7">
                                  <w:pPr>
                                    <w:spacing w:line="264" w:lineRule="auto"/>
                                    <w:jc w:val="both"/>
                                    <w:rPr>
                                      <w:b w:val="0"/>
                                      <w:sz w:val="21"/>
                                      <w:szCs w:val="21"/>
                                    </w:rPr>
                                  </w:pPr>
                                  <w:r w:rsidRPr="001F2AAD">
                                    <w:rPr>
                                      <w:b w:val="0"/>
                                      <w:sz w:val="21"/>
                                      <w:szCs w:val="21"/>
                                    </w:rPr>
                                    <w:t xml:space="preserve">A. đẩy nhau   </w:t>
                                  </w:r>
                                  <w:r w:rsidRPr="001F2AAD">
                                    <w:rPr>
                                      <w:b w:val="0"/>
                                      <w:sz w:val="21"/>
                                      <w:szCs w:val="21"/>
                                    </w:rPr>
                                    <w:tab/>
                                  </w:r>
                                  <w:r w:rsidRPr="001F2AAD">
                                    <w:rPr>
                                      <w:b w:val="0"/>
                                      <w:sz w:val="21"/>
                                      <w:szCs w:val="21"/>
                                    </w:rPr>
                                    <w:tab/>
                                  </w:r>
                                  <w:r w:rsidRPr="001F2AAD">
                                    <w:rPr>
                                      <w:b w:val="0"/>
                                      <w:sz w:val="21"/>
                                      <w:szCs w:val="21"/>
                                    </w:rPr>
                                    <w:tab/>
                                  </w:r>
                                  <w:r w:rsidRPr="001F2AAD">
                                    <w:rPr>
                                      <w:b w:val="0"/>
                                      <w:sz w:val="21"/>
                                      <w:szCs w:val="21"/>
                                    </w:rPr>
                                    <w:tab/>
                                  </w:r>
                                  <w:r w:rsidRPr="001F2AAD">
                                    <w:rPr>
                                      <w:b w:val="0"/>
                                      <w:sz w:val="21"/>
                                      <w:szCs w:val="21"/>
                                    </w:rPr>
                                    <w:tab/>
                                    <w:t xml:space="preserve">B. hút nhau  </w:t>
                                  </w:r>
                                </w:p>
                                <w:p w14:paraId="4762A26D" w14:textId="77777777" w:rsidR="002A4137" w:rsidRPr="001F2AAD" w:rsidRDefault="002A4137" w:rsidP="009565D7">
                                  <w:pPr>
                                    <w:spacing w:line="264" w:lineRule="auto"/>
                                    <w:jc w:val="both"/>
                                    <w:rPr>
                                      <w:b w:val="0"/>
                                      <w:sz w:val="21"/>
                                      <w:szCs w:val="21"/>
                                    </w:rPr>
                                  </w:pPr>
                                  <w:r w:rsidRPr="001F2AAD">
                                    <w:rPr>
                                      <w:b w:val="0"/>
                                      <w:sz w:val="21"/>
                                      <w:szCs w:val="21"/>
                                    </w:rPr>
                                    <w:t xml:space="preserve">C. Ban đầu đẩy nhau, khi đến gần thì hút nhau  </w:t>
                                  </w:r>
                                  <w:r w:rsidRPr="001F2AAD">
                                    <w:rPr>
                                      <w:b w:val="0"/>
                                      <w:sz w:val="21"/>
                                      <w:szCs w:val="21"/>
                                    </w:rPr>
                                    <w:tab/>
                                    <w:t>D. không tương tác</w:t>
                                  </w:r>
                                </w:p>
                                <w:p w14:paraId="2DFDF80E" w14:textId="49459913" w:rsidR="002A4137" w:rsidRPr="0052271B"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6</w:t>
                                  </w:r>
                                  <w:r w:rsidRPr="000323F1">
                                    <w:rPr>
                                      <w:sz w:val="21"/>
                                      <w:szCs w:val="21"/>
                                      <w:u w:val="single"/>
                                    </w:rPr>
                                    <w:t>:</w:t>
                                  </w:r>
                                  <w:r w:rsidRPr="0052271B">
                                    <w:rPr>
                                      <w:b w:val="0"/>
                                      <w:sz w:val="21"/>
                                      <w:szCs w:val="21"/>
                                    </w:rPr>
                                    <w:t xml:space="preserve"> Tương tác giữa hai đoạn dây thẳng MN và PQ ở hình vẽ</w:t>
                                  </w:r>
                                  <w:r>
                                    <w:rPr>
                                      <w:b w:val="0"/>
                                      <w:sz w:val="21"/>
                                      <w:szCs w:val="21"/>
                                    </w:rPr>
                                    <w:t xml:space="preserve"> </w:t>
                                  </w:r>
                                  <w:r>
                                    <w:rPr>
                                      <w:b w:val="0"/>
                                      <w:sz w:val="21"/>
                                      <w:szCs w:val="21"/>
                                      <w:lang w:val="vi-VN"/>
                                    </w:rPr>
                                    <w:t>6</w:t>
                                  </w:r>
                                  <w:r w:rsidRPr="0052271B">
                                    <w:rPr>
                                      <w:b w:val="0"/>
                                      <w:sz w:val="21"/>
                                      <w:szCs w:val="21"/>
                                    </w:rPr>
                                    <w:t xml:space="preserve"> bên là:</w:t>
                                  </w:r>
                                </w:p>
                                <w:p w14:paraId="0321FD5E" w14:textId="77777777" w:rsidR="002A4137" w:rsidRPr="0052271B" w:rsidRDefault="002A4137" w:rsidP="009565D7">
                                  <w:pPr>
                                    <w:spacing w:line="264" w:lineRule="auto"/>
                                    <w:jc w:val="both"/>
                                    <w:rPr>
                                      <w:b w:val="0"/>
                                      <w:sz w:val="21"/>
                                      <w:szCs w:val="21"/>
                                    </w:rPr>
                                  </w:pPr>
                                  <w:r w:rsidRPr="0052271B">
                                    <w:rPr>
                                      <w:b w:val="0"/>
                                      <w:sz w:val="21"/>
                                      <w:szCs w:val="21"/>
                                    </w:rPr>
                                    <w:t xml:space="preserve">A. đẩy nhau   </w:t>
                                  </w:r>
                                  <w:r w:rsidRPr="0052271B">
                                    <w:rPr>
                                      <w:b w:val="0"/>
                                      <w:sz w:val="21"/>
                                      <w:szCs w:val="21"/>
                                    </w:rPr>
                                    <w:tab/>
                                  </w:r>
                                  <w:r w:rsidRPr="0052271B">
                                    <w:rPr>
                                      <w:b w:val="0"/>
                                      <w:sz w:val="21"/>
                                      <w:szCs w:val="21"/>
                                    </w:rPr>
                                    <w:tab/>
                                  </w:r>
                                  <w:r w:rsidRPr="0052271B">
                                    <w:rPr>
                                      <w:b w:val="0"/>
                                      <w:sz w:val="21"/>
                                      <w:szCs w:val="21"/>
                                    </w:rPr>
                                    <w:tab/>
                                  </w:r>
                                  <w:r w:rsidRPr="0052271B">
                                    <w:rPr>
                                      <w:b w:val="0"/>
                                      <w:sz w:val="21"/>
                                      <w:szCs w:val="21"/>
                                    </w:rPr>
                                    <w:tab/>
                                  </w:r>
                                  <w:r w:rsidRPr="0052271B">
                                    <w:rPr>
                                      <w:b w:val="0"/>
                                      <w:sz w:val="21"/>
                                      <w:szCs w:val="21"/>
                                    </w:rPr>
                                    <w:tab/>
                                    <w:t xml:space="preserve">B. hút nhau  </w:t>
                                  </w:r>
                                </w:p>
                                <w:p w14:paraId="4A01AF2D" w14:textId="77777777" w:rsidR="002A4137" w:rsidRPr="0052271B" w:rsidRDefault="002A4137" w:rsidP="009565D7">
                                  <w:pPr>
                                    <w:spacing w:line="264" w:lineRule="auto"/>
                                    <w:jc w:val="both"/>
                                    <w:rPr>
                                      <w:b w:val="0"/>
                                      <w:sz w:val="21"/>
                                      <w:szCs w:val="21"/>
                                    </w:rPr>
                                  </w:pPr>
                                  <w:r w:rsidRPr="0052271B">
                                    <w:rPr>
                                      <w:b w:val="0"/>
                                      <w:sz w:val="21"/>
                                      <w:szCs w:val="21"/>
                                    </w:rPr>
                                    <w:t xml:space="preserve">C. Ban đầu hút nhau, khi đến gần thì đẩy nhau  </w:t>
                                  </w:r>
                                  <w:r w:rsidRPr="0052271B">
                                    <w:rPr>
                                      <w:b w:val="0"/>
                                      <w:sz w:val="21"/>
                                      <w:szCs w:val="21"/>
                                    </w:rPr>
                                    <w:tab/>
                                    <w:t>D. không tương tác</w:t>
                                  </w:r>
                                </w:p>
                                <w:p w14:paraId="3DAA3BC0" w14:textId="17512B08"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7</w:t>
                                  </w:r>
                                  <w:r w:rsidRPr="000323F1">
                                    <w:rPr>
                                      <w:sz w:val="21"/>
                                      <w:szCs w:val="21"/>
                                      <w:u w:val="single"/>
                                    </w:rPr>
                                    <w:t>:</w:t>
                                  </w:r>
                                  <w:r w:rsidRPr="0052271B">
                                    <w:rPr>
                                      <w:b w:val="0"/>
                                      <w:sz w:val="21"/>
                                      <w:szCs w:val="21"/>
                                    </w:rPr>
                                    <w:t xml:space="preserve"> Tương tác giữa khung dây và ống dây ở hình vẽ</w:t>
                                  </w:r>
                                  <w:r>
                                    <w:rPr>
                                      <w:b w:val="0"/>
                                      <w:sz w:val="21"/>
                                      <w:szCs w:val="21"/>
                                    </w:rPr>
                                    <w:t xml:space="preserve"> </w:t>
                                  </w:r>
                                  <w:r>
                                    <w:rPr>
                                      <w:b w:val="0"/>
                                      <w:sz w:val="21"/>
                                      <w:szCs w:val="21"/>
                                      <w:lang w:val="vi-VN"/>
                                    </w:rPr>
                                    <w:t>7</w:t>
                                  </w:r>
                                  <w:r w:rsidRPr="0052271B">
                                    <w:rPr>
                                      <w:b w:val="0"/>
                                      <w:sz w:val="21"/>
                                      <w:szCs w:val="21"/>
                                    </w:rPr>
                                    <w:t xml:space="preserve"> bên khi cho khung dây </w:t>
                                  </w:r>
                                </w:p>
                                <w:p w14:paraId="46C2FC88" w14:textId="50E1A361" w:rsidR="002A4137" w:rsidRPr="0052271B" w:rsidRDefault="002A4137" w:rsidP="009565D7">
                                  <w:pPr>
                                    <w:spacing w:line="264" w:lineRule="auto"/>
                                    <w:jc w:val="both"/>
                                    <w:rPr>
                                      <w:b w:val="0"/>
                                      <w:sz w:val="21"/>
                                      <w:szCs w:val="21"/>
                                    </w:rPr>
                                  </w:pPr>
                                  <w:r w:rsidRPr="0052271B">
                                    <w:rPr>
                                      <w:b w:val="0"/>
                                      <w:sz w:val="21"/>
                                      <w:szCs w:val="21"/>
                                    </w:rPr>
                                    <w:t>dịch chuyển ra xa ống dây là:</w:t>
                                  </w:r>
                                  <w:r>
                                    <w:rPr>
                                      <w:b w:val="0"/>
                                      <w:sz w:val="21"/>
                                      <w:szCs w:val="21"/>
                                    </w:rPr>
                                    <w:tab/>
                                    <w:t xml:space="preserve">A. đẩy nhau   </w:t>
                                  </w:r>
                                  <w:r>
                                    <w:rPr>
                                      <w:b w:val="0"/>
                                      <w:sz w:val="21"/>
                                      <w:szCs w:val="21"/>
                                    </w:rPr>
                                    <w:tab/>
                                  </w:r>
                                  <w:r>
                                    <w:rPr>
                                      <w:b w:val="0"/>
                                      <w:sz w:val="21"/>
                                      <w:szCs w:val="21"/>
                                    </w:rPr>
                                    <w:tab/>
                                  </w:r>
                                  <w:r w:rsidRPr="0052271B">
                                    <w:rPr>
                                      <w:b w:val="0"/>
                                      <w:sz w:val="21"/>
                                      <w:szCs w:val="21"/>
                                    </w:rPr>
                                    <w:t xml:space="preserve">B. hút nhau  </w:t>
                                  </w:r>
                                </w:p>
                                <w:p w14:paraId="415EC7B2" w14:textId="77777777" w:rsidR="002A4137" w:rsidRPr="0052271B" w:rsidRDefault="002A4137" w:rsidP="009565D7">
                                  <w:pPr>
                                    <w:spacing w:line="264" w:lineRule="auto"/>
                                    <w:jc w:val="both"/>
                                    <w:rPr>
                                      <w:b w:val="0"/>
                                      <w:sz w:val="21"/>
                                      <w:szCs w:val="21"/>
                                    </w:rPr>
                                  </w:pPr>
                                  <w:r w:rsidRPr="0052271B">
                                    <w:rPr>
                                      <w:b w:val="0"/>
                                      <w:sz w:val="21"/>
                                      <w:szCs w:val="21"/>
                                    </w:rPr>
                                    <w:t xml:space="preserve">C. Ban đầu hút nhau, khi đến gần thì đẩy nhau  </w:t>
                                  </w:r>
                                  <w:r w:rsidRPr="0052271B">
                                    <w:rPr>
                                      <w:b w:val="0"/>
                                      <w:sz w:val="21"/>
                                      <w:szCs w:val="21"/>
                                    </w:rPr>
                                    <w:tab/>
                                    <w:t>D. không tương tác</w:t>
                                  </w:r>
                                </w:p>
                                <w:p w14:paraId="21E8F76C" w14:textId="77777777"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8</w:t>
                                  </w:r>
                                  <w:r w:rsidRPr="000323F1">
                                    <w:rPr>
                                      <w:sz w:val="21"/>
                                      <w:szCs w:val="21"/>
                                      <w:u w:val="single"/>
                                    </w:rPr>
                                    <w:t>:</w:t>
                                  </w:r>
                                  <w:r w:rsidRPr="0052271B">
                                    <w:rPr>
                                      <w:b w:val="0"/>
                                      <w:sz w:val="21"/>
                                      <w:szCs w:val="21"/>
                                    </w:rPr>
                                    <w:t xml:space="preserve"> Cho dòng điện thẳng cường độ I không đổi. Khung dây dẫn hình chữ nhật </w:t>
                                  </w:r>
                                </w:p>
                                <w:p w14:paraId="2C5D6892" w14:textId="38250ABE" w:rsidR="002A4137" w:rsidRDefault="002A4137" w:rsidP="009565D7">
                                  <w:pPr>
                                    <w:spacing w:line="264" w:lineRule="auto"/>
                                    <w:jc w:val="both"/>
                                    <w:rPr>
                                      <w:b w:val="0"/>
                                      <w:sz w:val="21"/>
                                      <w:szCs w:val="21"/>
                                    </w:rPr>
                                  </w:pPr>
                                  <w:r w:rsidRPr="0052271B">
                                    <w:rPr>
                                      <w:b w:val="0"/>
                                      <w:sz w:val="21"/>
                                      <w:szCs w:val="21"/>
                                    </w:rPr>
                                    <w:t>MNPQ đặt sát dòng điện</w:t>
                                  </w:r>
                                  <w:r>
                                    <w:rPr>
                                      <w:b w:val="0"/>
                                      <w:sz w:val="21"/>
                                      <w:szCs w:val="21"/>
                                      <w:lang w:val="vi-VN"/>
                                    </w:rPr>
                                    <w:t xml:space="preserve"> </w:t>
                                  </w:r>
                                  <w:r w:rsidRPr="0052271B">
                                    <w:rPr>
                                      <w:b w:val="0"/>
                                      <w:sz w:val="21"/>
                                      <w:szCs w:val="21"/>
                                    </w:rPr>
                                    <w:t>thẳng, cạnh MQ trùng với dòng điện thẳng như hình</w:t>
                                  </w:r>
                                  <w:r>
                                    <w:rPr>
                                      <w:b w:val="0"/>
                                      <w:sz w:val="21"/>
                                      <w:szCs w:val="21"/>
                                      <w:lang w:val="vi-VN"/>
                                    </w:rPr>
                                    <w:t xml:space="preserve"> 8</w:t>
                                  </w:r>
                                  <w:r w:rsidRPr="0052271B">
                                    <w:rPr>
                                      <w:b w:val="0"/>
                                      <w:sz w:val="21"/>
                                      <w:szCs w:val="21"/>
                                    </w:rPr>
                                    <w:t xml:space="preserve">. </w:t>
                                  </w:r>
                                </w:p>
                                <w:p w14:paraId="1AFFFBAF" w14:textId="29CCAEDF" w:rsidR="002A4137" w:rsidRPr="0052271B" w:rsidRDefault="002A4137" w:rsidP="009565D7">
                                  <w:pPr>
                                    <w:spacing w:line="264" w:lineRule="auto"/>
                                    <w:jc w:val="both"/>
                                    <w:rPr>
                                      <w:b w:val="0"/>
                                      <w:sz w:val="21"/>
                                      <w:szCs w:val="21"/>
                                    </w:rPr>
                                  </w:pPr>
                                  <w:r w:rsidRPr="0052271B">
                                    <w:rPr>
                                      <w:b w:val="0"/>
                                      <w:sz w:val="21"/>
                                      <w:szCs w:val="21"/>
                                    </w:rPr>
                                    <w:t>Hỏi khi nào thì trong khung dây có dòng điện cảm ứng:</w:t>
                                  </w:r>
                                </w:p>
                                <w:p w14:paraId="6967391F" w14:textId="77777777" w:rsidR="002A4137" w:rsidRPr="0052271B" w:rsidRDefault="002A4137" w:rsidP="009565D7">
                                  <w:pPr>
                                    <w:spacing w:line="264" w:lineRule="auto"/>
                                    <w:jc w:val="both"/>
                                    <w:rPr>
                                      <w:b w:val="0"/>
                                      <w:sz w:val="21"/>
                                      <w:szCs w:val="21"/>
                                    </w:rPr>
                                  </w:pPr>
                                  <w:r w:rsidRPr="0052271B">
                                    <w:rPr>
                                      <w:b w:val="0"/>
                                      <w:sz w:val="21"/>
                                      <w:szCs w:val="21"/>
                                    </w:rPr>
                                    <w:t xml:space="preserve">A. khung quay quanh cạnh MQ  </w:t>
                                  </w:r>
                                  <w:r w:rsidRPr="0052271B">
                                    <w:rPr>
                                      <w:b w:val="0"/>
                                      <w:sz w:val="21"/>
                                      <w:szCs w:val="21"/>
                                    </w:rPr>
                                    <w:tab/>
                                  </w:r>
                                  <w:r w:rsidRPr="0052271B">
                                    <w:rPr>
                                      <w:b w:val="0"/>
                                      <w:sz w:val="21"/>
                                      <w:szCs w:val="21"/>
                                    </w:rPr>
                                    <w:tab/>
                                    <w:t>B. khung quay quanh cạnh MN</w:t>
                                  </w:r>
                                </w:p>
                                <w:p w14:paraId="38073E38" w14:textId="0019F41E" w:rsidR="002A4137" w:rsidRPr="0052271B" w:rsidRDefault="002A4137" w:rsidP="009565D7">
                                  <w:pPr>
                                    <w:spacing w:line="264" w:lineRule="auto"/>
                                    <w:jc w:val="both"/>
                                    <w:rPr>
                                      <w:b w:val="0"/>
                                      <w:sz w:val="21"/>
                                      <w:szCs w:val="21"/>
                                    </w:rPr>
                                  </w:pPr>
                                  <w:r w:rsidRPr="0052271B">
                                    <w:rPr>
                                      <w:b w:val="0"/>
                                      <w:sz w:val="21"/>
                                      <w:szCs w:val="21"/>
                                    </w:rPr>
                                    <w:t xml:space="preserve">C. khung quay quanh cạnh PQ  </w:t>
                                  </w:r>
                                  <w:r w:rsidRPr="0052271B">
                                    <w:rPr>
                                      <w:b w:val="0"/>
                                      <w:sz w:val="21"/>
                                      <w:szCs w:val="21"/>
                                    </w:rPr>
                                    <w:tab/>
                                  </w:r>
                                  <w:r w:rsidRPr="0052271B">
                                    <w:rPr>
                                      <w:b w:val="0"/>
                                      <w:sz w:val="21"/>
                                      <w:szCs w:val="21"/>
                                    </w:rPr>
                                    <w:tab/>
                                  </w:r>
                                  <w:r>
                                    <w:rPr>
                                      <w:b w:val="0"/>
                                      <w:sz w:val="21"/>
                                      <w:szCs w:val="21"/>
                                    </w:rPr>
                                    <w:t>D. khung quay quanh cạnh NP</w:t>
                                  </w:r>
                                </w:p>
                                <w:p w14:paraId="62B39079" w14:textId="77777777"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9</w:t>
                                  </w:r>
                                  <w:r w:rsidRPr="000323F1">
                                    <w:rPr>
                                      <w:sz w:val="21"/>
                                      <w:szCs w:val="21"/>
                                      <w:u w:val="single"/>
                                    </w:rPr>
                                    <w:t>:</w:t>
                                  </w:r>
                                  <w:r>
                                    <w:rPr>
                                      <w:sz w:val="21"/>
                                      <w:szCs w:val="21"/>
                                    </w:rPr>
                                    <w:t xml:space="preserve"> </w:t>
                                  </w:r>
                                  <w:r w:rsidRPr="0052271B">
                                    <w:rPr>
                                      <w:b w:val="0"/>
                                      <w:sz w:val="21"/>
                                      <w:szCs w:val="21"/>
                                    </w:rPr>
                                    <w:t xml:space="preserve">Cho dòng điện thẳng cường độ I không đổi. Khung dây dẫn hình chữ nhật MNPQ </w:t>
                                  </w:r>
                                </w:p>
                                <w:p w14:paraId="4FB906C5" w14:textId="77777777" w:rsidR="002A4137" w:rsidRDefault="002A4137" w:rsidP="009565D7">
                                  <w:pPr>
                                    <w:spacing w:line="264" w:lineRule="auto"/>
                                    <w:jc w:val="both"/>
                                    <w:rPr>
                                      <w:b w:val="0"/>
                                      <w:sz w:val="21"/>
                                      <w:szCs w:val="21"/>
                                    </w:rPr>
                                  </w:pPr>
                                  <w:r w:rsidRPr="0052271B">
                                    <w:rPr>
                                      <w:b w:val="0"/>
                                      <w:sz w:val="21"/>
                                      <w:szCs w:val="21"/>
                                    </w:rPr>
                                    <w:t xml:space="preserve">đặt gần dòng điện thẳng, cạnh MQ song song với dòng điện thẳng như hình vẽ. </w:t>
                                  </w:r>
                                </w:p>
                                <w:p w14:paraId="75B1DB7A" w14:textId="084596A0" w:rsidR="002A4137" w:rsidRPr="0052271B" w:rsidRDefault="002A4137" w:rsidP="009565D7">
                                  <w:pPr>
                                    <w:spacing w:line="264" w:lineRule="auto"/>
                                    <w:jc w:val="both"/>
                                    <w:rPr>
                                      <w:b w:val="0"/>
                                      <w:sz w:val="21"/>
                                      <w:szCs w:val="21"/>
                                    </w:rPr>
                                  </w:pPr>
                                  <w:r w:rsidRPr="0052271B">
                                    <w:rPr>
                                      <w:b w:val="0"/>
                                      <w:sz w:val="21"/>
                                      <w:szCs w:val="21"/>
                                    </w:rPr>
                                    <w:t>Hỏi khi nào thì trong khung dây không có dòng điện cảm ứng:</w:t>
                                  </w:r>
                                </w:p>
                                <w:p w14:paraId="433DE0BD" w14:textId="77777777" w:rsidR="002A4137" w:rsidRPr="0052271B" w:rsidRDefault="002A4137" w:rsidP="009565D7">
                                  <w:pPr>
                                    <w:spacing w:line="264" w:lineRule="auto"/>
                                    <w:jc w:val="both"/>
                                    <w:rPr>
                                      <w:b w:val="0"/>
                                      <w:sz w:val="21"/>
                                      <w:szCs w:val="21"/>
                                    </w:rPr>
                                  </w:pPr>
                                  <w:r w:rsidRPr="0052271B">
                                    <w:rPr>
                                      <w:b w:val="0"/>
                                      <w:sz w:val="21"/>
                                      <w:szCs w:val="21"/>
                                    </w:rPr>
                                    <w:t xml:space="preserve">A. khung quay quanh cạnh MQ  </w:t>
                                  </w:r>
                                  <w:r w:rsidRPr="0052271B">
                                    <w:rPr>
                                      <w:b w:val="0"/>
                                      <w:sz w:val="21"/>
                                      <w:szCs w:val="21"/>
                                    </w:rPr>
                                    <w:tab/>
                                  </w:r>
                                  <w:r w:rsidRPr="0052271B">
                                    <w:rPr>
                                      <w:b w:val="0"/>
                                      <w:sz w:val="21"/>
                                      <w:szCs w:val="21"/>
                                    </w:rPr>
                                    <w:tab/>
                                    <w:t>B. khung quay quanh cạnh MN</w:t>
                                  </w:r>
                                </w:p>
                                <w:p w14:paraId="37E39198" w14:textId="77777777" w:rsidR="002A4137" w:rsidRPr="0052271B" w:rsidRDefault="002A4137" w:rsidP="009565D7">
                                  <w:pPr>
                                    <w:spacing w:line="264" w:lineRule="auto"/>
                                    <w:jc w:val="both"/>
                                    <w:rPr>
                                      <w:b w:val="0"/>
                                      <w:sz w:val="21"/>
                                      <w:szCs w:val="21"/>
                                    </w:rPr>
                                  </w:pPr>
                                  <w:r w:rsidRPr="0052271B">
                                    <w:rPr>
                                      <w:b w:val="0"/>
                                      <w:sz w:val="21"/>
                                      <w:szCs w:val="21"/>
                                    </w:rPr>
                                    <w:t>C. khung quay quanh cạnh P</w:t>
                                  </w:r>
                                  <w:r>
                                    <w:rPr>
                                      <w:b w:val="0"/>
                                      <w:sz w:val="21"/>
                                      <w:szCs w:val="21"/>
                                    </w:rPr>
                                    <w:t xml:space="preserve">Q  </w:t>
                                  </w:r>
                                  <w:r>
                                    <w:rPr>
                                      <w:b w:val="0"/>
                                      <w:sz w:val="21"/>
                                      <w:szCs w:val="21"/>
                                    </w:rPr>
                                    <w:tab/>
                                  </w:r>
                                  <w:r>
                                    <w:rPr>
                                      <w:b w:val="0"/>
                                      <w:sz w:val="21"/>
                                      <w:szCs w:val="21"/>
                                    </w:rPr>
                                    <w:tab/>
                                  </w:r>
                                  <w:r w:rsidRPr="0052271B">
                                    <w:rPr>
                                      <w:b w:val="0"/>
                                      <w:sz w:val="21"/>
                                      <w:szCs w:val="21"/>
                                    </w:rPr>
                                    <w:t>D. khung quay quanh trục là dòng điện thẳng I</w:t>
                                  </w:r>
                                </w:p>
                                <w:p w14:paraId="3336CB40" w14:textId="34A1C539"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0</w:t>
                                  </w:r>
                                  <w:r w:rsidRPr="000323F1">
                                    <w:rPr>
                                      <w:sz w:val="21"/>
                                      <w:szCs w:val="21"/>
                                      <w:u w:val="single"/>
                                    </w:rPr>
                                    <w:t>:</w:t>
                                  </w:r>
                                  <w:r w:rsidRPr="00343EF8">
                                    <w:rPr>
                                      <w:b w:val="0"/>
                                      <w:sz w:val="21"/>
                                      <w:szCs w:val="21"/>
                                    </w:rPr>
                                    <w:t xml:space="preserve"> Dòng điện Phucô là:</w:t>
                                  </w:r>
                                  <w:r>
                                    <w:rPr>
                                      <w:b w:val="0"/>
                                      <w:sz w:val="21"/>
                                      <w:szCs w:val="21"/>
                                    </w:rPr>
                                    <w:tab/>
                                  </w:r>
                                  <w:r>
                                    <w:rPr>
                                      <w:b w:val="0"/>
                                      <w:sz w:val="21"/>
                                      <w:szCs w:val="21"/>
                                    </w:rPr>
                                    <w:tab/>
                                  </w:r>
                                  <w:r w:rsidRPr="00343EF8">
                                    <w:rPr>
                                      <w:b w:val="0"/>
                                      <w:sz w:val="21"/>
                                      <w:szCs w:val="21"/>
                                    </w:rPr>
                                    <w:t xml:space="preserve">A. dòng điện chạy trong khối vật dẫn  </w:t>
                                  </w:r>
                                </w:p>
                                <w:p w14:paraId="582022C0" w14:textId="77777777" w:rsidR="002A4137" w:rsidRPr="00343EF8" w:rsidRDefault="002A4137" w:rsidP="009565D7">
                                  <w:pPr>
                                    <w:spacing w:line="264" w:lineRule="auto"/>
                                    <w:jc w:val="both"/>
                                    <w:rPr>
                                      <w:b w:val="0"/>
                                      <w:sz w:val="21"/>
                                      <w:szCs w:val="21"/>
                                    </w:rPr>
                                  </w:pPr>
                                  <w:r w:rsidRPr="00343EF8">
                                    <w:rPr>
                                      <w:b w:val="0"/>
                                      <w:sz w:val="21"/>
                                      <w:szCs w:val="21"/>
                                    </w:rPr>
                                    <w:t>B. dòng điện cảm ứng sinh ra trong mạch kín khi từ thong qua mạch biến thiên.</w:t>
                                  </w:r>
                                </w:p>
                                <w:p w14:paraId="63E20B0C" w14:textId="77777777" w:rsidR="002A4137" w:rsidRPr="00343EF8" w:rsidRDefault="002A4137" w:rsidP="009565D7">
                                  <w:pPr>
                                    <w:spacing w:line="264" w:lineRule="auto"/>
                                    <w:jc w:val="both"/>
                                    <w:rPr>
                                      <w:b w:val="0"/>
                                      <w:sz w:val="21"/>
                                      <w:szCs w:val="21"/>
                                    </w:rPr>
                                  </w:pPr>
                                  <w:r w:rsidRPr="00343EF8">
                                    <w:rPr>
                                      <w:b w:val="0"/>
                                      <w:sz w:val="21"/>
                                      <w:szCs w:val="21"/>
                                    </w:rPr>
                                    <w:t>C. dòng điện cảm ứng sinh ra trong khối vật dẫn khi vật dẫn chuyển động trong từ trường</w:t>
                                  </w:r>
                                </w:p>
                                <w:p w14:paraId="71CEA964" w14:textId="77777777" w:rsidR="002A4137" w:rsidRPr="00343EF8" w:rsidRDefault="002A4137" w:rsidP="009565D7">
                                  <w:pPr>
                                    <w:spacing w:line="264" w:lineRule="auto"/>
                                    <w:jc w:val="both"/>
                                    <w:rPr>
                                      <w:b w:val="0"/>
                                      <w:sz w:val="21"/>
                                      <w:szCs w:val="21"/>
                                    </w:rPr>
                                  </w:pPr>
                                  <w:r w:rsidRPr="00343EF8">
                                    <w:rPr>
                                      <w:b w:val="0"/>
                                      <w:sz w:val="21"/>
                                      <w:szCs w:val="21"/>
                                    </w:rPr>
                                    <w:t>D. dòng điện xuất hiện trong tấm kim loại khi nối tấm kim loại với hai cực của nguồn điện</w:t>
                                  </w:r>
                                </w:p>
                                <w:p w14:paraId="20455FF6" w14:textId="57EC734B"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1</w:t>
                                  </w:r>
                                  <w:r w:rsidRPr="000323F1">
                                    <w:rPr>
                                      <w:sz w:val="21"/>
                                      <w:szCs w:val="21"/>
                                      <w:u w:val="single"/>
                                    </w:rPr>
                                    <w:t>:</w:t>
                                  </w:r>
                                  <w:r w:rsidRPr="00343EF8">
                                    <w:rPr>
                                      <w:b w:val="0"/>
                                      <w:sz w:val="21"/>
                                      <w:szCs w:val="21"/>
                                    </w:rPr>
                                    <w:t xml:space="preserve"> Chọn một đáp án </w:t>
                                  </w:r>
                                  <w:r w:rsidRPr="00343EF8">
                                    <w:rPr>
                                      <w:b w:val="0"/>
                                      <w:sz w:val="21"/>
                                      <w:szCs w:val="21"/>
                                      <w:u w:val="single"/>
                                    </w:rPr>
                                    <w:t xml:space="preserve">sai </w:t>
                                  </w:r>
                                  <w:r w:rsidRPr="00343EF8">
                                    <w:rPr>
                                      <w:b w:val="0"/>
                                      <w:sz w:val="21"/>
                                      <w:szCs w:val="21"/>
                                    </w:rPr>
                                    <w:t xml:space="preserve"> khi nói về dòng điện Phu cô:</w:t>
                                  </w:r>
                                  <w:r>
                                    <w:rPr>
                                      <w:b w:val="0"/>
                                      <w:sz w:val="21"/>
                                      <w:szCs w:val="21"/>
                                    </w:rPr>
                                    <w:tab/>
                                  </w:r>
                                  <w:r w:rsidRPr="00343EF8">
                                    <w:rPr>
                                      <w:b w:val="0"/>
                                      <w:sz w:val="21"/>
                                      <w:szCs w:val="21"/>
                                    </w:rPr>
                                    <w:t xml:space="preserve">A. nó gây hiệu ứng tỏa nhiệt   </w:t>
                                  </w:r>
                                </w:p>
                                <w:p w14:paraId="207F12F2" w14:textId="77777777" w:rsidR="002A4137" w:rsidRPr="00343EF8" w:rsidRDefault="002A4137" w:rsidP="009565D7">
                                  <w:pPr>
                                    <w:spacing w:line="264" w:lineRule="auto"/>
                                    <w:jc w:val="both"/>
                                    <w:rPr>
                                      <w:b w:val="0"/>
                                      <w:sz w:val="21"/>
                                      <w:szCs w:val="21"/>
                                    </w:rPr>
                                  </w:pPr>
                                  <w:r w:rsidRPr="00343EF8">
                                    <w:rPr>
                                      <w:b w:val="0"/>
                                      <w:sz w:val="21"/>
                                      <w:szCs w:val="21"/>
                                    </w:rPr>
                                    <w:t>B. trong động cơ điện chống lại sự quay của động cơ làm giảm công suất của động cơ</w:t>
                                  </w:r>
                                </w:p>
                                <w:p w14:paraId="460698B1" w14:textId="77777777" w:rsidR="002A4137" w:rsidRPr="00343EF8" w:rsidRDefault="002A4137" w:rsidP="009565D7">
                                  <w:pPr>
                                    <w:spacing w:line="264" w:lineRule="auto"/>
                                    <w:jc w:val="both"/>
                                    <w:rPr>
                                      <w:b w:val="0"/>
                                      <w:sz w:val="21"/>
                                      <w:szCs w:val="21"/>
                                    </w:rPr>
                                  </w:pPr>
                                  <w:r w:rsidRPr="00343EF8">
                                    <w:rPr>
                                      <w:b w:val="0"/>
                                      <w:sz w:val="21"/>
                                      <w:szCs w:val="21"/>
                                    </w:rPr>
                                    <w:t>C. trong công tơ điện  có tác dụng làm cho đĩa ngừng quay nhanh khi khi ngắt thiết bị dùng điện</w:t>
                                  </w:r>
                                </w:p>
                                <w:p w14:paraId="061CA2C9" w14:textId="77777777" w:rsidR="002A4137" w:rsidRPr="00343EF8" w:rsidRDefault="002A4137" w:rsidP="009565D7">
                                  <w:pPr>
                                    <w:spacing w:line="264" w:lineRule="auto"/>
                                    <w:jc w:val="both"/>
                                    <w:rPr>
                                      <w:b w:val="0"/>
                                      <w:sz w:val="21"/>
                                      <w:szCs w:val="21"/>
                                    </w:rPr>
                                  </w:pPr>
                                  <w:r w:rsidRPr="00343EF8">
                                    <w:rPr>
                                      <w:b w:val="0"/>
                                      <w:sz w:val="21"/>
                                      <w:szCs w:val="21"/>
                                    </w:rPr>
                                    <w:t>D. là dòng điện có hại</w:t>
                                  </w:r>
                                </w:p>
                                <w:p w14:paraId="139D9C64" w14:textId="6ED2EC20"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2</w:t>
                                  </w:r>
                                  <w:r w:rsidRPr="000323F1">
                                    <w:rPr>
                                      <w:sz w:val="21"/>
                                      <w:szCs w:val="21"/>
                                      <w:u w:val="single"/>
                                    </w:rPr>
                                    <w:t>:</w:t>
                                  </w:r>
                                  <w:r w:rsidRPr="00343EF8">
                                    <w:rPr>
                                      <w:b w:val="0"/>
                                      <w:sz w:val="21"/>
                                      <w:szCs w:val="21"/>
                                    </w:rPr>
                                    <w:t xml:space="preserve">Chọn một đáp án </w:t>
                                  </w:r>
                                  <w:r w:rsidRPr="00343EF8">
                                    <w:rPr>
                                      <w:b w:val="0"/>
                                      <w:sz w:val="21"/>
                                      <w:szCs w:val="21"/>
                                      <w:u w:val="single"/>
                                    </w:rPr>
                                    <w:t>sai</w:t>
                                  </w:r>
                                  <w:r w:rsidRPr="00343EF8">
                                    <w:rPr>
                                      <w:b w:val="0"/>
                                      <w:sz w:val="21"/>
                                      <w:szCs w:val="21"/>
                                    </w:rPr>
                                    <w:t xml:space="preserve"> khi nói về dòng điện Phu cô:</w:t>
                                  </w:r>
                                </w:p>
                                <w:p w14:paraId="2085519E" w14:textId="77777777" w:rsidR="002A4137" w:rsidRPr="00343EF8" w:rsidRDefault="002A4137" w:rsidP="009565D7">
                                  <w:pPr>
                                    <w:spacing w:line="264" w:lineRule="auto"/>
                                    <w:jc w:val="both"/>
                                    <w:rPr>
                                      <w:b w:val="0"/>
                                      <w:sz w:val="21"/>
                                      <w:szCs w:val="21"/>
                                    </w:rPr>
                                  </w:pPr>
                                  <w:r w:rsidRPr="00343EF8">
                                    <w:rPr>
                                      <w:b w:val="0"/>
                                      <w:sz w:val="21"/>
                                      <w:szCs w:val="21"/>
                                    </w:rPr>
                                    <w:t>A. Hiện tượng xuất hiện dòng điện Phu cô thực chất là hiện tượng cảm ứng điện từ</w:t>
                                  </w:r>
                                </w:p>
                                <w:p w14:paraId="3598D119" w14:textId="77777777" w:rsidR="002A4137" w:rsidRPr="00343EF8" w:rsidRDefault="002A4137" w:rsidP="009565D7">
                                  <w:pPr>
                                    <w:spacing w:line="264" w:lineRule="auto"/>
                                    <w:jc w:val="both"/>
                                    <w:rPr>
                                      <w:b w:val="0"/>
                                      <w:sz w:val="21"/>
                                      <w:szCs w:val="21"/>
                                    </w:rPr>
                                  </w:pPr>
                                  <w:r w:rsidRPr="00343EF8">
                                    <w:rPr>
                                      <w:b w:val="0"/>
                                      <w:sz w:val="21"/>
                                      <w:szCs w:val="21"/>
                                    </w:rPr>
                                    <w:t>B. chiều của dòng điện Phu cô cũng được xác định bằng định luật Jun – Lenxơ</w:t>
                                  </w:r>
                                </w:p>
                                <w:p w14:paraId="429A767C" w14:textId="77777777" w:rsidR="002A4137" w:rsidRPr="00343EF8" w:rsidRDefault="002A4137" w:rsidP="009565D7">
                                  <w:pPr>
                                    <w:spacing w:line="264" w:lineRule="auto"/>
                                    <w:jc w:val="both"/>
                                    <w:rPr>
                                      <w:b w:val="0"/>
                                      <w:sz w:val="21"/>
                                      <w:szCs w:val="21"/>
                                    </w:rPr>
                                  </w:pPr>
                                  <w:r w:rsidRPr="00343EF8">
                                    <w:rPr>
                                      <w:b w:val="0"/>
                                      <w:sz w:val="21"/>
                                      <w:szCs w:val="21"/>
                                    </w:rPr>
                                    <w:t>C. dòng điện Phu cô trong lõi sắt của m</w:t>
                                  </w:r>
                                  <w:r>
                                    <w:rPr>
                                      <w:b w:val="0"/>
                                      <w:sz w:val="21"/>
                                      <w:szCs w:val="21"/>
                                    </w:rPr>
                                    <w:t>áy biến thế là dòng điện có hại</w:t>
                                  </w:r>
                                  <w:r>
                                    <w:rPr>
                                      <w:b w:val="0"/>
                                      <w:sz w:val="21"/>
                                      <w:szCs w:val="21"/>
                                    </w:rPr>
                                    <w:tab/>
                                  </w:r>
                                  <w:r w:rsidRPr="00343EF8">
                                    <w:rPr>
                                      <w:b w:val="0"/>
                                      <w:sz w:val="21"/>
                                      <w:szCs w:val="21"/>
                                    </w:rPr>
                                    <w:t>D. dòng điện Phu cô có tính chất xoáy</w:t>
                                  </w:r>
                                </w:p>
                                <w:p w14:paraId="3AC05B0C" w14:textId="3E8BF696"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3</w:t>
                                  </w:r>
                                  <w:r w:rsidRPr="000323F1">
                                    <w:rPr>
                                      <w:sz w:val="21"/>
                                      <w:szCs w:val="21"/>
                                      <w:u w:val="single"/>
                                    </w:rPr>
                                    <w:t>:</w:t>
                                  </w:r>
                                  <w:r w:rsidRPr="00343EF8">
                                    <w:rPr>
                                      <w:b w:val="0"/>
                                      <w:sz w:val="21"/>
                                      <w:szCs w:val="21"/>
                                    </w:rPr>
                                    <w:t xml:space="preserve"> Đơn vị của từ thông là:</w:t>
                                  </w:r>
                                  <w:r>
                                    <w:rPr>
                                      <w:b w:val="0"/>
                                      <w:sz w:val="21"/>
                                      <w:szCs w:val="21"/>
                                    </w:rPr>
                                    <w:tab/>
                                  </w:r>
                                  <w:r w:rsidRPr="00343EF8">
                                    <w:rPr>
                                      <w:b w:val="0"/>
                                      <w:sz w:val="21"/>
                                      <w:szCs w:val="21"/>
                                    </w:rPr>
                                    <w:t xml:space="preserve">A. vêbe(Wb)   </w:t>
                                  </w:r>
                                  <w:r w:rsidRPr="00343EF8">
                                    <w:rPr>
                                      <w:b w:val="0"/>
                                      <w:sz w:val="21"/>
                                      <w:szCs w:val="21"/>
                                    </w:rPr>
                                    <w:tab/>
                                  </w:r>
                                  <w:r w:rsidRPr="00343EF8">
                                    <w:rPr>
                                      <w:b w:val="0"/>
                                      <w:sz w:val="21"/>
                                      <w:szCs w:val="21"/>
                                    </w:rPr>
                                    <w:tab/>
                                    <w:t xml:space="preserve">B. tesla(T)   </w:t>
                                  </w:r>
                                  <w:r w:rsidRPr="00343EF8">
                                    <w:rPr>
                                      <w:b w:val="0"/>
                                      <w:sz w:val="21"/>
                                      <w:szCs w:val="21"/>
                                    </w:rPr>
                                    <w:tab/>
                                  </w:r>
                                  <w:r w:rsidRPr="00343EF8">
                                    <w:rPr>
                                      <w:b w:val="0"/>
                                      <w:sz w:val="21"/>
                                      <w:szCs w:val="21"/>
                                    </w:rPr>
                                    <w:tab/>
                                    <w:t xml:space="preserve">C. henri(H)  </w:t>
                                  </w:r>
                                  <w:r w:rsidRPr="00343EF8">
                                    <w:rPr>
                                      <w:b w:val="0"/>
                                      <w:sz w:val="21"/>
                                      <w:szCs w:val="21"/>
                                    </w:rPr>
                                    <w:tab/>
                                    <w:t>D. vôn(V)</w:t>
                                  </w:r>
                                </w:p>
                                <w:p w14:paraId="45572761" w14:textId="2D84F419"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4</w:t>
                                  </w:r>
                                  <w:r w:rsidRPr="000323F1">
                                    <w:rPr>
                                      <w:sz w:val="21"/>
                                      <w:szCs w:val="21"/>
                                      <w:u w:val="single"/>
                                    </w:rPr>
                                    <w:t>:</w:t>
                                  </w:r>
                                  <w:r w:rsidRPr="00343EF8">
                                    <w:rPr>
                                      <w:b w:val="0"/>
                                      <w:sz w:val="21"/>
                                      <w:szCs w:val="21"/>
                                    </w:rPr>
                                    <w:t xml:space="preserve"> Một vòng dây diện tích S đặt trong từ trường có cảm ứng từ B, </w:t>
                                  </w:r>
                                  <w:r>
                                    <w:rPr>
                                      <w:b w:val="0"/>
                                      <w:sz w:val="21"/>
                                      <w:szCs w:val="21"/>
                                    </w:rPr>
                                    <w:t>mp</w:t>
                                  </w:r>
                                  <w:r w:rsidRPr="00343EF8">
                                    <w:rPr>
                                      <w:b w:val="0"/>
                                      <w:sz w:val="21"/>
                                      <w:szCs w:val="21"/>
                                    </w:rPr>
                                    <w:t xml:space="preserve"> khung dây hợp với đường sức từ góc α. Góc α bằng bao nhiêu thì từ thong qua vòng dây có giá trị Φ = BS/</w:t>
                                  </w:r>
                                  <w:r w:rsidRPr="00343EF8">
                                    <w:rPr>
                                      <w:b w:val="0"/>
                                      <w:sz w:val="21"/>
                                      <w:szCs w:val="21"/>
                                    </w:rPr>
                                    <w:fldChar w:fldCharType="begin"/>
                                  </w:r>
                                  <w:r w:rsidRPr="00343EF8">
                                    <w:rPr>
                                      <w:b w:val="0"/>
                                      <w:sz w:val="21"/>
                                      <w:szCs w:val="21"/>
                                    </w:rPr>
                                    <w:instrText xml:space="preserve"> QUOTE </w:instrText>
                                  </w:r>
                                  <w:r w:rsidR="005F7A58">
                                    <w:rPr>
                                      <w:b w:val="0"/>
                                      <w:noProof/>
                                      <w:position w:val="-5"/>
                                      <w:sz w:val="21"/>
                                      <w:szCs w:val="21"/>
                                    </w:rPr>
                                    <w:pict w14:anchorId="0503F9EA">
                                      <v:shape id="_x0000_i1065"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67409&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46740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343EF8">
                                    <w:rPr>
                                      <w:b w:val="0"/>
                                      <w:sz w:val="21"/>
                                      <w:szCs w:val="21"/>
                                    </w:rPr>
                                    <w:instrText xml:space="preserve"> </w:instrText>
                                  </w:r>
                                  <w:r w:rsidRPr="00343EF8">
                                    <w:rPr>
                                      <w:b w:val="0"/>
                                      <w:sz w:val="21"/>
                                      <w:szCs w:val="21"/>
                                    </w:rPr>
                                    <w:fldChar w:fldCharType="separate"/>
                                  </w:r>
                                  <w:r w:rsidR="005F7A58">
                                    <w:rPr>
                                      <w:b w:val="0"/>
                                      <w:noProof/>
                                      <w:position w:val="-5"/>
                                      <w:sz w:val="21"/>
                                      <w:szCs w:val="21"/>
                                    </w:rPr>
                                    <w:pict w14:anchorId="3C5345F6">
                                      <v:shape id="_x0000_i1066"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67409&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46740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343EF8">
                                    <w:rPr>
                                      <w:b w:val="0"/>
                                      <w:sz w:val="21"/>
                                      <w:szCs w:val="21"/>
                                    </w:rPr>
                                    <w:fldChar w:fldCharType="end"/>
                                  </w:r>
                                  <w:r w:rsidRPr="00343EF8">
                                    <w:rPr>
                                      <w:b w:val="0"/>
                                      <w:sz w:val="21"/>
                                      <w:szCs w:val="21"/>
                                    </w:rPr>
                                    <w:t>:</w:t>
                                  </w:r>
                                  <w:r>
                                    <w:rPr>
                                      <w:b w:val="0"/>
                                      <w:sz w:val="21"/>
                                      <w:szCs w:val="21"/>
                                    </w:rPr>
                                    <w:tab/>
                                  </w:r>
                                </w:p>
                                <w:p w14:paraId="0071B9B3" w14:textId="55839E91" w:rsidR="002A4137" w:rsidRPr="00343EF8" w:rsidRDefault="002A4137" w:rsidP="009565D7">
                                  <w:pPr>
                                    <w:spacing w:line="264" w:lineRule="auto"/>
                                    <w:jc w:val="both"/>
                                    <w:rPr>
                                      <w:b w:val="0"/>
                                      <w:sz w:val="21"/>
                                      <w:szCs w:val="21"/>
                                    </w:rPr>
                                  </w:pPr>
                                  <w:r w:rsidRPr="00343EF8">
                                    <w:rPr>
                                      <w:b w:val="0"/>
                                      <w:sz w:val="21"/>
                                      <w:szCs w:val="21"/>
                                    </w:rPr>
                                    <w:t>A. 180</w:t>
                                  </w:r>
                                  <w:r w:rsidRPr="00343EF8">
                                    <w:rPr>
                                      <w:b w:val="0"/>
                                      <w:sz w:val="21"/>
                                      <w:szCs w:val="21"/>
                                      <w:vertAlign w:val="superscript"/>
                                    </w:rPr>
                                    <w:t>0</w:t>
                                  </w:r>
                                  <w:r w:rsidRPr="00343EF8">
                                    <w:rPr>
                                      <w:b w:val="0"/>
                                      <w:sz w:val="21"/>
                                      <w:szCs w:val="21"/>
                                    </w:rPr>
                                    <w:t xml:space="preserve">   </w:t>
                                  </w:r>
                                  <w:r>
                                    <w:rPr>
                                      <w:b w:val="0"/>
                                      <w:sz w:val="21"/>
                                      <w:szCs w:val="21"/>
                                    </w:rPr>
                                    <w:tab/>
                                  </w:r>
                                  <w:r w:rsidRPr="00343EF8">
                                    <w:rPr>
                                      <w:b w:val="0"/>
                                      <w:sz w:val="21"/>
                                      <w:szCs w:val="21"/>
                                    </w:rPr>
                                    <w:t>B. 60</w:t>
                                  </w:r>
                                  <w:r w:rsidRPr="00343EF8">
                                    <w:rPr>
                                      <w:b w:val="0"/>
                                      <w:sz w:val="21"/>
                                      <w:szCs w:val="21"/>
                                      <w:vertAlign w:val="superscript"/>
                                    </w:rPr>
                                    <w:t>0</w:t>
                                  </w:r>
                                  <w:r w:rsidRPr="00343EF8">
                                    <w:rPr>
                                      <w:b w:val="0"/>
                                      <w:sz w:val="21"/>
                                      <w:szCs w:val="21"/>
                                    </w:rPr>
                                    <w:t xml:space="preserve">   </w:t>
                                  </w:r>
                                  <w:r w:rsidRPr="00343EF8">
                                    <w:rPr>
                                      <w:b w:val="0"/>
                                      <w:sz w:val="21"/>
                                      <w:szCs w:val="21"/>
                                    </w:rPr>
                                    <w:tab/>
                                  </w:r>
                                  <w:r>
                                    <w:rPr>
                                      <w:b w:val="0"/>
                                      <w:sz w:val="21"/>
                                      <w:szCs w:val="21"/>
                                    </w:rPr>
                                    <w:t xml:space="preserve">. </w:t>
                                  </w:r>
                                  <w:r>
                                    <w:rPr>
                                      <w:b w:val="0"/>
                                      <w:sz w:val="21"/>
                                      <w:szCs w:val="21"/>
                                      <w:lang w:val="vi-VN"/>
                                    </w:rPr>
                                    <w:t xml:space="preserve">  </w:t>
                                  </w:r>
                                  <w:r w:rsidRPr="00343EF8">
                                    <w:rPr>
                                      <w:b w:val="0"/>
                                      <w:sz w:val="21"/>
                                      <w:szCs w:val="21"/>
                                    </w:rPr>
                                    <w:t>C. 90</w:t>
                                  </w:r>
                                  <w:r w:rsidRPr="00343EF8">
                                    <w:rPr>
                                      <w:b w:val="0"/>
                                      <w:sz w:val="21"/>
                                      <w:szCs w:val="21"/>
                                      <w:vertAlign w:val="superscript"/>
                                    </w:rPr>
                                    <w:t>0</w:t>
                                  </w:r>
                                  <w:r w:rsidRPr="00343EF8">
                                    <w:rPr>
                                      <w:b w:val="0"/>
                                      <w:sz w:val="21"/>
                                      <w:szCs w:val="21"/>
                                    </w:rPr>
                                    <w:t xml:space="preserve">  </w:t>
                                  </w:r>
                                  <w:r w:rsidRPr="00343EF8">
                                    <w:rPr>
                                      <w:b w:val="0"/>
                                      <w:sz w:val="21"/>
                                      <w:szCs w:val="21"/>
                                    </w:rPr>
                                    <w:tab/>
                                    <w:t>D. 45</w:t>
                                  </w:r>
                                  <w:r w:rsidRPr="00343EF8">
                                    <w:rPr>
                                      <w:b w:val="0"/>
                                      <w:sz w:val="21"/>
                                      <w:szCs w:val="21"/>
                                      <w:vertAlign w:val="superscript"/>
                                    </w:rPr>
                                    <w:t>0</w:t>
                                  </w:r>
                                </w:p>
                                <w:p w14:paraId="25EDAF71" w14:textId="578E6412"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5</w:t>
                                  </w:r>
                                  <w:r w:rsidRPr="000323F1">
                                    <w:rPr>
                                      <w:sz w:val="21"/>
                                      <w:szCs w:val="21"/>
                                      <w:u w:val="single"/>
                                    </w:rPr>
                                    <w:t>:</w:t>
                                  </w:r>
                                  <w:r>
                                    <w:rPr>
                                      <w:sz w:val="21"/>
                                      <w:szCs w:val="21"/>
                                    </w:rPr>
                                    <w:t xml:space="preserve"> </w:t>
                                  </w:r>
                                  <w:r w:rsidRPr="00343EF8">
                                    <w:rPr>
                                      <w:b w:val="0"/>
                                      <w:sz w:val="21"/>
                                      <w:szCs w:val="21"/>
                                    </w:rPr>
                                    <w:t xml:space="preserve">Giá trị tuyệt đối của từ thông qua diện tích S đặt vuông góc với cảm ứng từ </w:t>
                                  </w:r>
                                  <w:r w:rsidRPr="00343EF8">
                                    <w:rPr>
                                      <w:b w:val="0"/>
                                      <w:sz w:val="21"/>
                                      <w:szCs w:val="21"/>
                                    </w:rPr>
                                    <w:fldChar w:fldCharType="begin"/>
                                  </w:r>
                                  <w:r w:rsidRPr="00343EF8">
                                    <w:rPr>
                                      <w:b w:val="0"/>
                                      <w:sz w:val="21"/>
                                      <w:szCs w:val="21"/>
                                    </w:rPr>
                                    <w:instrText xml:space="preserve"> QUOTE </w:instrText>
                                  </w:r>
                                  <w:r w:rsidR="005F7A58">
                                    <w:rPr>
                                      <w:b w:val="0"/>
                                      <w:noProof/>
                                      <w:position w:val="-5"/>
                                      <w:sz w:val="21"/>
                                      <w:szCs w:val="21"/>
                                    </w:rPr>
                                    <w:pict w14:anchorId="197C1AA0">
                                      <v:shape id="_x0000_i106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5C3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045C3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343EF8">
                                    <w:rPr>
                                      <w:b w:val="0"/>
                                      <w:sz w:val="21"/>
                                      <w:szCs w:val="21"/>
                                    </w:rPr>
                                    <w:instrText xml:space="preserve"> </w:instrText>
                                  </w:r>
                                  <w:r w:rsidRPr="00343EF8">
                                    <w:rPr>
                                      <w:b w:val="0"/>
                                      <w:sz w:val="21"/>
                                      <w:szCs w:val="21"/>
                                    </w:rPr>
                                    <w:fldChar w:fldCharType="separate"/>
                                  </w:r>
                                  <w:r w:rsidR="005F7A58">
                                    <w:rPr>
                                      <w:b w:val="0"/>
                                      <w:noProof/>
                                      <w:position w:val="-5"/>
                                      <w:sz w:val="21"/>
                                      <w:szCs w:val="21"/>
                                    </w:rPr>
                                    <w:pict w14:anchorId="2EE4AC7A">
                                      <v:shape id="_x0000_i106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5C3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045C3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343EF8">
                                    <w:rPr>
                                      <w:b w:val="0"/>
                                      <w:sz w:val="21"/>
                                      <w:szCs w:val="21"/>
                                    </w:rPr>
                                    <w:fldChar w:fldCharType="end"/>
                                  </w:r>
                                  <w:r w:rsidRPr="00343EF8">
                                    <w:rPr>
                                      <w:b w:val="0"/>
                                      <w:sz w:val="21"/>
                                      <w:szCs w:val="21"/>
                                    </w:rPr>
                                    <w:t>:</w:t>
                                  </w:r>
                                </w:p>
                                <w:p w14:paraId="2A704A5C" w14:textId="77777777" w:rsidR="002A4137" w:rsidRPr="00343EF8" w:rsidRDefault="002A4137" w:rsidP="009565D7">
                                  <w:pPr>
                                    <w:spacing w:line="264" w:lineRule="auto"/>
                                    <w:jc w:val="both"/>
                                    <w:rPr>
                                      <w:b w:val="0"/>
                                      <w:sz w:val="21"/>
                                      <w:szCs w:val="21"/>
                                    </w:rPr>
                                  </w:pPr>
                                  <w:r w:rsidRPr="00343EF8">
                                    <w:rPr>
                                      <w:b w:val="0"/>
                                      <w:sz w:val="21"/>
                                      <w:szCs w:val="21"/>
                                    </w:rPr>
                                    <w:t xml:space="preserve">A. tỉ lệ với số đường sức </w:t>
                                  </w:r>
                                  <w:r>
                                    <w:rPr>
                                      <w:b w:val="0"/>
                                      <w:sz w:val="21"/>
                                      <w:szCs w:val="21"/>
                                    </w:rPr>
                                    <w:t xml:space="preserve">từ qua một đơn vị diện tích S  </w:t>
                                  </w:r>
                                  <w:r>
                                    <w:rPr>
                                      <w:b w:val="0"/>
                                      <w:sz w:val="21"/>
                                      <w:szCs w:val="21"/>
                                    </w:rPr>
                                    <w:tab/>
                                  </w:r>
                                  <w:r>
                                    <w:rPr>
                                      <w:b w:val="0"/>
                                      <w:sz w:val="21"/>
                                      <w:szCs w:val="21"/>
                                    </w:rPr>
                                    <w:tab/>
                                  </w:r>
                                  <w:r w:rsidRPr="00343EF8">
                                    <w:rPr>
                                      <w:b w:val="0"/>
                                      <w:sz w:val="21"/>
                                      <w:szCs w:val="21"/>
                                    </w:rPr>
                                    <w:t xml:space="preserve">B. tỉ lệ với số đường sức từ qua diện tích S   </w:t>
                                  </w:r>
                                </w:p>
                                <w:p w14:paraId="48D7D9A2" w14:textId="5C6E322F" w:rsidR="002A4137" w:rsidRPr="009565D7" w:rsidRDefault="002A4137" w:rsidP="009565D7">
                                  <w:pPr>
                                    <w:spacing w:line="264" w:lineRule="auto"/>
                                    <w:jc w:val="both"/>
                                    <w:rPr>
                                      <w:b w:val="0"/>
                                      <w:sz w:val="21"/>
                                      <w:szCs w:val="21"/>
                                    </w:rPr>
                                  </w:pPr>
                                  <w:r w:rsidRPr="00343EF8">
                                    <w:rPr>
                                      <w:b w:val="0"/>
                                      <w:sz w:val="21"/>
                                      <w:szCs w:val="21"/>
                                    </w:rPr>
                                    <w:t xml:space="preserve">C. tỉ lệ với độ </w:t>
                                  </w:r>
                                  <w:r>
                                    <w:rPr>
                                      <w:b w:val="0"/>
                                      <w:sz w:val="21"/>
                                      <w:szCs w:val="21"/>
                                    </w:rPr>
                                    <w:t xml:space="preserve">lớn chu vi của diện tích S   </w:t>
                                  </w:r>
                                  <w:r>
                                    <w:rPr>
                                      <w:b w:val="0"/>
                                      <w:sz w:val="21"/>
                                      <w:szCs w:val="21"/>
                                    </w:rPr>
                                    <w:tab/>
                                  </w:r>
                                  <w:r>
                                    <w:rPr>
                                      <w:b w:val="0"/>
                                      <w:sz w:val="21"/>
                                      <w:szCs w:val="21"/>
                                    </w:rPr>
                                    <w:tab/>
                                  </w:r>
                                  <w:r>
                                    <w:rPr>
                                      <w:b w:val="0"/>
                                      <w:sz w:val="21"/>
                                      <w:szCs w:val="21"/>
                                    </w:rPr>
                                    <w:tab/>
                                  </w:r>
                                  <w:r>
                                    <w:rPr>
                                      <w:b w:val="0"/>
                                      <w:sz w:val="21"/>
                                      <w:szCs w:val="21"/>
                                    </w:rPr>
                                    <w:tab/>
                                  </w:r>
                                  <w:r w:rsidRPr="00343EF8">
                                    <w:rPr>
                                      <w:b w:val="0"/>
                                      <w:sz w:val="21"/>
                                      <w:szCs w:val="21"/>
                                    </w:rPr>
                                    <w:t>D. là giá trị cảm ứng từ B tại nơi đặt diện tích S</w:t>
                                  </w:r>
                                </w:p>
                              </w:tc>
                            </w:tr>
                            <w:tr w:rsidR="002A4137" w:rsidRPr="00B31086" w14:paraId="4C1044BD" w14:textId="77777777" w:rsidTr="0079185E">
                              <w:tc>
                                <w:tcPr>
                                  <w:tcW w:w="5062" w:type="dxa"/>
                                  <w:shd w:val="clear" w:color="auto" w:fill="auto"/>
                                </w:tcPr>
                                <w:p w14:paraId="6BAB34A5" w14:textId="77777777" w:rsidR="002A4137" w:rsidRPr="009E4711" w:rsidRDefault="002A4137" w:rsidP="00B31086">
                                  <w:pPr>
                                    <w:spacing w:line="276" w:lineRule="auto"/>
                                    <w:rPr>
                                      <w:b w:val="0"/>
                                      <w:bCs w:val="0"/>
                                    </w:rPr>
                                  </w:pPr>
                                </w:p>
                              </w:tc>
                              <w:tc>
                                <w:tcPr>
                                  <w:tcW w:w="5318" w:type="dxa"/>
                                </w:tcPr>
                                <w:p w14:paraId="220F9D3F" w14:textId="77777777" w:rsidR="002A4137" w:rsidRPr="009E4711" w:rsidRDefault="002A4137" w:rsidP="00B31086">
                                  <w:pPr>
                                    <w:spacing w:line="276" w:lineRule="auto"/>
                                    <w:rPr>
                                      <w:b w:val="0"/>
                                      <w:bCs w:val="0"/>
                                    </w:rPr>
                                  </w:pPr>
                                </w:p>
                              </w:tc>
                            </w:tr>
                            <w:tr w:rsidR="002A4137" w:rsidRPr="00B31086" w14:paraId="3A9785AE" w14:textId="77777777" w:rsidTr="0079185E">
                              <w:tc>
                                <w:tcPr>
                                  <w:tcW w:w="5062" w:type="dxa"/>
                                  <w:shd w:val="clear" w:color="auto" w:fill="auto"/>
                                </w:tcPr>
                                <w:p w14:paraId="2729F21C" w14:textId="77777777" w:rsidR="002A4137" w:rsidRPr="009E4711" w:rsidRDefault="002A4137" w:rsidP="00B31086">
                                  <w:pPr>
                                    <w:spacing w:line="276" w:lineRule="auto"/>
                                    <w:rPr>
                                      <w:b w:val="0"/>
                                      <w:bCs w:val="0"/>
                                    </w:rPr>
                                  </w:pPr>
                                </w:p>
                              </w:tc>
                              <w:tc>
                                <w:tcPr>
                                  <w:tcW w:w="5318" w:type="dxa"/>
                                </w:tcPr>
                                <w:p w14:paraId="0F39E1C9" w14:textId="77777777" w:rsidR="002A4137" w:rsidRPr="009E4711" w:rsidRDefault="002A4137" w:rsidP="00B31086">
                                  <w:pPr>
                                    <w:spacing w:line="276" w:lineRule="auto"/>
                                    <w:rPr>
                                      <w:b w:val="0"/>
                                      <w:bCs w:val="0"/>
                                    </w:rPr>
                                  </w:pPr>
                                </w:p>
                              </w:tc>
                            </w:tr>
                            <w:tr w:rsidR="002A4137" w:rsidRPr="00B31086" w14:paraId="6CDE3684" w14:textId="77777777" w:rsidTr="0079185E">
                              <w:tc>
                                <w:tcPr>
                                  <w:tcW w:w="5062" w:type="dxa"/>
                                  <w:shd w:val="clear" w:color="auto" w:fill="auto"/>
                                </w:tcPr>
                                <w:p w14:paraId="61F03DC0" w14:textId="77777777" w:rsidR="002A4137" w:rsidRPr="009E4711" w:rsidRDefault="002A4137" w:rsidP="00B31086">
                                  <w:pPr>
                                    <w:spacing w:line="276" w:lineRule="auto"/>
                                    <w:rPr>
                                      <w:b w:val="0"/>
                                      <w:bCs w:val="0"/>
                                    </w:rPr>
                                  </w:pPr>
                                </w:p>
                              </w:tc>
                              <w:tc>
                                <w:tcPr>
                                  <w:tcW w:w="5318" w:type="dxa"/>
                                </w:tcPr>
                                <w:p w14:paraId="587DCAE9" w14:textId="77777777" w:rsidR="002A4137" w:rsidRPr="009E4711" w:rsidRDefault="002A4137" w:rsidP="00B31086">
                                  <w:pPr>
                                    <w:spacing w:line="276" w:lineRule="auto"/>
                                    <w:rPr>
                                      <w:b w:val="0"/>
                                      <w:bCs w:val="0"/>
                                    </w:rPr>
                                  </w:pPr>
                                </w:p>
                              </w:tc>
                            </w:tr>
                            <w:tr w:rsidR="002A4137" w:rsidRPr="00B31086" w14:paraId="4E93E76A" w14:textId="77777777" w:rsidTr="0079185E">
                              <w:tc>
                                <w:tcPr>
                                  <w:tcW w:w="5062" w:type="dxa"/>
                                  <w:shd w:val="clear" w:color="auto" w:fill="auto"/>
                                </w:tcPr>
                                <w:p w14:paraId="23DE590C" w14:textId="77777777" w:rsidR="002A4137" w:rsidRPr="009E4711" w:rsidRDefault="002A4137" w:rsidP="00B31086">
                                  <w:pPr>
                                    <w:spacing w:line="276" w:lineRule="auto"/>
                                    <w:rPr>
                                      <w:b w:val="0"/>
                                      <w:bCs w:val="0"/>
                                    </w:rPr>
                                  </w:pPr>
                                </w:p>
                              </w:tc>
                              <w:tc>
                                <w:tcPr>
                                  <w:tcW w:w="5318" w:type="dxa"/>
                                </w:tcPr>
                                <w:p w14:paraId="240AD4D6" w14:textId="77777777" w:rsidR="002A4137" w:rsidRPr="009E4711" w:rsidRDefault="002A4137" w:rsidP="00B31086">
                                  <w:pPr>
                                    <w:spacing w:line="276" w:lineRule="auto"/>
                                    <w:rPr>
                                      <w:b w:val="0"/>
                                      <w:bCs w:val="0"/>
                                    </w:rPr>
                                  </w:pPr>
                                </w:p>
                              </w:tc>
                            </w:tr>
                            <w:tr w:rsidR="002A4137" w:rsidRPr="00B31086" w14:paraId="7E8E2B68" w14:textId="77777777" w:rsidTr="0079185E">
                              <w:tc>
                                <w:tcPr>
                                  <w:tcW w:w="5062" w:type="dxa"/>
                                  <w:shd w:val="clear" w:color="auto" w:fill="auto"/>
                                </w:tcPr>
                                <w:p w14:paraId="1B21A6E6" w14:textId="77777777" w:rsidR="002A4137" w:rsidRPr="009E4711" w:rsidRDefault="002A4137" w:rsidP="00B31086">
                                  <w:pPr>
                                    <w:spacing w:line="276" w:lineRule="auto"/>
                                    <w:rPr>
                                      <w:b w:val="0"/>
                                      <w:bCs w:val="0"/>
                                    </w:rPr>
                                  </w:pPr>
                                </w:p>
                              </w:tc>
                              <w:tc>
                                <w:tcPr>
                                  <w:tcW w:w="5318" w:type="dxa"/>
                                </w:tcPr>
                                <w:p w14:paraId="750C93C7" w14:textId="77777777" w:rsidR="002A4137" w:rsidRPr="009E4711" w:rsidRDefault="002A4137" w:rsidP="00B31086">
                                  <w:pPr>
                                    <w:spacing w:line="276" w:lineRule="auto"/>
                                    <w:rPr>
                                      <w:b w:val="0"/>
                                      <w:bCs w:val="0"/>
                                    </w:rPr>
                                  </w:pPr>
                                </w:p>
                              </w:tc>
                            </w:tr>
                            <w:tr w:rsidR="002A4137" w:rsidRPr="00B31086" w14:paraId="45CAF6B9" w14:textId="77777777" w:rsidTr="0079185E">
                              <w:tc>
                                <w:tcPr>
                                  <w:tcW w:w="5062" w:type="dxa"/>
                                  <w:shd w:val="clear" w:color="auto" w:fill="auto"/>
                                </w:tcPr>
                                <w:p w14:paraId="2F242733" w14:textId="77777777" w:rsidR="002A4137" w:rsidRPr="009E4711" w:rsidRDefault="002A4137" w:rsidP="00B31086">
                                  <w:pPr>
                                    <w:spacing w:line="276" w:lineRule="auto"/>
                                    <w:rPr>
                                      <w:b w:val="0"/>
                                      <w:bCs w:val="0"/>
                                    </w:rPr>
                                  </w:pPr>
                                </w:p>
                              </w:tc>
                              <w:tc>
                                <w:tcPr>
                                  <w:tcW w:w="5318" w:type="dxa"/>
                                </w:tcPr>
                                <w:p w14:paraId="19009118" w14:textId="77777777" w:rsidR="002A4137" w:rsidRPr="009E4711" w:rsidRDefault="002A4137" w:rsidP="00B31086">
                                  <w:pPr>
                                    <w:spacing w:line="276" w:lineRule="auto"/>
                                    <w:rPr>
                                      <w:b w:val="0"/>
                                      <w:bCs w:val="0"/>
                                    </w:rPr>
                                  </w:pPr>
                                </w:p>
                              </w:tc>
                            </w:tr>
                            <w:tr w:rsidR="002A4137" w:rsidRPr="00B31086" w14:paraId="1532D2E3" w14:textId="77777777" w:rsidTr="0079185E">
                              <w:tc>
                                <w:tcPr>
                                  <w:tcW w:w="5062" w:type="dxa"/>
                                  <w:shd w:val="clear" w:color="auto" w:fill="auto"/>
                                </w:tcPr>
                                <w:p w14:paraId="1667E91B" w14:textId="77777777" w:rsidR="002A4137" w:rsidRPr="009E4711" w:rsidRDefault="002A4137" w:rsidP="00B31086">
                                  <w:pPr>
                                    <w:spacing w:line="276" w:lineRule="auto"/>
                                    <w:rPr>
                                      <w:b w:val="0"/>
                                      <w:bCs w:val="0"/>
                                    </w:rPr>
                                  </w:pPr>
                                </w:p>
                              </w:tc>
                              <w:tc>
                                <w:tcPr>
                                  <w:tcW w:w="5318" w:type="dxa"/>
                                </w:tcPr>
                                <w:p w14:paraId="2B6678BE" w14:textId="77777777" w:rsidR="002A4137" w:rsidRPr="009E4711" w:rsidRDefault="002A4137" w:rsidP="00B31086">
                                  <w:pPr>
                                    <w:spacing w:line="276" w:lineRule="auto"/>
                                    <w:rPr>
                                      <w:b w:val="0"/>
                                      <w:bCs w:val="0"/>
                                    </w:rPr>
                                  </w:pPr>
                                </w:p>
                              </w:tc>
                            </w:tr>
                            <w:tr w:rsidR="002A4137" w:rsidRPr="00B31086" w14:paraId="586B3908" w14:textId="77777777" w:rsidTr="0079185E">
                              <w:tc>
                                <w:tcPr>
                                  <w:tcW w:w="5062" w:type="dxa"/>
                                  <w:shd w:val="clear" w:color="auto" w:fill="auto"/>
                                </w:tcPr>
                                <w:p w14:paraId="59D11B57" w14:textId="77777777" w:rsidR="002A4137" w:rsidRPr="009E4711" w:rsidRDefault="002A4137" w:rsidP="00B31086">
                                  <w:pPr>
                                    <w:spacing w:line="276" w:lineRule="auto"/>
                                    <w:rPr>
                                      <w:b w:val="0"/>
                                      <w:bCs w:val="0"/>
                                    </w:rPr>
                                  </w:pPr>
                                </w:p>
                              </w:tc>
                              <w:tc>
                                <w:tcPr>
                                  <w:tcW w:w="5318" w:type="dxa"/>
                                </w:tcPr>
                                <w:p w14:paraId="4612C062" w14:textId="77777777" w:rsidR="002A4137" w:rsidRPr="009E4711" w:rsidRDefault="002A4137" w:rsidP="00B31086">
                                  <w:pPr>
                                    <w:spacing w:line="276" w:lineRule="auto"/>
                                    <w:rPr>
                                      <w:b w:val="0"/>
                                      <w:bCs w:val="0"/>
                                    </w:rPr>
                                  </w:pPr>
                                </w:p>
                              </w:tc>
                            </w:tr>
                            <w:tr w:rsidR="002A4137" w:rsidRPr="00B31086" w14:paraId="63805666" w14:textId="77777777" w:rsidTr="0079185E">
                              <w:tc>
                                <w:tcPr>
                                  <w:tcW w:w="5062" w:type="dxa"/>
                                  <w:shd w:val="clear" w:color="auto" w:fill="auto"/>
                                </w:tcPr>
                                <w:p w14:paraId="2477C20C" w14:textId="77777777" w:rsidR="002A4137" w:rsidRPr="009E4711" w:rsidRDefault="002A4137" w:rsidP="00B31086">
                                  <w:pPr>
                                    <w:spacing w:line="276" w:lineRule="auto"/>
                                    <w:rPr>
                                      <w:b w:val="0"/>
                                      <w:bCs w:val="0"/>
                                    </w:rPr>
                                  </w:pPr>
                                </w:p>
                              </w:tc>
                              <w:tc>
                                <w:tcPr>
                                  <w:tcW w:w="5318" w:type="dxa"/>
                                </w:tcPr>
                                <w:p w14:paraId="215C0D8B" w14:textId="77777777" w:rsidR="002A4137" w:rsidRPr="009E4711" w:rsidRDefault="002A4137" w:rsidP="00B31086">
                                  <w:pPr>
                                    <w:spacing w:line="276" w:lineRule="auto"/>
                                    <w:rPr>
                                      <w:b w:val="0"/>
                                      <w:bCs w:val="0"/>
                                    </w:rPr>
                                  </w:pPr>
                                </w:p>
                              </w:tc>
                            </w:tr>
                            <w:tr w:rsidR="002A4137" w:rsidRPr="00B31086" w14:paraId="62EDA274" w14:textId="77777777" w:rsidTr="0079185E">
                              <w:tc>
                                <w:tcPr>
                                  <w:tcW w:w="5062" w:type="dxa"/>
                                  <w:shd w:val="clear" w:color="auto" w:fill="auto"/>
                                </w:tcPr>
                                <w:p w14:paraId="4D7F7D24" w14:textId="77777777" w:rsidR="002A4137" w:rsidRPr="009E4711" w:rsidRDefault="002A4137" w:rsidP="00B31086">
                                  <w:pPr>
                                    <w:spacing w:line="276" w:lineRule="auto"/>
                                    <w:rPr>
                                      <w:b w:val="0"/>
                                      <w:bCs w:val="0"/>
                                    </w:rPr>
                                  </w:pPr>
                                </w:p>
                              </w:tc>
                              <w:tc>
                                <w:tcPr>
                                  <w:tcW w:w="5318" w:type="dxa"/>
                                </w:tcPr>
                                <w:p w14:paraId="2EF0B21C" w14:textId="77777777" w:rsidR="002A4137" w:rsidRPr="009E4711" w:rsidRDefault="002A4137" w:rsidP="00B31086">
                                  <w:pPr>
                                    <w:spacing w:line="276" w:lineRule="auto"/>
                                    <w:rPr>
                                      <w:b w:val="0"/>
                                      <w:bCs w:val="0"/>
                                    </w:rPr>
                                  </w:pPr>
                                </w:p>
                              </w:tc>
                            </w:tr>
                            <w:tr w:rsidR="002A4137" w:rsidRPr="00B31086" w14:paraId="46AF5CBD" w14:textId="77777777" w:rsidTr="0079185E">
                              <w:tc>
                                <w:tcPr>
                                  <w:tcW w:w="5062" w:type="dxa"/>
                                  <w:shd w:val="clear" w:color="auto" w:fill="auto"/>
                                </w:tcPr>
                                <w:p w14:paraId="517E2484" w14:textId="77777777" w:rsidR="002A4137" w:rsidRPr="009E4711" w:rsidRDefault="002A4137" w:rsidP="00B31086">
                                  <w:pPr>
                                    <w:spacing w:line="276" w:lineRule="auto"/>
                                    <w:rPr>
                                      <w:b w:val="0"/>
                                      <w:bCs w:val="0"/>
                                    </w:rPr>
                                  </w:pPr>
                                </w:p>
                              </w:tc>
                              <w:tc>
                                <w:tcPr>
                                  <w:tcW w:w="5318" w:type="dxa"/>
                                </w:tcPr>
                                <w:p w14:paraId="6F4BB6C3" w14:textId="77777777" w:rsidR="002A4137" w:rsidRPr="009E4711" w:rsidRDefault="002A4137" w:rsidP="00B31086">
                                  <w:pPr>
                                    <w:spacing w:line="276" w:lineRule="auto"/>
                                    <w:rPr>
                                      <w:b w:val="0"/>
                                      <w:bCs w:val="0"/>
                                    </w:rPr>
                                  </w:pPr>
                                </w:p>
                              </w:tc>
                            </w:tr>
                            <w:tr w:rsidR="002A4137" w:rsidRPr="00B31086" w14:paraId="5E99C01D" w14:textId="77777777" w:rsidTr="0079185E">
                              <w:tc>
                                <w:tcPr>
                                  <w:tcW w:w="5062" w:type="dxa"/>
                                  <w:shd w:val="clear" w:color="auto" w:fill="auto"/>
                                </w:tcPr>
                                <w:p w14:paraId="508588EA" w14:textId="77777777" w:rsidR="002A4137" w:rsidRPr="009E4711" w:rsidRDefault="002A4137" w:rsidP="00B31086">
                                  <w:pPr>
                                    <w:spacing w:line="276" w:lineRule="auto"/>
                                    <w:rPr>
                                      <w:b w:val="0"/>
                                      <w:bCs w:val="0"/>
                                    </w:rPr>
                                  </w:pPr>
                                </w:p>
                              </w:tc>
                              <w:tc>
                                <w:tcPr>
                                  <w:tcW w:w="5318" w:type="dxa"/>
                                </w:tcPr>
                                <w:p w14:paraId="2DE25313" w14:textId="77777777" w:rsidR="002A4137" w:rsidRPr="009E4711" w:rsidRDefault="002A4137" w:rsidP="00B31086">
                                  <w:pPr>
                                    <w:spacing w:line="276" w:lineRule="auto"/>
                                    <w:rPr>
                                      <w:b w:val="0"/>
                                      <w:bCs w:val="0"/>
                                    </w:rPr>
                                  </w:pPr>
                                </w:p>
                              </w:tc>
                            </w:tr>
                            <w:tr w:rsidR="002A4137" w:rsidRPr="00B31086" w14:paraId="58F1C6F7" w14:textId="77777777" w:rsidTr="0079185E">
                              <w:tc>
                                <w:tcPr>
                                  <w:tcW w:w="5062" w:type="dxa"/>
                                  <w:shd w:val="clear" w:color="auto" w:fill="auto"/>
                                </w:tcPr>
                                <w:p w14:paraId="4B6C0BED" w14:textId="77777777" w:rsidR="002A4137" w:rsidRPr="009E4711" w:rsidRDefault="002A4137" w:rsidP="00B31086">
                                  <w:pPr>
                                    <w:spacing w:line="276" w:lineRule="auto"/>
                                    <w:rPr>
                                      <w:b w:val="0"/>
                                      <w:bCs w:val="0"/>
                                    </w:rPr>
                                  </w:pPr>
                                </w:p>
                              </w:tc>
                              <w:tc>
                                <w:tcPr>
                                  <w:tcW w:w="5318" w:type="dxa"/>
                                </w:tcPr>
                                <w:p w14:paraId="0B125273" w14:textId="77777777" w:rsidR="002A4137" w:rsidRPr="009E4711" w:rsidRDefault="002A4137" w:rsidP="00B31086">
                                  <w:pPr>
                                    <w:spacing w:line="276" w:lineRule="auto"/>
                                    <w:rPr>
                                      <w:b w:val="0"/>
                                      <w:bCs w:val="0"/>
                                    </w:rPr>
                                  </w:pPr>
                                </w:p>
                              </w:tc>
                            </w:tr>
                            <w:tr w:rsidR="002A4137" w:rsidRPr="00B31086" w14:paraId="03C0F6FB" w14:textId="77777777" w:rsidTr="0079185E">
                              <w:tc>
                                <w:tcPr>
                                  <w:tcW w:w="5062" w:type="dxa"/>
                                  <w:shd w:val="clear" w:color="auto" w:fill="auto"/>
                                </w:tcPr>
                                <w:p w14:paraId="4E6ACC9E" w14:textId="77777777" w:rsidR="002A4137" w:rsidRPr="009E4711" w:rsidRDefault="002A4137" w:rsidP="00B31086">
                                  <w:pPr>
                                    <w:spacing w:line="276" w:lineRule="auto"/>
                                    <w:rPr>
                                      <w:b w:val="0"/>
                                      <w:bCs w:val="0"/>
                                    </w:rPr>
                                  </w:pPr>
                                </w:p>
                              </w:tc>
                              <w:tc>
                                <w:tcPr>
                                  <w:tcW w:w="5318" w:type="dxa"/>
                                </w:tcPr>
                                <w:p w14:paraId="7238AFE6" w14:textId="77777777" w:rsidR="002A4137" w:rsidRPr="009E4711" w:rsidRDefault="002A4137" w:rsidP="00B31086">
                                  <w:pPr>
                                    <w:spacing w:line="276" w:lineRule="auto"/>
                                    <w:rPr>
                                      <w:b w:val="0"/>
                                      <w:bCs w:val="0"/>
                                    </w:rPr>
                                  </w:pPr>
                                </w:p>
                              </w:tc>
                            </w:tr>
                            <w:tr w:rsidR="002A4137" w:rsidRPr="00B31086" w14:paraId="36D3B5C0" w14:textId="77777777" w:rsidTr="0079185E">
                              <w:tc>
                                <w:tcPr>
                                  <w:tcW w:w="5062" w:type="dxa"/>
                                  <w:shd w:val="clear" w:color="auto" w:fill="auto"/>
                                </w:tcPr>
                                <w:p w14:paraId="1CCFA85E" w14:textId="77777777" w:rsidR="002A4137" w:rsidRPr="009E4711" w:rsidRDefault="002A4137" w:rsidP="00B31086">
                                  <w:pPr>
                                    <w:spacing w:line="276" w:lineRule="auto"/>
                                    <w:rPr>
                                      <w:b w:val="0"/>
                                      <w:bCs w:val="0"/>
                                    </w:rPr>
                                  </w:pPr>
                                </w:p>
                              </w:tc>
                              <w:tc>
                                <w:tcPr>
                                  <w:tcW w:w="5318" w:type="dxa"/>
                                </w:tcPr>
                                <w:p w14:paraId="657AE5EE" w14:textId="77777777" w:rsidR="002A4137" w:rsidRPr="009E4711" w:rsidRDefault="002A4137" w:rsidP="00B31086">
                                  <w:pPr>
                                    <w:spacing w:line="276" w:lineRule="auto"/>
                                    <w:rPr>
                                      <w:b w:val="0"/>
                                      <w:bCs w:val="0"/>
                                    </w:rPr>
                                  </w:pPr>
                                </w:p>
                              </w:tc>
                            </w:tr>
                            <w:tr w:rsidR="002A4137" w:rsidRPr="00B31086" w14:paraId="6C34CF65" w14:textId="77777777" w:rsidTr="0079185E">
                              <w:tc>
                                <w:tcPr>
                                  <w:tcW w:w="5062" w:type="dxa"/>
                                  <w:shd w:val="clear" w:color="auto" w:fill="auto"/>
                                </w:tcPr>
                                <w:p w14:paraId="72F05BDE" w14:textId="77777777" w:rsidR="002A4137" w:rsidRPr="009E4711" w:rsidRDefault="002A4137" w:rsidP="00B31086">
                                  <w:pPr>
                                    <w:spacing w:line="276" w:lineRule="auto"/>
                                    <w:rPr>
                                      <w:b w:val="0"/>
                                      <w:bCs w:val="0"/>
                                    </w:rPr>
                                  </w:pPr>
                                </w:p>
                              </w:tc>
                              <w:tc>
                                <w:tcPr>
                                  <w:tcW w:w="5318" w:type="dxa"/>
                                </w:tcPr>
                                <w:p w14:paraId="0A013AAE" w14:textId="77777777" w:rsidR="002A4137" w:rsidRPr="009E4711" w:rsidRDefault="002A4137" w:rsidP="00B31086">
                                  <w:pPr>
                                    <w:spacing w:line="276" w:lineRule="auto"/>
                                    <w:rPr>
                                      <w:b w:val="0"/>
                                      <w:bCs w:val="0"/>
                                    </w:rPr>
                                  </w:pPr>
                                </w:p>
                              </w:tc>
                            </w:tr>
                            <w:tr w:rsidR="002A4137" w:rsidRPr="00B31086" w14:paraId="7C9DDDA2" w14:textId="77777777" w:rsidTr="0079185E">
                              <w:tc>
                                <w:tcPr>
                                  <w:tcW w:w="5062" w:type="dxa"/>
                                  <w:shd w:val="clear" w:color="auto" w:fill="auto"/>
                                </w:tcPr>
                                <w:p w14:paraId="410539A5" w14:textId="77777777" w:rsidR="002A4137" w:rsidRPr="009E4711" w:rsidRDefault="002A4137" w:rsidP="00B31086">
                                  <w:pPr>
                                    <w:spacing w:line="276" w:lineRule="auto"/>
                                    <w:rPr>
                                      <w:b w:val="0"/>
                                      <w:bCs w:val="0"/>
                                    </w:rPr>
                                  </w:pPr>
                                </w:p>
                              </w:tc>
                              <w:tc>
                                <w:tcPr>
                                  <w:tcW w:w="5318" w:type="dxa"/>
                                </w:tcPr>
                                <w:p w14:paraId="008154C6" w14:textId="77777777" w:rsidR="002A4137" w:rsidRPr="009E4711" w:rsidRDefault="002A4137" w:rsidP="00B31086">
                                  <w:pPr>
                                    <w:spacing w:line="276" w:lineRule="auto"/>
                                    <w:rPr>
                                      <w:b w:val="0"/>
                                      <w:bCs w:val="0"/>
                                    </w:rPr>
                                  </w:pPr>
                                </w:p>
                              </w:tc>
                            </w:tr>
                            <w:tr w:rsidR="002A4137" w:rsidRPr="00B31086" w14:paraId="716D58F8" w14:textId="77777777" w:rsidTr="0079185E">
                              <w:tc>
                                <w:tcPr>
                                  <w:tcW w:w="5062" w:type="dxa"/>
                                  <w:shd w:val="clear" w:color="auto" w:fill="auto"/>
                                </w:tcPr>
                                <w:p w14:paraId="4F4C8869" w14:textId="77777777" w:rsidR="002A4137" w:rsidRPr="009E4711" w:rsidRDefault="002A4137" w:rsidP="00B31086">
                                  <w:pPr>
                                    <w:spacing w:line="276" w:lineRule="auto"/>
                                    <w:rPr>
                                      <w:b w:val="0"/>
                                      <w:bCs w:val="0"/>
                                    </w:rPr>
                                  </w:pPr>
                                </w:p>
                              </w:tc>
                              <w:tc>
                                <w:tcPr>
                                  <w:tcW w:w="5318" w:type="dxa"/>
                                </w:tcPr>
                                <w:p w14:paraId="461A1390" w14:textId="77777777" w:rsidR="002A4137" w:rsidRPr="009E4711" w:rsidRDefault="002A4137" w:rsidP="00B31086">
                                  <w:pPr>
                                    <w:spacing w:line="276" w:lineRule="auto"/>
                                    <w:rPr>
                                      <w:b w:val="0"/>
                                      <w:bCs w:val="0"/>
                                    </w:rPr>
                                  </w:pPr>
                                </w:p>
                              </w:tc>
                            </w:tr>
                            <w:tr w:rsidR="002A4137" w:rsidRPr="00B31086" w14:paraId="23323793" w14:textId="77777777" w:rsidTr="0079185E">
                              <w:tc>
                                <w:tcPr>
                                  <w:tcW w:w="5062" w:type="dxa"/>
                                  <w:shd w:val="clear" w:color="auto" w:fill="auto"/>
                                </w:tcPr>
                                <w:p w14:paraId="0AFB243F" w14:textId="77777777" w:rsidR="002A4137" w:rsidRPr="009E4711" w:rsidRDefault="002A4137" w:rsidP="00B31086">
                                  <w:pPr>
                                    <w:spacing w:line="276" w:lineRule="auto"/>
                                    <w:rPr>
                                      <w:b w:val="0"/>
                                      <w:bCs w:val="0"/>
                                    </w:rPr>
                                  </w:pPr>
                                </w:p>
                              </w:tc>
                              <w:tc>
                                <w:tcPr>
                                  <w:tcW w:w="5318" w:type="dxa"/>
                                </w:tcPr>
                                <w:p w14:paraId="5FAA4BFE" w14:textId="77777777" w:rsidR="002A4137" w:rsidRPr="009E4711" w:rsidRDefault="002A4137" w:rsidP="00B31086">
                                  <w:pPr>
                                    <w:spacing w:line="276" w:lineRule="auto"/>
                                    <w:rPr>
                                      <w:b w:val="0"/>
                                      <w:bCs w:val="0"/>
                                    </w:rPr>
                                  </w:pPr>
                                </w:p>
                              </w:tc>
                            </w:tr>
                            <w:tr w:rsidR="002A4137" w:rsidRPr="00B31086" w14:paraId="71B6284C" w14:textId="77777777" w:rsidTr="0079185E">
                              <w:tc>
                                <w:tcPr>
                                  <w:tcW w:w="5062" w:type="dxa"/>
                                  <w:shd w:val="clear" w:color="auto" w:fill="auto"/>
                                </w:tcPr>
                                <w:p w14:paraId="588AD63F" w14:textId="77777777" w:rsidR="002A4137" w:rsidRPr="009E4711" w:rsidRDefault="002A4137" w:rsidP="00B31086">
                                  <w:pPr>
                                    <w:spacing w:line="276" w:lineRule="auto"/>
                                    <w:rPr>
                                      <w:b w:val="0"/>
                                      <w:bCs w:val="0"/>
                                    </w:rPr>
                                  </w:pPr>
                                </w:p>
                              </w:tc>
                              <w:tc>
                                <w:tcPr>
                                  <w:tcW w:w="5318" w:type="dxa"/>
                                </w:tcPr>
                                <w:p w14:paraId="614A128A" w14:textId="77777777" w:rsidR="002A4137" w:rsidRPr="009E4711" w:rsidRDefault="002A4137" w:rsidP="00B31086">
                                  <w:pPr>
                                    <w:spacing w:line="276" w:lineRule="auto"/>
                                    <w:rPr>
                                      <w:b w:val="0"/>
                                      <w:bCs w:val="0"/>
                                    </w:rPr>
                                  </w:pPr>
                                </w:p>
                              </w:tc>
                            </w:tr>
                            <w:tr w:rsidR="002A4137" w:rsidRPr="00B31086" w14:paraId="1FD679F7" w14:textId="77777777" w:rsidTr="0079185E">
                              <w:tc>
                                <w:tcPr>
                                  <w:tcW w:w="5062" w:type="dxa"/>
                                  <w:shd w:val="clear" w:color="auto" w:fill="auto"/>
                                </w:tcPr>
                                <w:p w14:paraId="7434E896" w14:textId="77777777" w:rsidR="002A4137" w:rsidRPr="009E4711" w:rsidRDefault="002A4137" w:rsidP="00B31086">
                                  <w:pPr>
                                    <w:spacing w:line="276" w:lineRule="auto"/>
                                    <w:rPr>
                                      <w:b w:val="0"/>
                                      <w:bCs w:val="0"/>
                                    </w:rPr>
                                  </w:pPr>
                                </w:p>
                              </w:tc>
                              <w:tc>
                                <w:tcPr>
                                  <w:tcW w:w="5318" w:type="dxa"/>
                                </w:tcPr>
                                <w:p w14:paraId="2CCBC1CC" w14:textId="77777777" w:rsidR="002A4137" w:rsidRPr="009E4711" w:rsidRDefault="002A4137" w:rsidP="00B31086">
                                  <w:pPr>
                                    <w:spacing w:line="276" w:lineRule="auto"/>
                                    <w:rPr>
                                      <w:b w:val="0"/>
                                      <w:bCs w:val="0"/>
                                    </w:rPr>
                                  </w:pPr>
                                </w:p>
                              </w:tc>
                            </w:tr>
                            <w:tr w:rsidR="002A4137" w:rsidRPr="00B31086" w14:paraId="410617CC" w14:textId="77777777" w:rsidTr="0079185E">
                              <w:tc>
                                <w:tcPr>
                                  <w:tcW w:w="5062" w:type="dxa"/>
                                  <w:shd w:val="clear" w:color="auto" w:fill="auto"/>
                                </w:tcPr>
                                <w:p w14:paraId="0211BDD2" w14:textId="77777777" w:rsidR="002A4137" w:rsidRPr="009E4711" w:rsidRDefault="002A4137" w:rsidP="00B31086">
                                  <w:pPr>
                                    <w:spacing w:line="276" w:lineRule="auto"/>
                                    <w:rPr>
                                      <w:b w:val="0"/>
                                      <w:bCs w:val="0"/>
                                    </w:rPr>
                                  </w:pPr>
                                </w:p>
                              </w:tc>
                              <w:tc>
                                <w:tcPr>
                                  <w:tcW w:w="5318" w:type="dxa"/>
                                </w:tcPr>
                                <w:p w14:paraId="7DABC088" w14:textId="77777777" w:rsidR="002A4137" w:rsidRPr="009E4711" w:rsidRDefault="002A4137" w:rsidP="00B31086">
                                  <w:pPr>
                                    <w:spacing w:line="276" w:lineRule="auto"/>
                                    <w:rPr>
                                      <w:b w:val="0"/>
                                      <w:bCs w:val="0"/>
                                    </w:rPr>
                                  </w:pPr>
                                </w:p>
                              </w:tc>
                            </w:tr>
                            <w:tr w:rsidR="002A4137" w:rsidRPr="00B31086" w14:paraId="65CC1F68" w14:textId="77777777" w:rsidTr="0079185E">
                              <w:tc>
                                <w:tcPr>
                                  <w:tcW w:w="5062" w:type="dxa"/>
                                  <w:shd w:val="clear" w:color="auto" w:fill="auto"/>
                                </w:tcPr>
                                <w:p w14:paraId="21CBB75E" w14:textId="77777777" w:rsidR="002A4137" w:rsidRPr="009E4711" w:rsidRDefault="002A4137" w:rsidP="00B31086">
                                  <w:pPr>
                                    <w:spacing w:line="276" w:lineRule="auto"/>
                                    <w:rPr>
                                      <w:b w:val="0"/>
                                      <w:bCs w:val="0"/>
                                    </w:rPr>
                                  </w:pPr>
                                </w:p>
                              </w:tc>
                              <w:tc>
                                <w:tcPr>
                                  <w:tcW w:w="5318" w:type="dxa"/>
                                </w:tcPr>
                                <w:p w14:paraId="1F4644DA" w14:textId="77777777" w:rsidR="002A4137" w:rsidRPr="009E4711" w:rsidRDefault="002A4137" w:rsidP="00B31086">
                                  <w:pPr>
                                    <w:spacing w:line="276" w:lineRule="auto"/>
                                    <w:rPr>
                                      <w:b w:val="0"/>
                                      <w:bCs w:val="0"/>
                                    </w:rPr>
                                  </w:pPr>
                                </w:p>
                              </w:tc>
                            </w:tr>
                            <w:tr w:rsidR="002A4137" w:rsidRPr="00B31086" w14:paraId="66313B6E" w14:textId="77777777" w:rsidTr="0079185E">
                              <w:tc>
                                <w:tcPr>
                                  <w:tcW w:w="5062" w:type="dxa"/>
                                  <w:shd w:val="clear" w:color="auto" w:fill="auto"/>
                                </w:tcPr>
                                <w:p w14:paraId="62DDCC2B" w14:textId="77777777" w:rsidR="002A4137" w:rsidRPr="009E4711" w:rsidRDefault="002A4137" w:rsidP="00B31086">
                                  <w:pPr>
                                    <w:spacing w:line="276" w:lineRule="auto"/>
                                    <w:rPr>
                                      <w:b w:val="0"/>
                                      <w:bCs w:val="0"/>
                                    </w:rPr>
                                  </w:pPr>
                                </w:p>
                              </w:tc>
                              <w:tc>
                                <w:tcPr>
                                  <w:tcW w:w="5318" w:type="dxa"/>
                                </w:tcPr>
                                <w:p w14:paraId="71EE8355" w14:textId="77777777" w:rsidR="002A4137" w:rsidRPr="009E4711" w:rsidRDefault="002A4137" w:rsidP="00B31086">
                                  <w:pPr>
                                    <w:spacing w:line="276" w:lineRule="auto"/>
                                    <w:rPr>
                                      <w:b w:val="0"/>
                                      <w:bCs w:val="0"/>
                                    </w:rPr>
                                  </w:pPr>
                                </w:p>
                              </w:tc>
                            </w:tr>
                            <w:tr w:rsidR="002A4137" w:rsidRPr="00B31086" w14:paraId="479D0915" w14:textId="77777777" w:rsidTr="0079185E">
                              <w:tc>
                                <w:tcPr>
                                  <w:tcW w:w="5062" w:type="dxa"/>
                                  <w:shd w:val="clear" w:color="auto" w:fill="auto"/>
                                </w:tcPr>
                                <w:p w14:paraId="09C1C601" w14:textId="77777777" w:rsidR="002A4137" w:rsidRPr="009E4711" w:rsidRDefault="002A4137" w:rsidP="00B31086">
                                  <w:pPr>
                                    <w:spacing w:line="276" w:lineRule="auto"/>
                                    <w:rPr>
                                      <w:b w:val="0"/>
                                      <w:bCs w:val="0"/>
                                    </w:rPr>
                                  </w:pPr>
                                </w:p>
                              </w:tc>
                              <w:tc>
                                <w:tcPr>
                                  <w:tcW w:w="5318" w:type="dxa"/>
                                </w:tcPr>
                                <w:p w14:paraId="69D5BC13" w14:textId="77777777" w:rsidR="002A4137" w:rsidRPr="009E4711" w:rsidRDefault="002A4137" w:rsidP="00B31086">
                                  <w:pPr>
                                    <w:spacing w:line="276" w:lineRule="auto"/>
                                    <w:rPr>
                                      <w:b w:val="0"/>
                                      <w:bCs w:val="0"/>
                                    </w:rPr>
                                  </w:pPr>
                                </w:p>
                              </w:tc>
                            </w:tr>
                            <w:tr w:rsidR="002A4137" w:rsidRPr="00B31086" w14:paraId="08FFE15F" w14:textId="77777777" w:rsidTr="0079185E">
                              <w:tc>
                                <w:tcPr>
                                  <w:tcW w:w="5062" w:type="dxa"/>
                                  <w:shd w:val="clear" w:color="auto" w:fill="auto"/>
                                </w:tcPr>
                                <w:p w14:paraId="6E723ED9" w14:textId="77777777" w:rsidR="002A4137" w:rsidRPr="009E4711" w:rsidRDefault="002A4137" w:rsidP="00B31086">
                                  <w:pPr>
                                    <w:spacing w:line="276" w:lineRule="auto"/>
                                    <w:rPr>
                                      <w:b w:val="0"/>
                                      <w:bCs w:val="0"/>
                                    </w:rPr>
                                  </w:pPr>
                                </w:p>
                              </w:tc>
                              <w:tc>
                                <w:tcPr>
                                  <w:tcW w:w="5318" w:type="dxa"/>
                                </w:tcPr>
                                <w:p w14:paraId="2FE1EAF7" w14:textId="77777777" w:rsidR="002A4137" w:rsidRPr="009E4711" w:rsidRDefault="002A4137" w:rsidP="00B31086">
                                  <w:pPr>
                                    <w:spacing w:line="276" w:lineRule="auto"/>
                                    <w:rPr>
                                      <w:b w:val="0"/>
                                      <w:bCs w:val="0"/>
                                    </w:rPr>
                                  </w:pPr>
                                </w:p>
                              </w:tc>
                            </w:tr>
                            <w:tr w:rsidR="002A4137" w:rsidRPr="00B31086" w14:paraId="56542E51" w14:textId="77777777" w:rsidTr="0079185E">
                              <w:tc>
                                <w:tcPr>
                                  <w:tcW w:w="5062" w:type="dxa"/>
                                  <w:shd w:val="clear" w:color="auto" w:fill="auto"/>
                                </w:tcPr>
                                <w:p w14:paraId="5B75B29B" w14:textId="77777777" w:rsidR="002A4137" w:rsidRPr="009E4711" w:rsidRDefault="002A4137" w:rsidP="00B31086">
                                  <w:pPr>
                                    <w:spacing w:line="276" w:lineRule="auto"/>
                                    <w:rPr>
                                      <w:b w:val="0"/>
                                      <w:bCs w:val="0"/>
                                    </w:rPr>
                                  </w:pPr>
                                </w:p>
                              </w:tc>
                              <w:tc>
                                <w:tcPr>
                                  <w:tcW w:w="5318" w:type="dxa"/>
                                </w:tcPr>
                                <w:p w14:paraId="4D51CDE2" w14:textId="77777777" w:rsidR="002A4137" w:rsidRPr="009E4711" w:rsidRDefault="002A4137" w:rsidP="00B31086">
                                  <w:pPr>
                                    <w:spacing w:line="276" w:lineRule="auto"/>
                                    <w:rPr>
                                      <w:b w:val="0"/>
                                      <w:bCs w:val="0"/>
                                    </w:rPr>
                                  </w:pPr>
                                </w:p>
                              </w:tc>
                            </w:tr>
                            <w:tr w:rsidR="002A4137" w:rsidRPr="00B31086" w14:paraId="7B42815B" w14:textId="77777777" w:rsidTr="0079185E">
                              <w:tc>
                                <w:tcPr>
                                  <w:tcW w:w="5062" w:type="dxa"/>
                                  <w:shd w:val="clear" w:color="auto" w:fill="auto"/>
                                </w:tcPr>
                                <w:p w14:paraId="7681C3BF" w14:textId="77777777" w:rsidR="002A4137" w:rsidRPr="009E4711" w:rsidRDefault="002A4137" w:rsidP="00B31086">
                                  <w:pPr>
                                    <w:spacing w:line="276" w:lineRule="auto"/>
                                    <w:rPr>
                                      <w:b w:val="0"/>
                                      <w:bCs w:val="0"/>
                                    </w:rPr>
                                  </w:pPr>
                                </w:p>
                              </w:tc>
                              <w:tc>
                                <w:tcPr>
                                  <w:tcW w:w="5318" w:type="dxa"/>
                                </w:tcPr>
                                <w:p w14:paraId="6B3F6CEC" w14:textId="77777777" w:rsidR="002A4137" w:rsidRPr="009E4711" w:rsidRDefault="002A4137" w:rsidP="00B31086">
                                  <w:pPr>
                                    <w:spacing w:line="276" w:lineRule="auto"/>
                                    <w:rPr>
                                      <w:b w:val="0"/>
                                      <w:bCs w:val="0"/>
                                    </w:rPr>
                                  </w:pPr>
                                </w:p>
                              </w:tc>
                            </w:tr>
                            <w:tr w:rsidR="002A4137" w:rsidRPr="00B31086" w14:paraId="1C10448B" w14:textId="77777777" w:rsidTr="0079185E">
                              <w:tc>
                                <w:tcPr>
                                  <w:tcW w:w="5062" w:type="dxa"/>
                                  <w:shd w:val="clear" w:color="auto" w:fill="auto"/>
                                </w:tcPr>
                                <w:p w14:paraId="4169885A" w14:textId="77777777" w:rsidR="002A4137" w:rsidRPr="009E4711" w:rsidRDefault="002A4137" w:rsidP="00B31086">
                                  <w:pPr>
                                    <w:spacing w:line="276" w:lineRule="auto"/>
                                    <w:rPr>
                                      <w:b w:val="0"/>
                                      <w:bCs w:val="0"/>
                                    </w:rPr>
                                  </w:pPr>
                                </w:p>
                              </w:tc>
                              <w:tc>
                                <w:tcPr>
                                  <w:tcW w:w="5318" w:type="dxa"/>
                                </w:tcPr>
                                <w:p w14:paraId="08A0CE20" w14:textId="77777777" w:rsidR="002A4137" w:rsidRPr="009E4711" w:rsidRDefault="002A4137" w:rsidP="00B31086">
                                  <w:pPr>
                                    <w:spacing w:line="276" w:lineRule="auto"/>
                                    <w:rPr>
                                      <w:b w:val="0"/>
                                      <w:bCs w:val="0"/>
                                    </w:rPr>
                                  </w:pPr>
                                </w:p>
                              </w:tc>
                            </w:tr>
                            <w:tr w:rsidR="002A4137" w:rsidRPr="00B31086" w14:paraId="2887F84C" w14:textId="77777777" w:rsidTr="0079185E">
                              <w:tc>
                                <w:tcPr>
                                  <w:tcW w:w="5062" w:type="dxa"/>
                                  <w:shd w:val="clear" w:color="auto" w:fill="auto"/>
                                </w:tcPr>
                                <w:p w14:paraId="372254B3" w14:textId="77777777" w:rsidR="002A4137" w:rsidRPr="009E4711" w:rsidRDefault="002A4137" w:rsidP="00B31086">
                                  <w:pPr>
                                    <w:spacing w:line="276" w:lineRule="auto"/>
                                    <w:rPr>
                                      <w:b w:val="0"/>
                                      <w:bCs w:val="0"/>
                                    </w:rPr>
                                  </w:pPr>
                                </w:p>
                              </w:tc>
                              <w:tc>
                                <w:tcPr>
                                  <w:tcW w:w="5318" w:type="dxa"/>
                                </w:tcPr>
                                <w:p w14:paraId="3B182674" w14:textId="77777777" w:rsidR="002A4137" w:rsidRPr="009E4711" w:rsidRDefault="002A4137" w:rsidP="00B31086">
                                  <w:pPr>
                                    <w:spacing w:line="276" w:lineRule="auto"/>
                                    <w:rPr>
                                      <w:b w:val="0"/>
                                      <w:bCs w:val="0"/>
                                    </w:rPr>
                                  </w:pPr>
                                </w:p>
                              </w:tc>
                            </w:tr>
                            <w:tr w:rsidR="002A4137" w:rsidRPr="00B31086" w14:paraId="5C2895A7" w14:textId="77777777" w:rsidTr="0079185E">
                              <w:tc>
                                <w:tcPr>
                                  <w:tcW w:w="5062" w:type="dxa"/>
                                  <w:shd w:val="clear" w:color="auto" w:fill="auto"/>
                                </w:tcPr>
                                <w:p w14:paraId="034D5261" w14:textId="77777777" w:rsidR="002A4137" w:rsidRPr="009E4711" w:rsidRDefault="002A4137" w:rsidP="00B31086">
                                  <w:pPr>
                                    <w:spacing w:line="276" w:lineRule="auto"/>
                                    <w:rPr>
                                      <w:b w:val="0"/>
                                      <w:bCs w:val="0"/>
                                    </w:rPr>
                                  </w:pPr>
                                </w:p>
                              </w:tc>
                              <w:tc>
                                <w:tcPr>
                                  <w:tcW w:w="5318" w:type="dxa"/>
                                </w:tcPr>
                                <w:p w14:paraId="485E13C0" w14:textId="77777777" w:rsidR="002A4137" w:rsidRPr="009E4711" w:rsidRDefault="002A4137" w:rsidP="00B31086">
                                  <w:pPr>
                                    <w:spacing w:line="276" w:lineRule="auto"/>
                                    <w:rPr>
                                      <w:b w:val="0"/>
                                      <w:bCs w:val="0"/>
                                    </w:rPr>
                                  </w:pPr>
                                </w:p>
                              </w:tc>
                            </w:tr>
                            <w:tr w:rsidR="002A4137" w:rsidRPr="00B31086" w14:paraId="23EEC9BE" w14:textId="77777777" w:rsidTr="0079185E">
                              <w:tc>
                                <w:tcPr>
                                  <w:tcW w:w="5062" w:type="dxa"/>
                                  <w:shd w:val="clear" w:color="auto" w:fill="auto"/>
                                </w:tcPr>
                                <w:p w14:paraId="1C01FD8A" w14:textId="77777777" w:rsidR="002A4137" w:rsidRPr="009E4711" w:rsidRDefault="002A4137" w:rsidP="00B31086">
                                  <w:pPr>
                                    <w:spacing w:line="276" w:lineRule="auto"/>
                                    <w:rPr>
                                      <w:b w:val="0"/>
                                      <w:bCs w:val="0"/>
                                    </w:rPr>
                                  </w:pPr>
                                </w:p>
                              </w:tc>
                              <w:tc>
                                <w:tcPr>
                                  <w:tcW w:w="5318" w:type="dxa"/>
                                </w:tcPr>
                                <w:p w14:paraId="136850C1" w14:textId="77777777" w:rsidR="002A4137" w:rsidRPr="009E4711" w:rsidRDefault="002A4137" w:rsidP="00B31086">
                                  <w:pPr>
                                    <w:spacing w:line="276" w:lineRule="auto"/>
                                    <w:rPr>
                                      <w:b w:val="0"/>
                                      <w:bCs w:val="0"/>
                                    </w:rPr>
                                  </w:pPr>
                                </w:p>
                              </w:tc>
                            </w:tr>
                            <w:tr w:rsidR="002A4137" w:rsidRPr="00B31086" w14:paraId="4F82F850" w14:textId="77777777" w:rsidTr="0079185E">
                              <w:tc>
                                <w:tcPr>
                                  <w:tcW w:w="5062" w:type="dxa"/>
                                  <w:shd w:val="clear" w:color="auto" w:fill="auto"/>
                                </w:tcPr>
                                <w:p w14:paraId="1ABE3865" w14:textId="77777777" w:rsidR="002A4137" w:rsidRPr="009E4711" w:rsidRDefault="002A4137" w:rsidP="00B31086">
                                  <w:pPr>
                                    <w:spacing w:line="276" w:lineRule="auto"/>
                                    <w:rPr>
                                      <w:b w:val="0"/>
                                      <w:bCs w:val="0"/>
                                    </w:rPr>
                                  </w:pPr>
                                </w:p>
                              </w:tc>
                              <w:tc>
                                <w:tcPr>
                                  <w:tcW w:w="5318" w:type="dxa"/>
                                </w:tcPr>
                                <w:p w14:paraId="0E864147" w14:textId="77777777" w:rsidR="002A4137" w:rsidRPr="009E4711" w:rsidRDefault="002A4137" w:rsidP="00B31086">
                                  <w:pPr>
                                    <w:spacing w:line="276" w:lineRule="auto"/>
                                    <w:rPr>
                                      <w:b w:val="0"/>
                                      <w:bCs w:val="0"/>
                                    </w:rPr>
                                  </w:pPr>
                                </w:p>
                              </w:tc>
                            </w:tr>
                            <w:tr w:rsidR="002A4137" w:rsidRPr="00B31086" w14:paraId="7589D3F8" w14:textId="77777777" w:rsidTr="0079185E">
                              <w:tc>
                                <w:tcPr>
                                  <w:tcW w:w="5062" w:type="dxa"/>
                                  <w:shd w:val="clear" w:color="auto" w:fill="auto"/>
                                </w:tcPr>
                                <w:p w14:paraId="6E7D05C1" w14:textId="77777777" w:rsidR="002A4137" w:rsidRPr="009E4711" w:rsidRDefault="002A4137" w:rsidP="00B31086">
                                  <w:pPr>
                                    <w:spacing w:line="276" w:lineRule="auto"/>
                                    <w:rPr>
                                      <w:b w:val="0"/>
                                      <w:bCs w:val="0"/>
                                    </w:rPr>
                                  </w:pPr>
                                </w:p>
                              </w:tc>
                              <w:tc>
                                <w:tcPr>
                                  <w:tcW w:w="5318" w:type="dxa"/>
                                </w:tcPr>
                                <w:p w14:paraId="4D529E25" w14:textId="77777777" w:rsidR="002A4137" w:rsidRPr="009E4711" w:rsidRDefault="002A4137" w:rsidP="00B31086">
                                  <w:pPr>
                                    <w:spacing w:line="276" w:lineRule="auto"/>
                                    <w:rPr>
                                      <w:b w:val="0"/>
                                      <w:bCs w:val="0"/>
                                    </w:rPr>
                                  </w:pPr>
                                </w:p>
                              </w:tc>
                            </w:tr>
                            <w:tr w:rsidR="002A4137" w:rsidRPr="00B31086" w14:paraId="33A08B45" w14:textId="77777777" w:rsidTr="0079185E">
                              <w:tc>
                                <w:tcPr>
                                  <w:tcW w:w="5062" w:type="dxa"/>
                                  <w:shd w:val="clear" w:color="auto" w:fill="auto"/>
                                </w:tcPr>
                                <w:p w14:paraId="4395CBD4" w14:textId="77777777" w:rsidR="002A4137" w:rsidRPr="009E4711" w:rsidRDefault="002A4137" w:rsidP="00B31086">
                                  <w:pPr>
                                    <w:spacing w:line="276" w:lineRule="auto"/>
                                    <w:rPr>
                                      <w:b w:val="0"/>
                                      <w:bCs w:val="0"/>
                                    </w:rPr>
                                  </w:pPr>
                                </w:p>
                              </w:tc>
                              <w:tc>
                                <w:tcPr>
                                  <w:tcW w:w="5318" w:type="dxa"/>
                                </w:tcPr>
                                <w:p w14:paraId="64B94BDF" w14:textId="77777777" w:rsidR="002A4137" w:rsidRPr="009E4711" w:rsidRDefault="002A4137" w:rsidP="00B31086">
                                  <w:pPr>
                                    <w:spacing w:line="276" w:lineRule="auto"/>
                                    <w:rPr>
                                      <w:b w:val="0"/>
                                      <w:bCs w:val="0"/>
                                    </w:rPr>
                                  </w:pPr>
                                </w:p>
                              </w:tc>
                            </w:tr>
                            <w:tr w:rsidR="002A4137" w:rsidRPr="00B31086" w14:paraId="6A8322EE" w14:textId="77777777" w:rsidTr="0079185E">
                              <w:tc>
                                <w:tcPr>
                                  <w:tcW w:w="5062" w:type="dxa"/>
                                  <w:shd w:val="clear" w:color="auto" w:fill="auto"/>
                                </w:tcPr>
                                <w:p w14:paraId="310BA711" w14:textId="77777777" w:rsidR="002A4137" w:rsidRPr="009E4711" w:rsidRDefault="002A4137" w:rsidP="00B31086">
                                  <w:pPr>
                                    <w:spacing w:line="276" w:lineRule="auto"/>
                                    <w:rPr>
                                      <w:b w:val="0"/>
                                      <w:bCs w:val="0"/>
                                    </w:rPr>
                                  </w:pPr>
                                </w:p>
                              </w:tc>
                              <w:tc>
                                <w:tcPr>
                                  <w:tcW w:w="5318" w:type="dxa"/>
                                </w:tcPr>
                                <w:p w14:paraId="2714F837" w14:textId="77777777" w:rsidR="002A4137" w:rsidRPr="009E4711" w:rsidRDefault="002A4137" w:rsidP="00B31086">
                                  <w:pPr>
                                    <w:spacing w:line="276" w:lineRule="auto"/>
                                    <w:rPr>
                                      <w:b w:val="0"/>
                                      <w:bCs w:val="0"/>
                                    </w:rPr>
                                  </w:pPr>
                                </w:p>
                              </w:tc>
                            </w:tr>
                            <w:tr w:rsidR="002A4137" w:rsidRPr="00B31086" w14:paraId="72E957D3" w14:textId="77777777" w:rsidTr="0079185E">
                              <w:tc>
                                <w:tcPr>
                                  <w:tcW w:w="5062" w:type="dxa"/>
                                  <w:shd w:val="clear" w:color="auto" w:fill="auto"/>
                                </w:tcPr>
                                <w:p w14:paraId="43DFF334" w14:textId="77777777" w:rsidR="002A4137" w:rsidRPr="009E4711" w:rsidRDefault="002A4137" w:rsidP="00B31086">
                                  <w:pPr>
                                    <w:spacing w:line="276" w:lineRule="auto"/>
                                    <w:rPr>
                                      <w:b w:val="0"/>
                                      <w:bCs w:val="0"/>
                                    </w:rPr>
                                  </w:pPr>
                                </w:p>
                              </w:tc>
                              <w:tc>
                                <w:tcPr>
                                  <w:tcW w:w="5318" w:type="dxa"/>
                                </w:tcPr>
                                <w:p w14:paraId="0181FD91" w14:textId="77777777" w:rsidR="002A4137" w:rsidRPr="009E4711" w:rsidRDefault="002A4137" w:rsidP="00B31086">
                                  <w:pPr>
                                    <w:spacing w:line="276" w:lineRule="auto"/>
                                    <w:rPr>
                                      <w:b w:val="0"/>
                                      <w:bCs w:val="0"/>
                                    </w:rPr>
                                  </w:pPr>
                                </w:p>
                              </w:tc>
                            </w:tr>
                            <w:tr w:rsidR="002A4137" w:rsidRPr="00B31086" w14:paraId="2963C538" w14:textId="77777777" w:rsidTr="0079185E">
                              <w:tc>
                                <w:tcPr>
                                  <w:tcW w:w="5062" w:type="dxa"/>
                                  <w:shd w:val="clear" w:color="auto" w:fill="auto"/>
                                </w:tcPr>
                                <w:p w14:paraId="7CDB23AC" w14:textId="77777777" w:rsidR="002A4137" w:rsidRPr="009E4711" w:rsidRDefault="002A4137" w:rsidP="00B31086">
                                  <w:pPr>
                                    <w:spacing w:line="276" w:lineRule="auto"/>
                                    <w:rPr>
                                      <w:b w:val="0"/>
                                      <w:bCs w:val="0"/>
                                    </w:rPr>
                                  </w:pPr>
                                </w:p>
                              </w:tc>
                              <w:tc>
                                <w:tcPr>
                                  <w:tcW w:w="5318" w:type="dxa"/>
                                </w:tcPr>
                                <w:p w14:paraId="7DF48A1F" w14:textId="77777777" w:rsidR="002A4137" w:rsidRPr="009E4711" w:rsidRDefault="002A4137" w:rsidP="00B31086">
                                  <w:pPr>
                                    <w:spacing w:line="276" w:lineRule="auto"/>
                                    <w:rPr>
                                      <w:b w:val="0"/>
                                      <w:bCs w:val="0"/>
                                    </w:rPr>
                                  </w:pPr>
                                </w:p>
                              </w:tc>
                            </w:tr>
                            <w:tr w:rsidR="002A4137" w:rsidRPr="00B31086" w14:paraId="1F5F1CBC" w14:textId="77777777" w:rsidTr="0079185E">
                              <w:tc>
                                <w:tcPr>
                                  <w:tcW w:w="5062" w:type="dxa"/>
                                  <w:shd w:val="clear" w:color="auto" w:fill="auto"/>
                                </w:tcPr>
                                <w:p w14:paraId="7391B5DB" w14:textId="77777777" w:rsidR="002A4137" w:rsidRPr="009E4711" w:rsidRDefault="002A4137" w:rsidP="00B31086">
                                  <w:pPr>
                                    <w:spacing w:line="276" w:lineRule="auto"/>
                                    <w:rPr>
                                      <w:b w:val="0"/>
                                      <w:bCs w:val="0"/>
                                    </w:rPr>
                                  </w:pPr>
                                </w:p>
                              </w:tc>
                              <w:tc>
                                <w:tcPr>
                                  <w:tcW w:w="5318" w:type="dxa"/>
                                </w:tcPr>
                                <w:p w14:paraId="37FA7B76" w14:textId="77777777" w:rsidR="002A4137" w:rsidRPr="009E4711" w:rsidRDefault="002A4137" w:rsidP="00B31086">
                                  <w:pPr>
                                    <w:spacing w:line="276" w:lineRule="auto"/>
                                    <w:rPr>
                                      <w:b w:val="0"/>
                                      <w:bCs w:val="0"/>
                                    </w:rPr>
                                  </w:pPr>
                                </w:p>
                              </w:tc>
                            </w:tr>
                          </w:tbl>
                          <w:p w14:paraId="1EDE1AFC"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25pt;margin-top:0;width:518.05pt;height:765.0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BC4E5A9" w14:textId="77777777" w:rsidTr="002519CF">
                        <w:tc>
                          <w:tcPr>
                            <w:tcW w:w="10380" w:type="dxa"/>
                            <w:gridSpan w:val="2"/>
                            <w:shd w:val="clear" w:color="auto" w:fill="auto"/>
                          </w:tcPr>
                          <w:p w14:paraId="6807A629" w14:textId="77777777" w:rsidR="002A4137" w:rsidRPr="00065E4E"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sidRPr="000323F1">
                              <w:rPr>
                                <w:sz w:val="21"/>
                                <w:szCs w:val="21"/>
                                <w:u w:val="single"/>
                              </w:rPr>
                              <w:t>:</w:t>
                            </w:r>
                            <w:r w:rsidRPr="00065E4E">
                              <w:rPr>
                                <w:b w:val="0"/>
                                <w:sz w:val="21"/>
                                <w:szCs w:val="21"/>
                              </w:rPr>
                              <w:t xml:space="preserve"> Xác định chiều dòng điện cảm ứng trong vòng dây khi nhìn vào mặt trên trong trường </w:t>
                            </w:r>
                          </w:p>
                          <w:p w14:paraId="087E5CB2" w14:textId="57777D85" w:rsidR="002A4137" w:rsidRPr="00065E4E" w:rsidRDefault="002A4137" w:rsidP="009565D7">
                            <w:pPr>
                              <w:spacing w:line="264" w:lineRule="auto"/>
                              <w:jc w:val="both"/>
                              <w:rPr>
                                <w:b w:val="0"/>
                                <w:sz w:val="21"/>
                                <w:szCs w:val="21"/>
                              </w:rPr>
                            </w:pPr>
                            <w:r w:rsidRPr="00065E4E">
                              <w:rPr>
                                <w:b w:val="0"/>
                                <w:sz w:val="21"/>
                                <w:szCs w:val="21"/>
                              </w:rPr>
                              <w:t>hợp cho nam châm rơi thẳng đứng xuyên qua tâm vòng dây giữ cố định như hình</w:t>
                            </w:r>
                            <w:r>
                              <w:rPr>
                                <w:b w:val="0"/>
                                <w:sz w:val="21"/>
                                <w:szCs w:val="21"/>
                                <w:lang w:val="vi-VN"/>
                              </w:rPr>
                              <w:t xml:space="preserve"> 1</w:t>
                            </w:r>
                            <w:r w:rsidRPr="00065E4E">
                              <w:rPr>
                                <w:b w:val="0"/>
                                <w:sz w:val="21"/>
                                <w:szCs w:val="21"/>
                              </w:rPr>
                              <w:t>:</w:t>
                            </w:r>
                          </w:p>
                          <w:p w14:paraId="72B6DE6B" w14:textId="77777777" w:rsidR="002A4137" w:rsidRPr="00065E4E" w:rsidRDefault="002A4137" w:rsidP="009565D7">
                            <w:pPr>
                              <w:spacing w:line="264" w:lineRule="auto"/>
                              <w:jc w:val="both"/>
                              <w:rPr>
                                <w:b w:val="0"/>
                                <w:sz w:val="21"/>
                                <w:szCs w:val="21"/>
                              </w:rPr>
                            </w:pPr>
                            <w:r w:rsidRPr="00065E4E">
                              <w:rPr>
                                <w:b w:val="0"/>
                                <w:sz w:val="21"/>
                                <w:szCs w:val="21"/>
                              </w:rPr>
                              <w:t>A. Lúc đầu dòng điện cùng kim đồng hồ, khi nam châm xuyên qua đổi chiều ngược kim đồng hồ.</w:t>
                            </w:r>
                          </w:p>
                          <w:p w14:paraId="6C7FB331" w14:textId="77777777" w:rsidR="002A4137" w:rsidRPr="00065E4E" w:rsidRDefault="002A4137" w:rsidP="009565D7">
                            <w:pPr>
                              <w:spacing w:line="264" w:lineRule="auto"/>
                              <w:jc w:val="both"/>
                              <w:rPr>
                                <w:b w:val="0"/>
                                <w:sz w:val="21"/>
                                <w:szCs w:val="21"/>
                              </w:rPr>
                            </w:pPr>
                            <w:r w:rsidRPr="00065E4E">
                              <w:rPr>
                                <w:b w:val="0"/>
                                <w:sz w:val="21"/>
                                <w:szCs w:val="21"/>
                              </w:rPr>
                              <w:t>B. Lúc đầu dòng điện ngược kim đồng hồ, khi nam châm xuyên qua đổi chiều cùng kim đồng hồ.</w:t>
                            </w:r>
                          </w:p>
                          <w:p w14:paraId="161DE3A3" w14:textId="77777777" w:rsidR="002A4137" w:rsidRDefault="002A4137" w:rsidP="009565D7">
                            <w:pPr>
                              <w:spacing w:line="264" w:lineRule="auto"/>
                              <w:jc w:val="both"/>
                              <w:rPr>
                                <w:b w:val="0"/>
                                <w:sz w:val="21"/>
                                <w:szCs w:val="21"/>
                              </w:rPr>
                            </w:pPr>
                            <w:r w:rsidRPr="00065E4E">
                              <w:rPr>
                                <w:b w:val="0"/>
                                <w:sz w:val="21"/>
                                <w:szCs w:val="21"/>
                              </w:rPr>
                              <w:t>C. không có dòng điện cảm ứng trong vòng dây.</w:t>
                            </w:r>
                            <w:r>
                              <w:rPr>
                                <w:b w:val="0"/>
                                <w:sz w:val="21"/>
                                <w:szCs w:val="21"/>
                              </w:rPr>
                              <w:tab/>
                            </w:r>
                            <w:r>
                              <w:rPr>
                                <w:b w:val="0"/>
                                <w:sz w:val="21"/>
                                <w:szCs w:val="21"/>
                              </w:rPr>
                              <w:tab/>
                            </w:r>
                          </w:p>
                          <w:p w14:paraId="7A0A569C" w14:textId="1194D78C" w:rsidR="002A4137" w:rsidRPr="00065E4E" w:rsidRDefault="002A4137" w:rsidP="009565D7">
                            <w:pPr>
                              <w:spacing w:line="264" w:lineRule="auto"/>
                              <w:jc w:val="both"/>
                              <w:rPr>
                                <w:b w:val="0"/>
                                <w:sz w:val="21"/>
                                <w:szCs w:val="21"/>
                              </w:rPr>
                            </w:pPr>
                            <w:r w:rsidRPr="00065E4E">
                              <w:rPr>
                                <w:b w:val="0"/>
                                <w:sz w:val="21"/>
                                <w:szCs w:val="21"/>
                              </w:rPr>
                              <w:t>D. Dòng</w:t>
                            </w:r>
                            <w:r>
                              <w:rPr>
                                <w:b w:val="0"/>
                                <w:sz w:val="21"/>
                                <w:szCs w:val="21"/>
                              </w:rPr>
                              <w:t xml:space="preserve"> điện cảm ứng cùng kim đồng hồ.</w:t>
                            </w:r>
                          </w:p>
                          <w:p w14:paraId="79A98997" w14:textId="77777777" w:rsidR="002A4137" w:rsidRPr="00065E4E"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2</w:t>
                            </w:r>
                            <w:r w:rsidRPr="000323F1">
                              <w:rPr>
                                <w:sz w:val="21"/>
                                <w:szCs w:val="21"/>
                                <w:u w:val="single"/>
                              </w:rPr>
                              <w:t>:</w:t>
                            </w:r>
                            <w:r w:rsidRPr="00065E4E">
                              <w:rPr>
                                <w:b w:val="0"/>
                                <w:sz w:val="21"/>
                                <w:szCs w:val="21"/>
                              </w:rPr>
                              <w:t xml:space="preserve"> Xác định chiều dòng điện cảm ứng trong vòng dây khi nhìn vào mặt bên phải trong trường </w:t>
                            </w:r>
                          </w:p>
                          <w:p w14:paraId="78106DD9" w14:textId="4958585B" w:rsidR="002A4137" w:rsidRPr="00065E4E" w:rsidRDefault="002A4137" w:rsidP="009565D7">
                            <w:pPr>
                              <w:spacing w:line="264" w:lineRule="auto"/>
                              <w:jc w:val="both"/>
                              <w:rPr>
                                <w:b w:val="0"/>
                                <w:sz w:val="21"/>
                                <w:szCs w:val="21"/>
                              </w:rPr>
                            </w:pPr>
                            <w:r w:rsidRPr="00065E4E">
                              <w:rPr>
                                <w:b w:val="0"/>
                                <w:sz w:val="21"/>
                                <w:szCs w:val="21"/>
                              </w:rPr>
                              <w:t xml:space="preserve">hợp cho nam châm xuyên qua tâm vòng dây giữ cố định như hình </w:t>
                            </w:r>
                            <w:r>
                              <w:rPr>
                                <w:b w:val="0"/>
                                <w:sz w:val="21"/>
                                <w:szCs w:val="21"/>
                                <w:lang w:val="vi-VN"/>
                              </w:rPr>
                              <w:t>2</w:t>
                            </w:r>
                            <w:r w:rsidRPr="00065E4E">
                              <w:rPr>
                                <w:b w:val="0"/>
                                <w:sz w:val="21"/>
                                <w:szCs w:val="21"/>
                              </w:rPr>
                              <w:t>:</w:t>
                            </w:r>
                          </w:p>
                          <w:p w14:paraId="295311BF" w14:textId="77777777" w:rsidR="002A4137" w:rsidRPr="00065E4E" w:rsidRDefault="002A4137" w:rsidP="009565D7">
                            <w:pPr>
                              <w:spacing w:line="264" w:lineRule="auto"/>
                              <w:jc w:val="both"/>
                              <w:rPr>
                                <w:b w:val="0"/>
                                <w:sz w:val="21"/>
                                <w:szCs w:val="21"/>
                              </w:rPr>
                            </w:pPr>
                            <w:r w:rsidRPr="00065E4E">
                              <w:rPr>
                                <w:b w:val="0"/>
                                <w:sz w:val="21"/>
                                <w:szCs w:val="21"/>
                              </w:rPr>
                              <w:t>A. Lúc đầu dòng điện cùng k</w:t>
                            </w:r>
                            <w:r>
                              <w:rPr>
                                <w:b w:val="0"/>
                                <w:sz w:val="21"/>
                                <w:szCs w:val="21"/>
                              </w:rPr>
                              <w:t xml:space="preserve">im đồng hồ, khi nam châm xuyên </w:t>
                            </w:r>
                            <w:r w:rsidRPr="00065E4E">
                              <w:rPr>
                                <w:b w:val="0"/>
                                <w:sz w:val="21"/>
                                <w:szCs w:val="21"/>
                              </w:rPr>
                              <w:t>qua đổi chiều ngược kim đồng hồ.</w:t>
                            </w:r>
                          </w:p>
                          <w:p w14:paraId="72DCA639" w14:textId="77777777" w:rsidR="002A4137" w:rsidRPr="00065E4E" w:rsidRDefault="002A4137" w:rsidP="009565D7">
                            <w:pPr>
                              <w:spacing w:line="264" w:lineRule="auto"/>
                              <w:jc w:val="both"/>
                              <w:rPr>
                                <w:b w:val="0"/>
                                <w:sz w:val="21"/>
                                <w:szCs w:val="21"/>
                              </w:rPr>
                            </w:pPr>
                            <w:r w:rsidRPr="00065E4E">
                              <w:rPr>
                                <w:b w:val="0"/>
                                <w:sz w:val="21"/>
                                <w:szCs w:val="21"/>
                              </w:rPr>
                              <w:t>B. Lúc đầu dòng điện ngược k</w:t>
                            </w:r>
                            <w:r>
                              <w:rPr>
                                <w:b w:val="0"/>
                                <w:sz w:val="21"/>
                                <w:szCs w:val="21"/>
                              </w:rPr>
                              <w:t xml:space="preserve">im đồng hồ, khi nam châm xuyên </w:t>
                            </w:r>
                            <w:r w:rsidRPr="00065E4E">
                              <w:rPr>
                                <w:b w:val="0"/>
                                <w:sz w:val="21"/>
                                <w:szCs w:val="21"/>
                              </w:rPr>
                              <w:t>qua đổi chiều cùng kim đồng hồ.</w:t>
                            </w:r>
                          </w:p>
                          <w:p w14:paraId="48914F05" w14:textId="77777777" w:rsidR="002A4137" w:rsidRDefault="002A4137" w:rsidP="009565D7">
                            <w:pPr>
                              <w:spacing w:line="264" w:lineRule="auto"/>
                              <w:jc w:val="both"/>
                              <w:rPr>
                                <w:b w:val="0"/>
                                <w:sz w:val="21"/>
                                <w:szCs w:val="21"/>
                              </w:rPr>
                            </w:pPr>
                            <w:r w:rsidRPr="00065E4E">
                              <w:rPr>
                                <w:b w:val="0"/>
                                <w:sz w:val="21"/>
                                <w:szCs w:val="21"/>
                              </w:rPr>
                              <w:t>C. không có dòng điện cảm ứng trong vòn</w:t>
                            </w:r>
                            <w:r>
                              <w:rPr>
                                <w:b w:val="0"/>
                                <w:sz w:val="21"/>
                                <w:szCs w:val="21"/>
                              </w:rPr>
                              <w:t>g dây.</w:t>
                            </w:r>
                            <w:r>
                              <w:rPr>
                                <w:b w:val="0"/>
                                <w:sz w:val="21"/>
                                <w:szCs w:val="21"/>
                              </w:rPr>
                              <w:tab/>
                            </w:r>
                            <w:r>
                              <w:rPr>
                                <w:b w:val="0"/>
                                <w:sz w:val="21"/>
                                <w:szCs w:val="21"/>
                              </w:rPr>
                              <w:tab/>
                            </w:r>
                          </w:p>
                          <w:p w14:paraId="15E1D0BF" w14:textId="13B2AC86" w:rsidR="002A4137" w:rsidRPr="00065E4E" w:rsidRDefault="002A4137" w:rsidP="009565D7">
                            <w:pPr>
                              <w:spacing w:line="264" w:lineRule="auto"/>
                              <w:jc w:val="both"/>
                              <w:rPr>
                                <w:b w:val="0"/>
                                <w:sz w:val="21"/>
                                <w:szCs w:val="21"/>
                              </w:rPr>
                            </w:pPr>
                            <w:r w:rsidRPr="00065E4E">
                              <w:rPr>
                                <w:b w:val="0"/>
                                <w:sz w:val="21"/>
                                <w:szCs w:val="21"/>
                              </w:rPr>
                              <w:t>D. Dòng điện cảm ứng cùng kim đồng hồ.</w:t>
                            </w:r>
                          </w:p>
                          <w:p w14:paraId="1311E291" w14:textId="58EA7478" w:rsidR="002A4137" w:rsidRPr="001F2AAD" w:rsidRDefault="002A4137" w:rsidP="009565D7">
                            <w:pPr>
                              <w:spacing w:line="264" w:lineRule="auto"/>
                              <w:jc w:val="both"/>
                              <w:rPr>
                                <w:b w:val="0"/>
                                <w:sz w:val="21"/>
                                <w:szCs w:val="21"/>
                                <w:u w:val="single"/>
                              </w:rPr>
                            </w:pPr>
                            <w:r w:rsidRPr="000323F1">
                              <w:rPr>
                                <w:sz w:val="21"/>
                                <w:szCs w:val="21"/>
                                <w:u w:val="single"/>
                              </w:rPr>
                              <w:t xml:space="preserve">Câu </w:t>
                            </w:r>
                            <w:r>
                              <w:rPr>
                                <w:sz w:val="21"/>
                                <w:szCs w:val="21"/>
                                <w:u w:val="single"/>
                              </w:rPr>
                              <w:t>3</w:t>
                            </w:r>
                            <w:r w:rsidRPr="000323F1">
                              <w:rPr>
                                <w:sz w:val="21"/>
                                <w:szCs w:val="21"/>
                                <w:u w:val="single"/>
                              </w:rPr>
                              <w:t>:</w:t>
                            </w:r>
                            <w:r w:rsidRPr="001F2AAD">
                              <w:rPr>
                                <w:b w:val="0"/>
                                <w:sz w:val="21"/>
                                <w:szCs w:val="21"/>
                              </w:rPr>
                              <w:t xml:space="preserve"> Khi cho nam châm lại gần vòng dây treo như hình vẽ</w:t>
                            </w:r>
                            <w:r>
                              <w:rPr>
                                <w:b w:val="0"/>
                                <w:sz w:val="21"/>
                                <w:szCs w:val="21"/>
                              </w:rPr>
                              <w:t xml:space="preserve"> </w:t>
                            </w:r>
                            <w:r>
                              <w:rPr>
                                <w:b w:val="0"/>
                                <w:sz w:val="21"/>
                                <w:szCs w:val="21"/>
                                <w:lang w:val="vi-VN"/>
                              </w:rPr>
                              <w:t>3</w:t>
                            </w:r>
                            <w:r w:rsidRPr="001F2AAD">
                              <w:rPr>
                                <w:b w:val="0"/>
                                <w:sz w:val="21"/>
                                <w:szCs w:val="21"/>
                              </w:rPr>
                              <w:t xml:space="preserve"> thì chúng tương tác:</w:t>
                            </w:r>
                          </w:p>
                          <w:p w14:paraId="302D8A7A" w14:textId="77777777" w:rsidR="002A4137" w:rsidRPr="001F2AAD" w:rsidRDefault="002A4137" w:rsidP="009565D7">
                            <w:pPr>
                              <w:spacing w:line="264" w:lineRule="auto"/>
                              <w:jc w:val="both"/>
                              <w:rPr>
                                <w:b w:val="0"/>
                                <w:sz w:val="21"/>
                                <w:szCs w:val="21"/>
                              </w:rPr>
                            </w:pPr>
                            <w:r w:rsidRPr="001F2AAD">
                              <w:rPr>
                                <w:b w:val="0"/>
                                <w:sz w:val="21"/>
                                <w:szCs w:val="21"/>
                              </w:rPr>
                              <w:t xml:space="preserve">A. đẩy nhau   </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1F2AAD">
                              <w:rPr>
                                <w:b w:val="0"/>
                                <w:sz w:val="21"/>
                                <w:szCs w:val="21"/>
                              </w:rPr>
                              <w:t xml:space="preserve">B. hút nhau  </w:t>
                            </w:r>
                          </w:p>
                          <w:p w14:paraId="5E262DD4" w14:textId="77777777" w:rsidR="002A4137" w:rsidRPr="001F2AAD" w:rsidRDefault="002A4137" w:rsidP="009565D7">
                            <w:pPr>
                              <w:spacing w:line="264" w:lineRule="auto"/>
                              <w:jc w:val="both"/>
                              <w:rPr>
                                <w:b w:val="0"/>
                                <w:sz w:val="21"/>
                                <w:szCs w:val="21"/>
                              </w:rPr>
                            </w:pPr>
                            <w:r w:rsidRPr="001F2AAD">
                              <w:rPr>
                                <w:b w:val="0"/>
                                <w:sz w:val="21"/>
                                <w:szCs w:val="21"/>
                              </w:rPr>
                              <w:t xml:space="preserve">C. Ban đầu đẩy nhau, khi đến gần thì hút nhau  </w:t>
                            </w:r>
                            <w:r>
                              <w:rPr>
                                <w:b w:val="0"/>
                                <w:sz w:val="21"/>
                                <w:szCs w:val="21"/>
                              </w:rPr>
                              <w:tab/>
                            </w:r>
                            <w:r w:rsidRPr="001F2AAD">
                              <w:rPr>
                                <w:b w:val="0"/>
                                <w:sz w:val="21"/>
                                <w:szCs w:val="21"/>
                              </w:rPr>
                              <w:t>D. không tương tác</w:t>
                            </w:r>
                          </w:p>
                          <w:p w14:paraId="79B9111A" w14:textId="7CADA8BC" w:rsidR="002A4137" w:rsidRPr="001F2AAD"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4</w:t>
                            </w:r>
                            <w:r w:rsidRPr="000323F1">
                              <w:rPr>
                                <w:sz w:val="21"/>
                                <w:szCs w:val="21"/>
                                <w:u w:val="single"/>
                              </w:rPr>
                              <w:t>:</w:t>
                            </w:r>
                            <w:r w:rsidRPr="001F2AAD">
                              <w:rPr>
                                <w:b w:val="0"/>
                                <w:sz w:val="21"/>
                                <w:szCs w:val="21"/>
                              </w:rPr>
                              <w:t xml:space="preserve"> Khi cho nam châm xuyên qua vòng dây treo như hình vẽ</w:t>
                            </w:r>
                            <w:r>
                              <w:rPr>
                                <w:b w:val="0"/>
                                <w:sz w:val="21"/>
                                <w:szCs w:val="21"/>
                              </w:rPr>
                              <w:t xml:space="preserve"> </w:t>
                            </w:r>
                            <w:r>
                              <w:rPr>
                                <w:b w:val="0"/>
                                <w:sz w:val="21"/>
                                <w:szCs w:val="21"/>
                                <w:lang w:val="vi-VN"/>
                              </w:rPr>
                              <w:t>4</w:t>
                            </w:r>
                            <w:r w:rsidRPr="001F2AAD">
                              <w:rPr>
                                <w:b w:val="0"/>
                                <w:sz w:val="21"/>
                                <w:szCs w:val="21"/>
                              </w:rPr>
                              <w:t xml:space="preserve"> thì chúng tương tác:</w:t>
                            </w:r>
                          </w:p>
                          <w:p w14:paraId="4BD212A6" w14:textId="344F8C34" w:rsidR="002A4137" w:rsidRPr="001F2AAD" w:rsidRDefault="002A4137" w:rsidP="009565D7">
                            <w:pPr>
                              <w:spacing w:line="264" w:lineRule="auto"/>
                              <w:jc w:val="both"/>
                              <w:rPr>
                                <w:b w:val="0"/>
                                <w:sz w:val="21"/>
                                <w:szCs w:val="21"/>
                              </w:rPr>
                            </w:pPr>
                            <w:r>
                              <w:rPr>
                                <w:b w:val="0"/>
                                <w:sz w:val="21"/>
                                <w:szCs w:val="21"/>
                                <w:lang w:val="vi-VN"/>
                              </w:rPr>
                              <w:t>A</w:t>
                            </w:r>
                            <w:r w:rsidRPr="001F2AAD">
                              <w:rPr>
                                <w:b w:val="0"/>
                                <w:sz w:val="21"/>
                                <w:szCs w:val="21"/>
                              </w:rPr>
                              <w:t xml:space="preserve">. Ban đầu hút nhau, khi xuyên qua rồi thì đẩy nhau  </w:t>
                            </w:r>
                            <w:r>
                              <w:rPr>
                                <w:b w:val="0"/>
                                <w:sz w:val="21"/>
                                <w:szCs w:val="21"/>
                                <w:lang w:val="vi-VN"/>
                              </w:rPr>
                              <w:t xml:space="preserve">          B</w:t>
                            </w:r>
                            <w:r w:rsidRPr="001F2AAD">
                              <w:rPr>
                                <w:b w:val="0"/>
                                <w:sz w:val="21"/>
                                <w:szCs w:val="21"/>
                              </w:rPr>
                              <w:t xml:space="preserve">. đẩy nhau   </w:t>
                            </w:r>
                          </w:p>
                          <w:p w14:paraId="55223C0D" w14:textId="29743DC9" w:rsidR="002A4137" w:rsidRPr="001F2AAD" w:rsidRDefault="002A4137" w:rsidP="009565D7">
                            <w:pPr>
                              <w:spacing w:line="264" w:lineRule="auto"/>
                              <w:jc w:val="both"/>
                              <w:rPr>
                                <w:b w:val="0"/>
                                <w:sz w:val="21"/>
                                <w:szCs w:val="21"/>
                              </w:rPr>
                            </w:pPr>
                            <w:r w:rsidRPr="001F2AAD">
                              <w:rPr>
                                <w:b w:val="0"/>
                                <w:sz w:val="21"/>
                                <w:szCs w:val="21"/>
                              </w:rPr>
                              <w:t>C.</w:t>
                            </w:r>
                            <w:r>
                              <w:rPr>
                                <w:b w:val="0"/>
                                <w:sz w:val="21"/>
                                <w:szCs w:val="21"/>
                                <w:lang w:val="vi-VN"/>
                              </w:rPr>
                              <w:t xml:space="preserve"> </w:t>
                            </w:r>
                            <w:r w:rsidRPr="001F2AAD">
                              <w:rPr>
                                <w:b w:val="0"/>
                                <w:sz w:val="21"/>
                                <w:szCs w:val="21"/>
                              </w:rPr>
                              <w:t xml:space="preserve">Ban đầu đẩy nhau, khi xuyên qua rồi thì hút nhau  </w:t>
                            </w:r>
                            <w:r>
                              <w:rPr>
                                <w:b w:val="0"/>
                                <w:sz w:val="21"/>
                                <w:szCs w:val="21"/>
                              </w:rPr>
                              <w:tab/>
                            </w:r>
                            <w:r w:rsidRPr="001F2AAD">
                              <w:rPr>
                                <w:b w:val="0"/>
                                <w:sz w:val="21"/>
                                <w:szCs w:val="21"/>
                              </w:rPr>
                              <w:t xml:space="preserve">D. hút nhau  </w:t>
                            </w:r>
                          </w:p>
                          <w:p w14:paraId="1D669F15" w14:textId="05B07341" w:rsidR="002A4137" w:rsidRPr="001F2AAD"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5</w:t>
                            </w:r>
                            <w:r w:rsidRPr="000323F1">
                              <w:rPr>
                                <w:sz w:val="21"/>
                                <w:szCs w:val="21"/>
                                <w:u w:val="single"/>
                              </w:rPr>
                              <w:t>:</w:t>
                            </w:r>
                            <w:r w:rsidRPr="001F2AAD">
                              <w:rPr>
                                <w:b w:val="0"/>
                                <w:sz w:val="21"/>
                                <w:szCs w:val="21"/>
                              </w:rPr>
                              <w:t xml:space="preserve"> Khi cho khung dây kín chuyển động ra xa dòng điện thẳng dài I</w:t>
                            </w:r>
                            <w:r w:rsidRPr="001F2AAD">
                              <w:rPr>
                                <w:b w:val="0"/>
                                <w:sz w:val="21"/>
                                <w:szCs w:val="21"/>
                                <w:vertAlign w:val="subscript"/>
                              </w:rPr>
                              <w:t>1</w:t>
                            </w:r>
                            <w:r w:rsidRPr="001F2AAD">
                              <w:rPr>
                                <w:b w:val="0"/>
                                <w:sz w:val="21"/>
                                <w:szCs w:val="21"/>
                              </w:rPr>
                              <w:t xml:space="preserve"> như hình vẽ</w:t>
                            </w:r>
                            <w:r>
                              <w:rPr>
                                <w:b w:val="0"/>
                                <w:sz w:val="21"/>
                                <w:szCs w:val="21"/>
                                <w:lang w:val="vi-VN"/>
                              </w:rPr>
                              <w:t xml:space="preserve"> 5</w:t>
                            </w:r>
                            <w:r w:rsidRPr="001F2AAD">
                              <w:rPr>
                                <w:b w:val="0"/>
                                <w:sz w:val="21"/>
                                <w:szCs w:val="21"/>
                              </w:rPr>
                              <w:t xml:space="preserve"> thì chúng tương tác:</w:t>
                            </w:r>
                          </w:p>
                          <w:p w14:paraId="04F1B2BD" w14:textId="77777777" w:rsidR="002A4137" w:rsidRPr="001F2AAD" w:rsidRDefault="002A4137" w:rsidP="009565D7">
                            <w:pPr>
                              <w:spacing w:line="264" w:lineRule="auto"/>
                              <w:jc w:val="both"/>
                              <w:rPr>
                                <w:b w:val="0"/>
                                <w:sz w:val="21"/>
                                <w:szCs w:val="21"/>
                              </w:rPr>
                            </w:pPr>
                            <w:r w:rsidRPr="001F2AAD">
                              <w:rPr>
                                <w:b w:val="0"/>
                                <w:sz w:val="21"/>
                                <w:szCs w:val="21"/>
                              </w:rPr>
                              <w:t xml:space="preserve">A. đẩy nhau   </w:t>
                            </w:r>
                            <w:r w:rsidRPr="001F2AAD">
                              <w:rPr>
                                <w:b w:val="0"/>
                                <w:sz w:val="21"/>
                                <w:szCs w:val="21"/>
                              </w:rPr>
                              <w:tab/>
                            </w:r>
                            <w:r w:rsidRPr="001F2AAD">
                              <w:rPr>
                                <w:b w:val="0"/>
                                <w:sz w:val="21"/>
                                <w:szCs w:val="21"/>
                              </w:rPr>
                              <w:tab/>
                            </w:r>
                            <w:r w:rsidRPr="001F2AAD">
                              <w:rPr>
                                <w:b w:val="0"/>
                                <w:sz w:val="21"/>
                                <w:szCs w:val="21"/>
                              </w:rPr>
                              <w:tab/>
                            </w:r>
                            <w:r w:rsidRPr="001F2AAD">
                              <w:rPr>
                                <w:b w:val="0"/>
                                <w:sz w:val="21"/>
                                <w:szCs w:val="21"/>
                              </w:rPr>
                              <w:tab/>
                            </w:r>
                            <w:r w:rsidRPr="001F2AAD">
                              <w:rPr>
                                <w:b w:val="0"/>
                                <w:sz w:val="21"/>
                                <w:szCs w:val="21"/>
                              </w:rPr>
                              <w:tab/>
                              <w:t xml:space="preserve">B. hút nhau  </w:t>
                            </w:r>
                          </w:p>
                          <w:p w14:paraId="4762A26D" w14:textId="77777777" w:rsidR="002A4137" w:rsidRPr="001F2AAD" w:rsidRDefault="002A4137" w:rsidP="009565D7">
                            <w:pPr>
                              <w:spacing w:line="264" w:lineRule="auto"/>
                              <w:jc w:val="both"/>
                              <w:rPr>
                                <w:b w:val="0"/>
                                <w:sz w:val="21"/>
                                <w:szCs w:val="21"/>
                              </w:rPr>
                            </w:pPr>
                            <w:r w:rsidRPr="001F2AAD">
                              <w:rPr>
                                <w:b w:val="0"/>
                                <w:sz w:val="21"/>
                                <w:szCs w:val="21"/>
                              </w:rPr>
                              <w:t xml:space="preserve">C. Ban đầu đẩy nhau, khi đến gần thì hút nhau  </w:t>
                            </w:r>
                            <w:r w:rsidRPr="001F2AAD">
                              <w:rPr>
                                <w:b w:val="0"/>
                                <w:sz w:val="21"/>
                                <w:szCs w:val="21"/>
                              </w:rPr>
                              <w:tab/>
                              <w:t>D. không tương tác</w:t>
                            </w:r>
                          </w:p>
                          <w:p w14:paraId="2DFDF80E" w14:textId="49459913" w:rsidR="002A4137" w:rsidRPr="0052271B"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6</w:t>
                            </w:r>
                            <w:r w:rsidRPr="000323F1">
                              <w:rPr>
                                <w:sz w:val="21"/>
                                <w:szCs w:val="21"/>
                                <w:u w:val="single"/>
                              </w:rPr>
                              <w:t>:</w:t>
                            </w:r>
                            <w:r w:rsidRPr="0052271B">
                              <w:rPr>
                                <w:b w:val="0"/>
                                <w:sz w:val="21"/>
                                <w:szCs w:val="21"/>
                              </w:rPr>
                              <w:t xml:space="preserve"> Tương tác giữa hai đoạn dây thẳng MN và PQ ở hình vẽ</w:t>
                            </w:r>
                            <w:r>
                              <w:rPr>
                                <w:b w:val="0"/>
                                <w:sz w:val="21"/>
                                <w:szCs w:val="21"/>
                              </w:rPr>
                              <w:t xml:space="preserve"> </w:t>
                            </w:r>
                            <w:r>
                              <w:rPr>
                                <w:b w:val="0"/>
                                <w:sz w:val="21"/>
                                <w:szCs w:val="21"/>
                                <w:lang w:val="vi-VN"/>
                              </w:rPr>
                              <w:t>6</w:t>
                            </w:r>
                            <w:r w:rsidRPr="0052271B">
                              <w:rPr>
                                <w:b w:val="0"/>
                                <w:sz w:val="21"/>
                                <w:szCs w:val="21"/>
                              </w:rPr>
                              <w:t xml:space="preserve"> bên là:</w:t>
                            </w:r>
                          </w:p>
                          <w:p w14:paraId="0321FD5E" w14:textId="77777777" w:rsidR="002A4137" w:rsidRPr="0052271B" w:rsidRDefault="002A4137" w:rsidP="009565D7">
                            <w:pPr>
                              <w:spacing w:line="264" w:lineRule="auto"/>
                              <w:jc w:val="both"/>
                              <w:rPr>
                                <w:b w:val="0"/>
                                <w:sz w:val="21"/>
                                <w:szCs w:val="21"/>
                              </w:rPr>
                            </w:pPr>
                            <w:r w:rsidRPr="0052271B">
                              <w:rPr>
                                <w:b w:val="0"/>
                                <w:sz w:val="21"/>
                                <w:szCs w:val="21"/>
                              </w:rPr>
                              <w:t xml:space="preserve">A. đẩy nhau   </w:t>
                            </w:r>
                            <w:r w:rsidRPr="0052271B">
                              <w:rPr>
                                <w:b w:val="0"/>
                                <w:sz w:val="21"/>
                                <w:szCs w:val="21"/>
                              </w:rPr>
                              <w:tab/>
                            </w:r>
                            <w:r w:rsidRPr="0052271B">
                              <w:rPr>
                                <w:b w:val="0"/>
                                <w:sz w:val="21"/>
                                <w:szCs w:val="21"/>
                              </w:rPr>
                              <w:tab/>
                            </w:r>
                            <w:r w:rsidRPr="0052271B">
                              <w:rPr>
                                <w:b w:val="0"/>
                                <w:sz w:val="21"/>
                                <w:szCs w:val="21"/>
                              </w:rPr>
                              <w:tab/>
                            </w:r>
                            <w:r w:rsidRPr="0052271B">
                              <w:rPr>
                                <w:b w:val="0"/>
                                <w:sz w:val="21"/>
                                <w:szCs w:val="21"/>
                              </w:rPr>
                              <w:tab/>
                            </w:r>
                            <w:r w:rsidRPr="0052271B">
                              <w:rPr>
                                <w:b w:val="0"/>
                                <w:sz w:val="21"/>
                                <w:szCs w:val="21"/>
                              </w:rPr>
                              <w:tab/>
                              <w:t xml:space="preserve">B. hút nhau  </w:t>
                            </w:r>
                          </w:p>
                          <w:p w14:paraId="4A01AF2D" w14:textId="77777777" w:rsidR="002A4137" w:rsidRPr="0052271B" w:rsidRDefault="002A4137" w:rsidP="009565D7">
                            <w:pPr>
                              <w:spacing w:line="264" w:lineRule="auto"/>
                              <w:jc w:val="both"/>
                              <w:rPr>
                                <w:b w:val="0"/>
                                <w:sz w:val="21"/>
                                <w:szCs w:val="21"/>
                              </w:rPr>
                            </w:pPr>
                            <w:r w:rsidRPr="0052271B">
                              <w:rPr>
                                <w:b w:val="0"/>
                                <w:sz w:val="21"/>
                                <w:szCs w:val="21"/>
                              </w:rPr>
                              <w:t xml:space="preserve">C. Ban đầu hút nhau, khi đến gần thì đẩy nhau  </w:t>
                            </w:r>
                            <w:r w:rsidRPr="0052271B">
                              <w:rPr>
                                <w:b w:val="0"/>
                                <w:sz w:val="21"/>
                                <w:szCs w:val="21"/>
                              </w:rPr>
                              <w:tab/>
                              <w:t>D. không tương tác</w:t>
                            </w:r>
                          </w:p>
                          <w:p w14:paraId="3DAA3BC0" w14:textId="17512B08"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7</w:t>
                            </w:r>
                            <w:r w:rsidRPr="000323F1">
                              <w:rPr>
                                <w:sz w:val="21"/>
                                <w:szCs w:val="21"/>
                                <w:u w:val="single"/>
                              </w:rPr>
                              <w:t>:</w:t>
                            </w:r>
                            <w:r w:rsidRPr="0052271B">
                              <w:rPr>
                                <w:b w:val="0"/>
                                <w:sz w:val="21"/>
                                <w:szCs w:val="21"/>
                              </w:rPr>
                              <w:t xml:space="preserve"> Tương tác giữa khung dây và ống dây ở hình vẽ</w:t>
                            </w:r>
                            <w:r>
                              <w:rPr>
                                <w:b w:val="0"/>
                                <w:sz w:val="21"/>
                                <w:szCs w:val="21"/>
                              </w:rPr>
                              <w:t xml:space="preserve"> </w:t>
                            </w:r>
                            <w:r>
                              <w:rPr>
                                <w:b w:val="0"/>
                                <w:sz w:val="21"/>
                                <w:szCs w:val="21"/>
                                <w:lang w:val="vi-VN"/>
                              </w:rPr>
                              <w:t>7</w:t>
                            </w:r>
                            <w:r w:rsidRPr="0052271B">
                              <w:rPr>
                                <w:b w:val="0"/>
                                <w:sz w:val="21"/>
                                <w:szCs w:val="21"/>
                              </w:rPr>
                              <w:t xml:space="preserve"> bên khi cho khung dây </w:t>
                            </w:r>
                          </w:p>
                          <w:p w14:paraId="46C2FC88" w14:textId="50E1A361" w:rsidR="002A4137" w:rsidRPr="0052271B" w:rsidRDefault="002A4137" w:rsidP="009565D7">
                            <w:pPr>
                              <w:spacing w:line="264" w:lineRule="auto"/>
                              <w:jc w:val="both"/>
                              <w:rPr>
                                <w:b w:val="0"/>
                                <w:sz w:val="21"/>
                                <w:szCs w:val="21"/>
                              </w:rPr>
                            </w:pPr>
                            <w:r w:rsidRPr="0052271B">
                              <w:rPr>
                                <w:b w:val="0"/>
                                <w:sz w:val="21"/>
                                <w:szCs w:val="21"/>
                              </w:rPr>
                              <w:t>dịch chuyển ra xa ống dây là:</w:t>
                            </w:r>
                            <w:r>
                              <w:rPr>
                                <w:b w:val="0"/>
                                <w:sz w:val="21"/>
                                <w:szCs w:val="21"/>
                              </w:rPr>
                              <w:tab/>
                              <w:t xml:space="preserve">A. đẩy nhau   </w:t>
                            </w:r>
                            <w:r>
                              <w:rPr>
                                <w:b w:val="0"/>
                                <w:sz w:val="21"/>
                                <w:szCs w:val="21"/>
                              </w:rPr>
                              <w:tab/>
                            </w:r>
                            <w:r>
                              <w:rPr>
                                <w:b w:val="0"/>
                                <w:sz w:val="21"/>
                                <w:szCs w:val="21"/>
                              </w:rPr>
                              <w:tab/>
                            </w:r>
                            <w:r w:rsidRPr="0052271B">
                              <w:rPr>
                                <w:b w:val="0"/>
                                <w:sz w:val="21"/>
                                <w:szCs w:val="21"/>
                              </w:rPr>
                              <w:t xml:space="preserve">B. hút nhau  </w:t>
                            </w:r>
                          </w:p>
                          <w:p w14:paraId="415EC7B2" w14:textId="77777777" w:rsidR="002A4137" w:rsidRPr="0052271B" w:rsidRDefault="002A4137" w:rsidP="009565D7">
                            <w:pPr>
                              <w:spacing w:line="264" w:lineRule="auto"/>
                              <w:jc w:val="both"/>
                              <w:rPr>
                                <w:b w:val="0"/>
                                <w:sz w:val="21"/>
                                <w:szCs w:val="21"/>
                              </w:rPr>
                            </w:pPr>
                            <w:r w:rsidRPr="0052271B">
                              <w:rPr>
                                <w:b w:val="0"/>
                                <w:sz w:val="21"/>
                                <w:szCs w:val="21"/>
                              </w:rPr>
                              <w:t xml:space="preserve">C. Ban đầu hút nhau, khi đến gần thì đẩy nhau  </w:t>
                            </w:r>
                            <w:r w:rsidRPr="0052271B">
                              <w:rPr>
                                <w:b w:val="0"/>
                                <w:sz w:val="21"/>
                                <w:szCs w:val="21"/>
                              </w:rPr>
                              <w:tab/>
                              <w:t>D. không tương tác</w:t>
                            </w:r>
                          </w:p>
                          <w:p w14:paraId="21E8F76C" w14:textId="77777777"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8</w:t>
                            </w:r>
                            <w:r w:rsidRPr="000323F1">
                              <w:rPr>
                                <w:sz w:val="21"/>
                                <w:szCs w:val="21"/>
                                <w:u w:val="single"/>
                              </w:rPr>
                              <w:t>:</w:t>
                            </w:r>
                            <w:r w:rsidRPr="0052271B">
                              <w:rPr>
                                <w:b w:val="0"/>
                                <w:sz w:val="21"/>
                                <w:szCs w:val="21"/>
                              </w:rPr>
                              <w:t xml:space="preserve"> Cho dòng điện thẳng cường độ I không đổi. Khung dây dẫn hình chữ nhật </w:t>
                            </w:r>
                          </w:p>
                          <w:p w14:paraId="2C5D6892" w14:textId="38250ABE" w:rsidR="002A4137" w:rsidRDefault="002A4137" w:rsidP="009565D7">
                            <w:pPr>
                              <w:spacing w:line="264" w:lineRule="auto"/>
                              <w:jc w:val="both"/>
                              <w:rPr>
                                <w:b w:val="0"/>
                                <w:sz w:val="21"/>
                                <w:szCs w:val="21"/>
                              </w:rPr>
                            </w:pPr>
                            <w:r w:rsidRPr="0052271B">
                              <w:rPr>
                                <w:b w:val="0"/>
                                <w:sz w:val="21"/>
                                <w:szCs w:val="21"/>
                              </w:rPr>
                              <w:t>MNPQ đặt sát dòng điện</w:t>
                            </w:r>
                            <w:r>
                              <w:rPr>
                                <w:b w:val="0"/>
                                <w:sz w:val="21"/>
                                <w:szCs w:val="21"/>
                                <w:lang w:val="vi-VN"/>
                              </w:rPr>
                              <w:t xml:space="preserve"> </w:t>
                            </w:r>
                            <w:r w:rsidRPr="0052271B">
                              <w:rPr>
                                <w:b w:val="0"/>
                                <w:sz w:val="21"/>
                                <w:szCs w:val="21"/>
                              </w:rPr>
                              <w:t>thẳng, cạnh MQ trùng với dòng điện thẳng như hình</w:t>
                            </w:r>
                            <w:r>
                              <w:rPr>
                                <w:b w:val="0"/>
                                <w:sz w:val="21"/>
                                <w:szCs w:val="21"/>
                                <w:lang w:val="vi-VN"/>
                              </w:rPr>
                              <w:t xml:space="preserve"> 8</w:t>
                            </w:r>
                            <w:r w:rsidRPr="0052271B">
                              <w:rPr>
                                <w:b w:val="0"/>
                                <w:sz w:val="21"/>
                                <w:szCs w:val="21"/>
                              </w:rPr>
                              <w:t xml:space="preserve">. </w:t>
                            </w:r>
                          </w:p>
                          <w:p w14:paraId="1AFFFBAF" w14:textId="29CCAEDF" w:rsidR="002A4137" w:rsidRPr="0052271B" w:rsidRDefault="002A4137" w:rsidP="009565D7">
                            <w:pPr>
                              <w:spacing w:line="264" w:lineRule="auto"/>
                              <w:jc w:val="both"/>
                              <w:rPr>
                                <w:b w:val="0"/>
                                <w:sz w:val="21"/>
                                <w:szCs w:val="21"/>
                              </w:rPr>
                            </w:pPr>
                            <w:r w:rsidRPr="0052271B">
                              <w:rPr>
                                <w:b w:val="0"/>
                                <w:sz w:val="21"/>
                                <w:szCs w:val="21"/>
                              </w:rPr>
                              <w:t>Hỏi khi nào thì trong khung dây có dòng điện cảm ứng:</w:t>
                            </w:r>
                          </w:p>
                          <w:p w14:paraId="6967391F" w14:textId="77777777" w:rsidR="002A4137" w:rsidRPr="0052271B" w:rsidRDefault="002A4137" w:rsidP="009565D7">
                            <w:pPr>
                              <w:spacing w:line="264" w:lineRule="auto"/>
                              <w:jc w:val="both"/>
                              <w:rPr>
                                <w:b w:val="0"/>
                                <w:sz w:val="21"/>
                                <w:szCs w:val="21"/>
                              </w:rPr>
                            </w:pPr>
                            <w:r w:rsidRPr="0052271B">
                              <w:rPr>
                                <w:b w:val="0"/>
                                <w:sz w:val="21"/>
                                <w:szCs w:val="21"/>
                              </w:rPr>
                              <w:t xml:space="preserve">A. khung quay quanh cạnh MQ  </w:t>
                            </w:r>
                            <w:r w:rsidRPr="0052271B">
                              <w:rPr>
                                <w:b w:val="0"/>
                                <w:sz w:val="21"/>
                                <w:szCs w:val="21"/>
                              </w:rPr>
                              <w:tab/>
                            </w:r>
                            <w:r w:rsidRPr="0052271B">
                              <w:rPr>
                                <w:b w:val="0"/>
                                <w:sz w:val="21"/>
                                <w:szCs w:val="21"/>
                              </w:rPr>
                              <w:tab/>
                              <w:t>B. khung quay quanh cạnh MN</w:t>
                            </w:r>
                          </w:p>
                          <w:p w14:paraId="38073E38" w14:textId="0019F41E" w:rsidR="002A4137" w:rsidRPr="0052271B" w:rsidRDefault="002A4137" w:rsidP="009565D7">
                            <w:pPr>
                              <w:spacing w:line="264" w:lineRule="auto"/>
                              <w:jc w:val="both"/>
                              <w:rPr>
                                <w:b w:val="0"/>
                                <w:sz w:val="21"/>
                                <w:szCs w:val="21"/>
                              </w:rPr>
                            </w:pPr>
                            <w:r w:rsidRPr="0052271B">
                              <w:rPr>
                                <w:b w:val="0"/>
                                <w:sz w:val="21"/>
                                <w:szCs w:val="21"/>
                              </w:rPr>
                              <w:t xml:space="preserve">C. khung quay quanh cạnh PQ  </w:t>
                            </w:r>
                            <w:r w:rsidRPr="0052271B">
                              <w:rPr>
                                <w:b w:val="0"/>
                                <w:sz w:val="21"/>
                                <w:szCs w:val="21"/>
                              </w:rPr>
                              <w:tab/>
                            </w:r>
                            <w:r w:rsidRPr="0052271B">
                              <w:rPr>
                                <w:b w:val="0"/>
                                <w:sz w:val="21"/>
                                <w:szCs w:val="21"/>
                              </w:rPr>
                              <w:tab/>
                            </w:r>
                            <w:r>
                              <w:rPr>
                                <w:b w:val="0"/>
                                <w:sz w:val="21"/>
                                <w:szCs w:val="21"/>
                              </w:rPr>
                              <w:t>D. khung quay quanh cạnh NP</w:t>
                            </w:r>
                          </w:p>
                          <w:p w14:paraId="62B39079" w14:textId="77777777"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9</w:t>
                            </w:r>
                            <w:r w:rsidRPr="000323F1">
                              <w:rPr>
                                <w:sz w:val="21"/>
                                <w:szCs w:val="21"/>
                                <w:u w:val="single"/>
                              </w:rPr>
                              <w:t>:</w:t>
                            </w:r>
                            <w:r>
                              <w:rPr>
                                <w:sz w:val="21"/>
                                <w:szCs w:val="21"/>
                              </w:rPr>
                              <w:t xml:space="preserve"> </w:t>
                            </w:r>
                            <w:r w:rsidRPr="0052271B">
                              <w:rPr>
                                <w:b w:val="0"/>
                                <w:sz w:val="21"/>
                                <w:szCs w:val="21"/>
                              </w:rPr>
                              <w:t xml:space="preserve">Cho dòng điện thẳng cường độ I không đổi. Khung dây dẫn hình chữ nhật MNPQ </w:t>
                            </w:r>
                          </w:p>
                          <w:p w14:paraId="4FB906C5" w14:textId="77777777" w:rsidR="002A4137" w:rsidRDefault="002A4137" w:rsidP="009565D7">
                            <w:pPr>
                              <w:spacing w:line="264" w:lineRule="auto"/>
                              <w:jc w:val="both"/>
                              <w:rPr>
                                <w:b w:val="0"/>
                                <w:sz w:val="21"/>
                                <w:szCs w:val="21"/>
                              </w:rPr>
                            </w:pPr>
                            <w:r w:rsidRPr="0052271B">
                              <w:rPr>
                                <w:b w:val="0"/>
                                <w:sz w:val="21"/>
                                <w:szCs w:val="21"/>
                              </w:rPr>
                              <w:t xml:space="preserve">đặt gần dòng điện thẳng, cạnh MQ song song với dòng điện thẳng như hình vẽ. </w:t>
                            </w:r>
                          </w:p>
                          <w:p w14:paraId="75B1DB7A" w14:textId="084596A0" w:rsidR="002A4137" w:rsidRPr="0052271B" w:rsidRDefault="002A4137" w:rsidP="009565D7">
                            <w:pPr>
                              <w:spacing w:line="264" w:lineRule="auto"/>
                              <w:jc w:val="both"/>
                              <w:rPr>
                                <w:b w:val="0"/>
                                <w:sz w:val="21"/>
                                <w:szCs w:val="21"/>
                              </w:rPr>
                            </w:pPr>
                            <w:r w:rsidRPr="0052271B">
                              <w:rPr>
                                <w:b w:val="0"/>
                                <w:sz w:val="21"/>
                                <w:szCs w:val="21"/>
                              </w:rPr>
                              <w:t>Hỏi khi nào thì trong khung dây không có dòng điện cảm ứng:</w:t>
                            </w:r>
                          </w:p>
                          <w:p w14:paraId="433DE0BD" w14:textId="77777777" w:rsidR="002A4137" w:rsidRPr="0052271B" w:rsidRDefault="002A4137" w:rsidP="009565D7">
                            <w:pPr>
                              <w:spacing w:line="264" w:lineRule="auto"/>
                              <w:jc w:val="both"/>
                              <w:rPr>
                                <w:b w:val="0"/>
                                <w:sz w:val="21"/>
                                <w:szCs w:val="21"/>
                              </w:rPr>
                            </w:pPr>
                            <w:r w:rsidRPr="0052271B">
                              <w:rPr>
                                <w:b w:val="0"/>
                                <w:sz w:val="21"/>
                                <w:szCs w:val="21"/>
                              </w:rPr>
                              <w:t xml:space="preserve">A. khung quay quanh cạnh MQ  </w:t>
                            </w:r>
                            <w:r w:rsidRPr="0052271B">
                              <w:rPr>
                                <w:b w:val="0"/>
                                <w:sz w:val="21"/>
                                <w:szCs w:val="21"/>
                              </w:rPr>
                              <w:tab/>
                            </w:r>
                            <w:r w:rsidRPr="0052271B">
                              <w:rPr>
                                <w:b w:val="0"/>
                                <w:sz w:val="21"/>
                                <w:szCs w:val="21"/>
                              </w:rPr>
                              <w:tab/>
                              <w:t>B. khung quay quanh cạnh MN</w:t>
                            </w:r>
                          </w:p>
                          <w:p w14:paraId="37E39198" w14:textId="77777777" w:rsidR="002A4137" w:rsidRPr="0052271B" w:rsidRDefault="002A4137" w:rsidP="009565D7">
                            <w:pPr>
                              <w:spacing w:line="264" w:lineRule="auto"/>
                              <w:jc w:val="both"/>
                              <w:rPr>
                                <w:b w:val="0"/>
                                <w:sz w:val="21"/>
                                <w:szCs w:val="21"/>
                              </w:rPr>
                            </w:pPr>
                            <w:r w:rsidRPr="0052271B">
                              <w:rPr>
                                <w:b w:val="0"/>
                                <w:sz w:val="21"/>
                                <w:szCs w:val="21"/>
                              </w:rPr>
                              <w:t>C. khung quay quanh cạnh P</w:t>
                            </w:r>
                            <w:r>
                              <w:rPr>
                                <w:b w:val="0"/>
                                <w:sz w:val="21"/>
                                <w:szCs w:val="21"/>
                              </w:rPr>
                              <w:t xml:space="preserve">Q  </w:t>
                            </w:r>
                            <w:r>
                              <w:rPr>
                                <w:b w:val="0"/>
                                <w:sz w:val="21"/>
                                <w:szCs w:val="21"/>
                              </w:rPr>
                              <w:tab/>
                            </w:r>
                            <w:r>
                              <w:rPr>
                                <w:b w:val="0"/>
                                <w:sz w:val="21"/>
                                <w:szCs w:val="21"/>
                              </w:rPr>
                              <w:tab/>
                            </w:r>
                            <w:r w:rsidRPr="0052271B">
                              <w:rPr>
                                <w:b w:val="0"/>
                                <w:sz w:val="21"/>
                                <w:szCs w:val="21"/>
                              </w:rPr>
                              <w:t>D. khung quay quanh trục là dòng điện thẳng I</w:t>
                            </w:r>
                          </w:p>
                          <w:p w14:paraId="3336CB40" w14:textId="34A1C539"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0</w:t>
                            </w:r>
                            <w:r w:rsidRPr="000323F1">
                              <w:rPr>
                                <w:sz w:val="21"/>
                                <w:szCs w:val="21"/>
                                <w:u w:val="single"/>
                              </w:rPr>
                              <w:t>:</w:t>
                            </w:r>
                            <w:r w:rsidRPr="00343EF8">
                              <w:rPr>
                                <w:b w:val="0"/>
                                <w:sz w:val="21"/>
                                <w:szCs w:val="21"/>
                              </w:rPr>
                              <w:t xml:space="preserve"> Dòng điện Phucô là:</w:t>
                            </w:r>
                            <w:r>
                              <w:rPr>
                                <w:b w:val="0"/>
                                <w:sz w:val="21"/>
                                <w:szCs w:val="21"/>
                              </w:rPr>
                              <w:tab/>
                            </w:r>
                            <w:r>
                              <w:rPr>
                                <w:b w:val="0"/>
                                <w:sz w:val="21"/>
                                <w:szCs w:val="21"/>
                              </w:rPr>
                              <w:tab/>
                            </w:r>
                            <w:r w:rsidRPr="00343EF8">
                              <w:rPr>
                                <w:b w:val="0"/>
                                <w:sz w:val="21"/>
                                <w:szCs w:val="21"/>
                              </w:rPr>
                              <w:t xml:space="preserve">A. dòng điện chạy trong khối vật dẫn  </w:t>
                            </w:r>
                          </w:p>
                          <w:p w14:paraId="582022C0" w14:textId="77777777" w:rsidR="002A4137" w:rsidRPr="00343EF8" w:rsidRDefault="002A4137" w:rsidP="009565D7">
                            <w:pPr>
                              <w:spacing w:line="264" w:lineRule="auto"/>
                              <w:jc w:val="both"/>
                              <w:rPr>
                                <w:b w:val="0"/>
                                <w:sz w:val="21"/>
                                <w:szCs w:val="21"/>
                              </w:rPr>
                            </w:pPr>
                            <w:r w:rsidRPr="00343EF8">
                              <w:rPr>
                                <w:b w:val="0"/>
                                <w:sz w:val="21"/>
                                <w:szCs w:val="21"/>
                              </w:rPr>
                              <w:t>B. dòng điện cảm ứng sinh ra trong mạch kín khi từ thong qua mạch biến thiên.</w:t>
                            </w:r>
                          </w:p>
                          <w:p w14:paraId="63E20B0C" w14:textId="77777777" w:rsidR="002A4137" w:rsidRPr="00343EF8" w:rsidRDefault="002A4137" w:rsidP="009565D7">
                            <w:pPr>
                              <w:spacing w:line="264" w:lineRule="auto"/>
                              <w:jc w:val="both"/>
                              <w:rPr>
                                <w:b w:val="0"/>
                                <w:sz w:val="21"/>
                                <w:szCs w:val="21"/>
                              </w:rPr>
                            </w:pPr>
                            <w:r w:rsidRPr="00343EF8">
                              <w:rPr>
                                <w:b w:val="0"/>
                                <w:sz w:val="21"/>
                                <w:szCs w:val="21"/>
                              </w:rPr>
                              <w:t>C. dòng điện cảm ứng sinh ra trong khối vật dẫn khi vật dẫn chuyển động trong từ trường</w:t>
                            </w:r>
                          </w:p>
                          <w:p w14:paraId="71CEA964" w14:textId="77777777" w:rsidR="002A4137" w:rsidRPr="00343EF8" w:rsidRDefault="002A4137" w:rsidP="009565D7">
                            <w:pPr>
                              <w:spacing w:line="264" w:lineRule="auto"/>
                              <w:jc w:val="both"/>
                              <w:rPr>
                                <w:b w:val="0"/>
                                <w:sz w:val="21"/>
                                <w:szCs w:val="21"/>
                              </w:rPr>
                            </w:pPr>
                            <w:r w:rsidRPr="00343EF8">
                              <w:rPr>
                                <w:b w:val="0"/>
                                <w:sz w:val="21"/>
                                <w:szCs w:val="21"/>
                              </w:rPr>
                              <w:t>D. dòng điện xuất hiện trong tấm kim loại khi nối tấm kim loại với hai cực của nguồn điện</w:t>
                            </w:r>
                          </w:p>
                          <w:p w14:paraId="20455FF6" w14:textId="57EC734B"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1</w:t>
                            </w:r>
                            <w:r w:rsidRPr="000323F1">
                              <w:rPr>
                                <w:sz w:val="21"/>
                                <w:szCs w:val="21"/>
                                <w:u w:val="single"/>
                              </w:rPr>
                              <w:t>:</w:t>
                            </w:r>
                            <w:r w:rsidRPr="00343EF8">
                              <w:rPr>
                                <w:b w:val="0"/>
                                <w:sz w:val="21"/>
                                <w:szCs w:val="21"/>
                              </w:rPr>
                              <w:t xml:space="preserve"> Chọn một đáp án </w:t>
                            </w:r>
                            <w:r w:rsidRPr="00343EF8">
                              <w:rPr>
                                <w:b w:val="0"/>
                                <w:sz w:val="21"/>
                                <w:szCs w:val="21"/>
                                <w:u w:val="single"/>
                              </w:rPr>
                              <w:t xml:space="preserve">sai </w:t>
                            </w:r>
                            <w:r w:rsidRPr="00343EF8">
                              <w:rPr>
                                <w:b w:val="0"/>
                                <w:sz w:val="21"/>
                                <w:szCs w:val="21"/>
                              </w:rPr>
                              <w:t xml:space="preserve"> khi nói về dòng điện Phu cô:</w:t>
                            </w:r>
                            <w:r>
                              <w:rPr>
                                <w:b w:val="0"/>
                                <w:sz w:val="21"/>
                                <w:szCs w:val="21"/>
                              </w:rPr>
                              <w:tab/>
                            </w:r>
                            <w:r w:rsidRPr="00343EF8">
                              <w:rPr>
                                <w:b w:val="0"/>
                                <w:sz w:val="21"/>
                                <w:szCs w:val="21"/>
                              </w:rPr>
                              <w:t xml:space="preserve">A. nó gây hiệu ứng tỏa nhiệt   </w:t>
                            </w:r>
                          </w:p>
                          <w:p w14:paraId="207F12F2" w14:textId="77777777" w:rsidR="002A4137" w:rsidRPr="00343EF8" w:rsidRDefault="002A4137" w:rsidP="009565D7">
                            <w:pPr>
                              <w:spacing w:line="264" w:lineRule="auto"/>
                              <w:jc w:val="both"/>
                              <w:rPr>
                                <w:b w:val="0"/>
                                <w:sz w:val="21"/>
                                <w:szCs w:val="21"/>
                              </w:rPr>
                            </w:pPr>
                            <w:r w:rsidRPr="00343EF8">
                              <w:rPr>
                                <w:b w:val="0"/>
                                <w:sz w:val="21"/>
                                <w:szCs w:val="21"/>
                              </w:rPr>
                              <w:t>B. trong động cơ điện chống lại sự quay của động cơ làm giảm công suất của động cơ</w:t>
                            </w:r>
                          </w:p>
                          <w:p w14:paraId="460698B1" w14:textId="77777777" w:rsidR="002A4137" w:rsidRPr="00343EF8" w:rsidRDefault="002A4137" w:rsidP="009565D7">
                            <w:pPr>
                              <w:spacing w:line="264" w:lineRule="auto"/>
                              <w:jc w:val="both"/>
                              <w:rPr>
                                <w:b w:val="0"/>
                                <w:sz w:val="21"/>
                                <w:szCs w:val="21"/>
                              </w:rPr>
                            </w:pPr>
                            <w:r w:rsidRPr="00343EF8">
                              <w:rPr>
                                <w:b w:val="0"/>
                                <w:sz w:val="21"/>
                                <w:szCs w:val="21"/>
                              </w:rPr>
                              <w:t>C. trong công tơ điện  có tác dụng làm cho đĩa ngừng quay nhanh khi khi ngắt thiết bị dùng điện</w:t>
                            </w:r>
                          </w:p>
                          <w:p w14:paraId="061CA2C9" w14:textId="77777777" w:rsidR="002A4137" w:rsidRPr="00343EF8" w:rsidRDefault="002A4137" w:rsidP="009565D7">
                            <w:pPr>
                              <w:spacing w:line="264" w:lineRule="auto"/>
                              <w:jc w:val="both"/>
                              <w:rPr>
                                <w:b w:val="0"/>
                                <w:sz w:val="21"/>
                                <w:szCs w:val="21"/>
                              </w:rPr>
                            </w:pPr>
                            <w:r w:rsidRPr="00343EF8">
                              <w:rPr>
                                <w:b w:val="0"/>
                                <w:sz w:val="21"/>
                                <w:szCs w:val="21"/>
                              </w:rPr>
                              <w:t>D. là dòng điện có hại</w:t>
                            </w:r>
                          </w:p>
                          <w:p w14:paraId="139D9C64" w14:textId="6ED2EC20"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2</w:t>
                            </w:r>
                            <w:r w:rsidRPr="000323F1">
                              <w:rPr>
                                <w:sz w:val="21"/>
                                <w:szCs w:val="21"/>
                                <w:u w:val="single"/>
                              </w:rPr>
                              <w:t>:</w:t>
                            </w:r>
                            <w:r w:rsidRPr="00343EF8">
                              <w:rPr>
                                <w:b w:val="0"/>
                                <w:sz w:val="21"/>
                                <w:szCs w:val="21"/>
                              </w:rPr>
                              <w:t xml:space="preserve">Chọn một đáp án </w:t>
                            </w:r>
                            <w:r w:rsidRPr="00343EF8">
                              <w:rPr>
                                <w:b w:val="0"/>
                                <w:sz w:val="21"/>
                                <w:szCs w:val="21"/>
                                <w:u w:val="single"/>
                              </w:rPr>
                              <w:t>sai</w:t>
                            </w:r>
                            <w:r w:rsidRPr="00343EF8">
                              <w:rPr>
                                <w:b w:val="0"/>
                                <w:sz w:val="21"/>
                                <w:szCs w:val="21"/>
                              </w:rPr>
                              <w:t xml:space="preserve"> khi nói về dòng điện Phu cô:</w:t>
                            </w:r>
                          </w:p>
                          <w:p w14:paraId="2085519E" w14:textId="77777777" w:rsidR="002A4137" w:rsidRPr="00343EF8" w:rsidRDefault="002A4137" w:rsidP="009565D7">
                            <w:pPr>
                              <w:spacing w:line="264" w:lineRule="auto"/>
                              <w:jc w:val="both"/>
                              <w:rPr>
                                <w:b w:val="0"/>
                                <w:sz w:val="21"/>
                                <w:szCs w:val="21"/>
                              </w:rPr>
                            </w:pPr>
                            <w:r w:rsidRPr="00343EF8">
                              <w:rPr>
                                <w:b w:val="0"/>
                                <w:sz w:val="21"/>
                                <w:szCs w:val="21"/>
                              </w:rPr>
                              <w:t>A. Hiện tượng xuất hiện dòng điện Phu cô thực chất là hiện tượng cảm ứng điện từ</w:t>
                            </w:r>
                          </w:p>
                          <w:p w14:paraId="3598D119" w14:textId="77777777" w:rsidR="002A4137" w:rsidRPr="00343EF8" w:rsidRDefault="002A4137" w:rsidP="009565D7">
                            <w:pPr>
                              <w:spacing w:line="264" w:lineRule="auto"/>
                              <w:jc w:val="both"/>
                              <w:rPr>
                                <w:b w:val="0"/>
                                <w:sz w:val="21"/>
                                <w:szCs w:val="21"/>
                              </w:rPr>
                            </w:pPr>
                            <w:r w:rsidRPr="00343EF8">
                              <w:rPr>
                                <w:b w:val="0"/>
                                <w:sz w:val="21"/>
                                <w:szCs w:val="21"/>
                              </w:rPr>
                              <w:t>B. chiều của dòng điện Phu cô cũng được xác định bằng định luật Jun – Lenxơ</w:t>
                            </w:r>
                          </w:p>
                          <w:p w14:paraId="429A767C" w14:textId="77777777" w:rsidR="002A4137" w:rsidRPr="00343EF8" w:rsidRDefault="002A4137" w:rsidP="009565D7">
                            <w:pPr>
                              <w:spacing w:line="264" w:lineRule="auto"/>
                              <w:jc w:val="both"/>
                              <w:rPr>
                                <w:b w:val="0"/>
                                <w:sz w:val="21"/>
                                <w:szCs w:val="21"/>
                              </w:rPr>
                            </w:pPr>
                            <w:r w:rsidRPr="00343EF8">
                              <w:rPr>
                                <w:b w:val="0"/>
                                <w:sz w:val="21"/>
                                <w:szCs w:val="21"/>
                              </w:rPr>
                              <w:t>C. dòng điện Phu cô trong lõi sắt của m</w:t>
                            </w:r>
                            <w:r>
                              <w:rPr>
                                <w:b w:val="0"/>
                                <w:sz w:val="21"/>
                                <w:szCs w:val="21"/>
                              </w:rPr>
                              <w:t>áy biến thế là dòng điện có hại</w:t>
                            </w:r>
                            <w:r>
                              <w:rPr>
                                <w:b w:val="0"/>
                                <w:sz w:val="21"/>
                                <w:szCs w:val="21"/>
                              </w:rPr>
                              <w:tab/>
                            </w:r>
                            <w:r w:rsidRPr="00343EF8">
                              <w:rPr>
                                <w:b w:val="0"/>
                                <w:sz w:val="21"/>
                                <w:szCs w:val="21"/>
                              </w:rPr>
                              <w:t>D. dòng điện Phu cô có tính chất xoáy</w:t>
                            </w:r>
                          </w:p>
                          <w:p w14:paraId="3AC05B0C" w14:textId="3E8BF696"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3</w:t>
                            </w:r>
                            <w:r w:rsidRPr="000323F1">
                              <w:rPr>
                                <w:sz w:val="21"/>
                                <w:szCs w:val="21"/>
                                <w:u w:val="single"/>
                              </w:rPr>
                              <w:t>:</w:t>
                            </w:r>
                            <w:r w:rsidRPr="00343EF8">
                              <w:rPr>
                                <w:b w:val="0"/>
                                <w:sz w:val="21"/>
                                <w:szCs w:val="21"/>
                              </w:rPr>
                              <w:t xml:space="preserve"> Đơn vị của từ thông là:</w:t>
                            </w:r>
                            <w:r>
                              <w:rPr>
                                <w:b w:val="0"/>
                                <w:sz w:val="21"/>
                                <w:szCs w:val="21"/>
                              </w:rPr>
                              <w:tab/>
                            </w:r>
                            <w:r w:rsidRPr="00343EF8">
                              <w:rPr>
                                <w:b w:val="0"/>
                                <w:sz w:val="21"/>
                                <w:szCs w:val="21"/>
                              </w:rPr>
                              <w:t xml:space="preserve">A. vêbe(Wb)   </w:t>
                            </w:r>
                            <w:r w:rsidRPr="00343EF8">
                              <w:rPr>
                                <w:b w:val="0"/>
                                <w:sz w:val="21"/>
                                <w:szCs w:val="21"/>
                              </w:rPr>
                              <w:tab/>
                            </w:r>
                            <w:r w:rsidRPr="00343EF8">
                              <w:rPr>
                                <w:b w:val="0"/>
                                <w:sz w:val="21"/>
                                <w:szCs w:val="21"/>
                              </w:rPr>
                              <w:tab/>
                              <w:t xml:space="preserve">B. tesla(T)   </w:t>
                            </w:r>
                            <w:r w:rsidRPr="00343EF8">
                              <w:rPr>
                                <w:b w:val="0"/>
                                <w:sz w:val="21"/>
                                <w:szCs w:val="21"/>
                              </w:rPr>
                              <w:tab/>
                            </w:r>
                            <w:r w:rsidRPr="00343EF8">
                              <w:rPr>
                                <w:b w:val="0"/>
                                <w:sz w:val="21"/>
                                <w:szCs w:val="21"/>
                              </w:rPr>
                              <w:tab/>
                              <w:t xml:space="preserve">C. henri(H)  </w:t>
                            </w:r>
                            <w:r w:rsidRPr="00343EF8">
                              <w:rPr>
                                <w:b w:val="0"/>
                                <w:sz w:val="21"/>
                                <w:szCs w:val="21"/>
                              </w:rPr>
                              <w:tab/>
                              <w:t>D. vôn(V)</w:t>
                            </w:r>
                          </w:p>
                          <w:p w14:paraId="45572761" w14:textId="2D84F419" w:rsidR="002A4137"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4</w:t>
                            </w:r>
                            <w:r w:rsidRPr="000323F1">
                              <w:rPr>
                                <w:sz w:val="21"/>
                                <w:szCs w:val="21"/>
                                <w:u w:val="single"/>
                              </w:rPr>
                              <w:t>:</w:t>
                            </w:r>
                            <w:r w:rsidRPr="00343EF8">
                              <w:rPr>
                                <w:b w:val="0"/>
                                <w:sz w:val="21"/>
                                <w:szCs w:val="21"/>
                              </w:rPr>
                              <w:t xml:space="preserve"> Một vòng dây diện tích S đặt trong từ trường có cảm ứng từ B, </w:t>
                            </w:r>
                            <w:r>
                              <w:rPr>
                                <w:b w:val="0"/>
                                <w:sz w:val="21"/>
                                <w:szCs w:val="21"/>
                              </w:rPr>
                              <w:t>mp</w:t>
                            </w:r>
                            <w:r w:rsidRPr="00343EF8">
                              <w:rPr>
                                <w:b w:val="0"/>
                                <w:sz w:val="21"/>
                                <w:szCs w:val="21"/>
                              </w:rPr>
                              <w:t xml:space="preserve"> khung dây hợp với đường sức từ góc α. Góc α bằng bao nhiêu thì từ thong qua vòng dây có giá trị Φ = BS/</w:t>
                            </w:r>
                            <w:r w:rsidRPr="00343EF8">
                              <w:rPr>
                                <w:b w:val="0"/>
                                <w:sz w:val="21"/>
                                <w:szCs w:val="21"/>
                              </w:rPr>
                              <w:fldChar w:fldCharType="begin"/>
                            </w:r>
                            <w:r w:rsidRPr="00343EF8">
                              <w:rPr>
                                <w:b w:val="0"/>
                                <w:sz w:val="21"/>
                                <w:szCs w:val="21"/>
                              </w:rPr>
                              <w:instrText xml:space="preserve"> QUOTE </w:instrText>
                            </w:r>
                            <w:r w:rsidR="005F7A58">
                              <w:rPr>
                                <w:b w:val="0"/>
                                <w:noProof/>
                                <w:position w:val="-5"/>
                                <w:sz w:val="21"/>
                                <w:szCs w:val="21"/>
                              </w:rPr>
                              <w:pict w14:anchorId="0503F9EA">
                                <v:shape id="_x0000_i1065"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67409&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46740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343EF8">
                              <w:rPr>
                                <w:b w:val="0"/>
                                <w:sz w:val="21"/>
                                <w:szCs w:val="21"/>
                              </w:rPr>
                              <w:instrText xml:space="preserve"> </w:instrText>
                            </w:r>
                            <w:r w:rsidRPr="00343EF8">
                              <w:rPr>
                                <w:b w:val="0"/>
                                <w:sz w:val="21"/>
                                <w:szCs w:val="21"/>
                              </w:rPr>
                              <w:fldChar w:fldCharType="separate"/>
                            </w:r>
                            <w:r w:rsidR="005F7A58">
                              <w:rPr>
                                <w:b w:val="0"/>
                                <w:noProof/>
                                <w:position w:val="-5"/>
                                <w:sz w:val="21"/>
                                <w:szCs w:val="21"/>
                              </w:rPr>
                              <w:pict w14:anchorId="3C5345F6">
                                <v:shape id="_x0000_i1066" type="#_x0000_t75" alt="" style="width:13.5pt;height:14.2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67409&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467409&quot;&gt;&lt;m:oMathPara&gt;&lt;m:oMath&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r w:rsidRPr="00343EF8">
                              <w:rPr>
                                <w:b w:val="0"/>
                                <w:sz w:val="21"/>
                                <w:szCs w:val="21"/>
                              </w:rPr>
                              <w:fldChar w:fldCharType="end"/>
                            </w:r>
                            <w:r w:rsidRPr="00343EF8">
                              <w:rPr>
                                <w:b w:val="0"/>
                                <w:sz w:val="21"/>
                                <w:szCs w:val="21"/>
                              </w:rPr>
                              <w:t>:</w:t>
                            </w:r>
                            <w:r>
                              <w:rPr>
                                <w:b w:val="0"/>
                                <w:sz w:val="21"/>
                                <w:szCs w:val="21"/>
                              </w:rPr>
                              <w:tab/>
                            </w:r>
                          </w:p>
                          <w:p w14:paraId="0071B9B3" w14:textId="55839E91" w:rsidR="002A4137" w:rsidRPr="00343EF8" w:rsidRDefault="002A4137" w:rsidP="009565D7">
                            <w:pPr>
                              <w:spacing w:line="264" w:lineRule="auto"/>
                              <w:jc w:val="both"/>
                              <w:rPr>
                                <w:b w:val="0"/>
                                <w:sz w:val="21"/>
                                <w:szCs w:val="21"/>
                              </w:rPr>
                            </w:pPr>
                            <w:r w:rsidRPr="00343EF8">
                              <w:rPr>
                                <w:b w:val="0"/>
                                <w:sz w:val="21"/>
                                <w:szCs w:val="21"/>
                              </w:rPr>
                              <w:t>A. 180</w:t>
                            </w:r>
                            <w:r w:rsidRPr="00343EF8">
                              <w:rPr>
                                <w:b w:val="0"/>
                                <w:sz w:val="21"/>
                                <w:szCs w:val="21"/>
                                <w:vertAlign w:val="superscript"/>
                              </w:rPr>
                              <w:t>0</w:t>
                            </w:r>
                            <w:r w:rsidRPr="00343EF8">
                              <w:rPr>
                                <w:b w:val="0"/>
                                <w:sz w:val="21"/>
                                <w:szCs w:val="21"/>
                              </w:rPr>
                              <w:t xml:space="preserve">   </w:t>
                            </w:r>
                            <w:r>
                              <w:rPr>
                                <w:b w:val="0"/>
                                <w:sz w:val="21"/>
                                <w:szCs w:val="21"/>
                              </w:rPr>
                              <w:tab/>
                            </w:r>
                            <w:r w:rsidRPr="00343EF8">
                              <w:rPr>
                                <w:b w:val="0"/>
                                <w:sz w:val="21"/>
                                <w:szCs w:val="21"/>
                              </w:rPr>
                              <w:t>B. 60</w:t>
                            </w:r>
                            <w:r w:rsidRPr="00343EF8">
                              <w:rPr>
                                <w:b w:val="0"/>
                                <w:sz w:val="21"/>
                                <w:szCs w:val="21"/>
                                <w:vertAlign w:val="superscript"/>
                              </w:rPr>
                              <w:t>0</w:t>
                            </w:r>
                            <w:r w:rsidRPr="00343EF8">
                              <w:rPr>
                                <w:b w:val="0"/>
                                <w:sz w:val="21"/>
                                <w:szCs w:val="21"/>
                              </w:rPr>
                              <w:t xml:space="preserve">   </w:t>
                            </w:r>
                            <w:r w:rsidRPr="00343EF8">
                              <w:rPr>
                                <w:b w:val="0"/>
                                <w:sz w:val="21"/>
                                <w:szCs w:val="21"/>
                              </w:rPr>
                              <w:tab/>
                            </w:r>
                            <w:r>
                              <w:rPr>
                                <w:b w:val="0"/>
                                <w:sz w:val="21"/>
                                <w:szCs w:val="21"/>
                              </w:rPr>
                              <w:t xml:space="preserve">. </w:t>
                            </w:r>
                            <w:r>
                              <w:rPr>
                                <w:b w:val="0"/>
                                <w:sz w:val="21"/>
                                <w:szCs w:val="21"/>
                                <w:lang w:val="vi-VN"/>
                              </w:rPr>
                              <w:t xml:space="preserve">  </w:t>
                            </w:r>
                            <w:r w:rsidRPr="00343EF8">
                              <w:rPr>
                                <w:b w:val="0"/>
                                <w:sz w:val="21"/>
                                <w:szCs w:val="21"/>
                              </w:rPr>
                              <w:t>C. 90</w:t>
                            </w:r>
                            <w:r w:rsidRPr="00343EF8">
                              <w:rPr>
                                <w:b w:val="0"/>
                                <w:sz w:val="21"/>
                                <w:szCs w:val="21"/>
                                <w:vertAlign w:val="superscript"/>
                              </w:rPr>
                              <w:t>0</w:t>
                            </w:r>
                            <w:r w:rsidRPr="00343EF8">
                              <w:rPr>
                                <w:b w:val="0"/>
                                <w:sz w:val="21"/>
                                <w:szCs w:val="21"/>
                              </w:rPr>
                              <w:t xml:space="preserve">  </w:t>
                            </w:r>
                            <w:r w:rsidRPr="00343EF8">
                              <w:rPr>
                                <w:b w:val="0"/>
                                <w:sz w:val="21"/>
                                <w:szCs w:val="21"/>
                              </w:rPr>
                              <w:tab/>
                              <w:t>D. 45</w:t>
                            </w:r>
                            <w:r w:rsidRPr="00343EF8">
                              <w:rPr>
                                <w:b w:val="0"/>
                                <w:sz w:val="21"/>
                                <w:szCs w:val="21"/>
                                <w:vertAlign w:val="superscript"/>
                              </w:rPr>
                              <w:t>0</w:t>
                            </w:r>
                          </w:p>
                          <w:p w14:paraId="25EDAF71" w14:textId="578E6412" w:rsidR="002A4137" w:rsidRPr="00343EF8" w:rsidRDefault="002A4137" w:rsidP="009565D7">
                            <w:pPr>
                              <w:spacing w:line="264" w:lineRule="auto"/>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5</w:t>
                            </w:r>
                            <w:r w:rsidRPr="000323F1">
                              <w:rPr>
                                <w:sz w:val="21"/>
                                <w:szCs w:val="21"/>
                                <w:u w:val="single"/>
                              </w:rPr>
                              <w:t>:</w:t>
                            </w:r>
                            <w:r>
                              <w:rPr>
                                <w:sz w:val="21"/>
                                <w:szCs w:val="21"/>
                              </w:rPr>
                              <w:t xml:space="preserve"> </w:t>
                            </w:r>
                            <w:r w:rsidRPr="00343EF8">
                              <w:rPr>
                                <w:b w:val="0"/>
                                <w:sz w:val="21"/>
                                <w:szCs w:val="21"/>
                              </w:rPr>
                              <w:t xml:space="preserve">Giá trị tuyệt đối của từ thông qua diện tích S đặt vuông góc với cảm ứng từ </w:t>
                            </w:r>
                            <w:r w:rsidRPr="00343EF8">
                              <w:rPr>
                                <w:b w:val="0"/>
                                <w:sz w:val="21"/>
                                <w:szCs w:val="21"/>
                              </w:rPr>
                              <w:fldChar w:fldCharType="begin"/>
                            </w:r>
                            <w:r w:rsidRPr="00343EF8">
                              <w:rPr>
                                <w:b w:val="0"/>
                                <w:sz w:val="21"/>
                                <w:szCs w:val="21"/>
                              </w:rPr>
                              <w:instrText xml:space="preserve"> QUOTE </w:instrText>
                            </w:r>
                            <w:r w:rsidR="005F7A58">
                              <w:rPr>
                                <w:b w:val="0"/>
                                <w:noProof/>
                                <w:position w:val="-5"/>
                                <w:sz w:val="21"/>
                                <w:szCs w:val="21"/>
                              </w:rPr>
                              <w:pict w14:anchorId="197C1AA0">
                                <v:shape id="_x0000_i1067"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5C3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045C3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343EF8">
                              <w:rPr>
                                <w:b w:val="0"/>
                                <w:sz w:val="21"/>
                                <w:szCs w:val="21"/>
                              </w:rPr>
                              <w:instrText xml:space="preserve"> </w:instrText>
                            </w:r>
                            <w:r w:rsidRPr="00343EF8">
                              <w:rPr>
                                <w:b w:val="0"/>
                                <w:sz w:val="21"/>
                                <w:szCs w:val="21"/>
                              </w:rPr>
                              <w:fldChar w:fldCharType="separate"/>
                            </w:r>
                            <w:r w:rsidR="005F7A58">
                              <w:rPr>
                                <w:b w:val="0"/>
                                <w:noProof/>
                                <w:position w:val="-5"/>
                                <w:sz w:val="21"/>
                                <w:szCs w:val="21"/>
                              </w:rPr>
                              <w:pict w14:anchorId="2EE4AC7A">
                                <v:shape id="_x0000_i1068" type="#_x0000_t75" alt="" style="width:8.25pt;height:15.7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5C3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045C37&quot;&gt;&lt;m:oMathPara&gt;&lt;m:oMath&gt;&lt;m:acc&gt;&lt;m:accPr&gt;&lt;m:chr m:val=&quot;‚Éó&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343EF8">
                              <w:rPr>
                                <w:b w:val="0"/>
                                <w:sz w:val="21"/>
                                <w:szCs w:val="21"/>
                              </w:rPr>
                              <w:fldChar w:fldCharType="end"/>
                            </w:r>
                            <w:r w:rsidRPr="00343EF8">
                              <w:rPr>
                                <w:b w:val="0"/>
                                <w:sz w:val="21"/>
                                <w:szCs w:val="21"/>
                              </w:rPr>
                              <w:t>:</w:t>
                            </w:r>
                          </w:p>
                          <w:p w14:paraId="2A704A5C" w14:textId="77777777" w:rsidR="002A4137" w:rsidRPr="00343EF8" w:rsidRDefault="002A4137" w:rsidP="009565D7">
                            <w:pPr>
                              <w:spacing w:line="264" w:lineRule="auto"/>
                              <w:jc w:val="both"/>
                              <w:rPr>
                                <w:b w:val="0"/>
                                <w:sz w:val="21"/>
                                <w:szCs w:val="21"/>
                              </w:rPr>
                            </w:pPr>
                            <w:r w:rsidRPr="00343EF8">
                              <w:rPr>
                                <w:b w:val="0"/>
                                <w:sz w:val="21"/>
                                <w:szCs w:val="21"/>
                              </w:rPr>
                              <w:t xml:space="preserve">A. tỉ lệ với số đường sức </w:t>
                            </w:r>
                            <w:r>
                              <w:rPr>
                                <w:b w:val="0"/>
                                <w:sz w:val="21"/>
                                <w:szCs w:val="21"/>
                              </w:rPr>
                              <w:t xml:space="preserve">từ qua một đơn vị diện tích S  </w:t>
                            </w:r>
                            <w:r>
                              <w:rPr>
                                <w:b w:val="0"/>
                                <w:sz w:val="21"/>
                                <w:szCs w:val="21"/>
                              </w:rPr>
                              <w:tab/>
                            </w:r>
                            <w:r>
                              <w:rPr>
                                <w:b w:val="0"/>
                                <w:sz w:val="21"/>
                                <w:szCs w:val="21"/>
                              </w:rPr>
                              <w:tab/>
                            </w:r>
                            <w:r w:rsidRPr="00343EF8">
                              <w:rPr>
                                <w:b w:val="0"/>
                                <w:sz w:val="21"/>
                                <w:szCs w:val="21"/>
                              </w:rPr>
                              <w:t xml:space="preserve">B. tỉ lệ với số đường sức từ qua diện tích S   </w:t>
                            </w:r>
                          </w:p>
                          <w:p w14:paraId="48D7D9A2" w14:textId="5C6E322F" w:rsidR="002A4137" w:rsidRPr="009565D7" w:rsidRDefault="002A4137" w:rsidP="009565D7">
                            <w:pPr>
                              <w:spacing w:line="264" w:lineRule="auto"/>
                              <w:jc w:val="both"/>
                              <w:rPr>
                                <w:b w:val="0"/>
                                <w:sz w:val="21"/>
                                <w:szCs w:val="21"/>
                              </w:rPr>
                            </w:pPr>
                            <w:r w:rsidRPr="00343EF8">
                              <w:rPr>
                                <w:b w:val="0"/>
                                <w:sz w:val="21"/>
                                <w:szCs w:val="21"/>
                              </w:rPr>
                              <w:t xml:space="preserve">C. tỉ lệ với độ </w:t>
                            </w:r>
                            <w:r>
                              <w:rPr>
                                <w:b w:val="0"/>
                                <w:sz w:val="21"/>
                                <w:szCs w:val="21"/>
                              </w:rPr>
                              <w:t xml:space="preserve">lớn chu vi của diện tích S   </w:t>
                            </w:r>
                            <w:r>
                              <w:rPr>
                                <w:b w:val="0"/>
                                <w:sz w:val="21"/>
                                <w:szCs w:val="21"/>
                              </w:rPr>
                              <w:tab/>
                            </w:r>
                            <w:r>
                              <w:rPr>
                                <w:b w:val="0"/>
                                <w:sz w:val="21"/>
                                <w:szCs w:val="21"/>
                              </w:rPr>
                              <w:tab/>
                            </w:r>
                            <w:r>
                              <w:rPr>
                                <w:b w:val="0"/>
                                <w:sz w:val="21"/>
                                <w:szCs w:val="21"/>
                              </w:rPr>
                              <w:tab/>
                            </w:r>
                            <w:r>
                              <w:rPr>
                                <w:b w:val="0"/>
                                <w:sz w:val="21"/>
                                <w:szCs w:val="21"/>
                              </w:rPr>
                              <w:tab/>
                            </w:r>
                            <w:r w:rsidRPr="00343EF8">
                              <w:rPr>
                                <w:b w:val="0"/>
                                <w:sz w:val="21"/>
                                <w:szCs w:val="21"/>
                              </w:rPr>
                              <w:t>D. là giá trị cảm ứng từ B tại nơi đặt diện tích S</w:t>
                            </w:r>
                          </w:p>
                        </w:tc>
                      </w:tr>
                      <w:tr w:rsidR="002A4137" w:rsidRPr="00B31086" w14:paraId="4C1044BD" w14:textId="77777777" w:rsidTr="0079185E">
                        <w:tc>
                          <w:tcPr>
                            <w:tcW w:w="5062" w:type="dxa"/>
                            <w:shd w:val="clear" w:color="auto" w:fill="auto"/>
                          </w:tcPr>
                          <w:p w14:paraId="6BAB34A5" w14:textId="77777777" w:rsidR="002A4137" w:rsidRPr="009E4711" w:rsidRDefault="002A4137" w:rsidP="00B31086">
                            <w:pPr>
                              <w:spacing w:line="276" w:lineRule="auto"/>
                              <w:rPr>
                                <w:b w:val="0"/>
                                <w:bCs w:val="0"/>
                              </w:rPr>
                            </w:pPr>
                          </w:p>
                        </w:tc>
                        <w:tc>
                          <w:tcPr>
                            <w:tcW w:w="5318" w:type="dxa"/>
                          </w:tcPr>
                          <w:p w14:paraId="220F9D3F" w14:textId="77777777" w:rsidR="002A4137" w:rsidRPr="009E4711" w:rsidRDefault="002A4137" w:rsidP="00B31086">
                            <w:pPr>
                              <w:spacing w:line="276" w:lineRule="auto"/>
                              <w:rPr>
                                <w:b w:val="0"/>
                                <w:bCs w:val="0"/>
                              </w:rPr>
                            </w:pPr>
                          </w:p>
                        </w:tc>
                      </w:tr>
                      <w:tr w:rsidR="002A4137" w:rsidRPr="00B31086" w14:paraId="3A9785AE" w14:textId="77777777" w:rsidTr="0079185E">
                        <w:tc>
                          <w:tcPr>
                            <w:tcW w:w="5062" w:type="dxa"/>
                            <w:shd w:val="clear" w:color="auto" w:fill="auto"/>
                          </w:tcPr>
                          <w:p w14:paraId="2729F21C" w14:textId="77777777" w:rsidR="002A4137" w:rsidRPr="009E4711" w:rsidRDefault="002A4137" w:rsidP="00B31086">
                            <w:pPr>
                              <w:spacing w:line="276" w:lineRule="auto"/>
                              <w:rPr>
                                <w:b w:val="0"/>
                                <w:bCs w:val="0"/>
                              </w:rPr>
                            </w:pPr>
                          </w:p>
                        </w:tc>
                        <w:tc>
                          <w:tcPr>
                            <w:tcW w:w="5318" w:type="dxa"/>
                          </w:tcPr>
                          <w:p w14:paraId="0F39E1C9" w14:textId="77777777" w:rsidR="002A4137" w:rsidRPr="009E4711" w:rsidRDefault="002A4137" w:rsidP="00B31086">
                            <w:pPr>
                              <w:spacing w:line="276" w:lineRule="auto"/>
                              <w:rPr>
                                <w:b w:val="0"/>
                                <w:bCs w:val="0"/>
                              </w:rPr>
                            </w:pPr>
                          </w:p>
                        </w:tc>
                      </w:tr>
                      <w:tr w:rsidR="002A4137" w:rsidRPr="00B31086" w14:paraId="6CDE3684" w14:textId="77777777" w:rsidTr="0079185E">
                        <w:tc>
                          <w:tcPr>
                            <w:tcW w:w="5062" w:type="dxa"/>
                            <w:shd w:val="clear" w:color="auto" w:fill="auto"/>
                          </w:tcPr>
                          <w:p w14:paraId="61F03DC0" w14:textId="77777777" w:rsidR="002A4137" w:rsidRPr="009E4711" w:rsidRDefault="002A4137" w:rsidP="00B31086">
                            <w:pPr>
                              <w:spacing w:line="276" w:lineRule="auto"/>
                              <w:rPr>
                                <w:b w:val="0"/>
                                <w:bCs w:val="0"/>
                              </w:rPr>
                            </w:pPr>
                          </w:p>
                        </w:tc>
                        <w:tc>
                          <w:tcPr>
                            <w:tcW w:w="5318" w:type="dxa"/>
                          </w:tcPr>
                          <w:p w14:paraId="587DCAE9" w14:textId="77777777" w:rsidR="002A4137" w:rsidRPr="009E4711" w:rsidRDefault="002A4137" w:rsidP="00B31086">
                            <w:pPr>
                              <w:spacing w:line="276" w:lineRule="auto"/>
                              <w:rPr>
                                <w:b w:val="0"/>
                                <w:bCs w:val="0"/>
                              </w:rPr>
                            </w:pPr>
                          </w:p>
                        </w:tc>
                      </w:tr>
                      <w:tr w:rsidR="002A4137" w:rsidRPr="00B31086" w14:paraId="4E93E76A" w14:textId="77777777" w:rsidTr="0079185E">
                        <w:tc>
                          <w:tcPr>
                            <w:tcW w:w="5062" w:type="dxa"/>
                            <w:shd w:val="clear" w:color="auto" w:fill="auto"/>
                          </w:tcPr>
                          <w:p w14:paraId="23DE590C" w14:textId="77777777" w:rsidR="002A4137" w:rsidRPr="009E4711" w:rsidRDefault="002A4137" w:rsidP="00B31086">
                            <w:pPr>
                              <w:spacing w:line="276" w:lineRule="auto"/>
                              <w:rPr>
                                <w:b w:val="0"/>
                                <w:bCs w:val="0"/>
                              </w:rPr>
                            </w:pPr>
                          </w:p>
                        </w:tc>
                        <w:tc>
                          <w:tcPr>
                            <w:tcW w:w="5318" w:type="dxa"/>
                          </w:tcPr>
                          <w:p w14:paraId="240AD4D6" w14:textId="77777777" w:rsidR="002A4137" w:rsidRPr="009E4711" w:rsidRDefault="002A4137" w:rsidP="00B31086">
                            <w:pPr>
                              <w:spacing w:line="276" w:lineRule="auto"/>
                              <w:rPr>
                                <w:b w:val="0"/>
                                <w:bCs w:val="0"/>
                              </w:rPr>
                            </w:pPr>
                          </w:p>
                        </w:tc>
                      </w:tr>
                      <w:tr w:rsidR="002A4137" w:rsidRPr="00B31086" w14:paraId="7E8E2B68" w14:textId="77777777" w:rsidTr="0079185E">
                        <w:tc>
                          <w:tcPr>
                            <w:tcW w:w="5062" w:type="dxa"/>
                            <w:shd w:val="clear" w:color="auto" w:fill="auto"/>
                          </w:tcPr>
                          <w:p w14:paraId="1B21A6E6" w14:textId="77777777" w:rsidR="002A4137" w:rsidRPr="009E4711" w:rsidRDefault="002A4137" w:rsidP="00B31086">
                            <w:pPr>
                              <w:spacing w:line="276" w:lineRule="auto"/>
                              <w:rPr>
                                <w:b w:val="0"/>
                                <w:bCs w:val="0"/>
                              </w:rPr>
                            </w:pPr>
                          </w:p>
                        </w:tc>
                        <w:tc>
                          <w:tcPr>
                            <w:tcW w:w="5318" w:type="dxa"/>
                          </w:tcPr>
                          <w:p w14:paraId="750C93C7" w14:textId="77777777" w:rsidR="002A4137" w:rsidRPr="009E4711" w:rsidRDefault="002A4137" w:rsidP="00B31086">
                            <w:pPr>
                              <w:spacing w:line="276" w:lineRule="auto"/>
                              <w:rPr>
                                <w:b w:val="0"/>
                                <w:bCs w:val="0"/>
                              </w:rPr>
                            </w:pPr>
                          </w:p>
                        </w:tc>
                      </w:tr>
                      <w:tr w:rsidR="002A4137" w:rsidRPr="00B31086" w14:paraId="45CAF6B9" w14:textId="77777777" w:rsidTr="0079185E">
                        <w:tc>
                          <w:tcPr>
                            <w:tcW w:w="5062" w:type="dxa"/>
                            <w:shd w:val="clear" w:color="auto" w:fill="auto"/>
                          </w:tcPr>
                          <w:p w14:paraId="2F242733" w14:textId="77777777" w:rsidR="002A4137" w:rsidRPr="009E4711" w:rsidRDefault="002A4137" w:rsidP="00B31086">
                            <w:pPr>
                              <w:spacing w:line="276" w:lineRule="auto"/>
                              <w:rPr>
                                <w:b w:val="0"/>
                                <w:bCs w:val="0"/>
                              </w:rPr>
                            </w:pPr>
                          </w:p>
                        </w:tc>
                        <w:tc>
                          <w:tcPr>
                            <w:tcW w:w="5318" w:type="dxa"/>
                          </w:tcPr>
                          <w:p w14:paraId="19009118" w14:textId="77777777" w:rsidR="002A4137" w:rsidRPr="009E4711" w:rsidRDefault="002A4137" w:rsidP="00B31086">
                            <w:pPr>
                              <w:spacing w:line="276" w:lineRule="auto"/>
                              <w:rPr>
                                <w:b w:val="0"/>
                                <w:bCs w:val="0"/>
                              </w:rPr>
                            </w:pPr>
                          </w:p>
                        </w:tc>
                      </w:tr>
                      <w:tr w:rsidR="002A4137" w:rsidRPr="00B31086" w14:paraId="1532D2E3" w14:textId="77777777" w:rsidTr="0079185E">
                        <w:tc>
                          <w:tcPr>
                            <w:tcW w:w="5062" w:type="dxa"/>
                            <w:shd w:val="clear" w:color="auto" w:fill="auto"/>
                          </w:tcPr>
                          <w:p w14:paraId="1667E91B" w14:textId="77777777" w:rsidR="002A4137" w:rsidRPr="009E4711" w:rsidRDefault="002A4137" w:rsidP="00B31086">
                            <w:pPr>
                              <w:spacing w:line="276" w:lineRule="auto"/>
                              <w:rPr>
                                <w:b w:val="0"/>
                                <w:bCs w:val="0"/>
                              </w:rPr>
                            </w:pPr>
                          </w:p>
                        </w:tc>
                        <w:tc>
                          <w:tcPr>
                            <w:tcW w:w="5318" w:type="dxa"/>
                          </w:tcPr>
                          <w:p w14:paraId="2B6678BE" w14:textId="77777777" w:rsidR="002A4137" w:rsidRPr="009E4711" w:rsidRDefault="002A4137" w:rsidP="00B31086">
                            <w:pPr>
                              <w:spacing w:line="276" w:lineRule="auto"/>
                              <w:rPr>
                                <w:b w:val="0"/>
                                <w:bCs w:val="0"/>
                              </w:rPr>
                            </w:pPr>
                          </w:p>
                        </w:tc>
                      </w:tr>
                      <w:tr w:rsidR="002A4137" w:rsidRPr="00B31086" w14:paraId="586B3908" w14:textId="77777777" w:rsidTr="0079185E">
                        <w:tc>
                          <w:tcPr>
                            <w:tcW w:w="5062" w:type="dxa"/>
                            <w:shd w:val="clear" w:color="auto" w:fill="auto"/>
                          </w:tcPr>
                          <w:p w14:paraId="59D11B57" w14:textId="77777777" w:rsidR="002A4137" w:rsidRPr="009E4711" w:rsidRDefault="002A4137" w:rsidP="00B31086">
                            <w:pPr>
                              <w:spacing w:line="276" w:lineRule="auto"/>
                              <w:rPr>
                                <w:b w:val="0"/>
                                <w:bCs w:val="0"/>
                              </w:rPr>
                            </w:pPr>
                          </w:p>
                        </w:tc>
                        <w:tc>
                          <w:tcPr>
                            <w:tcW w:w="5318" w:type="dxa"/>
                          </w:tcPr>
                          <w:p w14:paraId="4612C062" w14:textId="77777777" w:rsidR="002A4137" w:rsidRPr="009E4711" w:rsidRDefault="002A4137" w:rsidP="00B31086">
                            <w:pPr>
                              <w:spacing w:line="276" w:lineRule="auto"/>
                              <w:rPr>
                                <w:b w:val="0"/>
                                <w:bCs w:val="0"/>
                              </w:rPr>
                            </w:pPr>
                          </w:p>
                        </w:tc>
                      </w:tr>
                      <w:tr w:rsidR="002A4137" w:rsidRPr="00B31086" w14:paraId="63805666" w14:textId="77777777" w:rsidTr="0079185E">
                        <w:tc>
                          <w:tcPr>
                            <w:tcW w:w="5062" w:type="dxa"/>
                            <w:shd w:val="clear" w:color="auto" w:fill="auto"/>
                          </w:tcPr>
                          <w:p w14:paraId="2477C20C" w14:textId="77777777" w:rsidR="002A4137" w:rsidRPr="009E4711" w:rsidRDefault="002A4137" w:rsidP="00B31086">
                            <w:pPr>
                              <w:spacing w:line="276" w:lineRule="auto"/>
                              <w:rPr>
                                <w:b w:val="0"/>
                                <w:bCs w:val="0"/>
                              </w:rPr>
                            </w:pPr>
                          </w:p>
                        </w:tc>
                        <w:tc>
                          <w:tcPr>
                            <w:tcW w:w="5318" w:type="dxa"/>
                          </w:tcPr>
                          <w:p w14:paraId="215C0D8B" w14:textId="77777777" w:rsidR="002A4137" w:rsidRPr="009E4711" w:rsidRDefault="002A4137" w:rsidP="00B31086">
                            <w:pPr>
                              <w:spacing w:line="276" w:lineRule="auto"/>
                              <w:rPr>
                                <w:b w:val="0"/>
                                <w:bCs w:val="0"/>
                              </w:rPr>
                            </w:pPr>
                          </w:p>
                        </w:tc>
                      </w:tr>
                      <w:tr w:rsidR="002A4137" w:rsidRPr="00B31086" w14:paraId="62EDA274" w14:textId="77777777" w:rsidTr="0079185E">
                        <w:tc>
                          <w:tcPr>
                            <w:tcW w:w="5062" w:type="dxa"/>
                            <w:shd w:val="clear" w:color="auto" w:fill="auto"/>
                          </w:tcPr>
                          <w:p w14:paraId="4D7F7D24" w14:textId="77777777" w:rsidR="002A4137" w:rsidRPr="009E4711" w:rsidRDefault="002A4137" w:rsidP="00B31086">
                            <w:pPr>
                              <w:spacing w:line="276" w:lineRule="auto"/>
                              <w:rPr>
                                <w:b w:val="0"/>
                                <w:bCs w:val="0"/>
                              </w:rPr>
                            </w:pPr>
                          </w:p>
                        </w:tc>
                        <w:tc>
                          <w:tcPr>
                            <w:tcW w:w="5318" w:type="dxa"/>
                          </w:tcPr>
                          <w:p w14:paraId="2EF0B21C" w14:textId="77777777" w:rsidR="002A4137" w:rsidRPr="009E4711" w:rsidRDefault="002A4137" w:rsidP="00B31086">
                            <w:pPr>
                              <w:spacing w:line="276" w:lineRule="auto"/>
                              <w:rPr>
                                <w:b w:val="0"/>
                                <w:bCs w:val="0"/>
                              </w:rPr>
                            </w:pPr>
                          </w:p>
                        </w:tc>
                      </w:tr>
                      <w:tr w:rsidR="002A4137" w:rsidRPr="00B31086" w14:paraId="46AF5CBD" w14:textId="77777777" w:rsidTr="0079185E">
                        <w:tc>
                          <w:tcPr>
                            <w:tcW w:w="5062" w:type="dxa"/>
                            <w:shd w:val="clear" w:color="auto" w:fill="auto"/>
                          </w:tcPr>
                          <w:p w14:paraId="517E2484" w14:textId="77777777" w:rsidR="002A4137" w:rsidRPr="009E4711" w:rsidRDefault="002A4137" w:rsidP="00B31086">
                            <w:pPr>
                              <w:spacing w:line="276" w:lineRule="auto"/>
                              <w:rPr>
                                <w:b w:val="0"/>
                                <w:bCs w:val="0"/>
                              </w:rPr>
                            </w:pPr>
                          </w:p>
                        </w:tc>
                        <w:tc>
                          <w:tcPr>
                            <w:tcW w:w="5318" w:type="dxa"/>
                          </w:tcPr>
                          <w:p w14:paraId="6F4BB6C3" w14:textId="77777777" w:rsidR="002A4137" w:rsidRPr="009E4711" w:rsidRDefault="002A4137" w:rsidP="00B31086">
                            <w:pPr>
                              <w:spacing w:line="276" w:lineRule="auto"/>
                              <w:rPr>
                                <w:b w:val="0"/>
                                <w:bCs w:val="0"/>
                              </w:rPr>
                            </w:pPr>
                          </w:p>
                        </w:tc>
                      </w:tr>
                      <w:tr w:rsidR="002A4137" w:rsidRPr="00B31086" w14:paraId="5E99C01D" w14:textId="77777777" w:rsidTr="0079185E">
                        <w:tc>
                          <w:tcPr>
                            <w:tcW w:w="5062" w:type="dxa"/>
                            <w:shd w:val="clear" w:color="auto" w:fill="auto"/>
                          </w:tcPr>
                          <w:p w14:paraId="508588EA" w14:textId="77777777" w:rsidR="002A4137" w:rsidRPr="009E4711" w:rsidRDefault="002A4137" w:rsidP="00B31086">
                            <w:pPr>
                              <w:spacing w:line="276" w:lineRule="auto"/>
                              <w:rPr>
                                <w:b w:val="0"/>
                                <w:bCs w:val="0"/>
                              </w:rPr>
                            </w:pPr>
                          </w:p>
                        </w:tc>
                        <w:tc>
                          <w:tcPr>
                            <w:tcW w:w="5318" w:type="dxa"/>
                          </w:tcPr>
                          <w:p w14:paraId="2DE25313" w14:textId="77777777" w:rsidR="002A4137" w:rsidRPr="009E4711" w:rsidRDefault="002A4137" w:rsidP="00B31086">
                            <w:pPr>
                              <w:spacing w:line="276" w:lineRule="auto"/>
                              <w:rPr>
                                <w:b w:val="0"/>
                                <w:bCs w:val="0"/>
                              </w:rPr>
                            </w:pPr>
                          </w:p>
                        </w:tc>
                      </w:tr>
                      <w:tr w:rsidR="002A4137" w:rsidRPr="00B31086" w14:paraId="58F1C6F7" w14:textId="77777777" w:rsidTr="0079185E">
                        <w:tc>
                          <w:tcPr>
                            <w:tcW w:w="5062" w:type="dxa"/>
                            <w:shd w:val="clear" w:color="auto" w:fill="auto"/>
                          </w:tcPr>
                          <w:p w14:paraId="4B6C0BED" w14:textId="77777777" w:rsidR="002A4137" w:rsidRPr="009E4711" w:rsidRDefault="002A4137" w:rsidP="00B31086">
                            <w:pPr>
                              <w:spacing w:line="276" w:lineRule="auto"/>
                              <w:rPr>
                                <w:b w:val="0"/>
                                <w:bCs w:val="0"/>
                              </w:rPr>
                            </w:pPr>
                          </w:p>
                        </w:tc>
                        <w:tc>
                          <w:tcPr>
                            <w:tcW w:w="5318" w:type="dxa"/>
                          </w:tcPr>
                          <w:p w14:paraId="0B125273" w14:textId="77777777" w:rsidR="002A4137" w:rsidRPr="009E4711" w:rsidRDefault="002A4137" w:rsidP="00B31086">
                            <w:pPr>
                              <w:spacing w:line="276" w:lineRule="auto"/>
                              <w:rPr>
                                <w:b w:val="0"/>
                                <w:bCs w:val="0"/>
                              </w:rPr>
                            </w:pPr>
                          </w:p>
                        </w:tc>
                      </w:tr>
                      <w:tr w:rsidR="002A4137" w:rsidRPr="00B31086" w14:paraId="03C0F6FB" w14:textId="77777777" w:rsidTr="0079185E">
                        <w:tc>
                          <w:tcPr>
                            <w:tcW w:w="5062" w:type="dxa"/>
                            <w:shd w:val="clear" w:color="auto" w:fill="auto"/>
                          </w:tcPr>
                          <w:p w14:paraId="4E6ACC9E" w14:textId="77777777" w:rsidR="002A4137" w:rsidRPr="009E4711" w:rsidRDefault="002A4137" w:rsidP="00B31086">
                            <w:pPr>
                              <w:spacing w:line="276" w:lineRule="auto"/>
                              <w:rPr>
                                <w:b w:val="0"/>
                                <w:bCs w:val="0"/>
                              </w:rPr>
                            </w:pPr>
                          </w:p>
                        </w:tc>
                        <w:tc>
                          <w:tcPr>
                            <w:tcW w:w="5318" w:type="dxa"/>
                          </w:tcPr>
                          <w:p w14:paraId="7238AFE6" w14:textId="77777777" w:rsidR="002A4137" w:rsidRPr="009E4711" w:rsidRDefault="002A4137" w:rsidP="00B31086">
                            <w:pPr>
                              <w:spacing w:line="276" w:lineRule="auto"/>
                              <w:rPr>
                                <w:b w:val="0"/>
                                <w:bCs w:val="0"/>
                              </w:rPr>
                            </w:pPr>
                          </w:p>
                        </w:tc>
                      </w:tr>
                      <w:tr w:rsidR="002A4137" w:rsidRPr="00B31086" w14:paraId="36D3B5C0" w14:textId="77777777" w:rsidTr="0079185E">
                        <w:tc>
                          <w:tcPr>
                            <w:tcW w:w="5062" w:type="dxa"/>
                            <w:shd w:val="clear" w:color="auto" w:fill="auto"/>
                          </w:tcPr>
                          <w:p w14:paraId="1CCFA85E" w14:textId="77777777" w:rsidR="002A4137" w:rsidRPr="009E4711" w:rsidRDefault="002A4137" w:rsidP="00B31086">
                            <w:pPr>
                              <w:spacing w:line="276" w:lineRule="auto"/>
                              <w:rPr>
                                <w:b w:val="0"/>
                                <w:bCs w:val="0"/>
                              </w:rPr>
                            </w:pPr>
                          </w:p>
                        </w:tc>
                        <w:tc>
                          <w:tcPr>
                            <w:tcW w:w="5318" w:type="dxa"/>
                          </w:tcPr>
                          <w:p w14:paraId="657AE5EE" w14:textId="77777777" w:rsidR="002A4137" w:rsidRPr="009E4711" w:rsidRDefault="002A4137" w:rsidP="00B31086">
                            <w:pPr>
                              <w:spacing w:line="276" w:lineRule="auto"/>
                              <w:rPr>
                                <w:b w:val="0"/>
                                <w:bCs w:val="0"/>
                              </w:rPr>
                            </w:pPr>
                          </w:p>
                        </w:tc>
                      </w:tr>
                      <w:tr w:rsidR="002A4137" w:rsidRPr="00B31086" w14:paraId="6C34CF65" w14:textId="77777777" w:rsidTr="0079185E">
                        <w:tc>
                          <w:tcPr>
                            <w:tcW w:w="5062" w:type="dxa"/>
                            <w:shd w:val="clear" w:color="auto" w:fill="auto"/>
                          </w:tcPr>
                          <w:p w14:paraId="72F05BDE" w14:textId="77777777" w:rsidR="002A4137" w:rsidRPr="009E4711" w:rsidRDefault="002A4137" w:rsidP="00B31086">
                            <w:pPr>
                              <w:spacing w:line="276" w:lineRule="auto"/>
                              <w:rPr>
                                <w:b w:val="0"/>
                                <w:bCs w:val="0"/>
                              </w:rPr>
                            </w:pPr>
                          </w:p>
                        </w:tc>
                        <w:tc>
                          <w:tcPr>
                            <w:tcW w:w="5318" w:type="dxa"/>
                          </w:tcPr>
                          <w:p w14:paraId="0A013AAE" w14:textId="77777777" w:rsidR="002A4137" w:rsidRPr="009E4711" w:rsidRDefault="002A4137" w:rsidP="00B31086">
                            <w:pPr>
                              <w:spacing w:line="276" w:lineRule="auto"/>
                              <w:rPr>
                                <w:b w:val="0"/>
                                <w:bCs w:val="0"/>
                              </w:rPr>
                            </w:pPr>
                          </w:p>
                        </w:tc>
                      </w:tr>
                      <w:tr w:rsidR="002A4137" w:rsidRPr="00B31086" w14:paraId="7C9DDDA2" w14:textId="77777777" w:rsidTr="0079185E">
                        <w:tc>
                          <w:tcPr>
                            <w:tcW w:w="5062" w:type="dxa"/>
                            <w:shd w:val="clear" w:color="auto" w:fill="auto"/>
                          </w:tcPr>
                          <w:p w14:paraId="410539A5" w14:textId="77777777" w:rsidR="002A4137" w:rsidRPr="009E4711" w:rsidRDefault="002A4137" w:rsidP="00B31086">
                            <w:pPr>
                              <w:spacing w:line="276" w:lineRule="auto"/>
                              <w:rPr>
                                <w:b w:val="0"/>
                                <w:bCs w:val="0"/>
                              </w:rPr>
                            </w:pPr>
                          </w:p>
                        </w:tc>
                        <w:tc>
                          <w:tcPr>
                            <w:tcW w:w="5318" w:type="dxa"/>
                          </w:tcPr>
                          <w:p w14:paraId="008154C6" w14:textId="77777777" w:rsidR="002A4137" w:rsidRPr="009E4711" w:rsidRDefault="002A4137" w:rsidP="00B31086">
                            <w:pPr>
                              <w:spacing w:line="276" w:lineRule="auto"/>
                              <w:rPr>
                                <w:b w:val="0"/>
                                <w:bCs w:val="0"/>
                              </w:rPr>
                            </w:pPr>
                          </w:p>
                        </w:tc>
                      </w:tr>
                      <w:tr w:rsidR="002A4137" w:rsidRPr="00B31086" w14:paraId="716D58F8" w14:textId="77777777" w:rsidTr="0079185E">
                        <w:tc>
                          <w:tcPr>
                            <w:tcW w:w="5062" w:type="dxa"/>
                            <w:shd w:val="clear" w:color="auto" w:fill="auto"/>
                          </w:tcPr>
                          <w:p w14:paraId="4F4C8869" w14:textId="77777777" w:rsidR="002A4137" w:rsidRPr="009E4711" w:rsidRDefault="002A4137" w:rsidP="00B31086">
                            <w:pPr>
                              <w:spacing w:line="276" w:lineRule="auto"/>
                              <w:rPr>
                                <w:b w:val="0"/>
                                <w:bCs w:val="0"/>
                              </w:rPr>
                            </w:pPr>
                          </w:p>
                        </w:tc>
                        <w:tc>
                          <w:tcPr>
                            <w:tcW w:w="5318" w:type="dxa"/>
                          </w:tcPr>
                          <w:p w14:paraId="461A1390" w14:textId="77777777" w:rsidR="002A4137" w:rsidRPr="009E4711" w:rsidRDefault="002A4137" w:rsidP="00B31086">
                            <w:pPr>
                              <w:spacing w:line="276" w:lineRule="auto"/>
                              <w:rPr>
                                <w:b w:val="0"/>
                                <w:bCs w:val="0"/>
                              </w:rPr>
                            </w:pPr>
                          </w:p>
                        </w:tc>
                      </w:tr>
                      <w:tr w:rsidR="002A4137" w:rsidRPr="00B31086" w14:paraId="23323793" w14:textId="77777777" w:rsidTr="0079185E">
                        <w:tc>
                          <w:tcPr>
                            <w:tcW w:w="5062" w:type="dxa"/>
                            <w:shd w:val="clear" w:color="auto" w:fill="auto"/>
                          </w:tcPr>
                          <w:p w14:paraId="0AFB243F" w14:textId="77777777" w:rsidR="002A4137" w:rsidRPr="009E4711" w:rsidRDefault="002A4137" w:rsidP="00B31086">
                            <w:pPr>
                              <w:spacing w:line="276" w:lineRule="auto"/>
                              <w:rPr>
                                <w:b w:val="0"/>
                                <w:bCs w:val="0"/>
                              </w:rPr>
                            </w:pPr>
                          </w:p>
                        </w:tc>
                        <w:tc>
                          <w:tcPr>
                            <w:tcW w:w="5318" w:type="dxa"/>
                          </w:tcPr>
                          <w:p w14:paraId="5FAA4BFE" w14:textId="77777777" w:rsidR="002A4137" w:rsidRPr="009E4711" w:rsidRDefault="002A4137" w:rsidP="00B31086">
                            <w:pPr>
                              <w:spacing w:line="276" w:lineRule="auto"/>
                              <w:rPr>
                                <w:b w:val="0"/>
                                <w:bCs w:val="0"/>
                              </w:rPr>
                            </w:pPr>
                          </w:p>
                        </w:tc>
                      </w:tr>
                      <w:tr w:rsidR="002A4137" w:rsidRPr="00B31086" w14:paraId="71B6284C" w14:textId="77777777" w:rsidTr="0079185E">
                        <w:tc>
                          <w:tcPr>
                            <w:tcW w:w="5062" w:type="dxa"/>
                            <w:shd w:val="clear" w:color="auto" w:fill="auto"/>
                          </w:tcPr>
                          <w:p w14:paraId="588AD63F" w14:textId="77777777" w:rsidR="002A4137" w:rsidRPr="009E4711" w:rsidRDefault="002A4137" w:rsidP="00B31086">
                            <w:pPr>
                              <w:spacing w:line="276" w:lineRule="auto"/>
                              <w:rPr>
                                <w:b w:val="0"/>
                                <w:bCs w:val="0"/>
                              </w:rPr>
                            </w:pPr>
                          </w:p>
                        </w:tc>
                        <w:tc>
                          <w:tcPr>
                            <w:tcW w:w="5318" w:type="dxa"/>
                          </w:tcPr>
                          <w:p w14:paraId="614A128A" w14:textId="77777777" w:rsidR="002A4137" w:rsidRPr="009E4711" w:rsidRDefault="002A4137" w:rsidP="00B31086">
                            <w:pPr>
                              <w:spacing w:line="276" w:lineRule="auto"/>
                              <w:rPr>
                                <w:b w:val="0"/>
                                <w:bCs w:val="0"/>
                              </w:rPr>
                            </w:pPr>
                          </w:p>
                        </w:tc>
                      </w:tr>
                      <w:tr w:rsidR="002A4137" w:rsidRPr="00B31086" w14:paraId="1FD679F7" w14:textId="77777777" w:rsidTr="0079185E">
                        <w:tc>
                          <w:tcPr>
                            <w:tcW w:w="5062" w:type="dxa"/>
                            <w:shd w:val="clear" w:color="auto" w:fill="auto"/>
                          </w:tcPr>
                          <w:p w14:paraId="7434E896" w14:textId="77777777" w:rsidR="002A4137" w:rsidRPr="009E4711" w:rsidRDefault="002A4137" w:rsidP="00B31086">
                            <w:pPr>
                              <w:spacing w:line="276" w:lineRule="auto"/>
                              <w:rPr>
                                <w:b w:val="0"/>
                                <w:bCs w:val="0"/>
                              </w:rPr>
                            </w:pPr>
                          </w:p>
                        </w:tc>
                        <w:tc>
                          <w:tcPr>
                            <w:tcW w:w="5318" w:type="dxa"/>
                          </w:tcPr>
                          <w:p w14:paraId="2CCBC1CC" w14:textId="77777777" w:rsidR="002A4137" w:rsidRPr="009E4711" w:rsidRDefault="002A4137" w:rsidP="00B31086">
                            <w:pPr>
                              <w:spacing w:line="276" w:lineRule="auto"/>
                              <w:rPr>
                                <w:b w:val="0"/>
                                <w:bCs w:val="0"/>
                              </w:rPr>
                            </w:pPr>
                          </w:p>
                        </w:tc>
                      </w:tr>
                      <w:tr w:rsidR="002A4137" w:rsidRPr="00B31086" w14:paraId="410617CC" w14:textId="77777777" w:rsidTr="0079185E">
                        <w:tc>
                          <w:tcPr>
                            <w:tcW w:w="5062" w:type="dxa"/>
                            <w:shd w:val="clear" w:color="auto" w:fill="auto"/>
                          </w:tcPr>
                          <w:p w14:paraId="0211BDD2" w14:textId="77777777" w:rsidR="002A4137" w:rsidRPr="009E4711" w:rsidRDefault="002A4137" w:rsidP="00B31086">
                            <w:pPr>
                              <w:spacing w:line="276" w:lineRule="auto"/>
                              <w:rPr>
                                <w:b w:val="0"/>
                                <w:bCs w:val="0"/>
                              </w:rPr>
                            </w:pPr>
                          </w:p>
                        </w:tc>
                        <w:tc>
                          <w:tcPr>
                            <w:tcW w:w="5318" w:type="dxa"/>
                          </w:tcPr>
                          <w:p w14:paraId="7DABC088" w14:textId="77777777" w:rsidR="002A4137" w:rsidRPr="009E4711" w:rsidRDefault="002A4137" w:rsidP="00B31086">
                            <w:pPr>
                              <w:spacing w:line="276" w:lineRule="auto"/>
                              <w:rPr>
                                <w:b w:val="0"/>
                                <w:bCs w:val="0"/>
                              </w:rPr>
                            </w:pPr>
                          </w:p>
                        </w:tc>
                      </w:tr>
                      <w:tr w:rsidR="002A4137" w:rsidRPr="00B31086" w14:paraId="65CC1F68" w14:textId="77777777" w:rsidTr="0079185E">
                        <w:tc>
                          <w:tcPr>
                            <w:tcW w:w="5062" w:type="dxa"/>
                            <w:shd w:val="clear" w:color="auto" w:fill="auto"/>
                          </w:tcPr>
                          <w:p w14:paraId="21CBB75E" w14:textId="77777777" w:rsidR="002A4137" w:rsidRPr="009E4711" w:rsidRDefault="002A4137" w:rsidP="00B31086">
                            <w:pPr>
                              <w:spacing w:line="276" w:lineRule="auto"/>
                              <w:rPr>
                                <w:b w:val="0"/>
                                <w:bCs w:val="0"/>
                              </w:rPr>
                            </w:pPr>
                          </w:p>
                        </w:tc>
                        <w:tc>
                          <w:tcPr>
                            <w:tcW w:w="5318" w:type="dxa"/>
                          </w:tcPr>
                          <w:p w14:paraId="1F4644DA" w14:textId="77777777" w:rsidR="002A4137" w:rsidRPr="009E4711" w:rsidRDefault="002A4137" w:rsidP="00B31086">
                            <w:pPr>
                              <w:spacing w:line="276" w:lineRule="auto"/>
                              <w:rPr>
                                <w:b w:val="0"/>
                                <w:bCs w:val="0"/>
                              </w:rPr>
                            </w:pPr>
                          </w:p>
                        </w:tc>
                      </w:tr>
                      <w:tr w:rsidR="002A4137" w:rsidRPr="00B31086" w14:paraId="66313B6E" w14:textId="77777777" w:rsidTr="0079185E">
                        <w:tc>
                          <w:tcPr>
                            <w:tcW w:w="5062" w:type="dxa"/>
                            <w:shd w:val="clear" w:color="auto" w:fill="auto"/>
                          </w:tcPr>
                          <w:p w14:paraId="62DDCC2B" w14:textId="77777777" w:rsidR="002A4137" w:rsidRPr="009E4711" w:rsidRDefault="002A4137" w:rsidP="00B31086">
                            <w:pPr>
                              <w:spacing w:line="276" w:lineRule="auto"/>
                              <w:rPr>
                                <w:b w:val="0"/>
                                <w:bCs w:val="0"/>
                              </w:rPr>
                            </w:pPr>
                          </w:p>
                        </w:tc>
                        <w:tc>
                          <w:tcPr>
                            <w:tcW w:w="5318" w:type="dxa"/>
                          </w:tcPr>
                          <w:p w14:paraId="71EE8355" w14:textId="77777777" w:rsidR="002A4137" w:rsidRPr="009E4711" w:rsidRDefault="002A4137" w:rsidP="00B31086">
                            <w:pPr>
                              <w:spacing w:line="276" w:lineRule="auto"/>
                              <w:rPr>
                                <w:b w:val="0"/>
                                <w:bCs w:val="0"/>
                              </w:rPr>
                            </w:pPr>
                          </w:p>
                        </w:tc>
                      </w:tr>
                      <w:tr w:rsidR="002A4137" w:rsidRPr="00B31086" w14:paraId="479D0915" w14:textId="77777777" w:rsidTr="0079185E">
                        <w:tc>
                          <w:tcPr>
                            <w:tcW w:w="5062" w:type="dxa"/>
                            <w:shd w:val="clear" w:color="auto" w:fill="auto"/>
                          </w:tcPr>
                          <w:p w14:paraId="09C1C601" w14:textId="77777777" w:rsidR="002A4137" w:rsidRPr="009E4711" w:rsidRDefault="002A4137" w:rsidP="00B31086">
                            <w:pPr>
                              <w:spacing w:line="276" w:lineRule="auto"/>
                              <w:rPr>
                                <w:b w:val="0"/>
                                <w:bCs w:val="0"/>
                              </w:rPr>
                            </w:pPr>
                          </w:p>
                        </w:tc>
                        <w:tc>
                          <w:tcPr>
                            <w:tcW w:w="5318" w:type="dxa"/>
                          </w:tcPr>
                          <w:p w14:paraId="69D5BC13" w14:textId="77777777" w:rsidR="002A4137" w:rsidRPr="009E4711" w:rsidRDefault="002A4137" w:rsidP="00B31086">
                            <w:pPr>
                              <w:spacing w:line="276" w:lineRule="auto"/>
                              <w:rPr>
                                <w:b w:val="0"/>
                                <w:bCs w:val="0"/>
                              </w:rPr>
                            </w:pPr>
                          </w:p>
                        </w:tc>
                      </w:tr>
                      <w:tr w:rsidR="002A4137" w:rsidRPr="00B31086" w14:paraId="08FFE15F" w14:textId="77777777" w:rsidTr="0079185E">
                        <w:tc>
                          <w:tcPr>
                            <w:tcW w:w="5062" w:type="dxa"/>
                            <w:shd w:val="clear" w:color="auto" w:fill="auto"/>
                          </w:tcPr>
                          <w:p w14:paraId="6E723ED9" w14:textId="77777777" w:rsidR="002A4137" w:rsidRPr="009E4711" w:rsidRDefault="002A4137" w:rsidP="00B31086">
                            <w:pPr>
                              <w:spacing w:line="276" w:lineRule="auto"/>
                              <w:rPr>
                                <w:b w:val="0"/>
                                <w:bCs w:val="0"/>
                              </w:rPr>
                            </w:pPr>
                          </w:p>
                        </w:tc>
                        <w:tc>
                          <w:tcPr>
                            <w:tcW w:w="5318" w:type="dxa"/>
                          </w:tcPr>
                          <w:p w14:paraId="2FE1EAF7" w14:textId="77777777" w:rsidR="002A4137" w:rsidRPr="009E4711" w:rsidRDefault="002A4137" w:rsidP="00B31086">
                            <w:pPr>
                              <w:spacing w:line="276" w:lineRule="auto"/>
                              <w:rPr>
                                <w:b w:val="0"/>
                                <w:bCs w:val="0"/>
                              </w:rPr>
                            </w:pPr>
                          </w:p>
                        </w:tc>
                      </w:tr>
                      <w:tr w:rsidR="002A4137" w:rsidRPr="00B31086" w14:paraId="56542E51" w14:textId="77777777" w:rsidTr="0079185E">
                        <w:tc>
                          <w:tcPr>
                            <w:tcW w:w="5062" w:type="dxa"/>
                            <w:shd w:val="clear" w:color="auto" w:fill="auto"/>
                          </w:tcPr>
                          <w:p w14:paraId="5B75B29B" w14:textId="77777777" w:rsidR="002A4137" w:rsidRPr="009E4711" w:rsidRDefault="002A4137" w:rsidP="00B31086">
                            <w:pPr>
                              <w:spacing w:line="276" w:lineRule="auto"/>
                              <w:rPr>
                                <w:b w:val="0"/>
                                <w:bCs w:val="0"/>
                              </w:rPr>
                            </w:pPr>
                          </w:p>
                        </w:tc>
                        <w:tc>
                          <w:tcPr>
                            <w:tcW w:w="5318" w:type="dxa"/>
                          </w:tcPr>
                          <w:p w14:paraId="4D51CDE2" w14:textId="77777777" w:rsidR="002A4137" w:rsidRPr="009E4711" w:rsidRDefault="002A4137" w:rsidP="00B31086">
                            <w:pPr>
                              <w:spacing w:line="276" w:lineRule="auto"/>
                              <w:rPr>
                                <w:b w:val="0"/>
                                <w:bCs w:val="0"/>
                              </w:rPr>
                            </w:pPr>
                          </w:p>
                        </w:tc>
                      </w:tr>
                      <w:tr w:rsidR="002A4137" w:rsidRPr="00B31086" w14:paraId="7B42815B" w14:textId="77777777" w:rsidTr="0079185E">
                        <w:tc>
                          <w:tcPr>
                            <w:tcW w:w="5062" w:type="dxa"/>
                            <w:shd w:val="clear" w:color="auto" w:fill="auto"/>
                          </w:tcPr>
                          <w:p w14:paraId="7681C3BF" w14:textId="77777777" w:rsidR="002A4137" w:rsidRPr="009E4711" w:rsidRDefault="002A4137" w:rsidP="00B31086">
                            <w:pPr>
                              <w:spacing w:line="276" w:lineRule="auto"/>
                              <w:rPr>
                                <w:b w:val="0"/>
                                <w:bCs w:val="0"/>
                              </w:rPr>
                            </w:pPr>
                          </w:p>
                        </w:tc>
                        <w:tc>
                          <w:tcPr>
                            <w:tcW w:w="5318" w:type="dxa"/>
                          </w:tcPr>
                          <w:p w14:paraId="6B3F6CEC" w14:textId="77777777" w:rsidR="002A4137" w:rsidRPr="009E4711" w:rsidRDefault="002A4137" w:rsidP="00B31086">
                            <w:pPr>
                              <w:spacing w:line="276" w:lineRule="auto"/>
                              <w:rPr>
                                <w:b w:val="0"/>
                                <w:bCs w:val="0"/>
                              </w:rPr>
                            </w:pPr>
                          </w:p>
                        </w:tc>
                      </w:tr>
                      <w:tr w:rsidR="002A4137" w:rsidRPr="00B31086" w14:paraId="1C10448B" w14:textId="77777777" w:rsidTr="0079185E">
                        <w:tc>
                          <w:tcPr>
                            <w:tcW w:w="5062" w:type="dxa"/>
                            <w:shd w:val="clear" w:color="auto" w:fill="auto"/>
                          </w:tcPr>
                          <w:p w14:paraId="4169885A" w14:textId="77777777" w:rsidR="002A4137" w:rsidRPr="009E4711" w:rsidRDefault="002A4137" w:rsidP="00B31086">
                            <w:pPr>
                              <w:spacing w:line="276" w:lineRule="auto"/>
                              <w:rPr>
                                <w:b w:val="0"/>
                                <w:bCs w:val="0"/>
                              </w:rPr>
                            </w:pPr>
                          </w:p>
                        </w:tc>
                        <w:tc>
                          <w:tcPr>
                            <w:tcW w:w="5318" w:type="dxa"/>
                          </w:tcPr>
                          <w:p w14:paraId="08A0CE20" w14:textId="77777777" w:rsidR="002A4137" w:rsidRPr="009E4711" w:rsidRDefault="002A4137" w:rsidP="00B31086">
                            <w:pPr>
                              <w:spacing w:line="276" w:lineRule="auto"/>
                              <w:rPr>
                                <w:b w:val="0"/>
                                <w:bCs w:val="0"/>
                              </w:rPr>
                            </w:pPr>
                          </w:p>
                        </w:tc>
                      </w:tr>
                      <w:tr w:rsidR="002A4137" w:rsidRPr="00B31086" w14:paraId="2887F84C" w14:textId="77777777" w:rsidTr="0079185E">
                        <w:tc>
                          <w:tcPr>
                            <w:tcW w:w="5062" w:type="dxa"/>
                            <w:shd w:val="clear" w:color="auto" w:fill="auto"/>
                          </w:tcPr>
                          <w:p w14:paraId="372254B3" w14:textId="77777777" w:rsidR="002A4137" w:rsidRPr="009E4711" w:rsidRDefault="002A4137" w:rsidP="00B31086">
                            <w:pPr>
                              <w:spacing w:line="276" w:lineRule="auto"/>
                              <w:rPr>
                                <w:b w:val="0"/>
                                <w:bCs w:val="0"/>
                              </w:rPr>
                            </w:pPr>
                          </w:p>
                        </w:tc>
                        <w:tc>
                          <w:tcPr>
                            <w:tcW w:w="5318" w:type="dxa"/>
                          </w:tcPr>
                          <w:p w14:paraId="3B182674" w14:textId="77777777" w:rsidR="002A4137" w:rsidRPr="009E4711" w:rsidRDefault="002A4137" w:rsidP="00B31086">
                            <w:pPr>
                              <w:spacing w:line="276" w:lineRule="auto"/>
                              <w:rPr>
                                <w:b w:val="0"/>
                                <w:bCs w:val="0"/>
                              </w:rPr>
                            </w:pPr>
                          </w:p>
                        </w:tc>
                      </w:tr>
                      <w:tr w:rsidR="002A4137" w:rsidRPr="00B31086" w14:paraId="5C2895A7" w14:textId="77777777" w:rsidTr="0079185E">
                        <w:tc>
                          <w:tcPr>
                            <w:tcW w:w="5062" w:type="dxa"/>
                            <w:shd w:val="clear" w:color="auto" w:fill="auto"/>
                          </w:tcPr>
                          <w:p w14:paraId="034D5261" w14:textId="77777777" w:rsidR="002A4137" w:rsidRPr="009E4711" w:rsidRDefault="002A4137" w:rsidP="00B31086">
                            <w:pPr>
                              <w:spacing w:line="276" w:lineRule="auto"/>
                              <w:rPr>
                                <w:b w:val="0"/>
                                <w:bCs w:val="0"/>
                              </w:rPr>
                            </w:pPr>
                          </w:p>
                        </w:tc>
                        <w:tc>
                          <w:tcPr>
                            <w:tcW w:w="5318" w:type="dxa"/>
                          </w:tcPr>
                          <w:p w14:paraId="485E13C0" w14:textId="77777777" w:rsidR="002A4137" w:rsidRPr="009E4711" w:rsidRDefault="002A4137" w:rsidP="00B31086">
                            <w:pPr>
                              <w:spacing w:line="276" w:lineRule="auto"/>
                              <w:rPr>
                                <w:b w:val="0"/>
                                <w:bCs w:val="0"/>
                              </w:rPr>
                            </w:pPr>
                          </w:p>
                        </w:tc>
                      </w:tr>
                      <w:tr w:rsidR="002A4137" w:rsidRPr="00B31086" w14:paraId="23EEC9BE" w14:textId="77777777" w:rsidTr="0079185E">
                        <w:tc>
                          <w:tcPr>
                            <w:tcW w:w="5062" w:type="dxa"/>
                            <w:shd w:val="clear" w:color="auto" w:fill="auto"/>
                          </w:tcPr>
                          <w:p w14:paraId="1C01FD8A" w14:textId="77777777" w:rsidR="002A4137" w:rsidRPr="009E4711" w:rsidRDefault="002A4137" w:rsidP="00B31086">
                            <w:pPr>
                              <w:spacing w:line="276" w:lineRule="auto"/>
                              <w:rPr>
                                <w:b w:val="0"/>
                                <w:bCs w:val="0"/>
                              </w:rPr>
                            </w:pPr>
                          </w:p>
                        </w:tc>
                        <w:tc>
                          <w:tcPr>
                            <w:tcW w:w="5318" w:type="dxa"/>
                          </w:tcPr>
                          <w:p w14:paraId="136850C1" w14:textId="77777777" w:rsidR="002A4137" w:rsidRPr="009E4711" w:rsidRDefault="002A4137" w:rsidP="00B31086">
                            <w:pPr>
                              <w:spacing w:line="276" w:lineRule="auto"/>
                              <w:rPr>
                                <w:b w:val="0"/>
                                <w:bCs w:val="0"/>
                              </w:rPr>
                            </w:pPr>
                          </w:p>
                        </w:tc>
                      </w:tr>
                      <w:tr w:rsidR="002A4137" w:rsidRPr="00B31086" w14:paraId="4F82F850" w14:textId="77777777" w:rsidTr="0079185E">
                        <w:tc>
                          <w:tcPr>
                            <w:tcW w:w="5062" w:type="dxa"/>
                            <w:shd w:val="clear" w:color="auto" w:fill="auto"/>
                          </w:tcPr>
                          <w:p w14:paraId="1ABE3865" w14:textId="77777777" w:rsidR="002A4137" w:rsidRPr="009E4711" w:rsidRDefault="002A4137" w:rsidP="00B31086">
                            <w:pPr>
                              <w:spacing w:line="276" w:lineRule="auto"/>
                              <w:rPr>
                                <w:b w:val="0"/>
                                <w:bCs w:val="0"/>
                              </w:rPr>
                            </w:pPr>
                          </w:p>
                        </w:tc>
                        <w:tc>
                          <w:tcPr>
                            <w:tcW w:w="5318" w:type="dxa"/>
                          </w:tcPr>
                          <w:p w14:paraId="0E864147" w14:textId="77777777" w:rsidR="002A4137" w:rsidRPr="009E4711" w:rsidRDefault="002A4137" w:rsidP="00B31086">
                            <w:pPr>
                              <w:spacing w:line="276" w:lineRule="auto"/>
                              <w:rPr>
                                <w:b w:val="0"/>
                                <w:bCs w:val="0"/>
                              </w:rPr>
                            </w:pPr>
                          </w:p>
                        </w:tc>
                      </w:tr>
                      <w:tr w:rsidR="002A4137" w:rsidRPr="00B31086" w14:paraId="7589D3F8" w14:textId="77777777" w:rsidTr="0079185E">
                        <w:tc>
                          <w:tcPr>
                            <w:tcW w:w="5062" w:type="dxa"/>
                            <w:shd w:val="clear" w:color="auto" w:fill="auto"/>
                          </w:tcPr>
                          <w:p w14:paraId="6E7D05C1" w14:textId="77777777" w:rsidR="002A4137" w:rsidRPr="009E4711" w:rsidRDefault="002A4137" w:rsidP="00B31086">
                            <w:pPr>
                              <w:spacing w:line="276" w:lineRule="auto"/>
                              <w:rPr>
                                <w:b w:val="0"/>
                                <w:bCs w:val="0"/>
                              </w:rPr>
                            </w:pPr>
                          </w:p>
                        </w:tc>
                        <w:tc>
                          <w:tcPr>
                            <w:tcW w:w="5318" w:type="dxa"/>
                          </w:tcPr>
                          <w:p w14:paraId="4D529E25" w14:textId="77777777" w:rsidR="002A4137" w:rsidRPr="009E4711" w:rsidRDefault="002A4137" w:rsidP="00B31086">
                            <w:pPr>
                              <w:spacing w:line="276" w:lineRule="auto"/>
                              <w:rPr>
                                <w:b w:val="0"/>
                                <w:bCs w:val="0"/>
                              </w:rPr>
                            </w:pPr>
                          </w:p>
                        </w:tc>
                      </w:tr>
                      <w:tr w:rsidR="002A4137" w:rsidRPr="00B31086" w14:paraId="33A08B45" w14:textId="77777777" w:rsidTr="0079185E">
                        <w:tc>
                          <w:tcPr>
                            <w:tcW w:w="5062" w:type="dxa"/>
                            <w:shd w:val="clear" w:color="auto" w:fill="auto"/>
                          </w:tcPr>
                          <w:p w14:paraId="4395CBD4" w14:textId="77777777" w:rsidR="002A4137" w:rsidRPr="009E4711" w:rsidRDefault="002A4137" w:rsidP="00B31086">
                            <w:pPr>
                              <w:spacing w:line="276" w:lineRule="auto"/>
                              <w:rPr>
                                <w:b w:val="0"/>
                                <w:bCs w:val="0"/>
                              </w:rPr>
                            </w:pPr>
                          </w:p>
                        </w:tc>
                        <w:tc>
                          <w:tcPr>
                            <w:tcW w:w="5318" w:type="dxa"/>
                          </w:tcPr>
                          <w:p w14:paraId="64B94BDF" w14:textId="77777777" w:rsidR="002A4137" w:rsidRPr="009E4711" w:rsidRDefault="002A4137" w:rsidP="00B31086">
                            <w:pPr>
                              <w:spacing w:line="276" w:lineRule="auto"/>
                              <w:rPr>
                                <w:b w:val="0"/>
                                <w:bCs w:val="0"/>
                              </w:rPr>
                            </w:pPr>
                          </w:p>
                        </w:tc>
                      </w:tr>
                      <w:tr w:rsidR="002A4137" w:rsidRPr="00B31086" w14:paraId="6A8322EE" w14:textId="77777777" w:rsidTr="0079185E">
                        <w:tc>
                          <w:tcPr>
                            <w:tcW w:w="5062" w:type="dxa"/>
                            <w:shd w:val="clear" w:color="auto" w:fill="auto"/>
                          </w:tcPr>
                          <w:p w14:paraId="310BA711" w14:textId="77777777" w:rsidR="002A4137" w:rsidRPr="009E4711" w:rsidRDefault="002A4137" w:rsidP="00B31086">
                            <w:pPr>
                              <w:spacing w:line="276" w:lineRule="auto"/>
                              <w:rPr>
                                <w:b w:val="0"/>
                                <w:bCs w:val="0"/>
                              </w:rPr>
                            </w:pPr>
                          </w:p>
                        </w:tc>
                        <w:tc>
                          <w:tcPr>
                            <w:tcW w:w="5318" w:type="dxa"/>
                          </w:tcPr>
                          <w:p w14:paraId="2714F837" w14:textId="77777777" w:rsidR="002A4137" w:rsidRPr="009E4711" w:rsidRDefault="002A4137" w:rsidP="00B31086">
                            <w:pPr>
                              <w:spacing w:line="276" w:lineRule="auto"/>
                              <w:rPr>
                                <w:b w:val="0"/>
                                <w:bCs w:val="0"/>
                              </w:rPr>
                            </w:pPr>
                          </w:p>
                        </w:tc>
                      </w:tr>
                      <w:tr w:rsidR="002A4137" w:rsidRPr="00B31086" w14:paraId="72E957D3" w14:textId="77777777" w:rsidTr="0079185E">
                        <w:tc>
                          <w:tcPr>
                            <w:tcW w:w="5062" w:type="dxa"/>
                            <w:shd w:val="clear" w:color="auto" w:fill="auto"/>
                          </w:tcPr>
                          <w:p w14:paraId="43DFF334" w14:textId="77777777" w:rsidR="002A4137" w:rsidRPr="009E4711" w:rsidRDefault="002A4137" w:rsidP="00B31086">
                            <w:pPr>
                              <w:spacing w:line="276" w:lineRule="auto"/>
                              <w:rPr>
                                <w:b w:val="0"/>
                                <w:bCs w:val="0"/>
                              </w:rPr>
                            </w:pPr>
                          </w:p>
                        </w:tc>
                        <w:tc>
                          <w:tcPr>
                            <w:tcW w:w="5318" w:type="dxa"/>
                          </w:tcPr>
                          <w:p w14:paraId="0181FD91" w14:textId="77777777" w:rsidR="002A4137" w:rsidRPr="009E4711" w:rsidRDefault="002A4137" w:rsidP="00B31086">
                            <w:pPr>
                              <w:spacing w:line="276" w:lineRule="auto"/>
                              <w:rPr>
                                <w:b w:val="0"/>
                                <w:bCs w:val="0"/>
                              </w:rPr>
                            </w:pPr>
                          </w:p>
                        </w:tc>
                      </w:tr>
                      <w:tr w:rsidR="002A4137" w:rsidRPr="00B31086" w14:paraId="2963C538" w14:textId="77777777" w:rsidTr="0079185E">
                        <w:tc>
                          <w:tcPr>
                            <w:tcW w:w="5062" w:type="dxa"/>
                            <w:shd w:val="clear" w:color="auto" w:fill="auto"/>
                          </w:tcPr>
                          <w:p w14:paraId="7CDB23AC" w14:textId="77777777" w:rsidR="002A4137" w:rsidRPr="009E4711" w:rsidRDefault="002A4137" w:rsidP="00B31086">
                            <w:pPr>
                              <w:spacing w:line="276" w:lineRule="auto"/>
                              <w:rPr>
                                <w:b w:val="0"/>
                                <w:bCs w:val="0"/>
                              </w:rPr>
                            </w:pPr>
                          </w:p>
                        </w:tc>
                        <w:tc>
                          <w:tcPr>
                            <w:tcW w:w="5318" w:type="dxa"/>
                          </w:tcPr>
                          <w:p w14:paraId="7DF48A1F" w14:textId="77777777" w:rsidR="002A4137" w:rsidRPr="009E4711" w:rsidRDefault="002A4137" w:rsidP="00B31086">
                            <w:pPr>
                              <w:spacing w:line="276" w:lineRule="auto"/>
                              <w:rPr>
                                <w:b w:val="0"/>
                                <w:bCs w:val="0"/>
                              </w:rPr>
                            </w:pPr>
                          </w:p>
                        </w:tc>
                      </w:tr>
                      <w:tr w:rsidR="002A4137" w:rsidRPr="00B31086" w14:paraId="1F5F1CBC" w14:textId="77777777" w:rsidTr="0079185E">
                        <w:tc>
                          <w:tcPr>
                            <w:tcW w:w="5062" w:type="dxa"/>
                            <w:shd w:val="clear" w:color="auto" w:fill="auto"/>
                          </w:tcPr>
                          <w:p w14:paraId="7391B5DB" w14:textId="77777777" w:rsidR="002A4137" w:rsidRPr="009E4711" w:rsidRDefault="002A4137" w:rsidP="00B31086">
                            <w:pPr>
                              <w:spacing w:line="276" w:lineRule="auto"/>
                              <w:rPr>
                                <w:b w:val="0"/>
                                <w:bCs w:val="0"/>
                              </w:rPr>
                            </w:pPr>
                          </w:p>
                        </w:tc>
                        <w:tc>
                          <w:tcPr>
                            <w:tcW w:w="5318" w:type="dxa"/>
                          </w:tcPr>
                          <w:p w14:paraId="37FA7B76" w14:textId="77777777" w:rsidR="002A4137" w:rsidRPr="009E4711" w:rsidRDefault="002A4137" w:rsidP="00B31086">
                            <w:pPr>
                              <w:spacing w:line="276" w:lineRule="auto"/>
                              <w:rPr>
                                <w:b w:val="0"/>
                                <w:bCs w:val="0"/>
                              </w:rPr>
                            </w:pPr>
                          </w:p>
                        </w:tc>
                      </w:tr>
                    </w:tbl>
                    <w:p w14:paraId="1EDE1AFC" w14:textId="77777777" w:rsidR="002A4137" w:rsidRPr="00B31086" w:rsidRDefault="002A4137" w:rsidP="00FC2714">
                      <w:pPr>
                        <w:spacing w:line="276" w:lineRule="auto"/>
                        <w:rPr>
                          <w:b w:val="0"/>
                          <w:bCs w:val="0"/>
                          <w:sz w:val="21"/>
                          <w:szCs w:val="21"/>
                        </w:rPr>
                      </w:pPr>
                    </w:p>
                  </w:txbxContent>
                </v:textbox>
                <w10:wrap type="through"/>
              </v:shape>
            </w:pict>
          </mc:Fallback>
        </mc:AlternateContent>
      </w:r>
      <w:r w:rsidR="009565D7">
        <w:rPr>
          <w:noProof/>
          <w:sz w:val="22"/>
          <w:szCs w:val="22"/>
        </w:rPr>
        <mc:AlternateContent>
          <mc:Choice Requires="wps">
            <w:drawing>
              <wp:anchor distT="0" distB="0" distL="114300" distR="114300" simplePos="0" relativeHeight="251973632" behindDoc="0" locked="0" layoutInCell="1" allowOverlap="1" wp14:anchorId="7FFA1FDC" wp14:editId="0EE766FC">
                <wp:simplePos x="0" y="0"/>
                <wp:positionH relativeFrom="column">
                  <wp:posOffset>4967117</wp:posOffset>
                </wp:positionH>
                <wp:positionV relativeFrom="paragraph">
                  <wp:posOffset>138235</wp:posOffset>
                </wp:positionV>
                <wp:extent cx="1612851" cy="7202658"/>
                <wp:effectExtent l="0" t="0" r="0" b="0"/>
                <wp:wrapNone/>
                <wp:docPr id="587" name="Text Box 587"/>
                <wp:cNvGraphicFramePr/>
                <a:graphic xmlns:a="http://schemas.openxmlformats.org/drawingml/2006/main">
                  <a:graphicData uri="http://schemas.microsoft.com/office/word/2010/wordprocessingShape">
                    <wps:wsp>
                      <wps:cNvSpPr txBox="1"/>
                      <wps:spPr>
                        <a:xfrm>
                          <a:off x="0" y="0"/>
                          <a:ext cx="1612851" cy="7202658"/>
                        </a:xfrm>
                        <a:prstGeom prst="rect">
                          <a:avLst/>
                        </a:prstGeom>
                        <a:noFill/>
                        <a:ln w="6350">
                          <a:noFill/>
                        </a:ln>
                      </wps:spPr>
                      <wps:txbx>
                        <w:txbxContent>
                          <w:p w14:paraId="1CEF966A" w14:textId="6E35DD3C" w:rsidR="002A4137" w:rsidRPr="009565D7" w:rsidRDefault="002A4137" w:rsidP="009565D7">
                            <w:pPr>
                              <w:jc w:val="right"/>
                              <w:rPr>
                                <w:lang w:val="vi-VN"/>
                              </w:rPr>
                            </w:pPr>
                            <w:r>
                              <w:rPr>
                                <w:noProof/>
                              </w:rPr>
                              <w:drawing>
                                <wp:inline distT="0" distB="0" distL="0" distR="0" wp14:anchorId="6B710FEF" wp14:editId="6B7D3736">
                                  <wp:extent cx="590550" cy="724535"/>
                                  <wp:effectExtent l="0" t="0" r="0" b="0"/>
                                  <wp:docPr id="588" name="Picture 588"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descr="Screen Shot 2018-01-21 at 21"/>
                                          <pic:cNvPicPr>
                                            <a:picLocks/>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590550" cy="724535"/>
                                          </a:xfrm>
                                          <a:prstGeom prst="rect">
                                            <a:avLst/>
                                          </a:prstGeom>
                                          <a:noFill/>
                                          <a:ln>
                                            <a:noFill/>
                                          </a:ln>
                                        </pic:spPr>
                                      </pic:pic>
                                    </a:graphicData>
                                  </a:graphic>
                                </wp:inline>
                              </w:drawing>
                            </w:r>
                            <w:r>
                              <w:rPr>
                                <w:lang w:val="vi-VN"/>
                              </w:rPr>
                              <w:t xml:space="preserve"> </w:t>
                            </w:r>
                            <w:r w:rsidRPr="009565D7">
                              <w:rPr>
                                <w:sz w:val="20"/>
                                <w:szCs w:val="20"/>
                                <w:u w:val="single"/>
                                <w:lang w:val="vi-VN"/>
                              </w:rPr>
                              <w:t>H.1</w:t>
                            </w:r>
                          </w:p>
                          <w:p w14:paraId="0A4B8D9E" w14:textId="15E96B05" w:rsidR="002A4137" w:rsidRDefault="002A4137" w:rsidP="009565D7">
                            <w:pPr>
                              <w:jc w:val="right"/>
                            </w:pPr>
                            <w:r>
                              <w:rPr>
                                <w:noProof/>
                              </w:rPr>
                              <w:drawing>
                                <wp:inline distT="0" distB="0" distL="0" distR="0" wp14:anchorId="445DBA59" wp14:editId="5AC2BC53">
                                  <wp:extent cx="766445" cy="457200"/>
                                  <wp:effectExtent l="0" t="0" r="0" b="0"/>
                                  <wp:docPr id="589" name="Picture 589"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descr="Screen Shot 2018-01-21 at 21"/>
                                          <pic:cNvPicPr>
                                            <a:picLocks/>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766445" cy="45720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2</w:t>
                            </w:r>
                          </w:p>
                          <w:p w14:paraId="21248542" w14:textId="779146F0" w:rsidR="002A4137" w:rsidRDefault="002A4137" w:rsidP="009565D7">
                            <w:pPr>
                              <w:jc w:val="right"/>
                            </w:pPr>
                            <w:r>
                              <w:rPr>
                                <w:noProof/>
                              </w:rPr>
                              <w:drawing>
                                <wp:inline distT="0" distB="0" distL="0" distR="0" wp14:anchorId="4E52D393" wp14:editId="5A8B859E">
                                  <wp:extent cx="829945" cy="485140"/>
                                  <wp:effectExtent l="0" t="0" r="0" b="0"/>
                                  <wp:docPr id="591" name="Picture 591"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Screen Shot 2018-01-21 at 21"/>
                                          <pic:cNvPicPr>
                                            <a:picLocks/>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829945" cy="48514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3</w:t>
                            </w:r>
                          </w:p>
                          <w:p w14:paraId="3E8570E5" w14:textId="23BF28E9" w:rsidR="002A4137" w:rsidRDefault="002A4137" w:rsidP="009565D7">
                            <w:pPr>
                              <w:jc w:val="right"/>
                            </w:pPr>
                            <w:r>
                              <w:rPr>
                                <w:noProof/>
                              </w:rPr>
                              <w:drawing>
                                <wp:inline distT="0" distB="0" distL="0" distR="0" wp14:anchorId="5773D258" wp14:editId="115971B5">
                                  <wp:extent cx="822960" cy="506730"/>
                                  <wp:effectExtent l="0" t="0" r="0" b="0"/>
                                  <wp:docPr id="592" name="Picture 592"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descr="Screen Shot 2018-01-21 at 21"/>
                                          <pic:cNvPicPr>
                                            <a:picLocks/>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822960" cy="50673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4</w:t>
                            </w:r>
                          </w:p>
                          <w:p w14:paraId="241E1B6C" w14:textId="70B0308B" w:rsidR="002A4137" w:rsidRDefault="002A4137" w:rsidP="009565D7">
                            <w:pPr>
                              <w:jc w:val="right"/>
                              <w:rPr>
                                <w:sz w:val="20"/>
                                <w:szCs w:val="20"/>
                                <w:u w:val="single"/>
                                <w:lang w:val="vi-VN"/>
                              </w:rPr>
                            </w:pPr>
                            <w:r>
                              <w:rPr>
                                <w:noProof/>
                              </w:rPr>
                              <w:drawing>
                                <wp:inline distT="0" distB="0" distL="0" distR="0" wp14:anchorId="42D0D86B" wp14:editId="1CC45664">
                                  <wp:extent cx="787693" cy="626012"/>
                                  <wp:effectExtent l="0" t="0" r="0" b="0"/>
                                  <wp:docPr id="593" name="Picture 593"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Screen Shot 2018-01-21 at 21"/>
                                          <pic:cNvPicPr>
                                            <a:picLocks/>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795788" cy="632446"/>
                                          </a:xfrm>
                                          <a:prstGeom prst="rect">
                                            <a:avLst/>
                                          </a:prstGeom>
                                          <a:noFill/>
                                          <a:ln>
                                            <a:noFill/>
                                          </a:ln>
                                        </pic:spPr>
                                      </pic:pic>
                                    </a:graphicData>
                                  </a:graphic>
                                </wp:inline>
                              </w:drawing>
                            </w:r>
                            <w:r>
                              <w:rPr>
                                <w:lang w:val="vi-VN"/>
                              </w:rPr>
                              <w:t xml:space="preserve"> </w:t>
                            </w:r>
                            <w:r w:rsidRPr="009565D7">
                              <w:rPr>
                                <w:sz w:val="20"/>
                                <w:szCs w:val="20"/>
                                <w:u w:val="single"/>
                                <w:lang w:val="vi-VN"/>
                              </w:rPr>
                              <w:t>H.</w:t>
                            </w:r>
                            <w:r>
                              <w:rPr>
                                <w:sz w:val="20"/>
                                <w:szCs w:val="20"/>
                                <w:u w:val="single"/>
                                <w:lang w:val="vi-VN"/>
                              </w:rPr>
                              <w:t>5</w:t>
                            </w:r>
                          </w:p>
                          <w:p w14:paraId="32433C15" w14:textId="77777777" w:rsidR="002A4137" w:rsidRDefault="002A4137" w:rsidP="009565D7">
                            <w:pPr>
                              <w:jc w:val="right"/>
                              <w:rPr>
                                <w:sz w:val="20"/>
                                <w:szCs w:val="20"/>
                                <w:u w:val="single"/>
                                <w:lang w:val="vi-VN"/>
                              </w:rPr>
                            </w:pPr>
                          </w:p>
                          <w:p w14:paraId="4407C770" w14:textId="797AF7DD" w:rsidR="002A4137" w:rsidRDefault="002A4137" w:rsidP="009565D7">
                            <w:pPr>
                              <w:jc w:val="right"/>
                              <w:rPr>
                                <w:sz w:val="20"/>
                                <w:szCs w:val="20"/>
                                <w:u w:val="single"/>
                                <w:lang w:val="vi-VN"/>
                              </w:rPr>
                            </w:pPr>
                          </w:p>
                          <w:p w14:paraId="7D83D3DD" w14:textId="651EDCAE" w:rsidR="002A4137" w:rsidRDefault="002A4137" w:rsidP="009565D7">
                            <w:pPr>
                              <w:jc w:val="right"/>
                              <w:rPr>
                                <w:sz w:val="20"/>
                                <w:szCs w:val="20"/>
                                <w:u w:val="single"/>
                                <w:lang w:val="vi-VN"/>
                              </w:rPr>
                            </w:pPr>
                            <w:r>
                              <w:rPr>
                                <w:noProof/>
                              </w:rPr>
                              <w:drawing>
                                <wp:inline distT="0" distB="0" distL="0" distR="0" wp14:anchorId="3C1789FF" wp14:editId="577BA9D9">
                                  <wp:extent cx="1027234" cy="900332"/>
                                  <wp:effectExtent l="0" t="0" r="1905" b="1905"/>
                                  <wp:docPr id="594" name="Picture 594"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Screen Shot 2018-01-21 at 21"/>
                                          <pic:cNvPicPr>
                                            <a:picLocks/>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032267" cy="904744"/>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6</w:t>
                            </w:r>
                          </w:p>
                          <w:p w14:paraId="6C04E124" w14:textId="0458194F" w:rsidR="002A4137" w:rsidRDefault="002A4137" w:rsidP="009565D7">
                            <w:pPr>
                              <w:jc w:val="right"/>
                              <w:rPr>
                                <w:sz w:val="20"/>
                                <w:szCs w:val="20"/>
                                <w:u w:val="single"/>
                                <w:lang w:val="vi-VN"/>
                              </w:rPr>
                            </w:pPr>
                            <w:r>
                              <w:rPr>
                                <w:noProof/>
                              </w:rPr>
                              <w:drawing>
                                <wp:inline distT="0" distB="0" distL="0" distR="0" wp14:anchorId="71493D6B" wp14:editId="1F8F9EB6">
                                  <wp:extent cx="998513" cy="844061"/>
                                  <wp:effectExtent l="0" t="0" r="5080" b="0"/>
                                  <wp:docPr id="595" name="Picture 595"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Screen Shot 2018-01-21 at 21"/>
                                          <pic:cNvPicPr>
                                            <a:picLocks/>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1006154" cy="850520"/>
                                          </a:xfrm>
                                          <a:prstGeom prst="rect">
                                            <a:avLst/>
                                          </a:prstGeom>
                                          <a:noFill/>
                                          <a:ln>
                                            <a:noFill/>
                                          </a:ln>
                                        </pic:spPr>
                                      </pic:pic>
                                    </a:graphicData>
                                  </a:graphic>
                                </wp:inline>
                              </w:drawing>
                            </w:r>
                            <w:r w:rsidRPr="009565D7">
                              <w:rPr>
                                <w:sz w:val="20"/>
                                <w:szCs w:val="20"/>
                                <w:u w:val="single"/>
                                <w:lang w:val="vi-VN"/>
                              </w:rPr>
                              <w:t xml:space="preserve"> H.</w:t>
                            </w:r>
                            <w:r>
                              <w:rPr>
                                <w:sz w:val="20"/>
                                <w:szCs w:val="20"/>
                                <w:u w:val="single"/>
                                <w:lang w:val="vi-VN"/>
                              </w:rPr>
                              <w:t>7</w:t>
                            </w:r>
                          </w:p>
                          <w:p w14:paraId="42CFA0D3" w14:textId="554BE61B" w:rsidR="002A4137" w:rsidRDefault="002A4137" w:rsidP="009565D7">
                            <w:pPr>
                              <w:jc w:val="right"/>
                              <w:rPr>
                                <w:sz w:val="20"/>
                                <w:szCs w:val="20"/>
                                <w:u w:val="single"/>
                                <w:lang w:val="vi-VN"/>
                              </w:rPr>
                            </w:pPr>
                            <w:r>
                              <w:rPr>
                                <w:noProof/>
                              </w:rPr>
                              <w:drawing>
                                <wp:inline distT="0" distB="0" distL="0" distR="0" wp14:anchorId="30FCD9CD" wp14:editId="3C2D86E0">
                                  <wp:extent cx="963735" cy="998855"/>
                                  <wp:effectExtent l="0" t="0" r="1905" b="4445"/>
                                  <wp:docPr id="596" name="Picture 15"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Screen Shot 2018-01-21 at 21"/>
                                          <pic:cNvPicPr>
                                            <a:picLocks/>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966157" cy="1001365"/>
                                          </a:xfrm>
                                          <a:prstGeom prst="rect">
                                            <a:avLst/>
                                          </a:prstGeom>
                                          <a:noFill/>
                                          <a:ln>
                                            <a:noFill/>
                                          </a:ln>
                                        </pic:spPr>
                                      </pic:pic>
                                    </a:graphicData>
                                  </a:graphic>
                                </wp:inline>
                              </w:drawing>
                            </w:r>
                            <w:r w:rsidRPr="009565D7">
                              <w:rPr>
                                <w:sz w:val="20"/>
                                <w:szCs w:val="20"/>
                                <w:u w:val="single"/>
                                <w:lang w:val="vi-VN"/>
                              </w:rPr>
                              <w:t xml:space="preserve"> H.</w:t>
                            </w:r>
                            <w:r>
                              <w:rPr>
                                <w:sz w:val="20"/>
                                <w:szCs w:val="20"/>
                                <w:u w:val="single"/>
                                <w:lang w:val="vi-VN"/>
                              </w:rPr>
                              <w:t>8</w:t>
                            </w:r>
                          </w:p>
                          <w:p w14:paraId="28E94F95" w14:textId="15D08C8B" w:rsidR="002A4137" w:rsidRPr="00FA2970" w:rsidRDefault="002A4137" w:rsidP="009565D7">
                            <w:pPr>
                              <w:jc w:val="right"/>
                              <w:rPr>
                                <w:u w:val="single"/>
                                <w:lang w:val="vi-VN"/>
                              </w:rPr>
                            </w:pPr>
                            <w:r>
                              <w:rPr>
                                <w:noProof/>
                              </w:rPr>
                              <w:drawing>
                                <wp:inline distT="0" distB="0" distL="0" distR="0" wp14:anchorId="5C12844B" wp14:editId="00519C34">
                                  <wp:extent cx="956554" cy="1069145"/>
                                  <wp:effectExtent l="0" t="0" r="0" b="0"/>
                                  <wp:docPr id="597" name="Picture 16"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Screen Shot 2018-01-21 at 21"/>
                                          <pic:cNvPicPr>
                                            <a:picLocks/>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959641" cy="1072595"/>
                                          </a:xfrm>
                                          <a:prstGeom prst="rect">
                                            <a:avLst/>
                                          </a:prstGeom>
                                          <a:noFill/>
                                          <a:ln>
                                            <a:noFill/>
                                          </a:ln>
                                        </pic:spPr>
                                      </pic:pic>
                                    </a:graphicData>
                                  </a:graphic>
                                </wp:inline>
                              </w:drawing>
                            </w:r>
                            <w:r w:rsidRPr="00FA2970">
                              <w:rPr>
                                <w:sz w:val="20"/>
                                <w:szCs w:val="20"/>
                                <w:u w:val="single"/>
                                <w:lang w:val="vi-VN"/>
                              </w:rPr>
                              <w:t>H.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FA1FDC" id="Text Box 587" o:spid="_x0000_s1047" type="#_x0000_t202" style="position:absolute;margin-left:391.1pt;margin-top:10.9pt;width:127pt;height:567.1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" filled="f" stroked="f" strokeweight=".5pt">
                <v:textbox>
                  <w:txbxContent>
                    <w:p w14:paraId="1CEF966A" w14:textId="6E35DD3C" w:rsidR="002A4137" w:rsidRPr="009565D7" w:rsidRDefault="002A4137" w:rsidP="009565D7">
                      <w:pPr>
                        <w:jc w:val="right"/>
                        <w:rPr>
                          <w:lang w:val="vi-VN"/>
                        </w:rPr>
                      </w:pPr>
                      <w:r>
                        <w:rPr>
                          <w:noProof/>
                        </w:rPr>
                        <w:drawing>
                          <wp:inline distT="0" distB="0" distL="0" distR="0" wp14:anchorId="6B710FEF" wp14:editId="6B7D3736">
                            <wp:extent cx="590550" cy="724535"/>
                            <wp:effectExtent l="0" t="0" r="0" b="0"/>
                            <wp:docPr id="588" name="Picture 588"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descr="Screen Shot 2018-01-21 at 21"/>
                                    <pic:cNvPicPr>
                                      <a:picLocks/>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0550" cy="724535"/>
                                    </a:xfrm>
                                    <a:prstGeom prst="rect">
                                      <a:avLst/>
                                    </a:prstGeom>
                                    <a:noFill/>
                                    <a:ln>
                                      <a:noFill/>
                                    </a:ln>
                                  </pic:spPr>
                                </pic:pic>
                              </a:graphicData>
                            </a:graphic>
                          </wp:inline>
                        </w:drawing>
                      </w:r>
                      <w:r>
                        <w:rPr>
                          <w:lang w:val="vi-VN"/>
                        </w:rPr>
                        <w:t xml:space="preserve"> </w:t>
                      </w:r>
                      <w:r w:rsidRPr="009565D7">
                        <w:rPr>
                          <w:sz w:val="20"/>
                          <w:szCs w:val="20"/>
                          <w:u w:val="single"/>
                          <w:lang w:val="vi-VN"/>
                        </w:rPr>
                        <w:t>H.1</w:t>
                      </w:r>
                    </w:p>
                    <w:p w14:paraId="0A4B8D9E" w14:textId="15E96B05" w:rsidR="002A4137" w:rsidRDefault="002A4137" w:rsidP="009565D7">
                      <w:pPr>
                        <w:jc w:val="right"/>
                      </w:pPr>
                      <w:r>
                        <w:rPr>
                          <w:noProof/>
                        </w:rPr>
                        <w:drawing>
                          <wp:inline distT="0" distB="0" distL="0" distR="0" wp14:anchorId="445DBA59" wp14:editId="5AC2BC53">
                            <wp:extent cx="766445" cy="457200"/>
                            <wp:effectExtent l="0" t="0" r="0" b="0"/>
                            <wp:docPr id="589" name="Picture 589"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descr="Screen Shot 2018-01-21 at 21"/>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6445" cy="45720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2</w:t>
                      </w:r>
                    </w:p>
                    <w:p w14:paraId="21248542" w14:textId="779146F0" w:rsidR="002A4137" w:rsidRDefault="002A4137" w:rsidP="009565D7">
                      <w:pPr>
                        <w:jc w:val="right"/>
                      </w:pPr>
                      <w:r>
                        <w:rPr>
                          <w:noProof/>
                        </w:rPr>
                        <w:drawing>
                          <wp:inline distT="0" distB="0" distL="0" distR="0" wp14:anchorId="4E52D393" wp14:editId="5A8B859E">
                            <wp:extent cx="829945" cy="485140"/>
                            <wp:effectExtent l="0" t="0" r="0" b="0"/>
                            <wp:docPr id="591" name="Picture 591"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Screen Shot 2018-01-21 at 21"/>
                                    <pic:cNvPicPr>
                                      <a:picLocks/>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29945" cy="48514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3</w:t>
                      </w:r>
                    </w:p>
                    <w:p w14:paraId="3E8570E5" w14:textId="23BF28E9" w:rsidR="002A4137" w:rsidRDefault="002A4137" w:rsidP="009565D7">
                      <w:pPr>
                        <w:jc w:val="right"/>
                      </w:pPr>
                      <w:r>
                        <w:rPr>
                          <w:noProof/>
                        </w:rPr>
                        <w:drawing>
                          <wp:inline distT="0" distB="0" distL="0" distR="0" wp14:anchorId="5773D258" wp14:editId="115971B5">
                            <wp:extent cx="822960" cy="506730"/>
                            <wp:effectExtent l="0" t="0" r="0" b="0"/>
                            <wp:docPr id="592" name="Picture 592"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descr="Screen Shot 2018-01-21 at 21"/>
                                    <pic:cNvPicPr>
                                      <a:picLocks/>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22960" cy="506730"/>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4</w:t>
                      </w:r>
                    </w:p>
                    <w:p w14:paraId="241E1B6C" w14:textId="70B0308B" w:rsidR="002A4137" w:rsidRDefault="002A4137" w:rsidP="009565D7">
                      <w:pPr>
                        <w:jc w:val="right"/>
                        <w:rPr>
                          <w:sz w:val="20"/>
                          <w:szCs w:val="20"/>
                          <w:u w:val="single"/>
                          <w:lang w:val="vi-VN"/>
                        </w:rPr>
                      </w:pPr>
                      <w:r>
                        <w:rPr>
                          <w:noProof/>
                        </w:rPr>
                        <w:drawing>
                          <wp:inline distT="0" distB="0" distL="0" distR="0" wp14:anchorId="42D0D86B" wp14:editId="1CC45664">
                            <wp:extent cx="787693" cy="626012"/>
                            <wp:effectExtent l="0" t="0" r="0" b="0"/>
                            <wp:docPr id="593" name="Picture 593"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Screen Shot 2018-01-21 at 21"/>
                                    <pic:cNvPicPr>
                                      <a:picLocks/>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95788" cy="632446"/>
                                    </a:xfrm>
                                    <a:prstGeom prst="rect">
                                      <a:avLst/>
                                    </a:prstGeom>
                                    <a:noFill/>
                                    <a:ln>
                                      <a:noFill/>
                                    </a:ln>
                                  </pic:spPr>
                                </pic:pic>
                              </a:graphicData>
                            </a:graphic>
                          </wp:inline>
                        </w:drawing>
                      </w:r>
                      <w:r>
                        <w:rPr>
                          <w:lang w:val="vi-VN"/>
                        </w:rPr>
                        <w:t xml:space="preserve"> </w:t>
                      </w:r>
                      <w:r w:rsidRPr="009565D7">
                        <w:rPr>
                          <w:sz w:val="20"/>
                          <w:szCs w:val="20"/>
                          <w:u w:val="single"/>
                          <w:lang w:val="vi-VN"/>
                        </w:rPr>
                        <w:t>H.</w:t>
                      </w:r>
                      <w:r>
                        <w:rPr>
                          <w:sz w:val="20"/>
                          <w:szCs w:val="20"/>
                          <w:u w:val="single"/>
                          <w:lang w:val="vi-VN"/>
                        </w:rPr>
                        <w:t>5</w:t>
                      </w:r>
                    </w:p>
                    <w:p w14:paraId="32433C15" w14:textId="77777777" w:rsidR="002A4137" w:rsidRDefault="002A4137" w:rsidP="009565D7">
                      <w:pPr>
                        <w:jc w:val="right"/>
                        <w:rPr>
                          <w:sz w:val="20"/>
                          <w:szCs w:val="20"/>
                          <w:u w:val="single"/>
                          <w:lang w:val="vi-VN"/>
                        </w:rPr>
                      </w:pPr>
                    </w:p>
                    <w:p w14:paraId="4407C770" w14:textId="797AF7DD" w:rsidR="002A4137" w:rsidRDefault="002A4137" w:rsidP="009565D7">
                      <w:pPr>
                        <w:jc w:val="right"/>
                        <w:rPr>
                          <w:sz w:val="20"/>
                          <w:szCs w:val="20"/>
                          <w:u w:val="single"/>
                          <w:lang w:val="vi-VN"/>
                        </w:rPr>
                      </w:pPr>
                    </w:p>
                    <w:p w14:paraId="7D83D3DD" w14:textId="651EDCAE" w:rsidR="002A4137" w:rsidRDefault="002A4137" w:rsidP="009565D7">
                      <w:pPr>
                        <w:jc w:val="right"/>
                        <w:rPr>
                          <w:sz w:val="20"/>
                          <w:szCs w:val="20"/>
                          <w:u w:val="single"/>
                          <w:lang w:val="vi-VN"/>
                        </w:rPr>
                      </w:pPr>
                      <w:r>
                        <w:rPr>
                          <w:noProof/>
                        </w:rPr>
                        <w:drawing>
                          <wp:inline distT="0" distB="0" distL="0" distR="0" wp14:anchorId="3C1789FF" wp14:editId="577BA9D9">
                            <wp:extent cx="1027234" cy="900332"/>
                            <wp:effectExtent l="0" t="0" r="1905" b="1905"/>
                            <wp:docPr id="594" name="Picture 594"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Screen Shot 2018-01-21 at 21"/>
                                    <pic:cNvPicPr>
                                      <a:picLocks/>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32267" cy="904744"/>
                                    </a:xfrm>
                                    <a:prstGeom prst="rect">
                                      <a:avLst/>
                                    </a:prstGeom>
                                    <a:noFill/>
                                    <a:ln>
                                      <a:noFill/>
                                    </a:ln>
                                  </pic:spPr>
                                </pic:pic>
                              </a:graphicData>
                            </a:graphic>
                          </wp:inline>
                        </w:drawing>
                      </w:r>
                      <w:r w:rsidRPr="009565D7">
                        <w:rPr>
                          <w:sz w:val="20"/>
                          <w:szCs w:val="20"/>
                          <w:u w:val="single"/>
                          <w:lang w:val="vi-VN"/>
                        </w:rPr>
                        <w:t>H.</w:t>
                      </w:r>
                      <w:r>
                        <w:rPr>
                          <w:sz w:val="20"/>
                          <w:szCs w:val="20"/>
                          <w:u w:val="single"/>
                          <w:lang w:val="vi-VN"/>
                        </w:rPr>
                        <w:t>6</w:t>
                      </w:r>
                    </w:p>
                    <w:p w14:paraId="6C04E124" w14:textId="0458194F" w:rsidR="002A4137" w:rsidRDefault="002A4137" w:rsidP="009565D7">
                      <w:pPr>
                        <w:jc w:val="right"/>
                        <w:rPr>
                          <w:sz w:val="20"/>
                          <w:szCs w:val="20"/>
                          <w:u w:val="single"/>
                          <w:lang w:val="vi-VN"/>
                        </w:rPr>
                      </w:pPr>
                      <w:r>
                        <w:rPr>
                          <w:noProof/>
                        </w:rPr>
                        <w:drawing>
                          <wp:inline distT="0" distB="0" distL="0" distR="0" wp14:anchorId="71493D6B" wp14:editId="1F8F9EB6">
                            <wp:extent cx="998513" cy="844061"/>
                            <wp:effectExtent l="0" t="0" r="5080" b="0"/>
                            <wp:docPr id="595" name="Picture 595"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Screen Shot 2018-01-21 at 21"/>
                                    <pic:cNvPicPr>
                                      <a:picLocks/>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006154" cy="850520"/>
                                    </a:xfrm>
                                    <a:prstGeom prst="rect">
                                      <a:avLst/>
                                    </a:prstGeom>
                                    <a:noFill/>
                                    <a:ln>
                                      <a:noFill/>
                                    </a:ln>
                                  </pic:spPr>
                                </pic:pic>
                              </a:graphicData>
                            </a:graphic>
                          </wp:inline>
                        </w:drawing>
                      </w:r>
                      <w:r w:rsidRPr="009565D7">
                        <w:rPr>
                          <w:sz w:val="20"/>
                          <w:szCs w:val="20"/>
                          <w:u w:val="single"/>
                          <w:lang w:val="vi-VN"/>
                        </w:rPr>
                        <w:t xml:space="preserve"> H.</w:t>
                      </w:r>
                      <w:r>
                        <w:rPr>
                          <w:sz w:val="20"/>
                          <w:szCs w:val="20"/>
                          <w:u w:val="single"/>
                          <w:lang w:val="vi-VN"/>
                        </w:rPr>
                        <w:t>7</w:t>
                      </w:r>
                    </w:p>
                    <w:p w14:paraId="42CFA0D3" w14:textId="554BE61B" w:rsidR="002A4137" w:rsidRDefault="002A4137" w:rsidP="009565D7">
                      <w:pPr>
                        <w:jc w:val="right"/>
                        <w:rPr>
                          <w:sz w:val="20"/>
                          <w:szCs w:val="20"/>
                          <w:u w:val="single"/>
                          <w:lang w:val="vi-VN"/>
                        </w:rPr>
                      </w:pPr>
                      <w:r>
                        <w:rPr>
                          <w:noProof/>
                        </w:rPr>
                        <w:drawing>
                          <wp:inline distT="0" distB="0" distL="0" distR="0" wp14:anchorId="30FCD9CD" wp14:editId="3C2D86E0">
                            <wp:extent cx="963735" cy="998855"/>
                            <wp:effectExtent l="0" t="0" r="1905" b="4445"/>
                            <wp:docPr id="596" name="Picture 15"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Screen Shot 2018-01-21 at 21"/>
                                    <pic:cNvPicPr>
                                      <a:picLocks/>
                                    </pic:cNvPicPr>
                                  </pic:nvPicPr>
                                  <pic:blipFill>
                                    <a:blip r:embed="rId109">
                                      <a:extLst>
                                        <a:ext uri="{28A0092B-C50C-407E-A947-70E740481C1C}">
                                          <a14:useLocalDpi xmlns:a14="http://schemas.microsoft.com/office/drawing/2010/main" val="0"/>
                                        </a:ext>
                                      </a:extLst>
                                    </a:blip>
                                    <a:srcRect r="20161"/>
                                    <a:stretch>
                                      <a:fillRect/>
                                    </a:stretch>
                                  </pic:blipFill>
                                  <pic:spPr bwMode="auto">
                                    <a:xfrm>
                                      <a:off x="0" y="0"/>
                                      <a:ext cx="966157" cy="1001365"/>
                                    </a:xfrm>
                                    <a:prstGeom prst="rect">
                                      <a:avLst/>
                                    </a:prstGeom>
                                    <a:noFill/>
                                    <a:ln>
                                      <a:noFill/>
                                    </a:ln>
                                  </pic:spPr>
                                </pic:pic>
                              </a:graphicData>
                            </a:graphic>
                          </wp:inline>
                        </w:drawing>
                      </w:r>
                      <w:r w:rsidRPr="009565D7">
                        <w:rPr>
                          <w:sz w:val="20"/>
                          <w:szCs w:val="20"/>
                          <w:u w:val="single"/>
                          <w:lang w:val="vi-VN"/>
                        </w:rPr>
                        <w:t xml:space="preserve"> H.</w:t>
                      </w:r>
                      <w:r>
                        <w:rPr>
                          <w:sz w:val="20"/>
                          <w:szCs w:val="20"/>
                          <w:u w:val="single"/>
                          <w:lang w:val="vi-VN"/>
                        </w:rPr>
                        <w:t>8</w:t>
                      </w:r>
                    </w:p>
                    <w:p w14:paraId="28E94F95" w14:textId="15D08C8B" w:rsidR="002A4137" w:rsidRPr="00FA2970" w:rsidRDefault="002A4137" w:rsidP="009565D7">
                      <w:pPr>
                        <w:jc w:val="right"/>
                        <w:rPr>
                          <w:u w:val="single"/>
                          <w:lang w:val="vi-VN"/>
                        </w:rPr>
                      </w:pPr>
                      <w:r>
                        <w:rPr>
                          <w:noProof/>
                        </w:rPr>
                        <w:drawing>
                          <wp:inline distT="0" distB="0" distL="0" distR="0" wp14:anchorId="5C12844B" wp14:editId="00519C34">
                            <wp:extent cx="956554" cy="1069145"/>
                            <wp:effectExtent l="0" t="0" r="0" b="0"/>
                            <wp:docPr id="597" name="Picture 16" descr="Screen Shot 2018-01-21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Screen Shot 2018-01-21 at 21"/>
                                    <pic:cNvPicPr>
                                      <a:picLocks/>
                                    </pic:cNvPicPr>
                                  </pic:nvPicPr>
                                  <pic:blipFill>
                                    <a:blip r:embed="rId110">
                                      <a:extLst>
                                        <a:ext uri="{28A0092B-C50C-407E-A947-70E740481C1C}">
                                          <a14:useLocalDpi xmlns:a14="http://schemas.microsoft.com/office/drawing/2010/main" val="0"/>
                                        </a:ext>
                                      </a:extLst>
                                    </a:blip>
                                    <a:srcRect t="10228" b="4546"/>
                                    <a:stretch>
                                      <a:fillRect/>
                                    </a:stretch>
                                  </pic:blipFill>
                                  <pic:spPr bwMode="auto">
                                    <a:xfrm>
                                      <a:off x="0" y="0"/>
                                      <a:ext cx="959641" cy="1072595"/>
                                    </a:xfrm>
                                    <a:prstGeom prst="rect">
                                      <a:avLst/>
                                    </a:prstGeom>
                                    <a:noFill/>
                                    <a:ln>
                                      <a:noFill/>
                                    </a:ln>
                                  </pic:spPr>
                                </pic:pic>
                              </a:graphicData>
                            </a:graphic>
                          </wp:inline>
                        </w:drawing>
                      </w:r>
                      <w:r w:rsidRPr="00FA2970">
                        <w:rPr>
                          <w:sz w:val="20"/>
                          <w:szCs w:val="20"/>
                          <w:u w:val="single"/>
                          <w:lang w:val="vi-VN"/>
                        </w:rPr>
                        <w:t>H.9</w:t>
                      </w:r>
                    </w:p>
                  </w:txbxContent>
                </v:textbox>
              </v:shape>
            </w:pict>
          </mc:Fallback>
        </mc:AlternateContent>
      </w:r>
    </w:p>
    <w:p w14:paraId="5FA43E12" w14:textId="4D035BC1" w:rsidR="00B6732A" w:rsidRDefault="00FC2714">
      <w:r>
        <w:rPr>
          <w:noProof/>
          <w:sz w:val="22"/>
          <w:szCs w:val="22"/>
        </w:rPr>
        <w:lastRenderedPageBreak/>
        <mc:AlternateContent>
          <mc:Choice Requires="wps">
            <w:drawing>
              <wp:anchor distT="0" distB="0" distL="114300" distR="114300" simplePos="0" relativeHeight="251953152" behindDoc="0" locked="0" layoutInCell="1" allowOverlap="1" wp14:anchorId="14E3C884" wp14:editId="7F89B754">
                <wp:simplePos x="0" y="0"/>
                <wp:positionH relativeFrom="column">
                  <wp:posOffset>2923</wp:posOffset>
                </wp:positionH>
                <wp:positionV relativeFrom="paragraph">
                  <wp:posOffset>22404</wp:posOffset>
                </wp:positionV>
                <wp:extent cx="6579235" cy="9688452"/>
                <wp:effectExtent l="0" t="0" r="12065" b="14605"/>
                <wp:wrapThrough wrapText="bothSides">
                  <wp:wrapPolygon edited="0">
                    <wp:start x="0" y="0"/>
                    <wp:lineTo x="0" y="21604"/>
                    <wp:lineTo x="21598" y="21604"/>
                    <wp:lineTo x="21598" y="0"/>
                    <wp:lineTo x="0" y="0"/>
                  </wp:wrapPolygon>
                </wp:wrapThrough>
                <wp:docPr id="5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8845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51F74E9" w14:textId="77777777" w:rsidTr="002519CF">
                              <w:tc>
                                <w:tcPr>
                                  <w:tcW w:w="10380" w:type="dxa"/>
                                  <w:gridSpan w:val="2"/>
                                  <w:shd w:val="clear" w:color="auto" w:fill="auto"/>
                                </w:tcPr>
                                <w:p w14:paraId="4700B776" w14:textId="77777777" w:rsidR="002A4137" w:rsidRDefault="002A4137" w:rsidP="009C7AFC">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6</w:t>
                                  </w:r>
                                  <w:r w:rsidRPr="000323F1">
                                    <w:rPr>
                                      <w:sz w:val="21"/>
                                      <w:szCs w:val="21"/>
                                      <w:u w:val="single"/>
                                    </w:rPr>
                                    <w:t>:</w:t>
                                  </w:r>
                                  <w:r>
                                    <w:rPr>
                                      <w:sz w:val="21"/>
                                      <w:szCs w:val="21"/>
                                    </w:rPr>
                                    <w:t xml:space="preserve"> </w:t>
                                  </w:r>
                                  <w:r w:rsidRPr="0052271B">
                                    <w:rPr>
                                      <w:b w:val="0"/>
                                      <w:sz w:val="21"/>
                                      <w:szCs w:val="21"/>
                                    </w:rPr>
                                    <w:t>Một khung dây phẳng có diện tích 12cm</w:t>
                                  </w:r>
                                  <w:r w:rsidRPr="0052271B">
                                    <w:rPr>
                                      <w:b w:val="0"/>
                                      <w:sz w:val="21"/>
                                      <w:szCs w:val="21"/>
                                      <w:vertAlign w:val="superscript"/>
                                    </w:rPr>
                                    <w:t xml:space="preserve">2 </w:t>
                                  </w:r>
                                  <w:r w:rsidRPr="0052271B">
                                    <w:rPr>
                                      <w:b w:val="0"/>
                                      <w:sz w:val="21"/>
                                      <w:szCs w:val="21"/>
                                    </w:rPr>
                                    <w:t>đặt trong từ trường đều cảm ứng từ B = 5.10</w:t>
                                  </w:r>
                                  <w:r w:rsidRPr="0052271B">
                                    <w:rPr>
                                      <w:b w:val="0"/>
                                      <w:sz w:val="21"/>
                                      <w:szCs w:val="21"/>
                                      <w:vertAlign w:val="superscript"/>
                                    </w:rPr>
                                    <w:t>-2</w:t>
                                  </w:r>
                                  <w:r>
                                    <w:rPr>
                                      <w:b w:val="0"/>
                                      <w:sz w:val="21"/>
                                      <w:szCs w:val="21"/>
                                    </w:rPr>
                                    <w:t xml:space="preserve">T, mặt </w:t>
                                  </w:r>
                                  <w:r w:rsidRPr="0052271B">
                                    <w:rPr>
                                      <w:b w:val="0"/>
                                      <w:sz w:val="21"/>
                                      <w:szCs w:val="21"/>
                                    </w:rPr>
                                    <w:t>phẳng khung dây hợp với đường cảm ứng từ một góc 30</w:t>
                                  </w:r>
                                  <w:r w:rsidRPr="0052271B">
                                    <w:rPr>
                                      <w:b w:val="0"/>
                                      <w:sz w:val="21"/>
                                      <w:szCs w:val="21"/>
                                      <w:vertAlign w:val="superscript"/>
                                    </w:rPr>
                                    <w:t>0</w:t>
                                  </w:r>
                                  <w:r w:rsidRPr="0052271B">
                                    <w:rPr>
                                      <w:b w:val="0"/>
                                      <w:sz w:val="21"/>
                                      <w:szCs w:val="21"/>
                                    </w:rPr>
                                    <w:t>. Tính độ lớn từ thông qua khung:</w:t>
                                  </w:r>
                                </w:p>
                                <w:p w14:paraId="180312A2" w14:textId="77777777" w:rsidR="002A4137" w:rsidRDefault="002A4137" w:rsidP="009C7AFC">
                                  <w:pPr>
                                    <w:jc w:val="both"/>
                                    <w:rPr>
                                      <w:b w:val="0"/>
                                      <w:sz w:val="21"/>
                                      <w:szCs w:val="21"/>
                                    </w:rPr>
                                  </w:pPr>
                                  <w:r w:rsidRPr="0052271B">
                                    <w:rPr>
                                      <w:b w:val="0"/>
                                      <w:sz w:val="21"/>
                                      <w:szCs w:val="21"/>
                                    </w:rPr>
                                    <w:t>A. 2.10</w:t>
                                  </w:r>
                                  <w:r w:rsidRPr="0052271B">
                                    <w:rPr>
                                      <w:b w:val="0"/>
                                      <w:sz w:val="21"/>
                                      <w:szCs w:val="21"/>
                                      <w:vertAlign w:val="superscript"/>
                                    </w:rPr>
                                    <w:t>-5</w:t>
                                  </w:r>
                                  <w:r w:rsidRPr="0052271B">
                                    <w:rPr>
                                      <w:b w:val="0"/>
                                      <w:sz w:val="21"/>
                                      <w:szCs w:val="21"/>
                                    </w:rPr>
                                    <w:t xml:space="preserve">Wb  </w:t>
                                  </w:r>
                                  <w:r w:rsidRPr="0052271B">
                                    <w:rPr>
                                      <w:b w:val="0"/>
                                      <w:sz w:val="21"/>
                                      <w:szCs w:val="21"/>
                                    </w:rPr>
                                    <w:tab/>
                                    <w:t>B. 3.10</w:t>
                                  </w:r>
                                  <w:r w:rsidRPr="0052271B">
                                    <w:rPr>
                                      <w:b w:val="0"/>
                                      <w:sz w:val="21"/>
                                      <w:szCs w:val="21"/>
                                      <w:vertAlign w:val="superscript"/>
                                    </w:rPr>
                                    <w:t>-5</w:t>
                                  </w:r>
                                  <w:r w:rsidRPr="0052271B">
                                    <w:rPr>
                                      <w:b w:val="0"/>
                                      <w:sz w:val="21"/>
                                      <w:szCs w:val="21"/>
                                    </w:rPr>
                                    <w:t xml:space="preserve">Wb </w:t>
                                  </w:r>
                                  <w:r w:rsidRPr="0052271B">
                                    <w:rPr>
                                      <w:b w:val="0"/>
                                      <w:sz w:val="21"/>
                                      <w:szCs w:val="21"/>
                                    </w:rPr>
                                    <w:tab/>
                                  </w:r>
                                  <w:r w:rsidRPr="0052271B">
                                    <w:rPr>
                                      <w:b w:val="0"/>
                                      <w:sz w:val="21"/>
                                      <w:szCs w:val="21"/>
                                    </w:rPr>
                                    <w:tab/>
                                  </w:r>
                                </w:p>
                                <w:p w14:paraId="73BD36E0" w14:textId="48EE9FAD" w:rsidR="002A4137" w:rsidRPr="0052271B" w:rsidRDefault="002A4137" w:rsidP="009C7AFC">
                                  <w:pPr>
                                    <w:jc w:val="both"/>
                                    <w:rPr>
                                      <w:b w:val="0"/>
                                      <w:sz w:val="21"/>
                                      <w:szCs w:val="21"/>
                                    </w:rPr>
                                  </w:pPr>
                                  <w:r w:rsidRPr="0052271B">
                                    <w:rPr>
                                      <w:b w:val="0"/>
                                      <w:sz w:val="21"/>
                                      <w:szCs w:val="21"/>
                                    </w:rPr>
                                    <w:t>C. 4 .10</w:t>
                                  </w:r>
                                  <w:r w:rsidRPr="0052271B">
                                    <w:rPr>
                                      <w:b w:val="0"/>
                                      <w:sz w:val="21"/>
                                      <w:szCs w:val="21"/>
                                      <w:vertAlign w:val="superscript"/>
                                    </w:rPr>
                                    <w:t>-5</w:t>
                                  </w:r>
                                  <w:r w:rsidRPr="0052271B">
                                    <w:rPr>
                                      <w:b w:val="0"/>
                                      <w:sz w:val="21"/>
                                      <w:szCs w:val="21"/>
                                    </w:rPr>
                                    <w:t xml:space="preserve">Wb   </w:t>
                                  </w:r>
                                  <w:r w:rsidRPr="0052271B">
                                    <w:rPr>
                                      <w:b w:val="0"/>
                                      <w:sz w:val="21"/>
                                      <w:szCs w:val="21"/>
                                    </w:rPr>
                                    <w:tab/>
                                    <w:t>D. 5.10</w:t>
                                  </w:r>
                                  <w:r w:rsidRPr="0052271B">
                                    <w:rPr>
                                      <w:b w:val="0"/>
                                      <w:sz w:val="21"/>
                                      <w:szCs w:val="21"/>
                                      <w:vertAlign w:val="superscript"/>
                                    </w:rPr>
                                    <w:t>-5</w:t>
                                  </w:r>
                                  <w:r w:rsidRPr="0052271B">
                                    <w:rPr>
                                      <w:b w:val="0"/>
                                      <w:sz w:val="21"/>
                                      <w:szCs w:val="21"/>
                                    </w:rPr>
                                    <w:t xml:space="preserve">Wb   </w:t>
                                  </w:r>
                                </w:p>
                                <w:p w14:paraId="3CEF1953" w14:textId="41E728C2" w:rsidR="002A4137" w:rsidRPr="0052271B" w:rsidRDefault="002A4137" w:rsidP="009565D7">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7</w:t>
                                  </w:r>
                                  <w:r w:rsidRPr="000323F1">
                                    <w:rPr>
                                      <w:sz w:val="21"/>
                                      <w:szCs w:val="21"/>
                                      <w:u w:val="single"/>
                                    </w:rPr>
                                    <w:t>:</w:t>
                                  </w:r>
                                  <w:r w:rsidRPr="0052271B">
                                    <w:rPr>
                                      <w:b w:val="0"/>
                                      <w:sz w:val="21"/>
                                      <w:szCs w:val="21"/>
                                    </w:rPr>
                                    <w:t xml:space="preserve"> Một hình chữ nhật kích thước 3cm </w:t>
                                  </w:r>
                                  <w:r w:rsidRPr="0052271B">
                                    <w:rPr>
                                      <w:b w:val="0"/>
                                      <w:sz w:val="21"/>
                                      <w:szCs w:val="21"/>
                                    </w:rPr>
                                    <w:fldChar w:fldCharType="begin"/>
                                  </w:r>
                                  <w:r w:rsidRPr="0052271B">
                                    <w:rPr>
                                      <w:b w:val="0"/>
                                      <w:sz w:val="21"/>
                                      <w:szCs w:val="21"/>
                                    </w:rPr>
                                    <w:instrText xml:space="preserve"> QUOTE </w:instrText>
                                  </w:r>
                                  <w:r w:rsidR="005F7A58">
                                    <w:rPr>
                                      <w:b w:val="0"/>
                                      <w:noProof/>
                                      <w:position w:val="-5"/>
                                      <w:sz w:val="21"/>
                                      <w:szCs w:val="21"/>
                                    </w:rPr>
                                    <w:pict w14:anchorId="042FD8EA">
                                      <v:shape id="_x0000_i1069" type="#_x0000_t75" alt="" style="width:8.25pt;height:13.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152D9&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5152D9&quot;&gt;&lt;m:oMathPara&gt;&lt;m:oMath&gt;&lt;m:r&gt;&lt;w:rPr&gt;&lt;w:rFonts w:ascii=&quot;Cambria Math&quot; w:h-ansi=&quot;Cambria Math&quot;/&gt;&lt;wx:font wx:val=&quot;Cambria Math&quot;/&gt;&lt;w:i/&gt;&lt;/w:rPr&gt;&lt;m:t&gt;v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52271B">
                                    <w:rPr>
                                      <w:b w:val="0"/>
                                      <w:sz w:val="21"/>
                                      <w:szCs w:val="21"/>
                                    </w:rPr>
                                    <w:instrText xml:space="preserve"> </w:instrText>
                                  </w:r>
                                  <w:r w:rsidRPr="0052271B">
                                    <w:rPr>
                                      <w:b w:val="0"/>
                                      <w:sz w:val="21"/>
                                      <w:szCs w:val="21"/>
                                    </w:rPr>
                                    <w:fldChar w:fldCharType="separate"/>
                                  </w:r>
                                  <w:r w:rsidR="005F7A58">
                                    <w:rPr>
                                      <w:b w:val="0"/>
                                      <w:noProof/>
                                      <w:position w:val="-5"/>
                                      <w:sz w:val="21"/>
                                      <w:szCs w:val="21"/>
                                    </w:rPr>
                                    <w:pict w14:anchorId="7044278C">
                                      <v:shape id="_x0000_i1070" type="#_x0000_t75" alt="" style="width:8.25pt;height:13.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152D9&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5152D9&quot;&gt;&lt;m:oMathPara&gt;&lt;m:oMath&gt;&lt;m:r&gt;&lt;w:rPr&gt;&lt;w:rFonts w:ascii=&quot;Cambria Math&quot; w:h-ansi=&quot;Cambria Math&quot;/&gt;&lt;wx:font wx:val=&quot;Cambria Math&quot;/&gt;&lt;w:i/&gt;&lt;/w:rPr&gt;&lt;m:t&gt;v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52271B">
                                    <w:rPr>
                                      <w:b w:val="0"/>
                                      <w:sz w:val="21"/>
                                      <w:szCs w:val="21"/>
                                    </w:rPr>
                                    <w:fldChar w:fldCharType="end"/>
                                  </w:r>
                                  <w:r w:rsidRPr="0052271B">
                                    <w:rPr>
                                      <w:b w:val="0"/>
                                      <w:sz w:val="21"/>
                                      <w:szCs w:val="21"/>
                                    </w:rPr>
                                    <w:t xml:space="preserve"> 4cm đặt trong từ trường đều có cảm ứng từ B = 5.10</w:t>
                                  </w:r>
                                  <w:r w:rsidRPr="0052271B">
                                    <w:rPr>
                                      <w:b w:val="0"/>
                                      <w:sz w:val="21"/>
                                      <w:szCs w:val="21"/>
                                      <w:vertAlign w:val="superscript"/>
                                    </w:rPr>
                                    <w:t>-4</w:t>
                                  </w:r>
                                  <w:r>
                                    <w:rPr>
                                      <w:b w:val="0"/>
                                      <w:sz w:val="21"/>
                                      <w:szCs w:val="21"/>
                                    </w:rPr>
                                    <w:t xml:space="preserve">T, </w:t>
                                  </w:r>
                                  <w:r w:rsidRPr="0052271B">
                                    <w:rPr>
                                      <w:b w:val="0"/>
                                      <w:sz w:val="21"/>
                                      <w:szCs w:val="21"/>
                                    </w:rPr>
                                    <w:t>véc tơ cảm ứng từ hợp với mặt phẳng một góc 30</w:t>
                                  </w:r>
                                  <w:r w:rsidRPr="0052271B">
                                    <w:rPr>
                                      <w:b w:val="0"/>
                                      <w:sz w:val="21"/>
                                      <w:szCs w:val="21"/>
                                      <w:vertAlign w:val="superscript"/>
                                    </w:rPr>
                                    <w:t>0</w:t>
                                  </w:r>
                                  <w:r w:rsidRPr="0052271B">
                                    <w:rPr>
                                      <w:b w:val="0"/>
                                      <w:sz w:val="21"/>
                                      <w:szCs w:val="21"/>
                                    </w:rPr>
                                    <w:t>. Tính từ thông qua hình chữ nhật đó:</w:t>
                                  </w:r>
                                </w:p>
                                <w:p w14:paraId="4F41CB40" w14:textId="77777777" w:rsidR="002A4137" w:rsidRDefault="002A4137" w:rsidP="009C7AFC">
                                  <w:pPr>
                                    <w:jc w:val="both"/>
                                    <w:rPr>
                                      <w:b w:val="0"/>
                                      <w:sz w:val="21"/>
                                      <w:szCs w:val="21"/>
                                    </w:rPr>
                                  </w:pPr>
                                  <w:r w:rsidRPr="0052271B">
                                    <w:rPr>
                                      <w:b w:val="0"/>
                                      <w:sz w:val="21"/>
                                      <w:szCs w:val="21"/>
                                    </w:rPr>
                                    <w:t>A. 2.10</w:t>
                                  </w:r>
                                  <w:r w:rsidRPr="0052271B">
                                    <w:rPr>
                                      <w:b w:val="0"/>
                                      <w:sz w:val="21"/>
                                      <w:szCs w:val="21"/>
                                      <w:vertAlign w:val="superscript"/>
                                    </w:rPr>
                                    <w:t>-7</w:t>
                                  </w:r>
                                  <w:r w:rsidRPr="0052271B">
                                    <w:rPr>
                                      <w:b w:val="0"/>
                                      <w:sz w:val="21"/>
                                      <w:szCs w:val="21"/>
                                    </w:rPr>
                                    <w:t xml:space="preserve">Wb   </w:t>
                                  </w:r>
                                  <w:r w:rsidRPr="0052271B">
                                    <w:rPr>
                                      <w:b w:val="0"/>
                                      <w:sz w:val="21"/>
                                      <w:szCs w:val="21"/>
                                    </w:rPr>
                                    <w:tab/>
                                    <w:t>B. 3.10</w:t>
                                  </w:r>
                                  <w:r w:rsidRPr="0052271B">
                                    <w:rPr>
                                      <w:b w:val="0"/>
                                      <w:sz w:val="21"/>
                                      <w:szCs w:val="21"/>
                                      <w:vertAlign w:val="superscript"/>
                                    </w:rPr>
                                    <w:t>-7</w:t>
                                  </w:r>
                                  <w:r w:rsidRPr="0052271B">
                                    <w:rPr>
                                      <w:b w:val="0"/>
                                      <w:sz w:val="21"/>
                                      <w:szCs w:val="21"/>
                                    </w:rPr>
                                    <w:t xml:space="preserve">Wb </w:t>
                                  </w:r>
                                  <w:r w:rsidRPr="0052271B">
                                    <w:rPr>
                                      <w:b w:val="0"/>
                                      <w:sz w:val="21"/>
                                      <w:szCs w:val="21"/>
                                    </w:rPr>
                                    <w:tab/>
                                  </w:r>
                                  <w:r w:rsidRPr="0052271B">
                                    <w:rPr>
                                      <w:b w:val="0"/>
                                      <w:sz w:val="21"/>
                                      <w:szCs w:val="21"/>
                                    </w:rPr>
                                    <w:tab/>
                                  </w:r>
                                </w:p>
                                <w:p w14:paraId="3BAB58FF" w14:textId="2A1F34F6" w:rsidR="002A4137" w:rsidRPr="0052271B" w:rsidRDefault="002A4137" w:rsidP="009C7AFC">
                                  <w:pPr>
                                    <w:jc w:val="both"/>
                                    <w:rPr>
                                      <w:b w:val="0"/>
                                      <w:sz w:val="21"/>
                                      <w:szCs w:val="21"/>
                                    </w:rPr>
                                  </w:pPr>
                                  <w:r w:rsidRPr="0052271B">
                                    <w:rPr>
                                      <w:b w:val="0"/>
                                      <w:sz w:val="21"/>
                                      <w:szCs w:val="21"/>
                                    </w:rPr>
                                    <w:t>C. 4 .10</w:t>
                                  </w:r>
                                  <w:r w:rsidRPr="0052271B">
                                    <w:rPr>
                                      <w:b w:val="0"/>
                                      <w:sz w:val="21"/>
                                      <w:szCs w:val="21"/>
                                      <w:vertAlign w:val="superscript"/>
                                    </w:rPr>
                                    <w:t>-7</w:t>
                                  </w:r>
                                  <w:r w:rsidRPr="0052271B">
                                    <w:rPr>
                                      <w:b w:val="0"/>
                                      <w:sz w:val="21"/>
                                      <w:szCs w:val="21"/>
                                    </w:rPr>
                                    <w:t xml:space="preserve">Wb   </w:t>
                                  </w:r>
                                  <w:r w:rsidRPr="0052271B">
                                    <w:rPr>
                                      <w:b w:val="0"/>
                                      <w:sz w:val="21"/>
                                      <w:szCs w:val="21"/>
                                    </w:rPr>
                                    <w:tab/>
                                    <w:t>D. 5.10</w:t>
                                  </w:r>
                                  <w:r w:rsidRPr="0052271B">
                                    <w:rPr>
                                      <w:b w:val="0"/>
                                      <w:sz w:val="21"/>
                                      <w:szCs w:val="21"/>
                                      <w:vertAlign w:val="superscript"/>
                                    </w:rPr>
                                    <w:t>-7</w:t>
                                  </w:r>
                                  <w:r w:rsidRPr="0052271B">
                                    <w:rPr>
                                      <w:b w:val="0"/>
                                      <w:sz w:val="21"/>
                                      <w:szCs w:val="21"/>
                                    </w:rPr>
                                    <w:t xml:space="preserve">Wb   </w:t>
                                  </w:r>
                                </w:p>
                                <w:p w14:paraId="42DC2CD3" w14:textId="77777777" w:rsidR="002A4137" w:rsidRDefault="002A4137" w:rsidP="009565D7">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8</w:t>
                                  </w:r>
                                  <w:r w:rsidRPr="000323F1">
                                    <w:rPr>
                                      <w:sz w:val="21"/>
                                      <w:szCs w:val="21"/>
                                      <w:u w:val="single"/>
                                    </w:rPr>
                                    <w:t>:</w:t>
                                  </w:r>
                                  <w:r w:rsidRPr="0052271B">
                                    <w:rPr>
                                      <w:b w:val="0"/>
                                      <w:sz w:val="21"/>
                                      <w:szCs w:val="21"/>
                                    </w:rPr>
                                    <w:t xml:space="preserve"> Một hình vuông cạnh</w:t>
                                  </w:r>
                                  <w:r>
                                    <w:rPr>
                                      <w:b w:val="0"/>
                                      <w:sz w:val="21"/>
                                      <w:szCs w:val="21"/>
                                    </w:rPr>
                                    <w:t xml:space="preserve"> 5cm đặt trong từ trường đều có</w:t>
                                  </w:r>
                                  <w:r w:rsidRPr="0052271B">
                                    <w:rPr>
                                      <w:b w:val="0"/>
                                      <w:sz w:val="21"/>
                                      <w:szCs w:val="21"/>
                                    </w:rPr>
                                    <w:t xml:space="preserve"> B = 4.10</w:t>
                                  </w:r>
                                  <w:r w:rsidRPr="0052271B">
                                    <w:rPr>
                                      <w:b w:val="0"/>
                                      <w:sz w:val="21"/>
                                      <w:szCs w:val="21"/>
                                      <w:vertAlign w:val="superscript"/>
                                    </w:rPr>
                                    <w:t>-4</w:t>
                                  </w:r>
                                  <w:r>
                                    <w:rPr>
                                      <w:b w:val="0"/>
                                      <w:sz w:val="21"/>
                                      <w:szCs w:val="21"/>
                                    </w:rPr>
                                    <w:t xml:space="preserve">T, từ thông qua </w:t>
                                  </w:r>
                                  <w:r w:rsidRPr="0052271B">
                                    <w:rPr>
                                      <w:b w:val="0"/>
                                      <w:sz w:val="21"/>
                                      <w:szCs w:val="21"/>
                                    </w:rPr>
                                    <w:t>hình vuông đó bằng 10</w:t>
                                  </w:r>
                                  <w:r w:rsidRPr="0052271B">
                                    <w:rPr>
                                      <w:b w:val="0"/>
                                      <w:sz w:val="21"/>
                                      <w:szCs w:val="21"/>
                                      <w:vertAlign w:val="superscript"/>
                                    </w:rPr>
                                    <w:t>-6</w:t>
                                  </w:r>
                                  <w:r w:rsidRPr="0052271B">
                                    <w:rPr>
                                      <w:b w:val="0"/>
                                      <w:sz w:val="21"/>
                                      <w:szCs w:val="21"/>
                                    </w:rPr>
                                    <w:t>Wb. Tính góc hợp bởi véctơ cảm ứng từ và véc tơ pháp tuyến của hình vuông đó:</w:t>
                                  </w:r>
                                  <w:r>
                                    <w:rPr>
                                      <w:b w:val="0"/>
                                      <w:sz w:val="21"/>
                                      <w:szCs w:val="21"/>
                                    </w:rPr>
                                    <w:t xml:space="preserve">     </w:t>
                                  </w:r>
                                </w:p>
                                <w:p w14:paraId="755A8175" w14:textId="37D4002A" w:rsidR="002A4137" w:rsidRDefault="002A4137" w:rsidP="009565D7">
                                  <w:pPr>
                                    <w:jc w:val="both"/>
                                    <w:rPr>
                                      <w:b w:val="0"/>
                                      <w:sz w:val="21"/>
                                      <w:szCs w:val="21"/>
                                    </w:rPr>
                                  </w:pPr>
                                  <w:r w:rsidRPr="0052271B">
                                    <w:rPr>
                                      <w:b w:val="0"/>
                                      <w:sz w:val="21"/>
                                      <w:szCs w:val="21"/>
                                    </w:rPr>
                                    <w:t>A. 0</w:t>
                                  </w:r>
                                  <w:r w:rsidRPr="0052271B">
                                    <w:rPr>
                                      <w:b w:val="0"/>
                                      <w:sz w:val="21"/>
                                      <w:szCs w:val="21"/>
                                      <w:vertAlign w:val="superscript"/>
                                    </w:rPr>
                                    <w:t>0</w:t>
                                  </w:r>
                                  <w:r>
                                    <w:rPr>
                                      <w:b w:val="0"/>
                                      <w:sz w:val="21"/>
                                      <w:szCs w:val="21"/>
                                    </w:rPr>
                                    <w:t xml:space="preserve">   </w:t>
                                  </w:r>
                                  <w:r>
                                    <w:rPr>
                                      <w:b w:val="0"/>
                                      <w:sz w:val="21"/>
                                      <w:szCs w:val="21"/>
                                    </w:rPr>
                                    <w:tab/>
                                    <w:t xml:space="preserve"> </w:t>
                                  </w:r>
                                  <w:r>
                                    <w:rPr>
                                      <w:b w:val="0"/>
                                      <w:sz w:val="21"/>
                                      <w:szCs w:val="21"/>
                                      <w:lang w:val="vi-VN"/>
                                    </w:rPr>
                                    <w:t xml:space="preserve">   </w:t>
                                  </w:r>
                                  <w:r w:rsidRPr="0052271B">
                                    <w:rPr>
                                      <w:b w:val="0"/>
                                      <w:sz w:val="21"/>
                                      <w:szCs w:val="21"/>
                                    </w:rPr>
                                    <w:t>B. 30</w:t>
                                  </w:r>
                                  <w:r w:rsidRPr="0052271B">
                                    <w:rPr>
                                      <w:b w:val="0"/>
                                      <w:sz w:val="21"/>
                                      <w:szCs w:val="21"/>
                                      <w:vertAlign w:val="superscript"/>
                                    </w:rPr>
                                    <w:t>0</w:t>
                                  </w:r>
                                  <w:r>
                                    <w:rPr>
                                      <w:b w:val="0"/>
                                      <w:sz w:val="21"/>
                                      <w:szCs w:val="21"/>
                                    </w:rPr>
                                    <w:t xml:space="preserve">  </w:t>
                                  </w:r>
                                  <w:r w:rsidRPr="0052271B">
                                    <w:rPr>
                                      <w:b w:val="0"/>
                                      <w:sz w:val="21"/>
                                      <w:szCs w:val="21"/>
                                    </w:rPr>
                                    <w:tab/>
                                  </w:r>
                                  <w:r>
                                    <w:rPr>
                                      <w:b w:val="0"/>
                                      <w:sz w:val="21"/>
                                      <w:szCs w:val="21"/>
                                    </w:rPr>
                                    <w:tab/>
                                  </w:r>
                                </w:p>
                                <w:p w14:paraId="06375E0B" w14:textId="5B172DA3" w:rsidR="002A4137" w:rsidRPr="009C7AFC" w:rsidRDefault="002A4137" w:rsidP="009C7AFC">
                                  <w:pPr>
                                    <w:jc w:val="both"/>
                                    <w:rPr>
                                      <w:b w:val="0"/>
                                      <w:sz w:val="21"/>
                                      <w:szCs w:val="21"/>
                                    </w:rPr>
                                  </w:pPr>
                                  <w:r w:rsidRPr="0052271B">
                                    <w:rPr>
                                      <w:b w:val="0"/>
                                      <w:sz w:val="21"/>
                                      <w:szCs w:val="21"/>
                                    </w:rPr>
                                    <w:t>C. 45</w:t>
                                  </w:r>
                                  <w:r w:rsidRPr="0052271B">
                                    <w:rPr>
                                      <w:b w:val="0"/>
                                      <w:sz w:val="21"/>
                                      <w:szCs w:val="21"/>
                                      <w:vertAlign w:val="superscript"/>
                                    </w:rPr>
                                    <w:t>0</w:t>
                                  </w:r>
                                  <w:r>
                                    <w:rPr>
                                      <w:b w:val="0"/>
                                      <w:sz w:val="21"/>
                                      <w:szCs w:val="21"/>
                                    </w:rPr>
                                    <w:t xml:space="preserve">   </w:t>
                                  </w:r>
                                  <w:r w:rsidRPr="0052271B">
                                    <w:rPr>
                                      <w:b w:val="0"/>
                                      <w:sz w:val="21"/>
                                      <w:szCs w:val="21"/>
                                    </w:rPr>
                                    <w:tab/>
                                  </w:r>
                                  <w:r>
                                    <w:rPr>
                                      <w:b w:val="0"/>
                                      <w:sz w:val="21"/>
                                      <w:szCs w:val="21"/>
                                    </w:rPr>
                                    <w:t xml:space="preserve">    </w:t>
                                  </w:r>
                                  <w:r w:rsidRPr="0052271B">
                                    <w:rPr>
                                      <w:b w:val="0"/>
                                      <w:sz w:val="21"/>
                                      <w:szCs w:val="21"/>
                                    </w:rPr>
                                    <w:t>D. 60</w:t>
                                  </w:r>
                                  <w:r w:rsidRPr="0052271B">
                                    <w:rPr>
                                      <w:b w:val="0"/>
                                      <w:sz w:val="21"/>
                                      <w:szCs w:val="21"/>
                                      <w:vertAlign w:val="superscript"/>
                                    </w:rPr>
                                    <w:t>0</w:t>
                                  </w:r>
                                </w:p>
                              </w:tc>
                            </w:tr>
                            <w:tr w:rsidR="002A4137" w:rsidRPr="00B31086" w14:paraId="47141460" w14:textId="77777777" w:rsidTr="0079185E">
                              <w:tc>
                                <w:tcPr>
                                  <w:tcW w:w="5062" w:type="dxa"/>
                                  <w:shd w:val="clear" w:color="auto" w:fill="auto"/>
                                </w:tcPr>
                                <w:p w14:paraId="72D4C8DC" w14:textId="77777777" w:rsidR="002A4137" w:rsidRPr="009E4711" w:rsidRDefault="002A4137" w:rsidP="00B31086">
                                  <w:pPr>
                                    <w:spacing w:line="276" w:lineRule="auto"/>
                                    <w:rPr>
                                      <w:b w:val="0"/>
                                      <w:bCs w:val="0"/>
                                    </w:rPr>
                                  </w:pPr>
                                </w:p>
                              </w:tc>
                              <w:tc>
                                <w:tcPr>
                                  <w:tcW w:w="5318" w:type="dxa"/>
                                </w:tcPr>
                                <w:p w14:paraId="682AA54B" w14:textId="77777777" w:rsidR="002A4137" w:rsidRPr="009E4711" w:rsidRDefault="002A4137" w:rsidP="00B31086">
                                  <w:pPr>
                                    <w:spacing w:line="276" w:lineRule="auto"/>
                                    <w:rPr>
                                      <w:b w:val="0"/>
                                      <w:bCs w:val="0"/>
                                    </w:rPr>
                                  </w:pPr>
                                </w:p>
                              </w:tc>
                            </w:tr>
                            <w:tr w:rsidR="002A4137" w:rsidRPr="00B31086" w14:paraId="2EE7F549" w14:textId="77777777" w:rsidTr="0079185E">
                              <w:tc>
                                <w:tcPr>
                                  <w:tcW w:w="5062" w:type="dxa"/>
                                  <w:shd w:val="clear" w:color="auto" w:fill="auto"/>
                                </w:tcPr>
                                <w:p w14:paraId="685E7074" w14:textId="77777777" w:rsidR="002A4137" w:rsidRPr="009E4711" w:rsidRDefault="002A4137" w:rsidP="00B31086">
                                  <w:pPr>
                                    <w:spacing w:line="276" w:lineRule="auto"/>
                                    <w:rPr>
                                      <w:b w:val="0"/>
                                      <w:bCs w:val="0"/>
                                    </w:rPr>
                                  </w:pPr>
                                </w:p>
                              </w:tc>
                              <w:tc>
                                <w:tcPr>
                                  <w:tcW w:w="5318" w:type="dxa"/>
                                </w:tcPr>
                                <w:p w14:paraId="0A0CFA38" w14:textId="77777777" w:rsidR="002A4137" w:rsidRPr="009E4711" w:rsidRDefault="002A4137" w:rsidP="00B31086">
                                  <w:pPr>
                                    <w:spacing w:line="276" w:lineRule="auto"/>
                                    <w:rPr>
                                      <w:b w:val="0"/>
                                      <w:bCs w:val="0"/>
                                    </w:rPr>
                                  </w:pPr>
                                </w:p>
                              </w:tc>
                            </w:tr>
                            <w:tr w:rsidR="002A4137" w:rsidRPr="00B31086" w14:paraId="7812CBB9" w14:textId="77777777" w:rsidTr="0079185E">
                              <w:tc>
                                <w:tcPr>
                                  <w:tcW w:w="5062" w:type="dxa"/>
                                  <w:shd w:val="clear" w:color="auto" w:fill="auto"/>
                                </w:tcPr>
                                <w:p w14:paraId="13B9BB2D" w14:textId="77777777" w:rsidR="002A4137" w:rsidRPr="009E4711" w:rsidRDefault="002A4137" w:rsidP="00B31086">
                                  <w:pPr>
                                    <w:spacing w:line="276" w:lineRule="auto"/>
                                    <w:rPr>
                                      <w:b w:val="0"/>
                                      <w:bCs w:val="0"/>
                                    </w:rPr>
                                  </w:pPr>
                                </w:p>
                              </w:tc>
                              <w:tc>
                                <w:tcPr>
                                  <w:tcW w:w="5318" w:type="dxa"/>
                                </w:tcPr>
                                <w:p w14:paraId="574E7607" w14:textId="77777777" w:rsidR="002A4137" w:rsidRPr="009E4711" w:rsidRDefault="002A4137" w:rsidP="00B31086">
                                  <w:pPr>
                                    <w:spacing w:line="276" w:lineRule="auto"/>
                                    <w:rPr>
                                      <w:b w:val="0"/>
                                      <w:bCs w:val="0"/>
                                    </w:rPr>
                                  </w:pPr>
                                </w:p>
                              </w:tc>
                            </w:tr>
                            <w:tr w:rsidR="002A4137" w:rsidRPr="00B31086" w14:paraId="0FF45563" w14:textId="77777777" w:rsidTr="0079185E">
                              <w:tc>
                                <w:tcPr>
                                  <w:tcW w:w="5062" w:type="dxa"/>
                                  <w:shd w:val="clear" w:color="auto" w:fill="auto"/>
                                </w:tcPr>
                                <w:p w14:paraId="041E689A" w14:textId="77777777" w:rsidR="002A4137" w:rsidRPr="009E4711" w:rsidRDefault="002A4137" w:rsidP="00B31086">
                                  <w:pPr>
                                    <w:spacing w:line="276" w:lineRule="auto"/>
                                    <w:rPr>
                                      <w:b w:val="0"/>
                                      <w:bCs w:val="0"/>
                                    </w:rPr>
                                  </w:pPr>
                                </w:p>
                              </w:tc>
                              <w:tc>
                                <w:tcPr>
                                  <w:tcW w:w="5318" w:type="dxa"/>
                                </w:tcPr>
                                <w:p w14:paraId="1D9FA11B" w14:textId="77777777" w:rsidR="002A4137" w:rsidRPr="009E4711" w:rsidRDefault="002A4137" w:rsidP="00B31086">
                                  <w:pPr>
                                    <w:spacing w:line="276" w:lineRule="auto"/>
                                    <w:rPr>
                                      <w:b w:val="0"/>
                                      <w:bCs w:val="0"/>
                                    </w:rPr>
                                  </w:pPr>
                                </w:p>
                              </w:tc>
                            </w:tr>
                            <w:tr w:rsidR="002A4137" w:rsidRPr="00B31086" w14:paraId="621364F3" w14:textId="77777777" w:rsidTr="0079185E">
                              <w:tc>
                                <w:tcPr>
                                  <w:tcW w:w="5062" w:type="dxa"/>
                                  <w:shd w:val="clear" w:color="auto" w:fill="auto"/>
                                </w:tcPr>
                                <w:p w14:paraId="2B7C82DE" w14:textId="77777777" w:rsidR="002A4137" w:rsidRPr="009E4711" w:rsidRDefault="002A4137" w:rsidP="00B31086">
                                  <w:pPr>
                                    <w:spacing w:line="276" w:lineRule="auto"/>
                                    <w:rPr>
                                      <w:b w:val="0"/>
                                      <w:bCs w:val="0"/>
                                    </w:rPr>
                                  </w:pPr>
                                </w:p>
                              </w:tc>
                              <w:tc>
                                <w:tcPr>
                                  <w:tcW w:w="5318" w:type="dxa"/>
                                </w:tcPr>
                                <w:p w14:paraId="62B55890" w14:textId="77777777" w:rsidR="002A4137" w:rsidRPr="009E4711" w:rsidRDefault="002A4137" w:rsidP="00B31086">
                                  <w:pPr>
                                    <w:spacing w:line="276" w:lineRule="auto"/>
                                    <w:rPr>
                                      <w:b w:val="0"/>
                                      <w:bCs w:val="0"/>
                                    </w:rPr>
                                  </w:pPr>
                                </w:p>
                              </w:tc>
                            </w:tr>
                            <w:tr w:rsidR="002A4137" w:rsidRPr="00B31086" w14:paraId="39BCAF1E" w14:textId="77777777" w:rsidTr="0079185E">
                              <w:tc>
                                <w:tcPr>
                                  <w:tcW w:w="5062" w:type="dxa"/>
                                  <w:shd w:val="clear" w:color="auto" w:fill="auto"/>
                                </w:tcPr>
                                <w:p w14:paraId="1D14B9E9" w14:textId="77777777" w:rsidR="002A4137" w:rsidRPr="009E4711" w:rsidRDefault="002A4137" w:rsidP="00B31086">
                                  <w:pPr>
                                    <w:spacing w:line="276" w:lineRule="auto"/>
                                    <w:rPr>
                                      <w:b w:val="0"/>
                                      <w:bCs w:val="0"/>
                                    </w:rPr>
                                  </w:pPr>
                                </w:p>
                              </w:tc>
                              <w:tc>
                                <w:tcPr>
                                  <w:tcW w:w="5318" w:type="dxa"/>
                                </w:tcPr>
                                <w:p w14:paraId="3F2CEE3F" w14:textId="77777777" w:rsidR="002A4137" w:rsidRPr="009E4711" w:rsidRDefault="002A4137" w:rsidP="00B31086">
                                  <w:pPr>
                                    <w:spacing w:line="276" w:lineRule="auto"/>
                                    <w:rPr>
                                      <w:b w:val="0"/>
                                      <w:bCs w:val="0"/>
                                    </w:rPr>
                                  </w:pPr>
                                </w:p>
                              </w:tc>
                            </w:tr>
                            <w:tr w:rsidR="002A4137" w:rsidRPr="00B31086" w14:paraId="77AEAF94" w14:textId="77777777" w:rsidTr="0079185E">
                              <w:tc>
                                <w:tcPr>
                                  <w:tcW w:w="5062" w:type="dxa"/>
                                  <w:shd w:val="clear" w:color="auto" w:fill="auto"/>
                                </w:tcPr>
                                <w:p w14:paraId="1696EFA3" w14:textId="77777777" w:rsidR="002A4137" w:rsidRPr="009E4711" w:rsidRDefault="002A4137" w:rsidP="00B31086">
                                  <w:pPr>
                                    <w:spacing w:line="276" w:lineRule="auto"/>
                                    <w:rPr>
                                      <w:b w:val="0"/>
                                      <w:bCs w:val="0"/>
                                    </w:rPr>
                                  </w:pPr>
                                </w:p>
                              </w:tc>
                              <w:tc>
                                <w:tcPr>
                                  <w:tcW w:w="5318" w:type="dxa"/>
                                </w:tcPr>
                                <w:p w14:paraId="3773FC9C" w14:textId="77777777" w:rsidR="002A4137" w:rsidRPr="009E4711" w:rsidRDefault="002A4137" w:rsidP="00B31086">
                                  <w:pPr>
                                    <w:spacing w:line="276" w:lineRule="auto"/>
                                    <w:rPr>
                                      <w:b w:val="0"/>
                                      <w:bCs w:val="0"/>
                                    </w:rPr>
                                  </w:pPr>
                                </w:p>
                              </w:tc>
                            </w:tr>
                            <w:tr w:rsidR="002A4137" w:rsidRPr="00B31086" w14:paraId="086E961E" w14:textId="77777777" w:rsidTr="0079185E">
                              <w:tc>
                                <w:tcPr>
                                  <w:tcW w:w="5062" w:type="dxa"/>
                                  <w:shd w:val="clear" w:color="auto" w:fill="auto"/>
                                </w:tcPr>
                                <w:p w14:paraId="0392C8D7" w14:textId="77777777" w:rsidR="002A4137" w:rsidRPr="009E4711" w:rsidRDefault="002A4137" w:rsidP="00B31086">
                                  <w:pPr>
                                    <w:spacing w:line="276" w:lineRule="auto"/>
                                    <w:rPr>
                                      <w:b w:val="0"/>
                                      <w:bCs w:val="0"/>
                                    </w:rPr>
                                  </w:pPr>
                                </w:p>
                              </w:tc>
                              <w:tc>
                                <w:tcPr>
                                  <w:tcW w:w="5318" w:type="dxa"/>
                                </w:tcPr>
                                <w:p w14:paraId="312F8E30" w14:textId="77777777" w:rsidR="002A4137" w:rsidRPr="009E4711" w:rsidRDefault="002A4137" w:rsidP="00B31086">
                                  <w:pPr>
                                    <w:spacing w:line="276" w:lineRule="auto"/>
                                    <w:rPr>
                                      <w:b w:val="0"/>
                                      <w:bCs w:val="0"/>
                                    </w:rPr>
                                  </w:pPr>
                                </w:p>
                              </w:tc>
                            </w:tr>
                            <w:tr w:rsidR="002A4137" w:rsidRPr="00B31086" w14:paraId="44702BC6" w14:textId="77777777" w:rsidTr="0079185E">
                              <w:tc>
                                <w:tcPr>
                                  <w:tcW w:w="5062" w:type="dxa"/>
                                  <w:shd w:val="clear" w:color="auto" w:fill="auto"/>
                                </w:tcPr>
                                <w:p w14:paraId="1581A5BD" w14:textId="77777777" w:rsidR="002A4137" w:rsidRPr="009E4711" w:rsidRDefault="002A4137" w:rsidP="00B31086">
                                  <w:pPr>
                                    <w:spacing w:line="276" w:lineRule="auto"/>
                                    <w:rPr>
                                      <w:b w:val="0"/>
                                      <w:bCs w:val="0"/>
                                    </w:rPr>
                                  </w:pPr>
                                </w:p>
                              </w:tc>
                              <w:tc>
                                <w:tcPr>
                                  <w:tcW w:w="5318" w:type="dxa"/>
                                </w:tcPr>
                                <w:p w14:paraId="29BFF6EA" w14:textId="77777777" w:rsidR="002A4137" w:rsidRPr="009E4711" w:rsidRDefault="002A4137" w:rsidP="00B31086">
                                  <w:pPr>
                                    <w:spacing w:line="276" w:lineRule="auto"/>
                                    <w:rPr>
                                      <w:b w:val="0"/>
                                      <w:bCs w:val="0"/>
                                    </w:rPr>
                                  </w:pPr>
                                </w:p>
                              </w:tc>
                            </w:tr>
                            <w:tr w:rsidR="002A4137" w:rsidRPr="00B31086" w14:paraId="1C79A12B" w14:textId="77777777" w:rsidTr="0079185E">
                              <w:tc>
                                <w:tcPr>
                                  <w:tcW w:w="5062" w:type="dxa"/>
                                  <w:shd w:val="clear" w:color="auto" w:fill="auto"/>
                                </w:tcPr>
                                <w:p w14:paraId="1E4C30AF" w14:textId="77777777" w:rsidR="002A4137" w:rsidRPr="009E4711" w:rsidRDefault="002A4137" w:rsidP="00B31086">
                                  <w:pPr>
                                    <w:spacing w:line="276" w:lineRule="auto"/>
                                    <w:rPr>
                                      <w:b w:val="0"/>
                                      <w:bCs w:val="0"/>
                                    </w:rPr>
                                  </w:pPr>
                                </w:p>
                              </w:tc>
                              <w:tc>
                                <w:tcPr>
                                  <w:tcW w:w="5318" w:type="dxa"/>
                                </w:tcPr>
                                <w:p w14:paraId="6BF476AC" w14:textId="77777777" w:rsidR="002A4137" w:rsidRPr="009E4711" w:rsidRDefault="002A4137" w:rsidP="00B31086">
                                  <w:pPr>
                                    <w:spacing w:line="276" w:lineRule="auto"/>
                                    <w:rPr>
                                      <w:b w:val="0"/>
                                      <w:bCs w:val="0"/>
                                    </w:rPr>
                                  </w:pPr>
                                </w:p>
                              </w:tc>
                            </w:tr>
                            <w:tr w:rsidR="002A4137" w:rsidRPr="00B31086" w14:paraId="4F443982" w14:textId="77777777" w:rsidTr="0079185E">
                              <w:tc>
                                <w:tcPr>
                                  <w:tcW w:w="5062" w:type="dxa"/>
                                  <w:shd w:val="clear" w:color="auto" w:fill="auto"/>
                                </w:tcPr>
                                <w:p w14:paraId="0128ABB1" w14:textId="77777777" w:rsidR="002A4137" w:rsidRPr="009E4711" w:rsidRDefault="002A4137" w:rsidP="00B31086">
                                  <w:pPr>
                                    <w:spacing w:line="276" w:lineRule="auto"/>
                                    <w:rPr>
                                      <w:b w:val="0"/>
                                      <w:bCs w:val="0"/>
                                    </w:rPr>
                                  </w:pPr>
                                </w:p>
                              </w:tc>
                              <w:tc>
                                <w:tcPr>
                                  <w:tcW w:w="5318" w:type="dxa"/>
                                </w:tcPr>
                                <w:p w14:paraId="104F5A34" w14:textId="77777777" w:rsidR="002A4137" w:rsidRPr="009E4711" w:rsidRDefault="002A4137" w:rsidP="00B31086">
                                  <w:pPr>
                                    <w:spacing w:line="276" w:lineRule="auto"/>
                                    <w:rPr>
                                      <w:b w:val="0"/>
                                      <w:bCs w:val="0"/>
                                    </w:rPr>
                                  </w:pPr>
                                </w:p>
                              </w:tc>
                            </w:tr>
                            <w:tr w:rsidR="002A4137" w:rsidRPr="00B31086" w14:paraId="1F5AE475" w14:textId="77777777" w:rsidTr="0079185E">
                              <w:tc>
                                <w:tcPr>
                                  <w:tcW w:w="5062" w:type="dxa"/>
                                  <w:shd w:val="clear" w:color="auto" w:fill="auto"/>
                                </w:tcPr>
                                <w:p w14:paraId="075F138C" w14:textId="77777777" w:rsidR="002A4137" w:rsidRPr="009E4711" w:rsidRDefault="002A4137" w:rsidP="00B31086">
                                  <w:pPr>
                                    <w:spacing w:line="276" w:lineRule="auto"/>
                                    <w:rPr>
                                      <w:b w:val="0"/>
                                      <w:bCs w:val="0"/>
                                    </w:rPr>
                                  </w:pPr>
                                </w:p>
                              </w:tc>
                              <w:tc>
                                <w:tcPr>
                                  <w:tcW w:w="5318" w:type="dxa"/>
                                </w:tcPr>
                                <w:p w14:paraId="657D9F73" w14:textId="77777777" w:rsidR="002A4137" w:rsidRPr="009E4711" w:rsidRDefault="002A4137" w:rsidP="00B31086">
                                  <w:pPr>
                                    <w:spacing w:line="276" w:lineRule="auto"/>
                                    <w:rPr>
                                      <w:b w:val="0"/>
                                      <w:bCs w:val="0"/>
                                    </w:rPr>
                                  </w:pPr>
                                </w:p>
                              </w:tc>
                            </w:tr>
                            <w:tr w:rsidR="002A4137" w:rsidRPr="00B31086" w14:paraId="678266CC" w14:textId="77777777" w:rsidTr="0079185E">
                              <w:tc>
                                <w:tcPr>
                                  <w:tcW w:w="5062" w:type="dxa"/>
                                  <w:shd w:val="clear" w:color="auto" w:fill="auto"/>
                                </w:tcPr>
                                <w:p w14:paraId="7CFB22A2" w14:textId="77777777" w:rsidR="002A4137" w:rsidRPr="009E4711" w:rsidRDefault="002A4137" w:rsidP="00B31086">
                                  <w:pPr>
                                    <w:spacing w:line="276" w:lineRule="auto"/>
                                    <w:rPr>
                                      <w:b w:val="0"/>
                                      <w:bCs w:val="0"/>
                                    </w:rPr>
                                  </w:pPr>
                                </w:p>
                              </w:tc>
                              <w:tc>
                                <w:tcPr>
                                  <w:tcW w:w="5318" w:type="dxa"/>
                                </w:tcPr>
                                <w:p w14:paraId="496CA1A7" w14:textId="77777777" w:rsidR="002A4137" w:rsidRPr="009E4711" w:rsidRDefault="002A4137" w:rsidP="00B31086">
                                  <w:pPr>
                                    <w:spacing w:line="276" w:lineRule="auto"/>
                                    <w:rPr>
                                      <w:b w:val="0"/>
                                      <w:bCs w:val="0"/>
                                    </w:rPr>
                                  </w:pPr>
                                </w:p>
                              </w:tc>
                            </w:tr>
                            <w:tr w:rsidR="002A4137" w:rsidRPr="00B31086" w14:paraId="77E37847" w14:textId="77777777" w:rsidTr="0079185E">
                              <w:tc>
                                <w:tcPr>
                                  <w:tcW w:w="5062" w:type="dxa"/>
                                  <w:shd w:val="clear" w:color="auto" w:fill="auto"/>
                                </w:tcPr>
                                <w:p w14:paraId="10AE85DD" w14:textId="77777777" w:rsidR="002A4137" w:rsidRPr="009E4711" w:rsidRDefault="002A4137" w:rsidP="00B31086">
                                  <w:pPr>
                                    <w:spacing w:line="276" w:lineRule="auto"/>
                                    <w:rPr>
                                      <w:b w:val="0"/>
                                      <w:bCs w:val="0"/>
                                    </w:rPr>
                                  </w:pPr>
                                </w:p>
                              </w:tc>
                              <w:tc>
                                <w:tcPr>
                                  <w:tcW w:w="5318" w:type="dxa"/>
                                </w:tcPr>
                                <w:p w14:paraId="12523C64" w14:textId="77777777" w:rsidR="002A4137" w:rsidRPr="009E4711" w:rsidRDefault="002A4137" w:rsidP="00B31086">
                                  <w:pPr>
                                    <w:spacing w:line="276" w:lineRule="auto"/>
                                    <w:rPr>
                                      <w:b w:val="0"/>
                                      <w:bCs w:val="0"/>
                                    </w:rPr>
                                  </w:pPr>
                                </w:p>
                              </w:tc>
                            </w:tr>
                            <w:tr w:rsidR="002A4137" w:rsidRPr="00B31086" w14:paraId="7E21BD09" w14:textId="77777777" w:rsidTr="0079185E">
                              <w:tc>
                                <w:tcPr>
                                  <w:tcW w:w="5062" w:type="dxa"/>
                                  <w:shd w:val="clear" w:color="auto" w:fill="auto"/>
                                </w:tcPr>
                                <w:p w14:paraId="6C8A4595" w14:textId="77777777" w:rsidR="002A4137" w:rsidRPr="009E4711" w:rsidRDefault="002A4137" w:rsidP="00B31086">
                                  <w:pPr>
                                    <w:spacing w:line="276" w:lineRule="auto"/>
                                    <w:rPr>
                                      <w:b w:val="0"/>
                                      <w:bCs w:val="0"/>
                                    </w:rPr>
                                  </w:pPr>
                                </w:p>
                              </w:tc>
                              <w:tc>
                                <w:tcPr>
                                  <w:tcW w:w="5318" w:type="dxa"/>
                                </w:tcPr>
                                <w:p w14:paraId="0F9C66D5" w14:textId="77777777" w:rsidR="002A4137" w:rsidRPr="009E4711" w:rsidRDefault="002A4137" w:rsidP="00B31086">
                                  <w:pPr>
                                    <w:spacing w:line="276" w:lineRule="auto"/>
                                    <w:rPr>
                                      <w:b w:val="0"/>
                                      <w:bCs w:val="0"/>
                                    </w:rPr>
                                  </w:pPr>
                                </w:p>
                              </w:tc>
                            </w:tr>
                            <w:tr w:rsidR="002A4137" w:rsidRPr="00B31086" w14:paraId="20CB1F7E" w14:textId="77777777" w:rsidTr="0079185E">
                              <w:tc>
                                <w:tcPr>
                                  <w:tcW w:w="5062" w:type="dxa"/>
                                  <w:shd w:val="clear" w:color="auto" w:fill="auto"/>
                                </w:tcPr>
                                <w:p w14:paraId="6F5E034B" w14:textId="77777777" w:rsidR="002A4137" w:rsidRPr="009E4711" w:rsidRDefault="002A4137" w:rsidP="00B31086">
                                  <w:pPr>
                                    <w:spacing w:line="276" w:lineRule="auto"/>
                                    <w:rPr>
                                      <w:b w:val="0"/>
                                      <w:bCs w:val="0"/>
                                    </w:rPr>
                                  </w:pPr>
                                </w:p>
                              </w:tc>
                              <w:tc>
                                <w:tcPr>
                                  <w:tcW w:w="5318" w:type="dxa"/>
                                </w:tcPr>
                                <w:p w14:paraId="04B14C5C" w14:textId="77777777" w:rsidR="002A4137" w:rsidRPr="009E4711" w:rsidRDefault="002A4137" w:rsidP="00B31086">
                                  <w:pPr>
                                    <w:spacing w:line="276" w:lineRule="auto"/>
                                    <w:rPr>
                                      <w:b w:val="0"/>
                                      <w:bCs w:val="0"/>
                                    </w:rPr>
                                  </w:pPr>
                                </w:p>
                              </w:tc>
                            </w:tr>
                            <w:tr w:rsidR="002A4137" w:rsidRPr="00B31086" w14:paraId="1565F9F0" w14:textId="77777777" w:rsidTr="0079185E">
                              <w:tc>
                                <w:tcPr>
                                  <w:tcW w:w="5062" w:type="dxa"/>
                                  <w:shd w:val="clear" w:color="auto" w:fill="auto"/>
                                </w:tcPr>
                                <w:p w14:paraId="2B83F5D9" w14:textId="77777777" w:rsidR="002A4137" w:rsidRPr="009E4711" w:rsidRDefault="002A4137" w:rsidP="00B31086">
                                  <w:pPr>
                                    <w:spacing w:line="276" w:lineRule="auto"/>
                                    <w:rPr>
                                      <w:b w:val="0"/>
                                      <w:bCs w:val="0"/>
                                    </w:rPr>
                                  </w:pPr>
                                </w:p>
                              </w:tc>
                              <w:tc>
                                <w:tcPr>
                                  <w:tcW w:w="5318" w:type="dxa"/>
                                </w:tcPr>
                                <w:p w14:paraId="007B4DD8" w14:textId="77777777" w:rsidR="002A4137" w:rsidRPr="009E4711" w:rsidRDefault="002A4137" w:rsidP="00B31086">
                                  <w:pPr>
                                    <w:spacing w:line="276" w:lineRule="auto"/>
                                    <w:rPr>
                                      <w:b w:val="0"/>
                                      <w:bCs w:val="0"/>
                                    </w:rPr>
                                  </w:pPr>
                                </w:p>
                              </w:tc>
                            </w:tr>
                            <w:tr w:rsidR="002A4137" w:rsidRPr="00B31086" w14:paraId="6C3CA072" w14:textId="77777777" w:rsidTr="0079185E">
                              <w:tc>
                                <w:tcPr>
                                  <w:tcW w:w="5062" w:type="dxa"/>
                                  <w:shd w:val="clear" w:color="auto" w:fill="auto"/>
                                </w:tcPr>
                                <w:p w14:paraId="043234F3" w14:textId="77777777" w:rsidR="002A4137" w:rsidRPr="009E4711" w:rsidRDefault="002A4137" w:rsidP="00B31086">
                                  <w:pPr>
                                    <w:spacing w:line="276" w:lineRule="auto"/>
                                    <w:rPr>
                                      <w:b w:val="0"/>
                                      <w:bCs w:val="0"/>
                                    </w:rPr>
                                  </w:pPr>
                                </w:p>
                              </w:tc>
                              <w:tc>
                                <w:tcPr>
                                  <w:tcW w:w="5318" w:type="dxa"/>
                                </w:tcPr>
                                <w:p w14:paraId="1525F535" w14:textId="77777777" w:rsidR="002A4137" w:rsidRPr="009E4711" w:rsidRDefault="002A4137" w:rsidP="00B31086">
                                  <w:pPr>
                                    <w:spacing w:line="276" w:lineRule="auto"/>
                                    <w:rPr>
                                      <w:b w:val="0"/>
                                      <w:bCs w:val="0"/>
                                    </w:rPr>
                                  </w:pPr>
                                </w:p>
                              </w:tc>
                            </w:tr>
                            <w:tr w:rsidR="002A4137" w:rsidRPr="00B31086" w14:paraId="0974E9F9" w14:textId="77777777" w:rsidTr="0079185E">
                              <w:tc>
                                <w:tcPr>
                                  <w:tcW w:w="5062" w:type="dxa"/>
                                  <w:shd w:val="clear" w:color="auto" w:fill="auto"/>
                                </w:tcPr>
                                <w:p w14:paraId="6CE421B8" w14:textId="77777777" w:rsidR="002A4137" w:rsidRPr="009E4711" w:rsidRDefault="002A4137" w:rsidP="00B31086">
                                  <w:pPr>
                                    <w:spacing w:line="276" w:lineRule="auto"/>
                                    <w:rPr>
                                      <w:b w:val="0"/>
                                      <w:bCs w:val="0"/>
                                    </w:rPr>
                                  </w:pPr>
                                </w:p>
                              </w:tc>
                              <w:tc>
                                <w:tcPr>
                                  <w:tcW w:w="5318" w:type="dxa"/>
                                </w:tcPr>
                                <w:p w14:paraId="06EE9273" w14:textId="77777777" w:rsidR="002A4137" w:rsidRPr="009E4711" w:rsidRDefault="002A4137" w:rsidP="00B31086">
                                  <w:pPr>
                                    <w:spacing w:line="276" w:lineRule="auto"/>
                                    <w:rPr>
                                      <w:b w:val="0"/>
                                      <w:bCs w:val="0"/>
                                    </w:rPr>
                                  </w:pPr>
                                </w:p>
                              </w:tc>
                            </w:tr>
                            <w:tr w:rsidR="002A4137" w:rsidRPr="00B31086" w14:paraId="43F3F881" w14:textId="77777777" w:rsidTr="0079185E">
                              <w:tc>
                                <w:tcPr>
                                  <w:tcW w:w="5062" w:type="dxa"/>
                                  <w:shd w:val="clear" w:color="auto" w:fill="auto"/>
                                </w:tcPr>
                                <w:p w14:paraId="65409EAA" w14:textId="77777777" w:rsidR="002A4137" w:rsidRPr="009E4711" w:rsidRDefault="002A4137" w:rsidP="00B31086">
                                  <w:pPr>
                                    <w:spacing w:line="276" w:lineRule="auto"/>
                                    <w:rPr>
                                      <w:b w:val="0"/>
                                      <w:bCs w:val="0"/>
                                    </w:rPr>
                                  </w:pPr>
                                </w:p>
                              </w:tc>
                              <w:tc>
                                <w:tcPr>
                                  <w:tcW w:w="5318" w:type="dxa"/>
                                </w:tcPr>
                                <w:p w14:paraId="7B13DC36" w14:textId="77777777" w:rsidR="002A4137" w:rsidRPr="009E4711" w:rsidRDefault="002A4137" w:rsidP="00B31086">
                                  <w:pPr>
                                    <w:spacing w:line="276" w:lineRule="auto"/>
                                    <w:rPr>
                                      <w:b w:val="0"/>
                                      <w:bCs w:val="0"/>
                                    </w:rPr>
                                  </w:pPr>
                                </w:p>
                              </w:tc>
                            </w:tr>
                            <w:tr w:rsidR="002A4137" w:rsidRPr="00B31086" w14:paraId="59001015" w14:textId="77777777" w:rsidTr="0079185E">
                              <w:tc>
                                <w:tcPr>
                                  <w:tcW w:w="5062" w:type="dxa"/>
                                  <w:shd w:val="clear" w:color="auto" w:fill="auto"/>
                                </w:tcPr>
                                <w:p w14:paraId="0191547E" w14:textId="77777777" w:rsidR="002A4137" w:rsidRPr="009E4711" w:rsidRDefault="002A4137" w:rsidP="00B31086">
                                  <w:pPr>
                                    <w:spacing w:line="276" w:lineRule="auto"/>
                                    <w:rPr>
                                      <w:b w:val="0"/>
                                      <w:bCs w:val="0"/>
                                    </w:rPr>
                                  </w:pPr>
                                </w:p>
                              </w:tc>
                              <w:tc>
                                <w:tcPr>
                                  <w:tcW w:w="5318" w:type="dxa"/>
                                </w:tcPr>
                                <w:p w14:paraId="3F632144" w14:textId="77777777" w:rsidR="002A4137" w:rsidRPr="009E4711" w:rsidRDefault="002A4137" w:rsidP="00B31086">
                                  <w:pPr>
                                    <w:spacing w:line="276" w:lineRule="auto"/>
                                    <w:rPr>
                                      <w:b w:val="0"/>
                                      <w:bCs w:val="0"/>
                                    </w:rPr>
                                  </w:pPr>
                                </w:p>
                              </w:tc>
                            </w:tr>
                            <w:tr w:rsidR="002A4137" w:rsidRPr="00B31086" w14:paraId="34B3F9B4" w14:textId="77777777" w:rsidTr="0079185E">
                              <w:tc>
                                <w:tcPr>
                                  <w:tcW w:w="5062" w:type="dxa"/>
                                  <w:shd w:val="clear" w:color="auto" w:fill="auto"/>
                                </w:tcPr>
                                <w:p w14:paraId="7275EDE3" w14:textId="77777777" w:rsidR="002A4137" w:rsidRPr="009E4711" w:rsidRDefault="002A4137" w:rsidP="00B31086">
                                  <w:pPr>
                                    <w:spacing w:line="276" w:lineRule="auto"/>
                                    <w:rPr>
                                      <w:b w:val="0"/>
                                      <w:bCs w:val="0"/>
                                    </w:rPr>
                                  </w:pPr>
                                </w:p>
                              </w:tc>
                              <w:tc>
                                <w:tcPr>
                                  <w:tcW w:w="5318" w:type="dxa"/>
                                </w:tcPr>
                                <w:p w14:paraId="31340BC3" w14:textId="77777777" w:rsidR="002A4137" w:rsidRPr="009E4711" w:rsidRDefault="002A4137" w:rsidP="00B31086">
                                  <w:pPr>
                                    <w:spacing w:line="276" w:lineRule="auto"/>
                                    <w:rPr>
                                      <w:b w:val="0"/>
                                      <w:bCs w:val="0"/>
                                    </w:rPr>
                                  </w:pPr>
                                </w:p>
                              </w:tc>
                            </w:tr>
                            <w:tr w:rsidR="002A4137" w:rsidRPr="00B31086" w14:paraId="26874331" w14:textId="77777777" w:rsidTr="0079185E">
                              <w:tc>
                                <w:tcPr>
                                  <w:tcW w:w="5062" w:type="dxa"/>
                                  <w:shd w:val="clear" w:color="auto" w:fill="auto"/>
                                </w:tcPr>
                                <w:p w14:paraId="777F3B44" w14:textId="77777777" w:rsidR="002A4137" w:rsidRPr="009E4711" w:rsidRDefault="002A4137" w:rsidP="00B31086">
                                  <w:pPr>
                                    <w:spacing w:line="276" w:lineRule="auto"/>
                                    <w:rPr>
                                      <w:b w:val="0"/>
                                      <w:bCs w:val="0"/>
                                    </w:rPr>
                                  </w:pPr>
                                </w:p>
                              </w:tc>
                              <w:tc>
                                <w:tcPr>
                                  <w:tcW w:w="5318" w:type="dxa"/>
                                </w:tcPr>
                                <w:p w14:paraId="6711877A" w14:textId="77777777" w:rsidR="002A4137" w:rsidRPr="009E4711" w:rsidRDefault="002A4137" w:rsidP="00B31086">
                                  <w:pPr>
                                    <w:spacing w:line="276" w:lineRule="auto"/>
                                    <w:rPr>
                                      <w:b w:val="0"/>
                                      <w:bCs w:val="0"/>
                                    </w:rPr>
                                  </w:pPr>
                                </w:p>
                              </w:tc>
                            </w:tr>
                            <w:tr w:rsidR="002A4137" w:rsidRPr="00B31086" w14:paraId="20884104" w14:textId="77777777" w:rsidTr="0079185E">
                              <w:tc>
                                <w:tcPr>
                                  <w:tcW w:w="5062" w:type="dxa"/>
                                  <w:shd w:val="clear" w:color="auto" w:fill="auto"/>
                                </w:tcPr>
                                <w:p w14:paraId="2E29698C" w14:textId="77777777" w:rsidR="002A4137" w:rsidRPr="009E4711" w:rsidRDefault="002A4137" w:rsidP="00B31086">
                                  <w:pPr>
                                    <w:spacing w:line="276" w:lineRule="auto"/>
                                    <w:rPr>
                                      <w:b w:val="0"/>
                                      <w:bCs w:val="0"/>
                                    </w:rPr>
                                  </w:pPr>
                                </w:p>
                              </w:tc>
                              <w:tc>
                                <w:tcPr>
                                  <w:tcW w:w="5318" w:type="dxa"/>
                                </w:tcPr>
                                <w:p w14:paraId="05C2E2ED" w14:textId="77777777" w:rsidR="002A4137" w:rsidRPr="009E4711" w:rsidRDefault="002A4137" w:rsidP="00B31086">
                                  <w:pPr>
                                    <w:spacing w:line="276" w:lineRule="auto"/>
                                    <w:rPr>
                                      <w:b w:val="0"/>
                                      <w:bCs w:val="0"/>
                                    </w:rPr>
                                  </w:pPr>
                                </w:p>
                              </w:tc>
                            </w:tr>
                            <w:tr w:rsidR="002A4137" w:rsidRPr="00B31086" w14:paraId="3FD96EA9" w14:textId="77777777" w:rsidTr="0079185E">
                              <w:tc>
                                <w:tcPr>
                                  <w:tcW w:w="5062" w:type="dxa"/>
                                  <w:shd w:val="clear" w:color="auto" w:fill="auto"/>
                                </w:tcPr>
                                <w:p w14:paraId="263302A8" w14:textId="77777777" w:rsidR="002A4137" w:rsidRPr="009E4711" w:rsidRDefault="002A4137" w:rsidP="00B31086">
                                  <w:pPr>
                                    <w:spacing w:line="276" w:lineRule="auto"/>
                                    <w:rPr>
                                      <w:b w:val="0"/>
                                      <w:bCs w:val="0"/>
                                    </w:rPr>
                                  </w:pPr>
                                </w:p>
                              </w:tc>
                              <w:tc>
                                <w:tcPr>
                                  <w:tcW w:w="5318" w:type="dxa"/>
                                </w:tcPr>
                                <w:p w14:paraId="0DF9B675" w14:textId="77777777" w:rsidR="002A4137" w:rsidRPr="009E4711" w:rsidRDefault="002A4137" w:rsidP="00B31086">
                                  <w:pPr>
                                    <w:spacing w:line="276" w:lineRule="auto"/>
                                    <w:rPr>
                                      <w:b w:val="0"/>
                                      <w:bCs w:val="0"/>
                                    </w:rPr>
                                  </w:pPr>
                                </w:p>
                              </w:tc>
                            </w:tr>
                            <w:tr w:rsidR="002A4137" w:rsidRPr="00B31086" w14:paraId="5FDF8D77" w14:textId="77777777" w:rsidTr="0079185E">
                              <w:tc>
                                <w:tcPr>
                                  <w:tcW w:w="5062" w:type="dxa"/>
                                  <w:shd w:val="clear" w:color="auto" w:fill="auto"/>
                                </w:tcPr>
                                <w:p w14:paraId="1377202A" w14:textId="77777777" w:rsidR="002A4137" w:rsidRPr="009E4711" w:rsidRDefault="002A4137" w:rsidP="00B31086">
                                  <w:pPr>
                                    <w:spacing w:line="276" w:lineRule="auto"/>
                                    <w:rPr>
                                      <w:b w:val="0"/>
                                      <w:bCs w:val="0"/>
                                    </w:rPr>
                                  </w:pPr>
                                </w:p>
                              </w:tc>
                              <w:tc>
                                <w:tcPr>
                                  <w:tcW w:w="5318" w:type="dxa"/>
                                </w:tcPr>
                                <w:p w14:paraId="5C19ABC5" w14:textId="77777777" w:rsidR="002A4137" w:rsidRPr="009E4711" w:rsidRDefault="002A4137" w:rsidP="00B31086">
                                  <w:pPr>
                                    <w:spacing w:line="276" w:lineRule="auto"/>
                                    <w:rPr>
                                      <w:b w:val="0"/>
                                      <w:bCs w:val="0"/>
                                    </w:rPr>
                                  </w:pPr>
                                </w:p>
                              </w:tc>
                            </w:tr>
                            <w:tr w:rsidR="002A4137" w:rsidRPr="00B31086" w14:paraId="76EEEC62" w14:textId="77777777" w:rsidTr="0079185E">
                              <w:tc>
                                <w:tcPr>
                                  <w:tcW w:w="5062" w:type="dxa"/>
                                  <w:shd w:val="clear" w:color="auto" w:fill="auto"/>
                                </w:tcPr>
                                <w:p w14:paraId="1E42F376" w14:textId="77777777" w:rsidR="002A4137" w:rsidRPr="009E4711" w:rsidRDefault="002A4137" w:rsidP="00B31086">
                                  <w:pPr>
                                    <w:spacing w:line="276" w:lineRule="auto"/>
                                    <w:rPr>
                                      <w:b w:val="0"/>
                                      <w:bCs w:val="0"/>
                                    </w:rPr>
                                  </w:pPr>
                                </w:p>
                              </w:tc>
                              <w:tc>
                                <w:tcPr>
                                  <w:tcW w:w="5318" w:type="dxa"/>
                                </w:tcPr>
                                <w:p w14:paraId="0982B88F" w14:textId="77777777" w:rsidR="002A4137" w:rsidRPr="009E4711" w:rsidRDefault="002A4137" w:rsidP="00B31086">
                                  <w:pPr>
                                    <w:spacing w:line="276" w:lineRule="auto"/>
                                    <w:rPr>
                                      <w:b w:val="0"/>
                                      <w:bCs w:val="0"/>
                                    </w:rPr>
                                  </w:pPr>
                                </w:p>
                              </w:tc>
                            </w:tr>
                            <w:tr w:rsidR="002A4137" w:rsidRPr="00B31086" w14:paraId="4EADBF72" w14:textId="77777777" w:rsidTr="0079185E">
                              <w:tc>
                                <w:tcPr>
                                  <w:tcW w:w="5062" w:type="dxa"/>
                                  <w:shd w:val="clear" w:color="auto" w:fill="auto"/>
                                </w:tcPr>
                                <w:p w14:paraId="46EF72C6" w14:textId="77777777" w:rsidR="002A4137" w:rsidRPr="009E4711" w:rsidRDefault="002A4137" w:rsidP="00B31086">
                                  <w:pPr>
                                    <w:spacing w:line="276" w:lineRule="auto"/>
                                    <w:rPr>
                                      <w:b w:val="0"/>
                                      <w:bCs w:val="0"/>
                                    </w:rPr>
                                  </w:pPr>
                                </w:p>
                              </w:tc>
                              <w:tc>
                                <w:tcPr>
                                  <w:tcW w:w="5318" w:type="dxa"/>
                                </w:tcPr>
                                <w:p w14:paraId="6B12E37A" w14:textId="77777777" w:rsidR="002A4137" w:rsidRPr="009E4711" w:rsidRDefault="002A4137" w:rsidP="00B31086">
                                  <w:pPr>
                                    <w:spacing w:line="276" w:lineRule="auto"/>
                                    <w:rPr>
                                      <w:b w:val="0"/>
                                      <w:bCs w:val="0"/>
                                    </w:rPr>
                                  </w:pPr>
                                </w:p>
                              </w:tc>
                            </w:tr>
                            <w:tr w:rsidR="002A4137" w:rsidRPr="00B31086" w14:paraId="19E52CF3" w14:textId="77777777" w:rsidTr="0079185E">
                              <w:tc>
                                <w:tcPr>
                                  <w:tcW w:w="5062" w:type="dxa"/>
                                  <w:shd w:val="clear" w:color="auto" w:fill="auto"/>
                                </w:tcPr>
                                <w:p w14:paraId="7A9669A1" w14:textId="77777777" w:rsidR="002A4137" w:rsidRPr="009E4711" w:rsidRDefault="002A4137" w:rsidP="00B31086">
                                  <w:pPr>
                                    <w:spacing w:line="276" w:lineRule="auto"/>
                                    <w:rPr>
                                      <w:b w:val="0"/>
                                      <w:bCs w:val="0"/>
                                    </w:rPr>
                                  </w:pPr>
                                </w:p>
                              </w:tc>
                              <w:tc>
                                <w:tcPr>
                                  <w:tcW w:w="5318" w:type="dxa"/>
                                </w:tcPr>
                                <w:p w14:paraId="775F30EF" w14:textId="77777777" w:rsidR="002A4137" w:rsidRPr="009E4711" w:rsidRDefault="002A4137" w:rsidP="00B31086">
                                  <w:pPr>
                                    <w:spacing w:line="276" w:lineRule="auto"/>
                                    <w:rPr>
                                      <w:b w:val="0"/>
                                      <w:bCs w:val="0"/>
                                    </w:rPr>
                                  </w:pPr>
                                </w:p>
                              </w:tc>
                            </w:tr>
                            <w:tr w:rsidR="002A4137" w:rsidRPr="00B31086" w14:paraId="599C6C49" w14:textId="77777777" w:rsidTr="0079185E">
                              <w:tc>
                                <w:tcPr>
                                  <w:tcW w:w="5062" w:type="dxa"/>
                                  <w:shd w:val="clear" w:color="auto" w:fill="auto"/>
                                </w:tcPr>
                                <w:p w14:paraId="07FA1DF4" w14:textId="77777777" w:rsidR="002A4137" w:rsidRPr="009E4711" w:rsidRDefault="002A4137" w:rsidP="00B31086">
                                  <w:pPr>
                                    <w:spacing w:line="276" w:lineRule="auto"/>
                                    <w:rPr>
                                      <w:b w:val="0"/>
                                      <w:bCs w:val="0"/>
                                    </w:rPr>
                                  </w:pPr>
                                </w:p>
                              </w:tc>
                              <w:tc>
                                <w:tcPr>
                                  <w:tcW w:w="5318" w:type="dxa"/>
                                </w:tcPr>
                                <w:p w14:paraId="215BCB8C" w14:textId="77777777" w:rsidR="002A4137" w:rsidRPr="009E4711" w:rsidRDefault="002A4137" w:rsidP="00B31086">
                                  <w:pPr>
                                    <w:spacing w:line="276" w:lineRule="auto"/>
                                    <w:rPr>
                                      <w:b w:val="0"/>
                                      <w:bCs w:val="0"/>
                                    </w:rPr>
                                  </w:pPr>
                                </w:p>
                              </w:tc>
                            </w:tr>
                            <w:tr w:rsidR="002A4137" w:rsidRPr="00B31086" w14:paraId="435C2B71" w14:textId="77777777" w:rsidTr="0079185E">
                              <w:tc>
                                <w:tcPr>
                                  <w:tcW w:w="5062" w:type="dxa"/>
                                  <w:shd w:val="clear" w:color="auto" w:fill="auto"/>
                                </w:tcPr>
                                <w:p w14:paraId="60F30FB9" w14:textId="77777777" w:rsidR="002A4137" w:rsidRPr="009E4711" w:rsidRDefault="002A4137" w:rsidP="00B31086">
                                  <w:pPr>
                                    <w:spacing w:line="276" w:lineRule="auto"/>
                                    <w:rPr>
                                      <w:b w:val="0"/>
                                      <w:bCs w:val="0"/>
                                    </w:rPr>
                                  </w:pPr>
                                </w:p>
                              </w:tc>
                              <w:tc>
                                <w:tcPr>
                                  <w:tcW w:w="5318" w:type="dxa"/>
                                </w:tcPr>
                                <w:p w14:paraId="67AF18ED" w14:textId="77777777" w:rsidR="002A4137" w:rsidRPr="009E4711" w:rsidRDefault="002A4137" w:rsidP="00B31086">
                                  <w:pPr>
                                    <w:spacing w:line="276" w:lineRule="auto"/>
                                    <w:rPr>
                                      <w:b w:val="0"/>
                                      <w:bCs w:val="0"/>
                                    </w:rPr>
                                  </w:pPr>
                                </w:p>
                              </w:tc>
                            </w:tr>
                            <w:tr w:rsidR="002A4137" w:rsidRPr="00B31086" w14:paraId="1F7B137C" w14:textId="77777777" w:rsidTr="0079185E">
                              <w:tc>
                                <w:tcPr>
                                  <w:tcW w:w="5062" w:type="dxa"/>
                                  <w:shd w:val="clear" w:color="auto" w:fill="auto"/>
                                </w:tcPr>
                                <w:p w14:paraId="41FB64BE" w14:textId="77777777" w:rsidR="002A4137" w:rsidRPr="009E4711" w:rsidRDefault="002A4137" w:rsidP="00B31086">
                                  <w:pPr>
                                    <w:spacing w:line="276" w:lineRule="auto"/>
                                    <w:rPr>
                                      <w:b w:val="0"/>
                                      <w:bCs w:val="0"/>
                                    </w:rPr>
                                  </w:pPr>
                                </w:p>
                              </w:tc>
                              <w:tc>
                                <w:tcPr>
                                  <w:tcW w:w="5318" w:type="dxa"/>
                                </w:tcPr>
                                <w:p w14:paraId="6454ACEE" w14:textId="77777777" w:rsidR="002A4137" w:rsidRPr="009E4711" w:rsidRDefault="002A4137" w:rsidP="00B31086">
                                  <w:pPr>
                                    <w:spacing w:line="276" w:lineRule="auto"/>
                                    <w:rPr>
                                      <w:b w:val="0"/>
                                      <w:bCs w:val="0"/>
                                    </w:rPr>
                                  </w:pPr>
                                </w:p>
                              </w:tc>
                            </w:tr>
                            <w:tr w:rsidR="002A4137" w:rsidRPr="00B31086" w14:paraId="33979903" w14:textId="77777777" w:rsidTr="0079185E">
                              <w:tc>
                                <w:tcPr>
                                  <w:tcW w:w="5062" w:type="dxa"/>
                                  <w:shd w:val="clear" w:color="auto" w:fill="auto"/>
                                </w:tcPr>
                                <w:p w14:paraId="4FA73A89" w14:textId="77777777" w:rsidR="002A4137" w:rsidRPr="009E4711" w:rsidRDefault="002A4137" w:rsidP="00B31086">
                                  <w:pPr>
                                    <w:spacing w:line="276" w:lineRule="auto"/>
                                    <w:rPr>
                                      <w:b w:val="0"/>
                                      <w:bCs w:val="0"/>
                                    </w:rPr>
                                  </w:pPr>
                                </w:p>
                              </w:tc>
                              <w:tc>
                                <w:tcPr>
                                  <w:tcW w:w="5318" w:type="dxa"/>
                                </w:tcPr>
                                <w:p w14:paraId="5D7D8657" w14:textId="77777777" w:rsidR="002A4137" w:rsidRPr="009E4711" w:rsidRDefault="002A4137" w:rsidP="00B31086">
                                  <w:pPr>
                                    <w:spacing w:line="276" w:lineRule="auto"/>
                                    <w:rPr>
                                      <w:b w:val="0"/>
                                      <w:bCs w:val="0"/>
                                    </w:rPr>
                                  </w:pPr>
                                </w:p>
                              </w:tc>
                            </w:tr>
                            <w:tr w:rsidR="002A4137" w:rsidRPr="00B31086" w14:paraId="47D5C74E" w14:textId="77777777" w:rsidTr="0079185E">
                              <w:tc>
                                <w:tcPr>
                                  <w:tcW w:w="5062" w:type="dxa"/>
                                  <w:shd w:val="clear" w:color="auto" w:fill="auto"/>
                                </w:tcPr>
                                <w:p w14:paraId="59D5E706" w14:textId="77777777" w:rsidR="002A4137" w:rsidRPr="009E4711" w:rsidRDefault="002A4137" w:rsidP="00B31086">
                                  <w:pPr>
                                    <w:spacing w:line="276" w:lineRule="auto"/>
                                    <w:rPr>
                                      <w:b w:val="0"/>
                                      <w:bCs w:val="0"/>
                                    </w:rPr>
                                  </w:pPr>
                                </w:p>
                              </w:tc>
                              <w:tc>
                                <w:tcPr>
                                  <w:tcW w:w="5318" w:type="dxa"/>
                                </w:tcPr>
                                <w:p w14:paraId="7E0CB056" w14:textId="77777777" w:rsidR="002A4137" w:rsidRPr="009E4711" w:rsidRDefault="002A4137" w:rsidP="00B31086">
                                  <w:pPr>
                                    <w:spacing w:line="276" w:lineRule="auto"/>
                                    <w:rPr>
                                      <w:b w:val="0"/>
                                      <w:bCs w:val="0"/>
                                    </w:rPr>
                                  </w:pPr>
                                </w:p>
                              </w:tc>
                            </w:tr>
                            <w:tr w:rsidR="002A4137" w:rsidRPr="00B31086" w14:paraId="417D15DF" w14:textId="77777777" w:rsidTr="0079185E">
                              <w:tc>
                                <w:tcPr>
                                  <w:tcW w:w="5062" w:type="dxa"/>
                                  <w:shd w:val="clear" w:color="auto" w:fill="auto"/>
                                </w:tcPr>
                                <w:p w14:paraId="6F4BE31C" w14:textId="77777777" w:rsidR="002A4137" w:rsidRPr="009E4711" w:rsidRDefault="002A4137" w:rsidP="00B31086">
                                  <w:pPr>
                                    <w:spacing w:line="276" w:lineRule="auto"/>
                                    <w:rPr>
                                      <w:b w:val="0"/>
                                      <w:bCs w:val="0"/>
                                    </w:rPr>
                                  </w:pPr>
                                </w:p>
                              </w:tc>
                              <w:tc>
                                <w:tcPr>
                                  <w:tcW w:w="5318" w:type="dxa"/>
                                </w:tcPr>
                                <w:p w14:paraId="4D5498F7" w14:textId="77777777" w:rsidR="002A4137" w:rsidRPr="009E4711" w:rsidRDefault="002A4137" w:rsidP="00B31086">
                                  <w:pPr>
                                    <w:spacing w:line="276" w:lineRule="auto"/>
                                    <w:rPr>
                                      <w:b w:val="0"/>
                                      <w:bCs w:val="0"/>
                                    </w:rPr>
                                  </w:pPr>
                                </w:p>
                              </w:tc>
                            </w:tr>
                            <w:tr w:rsidR="002A4137" w:rsidRPr="00B31086" w14:paraId="02FFF857" w14:textId="77777777" w:rsidTr="0079185E">
                              <w:tc>
                                <w:tcPr>
                                  <w:tcW w:w="5062" w:type="dxa"/>
                                  <w:shd w:val="clear" w:color="auto" w:fill="auto"/>
                                </w:tcPr>
                                <w:p w14:paraId="76BCD331" w14:textId="77777777" w:rsidR="002A4137" w:rsidRPr="009E4711" w:rsidRDefault="002A4137" w:rsidP="00B31086">
                                  <w:pPr>
                                    <w:spacing w:line="276" w:lineRule="auto"/>
                                    <w:rPr>
                                      <w:b w:val="0"/>
                                      <w:bCs w:val="0"/>
                                    </w:rPr>
                                  </w:pPr>
                                </w:p>
                              </w:tc>
                              <w:tc>
                                <w:tcPr>
                                  <w:tcW w:w="5318" w:type="dxa"/>
                                </w:tcPr>
                                <w:p w14:paraId="44FEEE12" w14:textId="77777777" w:rsidR="002A4137" w:rsidRPr="009E4711" w:rsidRDefault="002A4137" w:rsidP="00B31086">
                                  <w:pPr>
                                    <w:spacing w:line="276" w:lineRule="auto"/>
                                    <w:rPr>
                                      <w:b w:val="0"/>
                                      <w:bCs w:val="0"/>
                                    </w:rPr>
                                  </w:pPr>
                                </w:p>
                              </w:tc>
                            </w:tr>
                            <w:tr w:rsidR="002A4137" w:rsidRPr="00B31086" w14:paraId="2F0A2B54" w14:textId="77777777" w:rsidTr="0079185E">
                              <w:tc>
                                <w:tcPr>
                                  <w:tcW w:w="5062" w:type="dxa"/>
                                  <w:shd w:val="clear" w:color="auto" w:fill="auto"/>
                                </w:tcPr>
                                <w:p w14:paraId="30E6E63E" w14:textId="77777777" w:rsidR="002A4137" w:rsidRPr="009E4711" w:rsidRDefault="002A4137" w:rsidP="00B31086">
                                  <w:pPr>
                                    <w:spacing w:line="276" w:lineRule="auto"/>
                                    <w:rPr>
                                      <w:b w:val="0"/>
                                      <w:bCs w:val="0"/>
                                    </w:rPr>
                                  </w:pPr>
                                </w:p>
                              </w:tc>
                              <w:tc>
                                <w:tcPr>
                                  <w:tcW w:w="5318" w:type="dxa"/>
                                </w:tcPr>
                                <w:p w14:paraId="251B9AB0" w14:textId="77777777" w:rsidR="002A4137" w:rsidRPr="009E4711" w:rsidRDefault="002A4137" w:rsidP="00B31086">
                                  <w:pPr>
                                    <w:spacing w:line="276" w:lineRule="auto"/>
                                    <w:rPr>
                                      <w:b w:val="0"/>
                                      <w:bCs w:val="0"/>
                                    </w:rPr>
                                  </w:pPr>
                                </w:p>
                              </w:tc>
                            </w:tr>
                            <w:tr w:rsidR="002A4137" w:rsidRPr="00B31086" w14:paraId="08CEAD46" w14:textId="77777777" w:rsidTr="0079185E">
                              <w:tc>
                                <w:tcPr>
                                  <w:tcW w:w="5062" w:type="dxa"/>
                                  <w:shd w:val="clear" w:color="auto" w:fill="auto"/>
                                </w:tcPr>
                                <w:p w14:paraId="342D03BE" w14:textId="77777777" w:rsidR="002A4137" w:rsidRPr="009E4711" w:rsidRDefault="002A4137" w:rsidP="00B31086">
                                  <w:pPr>
                                    <w:spacing w:line="276" w:lineRule="auto"/>
                                    <w:rPr>
                                      <w:b w:val="0"/>
                                      <w:bCs w:val="0"/>
                                    </w:rPr>
                                  </w:pPr>
                                </w:p>
                              </w:tc>
                              <w:tc>
                                <w:tcPr>
                                  <w:tcW w:w="5318" w:type="dxa"/>
                                </w:tcPr>
                                <w:p w14:paraId="3DF55BC7" w14:textId="77777777" w:rsidR="002A4137" w:rsidRPr="009E4711" w:rsidRDefault="002A4137" w:rsidP="00B31086">
                                  <w:pPr>
                                    <w:spacing w:line="276" w:lineRule="auto"/>
                                    <w:rPr>
                                      <w:b w:val="0"/>
                                      <w:bCs w:val="0"/>
                                    </w:rPr>
                                  </w:pPr>
                                </w:p>
                              </w:tc>
                            </w:tr>
                            <w:tr w:rsidR="002A4137" w:rsidRPr="00B31086" w14:paraId="77497DC0" w14:textId="77777777" w:rsidTr="0079185E">
                              <w:tc>
                                <w:tcPr>
                                  <w:tcW w:w="5062" w:type="dxa"/>
                                  <w:shd w:val="clear" w:color="auto" w:fill="auto"/>
                                </w:tcPr>
                                <w:p w14:paraId="7BDA10F2" w14:textId="77777777" w:rsidR="002A4137" w:rsidRPr="009E4711" w:rsidRDefault="002A4137" w:rsidP="00B31086">
                                  <w:pPr>
                                    <w:spacing w:line="276" w:lineRule="auto"/>
                                    <w:rPr>
                                      <w:b w:val="0"/>
                                      <w:bCs w:val="0"/>
                                    </w:rPr>
                                  </w:pPr>
                                </w:p>
                              </w:tc>
                              <w:tc>
                                <w:tcPr>
                                  <w:tcW w:w="5318" w:type="dxa"/>
                                </w:tcPr>
                                <w:p w14:paraId="77C90ECB" w14:textId="77777777" w:rsidR="002A4137" w:rsidRPr="009E4711" w:rsidRDefault="002A4137" w:rsidP="00B31086">
                                  <w:pPr>
                                    <w:spacing w:line="276" w:lineRule="auto"/>
                                    <w:rPr>
                                      <w:b w:val="0"/>
                                      <w:bCs w:val="0"/>
                                    </w:rPr>
                                  </w:pPr>
                                </w:p>
                              </w:tc>
                            </w:tr>
                          </w:tbl>
                          <w:p w14:paraId="596A2044"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25pt;margin-top:1.75pt;width:518.05pt;height:762.8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51F74E9" w14:textId="77777777" w:rsidTr="002519CF">
                        <w:tc>
                          <w:tcPr>
                            <w:tcW w:w="10380" w:type="dxa"/>
                            <w:gridSpan w:val="2"/>
                            <w:shd w:val="clear" w:color="auto" w:fill="auto"/>
                          </w:tcPr>
                          <w:p w14:paraId="4700B776" w14:textId="77777777" w:rsidR="002A4137" w:rsidRDefault="002A4137" w:rsidP="009C7AFC">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6</w:t>
                            </w:r>
                            <w:r w:rsidRPr="000323F1">
                              <w:rPr>
                                <w:sz w:val="21"/>
                                <w:szCs w:val="21"/>
                                <w:u w:val="single"/>
                              </w:rPr>
                              <w:t>:</w:t>
                            </w:r>
                            <w:r>
                              <w:rPr>
                                <w:sz w:val="21"/>
                                <w:szCs w:val="21"/>
                              </w:rPr>
                              <w:t xml:space="preserve"> </w:t>
                            </w:r>
                            <w:r w:rsidRPr="0052271B">
                              <w:rPr>
                                <w:b w:val="0"/>
                                <w:sz w:val="21"/>
                                <w:szCs w:val="21"/>
                              </w:rPr>
                              <w:t>Một khung dây phẳng có diện tích 12cm</w:t>
                            </w:r>
                            <w:r w:rsidRPr="0052271B">
                              <w:rPr>
                                <w:b w:val="0"/>
                                <w:sz w:val="21"/>
                                <w:szCs w:val="21"/>
                                <w:vertAlign w:val="superscript"/>
                              </w:rPr>
                              <w:t xml:space="preserve">2 </w:t>
                            </w:r>
                            <w:r w:rsidRPr="0052271B">
                              <w:rPr>
                                <w:b w:val="0"/>
                                <w:sz w:val="21"/>
                                <w:szCs w:val="21"/>
                              </w:rPr>
                              <w:t>đặt trong từ trường đều cảm ứng từ B = 5.10</w:t>
                            </w:r>
                            <w:r w:rsidRPr="0052271B">
                              <w:rPr>
                                <w:b w:val="0"/>
                                <w:sz w:val="21"/>
                                <w:szCs w:val="21"/>
                                <w:vertAlign w:val="superscript"/>
                              </w:rPr>
                              <w:t>-2</w:t>
                            </w:r>
                            <w:r>
                              <w:rPr>
                                <w:b w:val="0"/>
                                <w:sz w:val="21"/>
                                <w:szCs w:val="21"/>
                              </w:rPr>
                              <w:t xml:space="preserve">T, mặt </w:t>
                            </w:r>
                            <w:r w:rsidRPr="0052271B">
                              <w:rPr>
                                <w:b w:val="0"/>
                                <w:sz w:val="21"/>
                                <w:szCs w:val="21"/>
                              </w:rPr>
                              <w:t>phẳng khung dây hợp với đường cảm ứng từ một góc 30</w:t>
                            </w:r>
                            <w:r w:rsidRPr="0052271B">
                              <w:rPr>
                                <w:b w:val="0"/>
                                <w:sz w:val="21"/>
                                <w:szCs w:val="21"/>
                                <w:vertAlign w:val="superscript"/>
                              </w:rPr>
                              <w:t>0</w:t>
                            </w:r>
                            <w:r w:rsidRPr="0052271B">
                              <w:rPr>
                                <w:b w:val="0"/>
                                <w:sz w:val="21"/>
                                <w:szCs w:val="21"/>
                              </w:rPr>
                              <w:t>. Tính độ lớn từ thông qua khung:</w:t>
                            </w:r>
                          </w:p>
                          <w:p w14:paraId="180312A2" w14:textId="77777777" w:rsidR="002A4137" w:rsidRDefault="002A4137" w:rsidP="009C7AFC">
                            <w:pPr>
                              <w:jc w:val="both"/>
                              <w:rPr>
                                <w:b w:val="0"/>
                                <w:sz w:val="21"/>
                                <w:szCs w:val="21"/>
                              </w:rPr>
                            </w:pPr>
                            <w:r w:rsidRPr="0052271B">
                              <w:rPr>
                                <w:b w:val="0"/>
                                <w:sz w:val="21"/>
                                <w:szCs w:val="21"/>
                              </w:rPr>
                              <w:t>A. 2.10</w:t>
                            </w:r>
                            <w:r w:rsidRPr="0052271B">
                              <w:rPr>
                                <w:b w:val="0"/>
                                <w:sz w:val="21"/>
                                <w:szCs w:val="21"/>
                                <w:vertAlign w:val="superscript"/>
                              </w:rPr>
                              <w:t>-5</w:t>
                            </w:r>
                            <w:r w:rsidRPr="0052271B">
                              <w:rPr>
                                <w:b w:val="0"/>
                                <w:sz w:val="21"/>
                                <w:szCs w:val="21"/>
                              </w:rPr>
                              <w:t xml:space="preserve">Wb  </w:t>
                            </w:r>
                            <w:r w:rsidRPr="0052271B">
                              <w:rPr>
                                <w:b w:val="0"/>
                                <w:sz w:val="21"/>
                                <w:szCs w:val="21"/>
                              </w:rPr>
                              <w:tab/>
                              <w:t>B. 3.10</w:t>
                            </w:r>
                            <w:r w:rsidRPr="0052271B">
                              <w:rPr>
                                <w:b w:val="0"/>
                                <w:sz w:val="21"/>
                                <w:szCs w:val="21"/>
                                <w:vertAlign w:val="superscript"/>
                              </w:rPr>
                              <w:t>-5</w:t>
                            </w:r>
                            <w:r w:rsidRPr="0052271B">
                              <w:rPr>
                                <w:b w:val="0"/>
                                <w:sz w:val="21"/>
                                <w:szCs w:val="21"/>
                              </w:rPr>
                              <w:t xml:space="preserve">Wb </w:t>
                            </w:r>
                            <w:r w:rsidRPr="0052271B">
                              <w:rPr>
                                <w:b w:val="0"/>
                                <w:sz w:val="21"/>
                                <w:szCs w:val="21"/>
                              </w:rPr>
                              <w:tab/>
                            </w:r>
                            <w:r w:rsidRPr="0052271B">
                              <w:rPr>
                                <w:b w:val="0"/>
                                <w:sz w:val="21"/>
                                <w:szCs w:val="21"/>
                              </w:rPr>
                              <w:tab/>
                            </w:r>
                          </w:p>
                          <w:p w14:paraId="73BD36E0" w14:textId="48EE9FAD" w:rsidR="002A4137" w:rsidRPr="0052271B" w:rsidRDefault="002A4137" w:rsidP="009C7AFC">
                            <w:pPr>
                              <w:jc w:val="both"/>
                              <w:rPr>
                                <w:b w:val="0"/>
                                <w:sz w:val="21"/>
                                <w:szCs w:val="21"/>
                              </w:rPr>
                            </w:pPr>
                            <w:r w:rsidRPr="0052271B">
                              <w:rPr>
                                <w:b w:val="0"/>
                                <w:sz w:val="21"/>
                                <w:szCs w:val="21"/>
                              </w:rPr>
                              <w:t>C. 4 .10</w:t>
                            </w:r>
                            <w:r w:rsidRPr="0052271B">
                              <w:rPr>
                                <w:b w:val="0"/>
                                <w:sz w:val="21"/>
                                <w:szCs w:val="21"/>
                                <w:vertAlign w:val="superscript"/>
                              </w:rPr>
                              <w:t>-5</w:t>
                            </w:r>
                            <w:r w:rsidRPr="0052271B">
                              <w:rPr>
                                <w:b w:val="0"/>
                                <w:sz w:val="21"/>
                                <w:szCs w:val="21"/>
                              </w:rPr>
                              <w:t xml:space="preserve">Wb   </w:t>
                            </w:r>
                            <w:r w:rsidRPr="0052271B">
                              <w:rPr>
                                <w:b w:val="0"/>
                                <w:sz w:val="21"/>
                                <w:szCs w:val="21"/>
                              </w:rPr>
                              <w:tab/>
                              <w:t>D. 5.10</w:t>
                            </w:r>
                            <w:r w:rsidRPr="0052271B">
                              <w:rPr>
                                <w:b w:val="0"/>
                                <w:sz w:val="21"/>
                                <w:szCs w:val="21"/>
                                <w:vertAlign w:val="superscript"/>
                              </w:rPr>
                              <w:t>-5</w:t>
                            </w:r>
                            <w:r w:rsidRPr="0052271B">
                              <w:rPr>
                                <w:b w:val="0"/>
                                <w:sz w:val="21"/>
                                <w:szCs w:val="21"/>
                              </w:rPr>
                              <w:t xml:space="preserve">Wb   </w:t>
                            </w:r>
                          </w:p>
                          <w:p w14:paraId="3CEF1953" w14:textId="41E728C2" w:rsidR="002A4137" w:rsidRPr="0052271B" w:rsidRDefault="002A4137" w:rsidP="009565D7">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7</w:t>
                            </w:r>
                            <w:r w:rsidRPr="000323F1">
                              <w:rPr>
                                <w:sz w:val="21"/>
                                <w:szCs w:val="21"/>
                                <w:u w:val="single"/>
                              </w:rPr>
                              <w:t>:</w:t>
                            </w:r>
                            <w:r w:rsidRPr="0052271B">
                              <w:rPr>
                                <w:b w:val="0"/>
                                <w:sz w:val="21"/>
                                <w:szCs w:val="21"/>
                              </w:rPr>
                              <w:t xml:space="preserve"> Một hình chữ nhật kích thước 3cm </w:t>
                            </w:r>
                            <w:r w:rsidRPr="0052271B">
                              <w:rPr>
                                <w:b w:val="0"/>
                                <w:sz w:val="21"/>
                                <w:szCs w:val="21"/>
                              </w:rPr>
                              <w:fldChar w:fldCharType="begin"/>
                            </w:r>
                            <w:r w:rsidRPr="0052271B">
                              <w:rPr>
                                <w:b w:val="0"/>
                                <w:sz w:val="21"/>
                                <w:szCs w:val="21"/>
                              </w:rPr>
                              <w:instrText xml:space="preserve"> QUOTE </w:instrText>
                            </w:r>
                            <w:r w:rsidR="005F7A58">
                              <w:rPr>
                                <w:b w:val="0"/>
                                <w:noProof/>
                                <w:position w:val="-5"/>
                                <w:sz w:val="21"/>
                                <w:szCs w:val="21"/>
                              </w:rPr>
                              <w:pict w14:anchorId="042FD8EA">
                                <v:shape id="_x0000_i1069" type="#_x0000_t75" alt="" style="width:8.25pt;height:13.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152D9&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5152D9&quot;&gt;&lt;m:oMathPara&gt;&lt;m:oMath&gt;&lt;m:r&gt;&lt;w:rPr&gt;&lt;w:rFonts w:ascii=&quot;Cambria Math&quot; w:h-ansi=&quot;Cambria Math&quot;/&gt;&lt;wx:font wx:val=&quot;Cambria Math&quot;/&gt;&lt;w:i/&gt;&lt;/w:rPr&gt;&lt;m:t&gt;v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52271B">
                              <w:rPr>
                                <w:b w:val="0"/>
                                <w:sz w:val="21"/>
                                <w:szCs w:val="21"/>
                              </w:rPr>
                              <w:instrText xml:space="preserve"> </w:instrText>
                            </w:r>
                            <w:r w:rsidRPr="0052271B">
                              <w:rPr>
                                <w:b w:val="0"/>
                                <w:sz w:val="21"/>
                                <w:szCs w:val="21"/>
                              </w:rPr>
                              <w:fldChar w:fldCharType="separate"/>
                            </w:r>
                            <w:r w:rsidR="005F7A58">
                              <w:rPr>
                                <w:b w:val="0"/>
                                <w:noProof/>
                                <w:position w:val="-5"/>
                                <w:sz w:val="21"/>
                                <w:szCs w:val="21"/>
                              </w:rPr>
                              <w:pict w14:anchorId="7044278C">
                                <v:shape id="_x0000_i1070" type="#_x0000_t75" alt="" style="width:8.25pt;height:13.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4&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E6BC0&quot;/&gt;&lt;wsp:rsid wsp:val=&quot;00007E75&quot;/&gt;&lt;wsp:rsid wsp:val=&quot;00037213&quot;/&gt;&lt;wsp:rsid wsp:val=&quot;000407D7&quot;/&gt;&lt;wsp:rsid wsp:val=&quot;000477D6&quot;/&gt;&lt;wsp:rsid wsp:val=&quot;00060351&quot;/&gt;&lt;wsp:rsid wsp:val=&quot;0006213C&quot;/&gt;&lt;wsp:rsid wsp:val=&quot;00091FF0&quot;/&gt;&lt;wsp:rsid wsp:val=&quot;0009429A&quot;/&gt;&lt;wsp:rsid wsp:val=&quot;000A4242&quot;/&gt;&lt;wsp:rsid wsp:val=&quot;000D0BD8&quot;/&gt;&lt;wsp:rsid wsp:val=&quot;000D7806&quot;/&gt;&lt;wsp:rsid wsp:val=&quot;000F2A37&quot;/&gt;&lt;wsp:rsid wsp:val=&quot;00103B16&quot;/&gt;&lt;wsp:rsid wsp:val=&quot;001127E3&quot;/&gt;&lt;wsp:rsid wsp:val=&quot;00123ABE&quot;/&gt;&lt;wsp:rsid wsp:val=&quot;001441D9&quot;/&gt;&lt;wsp:rsid wsp:val=&quot;00191987&quot;/&gt;&lt;wsp:rsid wsp:val=&quot;0019476D&quot;/&gt;&lt;wsp:rsid wsp:val=&quot;001B37A8&quot;/&gt;&lt;wsp:rsid wsp:val=&quot;001B4590&quot;/&gt;&lt;wsp:rsid wsp:val=&quot;001C02A1&quot;/&gt;&lt;wsp:rsid wsp:val=&quot;001D3480&quot;/&gt;&lt;wsp:rsid wsp:val=&quot;001E6BC0&quot;/&gt;&lt;wsp:rsid wsp:val=&quot;001F6C63&quot;/&gt;&lt;wsp:rsid wsp:val=&quot;002120EB&quot;/&gt;&lt;wsp:rsid wsp:val=&quot;00222250&quot;/&gt;&lt;wsp:rsid wsp:val=&quot;00226A0D&quot;/&gt;&lt;wsp:rsid wsp:val=&quot;00256B63&quot;/&gt;&lt;wsp:rsid wsp:val=&quot;00277E37&quot;/&gt;&lt;wsp:rsid wsp:val=&quot;002818A3&quot;/&gt;&lt;wsp:rsid wsp:val=&quot;002925C6&quot;/&gt;&lt;wsp:rsid wsp:val=&quot;002B7CD9&quot;/&gt;&lt;wsp:rsid wsp:val=&quot;002C759B&quot;/&gt;&lt;wsp:rsid wsp:val=&quot;002D05E2&quot;/&gt;&lt;wsp:rsid wsp:val=&quot;002F6CDA&quot;/&gt;&lt;wsp:rsid wsp:val=&quot;00303223&quot;/&gt;&lt;wsp:rsid wsp:val=&quot;003068EB&quot;/&gt;&lt;wsp:rsid wsp:val=&quot;0031582E&quot;/&gt;&lt;wsp:rsid wsp:val=&quot;00317941&quot;/&gt;&lt;wsp:rsid wsp:val=&quot;003340BB&quot;/&gt;&lt;wsp:rsid wsp:val=&quot;00334C10&quot;/&gt;&lt;wsp:rsid wsp:val=&quot;00347428&quot;/&gt;&lt;wsp:rsid wsp:val=&quot;00353D65&quot;/&gt;&lt;wsp:rsid wsp:val=&quot;0035729F&quot;/&gt;&lt;wsp:rsid wsp:val=&quot;00374993&quot;/&gt;&lt;wsp:rsid wsp:val=&quot;003A75B4&quot;/&gt;&lt;wsp:rsid wsp:val=&quot;003C1994&quot;/&gt;&lt;wsp:rsid wsp:val=&quot;003F1219&quot;/&gt;&lt;wsp:rsid wsp:val=&quot;003F757B&quot;/&gt;&lt;wsp:rsid wsp:val=&quot;0041128F&quot;/&gt;&lt;wsp:rsid wsp:val=&quot;004329B8&quot;/&gt;&lt;wsp:rsid wsp:val=&quot;004722C3&quot;/&gt;&lt;wsp:rsid wsp:val=&quot;00491C98&quot;/&gt;&lt;wsp:rsid wsp:val=&quot;0049302B&quot;/&gt;&lt;wsp:rsid wsp:val=&quot;00496917&quot;/&gt;&lt;wsp:rsid wsp:val=&quot;004A0285&quot;/&gt;&lt;wsp:rsid wsp:val=&quot;004B7E3C&quot;/&gt;&lt;wsp:rsid wsp:val=&quot;004E0EE1&quot;/&gt;&lt;wsp:rsid wsp:val=&quot;004F2BA3&quot;/&gt;&lt;wsp:rsid wsp:val=&quot;004F5BB4&quot;/&gt;&lt;wsp:rsid wsp:val=&quot;00511810&quot;/&gt;&lt;wsp:rsid wsp:val=&quot;005152D9&quot;/&gt;&lt;wsp:rsid wsp:val=&quot;00520EBE&quot;/&gt;&lt;wsp:rsid wsp:val=&quot;00555B00&quot;/&gt;&lt;wsp:rsid wsp:val=&quot;0056027B&quot;/&gt;&lt;wsp:rsid wsp:val=&quot;005734C3&quot;/&gt;&lt;wsp:rsid wsp:val=&quot;00573666&quot;/&gt;&lt;wsp:rsid wsp:val=&quot;00576492&quot;/&gt;&lt;wsp:rsid wsp:val=&quot;0059085B&quot;/&gt;&lt;wsp:rsid wsp:val=&quot;005A1112&quot;/&gt;&lt;wsp:rsid wsp:val=&quot;005A2674&quot;/&gt;&lt;wsp:rsid wsp:val=&quot;005B2227&quot;/&gt;&lt;wsp:rsid wsp:val=&quot;005C5B85&quot;/&gt;&lt;wsp:rsid wsp:val=&quot;005E4580&quot;/&gt;&lt;wsp:rsid wsp:val=&quot;005E6875&quot;/&gt;&lt;wsp:rsid wsp:val=&quot;005F6C56&quot;/&gt;&lt;wsp:rsid wsp:val=&quot;0060550A&quot;/&gt;&lt;wsp:rsid wsp:val=&quot;00615421&quot;/&gt;&lt;wsp:rsid wsp:val=&quot;00625AB9&quot;/&gt;&lt;wsp:rsid wsp:val=&quot;00636DFB&quot;/&gt;&lt;wsp:rsid wsp:val=&quot;00642110&quot;/&gt;&lt;wsp:rsid wsp:val=&quot;00650824&quot;/&gt;&lt;wsp:rsid wsp:val=&quot;00654CBF&quot;/&gt;&lt;wsp:rsid wsp:val=&quot;00674E5D&quot;/&gt;&lt;wsp:rsid wsp:val=&quot;006763D4&quot;/&gt;&lt;wsp:rsid wsp:val=&quot;006826EB&quot;/&gt;&lt;wsp:rsid wsp:val=&quot;00683BDD&quot;/&gt;&lt;wsp:rsid wsp:val=&quot;006A0670&quot;/&gt;&lt;wsp:rsid wsp:val=&quot;006A33C8&quot;/&gt;&lt;wsp:rsid wsp:val=&quot;006A4826&quot;/&gt;&lt;wsp:rsid wsp:val=&quot;006D31AC&quot;/&gt;&lt;wsp:rsid wsp:val=&quot;006E24CE&quot;/&gt;&lt;wsp:rsid wsp:val=&quot;006F0AFA&quot;/&gt;&lt;wsp:rsid wsp:val=&quot;00703FD2&quot;/&gt;&lt;wsp:rsid wsp:val=&quot;0071556E&quot;/&gt;&lt;wsp:rsid wsp:val=&quot;00744C3D&quot;/&gt;&lt;wsp:rsid wsp:val=&quot;00745AB7&quot;/&gt;&lt;wsp:rsid wsp:val=&quot;0076469F&quot;/&gt;&lt;wsp:rsid wsp:val=&quot;00777B39&quot;/&gt;&lt;wsp:rsid wsp:val=&quot;007A3774&quot;/&gt;&lt;wsp:rsid wsp:val=&quot;007A3FCF&quot;/&gt;&lt;wsp:rsid wsp:val=&quot;007F16C1&quot;/&gt;&lt;wsp:rsid wsp:val=&quot;007F2DD3&quot;/&gt;&lt;wsp:rsid wsp:val=&quot;0080796F&quot;/&gt;&lt;wsp:rsid wsp:val=&quot;00835497&quot;/&gt;&lt;wsp:rsid wsp:val=&quot;00836A7D&quot;/&gt;&lt;wsp:rsid wsp:val=&quot;0085372B&quot;/&gt;&lt;wsp:rsid wsp:val=&quot;00853BF7&quot;/&gt;&lt;wsp:rsid wsp:val=&quot;00854CE2&quot;/&gt;&lt;wsp:rsid wsp:val=&quot;008637C3&quot;/&gt;&lt;wsp:rsid wsp:val=&quot;00891FAD&quot;/&gt;&lt;wsp:rsid wsp:val=&quot;00892E97&quot;/&gt;&lt;wsp:rsid wsp:val=&quot;00897B93&quot;/&gt;&lt;wsp:rsid wsp:val=&quot;008A7E6C&quot;/&gt;&lt;wsp:rsid wsp:val=&quot;008C4042&quot;/&gt;&lt;wsp:rsid wsp:val=&quot;008C5F52&quot;/&gt;&lt;wsp:rsid wsp:val=&quot;008F732F&quot;/&gt;&lt;wsp:rsid wsp:val=&quot;009033BB&quot;/&gt;&lt;wsp:rsid wsp:val=&quot;00930D24&quot;/&gt;&lt;wsp:rsid wsp:val=&quot;009570C1&quot;/&gt;&lt;wsp:rsid wsp:val=&quot;009622B4&quot;/&gt;&lt;wsp:rsid wsp:val=&quot;00974EBE&quot;/&gt;&lt;wsp:rsid wsp:val=&quot;00976B0D&quot;/&gt;&lt;wsp:rsid wsp:val=&quot;00984137&quot;/&gt;&lt;wsp:rsid wsp:val=&quot;009872B6&quot;/&gt;&lt;wsp:rsid wsp:val=&quot;00994F5E&quot;/&gt;&lt;wsp:rsid wsp:val=&quot;009952F2&quot;/&gt;&lt;wsp:rsid wsp:val=&quot;009B0EDF&quot;/&gt;&lt;wsp:rsid wsp:val=&quot;009C4EAE&quot;/&gt;&lt;wsp:rsid wsp:val=&quot;00A21E80&quot;/&gt;&lt;wsp:rsid wsp:val=&quot;00A24EF0&quot;/&gt;&lt;wsp:rsid wsp:val=&quot;00A46570&quot;/&gt;&lt;wsp:rsid wsp:val=&quot;00A54120&quot;/&gt;&lt;wsp:rsid wsp:val=&quot;00A65E17&quot;/&gt;&lt;wsp:rsid wsp:val=&quot;00A7230A&quot;/&gt;&lt;wsp:rsid wsp:val=&quot;00A93372&quot;/&gt;&lt;wsp:rsid wsp:val=&quot;00AA0102&quot;/&gt;&lt;wsp:rsid wsp:val=&quot;00AA0BD9&quot;/&gt;&lt;wsp:rsid wsp:val=&quot;00AA10AA&quot;/&gt;&lt;wsp:rsid wsp:val=&quot;00AB2355&quot;/&gt;&lt;wsp:rsid wsp:val=&quot;00AD7D5B&quot;/&gt;&lt;wsp:rsid wsp:val=&quot;00AE1E59&quot;/&gt;&lt;wsp:rsid wsp:val=&quot;00AF5DB7&quot;/&gt;&lt;wsp:rsid wsp:val=&quot;00AF77B1&quot;/&gt;&lt;wsp:rsid wsp:val=&quot;00B04A64&quot;/&gt;&lt;wsp:rsid wsp:val=&quot;00B05478&quot;/&gt;&lt;wsp:rsid wsp:val=&quot;00B10232&quot;/&gt;&lt;wsp:rsid wsp:val=&quot;00B15E73&quot;/&gt;&lt;wsp:rsid wsp:val=&quot;00B210F4&quot;/&gt;&lt;wsp:rsid wsp:val=&quot;00B3260F&quot;/&gt;&lt;wsp:rsid wsp:val=&quot;00B61C51&quot;/&gt;&lt;wsp:rsid wsp:val=&quot;00B67608&quot;/&gt;&lt;wsp:rsid wsp:val=&quot;00B766C0&quot;/&gt;&lt;wsp:rsid wsp:val=&quot;00B9684D&quot;/&gt;&lt;wsp:rsid wsp:val=&quot;00BC2CC0&quot;/&gt;&lt;wsp:rsid wsp:val=&quot;00BF4008&quot;/&gt;&lt;wsp:rsid wsp:val=&quot;00BF4656&quot;/&gt;&lt;wsp:rsid wsp:val=&quot;00C05350&quot;/&gt;&lt;wsp:rsid wsp:val=&quot;00C06BF2&quot;/&gt;&lt;wsp:rsid wsp:val=&quot;00C421A7&quot;/&gt;&lt;wsp:rsid wsp:val=&quot;00C43F87&quot;/&gt;&lt;wsp:rsid wsp:val=&quot;00C62D2C&quot;/&gt;&lt;wsp:rsid wsp:val=&quot;00C650DA&quot;/&gt;&lt;wsp:rsid wsp:val=&quot;00C83A90&quot;/&gt;&lt;wsp:rsid wsp:val=&quot;00CF2725&quot;/&gt;&lt;wsp:rsid wsp:val=&quot;00D016FE&quot;/&gt;&lt;wsp:rsid wsp:val=&quot;00D12342&quot;/&gt;&lt;wsp:rsid wsp:val=&quot;00D16583&quot;/&gt;&lt;wsp:rsid wsp:val=&quot;00D176D8&quot;/&gt;&lt;wsp:rsid wsp:val=&quot;00D23FC0&quot;/&gt;&lt;wsp:rsid wsp:val=&quot;00D45153&quot;/&gt;&lt;wsp:rsid wsp:val=&quot;00D70E5C&quot;/&gt;&lt;wsp:rsid wsp:val=&quot;00D7417F&quot;/&gt;&lt;wsp:rsid wsp:val=&quot;00D77E4F&quot;/&gt;&lt;wsp:rsid wsp:val=&quot;00D8672C&quot;/&gt;&lt;wsp:rsid wsp:val=&quot;00D87AC4&quot;/&gt;&lt;wsp:rsid wsp:val=&quot;00D93E13&quot;/&gt;&lt;wsp:rsid wsp:val=&quot;00DB05E0&quot;/&gt;&lt;wsp:rsid wsp:val=&quot;00DB7577&quot;/&gt;&lt;wsp:rsid wsp:val=&quot;00DF1F27&quot;/&gt;&lt;wsp:rsid wsp:val=&quot;00DF2135&quot;/&gt;&lt;wsp:rsid wsp:val=&quot;00DF2D01&quot;/&gt;&lt;wsp:rsid wsp:val=&quot;00E06AC3&quot;/&gt;&lt;wsp:rsid wsp:val=&quot;00E126AD&quot;/&gt;&lt;wsp:rsid wsp:val=&quot;00E321A2&quot;/&gt;&lt;wsp:rsid wsp:val=&quot;00E551BB&quot;/&gt;&lt;wsp:rsid wsp:val=&quot;00E6051E&quot;/&gt;&lt;wsp:rsid wsp:val=&quot;00E6528A&quot;/&gt;&lt;wsp:rsid wsp:val=&quot;00E744DB&quot;/&gt;&lt;wsp:rsid wsp:val=&quot;00E74AFF&quot;/&gt;&lt;wsp:rsid wsp:val=&quot;00E7649F&quot;/&gt;&lt;wsp:rsid wsp:val=&quot;00E97BA3&quot;/&gt;&lt;wsp:rsid wsp:val=&quot;00EB46C1&quot;/&gt;&lt;wsp:rsid wsp:val=&quot;00EB54B8&quot;/&gt;&lt;wsp:rsid wsp:val=&quot;00ED6021&quot;/&gt;&lt;wsp:rsid wsp:val=&quot;00EF5A54&quot;/&gt;&lt;wsp:rsid wsp:val=&quot;00F11DC1&quot;/&gt;&lt;wsp:rsid wsp:val=&quot;00F14E0A&quot;/&gt;&lt;wsp:rsid wsp:val=&quot;00F20538&quot;/&gt;&lt;wsp:rsid wsp:val=&quot;00F33A8E&quot;/&gt;&lt;wsp:rsid wsp:val=&quot;00F5457C&quot;/&gt;&lt;wsp:rsid wsp:val=&quot;00F617F9&quot;/&gt;&lt;wsp:rsid wsp:val=&quot;00F7600C&quot;/&gt;&lt;wsp:rsid wsp:val=&quot;00F868CD&quot;/&gt;&lt;wsp:rsid wsp:val=&quot;00F90926&quot;/&gt;&lt;wsp:rsid wsp:val=&quot;00F91661&quot;/&gt;&lt;wsp:rsid wsp:val=&quot;00F93CBE&quot;/&gt;&lt;wsp:rsid wsp:val=&quot;00FC103D&quot;/&gt;&lt;wsp:rsid wsp:val=&quot;00FD4F7E&quot;/&gt;&lt;/wsp:rsids&gt;&lt;/w:docPr&gt;&lt;w:body&gt;&lt;w:p wsp:rsidR=&quot;00000000&quot; wsp:rsidRDefault=&quot;005152D9&quot;&gt;&lt;m:oMathPara&gt;&lt;m:oMath&gt;&lt;m:r&gt;&lt;w:rPr&gt;&lt;w:rFonts w:ascii=&quot;Cambria Math&quot; w:h-ansi=&quot;Cambria Math&quot;/&gt;&lt;wx:font wx:val=&quot;Cambria Math&quot;/&gt;&lt;w:i/&gt;&lt;/w:rPr&gt;&lt;m:t&gt;v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1" o:title="" chromakey="white"/>
                                </v:shape>
                              </w:pict>
                            </w:r>
                            <w:r w:rsidRPr="0052271B">
                              <w:rPr>
                                <w:b w:val="0"/>
                                <w:sz w:val="21"/>
                                <w:szCs w:val="21"/>
                              </w:rPr>
                              <w:fldChar w:fldCharType="end"/>
                            </w:r>
                            <w:r w:rsidRPr="0052271B">
                              <w:rPr>
                                <w:b w:val="0"/>
                                <w:sz w:val="21"/>
                                <w:szCs w:val="21"/>
                              </w:rPr>
                              <w:t xml:space="preserve"> 4cm đặt trong từ trường đều có cảm ứng từ B = 5.10</w:t>
                            </w:r>
                            <w:r w:rsidRPr="0052271B">
                              <w:rPr>
                                <w:b w:val="0"/>
                                <w:sz w:val="21"/>
                                <w:szCs w:val="21"/>
                                <w:vertAlign w:val="superscript"/>
                              </w:rPr>
                              <w:t>-4</w:t>
                            </w:r>
                            <w:r>
                              <w:rPr>
                                <w:b w:val="0"/>
                                <w:sz w:val="21"/>
                                <w:szCs w:val="21"/>
                              </w:rPr>
                              <w:t xml:space="preserve">T, </w:t>
                            </w:r>
                            <w:r w:rsidRPr="0052271B">
                              <w:rPr>
                                <w:b w:val="0"/>
                                <w:sz w:val="21"/>
                                <w:szCs w:val="21"/>
                              </w:rPr>
                              <w:t>véc tơ cảm ứng từ hợp với mặt phẳng một góc 30</w:t>
                            </w:r>
                            <w:r w:rsidRPr="0052271B">
                              <w:rPr>
                                <w:b w:val="0"/>
                                <w:sz w:val="21"/>
                                <w:szCs w:val="21"/>
                                <w:vertAlign w:val="superscript"/>
                              </w:rPr>
                              <w:t>0</w:t>
                            </w:r>
                            <w:r w:rsidRPr="0052271B">
                              <w:rPr>
                                <w:b w:val="0"/>
                                <w:sz w:val="21"/>
                                <w:szCs w:val="21"/>
                              </w:rPr>
                              <w:t>. Tính từ thông qua hình chữ nhật đó:</w:t>
                            </w:r>
                          </w:p>
                          <w:p w14:paraId="4F41CB40" w14:textId="77777777" w:rsidR="002A4137" w:rsidRDefault="002A4137" w:rsidP="009C7AFC">
                            <w:pPr>
                              <w:jc w:val="both"/>
                              <w:rPr>
                                <w:b w:val="0"/>
                                <w:sz w:val="21"/>
                                <w:szCs w:val="21"/>
                              </w:rPr>
                            </w:pPr>
                            <w:r w:rsidRPr="0052271B">
                              <w:rPr>
                                <w:b w:val="0"/>
                                <w:sz w:val="21"/>
                                <w:szCs w:val="21"/>
                              </w:rPr>
                              <w:t>A. 2.10</w:t>
                            </w:r>
                            <w:r w:rsidRPr="0052271B">
                              <w:rPr>
                                <w:b w:val="0"/>
                                <w:sz w:val="21"/>
                                <w:szCs w:val="21"/>
                                <w:vertAlign w:val="superscript"/>
                              </w:rPr>
                              <w:t>-7</w:t>
                            </w:r>
                            <w:r w:rsidRPr="0052271B">
                              <w:rPr>
                                <w:b w:val="0"/>
                                <w:sz w:val="21"/>
                                <w:szCs w:val="21"/>
                              </w:rPr>
                              <w:t xml:space="preserve">Wb   </w:t>
                            </w:r>
                            <w:r w:rsidRPr="0052271B">
                              <w:rPr>
                                <w:b w:val="0"/>
                                <w:sz w:val="21"/>
                                <w:szCs w:val="21"/>
                              </w:rPr>
                              <w:tab/>
                              <w:t>B. 3.10</w:t>
                            </w:r>
                            <w:r w:rsidRPr="0052271B">
                              <w:rPr>
                                <w:b w:val="0"/>
                                <w:sz w:val="21"/>
                                <w:szCs w:val="21"/>
                                <w:vertAlign w:val="superscript"/>
                              </w:rPr>
                              <w:t>-7</w:t>
                            </w:r>
                            <w:r w:rsidRPr="0052271B">
                              <w:rPr>
                                <w:b w:val="0"/>
                                <w:sz w:val="21"/>
                                <w:szCs w:val="21"/>
                              </w:rPr>
                              <w:t xml:space="preserve">Wb </w:t>
                            </w:r>
                            <w:r w:rsidRPr="0052271B">
                              <w:rPr>
                                <w:b w:val="0"/>
                                <w:sz w:val="21"/>
                                <w:szCs w:val="21"/>
                              </w:rPr>
                              <w:tab/>
                            </w:r>
                            <w:r w:rsidRPr="0052271B">
                              <w:rPr>
                                <w:b w:val="0"/>
                                <w:sz w:val="21"/>
                                <w:szCs w:val="21"/>
                              </w:rPr>
                              <w:tab/>
                            </w:r>
                          </w:p>
                          <w:p w14:paraId="3BAB58FF" w14:textId="2A1F34F6" w:rsidR="002A4137" w:rsidRPr="0052271B" w:rsidRDefault="002A4137" w:rsidP="009C7AFC">
                            <w:pPr>
                              <w:jc w:val="both"/>
                              <w:rPr>
                                <w:b w:val="0"/>
                                <w:sz w:val="21"/>
                                <w:szCs w:val="21"/>
                              </w:rPr>
                            </w:pPr>
                            <w:r w:rsidRPr="0052271B">
                              <w:rPr>
                                <w:b w:val="0"/>
                                <w:sz w:val="21"/>
                                <w:szCs w:val="21"/>
                              </w:rPr>
                              <w:t>C. 4 .10</w:t>
                            </w:r>
                            <w:r w:rsidRPr="0052271B">
                              <w:rPr>
                                <w:b w:val="0"/>
                                <w:sz w:val="21"/>
                                <w:szCs w:val="21"/>
                                <w:vertAlign w:val="superscript"/>
                              </w:rPr>
                              <w:t>-7</w:t>
                            </w:r>
                            <w:r w:rsidRPr="0052271B">
                              <w:rPr>
                                <w:b w:val="0"/>
                                <w:sz w:val="21"/>
                                <w:szCs w:val="21"/>
                              </w:rPr>
                              <w:t xml:space="preserve">Wb   </w:t>
                            </w:r>
                            <w:r w:rsidRPr="0052271B">
                              <w:rPr>
                                <w:b w:val="0"/>
                                <w:sz w:val="21"/>
                                <w:szCs w:val="21"/>
                              </w:rPr>
                              <w:tab/>
                              <w:t>D. 5.10</w:t>
                            </w:r>
                            <w:r w:rsidRPr="0052271B">
                              <w:rPr>
                                <w:b w:val="0"/>
                                <w:sz w:val="21"/>
                                <w:szCs w:val="21"/>
                                <w:vertAlign w:val="superscript"/>
                              </w:rPr>
                              <w:t>-7</w:t>
                            </w:r>
                            <w:r w:rsidRPr="0052271B">
                              <w:rPr>
                                <w:b w:val="0"/>
                                <w:sz w:val="21"/>
                                <w:szCs w:val="21"/>
                              </w:rPr>
                              <w:t xml:space="preserve">Wb   </w:t>
                            </w:r>
                          </w:p>
                          <w:p w14:paraId="42DC2CD3" w14:textId="77777777" w:rsidR="002A4137" w:rsidRDefault="002A4137" w:rsidP="009565D7">
                            <w:pPr>
                              <w:jc w:val="both"/>
                              <w:rPr>
                                <w:b w:val="0"/>
                                <w:sz w:val="21"/>
                                <w:szCs w:val="21"/>
                              </w:rPr>
                            </w:pPr>
                            <w:r w:rsidRPr="000323F1">
                              <w:rPr>
                                <w:sz w:val="21"/>
                                <w:szCs w:val="21"/>
                                <w:u w:val="single"/>
                              </w:rPr>
                              <w:t xml:space="preserve">Câu </w:t>
                            </w:r>
                            <w:r>
                              <w:rPr>
                                <w:sz w:val="21"/>
                                <w:szCs w:val="21"/>
                                <w:u w:val="single"/>
                              </w:rPr>
                              <w:t>1</w:t>
                            </w:r>
                            <w:r>
                              <w:rPr>
                                <w:sz w:val="21"/>
                                <w:szCs w:val="21"/>
                                <w:u w:val="single"/>
                                <w:lang w:val="vi-VN"/>
                              </w:rPr>
                              <w:t>8</w:t>
                            </w:r>
                            <w:r w:rsidRPr="000323F1">
                              <w:rPr>
                                <w:sz w:val="21"/>
                                <w:szCs w:val="21"/>
                                <w:u w:val="single"/>
                              </w:rPr>
                              <w:t>:</w:t>
                            </w:r>
                            <w:r w:rsidRPr="0052271B">
                              <w:rPr>
                                <w:b w:val="0"/>
                                <w:sz w:val="21"/>
                                <w:szCs w:val="21"/>
                              </w:rPr>
                              <w:t xml:space="preserve"> Một hình vuông cạnh</w:t>
                            </w:r>
                            <w:r>
                              <w:rPr>
                                <w:b w:val="0"/>
                                <w:sz w:val="21"/>
                                <w:szCs w:val="21"/>
                              </w:rPr>
                              <w:t xml:space="preserve"> 5cm đặt trong từ trường đều có</w:t>
                            </w:r>
                            <w:r w:rsidRPr="0052271B">
                              <w:rPr>
                                <w:b w:val="0"/>
                                <w:sz w:val="21"/>
                                <w:szCs w:val="21"/>
                              </w:rPr>
                              <w:t xml:space="preserve"> B = 4.10</w:t>
                            </w:r>
                            <w:r w:rsidRPr="0052271B">
                              <w:rPr>
                                <w:b w:val="0"/>
                                <w:sz w:val="21"/>
                                <w:szCs w:val="21"/>
                                <w:vertAlign w:val="superscript"/>
                              </w:rPr>
                              <w:t>-4</w:t>
                            </w:r>
                            <w:r>
                              <w:rPr>
                                <w:b w:val="0"/>
                                <w:sz w:val="21"/>
                                <w:szCs w:val="21"/>
                              </w:rPr>
                              <w:t xml:space="preserve">T, từ thông qua </w:t>
                            </w:r>
                            <w:r w:rsidRPr="0052271B">
                              <w:rPr>
                                <w:b w:val="0"/>
                                <w:sz w:val="21"/>
                                <w:szCs w:val="21"/>
                              </w:rPr>
                              <w:t>hình vuông đó bằng 10</w:t>
                            </w:r>
                            <w:r w:rsidRPr="0052271B">
                              <w:rPr>
                                <w:b w:val="0"/>
                                <w:sz w:val="21"/>
                                <w:szCs w:val="21"/>
                                <w:vertAlign w:val="superscript"/>
                              </w:rPr>
                              <w:t>-6</w:t>
                            </w:r>
                            <w:r w:rsidRPr="0052271B">
                              <w:rPr>
                                <w:b w:val="0"/>
                                <w:sz w:val="21"/>
                                <w:szCs w:val="21"/>
                              </w:rPr>
                              <w:t>Wb. Tính góc hợp bởi véctơ cảm ứng từ và véc tơ pháp tuyến của hình vuông đó:</w:t>
                            </w:r>
                            <w:r>
                              <w:rPr>
                                <w:b w:val="0"/>
                                <w:sz w:val="21"/>
                                <w:szCs w:val="21"/>
                              </w:rPr>
                              <w:t xml:space="preserve">     </w:t>
                            </w:r>
                          </w:p>
                          <w:p w14:paraId="755A8175" w14:textId="37D4002A" w:rsidR="002A4137" w:rsidRDefault="002A4137" w:rsidP="009565D7">
                            <w:pPr>
                              <w:jc w:val="both"/>
                              <w:rPr>
                                <w:b w:val="0"/>
                                <w:sz w:val="21"/>
                                <w:szCs w:val="21"/>
                              </w:rPr>
                            </w:pPr>
                            <w:r w:rsidRPr="0052271B">
                              <w:rPr>
                                <w:b w:val="0"/>
                                <w:sz w:val="21"/>
                                <w:szCs w:val="21"/>
                              </w:rPr>
                              <w:t>A. 0</w:t>
                            </w:r>
                            <w:r w:rsidRPr="0052271B">
                              <w:rPr>
                                <w:b w:val="0"/>
                                <w:sz w:val="21"/>
                                <w:szCs w:val="21"/>
                                <w:vertAlign w:val="superscript"/>
                              </w:rPr>
                              <w:t>0</w:t>
                            </w:r>
                            <w:r>
                              <w:rPr>
                                <w:b w:val="0"/>
                                <w:sz w:val="21"/>
                                <w:szCs w:val="21"/>
                              </w:rPr>
                              <w:t xml:space="preserve">   </w:t>
                            </w:r>
                            <w:r>
                              <w:rPr>
                                <w:b w:val="0"/>
                                <w:sz w:val="21"/>
                                <w:szCs w:val="21"/>
                              </w:rPr>
                              <w:tab/>
                              <w:t xml:space="preserve"> </w:t>
                            </w:r>
                            <w:r>
                              <w:rPr>
                                <w:b w:val="0"/>
                                <w:sz w:val="21"/>
                                <w:szCs w:val="21"/>
                                <w:lang w:val="vi-VN"/>
                              </w:rPr>
                              <w:t xml:space="preserve">   </w:t>
                            </w:r>
                            <w:r w:rsidRPr="0052271B">
                              <w:rPr>
                                <w:b w:val="0"/>
                                <w:sz w:val="21"/>
                                <w:szCs w:val="21"/>
                              </w:rPr>
                              <w:t>B. 30</w:t>
                            </w:r>
                            <w:r w:rsidRPr="0052271B">
                              <w:rPr>
                                <w:b w:val="0"/>
                                <w:sz w:val="21"/>
                                <w:szCs w:val="21"/>
                                <w:vertAlign w:val="superscript"/>
                              </w:rPr>
                              <w:t>0</w:t>
                            </w:r>
                            <w:r>
                              <w:rPr>
                                <w:b w:val="0"/>
                                <w:sz w:val="21"/>
                                <w:szCs w:val="21"/>
                              </w:rPr>
                              <w:t xml:space="preserve">  </w:t>
                            </w:r>
                            <w:r w:rsidRPr="0052271B">
                              <w:rPr>
                                <w:b w:val="0"/>
                                <w:sz w:val="21"/>
                                <w:szCs w:val="21"/>
                              </w:rPr>
                              <w:tab/>
                            </w:r>
                            <w:r>
                              <w:rPr>
                                <w:b w:val="0"/>
                                <w:sz w:val="21"/>
                                <w:szCs w:val="21"/>
                              </w:rPr>
                              <w:tab/>
                            </w:r>
                          </w:p>
                          <w:p w14:paraId="06375E0B" w14:textId="5B172DA3" w:rsidR="002A4137" w:rsidRPr="009C7AFC" w:rsidRDefault="002A4137" w:rsidP="009C7AFC">
                            <w:pPr>
                              <w:jc w:val="both"/>
                              <w:rPr>
                                <w:b w:val="0"/>
                                <w:sz w:val="21"/>
                                <w:szCs w:val="21"/>
                              </w:rPr>
                            </w:pPr>
                            <w:r w:rsidRPr="0052271B">
                              <w:rPr>
                                <w:b w:val="0"/>
                                <w:sz w:val="21"/>
                                <w:szCs w:val="21"/>
                              </w:rPr>
                              <w:t>C. 45</w:t>
                            </w:r>
                            <w:r w:rsidRPr="0052271B">
                              <w:rPr>
                                <w:b w:val="0"/>
                                <w:sz w:val="21"/>
                                <w:szCs w:val="21"/>
                                <w:vertAlign w:val="superscript"/>
                              </w:rPr>
                              <w:t>0</w:t>
                            </w:r>
                            <w:r>
                              <w:rPr>
                                <w:b w:val="0"/>
                                <w:sz w:val="21"/>
                                <w:szCs w:val="21"/>
                              </w:rPr>
                              <w:t xml:space="preserve">   </w:t>
                            </w:r>
                            <w:r w:rsidRPr="0052271B">
                              <w:rPr>
                                <w:b w:val="0"/>
                                <w:sz w:val="21"/>
                                <w:szCs w:val="21"/>
                              </w:rPr>
                              <w:tab/>
                            </w:r>
                            <w:r>
                              <w:rPr>
                                <w:b w:val="0"/>
                                <w:sz w:val="21"/>
                                <w:szCs w:val="21"/>
                              </w:rPr>
                              <w:t xml:space="preserve">    </w:t>
                            </w:r>
                            <w:r w:rsidRPr="0052271B">
                              <w:rPr>
                                <w:b w:val="0"/>
                                <w:sz w:val="21"/>
                                <w:szCs w:val="21"/>
                              </w:rPr>
                              <w:t>D. 60</w:t>
                            </w:r>
                            <w:r w:rsidRPr="0052271B">
                              <w:rPr>
                                <w:b w:val="0"/>
                                <w:sz w:val="21"/>
                                <w:szCs w:val="21"/>
                                <w:vertAlign w:val="superscript"/>
                              </w:rPr>
                              <w:t>0</w:t>
                            </w:r>
                          </w:p>
                        </w:tc>
                      </w:tr>
                      <w:tr w:rsidR="002A4137" w:rsidRPr="00B31086" w14:paraId="47141460" w14:textId="77777777" w:rsidTr="0079185E">
                        <w:tc>
                          <w:tcPr>
                            <w:tcW w:w="5062" w:type="dxa"/>
                            <w:shd w:val="clear" w:color="auto" w:fill="auto"/>
                          </w:tcPr>
                          <w:p w14:paraId="72D4C8DC" w14:textId="77777777" w:rsidR="002A4137" w:rsidRPr="009E4711" w:rsidRDefault="002A4137" w:rsidP="00B31086">
                            <w:pPr>
                              <w:spacing w:line="276" w:lineRule="auto"/>
                              <w:rPr>
                                <w:b w:val="0"/>
                                <w:bCs w:val="0"/>
                              </w:rPr>
                            </w:pPr>
                          </w:p>
                        </w:tc>
                        <w:tc>
                          <w:tcPr>
                            <w:tcW w:w="5318" w:type="dxa"/>
                          </w:tcPr>
                          <w:p w14:paraId="682AA54B" w14:textId="77777777" w:rsidR="002A4137" w:rsidRPr="009E4711" w:rsidRDefault="002A4137" w:rsidP="00B31086">
                            <w:pPr>
                              <w:spacing w:line="276" w:lineRule="auto"/>
                              <w:rPr>
                                <w:b w:val="0"/>
                                <w:bCs w:val="0"/>
                              </w:rPr>
                            </w:pPr>
                          </w:p>
                        </w:tc>
                      </w:tr>
                      <w:tr w:rsidR="002A4137" w:rsidRPr="00B31086" w14:paraId="2EE7F549" w14:textId="77777777" w:rsidTr="0079185E">
                        <w:tc>
                          <w:tcPr>
                            <w:tcW w:w="5062" w:type="dxa"/>
                            <w:shd w:val="clear" w:color="auto" w:fill="auto"/>
                          </w:tcPr>
                          <w:p w14:paraId="685E7074" w14:textId="77777777" w:rsidR="002A4137" w:rsidRPr="009E4711" w:rsidRDefault="002A4137" w:rsidP="00B31086">
                            <w:pPr>
                              <w:spacing w:line="276" w:lineRule="auto"/>
                              <w:rPr>
                                <w:b w:val="0"/>
                                <w:bCs w:val="0"/>
                              </w:rPr>
                            </w:pPr>
                          </w:p>
                        </w:tc>
                        <w:tc>
                          <w:tcPr>
                            <w:tcW w:w="5318" w:type="dxa"/>
                          </w:tcPr>
                          <w:p w14:paraId="0A0CFA38" w14:textId="77777777" w:rsidR="002A4137" w:rsidRPr="009E4711" w:rsidRDefault="002A4137" w:rsidP="00B31086">
                            <w:pPr>
                              <w:spacing w:line="276" w:lineRule="auto"/>
                              <w:rPr>
                                <w:b w:val="0"/>
                                <w:bCs w:val="0"/>
                              </w:rPr>
                            </w:pPr>
                          </w:p>
                        </w:tc>
                      </w:tr>
                      <w:tr w:rsidR="002A4137" w:rsidRPr="00B31086" w14:paraId="7812CBB9" w14:textId="77777777" w:rsidTr="0079185E">
                        <w:tc>
                          <w:tcPr>
                            <w:tcW w:w="5062" w:type="dxa"/>
                            <w:shd w:val="clear" w:color="auto" w:fill="auto"/>
                          </w:tcPr>
                          <w:p w14:paraId="13B9BB2D" w14:textId="77777777" w:rsidR="002A4137" w:rsidRPr="009E4711" w:rsidRDefault="002A4137" w:rsidP="00B31086">
                            <w:pPr>
                              <w:spacing w:line="276" w:lineRule="auto"/>
                              <w:rPr>
                                <w:b w:val="0"/>
                                <w:bCs w:val="0"/>
                              </w:rPr>
                            </w:pPr>
                          </w:p>
                        </w:tc>
                        <w:tc>
                          <w:tcPr>
                            <w:tcW w:w="5318" w:type="dxa"/>
                          </w:tcPr>
                          <w:p w14:paraId="574E7607" w14:textId="77777777" w:rsidR="002A4137" w:rsidRPr="009E4711" w:rsidRDefault="002A4137" w:rsidP="00B31086">
                            <w:pPr>
                              <w:spacing w:line="276" w:lineRule="auto"/>
                              <w:rPr>
                                <w:b w:val="0"/>
                                <w:bCs w:val="0"/>
                              </w:rPr>
                            </w:pPr>
                          </w:p>
                        </w:tc>
                      </w:tr>
                      <w:tr w:rsidR="002A4137" w:rsidRPr="00B31086" w14:paraId="0FF45563" w14:textId="77777777" w:rsidTr="0079185E">
                        <w:tc>
                          <w:tcPr>
                            <w:tcW w:w="5062" w:type="dxa"/>
                            <w:shd w:val="clear" w:color="auto" w:fill="auto"/>
                          </w:tcPr>
                          <w:p w14:paraId="041E689A" w14:textId="77777777" w:rsidR="002A4137" w:rsidRPr="009E4711" w:rsidRDefault="002A4137" w:rsidP="00B31086">
                            <w:pPr>
                              <w:spacing w:line="276" w:lineRule="auto"/>
                              <w:rPr>
                                <w:b w:val="0"/>
                                <w:bCs w:val="0"/>
                              </w:rPr>
                            </w:pPr>
                          </w:p>
                        </w:tc>
                        <w:tc>
                          <w:tcPr>
                            <w:tcW w:w="5318" w:type="dxa"/>
                          </w:tcPr>
                          <w:p w14:paraId="1D9FA11B" w14:textId="77777777" w:rsidR="002A4137" w:rsidRPr="009E4711" w:rsidRDefault="002A4137" w:rsidP="00B31086">
                            <w:pPr>
                              <w:spacing w:line="276" w:lineRule="auto"/>
                              <w:rPr>
                                <w:b w:val="0"/>
                                <w:bCs w:val="0"/>
                              </w:rPr>
                            </w:pPr>
                          </w:p>
                        </w:tc>
                      </w:tr>
                      <w:tr w:rsidR="002A4137" w:rsidRPr="00B31086" w14:paraId="621364F3" w14:textId="77777777" w:rsidTr="0079185E">
                        <w:tc>
                          <w:tcPr>
                            <w:tcW w:w="5062" w:type="dxa"/>
                            <w:shd w:val="clear" w:color="auto" w:fill="auto"/>
                          </w:tcPr>
                          <w:p w14:paraId="2B7C82DE" w14:textId="77777777" w:rsidR="002A4137" w:rsidRPr="009E4711" w:rsidRDefault="002A4137" w:rsidP="00B31086">
                            <w:pPr>
                              <w:spacing w:line="276" w:lineRule="auto"/>
                              <w:rPr>
                                <w:b w:val="0"/>
                                <w:bCs w:val="0"/>
                              </w:rPr>
                            </w:pPr>
                          </w:p>
                        </w:tc>
                        <w:tc>
                          <w:tcPr>
                            <w:tcW w:w="5318" w:type="dxa"/>
                          </w:tcPr>
                          <w:p w14:paraId="62B55890" w14:textId="77777777" w:rsidR="002A4137" w:rsidRPr="009E4711" w:rsidRDefault="002A4137" w:rsidP="00B31086">
                            <w:pPr>
                              <w:spacing w:line="276" w:lineRule="auto"/>
                              <w:rPr>
                                <w:b w:val="0"/>
                                <w:bCs w:val="0"/>
                              </w:rPr>
                            </w:pPr>
                          </w:p>
                        </w:tc>
                      </w:tr>
                      <w:tr w:rsidR="002A4137" w:rsidRPr="00B31086" w14:paraId="39BCAF1E" w14:textId="77777777" w:rsidTr="0079185E">
                        <w:tc>
                          <w:tcPr>
                            <w:tcW w:w="5062" w:type="dxa"/>
                            <w:shd w:val="clear" w:color="auto" w:fill="auto"/>
                          </w:tcPr>
                          <w:p w14:paraId="1D14B9E9" w14:textId="77777777" w:rsidR="002A4137" w:rsidRPr="009E4711" w:rsidRDefault="002A4137" w:rsidP="00B31086">
                            <w:pPr>
                              <w:spacing w:line="276" w:lineRule="auto"/>
                              <w:rPr>
                                <w:b w:val="0"/>
                                <w:bCs w:val="0"/>
                              </w:rPr>
                            </w:pPr>
                          </w:p>
                        </w:tc>
                        <w:tc>
                          <w:tcPr>
                            <w:tcW w:w="5318" w:type="dxa"/>
                          </w:tcPr>
                          <w:p w14:paraId="3F2CEE3F" w14:textId="77777777" w:rsidR="002A4137" w:rsidRPr="009E4711" w:rsidRDefault="002A4137" w:rsidP="00B31086">
                            <w:pPr>
                              <w:spacing w:line="276" w:lineRule="auto"/>
                              <w:rPr>
                                <w:b w:val="0"/>
                                <w:bCs w:val="0"/>
                              </w:rPr>
                            </w:pPr>
                          </w:p>
                        </w:tc>
                      </w:tr>
                      <w:tr w:rsidR="002A4137" w:rsidRPr="00B31086" w14:paraId="77AEAF94" w14:textId="77777777" w:rsidTr="0079185E">
                        <w:tc>
                          <w:tcPr>
                            <w:tcW w:w="5062" w:type="dxa"/>
                            <w:shd w:val="clear" w:color="auto" w:fill="auto"/>
                          </w:tcPr>
                          <w:p w14:paraId="1696EFA3" w14:textId="77777777" w:rsidR="002A4137" w:rsidRPr="009E4711" w:rsidRDefault="002A4137" w:rsidP="00B31086">
                            <w:pPr>
                              <w:spacing w:line="276" w:lineRule="auto"/>
                              <w:rPr>
                                <w:b w:val="0"/>
                                <w:bCs w:val="0"/>
                              </w:rPr>
                            </w:pPr>
                          </w:p>
                        </w:tc>
                        <w:tc>
                          <w:tcPr>
                            <w:tcW w:w="5318" w:type="dxa"/>
                          </w:tcPr>
                          <w:p w14:paraId="3773FC9C" w14:textId="77777777" w:rsidR="002A4137" w:rsidRPr="009E4711" w:rsidRDefault="002A4137" w:rsidP="00B31086">
                            <w:pPr>
                              <w:spacing w:line="276" w:lineRule="auto"/>
                              <w:rPr>
                                <w:b w:val="0"/>
                                <w:bCs w:val="0"/>
                              </w:rPr>
                            </w:pPr>
                          </w:p>
                        </w:tc>
                      </w:tr>
                      <w:tr w:rsidR="002A4137" w:rsidRPr="00B31086" w14:paraId="086E961E" w14:textId="77777777" w:rsidTr="0079185E">
                        <w:tc>
                          <w:tcPr>
                            <w:tcW w:w="5062" w:type="dxa"/>
                            <w:shd w:val="clear" w:color="auto" w:fill="auto"/>
                          </w:tcPr>
                          <w:p w14:paraId="0392C8D7" w14:textId="77777777" w:rsidR="002A4137" w:rsidRPr="009E4711" w:rsidRDefault="002A4137" w:rsidP="00B31086">
                            <w:pPr>
                              <w:spacing w:line="276" w:lineRule="auto"/>
                              <w:rPr>
                                <w:b w:val="0"/>
                                <w:bCs w:val="0"/>
                              </w:rPr>
                            </w:pPr>
                          </w:p>
                        </w:tc>
                        <w:tc>
                          <w:tcPr>
                            <w:tcW w:w="5318" w:type="dxa"/>
                          </w:tcPr>
                          <w:p w14:paraId="312F8E30" w14:textId="77777777" w:rsidR="002A4137" w:rsidRPr="009E4711" w:rsidRDefault="002A4137" w:rsidP="00B31086">
                            <w:pPr>
                              <w:spacing w:line="276" w:lineRule="auto"/>
                              <w:rPr>
                                <w:b w:val="0"/>
                                <w:bCs w:val="0"/>
                              </w:rPr>
                            </w:pPr>
                          </w:p>
                        </w:tc>
                      </w:tr>
                      <w:tr w:rsidR="002A4137" w:rsidRPr="00B31086" w14:paraId="44702BC6" w14:textId="77777777" w:rsidTr="0079185E">
                        <w:tc>
                          <w:tcPr>
                            <w:tcW w:w="5062" w:type="dxa"/>
                            <w:shd w:val="clear" w:color="auto" w:fill="auto"/>
                          </w:tcPr>
                          <w:p w14:paraId="1581A5BD" w14:textId="77777777" w:rsidR="002A4137" w:rsidRPr="009E4711" w:rsidRDefault="002A4137" w:rsidP="00B31086">
                            <w:pPr>
                              <w:spacing w:line="276" w:lineRule="auto"/>
                              <w:rPr>
                                <w:b w:val="0"/>
                                <w:bCs w:val="0"/>
                              </w:rPr>
                            </w:pPr>
                          </w:p>
                        </w:tc>
                        <w:tc>
                          <w:tcPr>
                            <w:tcW w:w="5318" w:type="dxa"/>
                          </w:tcPr>
                          <w:p w14:paraId="29BFF6EA" w14:textId="77777777" w:rsidR="002A4137" w:rsidRPr="009E4711" w:rsidRDefault="002A4137" w:rsidP="00B31086">
                            <w:pPr>
                              <w:spacing w:line="276" w:lineRule="auto"/>
                              <w:rPr>
                                <w:b w:val="0"/>
                                <w:bCs w:val="0"/>
                              </w:rPr>
                            </w:pPr>
                          </w:p>
                        </w:tc>
                      </w:tr>
                      <w:tr w:rsidR="002A4137" w:rsidRPr="00B31086" w14:paraId="1C79A12B" w14:textId="77777777" w:rsidTr="0079185E">
                        <w:tc>
                          <w:tcPr>
                            <w:tcW w:w="5062" w:type="dxa"/>
                            <w:shd w:val="clear" w:color="auto" w:fill="auto"/>
                          </w:tcPr>
                          <w:p w14:paraId="1E4C30AF" w14:textId="77777777" w:rsidR="002A4137" w:rsidRPr="009E4711" w:rsidRDefault="002A4137" w:rsidP="00B31086">
                            <w:pPr>
                              <w:spacing w:line="276" w:lineRule="auto"/>
                              <w:rPr>
                                <w:b w:val="0"/>
                                <w:bCs w:val="0"/>
                              </w:rPr>
                            </w:pPr>
                          </w:p>
                        </w:tc>
                        <w:tc>
                          <w:tcPr>
                            <w:tcW w:w="5318" w:type="dxa"/>
                          </w:tcPr>
                          <w:p w14:paraId="6BF476AC" w14:textId="77777777" w:rsidR="002A4137" w:rsidRPr="009E4711" w:rsidRDefault="002A4137" w:rsidP="00B31086">
                            <w:pPr>
                              <w:spacing w:line="276" w:lineRule="auto"/>
                              <w:rPr>
                                <w:b w:val="0"/>
                                <w:bCs w:val="0"/>
                              </w:rPr>
                            </w:pPr>
                          </w:p>
                        </w:tc>
                      </w:tr>
                      <w:tr w:rsidR="002A4137" w:rsidRPr="00B31086" w14:paraId="4F443982" w14:textId="77777777" w:rsidTr="0079185E">
                        <w:tc>
                          <w:tcPr>
                            <w:tcW w:w="5062" w:type="dxa"/>
                            <w:shd w:val="clear" w:color="auto" w:fill="auto"/>
                          </w:tcPr>
                          <w:p w14:paraId="0128ABB1" w14:textId="77777777" w:rsidR="002A4137" w:rsidRPr="009E4711" w:rsidRDefault="002A4137" w:rsidP="00B31086">
                            <w:pPr>
                              <w:spacing w:line="276" w:lineRule="auto"/>
                              <w:rPr>
                                <w:b w:val="0"/>
                                <w:bCs w:val="0"/>
                              </w:rPr>
                            </w:pPr>
                          </w:p>
                        </w:tc>
                        <w:tc>
                          <w:tcPr>
                            <w:tcW w:w="5318" w:type="dxa"/>
                          </w:tcPr>
                          <w:p w14:paraId="104F5A34" w14:textId="77777777" w:rsidR="002A4137" w:rsidRPr="009E4711" w:rsidRDefault="002A4137" w:rsidP="00B31086">
                            <w:pPr>
                              <w:spacing w:line="276" w:lineRule="auto"/>
                              <w:rPr>
                                <w:b w:val="0"/>
                                <w:bCs w:val="0"/>
                              </w:rPr>
                            </w:pPr>
                          </w:p>
                        </w:tc>
                      </w:tr>
                      <w:tr w:rsidR="002A4137" w:rsidRPr="00B31086" w14:paraId="1F5AE475" w14:textId="77777777" w:rsidTr="0079185E">
                        <w:tc>
                          <w:tcPr>
                            <w:tcW w:w="5062" w:type="dxa"/>
                            <w:shd w:val="clear" w:color="auto" w:fill="auto"/>
                          </w:tcPr>
                          <w:p w14:paraId="075F138C" w14:textId="77777777" w:rsidR="002A4137" w:rsidRPr="009E4711" w:rsidRDefault="002A4137" w:rsidP="00B31086">
                            <w:pPr>
                              <w:spacing w:line="276" w:lineRule="auto"/>
                              <w:rPr>
                                <w:b w:val="0"/>
                                <w:bCs w:val="0"/>
                              </w:rPr>
                            </w:pPr>
                          </w:p>
                        </w:tc>
                        <w:tc>
                          <w:tcPr>
                            <w:tcW w:w="5318" w:type="dxa"/>
                          </w:tcPr>
                          <w:p w14:paraId="657D9F73" w14:textId="77777777" w:rsidR="002A4137" w:rsidRPr="009E4711" w:rsidRDefault="002A4137" w:rsidP="00B31086">
                            <w:pPr>
                              <w:spacing w:line="276" w:lineRule="auto"/>
                              <w:rPr>
                                <w:b w:val="0"/>
                                <w:bCs w:val="0"/>
                              </w:rPr>
                            </w:pPr>
                          </w:p>
                        </w:tc>
                      </w:tr>
                      <w:tr w:rsidR="002A4137" w:rsidRPr="00B31086" w14:paraId="678266CC" w14:textId="77777777" w:rsidTr="0079185E">
                        <w:tc>
                          <w:tcPr>
                            <w:tcW w:w="5062" w:type="dxa"/>
                            <w:shd w:val="clear" w:color="auto" w:fill="auto"/>
                          </w:tcPr>
                          <w:p w14:paraId="7CFB22A2" w14:textId="77777777" w:rsidR="002A4137" w:rsidRPr="009E4711" w:rsidRDefault="002A4137" w:rsidP="00B31086">
                            <w:pPr>
                              <w:spacing w:line="276" w:lineRule="auto"/>
                              <w:rPr>
                                <w:b w:val="0"/>
                                <w:bCs w:val="0"/>
                              </w:rPr>
                            </w:pPr>
                          </w:p>
                        </w:tc>
                        <w:tc>
                          <w:tcPr>
                            <w:tcW w:w="5318" w:type="dxa"/>
                          </w:tcPr>
                          <w:p w14:paraId="496CA1A7" w14:textId="77777777" w:rsidR="002A4137" w:rsidRPr="009E4711" w:rsidRDefault="002A4137" w:rsidP="00B31086">
                            <w:pPr>
                              <w:spacing w:line="276" w:lineRule="auto"/>
                              <w:rPr>
                                <w:b w:val="0"/>
                                <w:bCs w:val="0"/>
                              </w:rPr>
                            </w:pPr>
                          </w:p>
                        </w:tc>
                      </w:tr>
                      <w:tr w:rsidR="002A4137" w:rsidRPr="00B31086" w14:paraId="77E37847" w14:textId="77777777" w:rsidTr="0079185E">
                        <w:tc>
                          <w:tcPr>
                            <w:tcW w:w="5062" w:type="dxa"/>
                            <w:shd w:val="clear" w:color="auto" w:fill="auto"/>
                          </w:tcPr>
                          <w:p w14:paraId="10AE85DD" w14:textId="77777777" w:rsidR="002A4137" w:rsidRPr="009E4711" w:rsidRDefault="002A4137" w:rsidP="00B31086">
                            <w:pPr>
                              <w:spacing w:line="276" w:lineRule="auto"/>
                              <w:rPr>
                                <w:b w:val="0"/>
                                <w:bCs w:val="0"/>
                              </w:rPr>
                            </w:pPr>
                          </w:p>
                        </w:tc>
                        <w:tc>
                          <w:tcPr>
                            <w:tcW w:w="5318" w:type="dxa"/>
                          </w:tcPr>
                          <w:p w14:paraId="12523C64" w14:textId="77777777" w:rsidR="002A4137" w:rsidRPr="009E4711" w:rsidRDefault="002A4137" w:rsidP="00B31086">
                            <w:pPr>
                              <w:spacing w:line="276" w:lineRule="auto"/>
                              <w:rPr>
                                <w:b w:val="0"/>
                                <w:bCs w:val="0"/>
                              </w:rPr>
                            </w:pPr>
                          </w:p>
                        </w:tc>
                      </w:tr>
                      <w:tr w:rsidR="002A4137" w:rsidRPr="00B31086" w14:paraId="7E21BD09" w14:textId="77777777" w:rsidTr="0079185E">
                        <w:tc>
                          <w:tcPr>
                            <w:tcW w:w="5062" w:type="dxa"/>
                            <w:shd w:val="clear" w:color="auto" w:fill="auto"/>
                          </w:tcPr>
                          <w:p w14:paraId="6C8A4595" w14:textId="77777777" w:rsidR="002A4137" w:rsidRPr="009E4711" w:rsidRDefault="002A4137" w:rsidP="00B31086">
                            <w:pPr>
                              <w:spacing w:line="276" w:lineRule="auto"/>
                              <w:rPr>
                                <w:b w:val="0"/>
                                <w:bCs w:val="0"/>
                              </w:rPr>
                            </w:pPr>
                          </w:p>
                        </w:tc>
                        <w:tc>
                          <w:tcPr>
                            <w:tcW w:w="5318" w:type="dxa"/>
                          </w:tcPr>
                          <w:p w14:paraId="0F9C66D5" w14:textId="77777777" w:rsidR="002A4137" w:rsidRPr="009E4711" w:rsidRDefault="002A4137" w:rsidP="00B31086">
                            <w:pPr>
                              <w:spacing w:line="276" w:lineRule="auto"/>
                              <w:rPr>
                                <w:b w:val="0"/>
                                <w:bCs w:val="0"/>
                              </w:rPr>
                            </w:pPr>
                          </w:p>
                        </w:tc>
                      </w:tr>
                      <w:tr w:rsidR="002A4137" w:rsidRPr="00B31086" w14:paraId="20CB1F7E" w14:textId="77777777" w:rsidTr="0079185E">
                        <w:tc>
                          <w:tcPr>
                            <w:tcW w:w="5062" w:type="dxa"/>
                            <w:shd w:val="clear" w:color="auto" w:fill="auto"/>
                          </w:tcPr>
                          <w:p w14:paraId="6F5E034B" w14:textId="77777777" w:rsidR="002A4137" w:rsidRPr="009E4711" w:rsidRDefault="002A4137" w:rsidP="00B31086">
                            <w:pPr>
                              <w:spacing w:line="276" w:lineRule="auto"/>
                              <w:rPr>
                                <w:b w:val="0"/>
                                <w:bCs w:val="0"/>
                              </w:rPr>
                            </w:pPr>
                          </w:p>
                        </w:tc>
                        <w:tc>
                          <w:tcPr>
                            <w:tcW w:w="5318" w:type="dxa"/>
                          </w:tcPr>
                          <w:p w14:paraId="04B14C5C" w14:textId="77777777" w:rsidR="002A4137" w:rsidRPr="009E4711" w:rsidRDefault="002A4137" w:rsidP="00B31086">
                            <w:pPr>
                              <w:spacing w:line="276" w:lineRule="auto"/>
                              <w:rPr>
                                <w:b w:val="0"/>
                                <w:bCs w:val="0"/>
                              </w:rPr>
                            </w:pPr>
                          </w:p>
                        </w:tc>
                      </w:tr>
                      <w:tr w:rsidR="002A4137" w:rsidRPr="00B31086" w14:paraId="1565F9F0" w14:textId="77777777" w:rsidTr="0079185E">
                        <w:tc>
                          <w:tcPr>
                            <w:tcW w:w="5062" w:type="dxa"/>
                            <w:shd w:val="clear" w:color="auto" w:fill="auto"/>
                          </w:tcPr>
                          <w:p w14:paraId="2B83F5D9" w14:textId="77777777" w:rsidR="002A4137" w:rsidRPr="009E4711" w:rsidRDefault="002A4137" w:rsidP="00B31086">
                            <w:pPr>
                              <w:spacing w:line="276" w:lineRule="auto"/>
                              <w:rPr>
                                <w:b w:val="0"/>
                                <w:bCs w:val="0"/>
                              </w:rPr>
                            </w:pPr>
                          </w:p>
                        </w:tc>
                        <w:tc>
                          <w:tcPr>
                            <w:tcW w:w="5318" w:type="dxa"/>
                          </w:tcPr>
                          <w:p w14:paraId="007B4DD8" w14:textId="77777777" w:rsidR="002A4137" w:rsidRPr="009E4711" w:rsidRDefault="002A4137" w:rsidP="00B31086">
                            <w:pPr>
                              <w:spacing w:line="276" w:lineRule="auto"/>
                              <w:rPr>
                                <w:b w:val="0"/>
                                <w:bCs w:val="0"/>
                              </w:rPr>
                            </w:pPr>
                          </w:p>
                        </w:tc>
                      </w:tr>
                      <w:tr w:rsidR="002A4137" w:rsidRPr="00B31086" w14:paraId="6C3CA072" w14:textId="77777777" w:rsidTr="0079185E">
                        <w:tc>
                          <w:tcPr>
                            <w:tcW w:w="5062" w:type="dxa"/>
                            <w:shd w:val="clear" w:color="auto" w:fill="auto"/>
                          </w:tcPr>
                          <w:p w14:paraId="043234F3" w14:textId="77777777" w:rsidR="002A4137" w:rsidRPr="009E4711" w:rsidRDefault="002A4137" w:rsidP="00B31086">
                            <w:pPr>
                              <w:spacing w:line="276" w:lineRule="auto"/>
                              <w:rPr>
                                <w:b w:val="0"/>
                                <w:bCs w:val="0"/>
                              </w:rPr>
                            </w:pPr>
                          </w:p>
                        </w:tc>
                        <w:tc>
                          <w:tcPr>
                            <w:tcW w:w="5318" w:type="dxa"/>
                          </w:tcPr>
                          <w:p w14:paraId="1525F535" w14:textId="77777777" w:rsidR="002A4137" w:rsidRPr="009E4711" w:rsidRDefault="002A4137" w:rsidP="00B31086">
                            <w:pPr>
                              <w:spacing w:line="276" w:lineRule="auto"/>
                              <w:rPr>
                                <w:b w:val="0"/>
                                <w:bCs w:val="0"/>
                              </w:rPr>
                            </w:pPr>
                          </w:p>
                        </w:tc>
                      </w:tr>
                      <w:tr w:rsidR="002A4137" w:rsidRPr="00B31086" w14:paraId="0974E9F9" w14:textId="77777777" w:rsidTr="0079185E">
                        <w:tc>
                          <w:tcPr>
                            <w:tcW w:w="5062" w:type="dxa"/>
                            <w:shd w:val="clear" w:color="auto" w:fill="auto"/>
                          </w:tcPr>
                          <w:p w14:paraId="6CE421B8" w14:textId="77777777" w:rsidR="002A4137" w:rsidRPr="009E4711" w:rsidRDefault="002A4137" w:rsidP="00B31086">
                            <w:pPr>
                              <w:spacing w:line="276" w:lineRule="auto"/>
                              <w:rPr>
                                <w:b w:val="0"/>
                                <w:bCs w:val="0"/>
                              </w:rPr>
                            </w:pPr>
                          </w:p>
                        </w:tc>
                        <w:tc>
                          <w:tcPr>
                            <w:tcW w:w="5318" w:type="dxa"/>
                          </w:tcPr>
                          <w:p w14:paraId="06EE9273" w14:textId="77777777" w:rsidR="002A4137" w:rsidRPr="009E4711" w:rsidRDefault="002A4137" w:rsidP="00B31086">
                            <w:pPr>
                              <w:spacing w:line="276" w:lineRule="auto"/>
                              <w:rPr>
                                <w:b w:val="0"/>
                                <w:bCs w:val="0"/>
                              </w:rPr>
                            </w:pPr>
                          </w:p>
                        </w:tc>
                      </w:tr>
                      <w:tr w:rsidR="002A4137" w:rsidRPr="00B31086" w14:paraId="43F3F881" w14:textId="77777777" w:rsidTr="0079185E">
                        <w:tc>
                          <w:tcPr>
                            <w:tcW w:w="5062" w:type="dxa"/>
                            <w:shd w:val="clear" w:color="auto" w:fill="auto"/>
                          </w:tcPr>
                          <w:p w14:paraId="65409EAA" w14:textId="77777777" w:rsidR="002A4137" w:rsidRPr="009E4711" w:rsidRDefault="002A4137" w:rsidP="00B31086">
                            <w:pPr>
                              <w:spacing w:line="276" w:lineRule="auto"/>
                              <w:rPr>
                                <w:b w:val="0"/>
                                <w:bCs w:val="0"/>
                              </w:rPr>
                            </w:pPr>
                          </w:p>
                        </w:tc>
                        <w:tc>
                          <w:tcPr>
                            <w:tcW w:w="5318" w:type="dxa"/>
                          </w:tcPr>
                          <w:p w14:paraId="7B13DC36" w14:textId="77777777" w:rsidR="002A4137" w:rsidRPr="009E4711" w:rsidRDefault="002A4137" w:rsidP="00B31086">
                            <w:pPr>
                              <w:spacing w:line="276" w:lineRule="auto"/>
                              <w:rPr>
                                <w:b w:val="0"/>
                                <w:bCs w:val="0"/>
                              </w:rPr>
                            </w:pPr>
                          </w:p>
                        </w:tc>
                      </w:tr>
                      <w:tr w:rsidR="002A4137" w:rsidRPr="00B31086" w14:paraId="59001015" w14:textId="77777777" w:rsidTr="0079185E">
                        <w:tc>
                          <w:tcPr>
                            <w:tcW w:w="5062" w:type="dxa"/>
                            <w:shd w:val="clear" w:color="auto" w:fill="auto"/>
                          </w:tcPr>
                          <w:p w14:paraId="0191547E" w14:textId="77777777" w:rsidR="002A4137" w:rsidRPr="009E4711" w:rsidRDefault="002A4137" w:rsidP="00B31086">
                            <w:pPr>
                              <w:spacing w:line="276" w:lineRule="auto"/>
                              <w:rPr>
                                <w:b w:val="0"/>
                                <w:bCs w:val="0"/>
                              </w:rPr>
                            </w:pPr>
                          </w:p>
                        </w:tc>
                        <w:tc>
                          <w:tcPr>
                            <w:tcW w:w="5318" w:type="dxa"/>
                          </w:tcPr>
                          <w:p w14:paraId="3F632144" w14:textId="77777777" w:rsidR="002A4137" w:rsidRPr="009E4711" w:rsidRDefault="002A4137" w:rsidP="00B31086">
                            <w:pPr>
                              <w:spacing w:line="276" w:lineRule="auto"/>
                              <w:rPr>
                                <w:b w:val="0"/>
                                <w:bCs w:val="0"/>
                              </w:rPr>
                            </w:pPr>
                          </w:p>
                        </w:tc>
                      </w:tr>
                      <w:tr w:rsidR="002A4137" w:rsidRPr="00B31086" w14:paraId="34B3F9B4" w14:textId="77777777" w:rsidTr="0079185E">
                        <w:tc>
                          <w:tcPr>
                            <w:tcW w:w="5062" w:type="dxa"/>
                            <w:shd w:val="clear" w:color="auto" w:fill="auto"/>
                          </w:tcPr>
                          <w:p w14:paraId="7275EDE3" w14:textId="77777777" w:rsidR="002A4137" w:rsidRPr="009E4711" w:rsidRDefault="002A4137" w:rsidP="00B31086">
                            <w:pPr>
                              <w:spacing w:line="276" w:lineRule="auto"/>
                              <w:rPr>
                                <w:b w:val="0"/>
                                <w:bCs w:val="0"/>
                              </w:rPr>
                            </w:pPr>
                          </w:p>
                        </w:tc>
                        <w:tc>
                          <w:tcPr>
                            <w:tcW w:w="5318" w:type="dxa"/>
                          </w:tcPr>
                          <w:p w14:paraId="31340BC3" w14:textId="77777777" w:rsidR="002A4137" w:rsidRPr="009E4711" w:rsidRDefault="002A4137" w:rsidP="00B31086">
                            <w:pPr>
                              <w:spacing w:line="276" w:lineRule="auto"/>
                              <w:rPr>
                                <w:b w:val="0"/>
                                <w:bCs w:val="0"/>
                              </w:rPr>
                            </w:pPr>
                          </w:p>
                        </w:tc>
                      </w:tr>
                      <w:tr w:rsidR="002A4137" w:rsidRPr="00B31086" w14:paraId="26874331" w14:textId="77777777" w:rsidTr="0079185E">
                        <w:tc>
                          <w:tcPr>
                            <w:tcW w:w="5062" w:type="dxa"/>
                            <w:shd w:val="clear" w:color="auto" w:fill="auto"/>
                          </w:tcPr>
                          <w:p w14:paraId="777F3B44" w14:textId="77777777" w:rsidR="002A4137" w:rsidRPr="009E4711" w:rsidRDefault="002A4137" w:rsidP="00B31086">
                            <w:pPr>
                              <w:spacing w:line="276" w:lineRule="auto"/>
                              <w:rPr>
                                <w:b w:val="0"/>
                                <w:bCs w:val="0"/>
                              </w:rPr>
                            </w:pPr>
                          </w:p>
                        </w:tc>
                        <w:tc>
                          <w:tcPr>
                            <w:tcW w:w="5318" w:type="dxa"/>
                          </w:tcPr>
                          <w:p w14:paraId="6711877A" w14:textId="77777777" w:rsidR="002A4137" w:rsidRPr="009E4711" w:rsidRDefault="002A4137" w:rsidP="00B31086">
                            <w:pPr>
                              <w:spacing w:line="276" w:lineRule="auto"/>
                              <w:rPr>
                                <w:b w:val="0"/>
                                <w:bCs w:val="0"/>
                              </w:rPr>
                            </w:pPr>
                          </w:p>
                        </w:tc>
                      </w:tr>
                      <w:tr w:rsidR="002A4137" w:rsidRPr="00B31086" w14:paraId="20884104" w14:textId="77777777" w:rsidTr="0079185E">
                        <w:tc>
                          <w:tcPr>
                            <w:tcW w:w="5062" w:type="dxa"/>
                            <w:shd w:val="clear" w:color="auto" w:fill="auto"/>
                          </w:tcPr>
                          <w:p w14:paraId="2E29698C" w14:textId="77777777" w:rsidR="002A4137" w:rsidRPr="009E4711" w:rsidRDefault="002A4137" w:rsidP="00B31086">
                            <w:pPr>
                              <w:spacing w:line="276" w:lineRule="auto"/>
                              <w:rPr>
                                <w:b w:val="0"/>
                                <w:bCs w:val="0"/>
                              </w:rPr>
                            </w:pPr>
                          </w:p>
                        </w:tc>
                        <w:tc>
                          <w:tcPr>
                            <w:tcW w:w="5318" w:type="dxa"/>
                          </w:tcPr>
                          <w:p w14:paraId="05C2E2ED" w14:textId="77777777" w:rsidR="002A4137" w:rsidRPr="009E4711" w:rsidRDefault="002A4137" w:rsidP="00B31086">
                            <w:pPr>
                              <w:spacing w:line="276" w:lineRule="auto"/>
                              <w:rPr>
                                <w:b w:val="0"/>
                                <w:bCs w:val="0"/>
                              </w:rPr>
                            </w:pPr>
                          </w:p>
                        </w:tc>
                      </w:tr>
                      <w:tr w:rsidR="002A4137" w:rsidRPr="00B31086" w14:paraId="3FD96EA9" w14:textId="77777777" w:rsidTr="0079185E">
                        <w:tc>
                          <w:tcPr>
                            <w:tcW w:w="5062" w:type="dxa"/>
                            <w:shd w:val="clear" w:color="auto" w:fill="auto"/>
                          </w:tcPr>
                          <w:p w14:paraId="263302A8" w14:textId="77777777" w:rsidR="002A4137" w:rsidRPr="009E4711" w:rsidRDefault="002A4137" w:rsidP="00B31086">
                            <w:pPr>
                              <w:spacing w:line="276" w:lineRule="auto"/>
                              <w:rPr>
                                <w:b w:val="0"/>
                                <w:bCs w:val="0"/>
                              </w:rPr>
                            </w:pPr>
                          </w:p>
                        </w:tc>
                        <w:tc>
                          <w:tcPr>
                            <w:tcW w:w="5318" w:type="dxa"/>
                          </w:tcPr>
                          <w:p w14:paraId="0DF9B675" w14:textId="77777777" w:rsidR="002A4137" w:rsidRPr="009E4711" w:rsidRDefault="002A4137" w:rsidP="00B31086">
                            <w:pPr>
                              <w:spacing w:line="276" w:lineRule="auto"/>
                              <w:rPr>
                                <w:b w:val="0"/>
                                <w:bCs w:val="0"/>
                              </w:rPr>
                            </w:pPr>
                          </w:p>
                        </w:tc>
                      </w:tr>
                      <w:tr w:rsidR="002A4137" w:rsidRPr="00B31086" w14:paraId="5FDF8D77" w14:textId="77777777" w:rsidTr="0079185E">
                        <w:tc>
                          <w:tcPr>
                            <w:tcW w:w="5062" w:type="dxa"/>
                            <w:shd w:val="clear" w:color="auto" w:fill="auto"/>
                          </w:tcPr>
                          <w:p w14:paraId="1377202A" w14:textId="77777777" w:rsidR="002A4137" w:rsidRPr="009E4711" w:rsidRDefault="002A4137" w:rsidP="00B31086">
                            <w:pPr>
                              <w:spacing w:line="276" w:lineRule="auto"/>
                              <w:rPr>
                                <w:b w:val="0"/>
                                <w:bCs w:val="0"/>
                              </w:rPr>
                            </w:pPr>
                          </w:p>
                        </w:tc>
                        <w:tc>
                          <w:tcPr>
                            <w:tcW w:w="5318" w:type="dxa"/>
                          </w:tcPr>
                          <w:p w14:paraId="5C19ABC5" w14:textId="77777777" w:rsidR="002A4137" w:rsidRPr="009E4711" w:rsidRDefault="002A4137" w:rsidP="00B31086">
                            <w:pPr>
                              <w:spacing w:line="276" w:lineRule="auto"/>
                              <w:rPr>
                                <w:b w:val="0"/>
                                <w:bCs w:val="0"/>
                              </w:rPr>
                            </w:pPr>
                          </w:p>
                        </w:tc>
                      </w:tr>
                      <w:tr w:rsidR="002A4137" w:rsidRPr="00B31086" w14:paraId="76EEEC62" w14:textId="77777777" w:rsidTr="0079185E">
                        <w:tc>
                          <w:tcPr>
                            <w:tcW w:w="5062" w:type="dxa"/>
                            <w:shd w:val="clear" w:color="auto" w:fill="auto"/>
                          </w:tcPr>
                          <w:p w14:paraId="1E42F376" w14:textId="77777777" w:rsidR="002A4137" w:rsidRPr="009E4711" w:rsidRDefault="002A4137" w:rsidP="00B31086">
                            <w:pPr>
                              <w:spacing w:line="276" w:lineRule="auto"/>
                              <w:rPr>
                                <w:b w:val="0"/>
                                <w:bCs w:val="0"/>
                              </w:rPr>
                            </w:pPr>
                          </w:p>
                        </w:tc>
                        <w:tc>
                          <w:tcPr>
                            <w:tcW w:w="5318" w:type="dxa"/>
                          </w:tcPr>
                          <w:p w14:paraId="0982B88F" w14:textId="77777777" w:rsidR="002A4137" w:rsidRPr="009E4711" w:rsidRDefault="002A4137" w:rsidP="00B31086">
                            <w:pPr>
                              <w:spacing w:line="276" w:lineRule="auto"/>
                              <w:rPr>
                                <w:b w:val="0"/>
                                <w:bCs w:val="0"/>
                              </w:rPr>
                            </w:pPr>
                          </w:p>
                        </w:tc>
                      </w:tr>
                      <w:tr w:rsidR="002A4137" w:rsidRPr="00B31086" w14:paraId="4EADBF72" w14:textId="77777777" w:rsidTr="0079185E">
                        <w:tc>
                          <w:tcPr>
                            <w:tcW w:w="5062" w:type="dxa"/>
                            <w:shd w:val="clear" w:color="auto" w:fill="auto"/>
                          </w:tcPr>
                          <w:p w14:paraId="46EF72C6" w14:textId="77777777" w:rsidR="002A4137" w:rsidRPr="009E4711" w:rsidRDefault="002A4137" w:rsidP="00B31086">
                            <w:pPr>
                              <w:spacing w:line="276" w:lineRule="auto"/>
                              <w:rPr>
                                <w:b w:val="0"/>
                                <w:bCs w:val="0"/>
                              </w:rPr>
                            </w:pPr>
                          </w:p>
                        </w:tc>
                        <w:tc>
                          <w:tcPr>
                            <w:tcW w:w="5318" w:type="dxa"/>
                          </w:tcPr>
                          <w:p w14:paraId="6B12E37A" w14:textId="77777777" w:rsidR="002A4137" w:rsidRPr="009E4711" w:rsidRDefault="002A4137" w:rsidP="00B31086">
                            <w:pPr>
                              <w:spacing w:line="276" w:lineRule="auto"/>
                              <w:rPr>
                                <w:b w:val="0"/>
                                <w:bCs w:val="0"/>
                              </w:rPr>
                            </w:pPr>
                          </w:p>
                        </w:tc>
                      </w:tr>
                      <w:tr w:rsidR="002A4137" w:rsidRPr="00B31086" w14:paraId="19E52CF3" w14:textId="77777777" w:rsidTr="0079185E">
                        <w:tc>
                          <w:tcPr>
                            <w:tcW w:w="5062" w:type="dxa"/>
                            <w:shd w:val="clear" w:color="auto" w:fill="auto"/>
                          </w:tcPr>
                          <w:p w14:paraId="7A9669A1" w14:textId="77777777" w:rsidR="002A4137" w:rsidRPr="009E4711" w:rsidRDefault="002A4137" w:rsidP="00B31086">
                            <w:pPr>
                              <w:spacing w:line="276" w:lineRule="auto"/>
                              <w:rPr>
                                <w:b w:val="0"/>
                                <w:bCs w:val="0"/>
                              </w:rPr>
                            </w:pPr>
                          </w:p>
                        </w:tc>
                        <w:tc>
                          <w:tcPr>
                            <w:tcW w:w="5318" w:type="dxa"/>
                          </w:tcPr>
                          <w:p w14:paraId="775F30EF" w14:textId="77777777" w:rsidR="002A4137" w:rsidRPr="009E4711" w:rsidRDefault="002A4137" w:rsidP="00B31086">
                            <w:pPr>
                              <w:spacing w:line="276" w:lineRule="auto"/>
                              <w:rPr>
                                <w:b w:val="0"/>
                                <w:bCs w:val="0"/>
                              </w:rPr>
                            </w:pPr>
                          </w:p>
                        </w:tc>
                      </w:tr>
                      <w:tr w:rsidR="002A4137" w:rsidRPr="00B31086" w14:paraId="599C6C49" w14:textId="77777777" w:rsidTr="0079185E">
                        <w:tc>
                          <w:tcPr>
                            <w:tcW w:w="5062" w:type="dxa"/>
                            <w:shd w:val="clear" w:color="auto" w:fill="auto"/>
                          </w:tcPr>
                          <w:p w14:paraId="07FA1DF4" w14:textId="77777777" w:rsidR="002A4137" w:rsidRPr="009E4711" w:rsidRDefault="002A4137" w:rsidP="00B31086">
                            <w:pPr>
                              <w:spacing w:line="276" w:lineRule="auto"/>
                              <w:rPr>
                                <w:b w:val="0"/>
                                <w:bCs w:val="0"/>
                              </w:rPr>
                            </w:pPr>
                          </w:p>
                        </w:tc>
                        <w:tc>
                          <w:tcPr>
                            <w:tcW w:w="5318" w:type="dxa"/>
                          </w:tcPr>
                          <w:p w14:paraId="215BCB8C" w14:textId="77777777" w:rsidR="002A4137" w:rsidRPr="009E4711" w:rsidRDefault="002A4137" w:rsidP="00B31086">
                            <w:pPr>
                              <w:spacing w:line="276" w:lineRule="auto"/>
                              <w:rPr>
                                <w:b w:val="0"/>
                                <w:bCs w:val="0"/>
                              </w:rPr>
                            </w:pPr>
                          </w:p>
                        </w:tc>
                      </w:tr>
                      <w:tr w:rsidR="002A4137" w:rsidRPr="00B31086" w14:paraId="435C2B71" w14:textId="77777777" w:rsidTr="0079185E">
                        <w:tc>
                          <w:tcPr>
                            <w:tcW w:w="5062" w:type="dxa"/>
                            <w:shd w:val="clear" w:color="auto" w:fill="auto"/>
                          </w:tcPr>
                          <w:p w14:paraId="60F30FB9" w14:textId="77777777" w:rsidR="002A4137" w:rsidRPr="009E4711" w:rsidRDefault="002A4137" w:rsidP="00B31086">
                            <w:pPr>
                              <w:spacing w:line="276" w:lineRule="auto"/>
                              <w:rPr>
                                <w:b w:val="0"/>
                                <w:bCs w:val="0"/>
                              </w:rPr>
                            </w:pPr>
                          </w:p>
                        </w:tc>
                        <w:tc>
                          <w:tcPr>
                            <w:tcW w:w="5318" w:type="dxa"/>
                          </w:tcPr>
                          <w:p w14:paraId="67AF18ED" w14:textId="77777777" w:rsidR="002A4137" w:rsidRPr="009E4711" w:rsidRDefault="002A4137" w:rsidP="00B31086">
                            <w:pPr>
                              <w:spacing w:line="276" w:lineRule="auto"/>
                              <w:rPr>
                                <w:b w:val="0"/>
                                <w:bCs w:val="0"/>
                              </w:rPr>
                            </w:pPr>
                          </w:p>
                        </w:tc>
                      </w:tr>
                      <w:tr w:rsidR="002A4137" w:rsidRPr="00B31086" w14:paraId="1F7B137C" w14:textId="77777777" w:rsidTr="0079185E">
                        <w:tc>
                          <w:tcPr>
                            <w:tcW w:w="5062" w:type="dxa"/>
                            <w:shd w:val="clear" w:color="auto" w:fill="auto"/>
                          </w:tcPr>
                          <w:p w14:paraId="41FB64BE" w14:textId="77777777" w:rsidR="002A4137" w:rsidRPr="009E4711" w:rsidRDefault="002A4137" w:rsidP="00B31086">
                            <w:pPr>
                              <w:spacing w:line="276" w:lineRule="auto"/>
                              <w:rPr>
                                <w:b w:val="0"/>
                                <w:bCs w:val="0"/>
                              </w:rPr>
                            </w:pPr>
                          </w:p>
                        </w:tc>
                        <w:tc>
                          <w:tcPr>
                            <w:tcW w:w="5318" w:type="dxa"/>
                          </w:tcPr>
                          <w:p w14:paraId="6454ACEE" w14:textId="77777777" w:rsidR="002A4137" w:rsidRPr="009E4711" w:rsidRDefault="002A4137" w:rsidP="00B31086">
                            <w:pPr>
                              <w:spacing w:line="276" w:lineRule="auto"/>
                              <w:rPr>
                                <w:b w:val="0"/>
                                <w:bCs w:val="0"/>
                              </w:rPr>
                            </w:pPr>
                          </w:p>
                        </w:tc>
                      </w:tr>
                      <w:tr w:rsidR="002A4137" w:rsidRPr="00B31086" w14:paraId="33979903" w14:textId="77777777" w:rsidTr="0079185E">
                        <w:tc>
                          <w:tcPr>
                            <w:tcW w:w="5062" w:type="dxa"/>
                            <w:shd w:val="clear" w:color="auto" w:fill="auto"/>
                          </w:tcPr>
                          <w:p w14:paraId="4FA73A89" w14:textId="77777777" w:rsidR="002A4137" w:rsidRPr="009E4711" w:rsidRDefault="002A4137" w:rsidP="00B31086">
                            <w:pPr>
                              <w:spacing w:line="276" w:lineRule="auto"/>
                              <w:rPr>
                                <w:b w:val="0"/>
                                <w:bCs w:val="0"/>
                              </w:rPr>
                            </w:pPr>
                          </w:p>
                        </w:tc>
                        <w:tc>
                          <w:tcPr>
                            <w:tcW w:w="5318" w:type="dxa"/>
                          </w:tcPr>
                          <w:p w14:paraId="5D7D8657" w14:textId="77777777" w:rsidR="002A4137" w:rsidRPr="009E4711" w:rsidRDefault="002A4137" w:rsidP="00B31086">
                            <w:pPr>
                              <w:spacing w:line="276" w:lineRule="auto"/>
                              <w:rPr>
                                <w:b w:val="0"/>
                                <w:bCs w:val="0"/>
                              </w:rPr>
                            </w:pPr>
                          </w:p>
                        </w:tc>
                      </w:tr>
                      <w:tr w:rsidR="002A4137" w:rsidRPr="00B31086" w14:paraId="47D5C74E" w14:textId="77777777" w:rsidTr="0079185E">
                        <w:tc>
                          <w:tcPr>
                            <w:tcW w:w="5062" w:type="dxa"/>
                            <w:shd w:val="clear" w:color="auto" w:fill="auto"/>
                          </w:tcPr>
                          <w:p w14:paraId="59D5E706" w14:textId="77777777" w:rsidR="002A4137" w:rsidRPr="009E4711" w:rsidRDefault="002A4137" w:rsidP="00B31086">
                            <w:pPr>
                              <w:spacing w:line="276" w:lineRule="auto"/>
                              <w:rPr>
                                <w:b w:val="0"/>
                                <w:bCs w:val="0"/>
                              </w:rPr>
                            </w:pPr>
                          </w:p>
                        </w:tc>
                        <w:tc>
                          <w:tcPr>
                            <w:tcW w:w="5318" w:type="dxa"/>
                          </w:tcPr>
                          <w:p w14:paraId="7E0CB056" w14:textId="77777777" w:rsidR="002A4137" w:rsidRPr="009E4711" w:rsidRDefault="002A4137" w:rsidP="00B31086">
                            <w:pPr>
                              <w:spacing w:line="276" w:lineRule="auto"/>
                              <w:rPr>
                                <w:b w:val="0"/>
                                <w:bCs w:val="0"/>
                              </w:rPr>
                            </w:pPr>
                          </w:p>
                        </w:tc>
                      </w:tr>
                      <w:tr w:rsidR="002A4137" w:rsidRPr="00B31086" w14:paraId="417D15DF" w14:textId="77777777" w:rsidTr="0079185E">
                        <w:tc>
                          <w:tcPr>
                            <w:tcW w:w="5062" w:type="dxa"/>
                            <w:shd w:val="clear" w:color="auto" w:fill="auto"/>
                          </w:tcPr>
                          <w:p w14:paraId="6F4BE31C" w14:textId="77777777" w:rsidR="002A4137" w:rsidRPr="009E4711" w:rsidRDefault="002A4137" w:rsidP="00B31086">
                            <w:pPr>
                              <w:spacing w:line="276" w:lineRule="auto"/>
                              <w:rPr>
                                <w:b w:val="0"/>
                                <w:bCs w:val="0"/>
                              </w:rPr>
                            </w:pPr>
                          </w:p>
                        </w:tc>
                        <w:tc>
                          <w:tcPr>
                            <w:tcW w:w="5318" w:type="dxa"/>
                          </w:tcPr>
                          <w:p w14:paraId="4D5498F7" w14:textId="77777777" w:rsidR="002A4137" w:rsidRPr="009E4711" w:rsidRDefault="002A4137" w:rsidP="00B31086">
                            <w:pPr>
                              <w:spacing w:line="276" w:lineRule="auto"/>
                              <w:rPr>
                                <w:b w:val="0"/>
                                <w:bCs w:val="0"/>
                              </w:rPr>
                            </w:pPr>
                          </w:p>
                        </w:tc>
                      </w:tr>
                      <w:tr w:rsidR="002A4137" w:rsidRPr="00B31086" w14:paraId="02FFF857" w14:textId="77777777" w:rsidTr="0079185E">
                        <w:tc>
                          <w:tcPr>
                            <w:tcW w:w="5062" w:type="dxa"/>
                            <w:shd w:val="clear" w:color="auto" w:fill="auto"/>
                          </w:tcPr>
                          <w:p w14:paraId="76BCD331" w14:textId="77777777" w:rsidR="002A4137" w:rsidRPr="009E4711" w:rsidRDefault="002A4137" w:rsidP="00B31086">
                            <w:pPr>
                              <w:spacing w:line="276" w:lineRule="auto"/>
                              <w:rPr>
                                <w:b w:val="0"/>
                                <w:bCs w:val="0"/>
                              </w:rPr>
                            </w:pPr>
                          </w:p>
                        </w:tc>
                        <w:tc>
                          <w:tcPr>
                            <w:tcW w:w="5318" w:type="dxa"/>
                          </w:tcPr>
                          <w:p w14:paraId="44FEEE12" w14:textId="77777777" w:rsidR="002A4137" w:rsidRPr="009E4711" w:rsidRDefault="002A4137" w:rsidP="00B31086">
                            <w:pPr>
                              <w:spacing w:line="276" w:lineRule="auto"/>
                              <w:rPr>
                                <w:b w:val="0"/>
                                <w:bCs w:val="0"/>
                              </w:rPr>
                            </w:pPr>
                          </w:p>
                        </w:tc>
                      </w:tr>
                      <w:tr w:rsidR="002A4137" w:rsidRPr="00B31086" w14:paraId="2F0A2B54" w14:textId="77777777" w:rsidTr="0079185E">
                        <w:tc>
                          <w:tcPr>
                            <w:tcW w:w="5062" w:type="dxa"/>
                            <w:shd w:val="clear" w:color="auto" w:fill="auto"/>
                          </w:tcPr>
                          <w:p w14:paraId="30E6E63E" w14:textId="77777777" w:rsidR="002A4137" w:rsidRPr="009E4711" w:rsidRDefault="002A4137" w:rsidP="00B31086">
                            <w:pPr>
                              <w:spacing w:line="276" w:lineRule="auto"/>
                              <w:rPr>
                                <w:b w:val="0"/>
                                <w:bCs w:val="0"/>
                              </w:rPr>
                            </w:pPr>
                          </w:p>
                        </w:tc>
                        <w:tc>
                          <w:tcPr>
                            <w:tcW w:w="5318" w:type="dxa"/>
                          </w:tcPr>
                          <w:p w14:paraId="251B9AB0" w14:textId="77777777" w:rsidR="002A4137" w:rsidRPr="009E4711" w:rsidRDefault="002A4137" w:rsidP="00B31086">
                            <w:pPr>
                              <w:spacing w:line="276" w:lineRule="auto"/>
                              <w:rPr>
                                <w:b w:val="0"/>
                                <w:bCs w:val="0"/>
                              </w:rPr>
                            </w:pPr>
                          </w:p>
                        </w:tc>
                      </w:tr>
                      <w:tr w:rsidR="002A4137" w:rsidRPr="00B31086" w14:paraId="08CEAD46" w14:textId="77777777" w:rsidTr="0079185E">
                        <w:tc>
                          <w:tcPr>
                            <w:tcW w:w="5062" w:type="dxa"/>
                            <w:shd w:val="clear" w:color="auto" w:fill="auto"/>
                          </w:tcPr>
                          <w:p w14:paraId="342D03BE" w14:textId="77777777" w:rsidR="002A4137" w:rsidRPr="009E4711" w:rsidRDefault="002A4137" w:rsidP="00B31086">
                            <w:pPr>
                              <w:spacing w:line="276" w:lineRule="auto"/>
                              <w:rPr>
                                <w:b w:val="0"/>
                                <w:bCs w:val="0"/>
                              </w:rPr>
                            </w:pPr>
                          </w:p>
                        </w:tc>
                        <w:tc>
                          <w:tcPr>
                            <w:tcW w:w="5318" w:type="dxa"/>
                          </w:tcPr>
                          <w:p w14:paraId="3DF55BC7" w14:textId="77777777" w:rsidR="002A4137" w:rsidRPr="009E4711" w:rsidRDefault="002A4137" w:rsidP="00B31086">
                            <w:pPr>
                              <w:spacing w:line="276" w:lineRule="auto"/>
                              <w:rPr>
                                <w:b w:val="0"/>
                                <w:bCs w:val="0"/>
                              </w:rPr>
                            </w:pPr>
                          </w:p>
                        </w:tc>
                      </w:tr>
                      <w:tr w:rsidR="002A4137" w:rsidRPr="00B31086" w14:paraId="77497DC0" w14:textId="77777777" w:rsidTr="0079185E">
                        <w:tc>
                          <w:tcPr>
                            <w:tcW w:w="5062" w:type="dxa"/>
                            <w:shd w:val="clear" w:color="auto" w:fill="auto"/>
                          </w:tcPr>
                          <w:p w14:paraId="7BDA10F2" w14:textId="77777777" w:rsidR="002A4137" w:rsidRPr="009E4711" w:rsidRDefault="002A4137" w:rsidP="00B31086">
                            <w:pPr>
                              <w:spacing w:line="276" w:lineRule="auto"/>
                              <w:rPr>
                                <w:b w:val="0"/>
                                <w:bCs w:val="0"/>
                              </w:rPr>
                            </w:pPr>
                          </w:p>
                        </w:tc>
                        <w:tc>
                          <w:tcPr>
                            <w:tcW w:w="5318" w:type="dxa"/>
                          </w:tcPr>
                          <w:p w14:paraId="77C90ECB" w14:textId="77777777" w:rsidR="002A4137" w:rsidRPr="009E4711" w:rsidRDefault="002A4137" w:rsidP="00B31086">
                            <w:pPr>
                              <w:spacing w:line="276" w:lineRule="auto"/>
                              <w:rPr>
                                <w:b w:val="0"/>
                                <w:bCs w:val="0"/>
                              </w:rPr>
                            </w:pPr>
                          </w:p>
                        </w:tc>
                      </w:tr>
                    </w:tbl>
                    <w:p w14:paraId="596A2044"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5BF31183" w14:textId="0EECE41D" w:rsidR="00B6732A" w:rsidRDefault="00FC2714">
      <w:r>
        <w:rPr>
          <w:noProof/>
          <w:sz w:val="22"/>
          <w:szCs w:val="22"/>
        </w:rPr>
        <w:lastRenderedPageBreak/>
        <mc:AlternateContent>
          <mc:Choice Requires="wps">
            <w:drawing>
              <wp:anchor distT="0" distB="0" distL="114300" distR="114300" simplePos="0" relativeHeight="251955200" behindDoc="0" locked="0" layoutInCell="1" allowOverlap="1" wp14:anchorId="30F7F00C" wp14:editId="64A48C7F">
                <wp:simplePos x="0" y="0"/>
                <wp:positionH relativeFrom="column">
                  <wp:posOffset>-3175</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5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5A0F8A7" w14:textId="77777777" w:rsidTr="002519CF">
                              <w:tc>
                                <w:tcPr>
                                  <w:tcW w:w="10380" w:type="dxa"/>
                                  <w:gridSpan w:val="2"/>
                                  <w:shd w:val="clear" w:color="auto" w:fill="auto"/>
                                </w:tcPr>
                                <w:p w14:paraId="45ED2493" w14:textId="7345A449" w:rsidR="002A4137" w:rsidRPr="007C3057" w:rsidRDefault="002A4137" w:rsidP="008651A1">
                                  <w:pPr>
                                    <w:ind w:right="-49"/>
                                    <w:jc w:val="center"/>
                                    <w:rPr>
                                      <w:b w:val="0"/>
                                      <w:lang w:val="nl-NL"/>
                                    </w:rPr>
                                  </w:pPr>
                                  <w:r w:rsidRPr="008C5AD5">
                                    <w:rPr>
                                      <w:sz w:val="22"/>
                                      <w:szCs w:val="22"/>
                                    </w:rPr>
                                    <w:t xml:space="preserve">Bài </w:t>
                                  </w:r>
                                  <w:r>
                                    <w:rPr>
                                      <w:sz w:val="22"/>
                                      <w:szCs w:val="22"/>
                                    </w:rPr>
                                    <w:t>24</w:t>
                                  </w:r>
                                  <w:r w:rsidRPr="008C5AD5">
                                    <w:rPr>
                                      <w:b w:val="0"/>
                                      <w:sz w:val="22"/>
                                      <w:szCs w:val="22"/>
                                    </w:rPr>
                                    <w:t>:</w:t>
                                  </w:r>
                                  <w:r>
                                    <w:rPr>
                                      <w:b w:val="0"/>
                                      <w:sz w:val="22"/>
                                      <w:szCs w:val="22"/>
                                    </w:rPr>
                                    <w:t xml:space="preserve"> </w:t>
                                  </w:r>
                                  <w:r>
                                    <w:rPr>
                                      <w:sz w:val="22"/>
                                      <w:szCs w:val="22"/>
                                    </w:rPr>
                                    <w:t xml:space="preserve">SUẤT ĐIỆN ĐỘNG </w:t>
                                  </w:r>
                                  <w:r w:rsidRPr="007459DE">
                                    <w:rPr>
                                      <w:sz w:val="22"/>
                                      <w:szCs w:val="22"/>
                                    </w:rPr>
                                    <w:t>CẢM ỨNG</w:t>
                                  </w:r>
                                  <w:r>
                                    <w:rPr>
                                      <w:b w:val="0"/>
                                      <w:sz w:val="22"/>
                                      <w:szCs w:val="22"/>
                                    </w:rPr>
                                    <w:t>.</w:t>
                                  </w:r>
                                </w:p>
                              </w:tc>
                            </w:tr>
                            <w:tr w:rsidR="002A4137" w:rsidRPr="00B31086" w14:paraId="3937EC0F" w14:textId="77777777" w:rsidTr="002519CF">
                              <w:tc>
                                <w:tcPr>
                                  <w:tcW w:w="10380" w:type="dxa"/>
                                  <w:gridSpan w:val="2"/>
                                  <w:shd w:val="clear" w:color="auto" w:fill="auto"/>
                                </w:tcPr>
                                <w:p w14:paraId="0D52D2E3" w14:textId="77777777" w:rsidR="002A4137" w:rsidRDefault="002A4137" w:rsidP="008651A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D70F3B4" w14:textId="77777777" w:rsidR="002A4137" w:rsidRDefault="002A4137" w:rsidP="008651A1">
                                  <w:pPr>
                                    <w:tabs>
                                      <w:tab w:val="left" w:pos="219"/>
                                    </w:tabs>
                                    <w:spacing w:line="276" w:lineRule="auto"/>
                                    <w:jc w:val="both"/>
                                    <w:rPr>
                                      <w:b w:val="0"/>
                                      <w:sz w:val="21"/>
                                      <w:szCs w:val="21"/>
                                    </w:rPr>
                                  </w:pPr>
                                  <w:r w:rsidRPr="001706F0">
                                    <w:rPr>
                                      <w:b w:val="0"/>
                                      <w:sz w:val="21"/>
                                      <w:szCs w:val="21"/>
                                    </w:rPr>
                                    <w:t>P1.</w:t>
                                  </w:r>
                                  <w:r>
                                    <w:rPr>
                                      <w:b w:val="0"/>
                                      <w:sz w:val="21"/>
                                      <w:szCs w:val="21"/>
                                    </w:rPr>
                                    <w:t xml:space="preserve"> Nêu định nghĩa suất điện động cảm ứng ?</w:t>
                                  </w:r>
                                </w:p>
                                <w:p w14:paraId="314224CC" w14:textId="77777777" w:rsidR="002A4137" w:rsidRPr="00C071CC" w:rsidRDefault="002A4137" w:rsidP="008651A1">
                                  <w:pPr>
                                    <w:tabs>
                                      <w:tab w:val="left" w:pos="219"/>
                                    </w:tabs>
                                    <w:spacing w:line="276" w:lineRule="auto"/>
                                    <w:jc w:val="both"/>
                                    <w:rPr>
                                      <w:b w:val="0"/>
                                      <w:sz w:val="21"/>
                                      <w:szCs w:val="21"/>
                                    </w:rPr>
                                  </w:pPr>
                                  <w:r>
                                    <w:rPr>
                                      <w:b w:val="0"/>
                                      <w:sz w:val="21"/>
                                      <w:szCs w:val="21"/>
                                    </w:rPr>
                                    <w:t>P2. Phát biểu định luật Fa-ra-đây về hiện tượng cảm ứng điện từ ?</w:t>
                                  </w:r>
                                </w:p>
                                <w:p w14:paraId="518A68DF" w14:textId="77777777" w:rsidR="002A4137" w:rsidRPr="0037628F" w:rsidRDefault="002A4137" w:rsidP="008651A1">
                                  <w:pPr>
                                    <w:tabs>
                                      <w:tab w:val="left" w:pos="219"/>
                                    </w:tabs>
                                    <w:spacing w:line="276" w:lineRule="auto"/>
                                    <w:jc w:val="both"/>
                                    <w:rPr>
                                      <w:sz w:val="12"/>
                                      <w:szCs w:val="12"/>
                                    </w:rPr>
                                  </w:pPr>
                                </w:p>
                                <w:p w14:paraId="45E606C8" w14:textId="77777777" w:rsidR="002A4137" w:rsidRPr="005B3818" w:rsidRDefault="002A4137" w:rsidP="008651A1">
                                  <w:pPr>
                                    <w:rPr>
                                      <w:sz w:val="24"/>
                                      <w:szCs w:val="24"/>
                                    </w:rPr>
                                  </w:pPr>
                                  <w:r w:rsidRPr="003F6ACB">
                                    <w:rPr>
                                      <w:sz w:val="22"/>
                                      <w:szCs w:val="22"/>
                                      <w:u w:val="single"/>
                                    </w:rPr>
                                    <w:t>PHIẾU GHI BÀI</w:t>
                                  </w:r>
                                  <w:r>
                                    <w:rPr>
                                      <w:sz w:val="22"/>
                                      <w:szCs w:val="22"/>
                                    </w:rPr>
                                    <w:t xml:space="preserve">.             </w:t>
                                  </w:r>
                                  <w:r>
                                    <w:rPr>
                                      <w:sz w:val="22"/>
                                      <w:szCs w:val="22"/>
                                    </w:rPr>
                                    <w:tab/>
                                    <w:t xml:space="preserve">         Bài 24</w:t>
                                  </w:r>
                                  <w:r w:rsidRPr="008C5AD5">
                                    <w:rPr>
                                      <w:b w:val="0"/>
                                      <w:sz w:val="22"/>
                                      <w:szCs w:val="22"/>
                                    </w:rPr>
                                    <w:t>:</w:t>
                                  </w:r>
                                  <w:r>
                                    <w:rPr>
                                      <w:b w:val="0"/>
                                      <w:sz w:val="22"/>
                                      <w:szCs w:val="22"/>
                                    </w:rPr>
                                    <w:t xml:space="preserve"> </w:t>
                                  </w:r>
                                  <w:r>
                                    <w:rPr>
                                      <w:sz w:val="22"/>
                                      <w:szCs w:val="22"/>
                                    </w:rPr>
                                    <w:t>SUẤT ĐIỆN ĐỘNG</w:t>
                                  </w:r>
                                  <w:r w:rsidRPr="007459DE">
                                    <w:rPr>
                                      <w:sz w:val="22"/>
                                      <w:szCs w:val="22"/>
                                    </w:rPr>
                                    <w:t xml:space="preserve"> CẢM ỨNG</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035014E6" w14:textId="77777777" w:rsidTr="002519CF">
                                    <w:tc>
                                      <w:tcPr>
                                        <w:tcW w:w="10555" w:type="dxa"/>
                                        <w:shd w:val="clear" w:color="auto" w:fill="auto"/>
                                      </w:tcPr>
                                      <w:p w14:paraId="249F0358" w14:textId="77777777" w:rsidR="002A4137" w:rsidRPr="00DF4090" w:rsidRDefault="002A4137" w:rsidP="008651A1">
                                        <w:pPr>
                                          <w:rPr>
                                            <w:sz w:val="22"/>
                                            <w:szCs w:val="22"/>
                                          </w:rPr>
                                        </w:pPr>
                                        <w:r>
                                          <w:rPr>
                                            <w:b w:val="0"/>
                                          </w:rPr>
                                          <w:t xml:space="preserve">. </w:t>
                                        </w:r>
                                        <w:r>
                                          <w:rPr>
                                            <w:sz w:val="22"/>
                                            <w:szCs w:val="22"/>
                                          </w:rPr>
                                          <w:t xml:space="preserve">1. </w:t>
                                        </w:r>
                                        <w:r>
                                          <w:rPr>
                                            <w:sz w:val="22"/>
                                            <w:szCs w:val="22"/>
                                            <w:u w:val="single"/>
                                          </w:rPr>
                                          <w:t>Suất điện động cảm ứng trong mạch kín</w:t>
                                        </w:r>
                                        <w:r>
                                          <w:rPr>
                                            <w:sz w:val="22"/>
                                            <w:szCs w:val="22"/>
                                          </w:rPr>
                                          <w:t xml:space="preserve">. </w:t>
                                        </w:r>
                                      </w:p>
                                    </w:tc>
                                  </w:tr>
                                  <w:tr w:rsidR="002A4137" w:rsidRPr="00FF1495" w14:paraId="1FAC5DCA" w14:textId="77777777" w:rsidTr="002519CF">
                                    <w:tc>
                                      <w:tcPr>
                                        <w:tcW w:w="10555" w:type="dxa"/>
                                        <w:shd w:val="clear" w:color="auto" w:fill="auto"/>
                                      </w:tcPr>
                                      <w:p w14:paraId="323E6B6F" w14:textId="77777777" w:rsidR="002A4137" w:rsidRPr="00DF4090" w:rsidRDefault="002A4137" w:rsidP="008651A1">
                                        <w:pPr>
                                          <w:rPr>
                                            <w:sz w:val="22"/>
                                            <w:szCs w:val="22"/>
                                          </w:rPr>
                                        </w:pPr>
                                        <w:r>
                                          <w:rPr>
                                            <w:b w:val="0"/>
                                          </w:rPr>
                                          <w:t xml:space="preserve">. </w:t>
                                        </w:r>
                                        <w:r>
                                          <w:rPr>
                                            <w:sz w:val="22"/>
                                            <w:szCs w:val="22"/>
                                          </w:rPr>
                                          <w:t xml:space="preserve">* Định nghĩa: </w:t>
                                        </w:r>
                                      </w:p>
                                    </w:tc>
                                  </w:tr>
                                  <w:tr w:rsidR="002A4137" w:rsidRPr="00FF1495" w14:paraId="60DF1552" w14:textId="77777777" w:rsidTr="002519CF">
                                    <w:tc>
                                      <w:tcPr>
                                        <w:tcW w:w="10555" w:type="dxa"/>
                                        <w:shd w:val="clear" w:color="auto" w:fill="auto"/>
                                      </w:tcPr>
                                      <w:p w14:paraId="3296DE68" w14:textId="77777777" w:rsidR="002A4137" w:rsidRDefault="002A4137" w:rsidP="008651A1">
                                        <w:pPr>
                                          <w:rPr>
                                            <w:b w:val="0"/>
                                          </w:rPr>
                                        </w:pPr>
                                      </w:p>
                                    </w:tc>
                                  </w:tr>
                                  <w:tr w:rsidR="002A4137" w:rsidRPr="00FF1495" w14:paraId="1B7A4227" w14:textId="77777777" w:rsidTr="002519CF">
                                    <w:tc>
                                      <w:tcPr>
                                        <w:tcW w:w="10555" w:type="dxa"/>
                                        <w:shd w:val="clear" w:color="auto" w:fill="auto"/>
                                      </w:tcPr>
                                      <w:p w14:paraId="6941C6F3" w14:textId="77777777" w:rsidR="002A4137" w:rsidRDefault="002A4137" w:rsidP="008651A1">
                                        <w:pPr>
                                          <w:rPr>
                                            <w:b w:val="0"/>
                                          </w:rPr>
                                        </w:pPr>
                                      </w:p>
                                    </w:tc>
                                  </w:tr>
                                  <w:tr w:rsidR="002A4137" w:rsidRPr="00FF1495" w14:paraId="49049108" w14:textId="77777777" w:rsidTr="002519CF">
                                    <w:tc>
                                      <w:tcPr>
                                        <w:tcW w:w="10555" w:type="dxa"/>
                                        <w:shd w:val="clear" w:color="auto" w:fill="auto"/>
                                      </w:tcPr>
                                      <w:p w14:paraId="3C489EE5" w14:textId="77777777" w:rsidR="002A4137" w:rsidRDefault="002A4137" w:rsidP="008651A1">
                                        <w:pPr>
                                          <w:rPr>
                                            <w:b w:val="0"/>
                                          </w:rPr>
                                        </w:pPr>
                                      </w:p>
                                    </w:tc>
                                  </w:tr>
                                  <w:tr w:rsidR="002A4137" w:rsidRPr="00FF1495" w14:paraId="66755427" w14:textId="77777777" w:rsidTr="002519CF">
                                    <w:tc>
                                      <w:tcPr>
                                        <w:tcW w:w="10555" w:type="dxa"/>
                                        <w:shd w:val="clear" w:color="auto" w:fill="auto"/>
                                      </w:tcPr>
                                      <w:p w14:paraId="4F3CB194" w14:textId="77777777" w:rsidR="002A4137" w:rsidRDefault="002A4137" w:rsidP="008651A1">
                                        <w:pPr>
                                          <w:rPr>
                                            <w:b w:val="0"/>
                                          </w:rPr>
                                        </w:pPr>
                                      </w:p>
                                    </w:tc>
                                  </w:tr>
                                  <w:tr w:rsidR="002A4137" w:rsidRPr="00FF1495" w14:paraId="7868EE3A" w14:textId="77777777" w:rsidTr="002519CF">
                                    <w:tc>
                                      <w:tcPr>
                                        <w:tcW w:w="10555" w:type="dxa"/>
                                        <w:shd w:val="clear" w:color="auto" w:fill="auto"/>
                                      </w:tcPr>
                                      <w:p w14:paraId="3E2A50C2" w14:textId="77777777" w:rsidR="002A4137" w:rsidRPr="00A25E63" w:rsidRDefault="002A4137" w:rsidP="008651A1">
                                        <w:pPr>
                                          <w:rPr>
                                            <w:b w:val="0"/>
                                            <w:sz w:val="22"/>
                                            <w:szCs w:val="22"/>
                                          </w:rPr>
                                        </w:pPr>
                                        <w:r>
                                          <w:rPr>
                                            <w:b w:val="0"/>
                                          </w:rPr>
                                          <w:t xml:space="preserve">. </w:t>
                                        </w:r>
                                        <w:r>
                                          <w:rPr>
                                            <w:b w:val="0"/>
                                            <w:sz w:val="22"/>
                                            <w:szCs w:val="22"/>
                                          </w:rPr>
                                          <w:t xml:space="preserve">* </w:t>
                                        </w:r>
                                        <w:r>
                                          <w:rPr>
                                            <w:sz w:val="22"/>
                                            <w:szCs w:val="22"/>
                                          </w:rPr>
                                          <w:t>Định luật Fa-ra-đây:</w:t>
                                        </w:r>
                                        <w:r>
                                          <w:rPr>
                                            <w:b w:val="0"/>
                                            <w:sz w:val="22"/>
                                            <w:szCs w:val="22"/>
                                          </w:rPr>
                                          <w:t xml:space="preserve"> </w:t>
                                        </w:r>
                                      </w:p>
                                    </w:tc>
                                  </w:tr>
                                  <w:tr w:rsidR="002A4137" w:rsidRPr="00FF1495" w14:paraId="3C43B22D" w14:textId="77777777" w:rsidTr="002519CF">
                                    <w:tc>
                                      <w:tcPr>
                                        <w:tcW w:w="10555" w:type="dxa"/>
                                        <w:shd w:val="clear" w:color="auto" w:fill="auto"/>
                                      </w:tcPr>
                                      <w:p w14:paraId="6C881969" w14:textId="77777777" w:rsidR="002A4137" w:rsidRPr="005B5378" w:rsidRDefault="002A4137" w:rsidP="008651A1">
                                        <w:pPr>
                                          <w:rPr>
                                            <w:b w:val="0"/>
                                          </w:rPr>
                                        </w:pPr>
                                      </w:p>
                                    </w:tc>
                                  </w:tr>
                                  <w:tr w:rsidR="002A4137" w:rsidRPr="00FF1495" w14:paraId="74A06E1B" w14:textId="77777777" w:rsidTr="002519CF">
                                    <w:tc>
                                      <w:tcPr>
                                        <w:tcW w:w="10555" w:type="dxa"/>
                                        <w:shd w:val="clear" w:color="auto" w:fill="auto"/>
                                      </w:tcPr>
                                      <w:p w14:paraId="0C174AE2" w14:textId="77777777" w:rsidR="002A4137" w:rsidRPr="005B5378" w:rsidRDefault="002A4137" w:rsidP="008651A1">
                                        <w:pPr>
                                          <w:rPr>
                                            <w:b w:val="0"/>
                                          </w:rPr>
                                        </w:pPr>
                                      </w:p>
                                    </w:tc>
                                  </w:tr>
                                  <w:tr w:rsidR="002A4137" w:rsidRPr="00FF1495" w14:paraId="0A7B5E23" w14:textId="77777777" w:rsidTr="002519CF">
                                    <w:tc>
                                      <w:tcPr>
                                        <w:tcW w:w="10555" w:type="dxa"/>
                                        <w:shd w:val="clear" w:color="auto" w:fill="auto"/>
                                      </w:tcPr>
                                      <w:p w14:paraId="49ACEFE1" w14:textId="77777777" w:rsidR="002A4137" w:rsidRPr="005B5378" w:rsidRDefault="002A4137" w:rsidP="008651A1">
                                        <w:pPr>
                                          <w:rPr>
                                            <w:b w:val="0"/>
                                          </w:rPr>
                                        </w:pPr>
                                      </w:p>
                                    </w:tc>
                                  </w:tr>
                                  <w:tr w:rsidR="002A4137" w:rsidRPr="00FF1495" w14:paraId="0CBC367C" w14:textId="77777777" w:rsidTr="002519CF">
                                    <w:tc>
                                      <w:tcPr>
                                        <w:tcW w:w="10555" w:type="dxa"/>
                                        <w:shd w:val="clear" w:color="auto" w:fill="auto"/>
                                      </w:tcPr>
                                      <w:p w14:paraId="39D71E8F" w14:textId="77777777" w:rsidR="002A4137" w:rsidRPr="005B5378" w:rsidRDefault="002A4137" w:rsidP="008651A1">
                                        <w:pPr>
                                          <w:rPr>
                                            <w:b w:val="0"/>
                                          </w:rPr>
                                        </w:pPr>
                                      </w:p>
                                    </w:tc>
                                  </w:tr>
                                  <w:tr w:rsidR="002A4137" w:rsidRPr="00FF1495" w14:paraId="57009DCB" w14:textId="77777777" w:rsidTr="002519CF">
                                    <w:tc>
                                      <w:tcPr>
                                        <w:tcW w:w="10555" w:type="dxa"/>
                                        <w:shd w:val="clear" w:color="auto" w:fill="auto"/>
                                      </w:tcPr>
                                      <w:p w14:paraId="2B82E10E" w14:textId="77777777" w:rsidR="002A4137" w:rsidRPr="005B5378" w:rsidRDefault="002A4137" w:rsidP="008651A1">
                                        <w:pPr>
                                          <w:rPr>
                                            <w:b w:val="0"/>
                                          </w:rPr>
                                        </w:pPr>
                                      </w:p>
                                    </w:tc>
                                  </w:tr>
                                  <w:tr w:rsidR="002A4137" w:rsidRPr="00FF1495" w14:paraId="4B838D6A" w14:textId="77777777" w:rsidTr="002519CF">
                                    <w:tc>
                                      <w:tcPr>
                                        <w:tcW w:w="10555" w:type="dxa"/>
                                        <w:shd w:val="clear" w:color="auto" w:fill="auto"/>
                                      </w:tcPr>
                                      <w:p w14:paraId="4DB24811" w14:textId="77777777" w:rsidR="002A4137" w:rsidRDefault="002A4137" w:rsidP="008651A1">
                                        <w:pPr>
                                          <w:rPr>
                                            <w:b w:val="0"/>
                                          </w:rPr>
                                        </w:pPr>
                                      </w:p>
                                    </w:tc>
                                  </w:tr>
                                  <w:tr w:rsidR="002A4137" w:rsidRPr="00FF1495" w14:paraId="56C0B2E3" w14:textId="77777777" w:rsidTr="002519CF">
                                    <w:tc>
                                      <w:tcPr>
                                        <w:tcW w:w="10555" w:type="dxa"/>
                                        <w:shd w:val="clear" w:color="auto" w:fill="auto"/>
                                      </w:tcPr>
                                      <w:p w14:paraId="10D5022A" w14:textId="77777777" w:rsidR="002A4137" w:rsidRPr="0037567E" w:rsidRDefault="002A4137" w:rsidP="008651A1">
                                        <w:pPr>
                                          <w:rPr>
                                            <w:b w:val="0"/>
                                            <w:sz w:val="22"/>
                                            <w:szCs w:val="22"/>
                                          </w:rPr>
                                        </w:pPr>
                                        <w:r>
                                          <w:rPr>
                                            <w:b w:val="0"/>
                                          </w:rPr>
                                          <w:t>.</w:t>
                                        </w:r>
                                      </w:p>
                                    </w:tc>
                                  </w:tr>
                                  <w:tr w:rsidR="002A4137" w:rsidRPr="00FF1495" w14:paraId="22582103" w14:textId="77777777" w:rsidTr="002519CF">
                                    <w:tc>
                                      <w:tcPr>
                                        <w:tcW w:w="10555" w:type="dxa"/>
                                        <w:shd w:val="clear" w:color="auto" w:fill="auto"/>
                                      </w:tcPr>
                                      <w:p w14:paraId="399BA00F" w14:textId="77777777" w:rsidR="002A4137" w:rsidRDefault="002A4137" w:rsidP="008651A1">
                                        <w:pPr>
                                          <w:rPr>
                                            <w:b w:val="0"/>
                                          </w:rPr>
                                        </w:pPr>
                                      </w:p>
                                    </w:tc>
                                  </w:tr>
                                  <w:tr w:rsidR="002A4137" w:rsidRPr="00FF1495" w14:paraId="0E7D2567" w14:textId="77777777" w:rsidTr="002519CF">
                                    <w:tc>
                                      <w:tcPr>
                                        <w:tcW w:w="10555" w:type="dxa"/>
                                        <w:shd w:val="clear" w:color="auto" w:fill="auto"/>
                                      </w:tcPr>
                                      <w:p w14:paraId="29F74775" w14:textId="77777777" w:rsidR="002A4137" w:rsidRPr="009C540B" w:rsidRDefault="002A4137" w:rsidP="008651A1">
                                        <w:pPr>
                                          <w:rPr>
                                            <w:sz w:val="22"/>
                                            <w:szCs w:val="22"/>
                                          </w:rPr>
                                        </w:pPr>
                                        <w:r>
                                          <w:rPr>
                                            <w:b w:val="0"/>
                                          </w:rPr>
                                          <w:t xml:space="preserve">. </w:t>
                                        </w:r>
                                        <w:r>
                                          <w:rPr>
                                            <w:sz w:val="22"/>
                                            <w:szCs w:val="22"/>
                                          </w:rPr>
                                          <w:t xml:space="preserve">2. </w:t>
                                        </w:r>
                                        <w:r>
                                          <w:rPr>
                                            <w:sz w:val="22"/>
                                            <w:szCs w:val="22"/>
                                            <w:u w:val="single"/>
                                          </w:rPr>
                                          <w:t>Quan hệ giữa suất điện động cảm ứng và định luật Len-xơ.</w:t>
                                        </w:r>
                                      </w:p>
                                    </w:tc>
                                  </w:tr>
                                  <w:tr w:rsidR="002A4137" w:rsidRPr="00FF1495" w14:paraId="04174690" w14:textId="77777777" w:rsidTr="002519CF">
                                    <w:tc>
                                      <w:tcPr>
                                        <w:tcW w:w="10555" w:type="dxa"/>
                                        <w:shd w:val="clear" w:color="auto" w:fill="auto"/>
                                      </w:tcPr>
                                      <w:p w14:paraId="7210A859" w14:textId="77777777" w:rsidR="002A4137" w:rsidRPr="009C540B" w:rsidRDefault="002A4137" w:rsidP="008651A1">
                                        <w:pPr>
                                          <w:rPr>
                                            <w:sz w:val="22"/>
                                            <w:szCs w:val="22"/>
                                          </w:rPr>
                                        </w:pPr>
                                        <w:r>
                                          <w:rPr>
                                            <w:b w:val="0"/>
                                          </w:rPr>
                                          <w:t xml:space="preserve">. </w:t>
                                        </w:r>
                                      </w:p>
                                    </w:tc>
                                  </w:tr>
                                  <w:tr w:rsidR="002A4137" w:rsidRPr="00FF1495" w14:paraId="2A2E6E4D" w14:textId="77777777" w:rsidTr="002519CF">
                                    <w:tc>
                                      <w:tcPr>
                                        <w:tcW w:w="10555" w:type="dxa"/>
                                        <w:shd w:val="clear" w:color="auto" w:fill="auto"/>
                                      </w:tcPr>
                                      <w:p w14:paraId="0BFAA8E7" w14:textId="77777777" w:rsidR="002A4137" w:rsidRDefault="002A4137" w:rsidP="008651A1">
                                        <w:pPr>
                                          <w:rPr>
                                            <w:b w:val="0"/>
                                          </w:rPr>
                                        </w:pPr>
                                      </w:p>
                                    </w:tc>
                                  </w:tr>
                                  <w:tr w:rsidR="002A4137" w:rsidRPr="00FF1495" w14:paraId="0650B5AC" w14:textId="77777777" w:rsidTr="002519CF">
                                    <w:tc>
                                      <w:tcPr>
                                        <w:tcW w:w="10555" w:type="dxa"/>
                                        <w:shd w:val="clear" w:color="auto" w:fill="auto"/>
                                      </w:tcPr>
                                      <w:p w14:paraId="524A4548" w14:textId="77777777" w:rsidR="002A4137" w:rsidRDefault="002A4137" w:rsidP="008651A1">
                                        <w:pPr>
                                          <w:rPr>
                                            <w:b w:val="0"/>
                                          </w:rPr>
                                        </w:pPr>
                                      </w:p>
                                    </w:tc>
                                  </w:tr>
                                  <w:tr w:rsidR="002A4137" w:rsidRPr="00FF1495" w14:paraId="468DA51B" w14:textId="77777777" w:rsidTr="002519CF">
                                    <w:tc>
                                      <w:tcPr>
                                        <w:tcW w:w="10555" w:type="dxa"/>
                                        <w:shd w:val="clear" w:color="auto" w:fill="auto"/>
                                      </w:tcPr>
                                      <w:p w14:paraId="61564B25" w14:textId="77777777" w:rsidR="002A4137" w:rsidRDefault="002A4137" w:rsidP="008651A1">
                                        <w:pPr>
                                          <w:rPr>
                                            <w:b w:val="0"/>
                                          </w:rPr>
                                        </w:pPr>
                                      </w:p>
                                    </w:tc>
                                  </w:tr>
                                  <w:tr w:rsidR="002A4137" w:rsidRPr="00FF1495" w14:paraId="04123E35" w14:textId="77777777" w:rsidTr="002519CF">
                                    <w:tc>
                                      <w:tcPr>
                                        <w:tcW w:w="10555" w:type="dxa"/>
                                        <w:shd w:val="clear" w:color="auto" w:fill="auto"/>
                                      </w:tcPr>
                                      <w:p w14:paraId="4303CE68" w14:textId="77777777" w:rsidR="002A4137" w:rsidRDefault="002A4137" w:rsidP="008651A1">
                                        <w:pPr>
                                          <w:rPr>
                                            <w:b w:val="0"/>
                                          </w:rPr>
                                        </w:pPr>
                                      </w:p>
                                    </w:tc>
                                  </w:tr>
                                  <w:tr w:rsidR="002A4137" w:rsidRPr="00FF1495" w14:paraId="6CF9A689" w14:textId="77777777" w:rsidTr="002519CF">
                                    <w:tc>
                                      <w:tcPr>
                                        <w:tcW w:w="10555" w:type="dxa"/>
                                        <w:shd w:val="clear" w:color="auto" w:fill="auto"/>
                                      </w:tcPr>
                                      <w:p w14:paraId="4AE9233D" w14:textId="77777777" w:rsidR="002A4137" w:rsidRPr="002059AF" w:rsidRDefault="002A4137" w:rsidP="008651A1">
                                        <w:pPr>
                                          <w:rPr>
                                            <w:b w:val="0"/>
                                            <w:u w:val="single"/>
                                          </w:rPr>
                                        </w:pPr>
                                        <w:r>
                                          <w:rPr>
                                            <w:b w:val="0"/>
                                          </w:rPr>
                                          <w:t xml:space="preserve">. </w:t>
                                        </w:r>
                                        <w:r w:rsidRPr="002059AF">
                                          <w:rPr>
                                            <w:sz w:val="22"/>
                                            <w:szCs w:val="22"/>
                                          </w:rPr>
                                          <w:t>3.</w:t>
                                        </w:r>
                                        <w:r>
                                          <w:rPr>
                                            <w:sz w:val="22"/>
                                            <w:szCs w:val="22"/>
                                          </w:rPr>
                                          <w:t xml:space="preserve"> </w:t>
                                        </w:r>
                                        <w:r>
                                          <w:rPr>
                                            <w:sz w:val="22"/>
                                            <w:szCs w:val="22"/>
                                            <w:u w:val="single"/>
                                          </w:rPr>
                                          <w:t xml:space="preserve">Chuyển hóa năng lượng trong hiện tượng cảm ứng điện từ. </w:t>
                                        </w:r>
                                      </w:p>
                                    </w:tc>
                                  </w:tr>
                                  <w:tr w:rsidR="002A4137" w:rsidRPr="00FF1495" w14:paraId="286ED50D" w14:textId="77777777" w:rsidTr="002519CF">
                                    <w:tc>
                                      <w:tcPr>
                                        <w:tcW w:w="10555" w:type="dxa"/>
                                        <w:shd w:val="clear" w:color="auto" w:fill="auto"/>
                                      </w:tcPr>
                                      <w:p w14:paraId="4076CBA2" w14:textId="77777777" w:rsidR="002A4137" w:rsidRDefault="002A4137" w:rsidP="008651A1">
                                        <w:pPr>
                                          <w:rPr>
                                            <w:b w:val="0"/>
                                          </w:rPr>
                                        </w:pPr>
                                      </w:p>
                                    </w:tc>
                                  </w:tr>
                                  <w:tr w:rsidR="002A4137" w:rsidRPr="00FF1495" w14:paraId="1F081F60" w14:textId="77777777" w:rsidTr="002519CF">
                                    <w:tc>
                                      <w:tcPr>
                                        <w:tcW w:w="10555" w:type="dxa"/>
                                        <w:shd w:val="clear" w:color="auto" w:fill="auto"/>
                                      </w:tcPr>
                                      <w:p w14:paraId="3EF02D56" w14:textId="77777777" w:rsidR="002A4137" w:rsidRDefault="002A4137" w:rsidP="008651A1">
                                        <w:pPr>
                                          <w:rPr>
                                            <w:b w:val="0"/>
                                          </w:rPr>
                                        </w:pPr>
                                      </w:p>
                                    </w:tc>
                                  </w:tr>
                                  <w:tr w:rsidR="002A4137" w:rsidRPr="00FF1495" w14:paraId="7841AECD" w14:textId="77777777" w:rsidTr="002519CF">
                                    <w:tc>
                                      <w:tcPr>
                                        <w:tcW w:w="10555" w:type="dxa"/>
                                        <w:shd w:val="clear" w:color="auto" w:fill="auto"/>
                                      </w:tcPr>
                                      <w:p w14:paraId="15A86544" w14:textId="77777777" w:rsidR="002A4137" w:rsidRDefault="002A4137" w:rsidP="008651A1">
                                        <w:pPr>
                                          <w:rPr>
                                            <w:b w:val="0"/>
                                          </w:rPr>
                                        </w:pPr>
                                      </w:p>
                                    </w:tc>
                                  </w:tr>
                                  <w:tr w:rsidR="002A4137" w:rsidRPr="00FF1495" w14:paraId="31D91A99" w14:textId="77777777" w:rsidTr="002519CF">
                                    <w:tc>
                                      <w:tcPr>
                                        <w:tcW w:w="10555" w:type="dxa"/>
                                        <w:shd w:val="clear" w:color="auto" w:fill="auto"/>
                                      </w:tcPr>
                                      <w:p w14:paraId="0ADBEB28" w14:textId="77777777" w:rsidR="002A4137" w:rsidRDefault="002A4137" w:rsidP="008651A1">
                                        <w:pPr>
                                          <w:rPr>
                                            <w:b w:val="0"/>
                                          </w:rPr>
                                        </w:pPr>
                                      </w:p>
                                    </w:tc>
                                  </w:tr>
                                  <w:tr w:rsidR="002A4137" w:rsidRPr="00FF1495" w14:paraId="18845374" w14:textId="77777777" w:rsidTr="002519CF">
                                    <w:tc>
                                      <w:tcPr>
                                        <w:tcW w:w="10555" w:type="dxa"/>
                                        <w:shd w:val="clear" w:color="auto" w:fill="auto"/>
                                      </w:tcPr>
                                      <w:p w14:paraId="70DE3AD8" w14:textId="77777777" w:rsidR="002A4137" w:rsidRDefault="002A4137" w:rsidP="008651A1">
                                        <w:pPr>
                                          <w:rPr>
                                            <w:b w:val="0"/>
                                          </w:rPr>
                                        </w:pPr>
                                      </w:p>
                                    </w:tc>
                                  </w:tr>
                                </w:tbl>
                                <w:p w14:paraId="0F0B2284" w14:textId="77777777" w:rsidR="002A4137" w:rsidRPr="009E4711" w:rsidRDefault="002A4137" w:rsidP="00B31086">
                                  <w:pPr>
                                    <w:spacing w:line="276" w:lineRule="auto"/>
                                    <w:rPr>
                                      <w:b w:val="0"/>
                                      <w:bCs w:val="0"/>
                                    </w:rPr>
                                  </w:pPr>
                                </w:p>
                              </w:tc>
                            </w:tr>
                            <w:tr w:rsidR="002A4137" w:rsidRPr="00B31086" w14:paraId="08B2F3FD" w14:textId="77777777" w:rsidTr="0079185E">
                              <w:tc>
                                <w:tcPr>
                                  <w:tcW w:w="5062" w:type="dxa"/>
                                  <w:shd w:val="clear" w:color="auto" w:fill="auto"/>
                                </w:tcPr>
                                <w:p w14:paraId="3167C794" w14:textId="77777777" w:rsidR="002A4137" w:rsidRPr="009E4711" w:rsidRDefault="002A4137" w:rsidP="00B31086">
                                  <w:pPr>
                                    <w:spacing w:line="276" w:lineRule="auto"/>
                                    <w:rPr>
                                      <w:b w:val="0"/>
                                      <w:bCs w:val="0"/>
                                    </w:rPr>
                                  </w:pPr>
                                </w:p>
                              </w:tc>
                              <w:tc>
                                <w:tcPr>
                                  <w:tcW w:w="5318" w:type="dxa"/>
                                </w:tcPr>
                                <w:p w14:paraId="75604138" w14:textId="77777777" w:rsidR="002A4137" w:rsidRPr="009E4711" w:rsidRDefault="002A4137" w:rsidP="00B31086">
                                  <w:pPr>
                                    <w:spacing w:line="276" w:lineRule="auto"/>
                                    <w:rPr>
                                      <w:b w:val="0"/>
                                      <w:bCs w:val="0"/>
                                    </w:rPr>
                                  </w:pPr>
                                </w:p>
                              </w:tc>
                            </w:tr>
                            <w:tr w:rsidR="002A4137" w:rsidRPr="00B31086" w14:paraId="38DDC26A" w14:textId="77777777" w:rsidTr="0079185E">
                              <w:tc>
                                <w:tcPr>
                                  <w:tcW w:w="5062" w:type="dxa"/>
                                  <w:shd w:val="clear" w:color="auto" w:fill="auto"/>
                                </w:tcPr>
                                <w:p w14:paraId="5446E117" w14:textId="77777777" w:rsidR="002A4137" w:rsidRPr="009E4711" w:rsidRDefault="002A4137" w:rsidP="00B31086">
                                  <w:pPr>
                                    <w:spacing w:line="276" w:lineRule="auto"/>
                                    <w:rPr>
                                      <w:b w:val="0"/>
                                      <w:bCs w:val="0"/>
                                    </w:rPr>
                                  </w:pPr>
                                </w:p>
                              </w:tc>
                              <w:tc>
                                <w:tcPr>
                                  <w:tcW w:w="5318" w:type="dxa"/>
                                </w:tcPr>
                                <w:p w14:paraId="3E360154" w14:textId="77777777" w:rsidR="002A4137" w:rsidRPr="009E4711" w:rsidRDefault="002A4137" w:rsidP="00B31086">
                                  <w:pPr>
                                    <w:spacing w:line="276" w:lineRule="auto"/>
                                    <w:rPr>
                                      <w:b w:val="0"/>
                                      <w:bCs w:val="0"/>
                                    </w:rPr>
                                  </w:pPr>
                                </w:p>
                              </w:tc>
                            </w:tr>
                            <w:tr w:rsidR="002A4137" w:rsidRPr="00B31086" w14:paraId="5F6C98C6" w14:textId="77777777" w:rsidTr="0079185E">
                              <w:tc>
                                <w:tcPr>
                                  <w:tcW w:w="5062" w:type="dxa"/>
                                  <w:shd w:val="clear" w:color="auto" w:fill="auto"/>
                                </w:tcPr>
                                <w:p w14:paraId="2E78409D" w14:textId="77777777" w:rsidR="002A4137" w:rsidRPr="009E4711" w:rsidRDefault="002A4137" w:rsidP="00B31086">
                                  <w:pPr>
                                    <w:spacing w:line="276" w:lineRule="auto"/>
                                    <w:rPr>
                                      <w:b w:val="0"/>
                                      <w:bCs w:val="0"/>
                                    </w:rPr>
                                  </w:pPr>
                                </w:p>
                              </w:tc>
                              <w:tc>
                                <w:tcPr>
                                  <w:tcW w:w="5318" w:type="dxa"/>
                                </w:tcPr>
                                <w:p w14:paraId="56539449" w14:textId="77777777" w:rsidR="002A4137" w:rsidRPr="009E4711" w:rsidRDefault="002A4137" w:rsidP="00B31086">
                                  <w:pPr>
                                    <w:spacing w:line="276" w:lineRule="auto"/>
                                    <w:rPr>
                                      <w:b w:val="0"/>
                                      <w:bCs w:val="0"/>
                                    </w:rPr>
                                  </w:pPr>
                                </w:p>
                              </w:tc>
                            </w:tr>
                            <w:tr w:rsidR="002A4137" w:rsidRPr="00B31086" w14:paraId="72C76F94" w14:textId="77777777" w:rsidTr="0079185E">
                              <w:tc>
                                <w:tcPr>
                                  <w:tcW w:w="5062" w:type="dxa"/>
                                  <w:shd w:val="clear" w:color="auto" w:fill="auto"/>
                                </w:tcPr>
                                <w:p w14:paraId="642DBF1E" w14:textId="77777777" w:rsidR="002A4137" w:rsidRPr="009E4711" w:rsidRDefault="002A4137" w:rsidP="00B31086">
                                  <w:pPr>
                                    <w:spacing w:line="276" w:lineRule="auto"/>
                                    <w:rPr>
                                      <w:b w:val="0"/>
                                      <w:bCs w:val="0"/>
                                    </w:rPr>
                                  </w:pPr>
                                </w:p>
                              </w:tc>
                              <w:tc>
                                <w:tcPr>
                                  <w:tcW w:w="5318" w:type="dxa"/>
                                </w:tcPr>
                                <w:p w14:paraId="4A09BDE9" w14:textId="77777777" w:rsidR="002A4137" w:rsidRPr="009E4711" w:rsidRDefault="002A4137" w:rsidP="00B31086">
                                  <w:pPr>
                                    <w:spacing w:line="276" w:lineRule="auto"/>
                                    <w:rPr>
                                      <w:b w:val="0"/>
                                      <w:bCs w:val="0"/>
                                    </w:rPr>
                                  </w:pPr>
                                </w:p>
                              </w:tc>
                            </w:tr>
                            <w:tr w:rsidR="002A4137" w:rsidRPr="00B31086" w14:paraId="4B2DC471" w14:textId="77777777" w:rsidTr="0079185E">
                              <w:tc>
                                <w:tcPr>
                                  <w:tcW w:w="5062" w:type="dxa"/>
                                  <w:shd w:val="clear" w:color="auto" w:fill="auto"/>
                                </w:tcPr>
                                <w:p w14:paraId="68107C18" w14:textId="77777777" w:rsidR="002A4137" w:rsidRPr="009E4711" w:rsidRDefault="002A4137" w:rsidP="00B31086">
                                  <w:pPr>
                                    <w:spacing w:line="276" w:lineRule="auto"/>
                                    <w:rPr>
                                      <w:b w:val="0"/>
                                      <w:bCs w:val="0"/>
                                    </w:rPr>
                                  </w:pPr>
                                </w:p>
                              </w:tc>
                              <w:tc>
                                <w:tcPr>
                                  <w:tcW w:w="5318" w:type="dxa"/>
                                </w:tcPr>
                                <w:p w14:paraId="5B75A452" w14:textId="77777777" w:rsidR="002A4137" w:rsidRPr="009E4711" w:rsidRDefault="002A4137" w:rsidP="00B31086">
                                  <w:pPr>
                                    <w:spacing w:line="276" w:lineRule="auto"/>
                                    <w:rPr>
                                      <w:b w:val="0"/>
                                      <w:bCs w:val="0"/>
                                    </w:rPr>
                                  </w:pPr>
                                </w:p>
                              </w:tc>
                            </w:tr>
                            <w:tr w:rsidR="002A4137" w:rsidRPr="00B31086" w14:paraId="1F342C6C" w14:textId="77777777" w:rsidTr="0079185E">
                              <w:tc>
                                <w:tcPr>
                                  <w:tcW w:w="5062" w:type="dxa"/>
                                  <w:shd w:val="clear" w:color="auto" w:fill="auto"/>
                                </w:tcPr>
                                <w:p w14:paraId="35D5F70C" w14:textId="77777777" w:rsidR="002A4137" w:rsidRPr="009E4711" w:rsidRDefault="002A4137" w:rsidP="00B31086">
                                  <w:pPr>
                                    <w:spacing w:line="276" w:lineRule="auto"/>
                                    <w:rPr>
                                      <w:b w:val="0"/>
                                      <w:bCs w:val="0"/>
                                    </w:rPr>
                                  </w:pPr>
                                </w:p>
                              </w:tc>
                              <w:tc>
                                <w:tcPr>
                                  <w:tcW w:w="5318" w:type="dxa"/>
                                </w:tcPr>
                                <w:p w14:paraId="6C735296" w14:textId="77777777" w:rsidR="002A4137" w:rsidRPr="009E4711" w:rsidRDefault="002A4137" w:rsidP="00B31086">
                                  <w:pPr>
                                    <w:spacing w:line="276" w:lineRule="auto"/>
                                    <w:rPr>
                                      <w:b w:val="0"/>
                                      <w:bCs w:val="0"/>
                                    </w:rPr>
                                  </w:pPr>
                                </w:p>
                              </w:tc>
                            </w:tr>
                            <w:tr w:rsidR="002A4137" w:rsidRPr="00B31086" w14:paraId="00448B46" w14:textId="77777777" w:rsidTr="0079185E">
                              <w:tc>
                                <w:tcPr>
                                  <w:tcW w:w="5062" w:type="dxa"/>
                                  <w:shd w:val="clear" w:color="auto" w:fill="auto"/>
                                </w:tcPr>
                                <w:p w14:paraId="2F98DC50" w14:textId="77777777" w:rsidR="002A4137" w:rsidRPr="009E4711" w:rsidRDefault="002A4137" w:rsidP="00B31086">
                                  <w:pPr>
                                    <w:spacing w:line="276" w:lineRule="auto"/>
                                    <w:rPr>
                                      <w:b w:val="0"/>
                                      <w:bCs w:val="0"/>
                                    </w:rPr>
                                  </w:pPr>
                                </w:p>
                              </w:tc>
                              <w:tc>
                                <w:tcPr>
                                  <w:tcW w:w="5318" w:type="dxa"/>
                                </w:tcPr>
                                <w:p w14:paraId="1648C1EE" w14:textId="77777777" w:rsidR="002A4137" w:rsidRPr="009E4711" w:rsidRDefault="002A4137" w:rsidP="00B31086">
                                  <w:pPr>
                                    <w:spacing w:line="276" w:lineRule="auto"/>
                                    <w:rPr>
                                      <w:b w:val="0"/>
                                      <w:bCs w:val="0"/>
                                    </w:rPr>
                                  </w:pPr>
                                </w:p>
                              </w:tc>
                            </w:tr>
                            <w:tr w:rsidR="002A4137" w:rsidRPr="00B31086" w14:paraId="3A5B7CE1" w14:textId="77777777" w:rsidTr="0079185E">
                              <w:tc>
                                <w:tcPr>
                                  <w:tcW w:w="5062" w:type="dxa"/>
                                  <w:shd w:val="clear" w:color="auto" w:fill="auto"/>
                                </w:tcPr>
                                <w:p w14:paraId="609FBEAA" w14:textId="77777777" w:rsidR="002A4137" w:rsidRPr="009E4711" w:rsidRDefault="002A4137" w:rsidP="00B31086">
                                  <w:pPr>
                                    <w:spacing w:line="276" w:lineRule="auto"/>
                                    <w:rPr>
                                      <w:b w:val="0"/>
                                      <w:bCs w:val="0"/>
                                    </w:rPr>
                                  </w:pPr>
                                </w:p>
                              </w:tc>
                              <w:tc>
                                <w:tcPr>
                                  <w:tcW w:w="5318" w:type="dxa"/>
                                </w:tcPr>
                                <w:p w14:paraId="6B626F7A" w14:textId="77777777" w:rsidR="002A4137" w:rsidRPr="009E4711" w:rsidRDefault="002A4137" w:rsidP="00B31086">
                                  <w:pPr>
                                    <w:spacing w:line="276" w:lineRule="auto"/>
                                    <w:rPr>
                                      <w:b w:val="0"/>
                                      <w:bCs w:val="0"/>
                                    </w:rPr>
                                  </w:pPr>
                                </w:p>
                              </w:tc>
                            </w:tr>
                            <w:tr w:rsidR="002A4137" w:rsidRPr="00B31086" w14:paraId="1A8AA612" w14:textId="77777777" w:rsidTr="0079185E">
                              <w:tc>
                                <w:tcPr>
                                  <w:tcW w:w="5062" w:type="dxa"/>
                                  <w:shd w:val="clear" w:color="auto" w:fill="auto"/>
                                </w:tcPr>
                                <w:p w14:paraId="62D28A65" w14:textId="77777777" w:rsidR="002A4137" w:rsidRPr="009E4711" w:rsidRDefault="002A4137" w:rsidP="00B31086">
                                  <w:pPr>
                                    <w:spacing w:line="276" w:lineRule="auto"/>
                                    <w:rPr>
                                      <w:b w:val="0"/>
                                      <w:bCs w:val="0"/>
                                    </w:rPr>
                                  </w:pPr>
                                </w:p>
                              </w:tc>
                              <w:tc>
                                <w:tcPr>
                                  <w:tcW w:w="5318" w:type="dxa"/>
                                </w:tcPr>
                                <w:p w14:paraId="4214298C" w14:textId="77777777" w:rsidR="002A4137" w:rsidRPr="009E4711" w:rsidRDefault="002A4137" w:rsidP="00B31086">
                                  <w:pPr>
                                    <w:spacing w:line="276" w:lineRule="auto"/>
                                    <w:rPr>
                                      <w:b w:val="0"/>
                                      <w:bCs w:val="0"/>
                                    </w:rPr>
                                  </w:pPr>
                                </w:p>
                              </w:tc>
                            </w:tr>
                            <w:tr w:rsidR="002A4137" w:rsidRPr="00B31086" w14:paraId="4E659EF9" w14:textId="77777777" w:rsidTr="0079185E">
                              <w:tc>
                                <w:tcPr>
                                  <w:tcW w:w="5062" w:type="dxa"/>
                                  <w:shd w:val="clear" w:color="auto" w:fill="auto"/>
                                </w:tcPr>
                                <w:p w14:paraId="5411BB95" w14:textId="77777777" w:rsidR="002A4137" w:rsidRPr="009E4711" w:rsidRDefault="002A4137" w:rsidP="00B31086">
                                  <w:pPr>
                                    <w:spacing w:line="276" w:lineRule="auto"/>
                                    <w:rPr>
                                      <w:b w:val="0"/>
                                      <w:bCs w:val="0"/>
                                    </w:rPr>
                                  </w:pPr>
                                </w:p>
                              </w:tc>
                              <w:tc>
                                <w:tcPr>
                                  <w:tcW w:w="5318" w:type="dxa"/>
                                </w:tcPr>
                                <w:p w14:paraId="47562210" w14:textId="77777777" w:rsidR="002A4137" w:rsidRPr="009E4711" w:rsidRDefault="002A4137" w:rsidP="00B31086">
                                  <w:pPr>
                                    <w:spacing w:line="276" w:lineRule="auto"/>
                                    <w:rPr>
                                      <w:b w:val="0"/>
                                      <w:bCs w:val="0"/>
                                    </w:rPr>
                                  </w:pPr>
                                </w:p>
                              </w:tc>
                            </w:tr>
                            <w:tr w:rsidR="002A4137" w:rsidRPr="00B31086" w14:paraId="2102F243" w14:textId="77777777" w:rsidTr="0079185E">
                              <w:tc>
                                <w:tcPr>
                                  <w:tcW w:w="5062" w:type="dxa"/>
                                  <w:shd w:val="clear" w:color="auto" w:fill="auto"/>
                                </w:tcPr>
                                <w:p w14:paraId="2B908429" w14:textId="77777777" w:rsidR="002A4137" w:rsidRPr="009E4711" w:rsidRDefault="002A4137" w:rsidP="00B31086">
                                  <w:pPr>
                                    <w:spacing w:line="276" w:lineRule="auto"/>
                                    <w:rPr>
                                      <w:b w:val="0"/>
                                      <w:bCs w:val="0"/>
                                    </w:rPr>
                                  </w:pPr>
                                </w:p>
                              </w:tc>
                              <w:tc>
                                <w:tcPr>
                                  <w:tcW w:w="5318" w:type="dxa"/>
                                </w:tcPr>
                                <w:p w14:paraId="622ADA3B" w14:textId="77777777" w:rsidR="002A4137" w:rsidRPr="009E4711" w:rsidRDefault="002A4137" w:rsidP="00B31086">
                                  <w:pPr>
                                    <w:spacing w:line="276" w:lineRule="auto"/>
                                    <w:rPr>
                                      <w:b w:val="0"/>
                                      <w:bCs w:val="0"/>
                                    </w:rPr>
                                  </w:pPr>
                                </w:p>
                              </w:tc>
                            </w:tr>
                            <w:tr w:rsidR="002A4137" w:rsidRPr="00B31086" w14:paraId="6B1B0485" w14:textId="77777777" w:rsidTr="0079185E">
                              <w:tc>
                                <w:tcPr>
                                  <w:tcW w:w="5062" w:type="dxa"/>
                                  <w:shd w:val="clear" w:color="auto" w:fill="auto"/>
                                </w:tcPr>
                                <w:p w14:paraId="0914AC3D" w14:textId="77777777" w:rsidR="002A4137" w:rsidRPr="009E4711" w:rsidRDefault="002A4137" w:rsidP="00B31086">
                                  <w:pPr>
                                    <w:spacing w:line="276" w:lineRule="auto"/>
                                    <w:rPr>
                                      <w:b w:val="0"/>
                                      <w:bCs w:val="0"/>
                                    </w:rPr>
                                  </w:pPr>
                                </w:p>
                              </w:tc>
                              <w:tc>
                                <w:tcPr>
                                  <w:tcW w:w="5318" w:type="dxa"/>
                                </w:tcPr>
                                <w:p w14:paraId="792066F7" w14:textId="77777777" w:rsidR="002A4137" w:rsidRPr="009E4711" w:rsidRDefault="002A4137" w:rsidP="00B31086">
                                  <w:pPr>
                                    <w:spacing w:line="276" w:lineRule="auto"/>
                                    <w:rPr>
                                      <w:b w:val="0"/>
                                      <w:bCs w:val="0"/>
                                    </w:rPr>
                                  </w:pPr>
                                </w:p>
                              </w:tc>
                            </w:tr>
                            <w:tr w:rsidR="002A4137" w:rsidRPr="00B31086" w14:paraId="415B18D8" w14:textId="77777777" w:rsidTr="0079185E">
                              <w:tc>
                                <w:tcPr>
                                  <w:tcW w:w="5062" w:type="dxa"/>
                                  <w:shd w:val="clear" w:color="auto" w:fill="auto"/>
                                </w:tcPr>
                                <w:p w14:paraId="068946A6" w14:textId="77777777" w:rsidR="002A4137" w:rsidRPr="009E4711" w:rsidRDefault="002A4137" w:rsidP="00B31086">
                                  <w:pPr>
                                    <w:spacing w:line="276" w:lineRule="auto"/>
                                    <w:rPr>
                                      <w:b w:val="0"/>
                                      <w:bCs w:val="0"/>
                                    </w:rPr>
                                  </w:pPr>
                                </w:p>
                              </w:tc>
                              <w:tc>
                                <w:tcPr>
                                  <w:tcW w:w="5318" w:type="dxa"/>
                                </w:tcPr>
                                <w:p w14:paraId="5B680A2C" w14:textId="77777777" w:rsidR="002A4137" w:rsidRPr="009E4711" w:rsidRDefault="002A4137" w:rsidP="00B31086">
                                  <w:pPr>
                                    <w:spacing w:line="276" w:lineRule="auto"/>
                                    <w:rPr>
                                      <w:b w:val="0"/>
                                      <w:bCs w:val="0"/>
                                    </w:rPr>
                                  </w:pPr>
                                </w:p>
                              </w:tc>
                            </w:tr>
                            <w:tr w:rsidR="002A4137" w:rsidRPr="00B31086" w14:paraId="5C53744E" w14:textId="77777777" w:rsidTr="0079185E">
                              <w:tc>
                                <w:tcPr>
                                  <w:tcW w:w="5062" w:type="dxa"/>
                                  <w:shd w:val="clear" w:color="auto" w:fill="auto"/>
                                </w:tcPr>
                                <w:p w14:paraId="5ED4EEA8" w14:textId="77777777" w:rsidR="002A4137" w:rsidRPr="009E4711" w:rsidRDefault="002A4137" w:rsidP="00B31086">
                                  <w:pPr>
                                    <w:spacing w:line="276" w:lineRule="auto"/>
                                    <w:rPr>
                                      <w:b w:val="0"/>
                                      <w:bCs w:val="0"/>
                                    </w:rPr>
                                  </w:pPr>
                                </w:p>
                              </w:tc>
                              <w:tc>
                                <w:tcPr>
                                  <w:tcW w:w="5318" w:type="dxa"/>
                                </w:tcPr>
                                <w:p w14:paraId="29D49B38" w14:textId="77777777" w:rsidR="002A4137" w:rsidRPr="009E4711" w:rsidRDefault="002A4137" w:rsidP="00B31086">
                                  <w:pPr>
                                    <w:spacing w:line="276" w:lineRule="auto"/>
                                    <w:rPr>
                                      <w:b w:val="0"/>
                                      <w:bCs w:val="0"/>
                                    </w:rPr>
                                  </w:pPr>
                                </w:p>
                              </w:tc>
                            </w:tr>
                            <w:tr w:rsidR="002A4137" w:rsidRPr="00B31086" w14:paraId="34E0B233" w14:textId="77777777" w:rsidTr="0079185E">
                              <w:tc>
                                <w:tcPr>
                                  <w:tcW w:w="5062" w:type="dxa"/>
                                  <w:shd w:val="clear" w:color="auto" w:fill="auto"/>
                                </w:tcPr>
                                <w:p w14:paraId="08A1C0B0" w14:textId="77777777" w:rsidR="002A4137" w:rsidRPr="009E4711" w:rsidRDefault="002A4137" w:rsidP="00B31086">
                                  <w:pPr>
                                    <w:spacing w:line="276" w:lineRule="auto"/>
                                    <w:rPr>
                                      <w:b w:val="0"/>
                                      <w:bCs w:val="0"/>
                                    </w:rPr>
                                  </w:pPr>
                                </w:p>
                              </w:tc>
                              <w:tc>
                                <w:tcPr>
                                  <w:tcW w:w="5318" w:type="dxa"/>
                                </w:tcPr>
                                <w:p w14:paraId="4069C614" w14:textId="77777777" w:rsidR="002A4137" w:rsidRPr="009E4711" w:rsidRDefault="002A4137" w:rsidP="00B31086">
                                  <w:pPr>
                                    <w:spacing w:line="276" w:lineRule="auto"/>
                                    <w:rPr>
                                      <w:b w:val="0"/>
                                      <w:bCs w:val="0"/>
                                    </w:rPr>
                                  </w:pPr>
                                </w:p>
                              </w:tc>
                            </w:tr>
                            <w:tr w:rsidR="002A4137" w:rsidRPr="00B31086" w14:paraId="4133CE8E" w14:textId="77777777" w:rsidTr="0079185E">
                              <w:tc>
                                <w:tcPr>
                                  <w:tcW w:w="5062" w:type="dxa"/>
                                  <w:shd w:val="clear" w:color="auto" w:fill="auto"/>
                                </w:tcPr>
                                <w:p w14:paraId="2B212C90" w14:textId="77777777" w:rsidR="002A4137" w:rsidRPr="009E4711" w:rsidRDefault="002A4137" w:rsidP="00B31086">
                                  <w:pPr>
                                    <w:spacing w:line="276" w:lineRule="auto"/>
                                    <w:rPr>
                                      <w:b w:val="0"/>
                                      <w:bCs w:val="0"/>
                                    </w:rPr>
                                  </w:pPr>
                                </w:p>
                              </w:tc>
                              <w:tc>
                                <w:tcPr>
                                  <w:tcW w:w="5318" w:type="dxa"/>
                                </w:tcPr>
                                <w:p w14:paraId="32B76894" w14:textId="77777777" w:rsidR="002A4137" w:rsidRPr="009E4711" w:rsidRDefault="002A4137" w:rsidP="00B31086">
                                  <w:pPr>
                                    <w:spacing w:line="276" w:lineRule="auto"/>
                                    <w:rPr>
                                      <w:b w:val="0"/>
                                      <w:bCs w:val="0"/>
                                    </w:rPr>
                                  </w:pPr>
                                </w:p>
                              </w:tc>
                            </w:tr>
                            <w:tr w:rsidR="002A4137" w:rsidRPr="00B31086" w14:paraId="48F5FEDD" w14:textId="77777777" w:rsidTr="0079185E">
                              <w:tc>
                                <w:tcPr>
                                  <w:tcW w:w="5062" w:type="dxa"/>
                                  <w:shd w:val="clear" w:color="auto" w:fill="auto"/>
                                </w:tcPr>
                                <w:p w14:paraId="7B8800CA" w14:textId="77777777" w:rsidR="002A4137" w:rsidRPr="009E4711" w:rsidRDefault="002A4137" w:rsidP="00B31086">
                                  <w:pPr>
                                    <w:spacing w:line="276" w:lineRule="auto"/>
                                    <w:rPr>
                                      <w:b w:val="0"/>
                                      <w:bCs w:val="0"/>
                                    </w:rPr>
                                  </w:pPr>
                                </w:p>
                              </w:tc>
                              <w:tc>
                                <w:tcPr>
                                  <w:tcW w:w="5318" w:type="dxa"/>
                                </w:tcPr>
                                <w:p w14:paraId="2B93321B" w14:textId="77777777" w:rsidR="002A4137" w:rsidRPr="009E4711" w:rsidRDefault="002A4137" w:rsidP="00B31086">
                                  <w:pPr>
                                    <w:spacing w:line="276" w:lineRule="auto"/>
                                    <w:rPr>
                                      <w:b w:val="0"/>
                                      <w:bCs w:val="0"/>
                                    </w:rPr>
                                  </w:pPr>
                                </w:p>
                              </w:tc>
                            </w:tr>
                            <w:tr w:rsidR="002A4137" w:rsidRPr="00B31086" w14:paraId="4A410C6C" w14:textId="77777777" w:rsidTr="0079185E">
                              <w:tc>
                                <w:tcPr>
                                  <w:tcW w:w="5062" w:type="dxa"/>
                                  <w:shd w:val="clear" w:color="auto" w:fill="auto"/>
                                </w:tcPr>
                                <w:p w14:paraId="203F41F3" w14:textId="77777777" w:rsidR="002A4137" w:rsidRPr="009E4711" w:rsidRDefault="002A4137" w:rsidP="00B31086">
                                  <w:pPr>
                                    <w:spacing w:line="276" w:lineRule="auto"/>
                                    <w:rPr>
                                      <w:b w:val="0"/>
                                      <w:bCs w:val="0"/>
                                    </w:rPr>
                                  </w:pPr>
                                </w:p>
                              </w:tc>
                              <w:tc>
                                <w:tcPr>
                                  <w:tcW w:w="5318" w:type="dxa"/>
                                </w:tcPr>
                                <w:p w14:paraId="35D1BCB4" w14:textId="77777777" w:rsidR="002A4137" w:rsidRPr="009E4711" w:rsidRDefault="002A4137" w:rsidP="00B31086">
                                  <w:pPr>
                                    <w:spacing w:line="276" w:lineRule="auto"/>
                                    <w:rPr>
                                      <w:b w:val="0"/>
                                      <w:bCs w:val="0"/>
                                    </w:rPr>
                                  </w:pPr>
                                </w:p>
                              </w:tc>
                            </w:tr>
                            <w:tr w:rsidR="002A4137" w:rsidRPr="00B31086" w14:paraId="6FA74CDB" w14:textId="77777777" w:rsidTr="0079185E">
                              <w:tc>
                                <w:tcPr>
                                  <w:tcW w:w="5062" w:type="dxa"/>
                                  <w:shd w:val="clear" w:color="auto" w:fill="auto"/>
                                </w:tcPr>
                                <w:p w14:paraId="3C866C91" w14:textId="77777777" w:rsidR="002A4137" w:rsidRPr="009E4711" w:rsidRDefault="002A4137" w:rsidP="00B31086">
                                  <w:pPr>
                                    <w:spacing w:line="276" w:lineRule="auto"/>
                                    <w:rPr>
                                      <w:b w:val="0"/>
                                      <w:bCs w:val="0"/>
                                    </w:rPr>
                                  </w:pPr>
                                </w:p>
                              </w:tc>
                              <w:tc>
                                <w:tcPr>
                                  <w:tcW w:w="5318" w:type="dxa"/>
                                </w:tcPr>
                                <w:p w14:paraId="0BFFCEA5" w14:textId="77777777" w:rsidR="002A4137" w:rsidRPr="009E4711" w:rsidRDefault="002A4137" w:rsidP="00B31086">
                                  <w:pPr>
                                    <w:spacing w:line="276" w:lineRule="auto"/>
                                    <w:rPr>
                                      <w:b w:val="0"/>
                                      <w:bCs w:val="0"/>
                                    </w:rPr>
                                  </w:pPr>
                                </w:p>
                              </w:tc>
                            </w:tr>
                            <w:tr w:rsidR="002A4137" w:rsidRPr="00B31086" w14:paraId="65DD9E3D" w14:textId="77777777" w:rsidTr="0079185E">
                              <w:tc>
                                <w:tcPr>
                                  <w:tcW w:w="5062" w:type="dxa"/>
                                  <w:shd w:val="clear" w:color="auto" w:fill="auto"/>
                                </w:tcPr>
                                <w:p w14:paraId="003C6141" w14:textId="77777777" w:rsidR="002A4137" w:rsidRPr="009E4711" w:rsidRDefault="002A4137" w:rsidP="00B31086">
                                  <w:pPr>
                                    <w:spacing w:line="276" w:lineRule="auto"/>
                                    <w:rPr>
                                      <w:b w:val="0"/>
                                      <w:bCs w:val="0"/>
                                    </w:rPr>
                                  </w:pPr>
                                </w:p>
                              </w:tc>
                              <w:tc>
                                <w:tcPr>
                                  <w:tcW w:w="5318" w:type="dxa"/>
                                </w:tcPr>
                                <w:p w14:paraId="276B991C" w14:textId="77777777" w:rsidR="002A4137" w:rsidRPr="009E4711" w:rsidRDefault="002A4137" w:rsidP="00B31086">
                                  <w:pPr>
                                    <w:spacing w:line="276" w:lineRule="auto"/>
                                    <w:rPr>
                                      <w:b w:val="0"/>
                                      <w:bCs w:val="0"/>
                                    </w:rPr>
                                  </w:pPr>
                                </w:p>
                              </w:tc>
                            </w:tr>
                            <w:tr w:rsidR="002A4137" w:rsidRPr="00B31086" w14:paraId="0D8C8C2B" w14:textId="77777777" w:rsidTr="0079185E">
                              <w:tc>
                                <w:tcPr>
                                  <w:tcW w:w="5062" w:type="dxa"/>
                                  <w:shd w:val="clear" w:color="auto" w:fill="auto"/>
                                </w:tcPr>
                                <w:p w14:paraId="020C74F0" w14:textId="77777777" w:rsidR="002A4137" w:rsidRPr="009E4711" w:rsidRDefault="002A4137" w:rsidP="00B31086">
                                  <w:pPr>
                                    <w:spacing w:line="276" w:lineRule="auto"/>
                                    <w:rPr>
                                      <w:b w:val="0"/>
                                      <w:bCs w:val="0"/>
                                    </w:rPr>
                                  </w:pPr>
                                </w:p>
                              </w:tc>
                              <w:tc>
                                <w:tcPr>
                                  <w:tcW w:w="5318" w:type="dxa"/>
                                </w:tcPr>
                                <w:p w14:paraId="32EEC872" w14:textId="77777777" w:rsidR="002A4137" w:rsidRPr="009E4711" w:rsidRDefault="002A4137" w:rsidP="00B31086">
                                  <w:pPr>
                                    <w:spacing w:line="276" w:lineRule="auto"/>
                                    <w:rPr>
                                      <w:b w:val="0"/>
                                      <w:bCs w:val="0"/>
                                    </w:rPr>
                                  </w:pPr>
                                </w:p>
                              </w:tc>
                            </w:tr>
                            <w:tr w:rsidR="002A4137" w:rsidRPr="00B31086" w14:paraId="7CFC964A" w14:textId="77777777" w:rsidTr="0079185E">
                              <w:tc>
                                <w:tcPr>
                                  <w:tcW w:w="5062" w:type="dxa"/>
                                  <w:shd w:val="clear" w:color="auto" w:fill="auto"/>
                                </w:tcPr>
                                <w:p w14:paraId="63EA146D" w14:textId="77777777" w:rsidR="002A4137" w:rsidRPr="009E4711" w:rsidRDefault="002A4137" w:rsidP="00B31086">
                                  <w:pPr>
                                    <w:spacing w:line="276" w:lineRule="auto"/>
                                    <w:rPr>
                                      <w:b w:val="0"/>
                                      <w:bCs w:val="0"/>
                                    </w:rPr>
                                  </w:pPr>
                                </w:p>
                              </w:tc>
                              <w:tc>
                                <w:tcPr>
                                  <w:tcW w:w="5318" w:type="dxa"/>
                                </w:tcPr>
                                <w:p w14:paraId="261E8C64" w14:textId="77777777" w:rsidR="002A4137" w:rsidRPr="009E4711" w:rsidRDefault="002A4137" w:rsidP="00B31086">
                                  <w:pPr>
                                    <w:spacing w:line="276" w:lineRule="auto"/>
                                    <w:rPr>
                                      <w:b w:val="0"/>
                                      <w:bCs w:val="0"/>
                                    </w:rPr>
                                  </w:pPr>
                                </w:p>
                              </w:tc>
                            </w:tr>
                            <w:tr w:rsidR="002A4137" w:rsidRPr="00B31086" w14:paraId="44E082C1" w14:textId="77777777" w:rsidTr="0079185E">
                              <w:tc>
                                <w:tcPr>
                                  <w:tcW w:w="5062" w:type="dxa"/>
                                  <w:shd w:val="clear" w:color="auto" w:fill="auto"/>
                                </w:tcPr>
                                <w:p w14:paraId="011E9D68" w14:textId="77777777" w:rsidR="002A4137" w:rsidRPr="009E4711" w:rsidRDefault="002A4137" w:rsidP="00B31086">
                                  <w:pPr>
                                    <w:spacing w:line="276" w:lineRule="auto"/>
                                    <w:rPr>
                                      <w:b w:val="0"/>
                                      <w:bCs w:val="0"/>
                                    </w:rPr>
                                  </w:pPr>
                                </w:p>
                              </w:tc>
                              <w:tc>
                                <w:tcPr>
                                  <w:tcW w:w="5318" w:type="dxa"/>
                                </w:tcPr>
                                <w:p w14:paraId="0E895076" w14:textId="77777777" w:rsidR="002A4137" w:rsidRPr="009E4711" w:rsidRDefault="002A4137" w:rsidP="00B31086">
                                  <w:pPr>
                                    <w:spacing w:line="276" w:lineRule="auto"/>
                                    <w:rPr>
                                      <w:b w:val="0"/>
                                      <w:bCs w:val="0"/>
                                    </w:rPr>
                                  </w:pPr>
                                </w:p>
                              </w:tc>
                            </w:tr>
                            <w:tr w:rsidR="002A4137" w:rsidRPr="00B31086" w14:paraId="57EEC1E0" w14:textId="77777777" w:rsidTr="0079185E">
                              <w:tc>
                                <w:tcPr>
                                  <w:tcW w:w="5062" w:type="dxa"/>
                                  <w:shd w:val="clear" w:color="auto" w:fill="auto"/>
                                </w:tcPr>
                                <w:p w14:paraId="7404FAD1" w14:textId="77777777" w:rsidR="002A4137" w:rsidRPr="009E4711" w:rsidRDefault="002A4137" w:rsidP="00B31086">
                                  <w:pPr>
                                    <w:spacing w:line="276" w:lineRule="auto"/>
                                    <w:rPr>
                                      <w:b w:val="0"/>
                                      <w:bCs w:val="0"/>
                                    </w:rPr>
                                  </w:pPr>
                                </w:p>
                              </w:tc>
                              <w:tc>
                                <w:tcPr>
                                  <w:tcW w:w="5318" w:type="dxa"/>
                                </w:tcPr>
                                <w:p w14:paraId="7E171E35" w14:textId="77777777" w:rsidR="002A4137" w:rsidRPr="009E4711" w:rsidRDefault="002A4137" w:rsidP="00B31086">
                                  <w:pPr>
                                    <w:spacing w:line="276" w:lineRule="auto"/>
                                    <w:rPr>
                                      <w:b w:val="0"/>
                                      <w:bCs w:val="0"/>
                                    </w:rPr>
                                  </w:pPr>
                                </w:p>
                              </w:tc>
                            </w:tr>
                            <w:tr w:rsidR="002A4137" w:rsidRPr="00B31086" w14:paraId="70060887" w14:textId="77777777" w:rsidTr="0079185E">
                              <w:tc>
                                <w:tcPr>
                                  <w:tcW w:w="5062" w:type="dxa"/>
                                  <w:shd w:val="clear" w:color="auto" w:fill="auto"/>
                                </w:tcPr>
                                <w:p w14:paraId="7D909A7E" w14:textId="77777777" w:rsidR="002A4137" w:rsidRPr="009E4711" w:rsidRDefault="002A4137" w:rsidP="00B31086">
                                  <w:pPr>
                                    <w:spacing w:line="276" w:lineRule="auto"/>
                                    <w:rPr>
                                      <w:b w:val="0"/>
                                      <w:bCs w:val="0"/>
                                    </w:rPr>
                                  </w:pPr>
                                </w:p>
                              </w:tc>
                              <w:tc>
                                <w:tcPr>
                                  <w:tcW w:w="5318" w:type="dxa"/>
                                </w:tcPr>
                                <w:p w14:paraId="2F83D819" w14:textId="77777777" w:rsidR="002A4137" w:rsidRPr="009E4711" w:rsidRDefault="002A4137" w:rsidP="00B31086">
                                  <w:pPr>
                                    <w:spacing w:line="276" w:lineRule="auto"/>
                                    <w:rPr>
                                      <w:b w:val="0"/>
                                      <w:bCs w:val="0"/>
                                    </w:rPr>
                                  </w:pPr>
                                </w:p>
                              </w:tc>
                            </w:tr>
                            <w:tr w:rsidR="002A4137" w:rsidRPr="00B31086" w14:paraId="54AA993D" w14:textId="77777777" w:rsidTr="0079185E">
                              <w:tc>
                                <w:tcPr>
                                  <w:tcW w:w="5062" w:type="dxa"/>
                                  <w:shd w:val="clear" w:color="auto" w:fill="auto"/>
                                </w:tcPr>
                                <w:p w14:paraId="32820DE4" w14:textId="77777777" w:rsidR="002A4137" w:rsidRPr="009E4711" w:rsidRDefault="002A4137" w:rsidP="00B31086">
                                  <w:pPr>
                                    <w:spacing w:line="276" w:lineRule="auto"/>
                                    <w:rPr>
                                      <w:b w:val="0"/>
                                      <w:bCs w:val="0"/>
                                    </w:rPr>
                                  </w:pPr>
                                </w:p>
                              </w:tc>
                              <w:tc>
                                <w:tcPr>
                                  <w:tcW w:w="5318" w:type="dxa"/>
                                </w:tcPr>
                                <w:p w14:paraId="425BBE91" w14:textId="77777777" w:rsidR="002A4137" w:rsidRPr="009E4711" w:rsidRDefault="002A4137" w:rsidP="00B31086">
                                  <w:pPr>
                                    <w:spacing w:line="276" w:lineRule="auto"/>
                                    <w:rPr>
                                      <w:b w:val="0"/>
                                      <w:bCs w:val="0"/>
                                    </w:rPr>
                                  </w:pPr>
                                </w:p>
                              </w:tc>
                            </w:tr>
                            <w:tr w:rsidR="002A4137" w:rsidRPr="00B31086" w14:paraId="18F40CBC" w14:textId="77777777" w:rsidTr="0079185E">
                              <w:tc>
                                <w:tcPr>
                                  <w:tcW w:w="5062" w:type="dxa"/>
                                  <w:shd w:val="clear" w:color="auto" w:fill="auto"/>
                                </w:tcPr>
                                <w:p w14:paraId="2FC5ADD3" w14:textId="77777777" w:rsidR="002A4137" w:rsidRPr="009E4711" w:rsidRDefault="002A4137" w:rsidP="00B31086">
                                  <w:pPr>
                                    <w:spacing w:line="276" w:lineRule="auto"/>
                                    <w:rPr>
                                      <w:b w:val="0"/>
                                      <w:bCs w:val="0"/>
                                    </w:rPr>
                                  </w:pPr>
                                </w:p>
                              </w:tc>
                              <w:tc>
                                <w:tcPr>
                                  <w:tcW w:w="5318" w:type="dxa"/>
                                </w:tcPr>
                                <w:p w14:paraId="4DAA4A5F" w14:textId="77777777" w:rsidR="002A4137" w:rsidRPr="009E4711" w:rsidRDefault="002A4137" w:rsidP="00B31086">
                                  <w:pPr>
                                    <w:spacing w:line="276" w:lineRule="auto"/>
                                    <w:rPr>
                                      <w:b w:val="0"/>
                                      <w:bCs w:val="0"/>
                                    </w:rPr>
                                  </w:pPr>
                                </w:p>
                              </w:tc>
                            </w:tr>
                            <w:tr w:rsidR="002A4137" w:rsidRPr="00B31086" w14:paraId="583A9C82" w14:textId="77777777" w:rsidTr="0079185E">
                              <w:tc>
                                <w:tcPr>
                                  <w:tcW w:w="5062" w:type="dxa"/>
                                  <w:shd w:val="clear" w:color="auto" w:fill="auto"/>
                                </w:tcPr>
                                <w:p w14:paraId="65994330" w14:textId="77777777" w:rsidR="002A4137" w:rsidRPr="009E4711" w:rsidRDefault="002A4137" w:rsidP="00B31086">
                                  <w:pPr>
                                    <w:spacing w:line="276" w:lineRule="auto"/>
                                    <w:rPr>
                                      <w:b w:val="0"/>
                                      <w:bCs w:val="0"/>
                                    </w:rPr>
                                  </w:pPr>
                                </w:p>
                              </w:tc>
                              <w:tc>
                                <w:tcPr>
                                  <w:tcW w:w="5318" w:type="dxa"/>
                                </w:tcPr>
                                <w:p w14:paraId="43B37FCC" w14:textId="77777777" w:rsidR="002A4137" w:rsidRPr="009E4711" w:rsidRDefault="002A4137" w:rsidP="00B31086">
                                  <w:pPr>
                                    <w:spacing w:line="276" w:lineRule="auto"/>
                                    <w:rPr>
                                      <w:b w:val="0"/>
                                      <w:bCs w:val="0"/>
                                    </w:rPr>
                                  </w:pPr>
                                </w:p>
                              </w:tc>
                            </w:tr>
                            <w:tr w:rsidR="002A4137" w:rsidRPr="00B31086" w14:paraId="5A3D930C" w14:textId="77777777" w:rsidTr="0079185E">
                              <w:tc>
                                <w:tcPr>
                                  <w:tcW w:w="5062" w:type="dxa"/>
                                  <w:shd w:val="clear" w:color="auto" w:fill="auto"/>
                                </w:tcPr>
                                <w:p w14:paraId="5B931A8A" w14:textId="77777777" w:rsidR="002A4137" w:rsidRPr="009E4711" w:rsidRDefault="002A4137" w:rsidP="00B31086">
                                  <w:pPr>
                                    <w:spacing w:line="276" w:lineRule="auto"/>
                                    <w:rPr>
                                      <w:b w:val="0"/>
                                      <w:bCs w:val="0"/>
                                    </w:rPr>
                                  </w:pPr>
                                </w:p>
                              </w:tc>
                              <w:tc>
                                <w:tcPr>
                                  <w:tcW w:w="5318" w:type="dxa"/>
                                </w:tcPr>
                                <w:p w14:paraId="356E0EE1" w14:textId="77777777" w:rsidR="002A4137" w:rsidRPr="009E4711" w:rsidRDefault="002A4137" w:rsidP="00B31086">
                                  <w:pPr>
                                    <w:spacing w:line="276" w:lineRule="auto"/>
                                    <w:rPr>
                                      <w:b w:val="0"/>
                                      <w:bCs w:val="0"/>
                                    </w:rPr>
                                  </w:pPr>
                                </w:p>
                              </w:tc>
                            </w:tr>
                            <w:tr w:rsidR="002A4137" w:rsidRPr="00B31086" w14:paraId="4B9B49EF" w14:textId="77777777" w:rsidTr="0079185E">
                              <w:tc>
                                <w:tcPr>
                                  <w:tcW w:w="5062" w:type="dxa"/>
                                  <w:shd w:val="clear" w:color="auto" w:fill="auto"/>
                                </w:tcPr>
                                <w:p w14:paraId="073F0DE0" w14:textId="77777777" w:rsidR="002A4137" w:rsidRPr="009E4711" w:rsidRDefault="002A4137" w:rsidP="00B31086">
                                  <w:pPr>
                                    <w:spacing w:line="276" w:lineRule="auto"/>
                                    <w:rPr>
                                      <w:b w:val="0"/>
                                      <w:bCs w:val="0"/>
                                    </w:rPr>
                                  </w:pPr>
                                </w:p>
                              </w:tc>
                              <w:tc>
                                <w:tcPr>
                                  <w:tcW w:w="5318" w:type="dxa"/>
                                </w:tcPr>
                                <w:p w14:paraId="19040E0A" w14:textId="77777777" w:rsidR="002A4137" w:rsidRPr="009E4711" w:rsidRDefault="002A4137" w:rsidP="00B31086">
                                  <w:pPr>
                                    <w:spacing w:line="276" w:lineRule="auto"/>
                                    <w:rPr>
                                      <w:b w:val="0"/>
                                      <w:bCs w:val="0"/>
                                    </w:rPr>
                                  </w:pPr>
                                </w:p>
                              </w:tc>
                            </w:tr>
                            <w:tr w:rsidR="002A4137" w:rsidRPr="00B31086" w14:paraId="57AEFB60" w14:textId="77777777" w:rsidTr="0079185E">
                              <w:tc>
                                <w:tcPr>
                                  <w:tcW w:w="5062" w:type="dxa"/>
                                  <w:shd w:val="clear" w:color="auto" w:fill="auto"/>
                                </w:tcPr>
                                <w:p w14:paraId="1F70276C" w14:textId="77777777" w:rsidR="002A4137" w:rsidRPr="009E4711" w:rsidRDefault="002A4137" w:rsidP="00B31086">
                                  <w:pPr>
                                    <w:spacing w:line="276" w:lineRule="auto"/>
                                    <w:rPr>
                                      <w:b w:val="0"/>
                                      <w:bCs w:val="0"/>
                                    </w:rPr>
                                  </w:pPr>
                                </w:p>
                              </w:tc>
                              <w:tc>
                                <w:tcPr>
                                  <w:tcW w:w="5318" w:type="dxa"/>
                                </w:tcPr>
                                <w:p w14:paraId="2CA52CA8" w14:textId="77777777" w:rsidR="002A4137" w:rsidRPr="009E4711" w:rsidRDefault="002A4137" w:rsidP="00B31086">
                                  <w:pPr>
                                    <w:spacing w:line="276" w:lineRule="auto"/>
                                    <w:rPr>
                                      <w:b w:val="0"/>
                                      <w:bCs w:val="0"/>
                                    </w:rPr>
                                  </w:pPr>
                                </w:p>
                              </w:tc>
                            </w:tr>
                            <w:tr w:rsidR="002A4137" w:rsidRPr="00B31086" w14:paraId="4ED42DC1" w14:textId="77777777" w:rsidTr="0079185E">
                              <w:tc>
                                <w:tcPr>
                                  <w:tcW w:w="5062" w:type="dxa"/>
                                  <w:shd w:val="clear" w:color="auto" w:fill="auto"/>
                                </w:tcPr>
                                <w:p w14:paraId="6EEE839D" w14:textId="77777777" w:rsidR="002A4137" w:rsidRPr="009E4711" w:rsidRDefault="002A4137" w:rsidP="00B31086">
                                  <w:pPr>
                                    <w:spacing w:line="276" w:lineRule="auto"/>
                                    <w:rPr>
                                      <w:b w:val="0"/>
                                      <w:bCs w:val="0"/>
                                    </w:rPr>
                                  </w:pPr>
                                </w:p>
                              </w:tc>
                              <w:tc>
                                <w:tcPr>
                                  <w:tcW w:w="5318" w:type="dxa"/>
                                </w:tcPr>
                                <w:p w14:paraId="4F3C13E6" w14:textId="77777777" w:rsidR="002A4137" w:rsidRPr="009E4711" w:rsidRDefault="002A4137" w:rsidP="00B31086">
                                  <w:pPr>
                                    <w:spacing w:line="276" w:lineRule="auto"/>
                                    <w:rPr>
                                      <w:b w:val="0"/>
                                      <w:bCs w:val="0"/>
                                    </w:rPr>
                                  </w:pPr>
                                </w:p>
                              </w:tc>
                            </w:tr>
                            <w:tr w:rsidR="002A4137" w:rsidRPr="00B31086" w14:paraId="0F4BC0C9" w14:textId="77777777" w:rsidTr="0079185E">
                              <w:tc>
                                <w:tcPr>
                                  <w:tcW w:w="5062" w:type="dxa"/>
                                  <w:shd w:val="clear" w:color="auto" w:fill="auto"/>
                                </w:tcPr>
                                <w:p w14:paraId="3CEC1EBA" w14:textId="77777777" w:rsidR="002A4137" w:rsidRPr="009E4711" w:rsidRDefault="002A4137" w:rsidP="00B31086">
                                  <w:pPr>
                                    <w:spacing w:line="276" w:lineRule="auto"/>
                                    <w:rPr>
                                      <w:b w:val="0"/>
                                      <w:bCs w:val="0"/>
                                    </w:rPr>
                                  </w:pPr>
                                </w:p>
                              </w:tc>
                              <w:tc>
                                <w:tcPr>
                                  <w:tcW w:w="5318" w:type="dxa"/>
                                </w:tcPr>
                                <w:p w14:paraId="4963A8B3" w14:textId="77777777" w:rsidR="002A4137" w:rsidRPr="009E4711" w:rsidRDefault="002A4137" w:rsidP="00B31086">
                                  <w:pPr>
                                    <w:spacing w:line="276" w:lineRule="auto"/>
                                    <w:rPr>
                                      <w:b w:val="0"/>
                                      <w:bCs w:val="0"/>
                                    </w:rPr>
                                  </w:pPr>
                                </w:p>
                              </w:tc>
                            </w:tr>
                            <w:tr w:rsidR="002A4137" w:rsidRPr="00B31086" w14:paraId="4F55042D" w14:textId="77777777" w:rsidTr="0079185E">
                              <w:tc>
                                <w:tcPr>
                                  <w:tcW w:w="5062" w:type="dxa"/>
                                  <w:shd w:val="clear" w:color="auto" w:fill="auto"/>
                                </w:tcPr>
                                <w:p w14:paraId="682F85C1" w14:textId="77777777" w:rsidR="002A4137" w:rsidRPr="009E4711" w:rsidRDefault="002A4137" w:rsidP="00B31086">
                                  <w:pPr>
                                    <w:spacing w:line="276" w:lineRule="auto"/>
                                    <w:rPr>
                                      <w:b w:val="0"/>
                                      <w:bCs w:val="0"/>
                                    </w:rPr>
                                  </w:pPr>
                                </w:p>
                              </w:tc>
                              <w:tc>
                                <w:tcPr>
                                  <w:tcW w:w="5318" w:type="dxa"/>
                                </w:tcPr>
                                <w:p w14:paraId="022B39CC" w14:textId="77777777" w:rsidR="002A4137" w:rsidRPr="009E4711" w:rsidRDefault="002A4137" w:rsidP="00B31086">
                                  <w:pPr>
                                    <w:spacing w:line="276" w:lineRule="auto"/>
                                    <w:rPr>
                                      <w:b w:val="0"/>
                                      <w:bCs w:val="0"/>
                                    </w:rPr>
                                  </w:pPr>
                                </w:p>
                              </w:tc>
                            </w:tr>
                            <w:tr w:rsidR="002A4137" w:rsidRPr="00B31086" w14:paraId="01D7E2C9" w14:textId="77777777" w:rsidTr="0079185E">
                              <w:tc>
                                <w:tcPr>
                                  <w:tcW w:w="5062" w:type="dxa"/>
                                  <w:shd w:val="clear" w:color="auto" w:fill="auto"/>
                                </w:tcPr>
                                <w:p w14:paraId="0B8E0D9E" w14:textId="77777777" w:rsidR="002A4137" w:rsidRPr="009E4711" w:rsidRDefault="002A4137" w:rsidP="00B31086">
                                  <w:pPr>
                                    <w:spacing w:line="276" w:lineRule="auto"/>
                                    <w:rPr>
                                      <w:b w:val="0"/>
                                      <w:bCs w:val="0"/>
                                    </w:rPr>
                                  </w:pPr>
                                </w:p>
                              </w:tc>
                              <w:tc>
                                <w:tcPr>
                                  <w:tcW w:w="5318" w:type="dxa"/>
                                </w:tcPr>
                                <w:p w14:paraId="63AD13A7" w14:textId="77777777" w:rsidR="002A4137" w:rsidRPr="009E4711" w:rsidRDefault="002A4137" w:rsidP="00B31086">
                                  <w:pPr>
                                    <w:spacing w:line="276" w:lineRule="auto"/>
                                    <w:rPr>
                                      <w:b w:val="0"/>
                                      <w:bCs w:val="0"/>
                                    </w:rPr>
                                  </w:pPr>
                                </w:p>
                              </w:tc>
                            </w:tr>
                            <w:tr w:rsidR="002A4137" w:rsidRPr="00B31086" w14:paraId="2BE9D1F3" w14:textId="77777777" w:rsidTr="0079185E">
                              <w:tc>
                                <w:tcPr>
                                  <w:tcW w:w="5062" w:type="dxa"/>
                                  <w:shd w:val="clear" w:color="auto" w:fill="auto"/>
                                </w:tcPr>
                                <w:p w14:paraId="5223E8D3" w14:textId="77777777" w:rsidR="002A4137" w:rsidRPr="009E4711" w:rsidRDefault="002A4137" w:rsidP="00B31086">
                                  <w:pPr>
                                    <w:spacing w:line="276" w:lineRule="auto"/>
                                    <w:rPr>
                                      <w:b w:val="0"/>
                                      <w:bCs w:val="0"/>
                                    </w:rPr>
                                  </w:pPr>
                                </w:p>
                              </w:tc>
                              <w:tc>
                                <w:tcPr>
                                  <w:tcW w:w="5318" w:type="dxa"/>
                                </w:tcPr>
                                <w:p w14:paraId="46A7BC26" w14:textId="77777777" w:rsidR="002A4137" w:rsidRPr="009E4711" w:rsidRDefault="002A4137" w:rsidP="00B31086">
                                  <w:pPr>
                                    <w:spacing w:line="276" w:lineRule="auto"/>
                                    <w:rPr>
                                      <w:b w:val="0"/>
                                      <w:bCs w:val="0"/>
                                    </w:rPr>
                                  </w:pPr>
                                </w:p>
                              </w:tc>
                            </w:tr>
                            <w:tr w:rsidR="002A4137" w:rsidRPr="00B31086" w14:paraId="608E8A69" w14:textId="77777777" w:rsidTr="0079185E">
                              <w:tc>
                                <w:tcPr>
                                  <w:tcW w:w="5062" w:type="dxa"/>
                                  <w:shd w:val="clear" w:color="auto" w:fill="auto"/>
                                </w:tcPr>
                                <w:p w14:paraId="44283071" w14:textId="77777777" w:rsidR="002A4137" w:rsidRPr="009E4711" w:rsidRDefault="002A4137" w:rsidP="00B31086">
                                  <w:pPr>
                                    <w:spacing w:line="276" w:lineRule="auto"/>
                                    <w:rPr>
                                      <w:b w:val="0"/>
                                      <w:bCs w:val="0"/>
                                    </w:rPr>
                                  </w:pPr>
                                </w:p>
                              </w:tc>
                              <w:tc>
                                <w:tcPr>
                                  <w:tcW w:w="5318" w:type="dxa"/>
                                </w:tcPr>
                                <w:p w14:paraId="54D73EBC" w14:textId="77777777" w:rsidR="002A4137" w:rsidRPr="009E4711" w:rsidRDefault="002A4137" w:rsidP="00B31086">
                                  <w:pPr>
                                    <w:spacing w:line="276" w:lineRule="auto"/>
                                    <w:rPr>
                                      <w:b w:val="0"/>
                                      <w:bCs w:val="0"/>
                                    </w:rPr>
                                  </w:pPr>
                                </w:p>
                              </w:tc>
                            </w:tr>
                            <w:tr w:rsidR="002A4137" w:rsidRPr="00B31086" w14:paraId="6F6F1B9E" w14:textId="77777777" w:rsidTr="0079185E">
                              <w:tc>
                                <w:tcPr>
                                  <w:tcW w:w="5062" w:type="dxa"/>
                                  <w:shd w:val="clear" w:color="auto" w:fill="auto"/>
                                </w:tcPr>
                                <w:p w14:paraId="5760CF5C" w14:textId="77777777" w:rsidR="002A4137" w:rsidRPr="009E4711" w:rsidRDefault="002A4137" w:rsidP="00B31086">
                                  <w:pPr>
                                    <w:spacing w:line="276" w:lineRule="auto"/>
                                    <w:rPr>
                                      <w:b w:val="0"/>
                                      <w:bCs w:val="0"/>
                                    </w:rPr>
                                  </w:pPr>
                                </w:p>
                              </w:tc>
                              <w:tc>
                                <w:tcPr>
                                  <w:tcW w:w="5318" w:type="dxa"/>
                                </w:tcPr>
                                <w:p w14:paraId="37FFE7DF" w14:textId="77777777" w:rsidR="002A4137" w:rsidRPr="009E4711" w:rsidRDefault="002A4137" w:rsidP="00B31086">
                                  <w:pPr>
                                    <w:spacing w:line="276" w:lineRule="auto"/>
                                    <w:rPr>
                                      <w:b w:val="0"/>
                                      <w:bCs w:val="0"/>
                                    </w:rPr>
                                  </w:pPr>
                                </w:p>
                              </w:tc>
                            </w:tr>
                          </w:tbl>
                          <w:p w14:paraId="148372CA"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25pt;margin-top:3.75pt;width:518.05pt;height:760.6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5A0F8A7" w14:textId="77777777" w:rsidTr="002519CF">
                        <w:tc>
                          <w:tcPr>
                            <w:tcW w:w="10380" w:type="dxa"/>
                            <w:gridSpan w:val="2"/>
                            <w:shd w:val="clear" w:color="auto" w:fill="auto"/>
                          </w:tcPr>
                          <w:p w14:paraId="45ED2493" w14:textId="7345A449" w:rsidR="002A4137" w:rsidRPr="007C3057" w:rsidRDefault="002A4137" w:rsidP="008651A1">
                            <w:pPr>
                              <w:ind w:right="-49"/>
                              <w:jc w:val="center"/>
                              <w:rPr>
                                <w:b w:val="0"/>
                                <w:lang w:val="nl-NL"/>
                              </w:rPr>
                            </w:pPr>
                            <w:r w:rsidRPr="008C5AD5">
                              <w:rPr>
                                <w:sz w:val="22"/>
                                <w:szCs w:val="22"/>
                              </w:rPr>
                              <w:t xml:space="preserve">Bài </w:t>
                            </w:r>
                            <w:r>
                              <w:rPr>
                                <w:sz w:val="22"/>
                                <w:szCs w:val="22"/>
                              </w:rPr>
                              <w:t>24</w:t>
                            </w:r>
                            <w:r w:rsidRPr="008C5AD5">
                              <w:rPr>
                                <w:b w:val="0"/>
                                <w:sz w:val="22"/>
                                <w:szCs w:val="22"/>
                              </w:rPr>
                              <w:t>:</w:t>
                            </w:r>
                            <w:r>
                              <w:rPr>
                                <w:b w:val="0"/>
                                <w:sz w:val="22"/>
                                <w:szCs w:val="22"/>
                              </w:rPr>
                              <w:t xml:space="preserve"> </w:t>
                            </w:r>
                            <w:r>
                              <w:rPr>
                                <w:sz w:val="22"/>
                                <w:szCs w:val="22"/>
                              </w:rPr>
                              <w:t xml:space="preserve">SUẤT ĐIỆN ĐỘNG </w:t>
                            </w:r>
                            <w:r w:rsidRPr="007459DE">
                              <w:rPr>
                                <w:sz w:val="22"/>
                                <w:szCs w:val="22"/>
                              </w:rPr>
                              <w:t>CẢM ỨNG</w:t>
                            </w:r>
                            <w:r>
                              <w:rPr>
                                <w:b w:val="0"/>
                                <w:sz w:val="22"/>
                                <w:szCs w:val="22"/>
                              </w:rPr>
                              <w:t>.</w:t>
                            </w:r>
                          </w:p>
                        </w:tc>
                      </w:tr>
                      <w:tr w:rsidR="002A4137" w:rsidRPr="00B31086" w14:paraId="3937EC0F" w14:textId="77777777" w:rsidTr="002519CF">
                        <w:tc>
                          <w:tcPr>
                            <w:tcW w:w="10380" w:type="dxa"/>
                            <w:gridSpan w:val="2"/>
                            <w:shd w:val="clear" w:color="auto" w:fill="auto"/>
                          </w:tcPr>
                          <w:p w14:paraId="0D52D2E3" w14:textId="77777777" w:rsidR="002A4137" w:rsidRDefault="002A4137" w:rsidP="008651A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D70F3B4" w14:textId="77777777" w:rsidR="002A4137" w:rsidRDefault="002A4137" w:rsidP="008651A1">
                            <w:pPr>
                              <w:tabs>
                                <w:tab w:val="left" w:pos="219"/>
                              </w:tabs>
                              <w:spacing w:line="276" w:lineRule="auto"/>
                              <w:jc w:val="both"/>
                              <w:rPr>
                                <w:b w:val="0"/>
                                <w:sz w:val="21"/>
                                <w:szCs w:val="21"/>
                              </w:rPr>
                            </w:pPr>
                            <w:r w:rsidRPr="001706F0">
                              <w:rPr>
                                <w:b w:val="0"/>
                                <w:sz w:val="21"/>
                                <w:szCs w:val="21"/>
                              </w:rPr>
                              <w:t>P1.</w:t>
                            </w:r>
                            <w:r>
                              <w:rPr>
                                <w:b w:val="0"/>
                                <w:sz w:val="21"/>
                                <w:szCs w:val="21"/>
                              </w:rPr>
                              <w:t xml:space="preserve"> Nêu định nghĩa suất điện động cảm ứng ?</w:t>
                            </w:r>
                          </w:p>
                          <w:p w14:paraId="314224CC" w14:textId="77777777" w:rsidR="002A4137" w:rsidRPr="00C071CC" w:rsidRDefault="002A4137" w:rsidP="008651A1">
                            <w:pPr>
                              <w:tabs>
                                <w:tab w:val="left" w:pos="219"/>
                              </w:tabs>
                              <w:spacing w:line="276" w:lineRule="auto"/>
                              <w:jc w:val="both"/>
                              <w:rPr>
                                <w:b w:val="0"/>
                                <w:sz w:val="21"/>
                                <w:szCs w:val="21"/>
                              </w:rPr>
                            </w:pPr>
                            <w:r>
                              <w:rPr>
                                <w:b w:val="0"/>
                                <w:sz w:val="21"/>
                                <w:szCs w:val="21"/>
                              </w:rPr>
                              <w:t>P2. Phát biểu định luật Fa-ra-đây về hiện tượng cảm ứng điện từ ?</w:t>
                            </w:r>
                          </w:p>
                          <w:p w14:paraId="518A68DF" w14:textId="77777777" w:rsidR="002A4137" w:rsidRPr="0037628F" w:rsidRDefault="002A4137" w:rsidP="008651A1">
                            <w:pPr>
                              <w:tabs>
                                <w:tab w:val="left" w:pos="219"/>
                              </w:tabs>
                              <w:spacing w:line="276" w:lineRule="auto"/>
                              <w:jc w:val="both"/>
                              <w:rPr>
                                <w:sz w:val="12"/>
                                <w:szCs w:val="12"/>
                              </w:rPr>
                            </w:pPr>
                          </w:p>
                          <w:p w14:paraId="45E606C8" w14:textId="77777777" w:rsidR="002A4137" w:rsidRPr="005B3818" w:rsidRDefault="002A4137" w:rsidP="008651A1">
                            <w:pPr>
                              <w:rPr>
                                <w:sz w:val="24"/>
                                <w:szCs w:val="24"/>
                              </w:rPr>
                            </w:pPr>
                            <w:r w:rsidRPr="003F6ACB">
                              <w:rPr>
                                <w:sz w:val="22"/>
                                <w:szCs w:val="22"/>
                                <w:u w:val="single"/>
                              </w:rPr>
                              <w:t>PHIẾU GHI BÀI</w:t>
                            </w:r>
                            <w:r>
                              <w:rPr>
                                <w:sz w:val="22"/>
                                <w:szCs w:val="22"/>
                              </w:rPr>
                              <w:t xml:space="preserve">.             </w:t>
                            </w:r>
                            <w:r>
                              <w:rPr>
                                <w:sz w:val="22"/>
                                <w:szCs w:val="22"/>
                              </w:rPr>
                              <w:tab/>
                              <w:t xml:space="preserve">         Bài 24</w:t>
                            </w:r>
                            <w:r w:rsidRPr="008C5AD5">
                              <w:rPr>
                                <w:b w:val="0"/>
                                <w:sz w:val="22"/>
                                <w:szCs w:val="22"/>
                              </w:rPr>
                              <w:t>:</w:t>
                            </w:r>
                            <w:r>
                              <w:rPr>
                                <w:b w:val="0"/>
                                <w:sz w:val="22"/>
                                <w:szCs w:val="22"/>
                              </w:rPr>
                              <w:t xml:space="preserve"> </w:t>
                            </w:r>
                            <w:r>
                              <w:rPr>
                                <w:sz w:val="22"/>
                                <w:szCs w:val="22"/>
                              </w:rPr>
                              <w:t>SUẤT ĐIỆN ĐỘNG</w:t>
                            </w:r>
                            <w:r w:rsidRPr="007459DE">
                              <w:rPr>
                                <w:sz w:val="22"/>
                                <w:szCs w:val="22"/>
                              </w:rPr>
                              <w:t xml:space="preserve"> CẢM ỨNG</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035014E6" w14:textId="77777777" w:rsidTr="002519CF">
                              <w:tc>
                                <w:tcPr>
                                  <w:tcW w:w="10555" w:type="dxa"/>
                                  <w:shd w:val="clear" w:color="auto" w:fill="auto"/>
                                </w:tcPr>
                                <w:p w14:paraId="249F0358" w14:textId="77777777" w:rsidR="002A4137" w:rsidRPr="00DF4090" w:rsidRDefault="002A4137" w:rsidP="008651A1">
                                  <w:pPr>
                                    <w:rPr>
                                      <w:sz w:val="22"/>
                                      <w:szCs w:val="22"/>
                                    </w:rPr>
                                  </w:pPr>
                                  <w:r>
                                    <w:rPr>
                                      <w:b w:val="0"/>
                                    </w:rPr>
                                    <w:t xml:space="preserve">. </w:t>
                                  </w:r>
                                  <w:r>
                                    <w:rPr>
                                      <w:sz w:val="22"/>
                                      <w:szCs w:val="22"/>
                                    </w:rPr>
                                    <w:t xml:space="preserve">1. </w:t>
                                  </w:r>
                                  <w:r>
                                    <w:rPr>
                                      <w:sz w:val="22"/>
                                      <w:szCs w:val="22"/>
                                      <w:u w:val="single"/>
                                    </w:rPr>
                                    <w:t>Suất điện động cảm ứng trong mạch kín</w:t>
                                  </w:r>
                                  <w:r>
                                    <w:rPr>
                                      <w:sz w:val="22"/>
                                      <w:szCs w:val="22"/>
                                    </w:rPr>
                                    <w:t xml:space="preserve">. </w:t>
                                  </w:r>
                                </w:p>
                              </w:tc>
                            </w:tr>
                            <w:tr w:rsidR="002A4137" w:rsidRPr="00FF1495" w14:paraId="1FAC5DCA" w14:textId="77777777" w:rsidTr="002519CF">
                              <w:tc>
                                <w:tcPr>
                                  <w:tcW w:w="10555" w:type="dxa"/>
                                  <w:shd w:val="clear" w:color="auto" w:fill="auto"/>
                                </w:tcPr>
                                <w:p w14:paraId="323E6B6F" w14:textId="77777777" w:rsidR="002A4137" w:rsidRPr="00DF4090" w:rsidRDefault="002A4137" w:rsidP="008651A1">
                                  <w:pPr>
                                    <w:rPr>
                                      <w:sz w:val="22"/>
                                      <w:szCs w:val="22"/>
                                    </w:rPr>
                                  </w:pPr>
                                  <w:r>
                                    <w:rPr>
                                      <w:b w:val="0"/>
                                    </w:rPr>
                                    <w:t xml:space="preserve">. </w:t>
                                  </w:r>
                                  <w:r>
                                    <w:rPr>
                                      <w:sz w:val="22"/>
                                      <w:szCs w:val="22"/>
                                    </w:rPr>
                                    <w:t xml:space="preserve">* Định nghĩa: </w:t>
                                  </w:r>
                                </w:p>
                              </w:tc>
                            </w:tr>
                            <w:tr w:rsidR="002A4137" w:rsidRPr="00FF1495" w14:paraId="60DF1552" w14:textId="77777777" w:rsidTr="002519CF">
                              <w:tc>
                                <w:tcPr>
                                  <w:tcW w:w="10555" w:type="dxa"/>
                                  <w:shd w:val="clear" w:color="auto" w:fill="auto"/>
                                </w:tcPr>
                                <w:p w14:paraId="3296DE68" w14:textId="77777777" w:rsidR="002A4137" w:rsidRDefault="002A4137" w:rsidP="008651A1">
                                  <w:pPr>
                                    <w:rPr>
                                      <w:b w:val="0"/>
                                    </w:rPr>
                                  </w:pPr>
                                </w:p>
                              </w:tc>
                            </w:tr>
                            <w:tr w:rsidR="002A4137" w:rsidRPr="00FF1495" w14:paraId="1B7A4227" w14:textId="77777777" w:rsidTr="002519CF">
                              <w:tc>
                                <w:tcPr>
                                  <w:tcW w:w="10555" w:type="dxa"/>
                                  <w:shd w:val="clear" w:color="auto" w:fill="auto"/>
                                </w:tcPr>
                                <w:p w14:paraId="6941C6F3" w14:textId="77777777" w:rsidR="002A4137" w:rsidRDefault="002A4137" w:rsidP="008651A1">
                                  <w:pPr>
                                    <w:rPr>
                                      <w:b w:val="0"/>
                                    </w:rPr>
                                  </w:pPr>
                                </w:p>
                              </w:tc>
                            </w:tr>
                            <w:tr w:rsidR="002A4137" w:rsidRPr="00FF1495" w14:paraId="49049108" w14:textId="77777777" w:rsidTr="002519CF">
                              <w:tc>
                                <w:tcPr>
                                  <w:tcW w:w="10555" w:type="dxa"/>
                                  <w:shd w:val="clear" w:color="auto" w:fill="auto"/>
                                </w:tcPr>
                                <w:p w14:paraId="3C489EE5" w14:textId="77777777" w:rsidR="002A4137" w:rsidRDefault="002A4137" w:rsidP="008651A1">
                                  <w:pPr>
                                    <w:rPr>
                                      <w:b w:val="0"/>
                                    </w:rPr>
                                  </w:pPr>
                                </w:p>
                              </w:tc>
                            </w:tr>
                            <w:tr w:rsidR="002A4137" w:rsidRPr="00FF1495" w14:paraId="66755427" w14:textId="77777777" w:rsidTr="002519CF">
                              <w:tc>
                                <w:tcPr>
                                  <w:tcW w:w="10555" w:type="dxa"/>
                                  <w:shd w:val="clear" w:color="auto" w:fill="auto"/>
                                </w:tcPr>
                                <w:p w14:paraId="4F3CB194" w14:textId="77777777" w:rsidR="002A4137" w:rsidRDefault="002A4137" w:rsidP="008651A1">
                                  <w:pPr>
                                    <w:rPr>
                                      <w:b w:val="0"/>
                                    </w:rPr>
                                  </w:pPr>
                                </w:p>
                              </w:tc>
                            </w:tr>
                            <w:tr w:rsidR="002A4137" w:rsidRPr="00FF1495" w14:paraId="7868EE3A" w14:textId="77777777" w:rsidTr="002519CF">
                              <w:tc>
                                <w:tcPr>
                                  <w:tcW w:w="10555" w:type="dxa"/>
                                  <w:shd w:val="clear" w:color="auto" w:fill="auto"/>
                                </w:tcPr>
                                <w:p w14:paraId="3E2A50C2" w14:textId="77777777" w:rsidR="002A4137" w:rsidRPr="00A25E63" w:rsidRDefault="002A4137" w:rsidP="008651A1">
                                  <w:pPr>
                                    <w:rPr>
                                      <w:b w:val="0"/>
                                      <w:sz w:val="22"/>
                                      <w:szCs w:val="22"/>
                                    </w:rPr>
                                  </w:pPr>
                                  <w:r>
                                    <w:rPr>
                                      <w:b w:val="0"/>
                                    </w:rPr>
                                    <w:t xml:space="preserve">. </w:t>
                                  </w:r>
                                  <w:r>
                                    <w:rPr>
                                      <w:b w:val="0"/>
                                      <w:sz w:val="22"/>
                                      <w:szCs w:val="22"/>
                                    </w:rPr>
                                    <w:t xml:space="preserve">* </w:t>
                                  </w:r>
                                  <w:r>
                                    <w:rPr>
                                      <w:sz w:val="22"/>
                                      <w:szCs w:val="22"/>
                                    </w:rPr>
                                    <w:t>Định luật Fa-ra-đây:</w:t>
                                  </w:r>
                                  <w:r>
                                    <w:rPr>
                                      <w:b w:val="0"/>
                                      <w:sz w:val="22"/>
                                      <w:szCs w:val="22"/>
                                    </w:rPr>
                                    <w:t xml:space="preserve"> </w:t>
                                  </w:r>
                                </w:p>
                              </w:tc>
                            </w:tr>
                            <w:tr w:rsidR="002A4137" w:rsidRPr="00FF1495" w14:paraId="3C43B22D" w14:textId="77777777" w:rsidTr="002519CF">
                              <w:tc>
                                <w:tcPr>
                                  <w:tcW w:w="10555" w:type="dxa"/>
                                  <w:shd w:val="clear" w:color="auto" w:fill="auto"/>
                                </w:tcPr>
                                <w:p w14:paraId="6C881969" w14:textId="77777777" w:rsidR="002A4137" w:rsidRPr="005B5378" w:rsidRDefault="002A4137" w:rsidP="008651A1">
                                  <w:pPr>
                                    <w:rPr>
                                      <w:b w:val="0"/>
                                    </w:rPr>
                                  </w:pPr>
                                </w:p>
                              </w:tc>
                            </w:tr>
                            <w:tr w:rsidR="002A4137" w:rsidRPr="00FF1495" w14:paraId="74A06E1B" w14:textId="77777777" w:rsidTr="002519CF">
                              <w:tc>
                                <w:tcPr>
                                  <w:tcW w:w="10555" w:type="dxa"/>
                                  <w:shd w:val="clear" w:color="auto" w:fill="auto"/>
                                </w:tcPr>
                                <w:p w14:paraId="0C174AE2" w14:textId="77777777" w:rsidR="002A4137" w:rsidRPr="005B5378" w:rsidRDefault="002A4137" w:rsidP="008651A1">
                                  <w:pPr>
                                    <w:rPr>
                                      <w:b w:val="0"/>
                                    </w:rPr>
                                  </w:pPr>
                                </w:p>
                              </w:tc>
                            </w:tr>
                            <w:tr w:rsidR="002A4137" w:rsidRPr="00FF1495" w14:paraId="0A7B5E23" w14:textId="77777777" w:rsidTr="002519CF">
                              <w:tc>
                                <w:tcPr>
                                  <w:tcW w:w="10555" w:type="dxa"/>
                                  <w:shd w:val="clear" w:color="auto" w:fill="auto"/>
                                </w:tcPr>
                                <w:p w14:paraId="49ACEFE1" w14:textId="77777777" w:rsidR="002A4137" w:rsidRPr="005B5378" w:rsidRDefault="002A4137" w:rsidP="008651A1">
                                  <w:pPr>
                                    <w:rPr>
                                      <w:b w:val="0"/>
                                    </w:rPr>
                                  </w:pPr>
                                </w:p>
                              </w:tc>
                            </w:tr>
                            <w:tr w:rsidR="002A4137" w:rsidRPr="00FF1495" w14:paraId="0CBC367C" w14:textId="77777777" w:rsidTr="002519CF">
                              <w:tc>
                                <w:tcPr>
                                  <w:tcW w:w="10555" w:type="dxa"/>
                                  <w:shd w:val="clear" w:color="auto" w:fill="auto"/>
                                </w:tcPr>
                                <w:p w14:paraId="39D71E8F" w14:textId="77777777" w:rsidR="002A4137" w:rsidRPr="005B5378" w:rsidRDefault="002A4137" w:rsidP="008651A1">
                                  <w:pPr>
                                    <w:rPr>
                                      <w:b w:val="0"/>
                                    </w:rPr>
                                  </w:pPr>
                                </w:p>
                              </w:tc>
                            </w:tr>
                            <w:tr w:rsidR="002A4137" w:rsidRPr="00FF1495" w14:paraId="57009DCB" w14:textId="77777777" w:rsidTr="002519CF">
                              <w:tc>
                                <w:tcPr>
                                  <w:tcW w:w="10555" w:type="dxa"/>
                                  <w:shd w:val="clear" w:color="auto" w:fill="auto"/>
                                </w:tcPr>
                                <w:p w14:paraId="2B82E10E" w14:textId="77777777" w:rsidR="002A4137" w:rsidRPr="005B5378" w:rsidRDefault="002A4137" w:rsidP="008651A1">
                                  <w:pPr>
                                    <w:rPr>
                                      <w:b w:val="0"/>
                                    </w:rPr>
                                  </w:pPr>
                                </w:p>
                              </w:tc>
                            </w:tr>
                            <w:tr w:rsidR="002A4137" w:rsidRPr="00FF1495" w14:paraId="4B838D6A" w14:textId="77777777" w:rsidTr="002519CF">
                              <w:tc>
                                <w:tcPr>
                                  <w:tcW w:w="10555" w:type="dxa"/>
                                  <w:shd w:val="clear" w:color="auto" w:fill="auto"/>
                                </w:tcPr>
                                <w:p w14:paraId="4DB24811" w14:textId="77777777" w:rsidR="002A4137" w:rsidRDefault="002A4137" w:rsidP="008651A1">
                                  <w:pPr>
                                    <w:rPr>
                                      <w:b w:val="0"/>
                                    </w:rPr>
                                  </w:pPr>
                                </w:p>
                              </w:tc>
                            </w:tr>
                            <w:tr w:rsidR="002A4137" w:rsidRPr="00FF1495" w14:paraId="56C0B2E3" w14:textId="77777777" w:rsidTr="002519CF">
                              <w:tc>
                                <w:tcPr>
                                  <w:tcW w:w="10555" w:type="dxa"/>
                                  <w:shd w:val="clear" w:color="auto" w:fill="auto"/>
                                </w:tcPr>
                                <w:p w14:paraId="10D5022A" w14:textId="77777777" w:rsidR="002A4137" w:rsidRPr="0037567E" w:rsidRDefault="002A4137" w:rsidP="008651A1">
                                  <w:pPr>
                                    <w:rPr>
                                      <w:b w:val="0"/>
                                      <w:sz w:val="22"/>
                                      <w:szCs w:val="22"/>
                                    </w:rPr>
                                  </w:pPr>
                                  <w:r>
                                    <w:rPr>
                                      <w:b w:val="0"/>
                                    </w:rPr>
                                    <w:t>.</w:t>
                                  </w:r>
                                </w:p>
                              </w:tc>
                            </w:tr>
                            <w:tr w:rsidR="002A4137" w:rsidRPr="00FF1495" w14:paraId="22582103" w14:textId="77777777" w:rsidTr="002519CF">
                              <w:tc>
                                <w:tcPr>
                                  <w:tcW w:w="10555" w:type="dxa"/>
                                  <w:shd w:val="clear" w:color="auto" w:fill="auto"/>
                                </w:tcPr>
                                <w:p w14:paraId="399BA00F" w14:textId="77777777" w:rsidR="002A4137" w:rsidRDefault="002A4137" w:rsidP="008651A1">
                                  <w:pPr>
                                    <w:rPr>
                                      <w:b w:val="0"/>
                                    </w:rPr>
                                  </w:pPr>
                                </w:p>
                              </w:tc>
                            </w:tr>
                            <w:tr w:rsidR="002A4137" w:rsidRPr="00FF1495" w14:paraId="0E7D2567" w14:textId="77777777" w:rsidTr="002519CF">
                              <w:tc>
                                <w:tcPr>
                                  <w:tcW w:w="10555" w:type="dxa"/>
                                  <w:shd w:val="clear" w:color="auto" w:fill="auto"/>
                                </w:tcPr>
                                <w:p w14:paraId="29F74775" w14:textId="77777777" w:rsidR="002A4137" w:rsidRPr="009C540B" w:rsidRDefault="002A4137" w:rsidP="008651A1">
                                  <w:pPr>
                                    <w:rPr>
                                      <w:sz w:val="22"/>
                                      <w:szCs w:val="22"/>
                                    </w:rPr>
                                  </w:pPr>
                                  <w:r>
                                    <w:rPr>
                                      <w:b w:val="0"/>
                                    </w:rPr>
                                    <w:t xml:space="preserve">. </w:t>
                                  </w:r>
                                  <w:r>
                                    <w:rPr>
                                      <w:sz w:val="22"/>
                                      <w:szCs w:val="22"/>
                                    </w:rPr>
                                    <w:t xml:space="preserve">2. </w:t>
                                  </w:r>
                                  <w:r>
                                    <w:rPr>
                                      <w:sz w:val="22"/>
                                      <w:szCs w:val="22"/>
                                      <w:u w:val="single"/>
                                    </w:rPr>
                                    <w:t>Quan hệ giữa suất điện động cảm ứng và định luật Len-xơ.</w:t>
                                  </w:r>
                                </w:p>
                              </w:tc>
                            </w:tr>
                            <w:tr w:rsidR="002A4137" w:rsidRPr="00FF1495" w14:paraId="04174690" w14:textId="77777777" w:rsidTr="002519CF">
                              <w:tc>
                                <w:tcPr>
                                  <w:tcW w:w="10555" w:type="dxa"/>
                                  <w:shd w:val="clear" w:color="auto" w:fill="auto"/>
                                </w:tcPr>
                                <w:p w14:paraId="7210A859" w14:textId="77777777" w:rsidR="002A4137" w:rsidRPr="009C540B" w:rsidRDefault="002A4137" w:rsidP="008651A1">
                                  <w:pPr>
                                    <w:rPr>
                                      <w:sz w:val="22"/>
                                      <w:szCs w:val="22"/>
                                    </w:rPr>
                                  </w:pPr>
                                  <w:r>
                                    <w:rPr>
                                      <w:b w:val="0"/>
                                    </w:rPr>
                                    <w:t xml:space="preserve">. </w:t>
                                  </w:r>
                                </w:p>
                              </w:tc>
                            </w:tr>
                            <w:tr w:rsidR="002A4137" w:rsidRPr="00FF1495" w14:paraId="2A2E6E4D" w14:textId="77777777" w:rsidTr="002519CF">
                              <w:tc>
                                <w:tcPr>
                                  <w:tcW w:w="10555" w:type="dxa"/>
                                  <w:shd w:val="clear" w:color="auto" w:fill="auto"/>
                                </w:tcPr>
                                <w:p w14:paraId="0BFAA8E7" w14:textId="77777777" w:rsidR="002A4137" w:rsidRDefault="002A4137" w:rsidP="008651A1">
                                  <w:pPr>
                                    <w:rPr>
                                      <w:b w:val="0"/>
                                    </w:rPr>
                                  </w:pPr>
                                </w:p>
                              </w:tc>
                            </w:tr>
                            <w:tr w:rsidR="002A4137" w:rsidRPr="00FF1495" w14:paraId="0650B5AC" w14:textId="77777777" w:rsidTr="002519CF">
                              <w:tc>
                                <w:tcPr>
                                  <w:tcW w:w="10555" w:type="dxa"/>
                                  <w:shd w:val="clear" w:color="auto" w:fill="auto"/>
                                </w:tcPr>
                                <w:p w14:paraId="524A4548" w14:textId="77777777" w:rsidR="002A4137" w:rsidRDefault="002A4137" w:rsidP="008651A1">
                                  <w:pPr>
                                    <w:rPr>
                                      <w:b w:val="0"/>
                                    </w:rPr>
                                  </w:pPr>
                                </w:p>
                              </w:tc>
                            </w:tr>
                            <w:tr w:rsidR="002A4137" w:rsidRPr="00FF1495" w14:paraId="468DA51B" w14:textId="77777777" w:rsidTr="002519CF">
                              <w:tc>
                                <w:tcPr>
                                  <w:tcW w:w="10555" w:type="dxa"/>
                                  <w:shd w:val="clear" w:color="auto" w:fill="auto"/>
                                </w:tcPr>
                                <w:p w14:paraId="61564B25" w14:textId="77777777" w:rsidR="002A4137" w:rsidRDefault="002A4137" w:rsidP="008651A1">
                                  <w:pPr>
                                    <w:rPr>
                                      <w:b w:val="0"/>
                                    </w:rPr>
                                  </w:pPr>
                                </w:p>
                              </w:tc>
                            </w:tr>
                            <w:tr w:rsidR="002A4137" w:rsidRPr="00FF1495" w14:paraId="04123E35" w14:textId="77777777" w:rsidTr="002519CF">
                              <w:tc>
                                <w:tcPr>
                                  <w:tcW w:w="10555" w:type="dxa"/>
                                  <w:shd w:val="clear" w:color="auto" w:fill="auto"/>
                                </w:tcPr>
                                <w:p w14:paraId="4303CE68" w14:textId="77777777" w:rsidR="002A4137" w:rsidRDefault="002A4137" w:rsidP="008651A1">
                                  <w:pPr>
                                    <w:rPr>
                                      <w:b w:val="0"/>
                                    </w:rPr>
                                  </w:pPr>
                                </w:p>
                              </w:tc>
                            </w:tr>
                            <w:tr w:rsidR="002A4137" w:rsidRPr="00FF1495" w14:paraId="6CF9A689" w14:textId="77777777" w:rsidTr="002519CF">
                              <w:tc>
                                <w:tcPr>
                                  <w:tcW w:w="10555" w:type="dxa"/>
                                  <w:shd w:val="clear" w:color="auto" w:fill="auto"/>
                                </w:tcPr>
                                <w:p w14:paraId="4AE9233D" w14:textId="77777777" w:rsidR="002A4137" w:rsidRPr="002059AF" w:rsidRDefault="002A4137" w:rsidP="008651A1">
                                  <w:pPr>
                                    <w:rPr>
                                      <w:b w:val="0"/>
                                      <w:u w:val="single"/>
                                    </w:rPr>
                                  </w:pPr>
                                  <w:r>
                                    <w:rPr>
                                      <w:b w:val="0"/>
                                    </w:rPr>
                                    <w:t xml:space="preserve">. </w:t>
                                  </w:r>
                                  <w:r w:rsidRPr="002059AF">
                                    <w:rPr>
                                      <w:sz w:val="22"/>
                                      <w:szCs w:val="22"/>
                                    </w:rPr>
                                    <w:t>3.</w:t>
                                  </w:r>
                                  <w:r>
                                    <w:rPr>
                                      <w:sz w:val="22"/>
                                      <w:szCs w:val="22"/>
                                    </w:rPr>
                                    <w:t xml:space="preserve"> </w:t>
                                  </w:r>
                                  <w:r>
                                    <w:rPr>
                                      <w:sz w:val="22"/>
                                      <w:szCs w:val="22"/>
                                      <w:u w:val="single"/>
                                    </w:rPr>
                                    <w:t xml:space="preserve">Chuyển hóa năng lượng trong hiện tượng cảm ứng điện từ. </w:t>
                                  </w:r>
                                </w:p>
                              </w:tc>
                            </w:tr>
                            <w:tr w:rsidR="002A4137" w:rsidRPr="00FF1495" w14:paraId="286ED50D" w14:textId="77777777" w:rsidTr="002519CF">
                              <w:tc>
                                <w:tcPr>
                                  <w:tcW w:w="10555" w:type="dxa"/>
                                  <w:shd w:val="clear" w:color="auto" w:fill="auto"/>
                                </w:tcPr>
                                <w:p w14:paraId="4076CBA2" w14:textId="77777777" w:rsidR="002A4137" w:rsidRDefault="002A4137" w:rsidP="008651A1">
                                  <w:pPr>
                                    <w:rPr>
                                      <w:b w:val="0"/>
                                    </w:rPr>
                                  </w:pPr>
                                </w:p>
                              </w:tc>
                            </w:tr>
                            <w:tr w:rsidR="002A4137" w:rsidRPr="00FF1495" w14:paraId="1F081F60" w14:textId="77777777" w:rsidTr="002519CF">
                              <w:tc>
                                <w:tcPr>
                                  <w:tcW w:w="10555" w:type="dxa"/>
                                  <w:shd w:val="clear" w:color="auto" w:fill="auto"/>
                                </w:tcPr>
                                <w:p w14:paraId="3EF02D56" w14:textId="77777777" w:rsidR="002A4137" w:rsidRDefault="002A4137" w:rsidP="008651A1">
                                  <w:pPr>
                                    <w:rPr>
                                      <w:b w:val="0"/>
                                    </w:rPr>
                                  </w:pPr>
                                </w:p>
                              </w:tc>
                            </w:tr>
                            <w:tr w:rsidR="002A4137" w:rsidRPr="00FF1495" w14:paraId="7841AECD" w14:textId="77777777" w:rsidTr="002519CF">
                              <w:tc>
                                <w:tcPr>
                                  <w:tcW w:w="10555" w:type="dxa"/>
                                  <w:shd w:val="clear" w:color="auto" w:fill="auto"/>
                                </w:tcPr>
                                <w:p w14:paraId="15A86544" w14:textId="77777777" w:rsidR="002A4137" w:rsidRDefault="002A4137" w:rsidP="008651A1">
                                  <w:pPr>
                                    <w:rPr>
                                      <w:b w:val="0"/>
                                    </w:rPr>
                                  </w:pPr>
                                </w:p>
                              </w:tc>
                            </w:tr>
                            <w:tr w:rsidR="002A4137" w:rsidRPr="00FF1495" w14:paraId="31D91A99" w14:textId="77777777" w:rsidTr="002519CF">
                              <w:tc>
                                <w:tcPr>
                                  <w:tcW w:w="10555" w:type="dxa"/>
                                  <w:shd w:val="clear" w:color="auto" w:fill="auto"/>
                                </w:tcPr>
                                <w:p w14:paraId="0ADBEB28" w14:textId="77777777" w:rsidR="002A4137" w:rsidRDefault="002A4137" w:rsidP="008651A1">
                                  <w:pPr>
                                    <w:rPr>
                                      <w:b w:val="0"/>
                                    </w:rPr>
                                  </w:pPr>
                                </w:p>
                              </w:tc>
                            </w:tr>
                            <w:tr w:rsidR="002A4137" w:rsidRPr="00FF1495" w14:paraId="18845374" w14:textId="77777777" w:rsidTr="002519CF">
                              <w:tc>
                                <w:tcPr>
                                  <w:tcW w:w="10555" w:type="dxa"/>
                                  <w:shd w:val="clear" w:color="auto" w:fill="auto"/>
                                </w:tcPr>
                                <w:p w14:paraId="70DE3AD8" w14:textId="77777777" w:rsidR="002A4137" w:rsidRDefault="002A4137" w:rsidP="008651A1">
                                  <w:pPr>
                                    <w:rPr>
                                      <w:b w:val="0"/>
                                    </w:rPr>
                                  </w:pPr>
                                </w:p>
                              </w:tc>
                            </w:tr>
                          </w:tbl>
                          <w:p w14:paraId="0F0B2284" w14:textId="77777777" w:rsidR="002A4137" w:rsidRPr="009E4711" w:rsidRDefault="002A4137" w:rsidP="00B31086">
                            <w:pPr>
                              <w:spacing w:line="276" w:lineRule="auto"/>
                              <w:rPr>
                                <w:b w:val="0"/>
                                <w:bCs w:val="0"/>
                              </w:rPr>
                            </w:pPr>
                          </w:p>
                        </w:tc>
                      </w:tr>
                      <w:tr w:rsidR="002A4137" w:rsidRPr="00B31086" w14:paraId="08B2F3FD" w14:textId="77777777" w:rsidTr="0079185E">
                        <w:tc>
                          <w:tcPr>
                            <w:tcW w:w="5062" w:type="dxa"/>
                            <w:shd w:val="clear" w:color="auto" w:fill="auto"/>
                          </w:tcPr>
                          <w:p w14:paraId="3167C794" w14:textId="77777777" w:rsidR="002A4137" w:rsidRPr="009E4711" w:rsidRDefault="002A4137" w:rsidP="00B31086">
                            <w:pPr>
                              <w:spacing w:line="276" w:lineRule="auto"/>
                              <w:rPr>
                                <w:b w:val="0"/>
                                <w:bCs w:val="0"/>
                              </w:rPr>
                            </w:pPr>
                          </w:p>
                        </w:tc>
                        <w:tc>
                          <w:tcPr>
                            <w:tcW w:w="5318" w:type="dxa"/>
                          </w:tcPr>
                          <w:p w14:paraId="75604138" w14:textId="77777777" w:rsidR="002A4137" w:rsidRPr="009E4711" w:rsidRDefault="002A4137" w:rsidP="00B31086">
                            <w:pPr>
                              <w:spacing w:line="276" w:lineRule="auto"/>
                              <w:rPr>
                                <w:b w:val="0"/>
                                <w:bCs w:val="0"/>
                              </w:rPr>
                            </w:pPr>
                          </w:p>
                        </w:tc>
                      </w:tr>
                      <w:tr w:rsidR="002A4137" w:rsidRPr="00B31086" w14:paraId="38DDC26A" w14:textId="77777777" w:rsidTr="0079185E">
                        <w:tc>
                          <w:tcPr>
                            <w:tcW w:w="5062" w:type="dxa"/>
                            <w:shd w:val="clear" w:color="auto" w:fill="auto"/>
                          </w:tcPr>
                          <w:p w14:paraId="5446E117" w14:textId="77777777" w:rsidR="002A4137" w:rsidRPr="009E4711" w:rsidRDefault="002A4137" w:rsidP="00B31086">
                            <w:pPr>
                              <w:spacing w:line="276" w:lineRule="auto"/>
                              <w:rPr>
                                <w:b w:val="0"/>
                                <w:bCs w:val="0"/>
                              </w:rPr>
                            </w:pPr>
                          </w:p>
                        </w:tc>
                        <w:tc>
                          <w:tcPr>
                            <w:tcW w:w="5318" w:type="dxa"/>
                          </w:tcPr>
                          <w:p w14:paraId="3E360154" w14:textId="77777777" w:rsidR="002A4137" w:rsidRPr="009E4711" w:rsidRDefault="002A4137" w:rsidP="00B31086">
                            <w:pPr>
                              <w:spacing w:line="276" w:lineRule="auto"/>
                              <w:rPr>
                                <w:b w:val="0"/>
                                <w:bCs w:val="0"/>
                              </w:rPr>
                            </w:pPr>
                          </w:p>
                        </w:tc>
                      </w:tr>
                      <w:tr w:rsidR="002A4137" w:rsidRPr="00B31086" w14:paraId="5F6C98C6" w14:textId="77777777" w:rsidTr="0079185E">
                        <w:tc>
                          <w:tcPr>
                            <w:tcW w:w="5062" w:type="dxa"/>
                            <w:shd w:val="clear" w:color="auto" w:fill="auto"/>
                          </w:tcPr>
                          <w:p w14:paraId="2E78409D" w14:textId="77777777" w:rsidR="002A4137" w:rsidRPr="009E4711" w:rsidRDefault="002A4137" w:rsidP="00B31086">
                            <w:pPr>
                              <w:spacing w:line="276" w:lineRule="auto"/>
                              <w:rPr>
                                <w:b w:val="0"/>
                                <w:bCs w:val="0"/>
                              </w:rPr>
                            </w:pPr>
                          </w:p>
                        </w:tc>
                        <w:tc>
                          <w:tcPr>
                            <w:tcW w:w="5318" w:type="dxa"/>
                          </w:tcPr>
                          <w:p w14:paraId="56539449" w14:textId="77777777" w:rsidR="002A4137" w:rsidRPr="009E4711" w:rsidRDefault="002A4137" w:rsidP="00B31086">
                            <w:pPr>
                              <w:spacing w:line="276" w:lineRule="auto"/>
                              <w:rPr>
                                <w:b w:val="0"/>
                                <w:bCs w:val="0"/>
                              </w:rPr>
                            </w:pPr>
                          </w:p>
                        </w:tc>
                      </w:tr>
                      <w:tr w:rsidR="002A4137" w:rsidRPr="00B31086" w14:paraId="72C76F94" w14:textId="77777777" w:rsidTr="0079185E">
                        <w:tc>
                          <w:tcPr>
                            <w:tcW w:w="5062" w:type="dxa"/>
                            <w:shd w:val="clear" w:color="auto" w:fill="auto"/>
                          </w:tcPr>
                          <w:p w14:paraId="642DBF1E" w14:textId="77777777" w:rsidR="002A4137" w:rsidRPr="009E4711" w:rsidRDefault="002A4137" w:rsidP="00B31086">
                            <w:pPr>
                              <w:spacing w:line="276" w:lineRule="auto"/>
                              <w:rPr>
                                <w:b w:val="0"/>
                                <w:bCs w:val="0"/>
                              </w:rPr>
                            </w:pPr>
                          </w:p>
                        </w:tc>
                        <w:tc>
                          <w:tcPr>
                            <w:tcW w:w="5318" w:type="dxa"/>
                          </w:tcPr>
                          <w:p w14:paraId="4A09BDE9" w14:textId="77777777" w:rsidR="002A4137" w:rsidRPr="009E4711" w:rsidRDefault="002A4137" w:rsidP="00B31086">
                            <w:pPr>
                              <w:spacing w:line="276" w:lineRule="auto"/>
                              <w:rPr>
                                <w:b w:val="0"/>
                                <w:bCs w:val="0"/>
                              </w:rPr>
                            </w:pPr>
                          </w:p>
                        </w:tc>
                      </w:tr>
                      <w:tr w:rsidR="002A4137" w:rsidRPr="00B31086" w14:paraId="4B2DC471" w14:textId="77777777" w:rsidTr="0079185E">
                        <w:tc>
                          <w:tcPr>
                            <w:tcW w:w="5062" w:type="dxa"/>
                            <w:shd w:val="clear" w:color="auto" w:fill="auto"/>
                          </w:tcPr>
                          <w:p w14:paraId="68107C18" w14:textId="77777777" w:rsidR="002A4137" w:rsidRPr="009E4711" w:rsidRDefault="002A4137" w:rsidP="00B31086">
                            <w:pPr>
                              <w:spacing w:line="276" w:lineRule="auto"/>
                              <w:rPr>
                                <w:b w:val="0"/>
                                <w:bCs w:val="0"/>
                              </w:rPr>
                            </w:pPr>
                          </w:p>
                        </w:tc>
                        <w:tc>
                          <w:tcPr>
                            <w:tcW w:w="5318" w:type="dxa"/>
                          </w:tcPr>
                          <w:p w14:paraId="5B75A452" w14:textId="77777777" w:rsidR="002A4137" w:rsidRPr="009E4711" w:rsidRDefault="002A4137" w:rsidP="00B31086">
                            <w:pPr>
                              <w:spacing w:line="276" w:lineRule="auto"/>
                              <w:rPr>
                                <w:b w:val="0"/>
                                <w:bCs w:val="0"/>
                              </w:rPr>
                            </w:pPr>
                          </w:p>
                        </w:tc>
                      </w:tr>
                      <w:tr w:rsidR="002A4137" w:rsidRPr="00B31086" w14:paraId="1F342C6C" w14:textId="77777777" w:rsidTr="0079185E">
                        <w:tc>
                          <w:tcPr>
                            <w:tcW w:w="5062" w:type="dxa"/>
                            <w:shd w:val="clear" w:color="auto" w:fill="auto"/>
                          </w:tcPr>
                          <w:p w14:paraId="35D5F70C" w14:textId="77777777" w:rsidR="002A4137" w:rsidRPr="009E4711" w:rsidRDefault="002A4137" w:rsidP="00B31086">
                            <w:pPr>
                              <w:spacing w:line="276" w:lineRule="auto"/>
                              <w:rPr>
                                <w:b w:val="0"/>
                                <w:bCs w:val="0"/>
                              </w:rPr>
                            </w:pPr>
                          </w:p>
                        </w:tc>
                        <w:tc>
                          <w:tcPr>
                            <w:tcW w:w="5318" w:type="dxa"/>
                          </w:tcPr>
                          <w:p w14:paraId="6C735296" w14:textId="77777777" w:rsidR="002A4137" w:rsidRPr="009E4711" w:rsidRDefault="002A4137" w:rsidP="00B31086">
                            <w:pPr>
                              <w:spacing w:line="276" w:lineRule="auto"/>
                              <w:rPr>
                                <w:b w:val="0"/>
                                <w:bCs w:val="0"/>
                              </w:rPr>
                            </w:pPr>
                          </w:p>
                        </w:tc>
                      </w:tr>
                      <w:tr w:rsidR="002A4137" w:rsidRPr="00B31086" w14:paraId="00448B46" w14:textId="77777777" w:rsidTr="0079185E">
                        <w:tc>
                          <w:tcPr>
                            <w:tcW w:w="5062" w:type="dxa"/>
                            <w:shd w:val="clear" w:color="auto" w:fill="auto"/>
                          </w:tcPr>
                          <w:p w14:paraId="2F98DC50" w14:textId="77777777" w:rsidR="002A4137" w:rsidRPr="009E4711" w:rsidRDefault="002A4137" w:rsidP="00B31086">
                            <w:pPr>
                              <w:spacing w:line="276" w:lineRule="auto"/>
                              <w:rPr>
                                <w:b w:val="0"/>
                                <w:bCs w:val="0"/>
                              </w:rPr>
                            </w:pPr>
                          </w:p>
                        </w:tc>
                        <w:tc>
                          <w:tcPr>
                            <w:tcW w:w="5318" w:type="dxa"/>
                          </w:tcPr>
                          <w:p w14:paraId="1648C1EE" w14:textId="77777777" w:rsidR="002A4137" w:rsidRPr="009E4711" w:rsidRDefault="002A4137" w:rsidP="00B31086">
                            <w:pPr>
                              <w:spacing w:line="276" w:lineRule="auto"/>
                              <w:rPr>
                                <w:b w:val="0"/>
                                <w:bCs w:val="0"/>
                              </w:rPr>
                            </w:pPr>
                          </w:p>
                        </w:tc>
                      </w:tr>
                      <w:tr w:rsidR="002A4137" w:rsidRPr="00B31086" w14:paraId="3A5B7CE1" w14:textId="77777777" w:rsidTr="0079185E">
                        <w:tc>
                          <w:tcPr>
                            <w:tcW w:w="5062" w:type="dxa"/>
                            <w:shd w:val="clear" w:color="auto" w:fill="auto"/>
                          </w:tcPr>
                          <w:p w14:paraId="609FBEAA" w14:textId="77777777" w:rsidR="002A4137" w:rsidRPr="009E4711" w:rsidRDefault="002A4137" w:rsidP="00B31086">
                            <w:pPr>
                              <w:spacing w:line="276" w:lineRule="auto"/>
                              <w:rPr>
                                <w:b w:val="0"/>
                                <w:bCs w:val="0"/>
                              </w:rPr>
                            </w:pPr>
                          </w:p>
                        </w:tc>
                        <w:tc>
                          <w:tcPr>
                            <w:tcW w:w="5318" w:type="dxa"/>
                          </w:tcPr>
                          <w:p w14:paraId="6B626F7A" w14:textId="77777777" w:rsidR="002A4137" w:rsidRPr="009E4711" w:rsidRDefault="002A4137" w:rsidP="00B31086">
                            <w:pPr>
                              <w:spacing w:line="276" w:lineRule="auto"/>
                              <w:rPr>
                                <w:b w:val="0"/>
                                <w:bCs w:val="0"/>
                              </w:rPr>
                            </w:pPr>
                          </w:p>
                        </w:tc>
                      </w:tr>
                      <w:tr w:rsidR="002A4137" w:rsidRPr="00B31086" w14:paraId="1A8AA612" w14:textId="77777777" w:rsidTr="0079185E">
                        <w:tc>
                          <w:tcPr>
                            <w:tcW w:w="5062" w:type="dxa"/>
                            <w:shd w:val="clear" w:color="auto" w:fill="auto"/>
                          </w:tcPr>
                          <w:p w14:paraId="62D28A65" w14:textId="77777777" w:rsidR="002A4137" w:rsidRPr="009E4711" w:rsidRDefault="002A4137" w:rsidP="00B31086">
                            <w:pPr>
                              <w:spacing w:line="276" w:lineRule="auto"/>
                              <w:rPr>
                                <w:b w:val="0"/>
                                <w:bCs w:val="0"/>
                              </w:rPr>
                            </w:pPr>
                          </w:p>
                        </w:tc>
                        <w:tc>
                          <w:tcPr>
                            <w:tcW w:w="5318" w:type="dxa"/>
                          </w:tcPr>
                          <w:p w14:paraId="4214298C" w14:textId="77777777" w:rsidR="002A4137" w:rsidRPr="009E4711" w:rsidRDefault="002A4137" w:rsidP="00B31086">
                            <w:pPr>
                              <w:spacing w:line="276" w:lineRule="auto"/>
                              <w:rPr>
                                <w:b w:val="0"/>
                                <w:bCs w:val="0"/>
                              </w:rPr>
                            </w:pPr>
                          </w:p>
                        </w:tc>
                      </w:tr>
                      <w:tr w:rsidR="002A4137" w:rsidRPr="00B31086" w14:paraId="4E659EF9" w14:textId="77777777" w:rsidTr="0079185E">
                        <w:tc>
                          <w:tcPr>
                            <w:tcW w:w="5062" w:type="dxa"/>
                            <w:shd w:val="clear" w:color="auto" w:fill="auto"/>
                          </w:tcPr>
                          <w:p w14:paraId="5411BB95" w14:textId="77777777" w:rsidR="002A4137" w:rsidRPr="009E4711" w:rsidRDefault="002A4137" w:rsidP="00B31086">
                            <w:pPr>
                              <w:spacing w:line="276" w:lineRule="auto"/>
                              <w:rPr>
                                <w:b w:val="0"/>
                                <w:bCs w:val="0"/>
                              </w:rPr>
                            </w:pPr>
                          </w:p>
                        </w:tc>
                        <w:tc>
                          <w:tcPr>
                            <w:tcW w:w="5318" w:type="dxa"/>
                          </w:tcPr>
                          <w:p w14:paraId="47562210" w14:textId="77777777" w:rsidR="002A4137" w:rsidRPr="009E4711" w:rsidRDefault="002A4137" w:rsidP="00B31086">
                            <w:pPr>
                              <w:spacing w:line="276" w:lineRule="auto"/>
                              <w:rPr>
                                <w:b w:val="0"/>
                                <w:bCs w:val="0"/>
                              </w:rPr>
                            </w:pPr>
                          </w:p>
                        </w:tc>
                      </w:tr>
                      <w:tr w:rsidR="002A4137" w:rsidRPr="00B31086" w14:paraId="2102F243" w14:textId="77777777" w:rsidTr="0079185E">
                        <w:tc>
                          <w:tcPr>
                            <w:tcW w:w="5062" w:type="dxa"/>
                            <w:shd w:val="clear" w:color="auto" w:fill="auto"/>
                          </w:tcPr>
                          <w:p w14:paraId="2B908429" w14:textId="77777777" w:rsidR="002A4137" w:rsidRPr="009E4711" w:rsidRDefault="002A4137" w:rsidP="00B31086">
                            <w:pPr>
                              <w:spacing w:line="276" w:lineRule="auto"/>
                              <w:rPr>
                                <w:b w:val="0"/>
                                <w:bCs w:val="0"/>
                              </w:rPr>
                            </w:pPr>
                          </w:p>
                        </w:tc>
                        <w:tc>
                          <w:tcPr>
                            <w:tcW w:w="5318" w:type="dxa"/>
                          </w:tcPr>
                          <w:p w14:paraId="622ADA3B" w14:textId="77777777" w:rsidR="002A4137" w:rsidRPr="009E4711" w:rsidRDefault="002A4137" w:rsidP="00B31086">
                            <w:pPr>
                              <w:spacing w:line="276" w:lineRule="auto"/>
                              <w:rPr>
                                <w:b w:val="0"/>
                                <w:bCs w:val="0"/>
                              </w:rPr>
                            </w:pPr>
                          </w:p>
                        </w:tc>
                      </w:tr>
                      <w:tr w:rsidR="002A4137" w:rsidRPr="00B31086" w14:paraId="6B1B0485" w14:textId="77777777" w:rsidTr="0079185E">
                        <w:tc>
                          <w:tcPr>
                            <w:tcW w:w="5062" w:type="dxa"/>
                            <w:shd w:val="clear" w:color="auto" w:fill="auto"/>
                          </w:tcPr>
                          <w:p w14:paraId="0914AC3D" w14:textId="77777777" w:rsidR="002A4137" w:rsidRPr="009E4711" w:rsidRDefault="002A4137" w:rsidP="00B31086">
                            <w:pPr>
                              <w:spacing w:line="276" w:lineRule="auto"/>
                              <w:rPr>
                                <w:b w:val="0"/>
                                <w:bCs w:val="0"/>
                              </w:rPr>
                            </w:pPr>
                          </w:p>
                        </w:tc>
                        <w:tc>
                          <w:tcPr>
                            <w:tcW w:w="5318" w:type="dxa"/>
                          </w:tcPr>
                          <w:p w14:paraId="792066F7" w14:textId="77777777" w:rsidR="002A4137" w:rsidRPr="009E4711" w:rsidRDefault="002A4137" w:rsidP="00B31086">
                            <w:pPr>
                              <w:spacing w:line="276" w:lineRule="auto"/>
                              <w:rPr>
                                <w:b w:val="0"/>
                                <w:bCs w:val="0"/>
                              </w:rPr>
                            </w:pPr>
                          </w:p>
                        </w:tc>
                      </w:tr>
                      <w:tr w:rsidR="002A4137" w:rsidRPr="00B31086" w14:paraId="415B18D8" w14:textId="77777777" w:rsidTr="0079185E">
                        <w:tc>
                          <w:tcPr>
                            <w:tcW w:w="5062" w:type="dxa"/>
                            <w:shd w:val="clear" w:color="auto" w:fill="auto"/>
                          </w:tcPr>
                          <w:p w14:paraId="068946A6" w14:textId="77777777" w:rsidR="002A4137" w:rsidRPr="009E4711" w:rsidRDefault="002A4137" w:rsidP="00B31086">
                            <w:pPr>
                              <w:spacing w:line="276" w:lineRule="auto"/>
                              <w:rPr>
                                <w:b w:val="0"/>
                                <w:bCs w:val="0"/>
                              </w:rPr>
                            </w:pPr>
                          </w:p>
                        </w:tc>
                        <w:tc>
                          <w:tcPr>
                            <w:tcW w:w="5318" w:type="dxa"/>
                          </w:tcPr>
                          <w:p w14:paraId="5B680A2C" w14:textId="77777777" w:rsidR="002A4137" w:rsidRPr="009E4711" w:rsidRDefault="002A4137" w:rsidP="00B31086">
                            <w:pPr>
                              <w:spacing w:line="276" w:lineRule="auto"/>
                              <w:rPr>
                                <w:b w:val="0"/>
                                <w:bCs w:val="0"/>
                              </w:rPr>
                            </w:pPr>
                          </w:p>
                        </w:tc>
                      </w:tr>
                      <w:tr w:rsidR="002A4137" w:rsidRPr="00B31086" w14:paraId="5C53744E" w14:textId="77777777" w:rsidTr="0079185E">
                        <w:tc>
                          <w:tcPr>
                            <w:tcW w:w="5062" w:type="dxa"/>
                            <w:shd w:val="clear" w:color="auto" w:fill="auto"/>
                          </w:tcPr>
                          <w:p w14:paraId="5ED4EEA8" w14:textId="77777777" w:rsidR="002A4137" w:rsidRPr="009E4711" w:rsidRDefault="002A4137" w:rsidP="00B31086">
                            <w:pPr>
                              <w:spacing w:line="276" w:lineRule="auto"/>
                              <w:rPr>
                                <w:b w:val="0"/>
                                <w:bCs w:val="0"/>
                              </w:rPr>
                            </w:pPr>
                          </w:p>
                        </w:tc>
                        <w:tc>
                          <w:tcPr>
                            <w:tcW w:w="5318" w:type="dxa"/>
                          </w:tcPr>
                          <w:p w14:paraId="29D49B38" w14:textId="77777777" w:rsidR="002A4137" w:rsidRPr="009E4711" w:rsidRDefault="002A4137" w:rsidP="00B31086">
                            <w:pPr>
                              <w:spacing w:line="276" w:lineRule="auto"/>
                              <w:rPr>
                                <w:b w:val="0"/>
                                <w:bCs w:val="0"/>
                              </w:rPr>
                            </w:pPr>
                          </w:p>
                        </w:tc>
                      </w:tr>
                      <w:tr w:rsidR="002A4137" w:rsidRPr="00B31086" w14:paraId="34E0B233" w14:textId="77777777" w:rsidTr="0079185E">
                        <w:tc>
                          <w:tcPr>
                            <w:tcW w:w="5062" w:type="dxa"/>
                            <w:shd w:val="clear" w:color="auto" w:fill="auto"/>
                          </w:tcPr>
                          <w:p w14:paraId="08A1C0B0" w14:textId="77777777" w:rsidR="002A4137" w:rsidRPr="009E4711" w:rsidRDefault="002A4137" w:rsidP="00B31086">
                            <w:pPr>
                              <w:spacing w:line="276" w:lineRule="auto"/>
                              <w:rPr>
                                <w:b w:val="0"/>
                                <w:bCs w:val="0"/>
                              </w:rPr>
                            </w:pPr>
                          </w:p>
                        </w:tc>
                        <w:tc>
                          <w:tcPr>
                            <w:tcW w:w="5318" w:type="dxa"/>
                          </w:tcPr>
                          <w:p w14:paraId="4069C614" w14:textId="77777777" w:rsidR="002A4137" w:rsidRPr="009E4711" w:rsidRDefault="002A4137" w:rsidP="00B31086">
                            <w:pPr>
                              <w:spacing w:line="276" w:lineRule="auto"/>
                              <w:rPr>
                                <w:b w:val="0"/>
                                <w:bCs w:val="0"/>
                              </w:rPr>
                            </w:pPr>
                          </w:p>
                        </w:tc>
                      </w:tr>
                      <w:tr w:rsidR="002A4137" w:rsidRPr="00B31086" w14:paraId="4133CE8E" w14:textId="77777777" w:rsidTr="0079185E">
                        <w:tc>
                          <w:tcPr>
                            <w:tcW w:w="5062" w:type="dxa"/>
                            <w:shd w:val="clear" w:color="auto" w:fill="auto"/>
                          </w:tcPr>
                          <w:p w14:paraId="2B212C90" w14:textId="77777777" w:rsidR="002A4137" w:rsidRPr="009E4711" w:rsidRDefault="002A4137" w:rsidP="00B31086">
                            <w:pPr>
                              <w:spacing w:line="276" w:lineRule="auto"/>
                              <w:rPr>
                                <w:b w:val="0"/>
                                <w:bCs w:val="0"/>
                              </w:rPr>
                            </w:pPr>
                          </w:p>
                        </w:tc>
                        <w:tc>
                          <w:tcPr>
                            <w:tcW w:w="5318" w:type="dxa"/>
                          </w:tcPr>
                          <w:p w14:paraId="32B76894" w14:textId="77777777" w:rsidR="002A4137" w:rsidRPr="009E4711" w:rsidRDefault="002A4137" w:rsidP="00B31086">
                            <w:pPr>
                              <w:spacing w:line="276" w:lineRule="auto"/>
                              <w:rPr>
                                <w:b w:val="0"/>
                                <w:bCs w:val="0"/>
                              </w:rPr>
                            </w:pPr>
                          </w:p>
                        </w:tc>
                      </w:tr>
                      <w:tr w:rsidR="002A4137" w:rsidRPr="00B31086" w14:paraId="48F5FEDD" w14:textId="77777777" w:rsidTr="0079185E">
                        <w:tc>
                          <w:tcPr>
                            <w:tcW w:w="5062" w:type="dxa"/>
                            <w:shd w:val="clear" w:color="auto" w:fill="auto"/>
                          </w:tcPr>
                          <w:p w14:paraId="7B8800CA" w14:textId="77777777" w:rsidR="002A4137" w:rsidRPr="009E4711" w:rsidRDefault="002A4137" w:rsidP="00B31086">
                            <w:pPr>
                              <w:spacing w:line="276" w:lineRule="auto"/>
                              <w:rPr>
                                <w:b w:val="0"/>
                                <w:bCs w:val="0"/>
                              </w:rPr>
                            </w:pPr>
                          </w:p>
                        </w:tc>
                        <w:tc>
                          <w:tcPr>
                            <w:tcW w:w="5318" w:type="dxa"/>
                          </w:tcPr>
                          <w:p w14:paraId="2B93321B" w14:textId="77777777" w:rsidR="002A4137" w:rsidRPr="009E4711" w:rsidRDefault="002A4137" w:rsidP="00B31086">
                            <w:pPr>
                              <w:spacing w:line="276" w:lineRule="auto"/>
                              <w:rPr>
                                <w:b w:val="0"/>
                                <w:bCs w:val="0"/>
                              </w:rPr>
                            </w:pPr>
                          </w:p>
                        </w:tc>
                      </w:tr>
                      <w:tr w:rsidR="002A4137" w:rsidRPr="00B31086" w14:paraId="4A410C6C" w14:textId="77777777" w:rsidTr="0079185E">
                        <w:tc>
                          <w:tcPr>
                            <w:tcW w:w="5062" w:type="dxa"/>
                            <w:shd w:val="clear" w:color="auto" w:fill="auto"/>
                          </w:tcPr>
                          <w:p w14:paraId="203F41F3" w14:textId="77777777" w:rsidR="002A4137" w:rsidRPr="009E4711" w:rsidRDefault="002A4137" w:rsidP="00B31086">
                            <w:pPr>
                              <w:spacing w:line="276" w:lineRule="auto"/>
                              <w:rPr>
                                <w:b w:val="0"/>
                                <w:bCs w:val="0"/>
                              </w:rPr>
                            </w:pPr>
                          </w:p>
                        </w:tc>
                        <w:tc>
                          <w:tcPr>
                            <w:tcW w:w="5318" w:type="dxa"/>
                          </w:tcPr>
                          <w:p w14:paraId="35D1BCB4" w14:textId="77777777" w:rsidR="002A4137" w:rsidRPr="009E4711" w:rsidRDefault="002A4137" w:rsidP="00B31086">
                            <w:pPr>
                              <w:spacing w:line="276" w:lineRule="auto"/>
                              <w:rPr>
                                <w:b w:val="0"/>
                                <w:bCs w:val="0"/>
                              </w:rPr>
                            </w:pPr>
                          </w:p>
                        </w:tc>
                      </w:tr>
                      <w:tr w:rsidR="002A4137" w:rsidRPr="00B31086" w14:paraId="6FA74CDB" w14:textId="77777777" w:rsidTr="0079185E">
                        <w:tc>
                          <w:tcPr>
                            <w:tcW w:w="5062" w:type="dxa"/>
                            <w:shd w:val="clear" w:color="auto" w:fill="auto"/>
                          </w:tcPr>
                          <w:p w14:paraId="3C866C91" w14:textId="77777777" w:rsidR="002A4137" w:rsidRPr="009E4711" w:rsidRDefault="002A4137" w:rsidP="00B31086">
                            <w:pPr>
                              <w:spacing w:line="276" w:lineRule="auto"/>
                              <w:rPr>
                                <w:b w:val="0"/>
                                <w:bCs w:val="0"/>
                              </w:rPr>
                            </w:pPr>
                          </w:p>
                        </w:tc>
                        <w:tc>
                          <w:tcPr>
                            <w:tcW w:w="5318" w:type="dxa"/>
                          </w:tcPr>
                          <w:p w14:paraId="0BFFCEA5" w14:textId="77777777" w:rsidR="002A4137" w:rsidRPr="009E4711" w:rsidRDefault="002A4137" w:rsidP="00B31086">
                            <w:pPr>
                              <w:spacing w:line="276" w:lineRule="auto"/>
                              <w:rPr>
                                <w:b w:val="0"/>
                                <w:bCs w:val="0"/>
                              </w:rPr>
                            </w:pPr>
                          </w:p>
                        </w:tc>
                      </w:tr>
                      <w:tr w:rsidR="002A4137" w:rsidRPr="00B31086" w14:paraId="65DD9E3D" w14:textId="77777777" w:rsidTr="0079185E">
                        <w:tc>
                          <w:tcPr>
                            <w:tcW w:w="5062" w:type="dxa"/>
                            <w:shd w:val="clear" w:color="auto" w:fill="auto"/>
                          </w:tcPr>
                          <w:p w14:paraId="003C6141" w14:textId="77777777" w:rsidR="002A4137" w:rsidRPr="009E4711" w:rsidRDefault="002A4137" w:rsidP="00B31086">
                            <w:pPr>
                              <w:spacing w:line="276" w:lineRule="auto"/>
                              <w:rPr>
                                <w:b w:val="0"/>
                                <w:bCs w:val="0"/>
                              </w:rPr>
                            </w:pPr>
                          </w:p>
                        </w:tc>
                        <w:tc>
                          <w:tcPr>
                            <w:tcW w:w="5318" w:type="dxa"/>
                          </w:tcPr>
                          <w:p w14:paraId="276B991C" w14:textId="77777777" w:rsidR="002A4137" w:rsidRPr="009E4711" w:rsidRDefault="002A4137" w:rsidP="00B31086">
                            <w:pPr>
                              <w:spacing w:line="276" w:lineRule="auto"/>
                              <w:rPr>
                                <w:b w:val="0"/>
                                <w:bCs w:val="0"/>
                              </w:rPr>
                            </w:pPr>
                          </w:p>
                        </w:tc>
                      </w:tr>
                      <w:tr w:rsidR="002A4137" w:rsidRPr="00B31086" w14:paraId="0D8C8C2B" w14:textId="77777777" w:rsidTr="0079185E">
                        <w:tc>
                          <w:tcPr>
                            <w:tcW w:w="5062" w:type="dxa"/>
                            <w:shd w:val="clear" w:color="auto" w:fill="auto"/>
                          </w:tcPr>
                          <w:p w14:paraId="020C74F0" w14:textId="77777777" w:rsidR="002A4137" w:rsidRPr="009E4711" w:rsidRDefault="002A4137" w:rsidP="00B31086">
                            <w:pPr>
                              <w:spacing w:line="276" w:lineRule="auto"/>
                              <w:rPr>
                                <w:b w:val="0"/>
                                <w:bCs w:val="0"/>
                              </w:rPr>
                            </w:pPr>
                          </w:p>
                        </w:tc>
                        <w:tc>
                          <w:tcPr>
                            <w:tcW w:w="5318" w:type="dxa"/>
                          </w:tcPr>
                          <w:p w14:paraId="32EEC872" w14:textId="77777777" w:rsidR="002A4137" w:rsidRPr="009E4711" w:rsidRDefault="002A4137" w:rsidP="00B31086">
                            <w:pPr>
                              <w:spacing w:line="276" w:lineRule="auto"/>
                              <w:rPr>
                                <w:b w:val="0"/>
                                <w:bCs w:val="0"/>
                              </w:rPr>
                            </w:pPr>
                          </w:p>
                        </w:tc>
                      </w:tr>
                      <w:tr w:rsidR="002A4137" w:rsidRPr="00B31086" w14:paraId="7CFC964A" w14:textId="77777777" w:rsidTr="0079185E">
                        <w:tc>
                          <w:tcPr>
                            <w:tcW w:w="5062" w:type="dxa"/>
                            <w:shd w:val="clear" w:color="auto" w:fill="auto"/>
                          </w:tcPr>
                          <w:p w14:paraId="63EA146D" w14:textId="77777777" w:rsidR="002A4137" w:rsidRPr="009E4711" w:rsidRDefault="002A4137" w:rsidP="00B31086">
                            <w:pPr>
                              <w:spacing w:line="276" w:lineRule="auto"/>
                              <w:rPr>
                                <w:b w:val="0"/>
                                <w:bCs w:val="0"/>
                              </w:rPr>
                            </w:pPr>
                          </w:p>
                        </w:tc>
                        <w:tc>
                          <w:tcPr>
                            <w:tcW w:w="5318" w:type="dxa"/>
                          </w:tcPr>
                          <w:p w14:paraId="261E8C64" w14:textId="77777777" w:rsidR="002A4137" w:rsidRPr="009E4711" w:rsidRDefault="002A4137" w:rsidP="00B31086">
                            <w:pPr>
                              <w:spacing w:line="276" w:lineRule="auto"/>
                              <w:rPr>
                                <w:b w:val="0"/>
                                <w:bCs w:val="0"/>
                              </w:rPr>
                            </w:pPr>
                          </w:p>
                        </w:tc>
                      </w:tr>
                      <w:tr w:rsidR="002A4137" w:rsidRPr="00B31086" w14:paraId="44E082C1" w14:textId="77777777" w:rsidTr="0079185E">
                        <w:tc>
                          <w:tcPr>
                            <w:tcW w:w="5062" w:type="dxa"/>
                            <w:shd w:val="clear" w:color="auto" w:fill="auto"/>
                          </w:tcPr>
                          <w:p w14:paraId="011E9D68" w14:textId="77777777" w:rsidR="002A4137" w:rsidRPr="009E4711" w:rsidRDefault="002A4137" w:rsidP="00B31086">
                            <w:pPr>
                              <w:spacing w:line="276" w:lineRule="auto"/>
                              <w:rPr>
                                <w:b w:val="0"/>
                                <w:bCs w:val="0"/>
                              </w:rPr>
                            </w:pPr>
                          </w:p>
                        </w:tc>
                        <w:tc>
                          <w:tcPr>
                            <w:tcW w:w="5318" w:type="dxa"/>
                          </w:tcPr>
                          <w:p w14:paraId="0E895076" w14:textId="77777777" w:rsidR="002A4137" w:rsidRPr="009E4711" w:rsidRDefault="002A4137" w:rsidP="00B31086">
                            <w:pPr>
                              <w:spacing w:line="276" w:lineRule="auto"/>
                              <w:rPr>
                                <w:b w:val="0"/>
                                <w:bCs w:val="0"/>
                              </w:rPr>
                            </w:pPr>
                          </w:p>
                        </w:tc>
                      </w:tr>
                      <w:tr w:rsidR="002A4137" w:rsidRPr="00B31086" w14:paraId="57EEC1E0" w14:textId="77777777" w:rsidTr="0079185E">
                        <w:tc>
                          <w:tcPr>
                            <w:tcW w:w="5062" w:type="dxa"/>
                            <w:shd w:val="clear" w:color="auto" w:fill="auto"/>
                          </w:tcPr>
                          <w:p w14:paraId="7404FAD1" w14:textId="77777777" w:rsidR="002A4137" w:rsidRPr="009E4711" w:rsidRDefault="002A4137" w:rsidP="00B31086">
                            <w:pPr>
                              <w:spacing w:line="276" w:lineRule="auto"/>
                              <w:rPr>
                                <w:b w:val="0"/>
                                <w:bCs w:val="0"/>
                              </w:rPr>
                            </w:pPr>
                          </w:p>
                        </w:tc>
                        <w:tc>
                          <w:tcPr>
                            <w:tcW w:w="5318" w:type="dxa"/>
                          </w:tcPr>
                          <w:p w14:paraId="7E171E35" w14:textId="77777777" w:rsidR="002A4137" w:rsidRPr="009E4711" w:rsidRDefault="002A4137" w:rsidP="00B31086">
                            <w:pPr>
                              <w:spacing w:line="276" w:lineRule="auto"/>
                              <w:rPr>
                                <w:b w:val="0"/>
                                <w:bCs w:val="0"/>
                              </w:rPr>
                            </w:pPr>
                          </w:p>
                        </w:tc>
                      </w:tr>
                      <w:tr w:rsidR="002A4137" w:rsidRPr="00B31086" w14:paraId="70060887" w14:textId="77777777" w:rsidTr="0079185E">
                        <w:tc>
                          <w:tcPr>
                            <w:tcW w:w="5062" w:type="dxa"/>
                            <w:shd w:val="clear" w:color="auto" w:fill="auto"/>
                          </w:tcPr>
                          <w:p w14:paraId="7D909A7E" w14:textId="77777777" w:rsidR="002A4137" w:rsidRPr="009E4711" w:rsidRDefault="002A4137" w:rsidP="00B31086">
                            <w:pPr>
                              <w:spacing w:line="276" w:lineRule="auto"/>
                              <w:rPr>
                                <w:b w:val="0"/>
                                <w:bCs w:val="0"/>
                              </w:rPr>
                            </w:pPr>
                          </w:p>
                        </w:tc>
                        <w:tc>
                          <w:tcPr>
                            <w:tcW w:w="5318" w:type="dxa"/>
                          </w:tcPr>
                          <w:p w14:paraId="2F83D819" w14:textId="77777777" w:rsidR="002A4137" w:rsidRPr="009E4711" w:rsidRDefault="002A4137" w:rsidP="00B31086">
                            <w:pPr>
                              <w:spacing w:line="276" w:lineRule="auto"/>
                              <w:rPr>
                                <w:b w:val="0"/>
                                <w:bCs w:val="0"/>
                              </w:rPr>
                            </w:pPr>
                          </w:p>
                        </w:tc>
                      </w:tr>
                      <w:tr w:rsidR="002A4137" w:rsidRPr="00B31086" w14:paraId="54AA993D" w14:textId="77777777" w:rsidTr="0079185E">
                        <w:tc>
                          <w:tcPr>
                            <w:tcW w:w="5062" w:type="dxa"/>
                            <w:shd w:val="clear" w:color="auto" w:fill="auto"/>
                          </w:tcPr>
                          <w:p w14:paraId="32820DE4" w14:textId="77777777" w:rsidR="002A4137" w:rsidRPr="009E4711" w:rsidRDefault="002A4137" w:rsidP="00B31086">
                            <w:pPr>
                              <w:spacing w:line="276" w:lineRule="auto"/>
                              <w:rPr>
                                <w:b w:val="0"/>
                                <w:bCs w:val="0"/>
                              </w:rPr>
                            </w:pPr>
                          </w:p>
                        </w:tc>
                        <w:tc>
                          <w:tcPr>
                            <w:tcW w:w="5318" w:type="dxa"/>
                          </w:tcPr>
                          <w:p w14:paraId="425BBE91" w14:textId="77777777" w:rsidR="002A4137" w:rsidRPr="009E4711" w:rsidRDefault="002A4137" w:rsidP="00B31086">
                            <w:pPr>
                              <w:spacing w:line="276" w:lineRule="auto"/>
                              <w:rPr>
                                <w:b w:val="0"/>
                                <w:bCs w:val="0"/>
                              </w:rPr>
                            </w:pPr>
                          </w:p>
                        </w:tc>
                      </w:tr>
                      <w:tr w:rsidR="002A4137" w:rsidRPr="00B31086" w14:paraId="18F40CBC" w14:textId="77777777" w:rsidTr="0079185E">
                        <w:tc>
                          <w:tcPr>
                            <w:tcW w:w="5062" w:type="dxa"/>
                            <w:shd w:val="clear" w:color="auto" w:fill="auto"/>
                          </w:tcPr>
                          <w:p w14:paraId="2FC5ADD3" w14:textId="77777777" w:rsidR="002A4137" w:rsidRPr="009E4711" w:rsidRDefault="002A4137" w:rsidP="00B31086">
                            <w:pPr>
                              <w:spacing w:line="276" w:lineRule="auto"/>
                              <w:rPr>
                                <w:b w:val="0"/>
                                <w:bCs w:val="0"/>
                              </w:rPr>
                            </w:pPr>
                          </w:p>
                        </w:tc>
                        <w:tc>
                          <w:tcPr>
                            <w:tcW w:w="5318" w:type="dxa"/>
                          </w:tcPr>
                          <w:p w14:paraId="4DAA4A5F" w14:textId="77777777" w:rsidR="002A4137" w:rsidRPr="009E4711" w:rsidRDefault="002A4137" w:rsidP="00B31086">
                            <w:pPr>
                              <w:spacing w:line="276" w:lineRule="auto"/>
                              <w:rPr>
                                <w:b w:val="0"/>
                                <w:bCs w:val="0"/>
                              </w:rPr>
                            </w:pPr>
                          </w:p>
                        </w:tc>
                      </w:tr>
                      <w:tr w:rsidR="002A4137" w:rsidRPr="00B31086" w14:paraId="583A9C82" w14:textId="77777777" w:rsidTr="0079185E">
                        <w:tc>
                          <w:tcPr>
                            <w:tcW w:w="5062" w:type="dxa"/>
                            <w:shd w:val="clear" w:color="auto" w:fill="auto"/>
                          </w:tcPr>
                          <w:p w14:paraId="65994330" w14:textId="77777777" w:rsidR="002A4137" w:rsidRPr="009E4711" w:rsidRDefault="002A4137" w:rsidP="00B31086">
                            <w:pPr>
                              <w:spacing w:line="276" w:lineRule="auto"/>
                              <w:rPr>
                                <w:b w:val="0"/>
                                <w:bCs w:val="0"/>
                              </w:rPr>
                            </w:pPr>
                          </w:p>
                        </w:tc>
                        <w:tc>
                          <w:tcPr>
                            <w:tcW w:w="5318" w:type="dxa"/>
                          </w:tcPr>
                          <w:p w14:paraId="43B37FCC" w14:textId="77777777" w:rsidR="002A4137" w:rsidRPr="009E4711" w:rsidRDefault="002A4137" w:rsidP="00B31086">
                            <w:pPr>
                              <w:spacing w:line="276" w:lineRule="auto"/>
                              <w:rPr>
                                <w:b w:val="0"/>
                                <w:bCs w:val="0"/>
                              </w:rPr>
                            </w:pPr>
                          </w:p>
                        </w:tc>
                      </w:tr>
                      <w:tr w:rsidR="002A4137" w:rsidRPr="00B31086" w14:paraId="5A3D930C" w14:textId="77777777" w:rsidTr="0079185E">
                        <w:tc>
                          <w:tcPr>
                            <w:tcW w:w="5062" w:type="dxa"/>
                            <w:shd w:val="clear" w:color="auto" w:fill="auto"/>
                          </w:tcPr>
                          <w:p w14:paraId="5B931A8A" w14:textId="77777777" w:rsidR="002A4137" w:rsidRPr="009E4711" w:rsidRDefault="002A4137" w:rsidP="00B31086">
                            <w:pPr>
                              <w:spacing w:line="276" w:lineRule="auto"/>
                              <w:rPr>
                                <w:b w:val="0"/>
                                <w:bCs w:val="0"/>
                              </w:rPr>
                            </w:pPr>
                          </w:p>
                        </w:tc>
                        <w:tc>
                          <w:tcPr>
                            <w:tcW w:w="5318" w:type="dxa"/>
                          </w:tcPr>
                          <w:p w14:paraId="356E0EE1" w14:textId="77777777" w:rsidR="002A4137" w:rsidRPr="009E4711" w:rsidRDefault="002A4137" w:rsidP="00B31086">
                            <w:pPr>
                              <w:spacing w:line="276" w:lineRule="auto"/>
                              <w:rPr>
                                <w:b w:val="0"/>
                                <w:bCs w:val="0"/>
                              </w:rPr>
                            </w:pPr>
                          </w:p>
                        </w:tc>
                      </w:tr>
                      <w:tr w:rsidR="002A4137" w:rsidRPr="00B31086" w14:paraId="4B9B49EF" w14:textId="77777777" w:rsidTr="0079185E">
                        <w:tc>
                          <w:tcPr>
                            <w:tcW w:w="5062" w:type="dxa"/>
                            <w:shd w:val="clear" w:color="auto" w:fill="auto"/>
                          </w:tcPr>
                          <w:p w14:paraId="073F0DE0" w14:textId="77777777" w:rsidR="002A4137" w:rsidRPr="009E4711" w:rsidRDefault="002A4137" w:rsidP="00B31086">
                            <w:pPr>
                              <w:spacing w:line="276" w:lineRule="auto"/>
                              <w:rPr>
                                <w:b w:val="0"/>
                                <w:bCs w:val="0"/>
                              </w:rPr>
                            </w:pPr>
                          </w:p>
                        </w:tc>
                        <w:tc>
                          <w:tcPr>
                            <w:tcW w:w="5318" w:type="dxa"/>
                          </w:tcPr>
                          <w:p w14:paraId="19040E0A" w14:textId="77777777" w:rsidR="002A4137" w:rsidRPr="009E4711" w:rsidRDefault="002A4137" w:rsidP="00B31086">
                            <w:pPr>
                              <w:spacing w:line="276" w:lineRule="auto"/>
                              <w:rPr>
                                <w:b w:val="0"/>
                                <w:bCs w:val="0"/>
                              </w:rPr>
                            </w:pPr>
                          </w:p>
                        </w:tc>
                      </w:tr>
                      <w:tr w:rsidR="002A4137" w:rsidRPr="00B31086" w14:paraId="57AEFB60" w14:textId="77777777" w:rsidTr="0079185E">
                        <w:tc>
                          <w:tcPr>
                            <w:tcW w:w="5062" w:type="dxa"/>
                            <w:shd w:val="clear" w:color="auto" w:fill="auto"/>
                          </w:tcPr>
                          <w:p w14:paraId="1F70276C" w14:textId="77777777" w:rsidR="002A4137" w:rsidRPr="009E4711" w:rsidRDefault="002A4137" w:rsidP="00B31086">
                            <w:pPr>
                              <w:spacing w:line="276" w:lineRule="auto"/>
                              <w:rPr>
                                <w:b w:val="0"/>
                                <w:bCs w:val="0"/>
                              </w:rPr>
                            </w:pPr>
                          </w:p>
                        </w:tc>
                        <w:tc>
                          <w:tcPr>
                            <w:tcW w:w="5318" w:type="dxa"/>
                          </w:tcPr>
                          <w:p w14:paraId="2CA52CA8" w14:textId="77777777" w:rsidR="002A4137" w:rsidRPr="009E4711" w:rsidRDefault="002A4137" w:rsidP="00B31086">
                            <w:pPr>
                              <w:spacing w:line="276" w:lineRule="auto"/>
                              <w:rPr>
                                <w:b w:val="0"/>
                                <w:bCs w:val="0"/>
                              </w:rPr>
                            </w:pPr>
                          </w:p>
                        </w:tc>
                      </w:tr>
                      <w:tr w:rsidR="002A4137" w:rsidRPr="00B31086" w14:paraId="4ED42DC1" w14:textId="77777777" w:rsidTr="0079185E">
                        <w:tc>
                          <w:tcPr>
                            <w:tcW w:w="5062" w:type="dxa"/>
                            <w:shd w:val="clear" w:color="auto" w:fill="auto"/>
                          </w:tcPr>
                          <w:p w14:paraId="6EEE839D" w14:textId="77777777" w:rsidR="002A4137" w:rsidRPr="009E4711" w:rsidRDefault="002A4137" w:rsidP="00B31086">
                            <w:pPr>
                              <w:spacing w:line="276" w:lineRule="auto"/>
                              <w:rPr>
                                <w:b w:val="0"/>
                                <w:bCs w:val="0"/>
                              </w:rPr>
                            </w:pPr>
                          </w:p>
                        </w:tc>
                        <w:tc>
                          <w:tcPr>
                            <w:tcW w:w="5318" w:type="dxa"/>
                          </w:tcPr>
                          <w:p w14:paraId="4F3C13E6" w14:textId="77777777" w:rsidR="002A4137" w:rsidRPr="009E4711" w:rsidRDefault="002A4137" w:rsidP="00B31086">
                            <w:pPr>
                              <w:spacing w:line="276" w:lineRule="auto"/>
                              <w:rPr>
                                <w:b w:val="0"/>
                                <w:bCs w:val="0"/>
                              </w:rPr>
                            </w:pPr>
                          </w:p>
                        </w:tc>
                      </w:tr>
                      <w:tr w:rsidR="002A4137" w:rsidRPr="00B31086" w14:paraId="0F4BC0C9" w14:textId="77777777" w:rsidTr="0079185E">
                        <w:tc>
                          <w:tcPr>
                            <w:tcW w:w="5062" w:type="dxa"/>
                            <w:shd w:val="clear" w:color="auto" w:fill="auto"/>
                          </w:tcPr>
                          <w:p w14:paraId="3CEC1EBA" w14:textId="77777777" w:rsidR="002A4137" w:rsidRPr="009E4711" w:rsidRDefault="002A4137" w:rsidP="00B31086">
                            <w:pPr>
                              <w:spacing w:line="276" w:lineRule="auto"/>
                              <w:rPr>
                                <w:b w:val="0"/>
                                <w:bCs w:val="0"/>
                              </w:rPr>
                            </w:pPr>
                          </w:p>
                        </w:tc>
                        <w:tc>
                          <w:tcPr>
                            <w:tcW w:w="5318" w:type="dxa"/>
                          </w:tcPr>
                          <w:p w14:paraId="4963A8B3" w14:textId="77777777" w:rsidR="002A4137" w:rsidRPr="009E4711" w:rsidRDefault="002A4137" w:rsidP="00B31086">
                            <w:pPr>
                              <w:spacing w:line="276" w:lineRule="auto"/>
                              <w:rPr>
                                <w:b w:val="0"/>
                                <w:bCs w:val="0"/>
                              </w:rPr>
                            </w:pPr>
                          </w:p>
                        </w:tc>
                      </w:tr>
                      <w:tr w:rsidR="002A4137" w:rsidRPr="00B31086" w14:paraId="4F55042D" w14:textId="77777777" w:rsidTr="0079185E">
                        <w:tc>
                          <w:tcPr>
                            <w:tcW w:w="5062" w:type="dxa"/>
                            <w:shd w:val="clear" w:color="auto" w:fill="auto"/>
                          </w:tcPr>
                          <w:p w14:paraId="682F85C1" w14:textId="77777777" w:rsidR="002A4137" w:rsidRPr="009E4711" w:rsidRDefault="002A4137" w:rsidP="00B31086">
                            <w:pPr>
                              <w:spacing w:line="276" w:lineRule="auto"/>
                              <w:rPr>
                                <w:b w:val="0"/>
                                <w:bCs w:val="0"/>
                              </w:rPr>
                            </w:pPr>
                          </w:p>
                        </w:tc>
                        <w:tc>
                          <w:tcPr>
                            <w:tcW w:w="5318" w:type="dxa"/>
                          </w:tcPr>
                          <w:p w14:paraId="022B39CC" w14:textId="77777777" w:rsidR="002A4137" w:rsidRPr="009E4711" w:rsidRDefault="002A4137" w:rsidP="00B31086">
                            <w:pPr>
                              <w:spacing w:line="276" w:lineRule="auto"/>
                              <w:rPr>
                                <w:b w:val="0"/>
                                <w:bCs w:val="0"/>
                              </w:rPr>
                            </w:pPr>
                          </w:p>
                        </w:tc>
                      </w:tr>
                      <w:tr w:rsidR="002A4137" w:rsidRPr="00B31086" w14:paraId="01D7E2C9" w14:textId="77777777" w:rsidTr="0079185E">
                        <w:tc>
                          <w:tcPr>
                            <w:tcW w:w="5062" w:type="dxa"/>
                            <w:shd w:val="clear" w:color="auto" w:fill="auto"/>
                          </w:tcPr>
                          <w:p w14:paraId="0B8E0D9E" w14:textId="77777777" w:rsidR="002A4137" w:rsidRPr="009E4711" w:rsidRDefault="002A4137" w:rsidP="00B31086">
                            <w:pPr>
                              <w:spacing w:line="276" w:lineRule="auto"/>
                              <w:rPr>
                                <w:b w:val="0"/>
                                <w:bCs w:val="0"/>
                              </w:rPr>
                            </w:pPr>
                          </w:p>
                        </w:tc>
                        <w:tc>
                          <w:tcPr>
                            <w:tcW w:w="5318" w:type="dxa"/>
                          </w:tcPr>
                          <w:p w14:paraId="63AD13A7" w14:textId="77777777" w:rsidR="002A4137" w:rsidRPr="009E4711" w:rsidRDefault="002A4137" w:rsidP="00B31086">
                            <w:pPr>
                              <w:spacing w:line="276" w:lineRule="auto"/>
                              <w:rPr>
                                <w:b w:val="0"/>
                                <w:bCs w:val="0"/>
                              </w:rPr>
                            </w:pPr>
                          </w:p>
                        </w:tc>
                      </w:tr>
                      <w:tr w:rsidR="002A4137" w:rsidRPr="00B31086" w14:paraId="2BE9D1F3" w14:textId="77777777" w:rsidTr="0079185E">
                        <w:tc>
                          <w:tcPr>
                            <w:tcW w:w="5062" w:type="dxa"/>
                            <w:shd w:val="clear" w:color="auto" w:fill="auto"/>
                          </w:tcPr>
                          <w:p w14:paraId="5223E8D3" w14:textId="77777777" w:rsidR="002A4137" w:rsidRPr="009E4711" w:rsidRDefault="002A4137" w:rsidP="00B31086">
                            <w:pPr>
                              <w:spacing w:line="276" w:lineRule="auto"/>
                              <w:rPr>
                                <w:b w:val="0"/>
                                <w:bCs w:val="0"/>
                              </w:rPr>
                            </w:pPr>
                          </w:p>
                        </w:tc>
                        <w:tc>
                          <w:tcPr>
                            <w:tcW w:w="5318" w:type="dxa"/>
                          </w:tcPr>
                          <w:p w14:paraId="46A7BC26" w14:textId="77777777" w:rsidR="002A4137" w:rsidRPr="009E4711" w:rsidRDefault="002A4137" w:rsidP="00B31086">
                            <w:pPr>
                              <w:spacing w:line="276" w:lineRule="auto"/>
                              <w:rPr>
                                <w:b w:val="0"/>
                                <w:bCs w:val="0"/>
                              </w:rPr>
                            </w:pPr>
                          </w:p>
                        </w:tc>
                      </w:tr>
                      <w:tr w:rsidR="002A4137" w:rsidRPr="00B31086" w14:paraId="608E8A69" w14:textId="77777777" w:rsidTr="0079185E">
                        <w:tc>
                          <w:tcPr>
                            <w:tcW w:w="5062" w:type="dxa"/>
                            <w:shd w:val="clear" w:color="auto" w:fill="auto"/>
                          </w:tcPr>
                          <w:p w14:paraId="44283071" w14:textId="77777777" w:rsidR="002A4137" w:rsidRPr="009E4711" w:rsidRDefault="002A4137" w:rsidP="00B31086">
                            <w:pPr>
                              <w:spacing w:line="276" w:lineRule="auto"/>
                              <w:rPr>
                                <w:b w:val="0"/>
                                <w:bCs w:val="0"/>
                              </w:rPr>
                            </w:pPr>
                          </w:p>
                        </w:tc>
                        <w:tc>
                          <w:tcPr>
                            <w:tcW w:w="5318" w:type="dxa"/>
                          </w:tcPr>
                          <w:p w14:paraId="54D73EBC" w14:textId="77777777" w:rsidR="002A4137" w:rsidRPr="009E4711" w:rsidRDefault="002A4137" w:rsidP="00B31086">
                            <w:pPr>
                              <w:spacing w:line="276" w:lineRule="auto"/>
                              <w:rPr>
                                <w:b w:val="0"/>
                                <w:bCs w:val="0"/>
                              </w:rPr>
                            </w:pPr>
                          </w:p>
                        </w:tc>
                      </w:tr>
                      <w:tr w:rsidR="002A4137" w:rsidRPr="00B31086" w14:paraId="6F6F1B9E" w14:textId="77777777" w:rsidTr="0079185E">
                        <w:tc>
                          <w:tcPr>
                            <w:tcW w:w="5062" w:type="dxa"/>
                            <w:shd w:val="clear" w:color="auto" w:fill="auto"/>
                          </w:tcPr>
                          <w:p w14:paraId="5760CF5C" w14:textId="77777777" w:rsidR="002A4137" w:rsidRPr="009E4711" w:rsidRDefault="002A4137" w:rsidP="00B31086">
                            <w:pPr>
                              <w:spacing w:line="276" w:lineRule="auto"/>
                              <w:rPr>
                                <w:b w:val="0"/>
                                <w:bCs w:val="0"/>
                              </w:rPr>
                            </w:pPr>
                          </w:p>
                        </w:tc>
                        <w:tc>
                          <w:tcPr>
                            <w:tcW w:w="5318" w:type="dxa"/>
                          </w:tcPr>
                          <w:p w14:paraId="37FFE7DF" w14:textId="77777777" w:rsidR="002A4137" w:rsidRPr="009E4711" w:rsidRDefault="002A4137" w:rsidP="00B31086">
                            <w:pPr>
                              <w:spacing w:line="276" w:lineRule="auto"/>
                              <w:rPr>
                                <w:b w:val="0"/>
                                <w:bCs w:val="0"/>
                              </w:rPr>
                            </w:pPr>
                          </w:p>
                        </w:tc>
                      </w:tr>
                    </w:tbl>
                    <w:p w14:paraId="148372CA"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1BD95DEA" w14:textId="59BFB496" w:rsidR="00B6732A" w:rsidRDefault="00F74F68">
      <w:r>
        <w:rPr>
          <w:noProof/>
          <w:sz w:val="22"/>
          <w:szCs w:val="22"/>
        </w:rPr>
        <w:lastRenderedPageBreak/>
        <mc:AlternateContent>
          <mc:Choice Requires="wps">
            <w:drawing>
              <wp:anchor distT="0" distB="0" distL="114300" distR="114300" simplePos="0" relativeHeight="251957248" behindDoc="0" locked="0" layoutInCell="1" allowOverlap="1" wp14:anchorId="582BD8BD" wp14:editId="457AAE10">
                <wp:simplePos x="0" y="0"/>
                <wp:positionH relativeFrom="column">
                  <wp:posOffset>2540</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5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2F4D978" w14:textId="77777777" w:rsidTr="002519CF">
                              <w:tc>
                                <w:tcPr>
                                  <w:tcW w:w="10380" w:type="dxa"/>
                                  <w:gridSpan w:val="2"/>
                                  <w:shd w:val="clear" w:color="auto" w:fill="auto"/>
                                </w:tcPr>
                                <w:p w14:paraId="48BEBA05"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1</w:t>
                                  </w:r>
                                  <w:r w:rsidRPr="00BD50C3">
                                    <w:rPr>
                                      <w:sz w:val="21"/>
                                      <w:szCs w:val="21"/>
                                      <w:u w:val="single"/>
                                    </w:rPr>
                                    <w:t>:</w:t>
                                  </w:r>
                                  <w:r w:rsidRPr="00C9195F">
                                    <w:rPr>
                                      <w:b w:val="0"/>
                                      <w:sz w:val="21"/>
                                      <w:szCs w:val="21"/>
                                    </w:rPr>
                                    <w:t xml:space="preserve"> Suất điện động cảm ứng là suất điện động</w:t>
                                  </w:r>
                                </w:p>
                                <w:p w14:paraId="57F331B9" w14:textId="77777777" w:rsidR="002A4137" w:rsidRPr="00C9195F" w:rsidRDefault="002A4137" w:rsidP="008651A1">
                                  <w:pPr>
                                    <w:spacing w:line="276" w:lineRule="auto"/>
                                    <w:ind w:right="422"/>
                                    <w:jc w:val="both"/>
                                    <w:rPr>
                                      <w:b w:val="0"/>
                                      <w:color w:val="0000FF"/>
                                      <w:sz w:val="21"/>
                                      <w:szCs w:val="21"/>
                                    </w:rPr>
                                  </w:pPr>
                                  <w:r w:rsidRPr="00C9195F">
                                    <w:rPr>
                                      <w:b w:val="0"/>
                                      <w:color w:val="0000FF"/>
                                      <w:sz w:val="21"/>
                                      <w:szCs w:val="21"/>
                                    </w:rPr>
                                    <w:t>A. sinh ra dòng đ</w:t>
                                  </w:r>
                                  <w:r>
                                    <w:rPr>
                                      <w:b w:val="0"/>
                                      <w:color w:val="0000FF"/>
                                      <w:sz w:val="21"/>
                                      <w:szCs w:val="21"/>
                                    </w:rPr>
                                    <w:t>iện cảm ứng trong mạch kín.</w:t>
                                  </w:r>
                                  <w:r>
                                    <w:rPr>
                                      <w:b w:val="0"/>
                                      <w:color w:val="0000FF"/>
                                      <w:sz w:val="21"/>
                                      <w:szCs w:val="21"/>
                                    </w:rPr>
                                    <w:tab/>
                                  </w:r>
                                  <w:r>
                                    <w:rPr>
                                      <w:b w:val="0"/>
                                      <w:color w:val="0000FF"/>
                                      <w:sz w:val="21"/>
                                      <w:szCs w:val="21"/>
                                    </w:rPr>
                                    <w:tab/>
                                  </w:r>
                                  <w:r w:rsidRPr="00C9195F">
                                    <w:rPr>
                                      <w:b w:val="0"/>
                                      <w:sz w:val="21"/>
                                      <w:szCs w:val="21"/>
                                    </w:rPr>
                                    <w:t>B. sinh ra dòng điện trong mạch kín.</w:t>
                                  </w:r>
                                </w:p>
                                <w:p w14:paraId="27C7733B" w14:textId="77777777" w:rsidR="002A4137" w:rsidRPr="00C9195F" w:rsidRDefault="002A4137" w:rsidP="008651A1">
                                  <w:pPr>
                                    <w:spacing w:line="276" w:lineRule="auto"/>
                                    <w:ind w:right="422"/>
                                    <w:jc w:val="both"/>
                                    <w:rPr>
                                      <w:b w:val="0"/>
                                      <w:sz w:val="21"/>
                                      <w:szCs w:val="21"/>
                                    </w:rPr>
                                  </w:pPr>
                                  <w:r w:rsidRPr="00C9195F">
                                    <w:rPr>
                                      <w:b w:val="0"/>
                                      <w:sz w:val="21"/>
                                      <w:szCs w:val="21"/>
                                    </w:rPr>
                                    <w:t>C. đư</w:t>
                                  </w:r>
                                  <w:r>
                                    <w:rPr>
                                      <w:b w:val="0"/>
                                      <w:sz w:val="21"/>
                                      <w:szCs w:val="21"/>
                                    </w:rPr>
                                    <w:t>ợc sinh bởi nguồn điện hóa học.</w:t>
                                  </w:r>
                                  <w:r>
                                    <w:rPr>
                                      <w:b w:val="0"/>
                                      <w:sz w:val="21"/>
                                      <w:szCs w:val="21"/>
                                    </w:rPr>
                                    <w:tab/>
                                  </w:r>
                                  <w:r>
                                    <w:rPr>
                                      <w:b w:val="0"/>
                                      <w:sz w:val="21"/>
                                      <w:szCs w:val="21"/>
                                    </w:rPr>
                                    <w:tab/>
                                  </w:r>
                                  <w:r>
                                    <w:rPr>
                                      <w:b w:val="0"/>
                                      <w:sz w:val="21"/>
                                      <w:szCs w:val="21"/>
                                    </w:rPr>
                                    <w:tab/>
                                  </w:r>
                                  <w:r w:rsidRPr="00C9195F">
                                    <w:rPr>
                                      <w:b w:val="0"/>
                                      <w:sz w:val="21"/>
                                      <w:szCs w:val="21"/>
                                    </w:rPr>
                                    <w:t>D. được sinh bởi dòng điện cảm ứng.</w:t>
                                  </w:r>
                                </w:p>
                                <w:p w14:paraId="299C5CED"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2</w:t>
                                  </w:r>
                                  <w:r w:rsidRPr="00BD50C3">
                                    <w:rPr>
                                      <w:sz w:val="21"/>
                                      <w:szCs w:val="21"/>
                                      <w:u w:val="single"/>
                                    </w:rPr>
                                    <w:t>:</w:t>
                                  </w:r>
                                  <w:r w:rsidRPr="00C9195F">
                                    <w:rPr>
                                      <w:b w:val="0"/>
                                      <w:sz w:val="21"/>
                                      <w:szCs w:val="21"/>
                                    </w:rPr>
                                    <w:t xml:space="preserve"> Độ lớn của suất điện động cảm ứng trong mạch kín tỉ lệ với </w:t>
                                  </w:r>
                                </w:p>
                                <w:p w14:paraId="6EA5B64E" w14:textId="77777777" w:rsidR="002A4137" w:rsidRPr="00C9195F" w:rsidRDefault="002A4137" w:rsidP="008651A1">
                                  <w:pPr>
                                    <w:spacing w:line="276" w:lineRule="auto"/>
                                    <w:ind w:right="422"/>
                                    <w:jc w:val="both"/>
                                    <w:rPr>
                                      <w:b w:val="0"/>
                                      <w:sz w:val="21"/>
                                      <w:szCs w:val="21"/>
                                    </w:rPr>
                                  </w:pPr>
                                  <w:r w:rsidRPr="00C9195F">
                                    <w:rPr>
                                      <w:b w:val="0"/>
                                      <w:color w:val="0000FF"/>
                                      <w:sz w:val="21"/>
                                      <w:szCs w:val="21"/>
                                    </w:rPr>
                                    <w:t>A. tốc độ biến thiên từ thông qua mạch ấy.</w:t>
                                  </w:r>
                                  <w:r w:rsidRPr="00C9195F">
                                    <w:rPr>
                                      <w:b w:val="0"/>
                                      <w:sz w:val="21"/>
                                      <w:szCs w:val="21"/>
                                    </w:rPr>
                                    <w:tab/>
                                  </w:r>
                                  <w:r w:rsidRPr="00C9195F">
                                    <w:rPr>
                                      <w:b w:val="0"/>
                                      <w:sz w:val="21"/>
                                      <w:szCs w:val="21"/>
                                    </w:rPr>
                                    <w:tab/>
                                  </w:r>
                                  <w:r>
                                    <w:rPr>
                                      <w:b w:val="0"/>
                                      <w:sz w:val="21"/>
                                      <w:szCs w:val="21"/>
                                    </w:rPr>
                                    <w:tab/>
                                  </w:r>
                                  <w:r w:rsidRPr="00C9195F">
                                    <w:rPr>
                                      <w:b w:val="0"/>
                                      <w:sz w:val="21"/>
                                      <w:szCs w:val="21"/>
                                    </w:rPr>
                                    <w:t>B. độ lớn từ thông qua mạch.</w:t>
                                  </w:r>
                                </w:p>
                                <w:p w14:paraId="664FAFBE" w14:textId="77777777" w:rsidR="002A4137" w:rsidRPr="00C9195F" w:rsidRDefault="002A4137" w:rsidP="008651A1">
                                  <w:pPr>
                                    <w:spacing w:line="276" w:lineRule="auto"/>
                                    <w:ind w:right="422"/>
                                    <w:jc w:val="both"/>
                                    <w:rPr>
                                      <w:b w:val="0"/>
                                      <w:sz w:val="21"/>
                                      <w:szCs w:val="21"/>
                                    </w:rPr>
                                  </w:pPr>
                                  <w:r w:rsidRPr="00C9195F">
                                    <w:rPr>
                                      <w:b w:val="0"/>
                                      <w:sz w:val="21"/>
                                      <w:szCs w:val="21"/>
                                    </w:rPr>
                                    <w:t>C. điện trở của mạch.</w:t>
                                  </w:r>
                                  <w:r w:rsidRPr="00C9195F">
                                    <w:rPr>
                                      <w:b w:val="0"/>
                                      <w:sz w:val="21"/>
                                      <w:szCs w:val="21"/>
                                    </w:rPr>
                                    <w:tab/>
                                  </w:r>
                                  <w:r w:rsidRPr="00C9195F">
                                    <w:rPr>
                                      <w:b w:val="0"/>
                                      <w:sz w:val="21"/>
                                      <w:szCs w:val="21"/>
                                    </w:rPr>
                                    <w:tab/>
                                  </w:r>
                                  <w:r w:rsidRPr="00C9195F">
                                    <w:rPr>
                                      <w:b w:val="0"/>
                                      <w:sz w:val="21"/>
                                      <w:szCs w:val="21"/>
                                    </w:rPr>
                                    <w:tab/>
                                  </w:r>
                                  <w:r w:rsidRPr="00C9195F">
                                    <w:rPr>
                                      <w:b w:val="0"/>
                                      <w:sz w:val="21"/>
                                      <w:szCs w:val="21"/>
                                    </w:rPr>
                                    <w:tab/>
                                  </w:r>
                                  <w:r w:rsidRPr="00C9195F">
                                    <w:rPr>
                                      <w:b w:val="0"/>
                                      <w:sz w:val="21"/>
                                      <w:szCs w:val="21"/>
                                    </w:rPr>
                                    <w:tab/>
                                    <w:t>D. diện tích của mạch.</w:t>
                                  </w:r>
                                </w:p>
                                <w:p w14:paraId="1A15EAF6"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3</w:t>
                                  </w:r>
                                  <w:r w:rsidRPr="00BD50C3">
                                    <w:rPr>
                                      <w:sz w:val="21"/>
                                      <w:szCs w:val="21"/>
                                      <w:u w:val="single"/>
                                    </w:rPr>
                                    <w:t>:</w:t>
                                  </w:r>
                                  <w:r w:rsidRPr="00C9195F">
                                    <w:rPr>
                                      <w:b w:val="0"/>
                                      <w:sz w:val="21"/>
                                      <w:szCs w:val="21"/>
                                    </w:rPr>
                                    <w:t xml:space="preserve"> Khi cho nam châm chuyển động qua một mạch kín, trong mạch xuất hiện dòng điện cảm ứng. Điện năng của dòng điện được chuyển hóa từ</w:t>
                                  </w:r>
                                </w:p>
                                <w:p w14:paraId="55E39829" w14:textId="77777777" w:rsidR="002A4137" w:rsidRPr="00C9195F" w:rsidRDefault="002A4137" w:rsidP="008651A1">
                                  <w:pPr>
                                    <w:spacing w:line="276" w:lineRule="auto"/>
                                    <w:ind w:right="422"/>
                                    <w:jc w:val="both"/>
                                    <w:rPr>
                                      <w:b w:val="0"/>
                                      <w:sz w:val="21"/>
                                      <w:szCs w:val="21"/>
                                    </w:rPr>
                                  </w:pPr>
                                  <w:r w:rsidRPr="00C9195F">
                                    <w:rPr>
                                      <w:b w:val="0"/>
                                      <w:sz w:val="21"/>
                                      <w:szCs w:val="21"/>
                                    </w:rPr>
                                    <w:t>A. hóa năng.</w:t>
                                  </w:r>
                                  <w:r w:rsidRPr="00C9195F">
                                    <w:rPr>
                                      <w:b w:val="0"/>
                                      <w:sz w:val="21"/>
                                      <w:szCs w:val="21"/>
                                    </w:rPr>
                                    <w:tab/>
                                  </w:r>
                                  <w:r w:rsidRPr="00C9195F">
                                    <w:rPr>
                                      <w:b w:val="0"/>
                                      <w:sz w:val="21"/>
                                      <w:szCs w:val="21"/>
                                    </w:rPr>
                                    <w:tab/>
                                  </w:r>
                                  <w:r w:rsidRPr="00C9195F">
                                    <w:rPr>
                                      <w:b w:val="0"/>
                                      <w:color w:val="0000FF"/>
                                      <w:sz w:val="21"/>
                                      <w:szCs w:val="21"/>
                                    </w:rPr>
                                    <w:t>B. cơ năng.</w:t>
                                  </w:r>
                                  <w:r w:rsidRPr="00C9195F">
                                    <w:rPr>
                                      <w:b w:val="0"/>
                                      <w:color w:val="0000FF"/>
                                      <w:sz w:val="21"/>
                                      <w:szCs w:val="21"/>
                                    </w:rPr>
                                    <w:tab/>
                                  </w:r>
                                  <w:r w:rsidRPr="00C9195F">
                                    <w:rPr>
                                      <w:b w:val="0"/>
                                      <w:sz w:val="21"/>
                                      <w:szCs w:val="21"/>
                                    </w:rPr>
                                    <w:tab/>
                                    <w:t>C. quang năng.</w:t>
                                  </w:r>
                                  <w:r w:rsidRPr="00C9195F">
                                    <w:rPr>
                                      <w:b w:val="0"/>
                                      <w:sz w:val="21"/>
                                      <w:szCs w:val="21"/>
                                    </w:rPr>
                                    <w:tab/>
                                  </w:r>
                                  <w:r>
                                    <w:rPr>
                                      <w:b w:val="0"/>
                                      <w:sz w:val="21"/>
                                      <w:szCs w:val="21"/>
                                    </w:rPr>
                                    <w:tab/>
                                  </w:r>
                                  <w:r>
                                    <w:rPr>
                                      <w:b w:val="0"/>
                                      <w:sz w:val="21"/>
                                      <w:szCs w:val="21"/>
                                    </w:rPr>
                                    <w:tab/>
                                  </w:r>
                                  <w:r w:rsidRPr="00C9195F">
                                    <w:rPr>
                                      <w:b w:val="0"/>
                                      <w:sz w:val="21"/>
                                      <w:szCs w:val="21"/>
                                    </w:rPr>
                                    <w:t>D. nhiệt năng.</w:t>
                                  </w:r>
                                </w:p>
                                <w:p w14:paraId="6F14CB98" w14:textId="77777777" w:rsidR="002A4137"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4</w:t>
                                  </w:r>
                                  <w:r w:rsidRPr="00BD50C3">
                                    <w:rPr>
                                      <w:sz w:val="21"/>
                                      <w:szCs w:val="21"/>
                                      <w:u w:val="single"/>
                                    </w:rPr>
                                    <w:t>:</w:t>
                                  </w:r>
                                  <w:r w:rsidRPr="000E3E30">
                                    <w:rPr>
                                      <w:b w:val="0"/>
                                      <w:sz w:val="21"/>
                                      <w:szCs w:val="21"/>
                                    </w:rPr>
                                    <w:t xml:space="preserve"> 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w:t>
                                  </w:r>
                                  <w:r>
                                    <w:rPr>
                                      <w:b w:val="0"/>
                                      <w:sz w:val="21"/>
                                      <w:szCs w:val="21"/>
                                    </w:rPr>
                                    <w:tab/>
                                  </w:r>
                                </w:p>
                                <w:p w14:paraId="4D4BA9CF" w14:textId="6ABE3F2A" w:rsidR="002A4137" w:rsidRDefault="002A4137" w:rsidP="008651A1">
                                  <w:pPr>
                                    <w:spacing w:line="276" w:lineRule="auto"/>
                                    <w:ind w:right="422"/>
                                    <w:jc w:val="both"/>
                                    <w:rPr>
                                      <w:b w:val="0"/>
                                      <w:sz w:val="21"/>
                                      <w:szCs w:val="21"/>
                                    </w:rPr>
                                  </w:pPr>
                                  <w:r w:rsidRPr="000E3E30">
                                    <w:rPr>
                                      <w:b w:val="0"/>
                                      <w:color w:val="0000FF"/>
                                      <w:sz w:val="21"/>
                                      <w:szCs w:val="21"/>
                                    </w:rPr>
                                    <w:t>A. 240 mV.</w:t>
                                  </w:r>
                                  <w:r w:rsidRPr="000E3E30">
                                    <w:rPr>
                                      <w:b w:val="0"/>
                                      <w:color w:val="0000FF"/>
                                      <w:sz w:val="21"/>
                                      <w:szCs w:val="21"/>
                                    </w:rPr>
                                    <w:tab/>
                                  </w:r>
                                  <w:r w:rsidRPr="000E3E30">
                                    <w:rPr>
                                      <w:b w:val="0"/>
                                      <w:sz w:val="21"/>
                                      <w:szCs w:val="21"/>
                                    </w:rPr>
                                    <w:t>B. 240 V.</w:t>
                                  </w:r>
                                  <w:r w:rsidRPr="000E3E30">
                                    <w:rPr>
                                      <w:b w:val="0"/>
                                      <w:sz w:val="21"/>
                                      <w:szCs w:val="21"/>
                                    </w:rPr>
                                    <w:tab/>
                                  </w:r>
                                  <w:r w:rsidRPr="000E3E30">
                                    <w:rPr>
                                      <w:b w:val="0"/>
                                      <w:sz w:val="21"/>
                                      <w:szCs w:val="21"/>
                                    </w:rPr>
                                    <w:tab/>
                                  </w:r>
                                </w:p>
                                <w:p w14:paraId="175150F6" w14:textId="1F8A2DB7" w:rsidR="002A4137" w:rsidRPr="000E3E30" w:rsidRDefault="002A4137" w:rsidP="008651A1">
                                  <w:pPr>
                                    <w:spacing w:line="276" w:lineRule="auto"/>
                                    <w:ind w:right="422"/>
                                    <w:jc w:val="both"/>
                                    <w:rPr>
                                      <w:b w:val="0"/>
                                      <w:sz w:val="21"/>
                                      <w:szCs w:val="21"/>
                                    </w:rPr>
                                  </w:pPr>
                                  <w:r w:rsidRPr="000E3E30">
                                    <w:rPr>
                                      <w:b w:val="0"/>
                                      <w:sz w:val="21"/>
                                      <w:szCs w:val="21"/>
                                    </w:rPr>
                                    <w:t>C. 2,4 V.</w:t>
                                  </w:r>
                                  <w:r w:rsidRPr="000E3E30">
                                    <w:rPr>
                                      <w:b w:val="0"/>
                                      <w:sz w:val="21"/>
                                      <w:szCs w:val="21"/>
                                    </w:rPr>
                                    <w:tab/>
                                    <w:t>D. 1,2 V.</w:t>
                                  </w:r>
                                </w:p>
                                <w:p w14:paraId="259BAEB5" w14:textId="77777777" w:rsidR="002A4137" w:rsidRPr="000E3E30"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5</w:t>
                                  </w:r>
                                  <w:r w:rsidRPr="00BD50C3">
                                    <w:rPr>
                                      <w:sz w:val="21"/>
                                      <w:szCs w:val="21"/>
                                      <w:u w:val="single"/>
                                    </w:rPr>
                                    <w:t>:</w:t>
                                  </w:r>
                                  <w:r w:rsidRPr="000E3E30">
                                    <w:rPr>
                                      <w:b w:val="0"/>
                                      <w:sz w:val="21"/>
                                      <w:szCs w:val="21"/>
                                    </w:rPr>
                                    <w:t xml:space="preserve"> Một khung dây hình tròn bán kính 20 cm nằm toàn bộ trong một từ trường đều mà các đường sức từ vuông với mặt phẳng vòng dây. Trong khi cảm ứng từ tăng từ 0,1 T đến 1,1 T thì trong khung dây có một suất điện động không đổi với độ lớn là 0,2 V. thời gian duy trì suất điện động đó là</w:t>
                                  </w:r>
                                </w:p>
                                <w:p w14:paraId="46EA029E" w14:textId="77777777" w:rsidR="002A4137" w:rsidRDefault="002A4137" w:rsidP="008651A1">
                                  <w:pPr>
                                    <w:spacing w:line="276" w:lineRule="auto"/>
                                    <w:ind w:right="-49"/>
                                    <w:jc w:val="both"/>
                                    <w:rPr>
                                      <w:b w:val="0"/>
                                      <w:sz w:val="21"/>
                                      <w:szCs w:val="21"/>
                                    </w:rPr>
                                  </w:pPr>
                                  <w:r w:rsidRPr="000E3E30">
                                    <w:rPr>
                                      <w:b w:val="0"/>
                                      <w:sz w:val="21"/>
                                      <w:szCs w:val="21"/>
                                    </w:rPr>
                                    <w:t>A. 0,2 s.</w:t>
                                  </w:r>
                                  <w:r w:rsidRPr="000E3E30">
                                    <w:rPr>
                                      <w:b w:val="0"/>
                                      <w:sz w:val="21"/>
                                      <w:szCs w:val="21"/>
                                    </w:rPr>
                                    <w:tab/>
                                  </w:r>
                                  <w:r w:rsidRPr="000E3E30">
                                    <w:rPr>
                                      <w:b w:val="0"/>
                                      <w:sz w:val="21"/>
                                      <w:szCs w:val="21"/>
                                    </w:rPr>
                                    <w:tab/>
                                  </w:r>
                                  <w:r w:rsidRPr="000E3E30">
                                    <w:rPr>
                                      <w:b w:val="0"/>
                                      <w:color w:val="0000FF"/>
                                      <w:sz w:val="21"/>
                                      <w:szCs w:val="21"/>
                                    </w:rPr>
                                    <w:t>B. 0,2 π s.</w:t>
                                  </w:r>
                                  <w:r w:rsidRPr="000E3E30">
                                    <w:rPr>
                                      <w:b w:val="0"/>
                                      <w:color w:val="0000FF"/>
                                      <w:sz w:val="21"/>
                                      <w:szCs w:val="21"/>
                                    </w:rPr>
                                    <w:tab/>
                                  </w:r>
                                  <w:r w:rsidRPr="000E3E30">
                                    <w:rPr>
                                      <w:b w:val="0"/>
                                      <w:sz w:val="21"/>
                                      <w:szCs w:val="21"/>
                                    </w:rPr>
                                    <w:tab/>
                                  </w:r>
                                </w:p>
                                <w:p w14:paraId="7544D6A9" w14:textId="1A7331E1" w:rsidR="002A4137" w:rsidRDefault="002A4137" w:rsidP="008651A1">
                                  <w:pPr>
                                    <w:spacing w:line="276" w:lineRule="auto"/>
                                    <w:ind w:right="-49"/>
                                    <w:jc w:val="both"/>
                                    <w:rPr>
                                      <w:b w:val="0"/>
                                      <w:sz w:val="21"/>
                                      <w:szCs w:val="21"/>
                                    </w:rPr>
                                  </w:pPr>
                                  <w:r w:rsidRPr="000E3E30">
                                    <w:rPr>
                                      <w:b w:val="0"/>
                                      <w:sz w:val="21"/>
                                      <w:szCs w:val="21"/>
                                    </w:rPr>
                                    <w:t>C. 4 s.</w:t>
                                  </w:r>
                                  <w:r w:rsidRPr="000E3E30">
                                    <w:rPr>
                                      <w:b w:val="0"/>
                                      <w:sz w:val="21"/>
                                      <w:szCs w:val="21"/>
                                    </w:rPr>
                                    <w:tab/>
                                  </w:r>
                                  <w:r w:rsidRPr="000E3E30">
                                    <w:rPr>
                                      <w:b w:val="0"/>
                                      <w:sz w:val="21"/>
                                      <w:szCs w:val="21"/>
                                    </w:rPr>
                                    <w:tab/>
                                    <w:t>D. chưa đủ dữ kiện để xác định.</w:t>
                                  </w:r>
                                </w:p>
                                <w:p w14:paraId="75FF6AD0" w14:textId="77777777" w:rsidR="002A4137"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6</w:t>
                                  </w:r>
                                  <w:r w:rsidRPr="00BD50C3">
                                    <w:rPr>
                                      <w:sz w:val="21"/>
                                      <w:szCs w:val="21"/>
                                      <w:u w:val="single"/>
                                    </w:rPr>
                                    <w:t>:</w:t>
                                  </w:r>
                                  <w:r w:rsidRPr="007369BE">
                                    <w:rPr>
                                      <w:b w:val="0"/>
                                      <w:sz w:val="21"/>
                                      <w:szCs w:val="21"/>
                                    </w:rPr>
                                    <w:t xml:space="preserve"> Từ thông qua một khung dây biến thiên theo thời gian biểu diễn như hình vẽ. </w:t>
                                  </w:r>
                                </w:p>
                                <w:p w14:paraId="262F49DE" w14:textId="62B1AA04" w:rsidR="002A4137" w:rsidRPr="007369BE" w:rsidRDefault="002A4137" w:rsidP="008651A1">
                                  <w:pPr>
                                    <w:spacing w:line="276" w:lineRule="auto"/>
                                    <w:jc w:val="both"/>
                                    <w:rPr>
                                      <w:b w:val="0"/>
                                      <w:sz w:val="21"/>
                                      <w:szCs w:val="21"/>
                                    </w:rPr>
                                  </w:pPr>
                                  <w:r w:rsidRPr="007369BE">
                                    <w:rPr>
                                      <w:b w:val="0"/>
                                      <w:sz w:val="21"/>
                                      <w:szCs w:val="21"/>
                                    </w:rPr>
                                    <w:t>Suất điện động cảm ứng trong khung trong các thời điểm tương ứng sẽ là:</w:t>
                                  </w:r>
                                </w:p>
                                <w:p w14:paraId="409D032F" w14:textId="77777777" w:rsidR="002A4137" w:rsidRDefault="002A4137" w:rsidP="008651A1">
                                  <w:pPr>
                                    <w:spacing w:line="276" w:lineRule="auto"/>
                                    <w:jc w:val="both"/>
                                    <w:rPr>
                                      <w:b w:val="0"/>
                                      <w:sz w:val="21"/>
                                      <w:szCs w:val="21"/>
                                    </w:rPr>
                                  </w:pPr>
                                  <w:r w:rsidRPr="007369BE">
                                    <w:rPr>
                                      <w:b w:val="0"/>
                                      <w:sz w:val="21"/>
                                      <w:szCs w:val="21"/>
                                    </w:rPr>
                                    <w:t xml:space="preserve">A. trong khoảng thời gian 0 đến 0,1s:ξ = 3V    </w:t>
                                  </w:r>
                                  <w:r w:rsidRPr="007369BE">
                                    <w:rPr>
                                      <w:b w:val="0"/>
                                      <w:sz w:val="21"/>
                                      <w:szCs w:val="21"/>
                                    </w:rPr>
                                    <w:tab/>
                                  </w:r>
                                </w:p>
                                <w:p w14:paraId="7F318D15" w14:textId="504D4D58" w:rsidR="002A4137" w:rsidRPr="007369BE" w:rsidRDefault="002A4137" w:rsidP="008651A1">
                                  <w:pPr>
                                    <w:spacing w:line="276" w:lineRule="auto"/>
                                    <w:jc w:val="both"/>
                                    <w:rPr>
                                      <w:b w:val="0"/>
                                      <w:sz w:val="21"/>
                                      <w:szCs w:val="21"/>
                                    </w:rPr>
                                  </w:pPr>
                                  <w:r w:rsidRPr="007369BE">
                                    <w:rPr>
                                      <w:b w:val="0"/>
                                      <w:sz w:val="21"/>
                                      <w:szCs w:val="21"/>
                                    </w:rPr>
                                    <w:t xml:space="preserve">B. trong khoảng thời gian 0,1 đến 0,2s:ξ = 6V    </w:t>
                                  </w:r>
                                </w:p>
                                <w:p w14:paraId="46FFA5DB" w14:textId="77777777" w:rsidR="002A4137" w:rsidRDefault="002A4137" w:rsidP="008651A1">
                                  <w:pPr>
                                    <w:spacing w:line="276" w:lineRule="auto"/>
                                    <w:jc w:val="both"/>
                                    <w:rPr>
                                      <w:b w:val="0"/>
                                      <w:sz w:val="21"/>
                                      <w:szCs w:val="21"/>
                                    </w:rPr>
                                  </w:pPr>
                                  <w:r w:rsidRPr="007369BE">
                                    <w:rPr>
                                      <w:b w:val="0"/>
                                      <w:sz w:val="21"/>
                                      <w:szCs w:val="21"/>
                                    </w:rPr>
                                    <w:t xml:space="preserve">C. trong khoảng thời gian 0,2 đến 0,3s:ξ = 9V    </w:t>
                                  </w:r>
                                  <w:r w:rsidRPr="007369BE">
                                    <w:rPr>
                                      <w:b w:val="0"/>
                                      <w:sz w:val="21"/>
                                      <w:szCs w:val="21"/>
                                    </w:rPr>
                                    <w:tab/>
                                  </w:r>
                                </w:p>
                                <w:p w14:paraId="2AFE4AC1" w14:textId="588A92A8" w:rsidR="002A4137" w:rsidRPr="007369BE" w:rsidRDefault="002A4137" w:rsidP="008651A1">
                                  <w:pPr>
                                    <w:spacing w:line="276" w:lineRule="auto"/>
                                    <w:jc w:val="both"/>
                                    <w:rPr>
                                      <w:b w:val="0"/>
                                      <w:sz w:val="21"/>
                                      <w:szCs w:val="21"/>
                                      <w:u w:val="single"/>
                                    </w:rPr>
                                  </w:pPr>
                                  <w:r w:rsidRPr="007369BE">
                                    <w:rPr>
                                      <w:b w:val="0"/>
                                      <w:sz w:val="21"/>
                                      <w:szCs w:val="21"/>
                                    </w:rPr>
                                    <w:t>D.</w:t>
                                  </w:r>
                                  <w:r>
                                    <w:rPr>
                                      <w:b w:val="0"/>
                                      <w:sz w:val="21"/>
                                      <w:szCs w:val="21"/>
                                      <w:lang w:val="vi-VN"/>
                                    </w:rPr>
                                    <w:t xml:space="preserve"> </w:t>
                                  </w:r>
                                  <w:r w:rsidRPr="007369BE">
                                    <w:rPr>
                                      <w:b w:val="0"/>
                                      <w:sz w:val="21"/>
                                      <w:szCs w:val="21"/>
                                    </w:rPr>
                                    <w:t xml:space="preserve">trong khoảng thời gian 0 đến 0,3s:ξ = 4V    </w:t>
                                  </w:r>
                                </w:p>
                                <w:p w14:paraId="788685C8" w14:textId="77777777" w:rsidR="002A4137" w:rsidRPr="007369BE"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7</w:t>
                                  </w:r>
                                  <w:r w:rsidRPr="00BD50C3">
                                    <w:rPr>
                                      <w:sz w:val="21"/>
                                      <w:szCs w:val="21"/>
                                      <w:u w:val="single"/>
                                    </w:rPr>
                                    <w:t>:</w:t>
                                  </w:r>
                                  <w:r w:rsidRPr="007369BE">
                                    <w:rPr>
                                      <w:b w:val="0"/>
                                      <w:sz w:val="21"/>
                                      <w:szCs w:val="21"/>
                                    </w:rPr>
                                    <w:t xml:space="preserve"> Một khung dây phẳng diện tích 20cm</w:t>
                                  </w:r>
                                  <w:r w:rsidRPr="007369BE">
                                    <w:rPr>
                                      <w:b w:val="0"/>
                                      <w:sz w:val="21"/>
                                      <w:szCs w:val="21"/>
                                      <w:vertAlign w:val="superscript"/>
                                    </w:rPr>
                                    <w:t>2</w:t>
                                  </w:r>
                                  <w:r w:rsidRPr="007369BE">
                                    <w:rPr>
                                      <w:b w:val="0"/>
                                      <w:sz w:val="21"/>
                                      <w:szCs w:val="21"/>
                                    </w:rPr>
                                    <w:t xml:space="preserve"> gồm 100 vòng đặt trong từ trường đều B = 2.10</w:t>
                                  </w:r>
                                  <w:r w:rsidRPr="007369BE">
                                    <w:rPr>
                                      <w:b w:val="0"/>
                                      <w:sz w:val="21"/>
                                      <w:szCs w:val="21"/>
                                      <w:vertAlign w:val="superscript"/>
                                    </w:rPr>
                                    <w:t>-4</w:t>
                                  </w:r>
                                  <w:r w:rsidRPr="007369BE">
                                    <w:rPr>
                                      <w:b w:val="0"/>
                                      <w:sz w:val="21"/>
                                      <w:szCs w:val="21"/>
                                    </w:rPr>
                                    <w:t xml:space="preserve">T, </w:t>
                                  </w:r>
                                </w:p>
                                <w:p w14:paraId="5BC74849" w14:textId="77777777" w:rsidR="002A4137" w:rsidRPr="007369BE" w:rsidRDefault="002A4137" w:rsidP="008651A1">
                                  <w:pPr>
                                    <w:spacing w:line="276" w:lineRule="auto"/>
                                    <w:jc w:val="both"/>
                                    <w:rPr>
                                      <w:b w:val="0"/>
                                      <w:sz w:val="21"/>
                                      <w:szCs w:val="21"/>
                                    </w:rPr>
                                  </w:pPr>
                                  <w:r w:rsidRPr="007369BE">
                                    <w:rPr>
                                      <w:b w:val="0"/>
                                      <w:sz w:val="21"/>
                                      <w:szCs w:val="21"/>
                                    </w:rPr>
                                    <w:t>véc tơ cảm ứng từ hợp với mặt phẳng khung một góc 30</w:t>
                                  </w:r>
                                  <w:r w:rsidRPr="007369BE">
                                    <w:rPr>
                                      <w:b w:val="0"/>
                                      <w:sz w:val="21"/>
                                      <w:szCs w:val="21"/>
                                      <w:vertAlign w:val="superscript"/>
                                    </w:rPr>
                                    <w:t>0</w:t>
                                  </w:r>
                                  <w:r w:rsidRPr="007369BE">
                                    <w:rPr>
                                      <w:b w:val="0"/>
                                      <w:sz w:val="21"/>
                                      <w:szCs w:val="21"/>
                                    </w:rPr>
                                    <w:t xml:space="preserve">. Người ta giảm đều từ trường đến không </w:t>
                                  </w:r>
                                </w:p>
                                <w:p w14:paraId="072CF177" w14:textId="77777777" w:rsidR="002A4137" w:rsidRPr="007369BE" w:rsidRDefault="002A4137" w:rsidP="008651A1">
                                  <w:pPr>
                                    <w:spacing w:line="276" w:lineRule="auto"/>
                                    <w:jc w:val="both"/>
                                    <w:rPr>
                                      <w:b w:val="0"/>
                                      <w:sz w:val="21"/>
                                      <w:szCs w:val="21"/>
                                    </w:rPr>
                                  </w:pPr>
                                  <w:r w:rsidRPr="007369BE">
                                    <w:rPr>
                                      <w:b w:val="0"/>
                                      <w:sz w:val="21"/>
                                      <w:szCs w:val="21"/>
                                    </w:rPr>
                                    <w:t xml:space="preserve">trong khoảng thời gian 0,01s. Tính suất điện động cảm ứng xuất hiện trong khung trong thời gian từ </w:t>
                                  </w:r>
                                </w:p>
                                <w:p w14:paraId="5E78E12C" w14:textId="77777777" w:rsidR="002A4137" w:rsidRDefault="002A4137" w:rsidP="008651A1">
                                  <w:pPr>
                                    <w:spacing w:line="276" w:lineRule="auto"/>
                                    <w:jc w:val="both"/>
                                    <w:rPr>
                                      <w:b w:val="0"/>
                                      <w:sz w:val="21"/>
                                      <w:szCs w:val="21"/>
                                    </w:rPr>
                                  </w:pPr>
                                  <w:r w:rsidRPr="007369BE">
                                    <w:rPr>
                                      <w:b w:val="0"/>
                                      <w:sz w:val="21"/>
                                      <w:szCs w:val="21"/>
                                    </w:rPr>
                                    <w:t xml:space="preserve">trường biến đổi: </w:t>
                                  </w:r>
                                  <w:r w:rsidRPr="007369BE">
                                    <w:rPr>
                                      <w:b w:val="0"/>
                                      <w:sz w:val="21"/>
                                      <w:szCs w:val="21"/>
                                    </w:rPr>
                                    <w:tab/>
                                  </w:r>
                                </w:p>
                                <w:p w14:paraId="207DAA01" w14:textId="77777777" w:rsidR="002A4137" w:rsidRDefault="002A4137" w:rsidP="008651A1">
                                  <w:pPr>
                                    <w:spacing w:line="276" w:lineRule="auto"/>
                                    <w:jc w:val="both"/>
                                    <w:rPr>
                                      <w:b w:val="0"/>
                                      <w:sz w:val="21"/>
                                      <w:szCs w:val="21"/>
                                    </w:rPr>
                                  </w:pPr>
                                  <w:r w:rsidRPr="007369BE">
                                    <w:rPr>
                                      <w:b w:val="0"/>
                                      <w:sz w:val="21"/>
                                      <w:szCs w:val="21"/>
                                    </w:rPr>
                                    <w:t>A. 10</w:t>
                                  </w:r>
                                  <w:r w:rsidRPr="007369BE">
                                    <w:rPr>
                                      <w:b w:val="0"/>
                                      <w:sz w:val="21"/>
                                      <w:szCs w:val="21"/>
                                      <w:vertAlign w:val="superscript"/>
                                    </w:rPr>
                                    <w:t>-3</w:t>
                                  </w:r>
                                  <w:r w:rsidRPr="007369BE">
                                    <w:rPr>
                                      <w:b w:val="0"/>
                                      <w:sz w:val="21"/>
                                      <w:szCs w:val="21"/>
                                    </w:rPr>
                                    <w:t xml:space="preserve">V   </w:t>
                                  </w:r>
                                  <w:r w:rsidRPr="007369BE">
                                    <w:rPr>
                                      <w:b w:val="0"/>
                                      <w:sz w:val="21"/>
                                      <w:szCs w:val="21"/>
                                    </w:rPr>
                                    <w:tab/>
                                    <w:t>B. 2.10</w:t>
                                  </w:r>
                                  <w:r w:rsidRPr="007369BE">
                                    <w:rPr>
                                      <w:b w:val="0"/>
                                      <w:sz w:val="21"/>
                                      <w:szCs w:val="21"/>
                                      <w:vertAlign w:val="superscript"/>
                                    </w:rPr>
                                    <w:t>-3</w:t>
                                  </w:r>
                                  <w:r w:rsidRPr="007369BE">
                                    <w:rPr>
                                      <w:b w:val="0"/>
                                      <w:sz w:val="21"/>
                                      <w:szCs w:val="21"/>
                                    </w:rPr>
                                    <w:t xml:space="preserve">V   </w:t>
                                  </w:r>
                                  <w:r w:rsidRPr="007369BE">
                                    <w:rPr>
                                      <w:b w:val="0"/>
                                      <w:sz w:val="21"/>
                                      <w:szCs w:val="21"/>
                                    </w:rPr>
                                    <w:tab/>
                                  </w:r>
                                </w:p>
                                <w:p w14:paraId="623806A5" w14:textId="5E633F3B" w:rsidR="002A4137" w:rsidRPr="007369BE" w:rsidRDefault="002A4137" w:rsidP="008651A1">
                                  <w:pPr>
                                    <w:spacing w:line="276" w:lineRule="auto"/>
                                    <w:jc w:val="both"/>
                                    <w:rPr>
                                      <w:b w:val="0"/>
                                      <w:sz w:val="21"/>
                                      <w:szCs w:val="21"/>
                                    </w:rPr>
                                  </w:pPr>
                                  <w:r w:rsidRPr="007369BE">
                                    <w:rPr>
                                      <w:b w:val="0"/>
                                      <w:sz w:val="21"/>
                                      <w:szCs w:val="21"/>
                                    </w:rPr>
                                    <w:t>C. 3.10</w:t>
                                  </w:r>
                                  <w:r w:rsidRPr="007369BE">
                                    <w:rPr>
                                      <w:b w:val="0"/>
                                      <w:sz w:val="21"/>
                                      <w:szCs w:val="21"/>
                                      <w:vertAlign w:val="superscript"/>
                                    </w:rPr>
                                    <w:t>-3</w:t>
                                  </w:r>
                                  <w:r w:rsidRPr="007369BE">
                                    <w:rPr>
                                      <w:b w:val="0"/>
                                      <w:sz w:val="21"/>
                                      <w:szCs w:val="21"/>
                                    </w:rPr>
                                    <w:t xml:space="preserve">V   </w:t>
                                  </w:r>
                                  <w:r w:rsidRPr="007369BE">
                                    <w:rPr>
                                      <w:b w:val="0"/>
                                      <w:sz w:val="21"/>
                                      <w:szCs w:val="21"/>
                                    </w:rPr>
                                    <w:tab/>
                                    <w:t>D. 4.10</w:t>
                                  </w:r>
                                  <w:r w:rsidRPr="007369BE">
                                    <w:rPr>
                                      <w:b w:val="0"/>
                                      <w:sz w:val="21"/>
                                      <w:szCs w:val="21"/>
                                      <w:vertAlign w:val="superscript"/>
                                    </w:rPr>
                                    <w:t>-3</w:t>
                                  </w:r>
                                  <w:r w:rsidRPr="007369BE">
                                    <w:rPr>
                                      <w:b w:val="0"/>
                                      <w:sz w:val="21"/>
                                      <w:szCs w:val="21"/>
                                    </w:rPr>
                                    <w:t xml:space="preserve">V   </w:t>
                                  </w:r>
                                </w:p>
                                <w:p w14:paraId="46593380" w14:textId="77777777" w:rsidR="002A4137"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8</w:t>
                                  </w:r>
                                  <w:r w:rsidRPr="00BD50C3">
                                    <w:rPr>
                                      <w:sz w:val="21"/>
                                      <w:szCs w:val="21"/>
                                      <w:u w:val="single"/>
                                    </w:rPr>
                                    <w:t>:</w:t>
                                  </w:r>
                                  <w:r w:rsidRPr="007369BE">
                                    <w:rPr>
                                      <w:b w:val="0"/>
                                      <w:sz w:val="21"/>
                                      <w:szCs w:val="21"/>
                                    </w:rPr>
                                    <w:t xml:space="preserve"> Một khung dây cứng phẳng diện tích 25cm</w:t>
                                  </w:r>
                                  <w:r w:rsidRPr="007369BE">
                                    <w:rPr>
                                      <w:b w:val="0"/>
                                      <w:sz w:val="21"/>
                                      <w:szCs w:val="21"/>
                                      <w:vertAlign w:val="superscript"/>
                                    </w:rPr>
                                    <w:t>2</w:t>
                                  </w:r>
                                  <w:r w:rsidRPr="007369BE">
                                    <w:rPr>
                                      <w:b w:val="0"/>
                                      <w:sz w:val="21"/>
                                      <w:szCs w:val="21"/>
                                    </w:rPr>
                                    <w:t xml:space="preserve"> gồm 10 vòng dây, đặt trong từ trường </w:t>
                                  </w:r>
                                </w:p>
                                <w:p w14:paraId="67FD7AB7" w14:textId="77777777" w:rsidR="002A4137" w:rsidRDefault="002A4137" w:rsidP="008651A1">
                                  <w:pPr>
                                    <w:spacing w:line="276" w:lineRule="auto"/>
                                    <w:jc w:val="both"/>
                                    <w:rPr>
                                      <w:b w:val="0"/>
                                      <w:sz w:val="21"/>
                                      <w:szCs w:val="21"/>
                                    </w:rPr>
                                  </w:pPr>
                                  <w:r w:rsidRPr="007369BE">
                                    <w:rPr>
                                      <w:b w:val="0"/>
                                      <w:sz w:val="21"/>
                                      <w:szCs w:val="21"/>
                                    </w:rPr>
                                    <w:t xml:space="preserve">đều, mặt phẳng khung vuông góc với các đường cảm ứng từ. Cảm ứng từ biến thiên theo </w:t>
                                  </w:r>
                                </w:p>
                                <w:p w14:paraId="59117896" w14:textId="5BE47F88" w:rsidR="002A4137" w:rsidRDefault="002A4137" w:rsidP="008651A1">
                                  <w:pPr>
                                    <w:spacing w:line="276" w:lineRule="auto"/>
                                    <w:jc w:val="both"/>
                                    <w:rPr>
                                      <w:b w:val="0"/>
                                      <w:sz w:val="21"/>
                                      <w:szCs w:val="21"/>
                                    </w:rPr>
                                  </w:pPr>
                                  <w:r w:rsidRPr="007369BE">
                                    <w:rPr>
                                      <w:b w:val="0"/>
                                      <w:sz w:val="21"/>
                                      <w:szCs w:val="21"/>
                                    </w:rPr>
                                    <w:t xml:space="preserve">thời gian như đồ thị hình vẽ. </w:t>
                                  </w:r>
                                </w:p>
                                <w:p w14:paraId="5B7F1761" w14:textId="2D303827" w:rsidR="002A4137" w:rsidRPr="007369BE" w:rsidRDefault="002A4137" w:rsidP="008651A1">
                                  <w:pPr>
                                    <w:spacing w:line="276" w:lineRule="auto"/>
                                    <w:jc w:val="both"/>
                                    <w:rPr>
                                      <w:b w:val="0"/>
                                      <w:sz w:val="21"/>
                                      <w:szCs w:val="21"/>
                                    </w:rPr>
                                  </w:pPr>
                                  <w:r w:rsidRPr="008651A1">
                                    <w:rPr>
                                      <w:bCs w:val="0"/>
                                      <w:sz w:val="21"/>
                                      <w:szCs w:val="21"/>
                                      <w:u w:val="single"/>
                                      <w:lang w:val="vi-VN"/>
                                    </w:rPr>
                                    <w:t>a)</w:t>
                                  </w:r>
                                  <w:r>
                                    <w:rPr>
                                      <w:b w:val="0"/>
                                      <w:sz w:val="21"/>
                                      <w:szCs w:val="21"/>
                                      <w:lang w:val="vi-VN"/>
                                    </w:rPr>
                                    <w:t xml:space="preserve"> </w:t>
                                  </w:r>
                                  <w:r w:rsidRPr="007369BE">
                                    <w:rPr>
                                      <w:b w:val="0"/>
                                      <w:sz w:val="21"/>
                                      <w:szCs w:val="21"/>
                                    </w:rPr>
                                    <w:t>Tính độ biến thiên của từ thông qua khung dây kể từ t = 0 đến t = 0,4s:</w:t>
                                  </w:r>
                                </w:p>
                                <w:p w14:paraId="78E39A20" w14:textId="77777777" w:rsidR="002A4137" w:rsidRDefault="002A4137" w:rsidP="008651A1">
                                  <w:pPr>
                                    <w:spacing w:line="276" w:lineRule="auto"/>
                                    <w:jc w:val="both"/>
                                    <w:rPr>
                                      <w:b w:val="0"/>
                                      <w:sz w:val="21"/>
                                      <w:szCs w:val="21"/>
                                    </w:rPr>
                                  </w:pPr>
                                  <w:r w:rsidRPr="007369BE">
                                    <w:rPr>
                                      <w:b w:val="0"/>
                                      <w:sz w:val="21"/>
                                      <w:szCs w:val="21"/>
                                    </w:rPr>
                                    <w:t>A. ΔΦ = 4.10</w:t>
                                  </w:r>
                                  <w:r w:rsidRPr="007369BE">
                                    <w:rPr>
                                      <w:b w:val="0"/>
                                      <w:sz w:val="21"/>
                                      <w:szCs w:val="21"/>
                                      <w:vertAlign w:val="superscript"/>
                                    </w:rPr>
                                    <w:t>-5</w:t>
                                  </w:r>
                                  <w:r w:rsidRPr="007369BE">
                                    <w:rPr>
                                      <w:b w:val="0"/>
                                      <w:sz w:val="21"/>
                                      <w:szCs w:val="21"/>
                                    </w:rPr>
                                    <w:t xml:space="preserve">Wb   </w:t>
                                  </w:r>
                                  <w:r w:rsidRPr="007369BE">
                                    <w:rPr>
                                      <w:b w:val="0"/>
                                      <w:sz w:val="21"/>
                                      <w:szCs w:val="21"/>
                                    </w:rPr>
                                    <w:tab/>
                                    <w:t>B. ΔΦ = 5.10</w:t>
                                  </w:r>
                                  <w:r w:rsidRPr="007369BE">
                                    <w:rPr>
                                      <w:b w:val="0"/>
                                      <w:sz w:val="21"/>
                                      <w:szCs w:val="21"/>
                                      <w:vertAlign w:val="superscript"/>
                                    </w:rPr>
                                    <w:t>-5</w:t>
                                  </w:r>
                                  <w:r w:rsidRPr="007369BE">
                                    <w:rPr>
                                      <w:b w:val="0"/>
                                      <w:sz w:val="21"/>
                                      <w:szCs w:val="21"/>
                                    </w:rPr>
                                    <w:t xml:space="preserve">Wb  </w:t>
                                  </w:r>
                                  <w:r w:rsidRPr="007369BE">
                                    <w:rPr>
                                      <w:b w:val="0"/>
                                      <w:sz w:val="21"/>
                                      <w:szCs w:val="21"/>
                                    </w:rPr>
                                    <w:tab/>
                                  </w:r>
                                </w:p>
                                <w:p w14:paraId="35B0C14D" w14:textId="0FEFAD9A" w:rsidR="002A4137" w:rsidRPr="007369BE" w:rsidRDefault="002A4137" w:rsidP="008651A1">
                                  <w:pPr>
                                    <w:spacing w:line="276" w:lineRule="auto"/>
                                    <w:jc w:val="both"/>
                                    <w:rPr>
                                      <w:b w:val="0"/>
                                      <w:sz w:val="21"/>
                                      <w:szCs w:val="21"/>
                                      <w:u w:val="single"/>
                                    </w:rPr>
                                  </w:pPr>
                                  <w:r w:rsidRPr="007369BE">
                                    <w:rPr>
                                      <w:b w:val="0"/>
                                      <w:sz w:val="21"/>
                                      <w:szCs w:val="21"/>
                                    </w:rPr>
                                    <w:t>C. ΔΦ = 6.10</w:t>
                                  </w:r>
                                  <w:r w:rsidRPr="007369BE">
                                    <w:rPr>
                                      <w:b w:val="0"/>
                                      <w:sz w:val="21"/>
                                      <w:szCs w:val="21"/>
                                      <w:vertAlign w:val="superscript"/>
                                    </w:rPr>
                                    <w:t>-5</w:t>
                                  </w:r>
                                  <w:r w:rsidRPr="007369BE">
                                    <w:rPr>
                                      <w:b w:val="0"/>
                                      <w:sz w:val="21"/>
                                      <w:szCs w:val="21"/>
                                    </w:rPr>
                                    <w:t xml:space="preserve">Wb   </w:t>
                                  </w:r>
                                  <w:r w:rsidRPr="007369BE">
                                    <w:rPr>
                                      <w:b w:val="0"/>
                                      <w:sz w:val="21"/>
                                      <w:szCs w:val="21"/>
                                    </w:rPr>
                                    <w:tab/>
                                    <w:t>D.ΔΦ = 7.10</w:t>
                                  </w:r>
                                  <w:r w:rsidRPr="007369BE">
                                    <w:rPr>
                                      <w:b w:val="0"/>
                                      <w:sz w:val="21"/>
                                      <w:szCs w:val="21"/>
                                      <w:vertAlign w:val="superscript"/>
                                    </w:rPr>
                                    <w:t>-5</w:t>
                                  </w:r>
                                  <w:r w:rsidRPr="007369BE">
                                    <w:rPr>
                                      <w:b w:val="0"/>
                                      <w:sz w:val="21"/>
                                      <w:szCs w:val="21"/>
                                    </w:rPr>
                                    <w:t xml:space="preserve">Wb </w:t>
                                  </w:r>
                                </w:p>
                                <w:p w14:paraId="078353FC" w14:textId="09E27AE6" w:rsidR="002A4137" w:rsidRPr="007369BE" w:rsidRDefault="002A4137" w:rsidP="008651A1">
                                  <w:pPr>
                                    <w:spacing w:line="276" w:lineRule="auto"/>
                                    <w:jc w:val="both"/>
                                    <w:rPr>
                                      <w:b w:val="0"/>
                                      <w:sz w:val="21"/>
                                      <w:szCs w:val="21"/>
                                    </w:rPr>
                                  </w:pPr>
                                  <w:r>
                                    <w:rPr>
                                      <w:sz w:val="21"/>
                                      <w:szCs w:val="21"/>
                                      <w:u w:val="single"/>
                                      <w:lang w:val="vi-VN"/>
                                    </w:rPr>
                                    <w:t>b)</w:t>
                                  </w:r>
                                  <w:r w:rsidRPr="007369BE">
                                    <w:rPr>
                                      <w:b w:val="0"/>
                                      <w:sz w:val="21"/>
                                      <w:szCs w:val="21"/>
                                    </w:rPr>
                                    <w:t>. Tính suất điện động cảm ứng xuất hiện trong khung kể từ t = 0 đến t = 0,4s:</w:t>
                                  </w:r>
                                </w:p>
                                <w:p w14:paraId="6B767F01" w14:textId="1766577A" w:rsidR="002A4137" w:rsidRDefault="002A4137" w:rsidP="008651A1">
                                  <w:pPr>
                                    <w:spacing w:line="276" w:lineRule="auto"/>
                                    <w:jc w:val="both"/>
                                    <w:rPr>
                                      <w:b w:val="0"/>
                                      <w:sz w:val="21"/>
                                      <w:szCs w:val="21"/>
                                    </w:rPr>
                                  </w:pPr>
                                  <w:r w:rsidRPr="007369BE">
                                    <w:rPr>
                                      <w:b w:val="0"/>
                                      <w:sz w:val="21"/>
                                      <w:szCs w:val="21"/>
                                    </w:rPr>
                                    <w:t>A. 10</w:t>
                                  </w:r>
                                  <w:r w:rsidRPr="007369BE">
                                    <w:rPr>
                                      <w:b w:val="0"/>
                                      <w:sz w:val="21"/>
                                      <w:szCs w:val="21"/>
                                      <w:vertAlign w:val="superscript"/>
                                    </w:rPr>
                                    <w:t>-4</w:t>
                                  </w:r>
                                  <w:r w:rsidRPr="007369BE">
                                    <w:rPr>
                                      <w:b w:val="0"/>
                                      <w:sz w:val="21"/>
                                      <w:szCs w:val="21"/>
                                    </w:rPr>
                                    <w:t xml:space="preserve">V   </w:t>
                                  </w:r>
                                  <w:r w:rsidRPr="007369BE">
                                    <w:rPr>
                                      <w:b w:val="0"/>
                                      <w:sz w:val="21"/>
                                      <w:szCs w:val="21"/>
                                    </w:rPr>
                                    <w:tab/>
                                    <w:t>B. 1,2.10</w:t>
                                  </w:r>
                                  <w:r w:rsidRPr="007369BE">
                                    <w:rPr>
                                      <w:b w:val="0"/>
                                      <w:sz w:val="21"/>
                                      <w:szCs w:val="21"/>
                                      <w:vertAlign w:val="superscript"/>
                                    </w:rPr>
                                    <w:t>-4</w:t>
                                  </w:r>
                                  <w:r w:rsidRPr="007369BE">
                                    <w:rPr>
                                      <w:b w:val="0"/>
                                      <w:sz w:val="21"/>
                                      <w:szCs w:val="21"/>
                                    </w:rPr>
                                    <w:t xml:space="preserve">V  </w:t>
                                  </w:r>
                                  <w:r w:rsidRPr="007369BE">
                                    <w:rPr>
                                      <w:b w:val="0"/>
                                      <w:sz w:val="21"/>
                                      <w:szCs w:val="21"/>
                                    </w:rPr>
                                    <w:tab/>
                                  </w:r>
                                  <w:r w:rsidRPr="007369BE">
                                    <w:rPr>
                                      <w:b w:val="0"/>
                                      <w:sz w:val="21"/>
                                      <w:szCs w:val="21"/>
                                    </w:rPr>
                                    <w:tab/>
                                  </w:r>
                                </w:p>
                                <w:p w14:paraId="5439A4EA" w14:textId="4C369BAA" w:rsidR="002A4137" w:rsidRPr="007369BE" w:rsidRDefault="002A4137" w:rsidP="008651A1">
                                  <w:pPr>
                                    <w:spacing w:line="276" w:lineRule="auto"/>
                                    <w:jc w:val="both"/>
                                    <w:rPr>
                                      <w:b w:val="0"/>
                                      <w:sz w:val="21"/>
                                      <w:szCs w:val="21"/>
                                    </w:rPr>
                                  </w:pPr>
                                  <w:r w:rsidRPr="007369BE">
                                    <w:rPr>
                                      <w:b w:val="0"/>
                                      <w:sz w:val="21"/>
                                      <w:szCs w:val="21"/>
                                    </w:rPr>
                                    <w:t>C. 1,3.10</w:t>
                                  </w:r>
                                  <w:r w:rsidRPr="007369BE">
                                    <w:rPr>
                                      <w:b w:val="0"/>
                                      <w:sz w:val="21"/>
                                      <w:szCs w:val="21"/>
                                      <w:vertAlign w:val="superscript"/>
                                    </w:rPr>
                                    <w:t>-4</w:t>
                                  </w:r>
                                  <w:r w:rsidRPr="007369BE">
                                    <w:rPr>
                                      <w:b w:val="0"/>
                                      <w:sz w:val="21"/>
                                      <w:szCs w:val="21"/>
                                    </w:rPr>
                                    <w:t xml:space="preserve">V  </w:t>
                                  </w:r>
                                  <w:r w:rsidRPr="007369BE">
                                    <w:rPr>
                                      <w:b w:val="0"/>
                                      <w:sz w:val="21"/>
                                      <w:szCs w:val="21"/>
                                    </w:rPr>
                                    <w:tab/>
                                    <w:t>D. 1,5.10</w:t>
                                  </w:r>
                                  <w:r w:rsidRPr="007369BE">
                                    <w:rPr>
                                      <w:b w:val="0"/>
                                      <w:sz w:val="21"/>
                                      <w:szCs w:val="21"/>
                                      <w:vertAlign w:val="superscript"/>
                                    </w:rPr>
                                    <w:t>-4</w:t>
                                  </w:r>
                                  <w:r w:rsidRPr="007369BE">
                                    <w:rPr>
                                      <w:b w:val="0"/>
                                      <w:sz w:val="21"/>
                                      <w:szCs w:val="21"/>
                                    </w:rPr>
                                    <w:t xml:space="preserve">V  </w:t>
                                  </w:r>
                                </w:p>
                                <w:p w14:paraId="3520D45F" w14:textId="085FBB72" w:rsidR="002A4137" w:rsidRPr="00D117AB"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lang w:val="vi-VN"/>
                                    </w:rPr>
                                    <w:t>9</w:t>
                                  </w:r>
                                  <w:r w:rsidRPr="00BD50C3">
                                    <w:rPr>
                                      <w:sz w:val="21"/>
                                      <w:szCs w:val="21"/>
                                      <w:u w:val="single"/>
                                    </w:rPr>
                                    <w:t>:</w:t>
                                  </w:r>
                                  <w:r>
                                    <w:rPr>
                                      <w:sz w:val="21"/>
                                      <w:szCs w:val="21"/>
                                    </w:rPr>
                                    <w:t xml:space="preserve"> </w:t>
                                  </w:r>
                                  <w:r w:rsidRPr="00D117AB">
                                    <w:rPr>
                                      <w:b w:val="0"/>
                                      <w:sz w:val="21"/>
                                      <w:szCs w:val="21"/>
                                    </w:rPr>
                                    <w:t>Một vòng dây phẳng có diện tích 80cm</w:t>
                                  </w:r>
                                  <w:r w:rsidRPr="00D117AB">
                                    <w:rPr>
                                      <w:b w:val="0"/>
                                      <w:sz w:val="21"/>
                                      <w:szCs w:val="21"/>
                                      <w:vertAlign w:val="superscript"/>
                                    </w:rPr>
                                    <w:t>2</w:t>
                                  </w:r>
                                  <w:r w:rsidRPr="00D117AB">
                                    <w:rPr>
                                      <w:b w:val="0"/>
                                      <w:sz w:val="21"/>
                                      <w:szCs w:val="21"/>
                                    </w:rPr>
                                    <w:t xml:space="preserve"> đặt trong từ trường đều B = 0,3.10</w:t>
                                  </w:r>
                                  <w:r w:rsidRPr="00D117AB">
                                    <w:rPr>
                                      <w:b w:val="0"/>
                                      <w:sz w:val="21"/>
                                      <w:szCs w:val="21"/>
                                      <w:vertAlign w:val="superscript"/>
                                    </w:rPr>
                                    <w:t>-3</w:t>
                                  </w:r>
                                  <w:r w:rsidRPr="00D117AB">
                                    <w:rPr>
                                      <w:b w:val="0"/>
                                      <w:sz w:val="21"/>
                                      <w:szCs w:val="21"/>
                                    </w:rPr>
                                    <w:t>T véc tơ cảm ứng từ vuông góc với mặt phẳng vòng dây. Đột ngột véc tơ cảm ứng từ đổi hướng trong 10</w:t>
                                  </w:r>
                                  <w:r w:rsidRPr="00D117AB">
                                    <w:rPr>
                                      <w:b w:val="0"/>
                                      <w:sz w:val="21"/>
                                      <w:szCs w:val="21"/>
                                      <w:vertAlign w:val="superscript"/>
                                    </w:rPr>
                                    <w:t>-3</w:t>
                                  </w:r>
                                  <w:r w:rsidRPr="00D117AB">
                                    <w:rPr>
                                      <w:b w:val="0"/>
                                      <w:sz w:val="21"/>
                                      <w:szCs w:val="21"/>
                                    </w:rPr>
                                    <w:t xml:space="preserve">s. Trong </w:t>
                                  </w:r>
                                  <w:r>
                                    <w:rPr>
                                      <w:b w:val="0"/>
                                      <w:sz w:val="21"/>
                                      <w:szCs w:val="21"/>
                                      <w:lang w:val="vi-VN"/>
                                    </w:rPr>
                                    <w:t>t</w:t>
                                  </w:r>
                                  <w:r w:rsidRPr="00D117AB">
                                    <w:rPr>
                                      <w:b w:val="0"/>
                                      <w:sz w:val="21"/>
                                      <w:szCs w:val="21"/>
                                    </w:rPr>
                                    <w:t>hời gian đó suất điện động cảm ứng xuất hiện trong khung là:</w:t>
                                  </w:r>
                                </w:p>
                                <w:p w14:paraId="7AFBE3CD" w14:textId="5CC55FEC" w:rsidR="002A4137" w:rsidRDefault="002A4137" w:rsidP="008651A1">
                                  <w:pPr>
                                    <w:spacing w:line="276" w:lineRule="auto"/>
                                    <w:jc w:val="both"/>
                                    <w:rPr>
                                      <w:b w:val="0"/>
                                      <w:sz w:val="21"/>
                                      <w:szCs w:val="21"/>
                                    </w:rPr>
                                  </w:pPr>
                                  <w:r w:rsidRPr="00D117AB">
                                    <w:rPr>
                                      <w:b w:val="0"/>
                                      <w:sz w:val="21"/>
                                      <w:szCs w:val="21"/>
                                    </w:rPr>
                                    <w:t>A. 4,8.10</w:t>
                                  </w:r>
                                  <w:r w:rsidRPr="00D117AB">
                                    <w:rPr>
                                      <w:b w:val="0"/>
                                      <w:sz w:val="21"/>
                                      <w:szCs w:val="21"/>
                                      <w:vertAlign w:val="superscript"/>
                                    </w:rPr>
                                    <w:t>-2</w:t>
                                  </w:r>
                                  <w:r w:rsidRPr="00D117AB">
                                    <w:rPr>
                                      <w:b w:val="0"/>
                                      <w:sz w:val="21"/>
                                      <w:szCs w:val="21"/>
                                    </w:rPr>
                                    <w:t xml:space="preserve">V  </w:t>
                                  </w:r>
                                  <w:r w:rsidRPr="00D117AB">
                                    <w:rPr>
                                      <w:b w:val="0"/>
                                      <w:sz w:val="21"/>
                                      <w:szCs w:val="21"/>
                                    </w:rPr>
                                    <w:tab/>
                                    <w:t xml:space="preserve">B. 0,48V   </w:t>
                                  </w:r>
                                  <w:r w:rsidRPr="00D117AB">
                                    <w:rPr>
                                      <w:b w:val="0"/>
                                      <w:sz w:val="21"/>
                                      <w:szCs w:val="21"/>
                                    </w:rPr>
                                    <w:tab/>
                                  </w:r>
                                  <w:r w:rsidRPr="00D117AB">
                                    <w:rPr>
                                      <w:b w:val="0"/>
                                      <w:sz w:val="21"/>
                                      <w:szCs w:val="21"/>
                                    </w:rPr>
                                    <w:tab/>
                                  </w:r>
                                </w:p>
                                <w:p w14:paraId="61F19EEB" w14:textId="1AFDD879" w:rsidR="002A4137" w:rsidRDefault="002A4137" w:rsidP="008651A1">
                                  <w:pPr>
                                    <w:spacing w:line="276" w:lineRule="auto"/>
                                    <w:jc w:val="both"/>
                                    <w:rPr>
                                      <w:b w:val="0"/>
                                      <w:sz w:val="21"/>
                                      <w:szCs w:val="21"/>
                                    </w:rPr>
                                  </w:pPr>
                                  <w:r w:rsidRPr="00D117AB">
                                    <w:rPr>
                                      <w:b w:val="0"/>
                                      <w:sz w:val="21"/>
                                      <w:szCs w:val="21"/>
                                    </w:rPr>
                                    <w:t>C. 4,8.10</w:t>
                                  </w:r>
                                  <w:r w:rsidRPr="00D117AB">
                                    <w:rPr>
                                      <w:b w:val="0"/>
                                      <w:sz w:val="21"/>
                                      <w:szCs w:val="21"/>
                                      <w:vertAlign w:val="superscript"/>
                                    </w:rPr>
                                    <w:t>-3</w:t>
                                  </w:r>
                                  <w:r w:rsidRPr="00D117AB">
                                    <w:rPr>
                                      <w:b w:val="0"/>
                                      <w:sz w:val="21"/>
                                      <w:szCs w:val="21"/>
                                    </w:rPr>
                                    <w:t xml:space="preserve">V   </w:t>
                                  </w:r>
                                  <w:r w:rsidRPr="00D117AB">
                                    <w:rPr>
                                      <w:b w:val="0"/>
                                      <w:sz w:val="21"/>
                                      <w:szCs w:val="21"/>
                                    </w:rPr>
                                    <w:tab/>
                                    <w:t>D. 0,24V</w:t>
                                  </w:r>
                                </w:p>
                                <w:p w14:paraId="0D6A8E24" w14:textId="3F67F35F" w:rsidR="002A4137" w:rsidRPr="009B6CE7" w:rsidRDefault="002A4137" w:rsidP="00EC321B">
                                  <w:pPr>
                                    <w:jc w:val="both"/>
                                    <w:rPr>
                                      <w:b w:val="0"/>
                                      <w:sz w:val="21"/>
                                      <w:szCs w:val="21"/>
                                    </w:rPr>
                                  </w:pPr>
                                  <w:r w:rsidRPr="00BD50C3">
                                    <w:rPr>
                                      <w:sz w:val="21"/>
                                      <w:szCs w:val="21"/>
                                      <w:u w:val="single"/>
                                    </w:rPr>
                                    <w:t xml:space="preserve">Câu </w:t>
                                  </w:r>
                                  <w:r>
                                    <w:rPr>
                                      <w:sz w:val="21"/>
                                      <w:szCs w:val="21"/>
                                      <w:u w:val="single"/>
                                    </w:rPr>
                                    <w:t>1</w:t>
                                  </w:r>
                                  <w:r>
                                    <w:rPr>
                                      <w:sz w:val="21"/>
                                      <w:szCs w:val="21"/>
                                      <w:u w:val="single"/>
                                      <w:lang w:val="vi-VN"/>
                                    </w:rPr>
                                    <w:t>0</w:t>
                                  </w:r>
                                  <w:r w:rsidRPr="00BD50C3">
                                    <w:rPr>
                                      <w:sz w:val="21"/>
                                      <w:szCs w:val="21"/>
                                      <w:u w:val="single"/>
                                    </w:rPr>
                                    <w:t>:</w:t>
                                  </w:r>
                                  <w:r w:rsidRPr="009B6CE7">
                                    <w:rPr>
                                      <w:b w:val="0"/>
                                      <w:sz w:val="21"/>
                                      <w:szCs w:val="21"/>
                                    </w:rPr>
                                    <w:t xml:space="preserve"> Một hình vuông cạnh 5cm được đặt trong từ trường đều B = 0,01T. Đường sức từ vuông góc với mặt phẳng khung. Quay khung trong 10</w:t>
                                  </w:r>
                                  <w:r w:rsidRPr="009B6CE7">
                                    <w:rPr>
                                      <w:b w:val="0"/>
                                      <w:sz w:val="21"/>
                                      <w:szCs w:val="21"/>
                                      <w:vertAlign w:val="superscript"/>
                                    </w:rPr>
                                    <w:t>-3</w:t>
                                  </w:r>
                                  <w:r w:rsidRPr="009B6CE7">
                                    <w:rPr>
                                      <w:b w:val="0"/>
                                      <w:sz w:val="21"/>
                                      <w:szCs w:val="21"/>
                                    </w:rPr>
                                    <w:t>s để mặt phẳng khung dây song song với đường sức từ. Suất điện động trung bình xuất hiện trong khung là:</w:t>
                                  </w:r>
                                </w:p>
                                <w:p w14:paraId="49EA1D85" w14:textId="67A763BA" w:rsidR="002A4137" w:rsidRDefault="002A4137" w:rsidP="00EC321B">
                                  <w:pPr>
                                    <w:jc w:val="both"/>
                                    <w:rPr>
                                      <w:b w:val="0"/>
                                      <w:sz w:val="21"/>
                                      <w:szCs w:val="21"/>
                                    </w:rPr>
                                  </w:pPr>
                                  <w:r w:rsidRPr="009B6CE7">
                                    <w:rPr>
                                      <w:b w:val="0"/>
                                      <w:sz w:val="21"/>
                                      <w:szCs w:val="21"/>
                                    </w:rPr>
                                    <w:t>A. 25mV</w:t>
                                  </w:r>
                                  <w:r>
                                    <w:rPr>
                                      <w:b w:val="0"/>
                                      <w:sz w:val="21"/>
                                      <w:szCs w:val="21"/>
                                      <w:lang w:val="vi-VN"/>
                                    </w:rPr>
                                    <w:t>.</w:t>
                                  </w:r>
                                  <w:r w:rsidRPr="009B6CE7">
                                    <w:rPr>
                                      <w:b w:val="0"/>
                                      <w:sz w:val="21"/>
                                      <w:szCs w:val="21"/>
                                    </w:rPr>
                                    <w:t xml:space="preserve">  </w:t>
                                  </w:r>
                                  <w:r w:rsidRPr="009B6CE7">
                                    <w:rPr>
                                      <w:b w:val="0"/>
                                      <w:sz w:val="21"/>
                                      <w:szCs w:val="21"/>
                                    </w:rPr>
                                    <w:tab/>
                                    <w:t>B. 250mV</w:t>
                                  </w:r>
                                  <w:r>
                                    <w:rPr>
                                      <w:b w:val="0"/>
                                      <w:sz w:val="21"/>
                                      <w:szCs w:val="21"/>
                                      <w:lang w:val="vi-VN"/>
                                    </w:rPr>
                                    <w:t>.</w:t>
                                  </w:r>
                                  <w:r w:rsidRPr="009B6CE7">
                                    <w:rPr>
                                      <w:b w:val="0"/>
                                      <w:sz w:val="21"/>
                                      <w:szCs w:val="21"/>
                                    </w:rPr>
                                    <w:t xml:space="preserve"> </w:t>
                                  </w:r>
                                  <w:r w:rsidRPr="009B6CE7">
                                    <w:rPr>
                                      <w:b w:val="0"/>
                                      <w:sz w:val="21"/>
                                      <w:szCs w:val="21"/>
                                    </w:rPr>
                                    <w:tab/>
                                  </w:r>
                                  <w:r w:rsidRPr="009B6CE7">
                                    <w:rPr>
                                      <w:b w:val="0"/>
                                      <w:sz w:val="21"/>
                                      <w:szCs w:val="21"/>
                                    </w:rPr>
                                    <w:tab/>
                                    <w:t xml:space="preserve"> </w:t>
                                  </w:r>
                                </w:p>
                                <w:p w14:paraId="45DE79D6" w14:textId="1BA9B642" w:rsidR="002A4137" w:rsidRPr="00A80F18" w:rsidRDefault="002A4137" w:rsidP="00EC321B">
                                  <w:pPr>
                                    <w:jc w:val="both"/>
                                    <w:rPr>
                                      <w:b w:val="0"/>
                                      <w:sz w:val="21"/>
                                      <w:szCs w:val="21"/>
                                      <w:lang w:val="vi-VN"/>
                                    </w:rPr>
                                  </w:pPr>
                                  <w:r w:rsidRPr="009B6CE7">
                                    <w:rPr>
                                      <w:b w:val="0"/>
                                      <w:sz w:val="21"/>
                                      <w:szCs w:val="21"/>
                                    </w:rPr>
                                    <w:t>C. 2,5mV</w:t>
                                  </w:r>
                                  <w:r>
                                    <w:rPr>
                                      <w:b w:val="0"/>
                                      <w:sz w:val="21"/>
                                      <w:szCs w:val="21"/>
                                      <w:lang w:val="vi-VN"/>
                                    </w:rPr>
                                    <w:t>.</w:t>
                                  </w:r>
                                  <w:r w:rsidRPr="009B6CE7">
                                    <w:rPr>
                                      <w:b w:val="0"/>
                                      <w:sz w:val="21"/>
                                      <w:szCs w:val="21"/>
                                    </w:rPr>
                                    <w:t xml:space="preserve">   </w:t>
                                  </w:r>
                                  <w:r w:rsidRPr="009B6CE7">
                                    <w:rPr>
                                      <w:b w:val="0"/>
                                      <w:sz w:val="21"/>
                                      <w:szCs w:val="21"/>
                                    </w:rPr>
                                    <w:tab/>
                                    <w:t>D. 0,25mV</w:t>
                                  </w:r>
                                  <w:r>
                                    <w:rPr>
                                      <w:b w:val="0"/>
                                      <w:sz w:val="21"/>
                                      <w:szCs w:val="21"/>
                                      <w:lang w:val="vi-VN"/>
                                    </w:rPr>
                                    <w:t>.</w:t>
                                  </w:r>
                                </w:p>
                              </w:tc>
                            </w:tr>
                            <w:tr w:rsidR="002A4137" w:rsidRPr="00B31086" w14:paraId="11E75A3F" w14:textId="77777777" w:rsidTr="0079185E">
                              <w:tc>
                                <w:tcPr>
                                  <w:tcW w:w="5062" w:type="dxa"/>
                                  <w:shd w:val="clear" w:color="auto" w:fill="auto"/>
                                </w:tcPr>
                                <w:p w14:paraId="06477217" w14:textId="77777777" w:rsidR="002A4137" w:rsidRPr="009E4711" w:rsidRDefault="002A4137" w:rsidP="00B31086">
                                  <w:pPr>
                                    <w:spacing w:line="276" w:lineRule="auto"/>
                                    <w:rPr>
                                      <w:b w:val="0"/>
                                      <w:bCs w:val="0"/>
                                    </w:rPr>
                                  </w:pPr>
                                </w:p>
                              </w:tc>
                              <w:tc>
                                <w:tcPr>
                                  <w:tcW w:w="5318" w:type="dxa"/>
                                </w:tcPr>
                                <w:p w14:paraId="7DF0973F" w14:textId="77777777" w:rsidR="002A4137" w:rsidRPr="009E4711" w:rsidRDefault="002A4137" w:rsidP="00B31086">
                                  <w:pPr>
                                    <w:spacing w:line="276" w:lineRule="auto"/>
                                    <w:rPr>
                                      <w:b w:val="0"/>
                                      <w:bCs w:val="0"/>
                                    </w:rPr>
                                  </w:pPr>
                                </w:p>
                              </w:tc>
                            </w:tr>
                            <w:tr w:rsidR="002A4137" w:rsidRPr="00B31086" w14:paraId="0038C86C" w14:textId="77777777" w:rsidTr="0079185E">
                              <w:tc>
                                <w:tcPr>
                                  <w:tcW w:w="5062" w:type="dxa"/>
                                  <w:shd w:val="clear" w:color="auto" w:fill="auto"/>
                                </w:tcPr>
                                <w:p w14:paraId="737DCBB8" w14:textId="77777777" w:rsidR="002A4137" w:rsidRPr="009E4711" w:rsidRDefault="002A4137" w:rsidP="00B31086">
                                  <w:pPr>
                                    <w:spacing w:line="276" w:lineRule="auto"/>
                                    <w:rPr>
                                      <w:b w:val="0"/>
                                      <w:bCs w:val="0"/>
                                    </w:rPr>
                                  </w:pPr>
                                </w:p>
                              </w:tc>
                              <w:tc>
                                <w:tcPr>
                                  <w:tcW w:w="5318" w:type="dxa"/>
                                </w:tcPr>
                                <w:p w14:paraId="3BFD51D2" w14:textId="77777777" w:rsidR="002A4137" w:rsidRPr="009E4711" w:rsidRDefault="002A4137" w:rsidP="00B31086">
                                  <w:pPr>
                                    <w:spacing w:line="276" w:lineRule="auto"/>
                                    <w:rPr>
                                      <w:b w:val="0"/>
                                      <w:bCs w:val="0"/>
                                    </w:rPr>
                                  </w:pPr>
                                </w:p>
                              </w:tc>
                            </w:tr>
                            <w:tr w:rsidR="002A4137" w:rsidRPr="00B31086" w14:paraId="59C4A6C6" w14:textId="77777777" w:rsidTr="0079185E">
                              <w:tc>
                                <w:tcPr>
                                  <w:tcW w:w="5062" w:type="dxa"/>
                                  <w:shd w:val="clear" w:color="auto" w:fill="auto"/>
                                </w:tcPr>
                                <w:p w14:paraId="1D6D96A0" w14:textId="77777777" w:rsidR="002A4137" w:rsidRPr="009E4711" w:rsidRDefault="002A4137" w:rsidP="00B31086">
                                  <w:pPr>
                                    <w:spacing w:line="276" w:lineRule="auto"/>
                                    <w:rPr>
                                      <w:b w:val="0"/>
                                      <w:bCs w:val="0"/>
                                    </w:rPr>
                                  </w:pPr>
                                </w:p>
                              </w:tc>
                              <w:tc>
                                <w:tcPr>
                                  <w:tcW w:w="5318" w:type="dxa"/>
                                </w:tcPr>
                                <w:p w14:paraId="1038453B" w14:textId="77777777" w:rsidR="002A4137" w:rsidRPr="009E4711" w:rsidRDefault="002A4137" w:rsidP="00B31086">
                                  <w:pPr>
                                    <w:spacing w:line="276" w:lineRule="auto"/>
                                    <w:rPr>
                                      <w:b w:val="0"/>
                                      <w:bCs w:val="0"/>
                                    </w:rPr>
                                  </w:pPr>
                                </w:p>
                              </w:tc>
                            </w:tr>
                            <w:tr w:rsidR="002A4137" w:rsidRPr="00B31086" w14:paraId="7C16BC8C" w14:textId="77777777" w:rsidTr="0079185E">
                              <w:tc>
                                <w:tcPr>
                                  <w:tcW w:w="5062" w:type="dxa"/>
                                  <w:shd w:val="clear" w:color="auto" w:fill="auto"/>
                                </w:tcPr>
                                <w:p w14:paraId="683ED890" w14:textId="77777777" w:rsidR="002A4137" w:rsidRPr="009E4711" w:rsidRDefault="002A4137" w:rsidP="00B31086">
                                  <w:pPr>
                                    <w:spacing w:line="276" w:lineRule="auto"/>
                                    <w:rPr>
                                      <w:b w:val="0"/>
                                      <w:bCs w:val="0"/>
                                    </w:rPr>
                                  </w:pPr>
                                </w:p>
                              </w:tc>
                              <w:tc>
                                <w:tcPr>
                                  <w:tcW w:w="5318" w:type="dxa"/>
                                </w:tcPr>
                                <w:p w14:paraId="4E06F5F6" w14:textId="77777777" w:rsidR="002A4137" w:rsidRPr="009E4711" w:rsidRDefault="002A4137" w:rsidP="00B31086">
                                  <w:pPr>
                                    <w:spacing w:line="276" w:lineRule="auto"/>
                                    <w:rPr>
                                      <w:b w:val="0"/>
                                      <w:bCs w:val="0"/>
                                    </w:rPr>
                                  </w:pPr>
                                </w:p>
                              </w:tc>
                            </w:tr>
                            <w:tr w:rsidR="002A4137" w:rsidRPr="00B31086" w14:paraId="11816866" w14:textId="77777777" w:rsidTr="0079185E">
                              <w:tc>
                                <w:tcPr>
                                  <w:tcW w:w="5062" w:type="dxa"/>
                                  <w:shd w:val="clear" w:color="auto" w:fill="auto"/>
                                </w:tcPr>
                                <w:p w14:paraId="0F4C536E" w14:textId="77777777" w:rsidR="002A4137" w:rsidRPr="009E4711" w:rsidRDefault="002A4137" w:rsidP="00B31086">
                                  <w:pPr>
                                    <w:spacing w:line="276" w:lineRule="auto"/>
                                    <w:rPr>
                                      <w:b w:val="0"/>
                                      <w:bCs w:val="0"/>
                                    </w:rPr>
                                  </w:pPr>
                                </w:p>
                              </w:tc>
                              <w:tc>
                                <w:tcPr>
                                  <w:tcW w:w="5318" w:type="dxa"/>
                                </w:tcPr>
                                <w:p w14:paraId="7E294D24" w14:textId="77777777" w:rsidR="002A4137" w:rsidRPr="009E4711" w:rsidRDefault="002A4137" w:rsidP="00B31086">
                                  <w:pPr>
                                    <w:spacing w:line="276" w:lineRule="auto"/>
                                    <w:rPr>
                                      <w:b w:val="0"/>
                                      <w:bCs w:val="0"/>
                                    </w:rPr>
                                  </w:pPr>
                                </w:p>
                              </w:tc>
                            </w:tr>
                            <w:tr w:rsidR="002A4137" w:rsidRPr="00B31086" w14:paraId="6E7F7229" w14:textId="77777777" w:rsidTr="0079185E">
                              <w:tc>
                                <w:tcPr>
                                  <w:tcW w:w="5062" w:type="dxa"/>
                                  <w:shd w:val="clear" w:color="auto" w:fill="auto"/>
                                </w:tcPr>
                                <w:p w14:paraId="2C8ED085" w14:textId="77777777" w:rsidR="002A4137" w:rsidRPr="009E4711" w:rsidRDefault="002A4137" w:rsidP="00B31086">
                                  <w:pPr>
                                    <w:spacing w:line="276" w:lineRule="auto"/>
                                    <w:rPr>
                                      <w:b w:val="0"/>
                                      <w:bCs w:val="0"/>
                                    </w:rPr>
                                  </w:pPr>
                                </w:p>
                              </w:tc>
                              <w:tc>
                                <w:tcPr>
                                  <w:tcW w:w="5318" w:type="dxa"/>
                                </w:tcPr>
                                <w:p w14:paraId="7DE25262" w14:textId="77777777" w:rsidR="002A4137" w:rsidRPr="009E4711" w:rsidRDefault="002A4137" w:rsidP="00B31086">
                                  <w:pPr>
                                    <w:spacing w:line="276" w:lineRule="auto"/>
                                    <w:rPr>
                                      <w:b w:val="0"/>
                                      <w:bCs w:val="0"/>
                                    </w:rPr>
                                  </w:pPr>
                                </w:p>
                              </w:tc>
                            </w:tr>
                            <w:tr w:rsidR="002A4137" w:rsidRPr="00B31086" w14:paraId="407EE1B4" w14:textId="77777777" w:rsidTr="0079185E">
                              <w:tc>
                                <w:tcPr>
                                  <w:tcW w:w="5062" w:type="dxa"/>
                                  <w:shd w:val="clear" w:color="auto" w:fill="auto"/>
                                </w:tcPr>
                                <w:p w14:paraId="2A4B72C7" w14:textId="77777777" w:rsidR="002A4137" w:rsidRPr="009E4711" w:rsidRDefault="002A4137" w:rsidP="00B31086">
                                  <w:pPr>
                                    <w:spacing w:line="276" w:lineRule="auto"/>
                                    <w:rPr>
                                      <w:b w:val="0"/>
                                      <w:bCs w:val="0"/>
                                    </w:rPr>
                                  </w:pPr>
                                </w:p>
                              </w:tc>
                              <w:tc>
                                <w:tcPr>
                                  <w:tcW w:w="5318" w:type="dxa"/>
                                </w:tcPr>
                                <w:p w14:paraId="2B7EF4B7" w14:textId="77777777" w:rsidR="002A4137" w:rsidRPr="009E4711" w:rsidRDefault="002A4137" w:rsidP="00B31086">
                                  <w:pPr>
                                    <w:spacing w:line="276" w:lineRule="auto"/>
                                    <w:rPr>
                                      <w:b w:val="0"/>
                                      <w:bCs w:val="0"/>
                                    </w:rPr>
                                  </w:pPr>
                                </w:p>
                              </w:tc>
                            </w:tr>
                            <w:tr w:rsidR="002A4137" w:rsidRPr="00B31086" w14:paraId="3E05D7E2" w14:textId="77777777" w:rsidTr="0079185E">
                              <w:tc>
                                <w:tcPr>
                                  <w:tcW w:w="5062" w:type="dxa"/>
                                  <w:shd w:val="clear" w:color="auto" w:fill="auto"/>
                                </w:tcPr>
                                <w:p w14:paraId="5EA58C55" w14:textId="77777777" w:rsidR="002A4137" w:rsidRPr="009E4711" w:rsidRDefault="002A4137" w:rsidP="00B31086">
                                  <w:pPr>
                                    <w:spacing w:line="276" w:lineRule="auto"/>
                                    <w:rPr>
                                      <w:b w:val="0"/>
                                      <w:bCs w:val="0"/>
                                    </w:rPr>
                                  </w:pPr>
                                </w:p>
                              </w:tc>
                              <w:tc>
                                <w:tcPr>
                                  <w:tcW w:w="5318" w:type="dxa"/>
                                </w:tcPr>
                                <w:p w14:paraId="10057FD5" w14:textId="77777777" w:rsidR="002A4137" w:rsidRPr="009E4711" w:rsidRDefault="002A4137" w:rsidP="00B31086">
                                  <w:pPr>
                                    <w:spacing w:line="276" w:lineRule="auto"/>
                                    <w:rPr>
                                      <w:b w:val="0"/>
                                      <w:bCs w:val="0"/>
                                    </w:rPr>
                                  </w:pPr>
                                </w:p>
                              </w:tc>
                            </w:tr>
                            <w:tr w:rsidR="002A4137" w:rsidRPr="00B31086" w14:paraId="60E2387E" w14:textId="77777777" w:rsidTr="0079185E">
                              <w:tc>
                                <w:tcPr>
                                  <w:tcW w:w="5062" w:type="dxa"/>
                                  <w:shd w:val="clear" w:color="auto" w:fill="auto"/>
                                </w:tcPr>
                                <w:p w14:paraId="0137DA36" w14:textId="77777777" w:rsidR="002A4137" w:rsidRPr="009E4711" w:rsidRDefault="002A4137" w:rsidP="00B31086">
                                  <w:pPr>
                                    <w:spacing w:line="276" w:lineRule="auto"/>
                                    <w:rPr>
                                      <w:b w:val="0"/>
                                      <w:bCs w:val="0"/>
                                    </w:rPr>
                                  </w:pPr>
                                </w:p>
                              </w:tc>
                              <w:tc>
                                <w:tcPr>
                                  <w:tcW w:w="5318" w:type="dxa"/>
                                </w:tcPr>
                                <w:p w14:paraId="56BB0CAD" w14:textId="77777777" w:rsidR="002A4137" w:rsidRPr="009E4711" w:rsidRDefault="002A4137" w:rsidP="00B31086">
                                  <w:pPr>
                                    <w:spacing w:line="276" w:lineRule="auto"/>
                                    <w:rPr>
                                      <w:b w:val="0"/>
                                      <w:bCs w:val="0"/>
                                    </w:rPr>
                                  </w:pPr>
                                </w:p>
                              </w:tc>
                            </w:tr>
                            <w:tr w:rsidR="002A4137" w:rsidRPr="00B31086" w14:paraId="6495DD50" w14:textId="77777777" w:rsidTr="0079185E">
                              <w:tc>
                                <w:tcPr>
                                  <w:tcW w:w="5062" w:type="dxa"/>
                                  <w:shd w:val="clear" w:color="auto" w:fill="auto"/>
                                </w:tcPr>
                                <w:p w14:paraId="619E1170" w14:textId="77777777" w:rsidR="002A4137" w:rsidRPr="009E4711" w:rsidRDefault="002A4137" w:rsidP="00B31086">
                                  <w:pPr>
                                    <w:spacing w:line="276" w:lineRule="auto"/>
                                    <w:rPr>
                                      <w:b w:val="0"/>
                                      <w:bCs w:val="0"/>
                                    </w:rPr>
                                  </w:pPr>
                                </w:p>
                              </w:tc>
                              <w:tc>
                                <w:tcPr>
                                  <w:tcW w:w="5318" w:type="dxa"/>
                                </w:tcPr>
                                <w:p w14:paraId="080FE376" w14:textId="77777777" w:rsidR="002A4137" w:rsidRPr="009E4711" w:rsidRDefault="002A4137" w:rsidP="00B31086">
                                  <w:pPr>
                                    <w:spacing w:line="276" w:lineRule="auto"/>
                                    <w:rPr>
                                      <w:b w:val="0"/>
                                      <w:bCs w:val="0"/>
                                    </w:rPr>
                                  </w:pPr>
                                </w:p>
                              </w:tc>
                            </w:tr>
                            <w:tr w:rsidR="002A4137" w:rsidRPr="00B31086" w14:paraId="513BD511" w14:textId="77777777" w:rsidTr="0079185E">
                              <w:tc>
                                <w:tcPr>
                                  <w:tcW w:w="5062" w:type="dxa"/>
                                  <w:shd w:val="clear" w:color="auto" w:fill="auto"/>
                                </w:tcPr>
                                <w:p w14:paraId="64582FC9" w14:textId="77777777" w:rsidR="002A4137" w:rsidRPr="009E4711" w:rsidRDefault="002A4137" w:rsidP="00B31086">
                                  <w:pPr>
                                    <w:spacing w:line="276" w:lineRule="auto"/>
                                    <w:rPr>
                                      <w:b w:val="0"/>
                                      <w:bCs w:val="0"/>
                                    </w:rPr>
                                  </w:pPr>
                                </w:p>
                              </w:tc>
                              <w:tc>
                                <w:tcPr>
                                  <w:tcW w:w="5318" w:type="dxa"/>
                                </w:tcPr>
                                <w:p w14:paraId="262E172D" w14:textId="77777777" w:rsidR="002A4137" w:rsidRPr="009E4711" w:rsidRDefault="002A4137" w:rsidP="00B31086">
                                  <w:pPr>
                                    <w:spacing w:line="276" w:lineRule="auto"/>
                                    <w:rPr>
                                      <w:b w:val="0"/>
                                      <w:bCs w:val="0"/>
                                    </w:rPr>
                                  </w:pPr>
                                </w:p>
                              </w:tc>
                            </w:tr>
                            <w:tr w:rsidR="002A4137" w:rsidRPr="00B31086" w14:paraId="45108A1A" w14:textId="77777777" w:rsidTr="0079185E">
                              <w:tc>
                                <w:tcPr>
                                  <w:tcW w:w="5062" w:type="dxa"/>
                                  <w:shd w:val="clear" w:color="auto" w:fill="auto"/>
                                </w:tcPr>
                                <w:p w14:paraId="7F69BE18" w14:textId="77777777" w:rsidR="002A4137" w:rsidRPr="009E4711" w:rsidRDefault="002A4137" w:rsidP="00B31086">
                                  <w:pPr>
                                    <w:spacing w:line="276" w:lineRule="auto"/>
                                    <w:rPr>
                                      <w:b w:val="0"/>
                                      <w:bCs w:val="0"/>
                                    </w:rPr>
                                  </w:pPr>
                                </w:p>
                              </w:tc>
                              <w:tc>
                                <w:tcPr>
                                  <w:tcW w:w="5318" w:type="dxa"/>
                                </w:tcPr>
                                <w:p w14:paraId="16AEA585" w14:textId="77777777" w:rsidR="002A4137" w:rsidRPr="009E4711" w:rsidRDefault="002A4137" w:rsidP="00B31086">
                                  <w:pPr>
                                    <w:spacing w:line="276" w:lineRule="auto"/>
                                    <w:rPr>
                                      <w:b w:val="0"/>
                                      <w:bCs w:val="0"/>
                                    </w:rPr>
                                  </w:pPr>
                                </w:p>
                              </w:tc>
                            </w:tr>
                            <w:tr w:rsidR="002A4137" w:rsidRPr="00B31086" w14:paraId="24EB5A0C" w14:textId="77777777" w:rsidTr="0079185E">
                              <w:tc>
                                <w:tcPr>
                                  <w:tcW w:w="5062" w:type="dxa"/>
                                  <w:shd w:val="clear" w:color="auto" w:fill="auto"/>
                                </w:tcPr>
                                <w:p w14:paraId="268ED66C" w14:textId="77777777" w:rsidR="002A4137" w:rsidRPr="009E4711" w:rsidRDefault="002A4137" w:rsidP="00B31086">
                                  <w:pPr>
                                    <w:spacing w:line="276" w:lineRule="auto"/>
                                    <w:rPr>
                                      <w:b w:val="0"/>
                                      <w:bCs w:val="0"/>
                                    </w:rPr>
                                  </w:pPr>
                                </w:p>
                              </w:tc>
                              <w:tc>
                                <w:tcPr>
                                  <w:tcW w:w="5318" w:type="dxa"/>
                                </w:tcPr>
                                <w:p w14:paraId="50C4B1F1" w14:textId="77777777" w:rsidR="002A4137" w:rsidRPr="009E4711" w:rsidRDefault="002A4137" w:rsidP="00B31086">
                                  <w:pPr>
                                    <w:spacing w:line="276" w:lineRule="auto"/>
                                    <w:rPr>
                                      <w:b w:val="0"/>
                                      <w:bCs w:val="0"/>
                                    </w:rPr>
                                  </w:pPr>
                                </w:p>
                              </w:tc>
                            </w:tr>
                            <w:tr w:rsidR="002A4137" w:rsidRPr="00B31086" w14:paraId="23C63C4E" w14:textId="77777777" w:rsidTr="0079185E">
                              <w:tc>
                                <w:tcPr>
                                  <w:tcW w:w="5062" w:type="dxa"/>
                                  <w:shd w:val="clear" w:color="auto" w:fill="auto"/>
                                </w:tcPr>
                                <w:p w14:paraId="73EA3C9F" w14:textId="77777777" w:rsidR="002A4137" w:rsidRPr="009E4711" w:rsidRDefault="002A4137" w:rsidP="00B31086">
                                  <w:pPr>
                                    <w:spacing w:line="276" w:lineRule="auto"/>
                                    <w:rPr>
                                      <w:b w:val="0"/>
                                      <w:bCs w:val="0"/>
                                    </w:rPr>
                                  </w:pPr>
                                </w:p>
                              </w:tc>
                              <w:tc>
                                <w:tcPr>
                                  <w:tcW w:w="5318" w:type="dxa"/>
                                </w:tcPr>
                                <w:p w14:paraId="7C249DCA" w14:textId="77777777" w:rsidR="002A4137" w:rsidRPr="009E4711" w:rsidRDefault="002A4137" w:rsidP="00B31086">
                                  <w:pPr>
                                    <w:spacing w:line="276" w:lineRule="auto"/>
                                    <w:rPr>
                                      <w:b w:val="0"/>
                                      <w:bCs w:val="0"/>
                                    </w:rPr>
                                  </w:pPr>
                                </w:p>
                              </w:tc>
                            </w:tr>
                            <w:tr w:rsidR="002A4137" w:rsidRPr="00B31086" w14:paraId="0D9DECF3" w14:textId="77777777" w:rsidTr="0079185E">
                              <w:tc>
                                <w:tcPr>
                                  <w:tcW w:w="5062" w:type="dxa"/>
                                  <w:shd w:val="clear" w:color="auto" w:fill="auto"/>
                                </w:tcPr>
                                <w:p w14:paraId="070441CC" w14:textId="77777777" w:rsidR="002A4137" w:rsidRPr="009E4711" w:rsidRDefault="002A4137" w:rsidP="00B31086">
                                  <w:pPr>
                                    <w:spacing w:line="276" w:lineRule="auto"/>
                                    <w:rPr>
                                      <w:b w:val="0"/>
                                      <w:bCs w:val="0"/>
                                    </w:rPr>
                                  </w:pPr>
                                </w:p>
                              </w:tc>
                              <w:tc>
                                <w:tcPr>
                                  <w:tcW w:w="5318" w:type="dxa"/>
                                </w:tcPr>
                                <w:p w14:paraId="495CF132" w14:textId="77777777" w:rsidR="002A4137" w:rsidRPr="009E4711" w:rsidRDefault="002A4137" w:rsidP="00B31086">
                                  <w:pPr>
                                    <w:spacing w:line="276" w:lineRule="auto"/>
                                    <w:rPr>
                                      <w:b w:val="0"/>
                                      <w:bCs w:val="0"/>
                                    </w:rPr>
                                  </w:pPr>
                                </w:p>
                              </w:tc>
                            </w:tr>
                            <w:tr w:rsidR="002A4137" w:rsidRPr="00B31086" w14:paraId="1E97B231" w14:textId="77777777" w:rsidTr="0079185E">
                              <w:tc>
                                <w:tcPr>
                                  <w:tcW w:w="5062" w:type="dxa"/>
                                  <w:shd w:val="clear" w:color="auto" w:fill="auto"/>
                                </w:tcPr>
                                <w:p w14:paraId="7E97DB53" w14:textId="77777777" w:rsidR="002A4137" w:rsidRPr="009E4711" w:rsidRDefault="002A4137" w:rsidP="00B31086">
                                  <w:pPr>
                                    <w:spacing w:line="276" w:lineRule="auto"/>
                                    <w:rPr>
                                      <w:b w:val="0"/>
                                      <w:bCs w:val="0"/>
                                    </w:rPr>
                                  </w:pPr>
                                </w:p>
                              </w:tc>
                              <w:tc>
                                <w:tcPr>
                                  <w:tcW w:w="5318" w:type="dxa"/>
                                </w:tcPr>
                                <w:p w14:paraId="22C5F012" w14:textId="77777777" w:rsidR="002A4137" w:rsidRPr="009E4711" w:rsidRDefault="002A4137" w:rsidP="00B31086">
                                  <w:pPr>
                                    <w:spacing w:line="276" w:lineRule="auto"/>
                                    <w:rPr>
                                      <w:b w:val="0"/>
                                      <w:bCs w:val="0"/>
                                    </w:rPr>
                                  </w:pPr>
                                </w:p>
                              </w:tc>
                            </w:tr>
                            <w:tr w:rsidR="002A4137" w:rsidRPr="00B31086" w14:paraId="09B815EC" w14:textId="77777777" w:rsidTr="0079185E">
                              <w:tc>
                                <w:tcPr>
                                  <w:tcW w:w="5062" w:type="dxa"/>
                                  <w:shd w:val="clear" w:color="auto" w:fill="auto"/>
                                </w:tcPr>
                                <w:p w14:paraId="3C9BB880" w14:textId="77777777" w:rsidR="002A4137" w:rsidRPr="009E4711" w:rsidRDefault="002A4137" w:rsidP="00B31086">
                                  <w:pPr>
                                    <w:spacing w:line="276" w:lineRule="auto"/>
                                    <w:rPr>
                                      <w:b w:val="0"/>
                                      <w:bCs w:val="0"/>
                                    </w:rPr>
                                  </w:pPr>
                                </w:p>
                              </w:tc>
                              <w:tc>
                                <w:tcPr>
                                  <w:tcW w:w="5318" w:type="dxa"/>
                                </w:tcPr>
                                <w:p w14:paraId="3D01D0E8" w14:textId="77777777" w:rsidR="002A4137" w:rsidRPr="009E4711" w:rsidRDefault="002A4137" w:rsidP="00B31086">
                                  <w:pPr>
                                    <w:spacing w:line="276" w:lineRule="auto"/>
                                    <w:rPr>
                                      <w:b w:val="0"/>
                                      <w:bCs w:val="0"/>
                                    </w:rPr>
                                  </w:pPr>
                                </w:p>
                              </w:tc>
                            </w:tr>
                            <w:tr w:rsidR="002A4137" w:rsidRPr="00B31086" w14:paraId="391228DD" w14:textId="77777777" w:rsidTr="0079185E">
                              <w:tc>
                                <w:tcPr>
                                  <w:tcW w:w="5062" w:type="dxa"/>
                                  <w:shd w:val="clear" w:color="auto" w:fill="auto"/>
                                </w:tcPr>
                                <w:p w14:paraId="762DB6B4" w14:textId="77777777" w:rsidR="002A4137" w:rsidRPr="009E4711" w:rsidRDefault="002A4137" w:rsidP="00B31086">
                                  <w:pPr>
                                    <w:spacing w:line="276" w:lineRule="auto"/>
                                    <w:rPr>
                                      <w:b w:val="0"/>
                                      <w:bCs w:val="0"/>
                                    </w:rPr>
                                  </w:pPr>
                                </w:p>
                              </w:tc>
                              <w:tc>
                                <w:tcPr>
                                  <w:tcW w:w="5318" w:type="dxa"/>
                                </w:tcPr>
                                <w:p w14:paraId="52C70B87" w14:textId="77777777" w:rsidR="002A4137" w:rsidRPr="009E4711" w:rsidRDefault="002A4137" w:rsidP="00B31086">
                                  <w:pPr>
                                    <w:spacing w:line="276" w:lineRule="auto"/>
                                    <w:rPr>
                                      <w:b w:val="0"/>
                                      <w:bCs w:val="0"/>
                                    </w:rPr>
                                  </w:pPr>
                                </w:p>
                              </w:tc>
                            </w:tr>
                            <w:tr w:rsidR="002A4137" w:rsidRPr="00B31086" w14:paraId="29CDE7CA" w14:textId="77777777" w:rsidTr="0079185E">
                              <w:tc>
                                <w:tcPr>
                                  <w:tcW w:w="5062" w:type="dxa"/>
                                  <w:shd w:val="clear" w:color="auto" w:fill="auto"/>
                                </w:tcPr>
                                <w:p w14:paraId="08B67291" w14:textId="77777777" w:rsidR="002A4137" w:rsidRPr="009E4711" w:rsidRDefault="002A4137" w:rsidP="00B31086">
                                  <w:pPr>
                                    <w:spacing w:line="276" w:lineRule="auto"/>
                                    <w:rPr>
                                      <w:b w:val="0"/>
                                      <w:bCs w:val="0"/>
                                    </w:rPr>
                                  </w:pPr>
                                </w:p>
                              </w:tc>
                              <w:tc>
                                <w:tcPr>
                                  <w:tcW w:w="5318" w:type="dxa"/>
                                </w:tcPr>
                                <w:p w14:paraId="5A55D4B4" w14:textId="77777777" w:rsidR="002A4137" w:rsidRPr="009E4711" w:rsidRDefault="002A4137" w:rsidP="00B31086">
                                  <w:pPr>
                                    <w:spacing w:line="276" w:lineRule="auto"/>
                                    <w:rPr>
                                      <w:b w:val="0"/>
                                      <w:bCs w:val="0"/>
                                    </w:rPr>
                                  </w:pPr>
                                </w:p>
                              </w:tc>
                            </w:tr>
                            <w:tr w:rsidR="002A4137" w:rsidRPr="00B31086" w14:paraId="79DAC490" w14:textId="77777777" w:rsidTr="0079185E">
                              <w:tc>
                                <w:tcPr>
                                  <w:tcW w:w="5062" w:type="dxa"/>
                                  <w:shd w:val="clear" w:color="auto" w:fill="auto"/>
                                </w:tcPr>
                                <w:p w14:paraId="5B420786" w14:textId="77777777" w:rsidR="002A4137" w:rsidRPr="009E4711" w:rsidRDefault="002A4137" w:rsidP="00B31086">
                                  <w:pPr>
                                    <w:spacing w:line="276" w:lineRule="auto"/>
                                    <w:rPr>
                                      <w:b w:val="0"/>
                                      <w:bCs w:val="0"/>
                                    </w:rPr>
                                  </w:pPr>
                                </w:p>
                              </w:tc>
                              <w:tc>
                                <w:tcPr>
                                  <w:tcW w:w="5318" w:type="dxa"/>
                                </w:tcPr>
                                <w:p w14:paraId="0F27830A" w14:textId="77777777" w:rsidR="002A4137" w:rsidRPr="009E4711" w:rsidRDefault="002A4137" w:rsidP="00B31086">
                                  <w:pPr>
                                    <w:spacing w:line="276" w:lineRule="auto"/>
                                    <w:rPr>
                                      <w:b w:val="0"/>
                                      <w:bCs w:val="0"/>
                                    </w:rPr>
                                  </w:pPr>
                                </w:p>
                              </w:tc>
                            </w:tr>
                            <w:tr w:rsidR="002A4137" w:rsidRPr="00B31086" w14:paraId="165DDF25" w14:textId="77777777" w:rsidTr="0079185E">
                              <w:tc>
                                <w:tcPr>
                                  <w:tcW w:w="5062" w:type="dxa"/>
                                  <w:shd w:val="clear" w:color="auto" w:fill="auto"/>
                                </w:tcPr>
                                <w:p w14:paraId="58B3AF6A" w14:textId="77777777" w:rsidR="002A4137" w:rsidRPr="009E4711" w:rsidRDefault="002A4137" w:rsidP="00B31086">
                                  <w:pPr>
                                    <w:spacing w:line="276" w:lineRule="auto"/>
                                    <w:rPr>
                                      <w:b w:val="0"/>
                                      <w:bCs w:val="0"/>
                                    </w:rPr>
                                  </w:pPr>
                                </w:p>
                              </w:tc>
                              <w:tc>
                                <w:tcPr>
                                  <w:tcW w:w="5318" w:type="dxa"/>
                                </w:tcPr>
                                <w:p w14:paraId="005D4CF4" w14:textId="77777777" w:rsidR="002A4137" w:rsidRPr="009E4711" w:rsidRDefault="002A4137" w:rsidP="00B31086">
                                  <w:pPr>
                                    <w:spacing w:line="276" w:lineRule="auto"/>
                                    <w:rPr>
                                      <w:b w:val="0"/>
                                      <w:bCs w:val="0"/>
                                    </w:rPr>
                                  </w:pPr>
                                </w:p>
                              </w:tc>
                            </w:tr>
                            <w:tr w:rsidR="002A4137" w:rsidRPr="00B31086" w14:paraId="151B28C6" w14:textId="77777777" w:rsidTr="0079185E">
                              <w:tc>
                                <w:tcPr>
                                  <w:tcW w:w="5062" w:type="dxa"/>
                                  <w:shd w:val="clear" w:color="auto" w:fill="auto"/>
                                </w:tcPr>
                                <w:p w14:paraId="2A465241" w14:textId="77777777" w:rsidR="002A4137" w:rsidRPr="009E4711" w:rsidRDefault="002A4137" w:rsidP="00B31086">
                                  <w:pPr>
                                    <w:spacing w:line="276" w:lineRule="auto"/>
                                    <w:rPr>
                                      <w:b w:val="0"/>
                                      <w:bCs w:val="0"/>
                                    </w:rPr>
                                  </w:pPr>
                                </w:p>
                              </w:tc>
                              <w:tc>
                                <w:tcPr>
                                  <w:tcW w:w="5318" w:type="dxa"/>
                                </w:tcPr>
                                <w:p w14:paraId="66CE5837" w14:textId="77777777" w:rsidR="002A4137" w:rsidRPr="009E4711" w:rsidRDefault="002A4137" w:rsidP="00B31086">
                                  <w:pPr>
                                    <w:spacing w:line="276" w:lineRule="auto"/>
                                    <w:rPr>
                                      <w:b w:val="0"/>
                                      <w:bCs w:val="0"/>
                                    </w:rPr>
                                  </w:pPr>
                                </w:p>
                              </w:tc>
                            </w:tr>
                            <w:tr w:rsidR="002A4137" w:rsidRPr="00B31086" w14:paraId="106AEE3A" w14:textId="77777777" w:rsidTr="0079185E">
                              <w:tc>
                                <w:tcPr>
                                  <w:tcW w:w="5062" w:type="dxa"/>
                                  <w:shd w:val="clear" w:color="auto" w:fill="auto"/>
                                </w:tcPr>
                                <w:p w14:paraId="4DF7F1E5" w14:textId="77777777" w:rsidR="002A4137" w:rsidRPr="009E4711" w:rsidRDefault="002A4137" w:rsidP="00B31086">
                                  <w:pPr>
                                    <w:spacing w:line="276" w:lineRule="auto"/>
                                    <w:rPr>
                                      <w:b w:val="0"/>
                                      <w:bCs w:val="0"/>
                                    </w:rPr>
                                  </w:pPr>
                                </w:p>
                              </w:tc>
                              <w:tc>
                                <w:tcPr>
                                  <w:tcW w:w="5318" w:type="dxa"/>
                                </w:tcPr>
                                <w:p w14:paraId="3C07C059" w14:textId="77777777" w:rsidR="002A4137" w:rsidRPr="009E4711" w:rsidRDefault="002A4137" w:rsidP="00B31086">
                                  <w:pPr>
                                    <w:spacing w:line="276" w:lineRule="auto"/>
                                    <w:rPr>
                                      <w:b w:val="0"/>
                                      <w:bCs w:val="0"/>
                                    </w:rPr>
                                  </w:pPr>
                                </w:p>
                              </w:tc>
                            </w:tr>
                            <w:tr w:rsidR="002A4137" w:rsidRPr="00B31086" w14:paraId="626A2743" w14:textId="77777777" w:rsidTr="0079185E">
                              <w:tc>
                                <w:tcPr>
                                  <w:tcW w:w="5062" w:type="dxa"/>
                                  <w:shd w:val="clear" w:color="auto" w:fill="auto"/>
                                </w:tcPr>
                                <w:p w14:paraId="7141DD04" w14:textId="77777777" w:rsidR="002A4137" w:rsidRPr="009E4711" w:rsidRDefault="002A4137" w:rsidP="00B31086">
                                  <w:pPr>
                                    <w:spacing w:line="276" w:lineRule="auto"/>
                                    <w:rPr>
                                      <w:b w:val="0"/>
                                      <w:bCs w:val="0"/>
                                    </w:rPr>
                                  </w:pPr>
                                </w:p>
                              </w:tc>
                              <w:tc>
                                <w:tcPr>
                                  <w:tcW w:w="5318" w:type="dxa"/>
                                </w:tcPr>
                                <w:p w14:paraId="06C8DA44" w14:textId="77777777" w:rsidR="002A4137" w:rsidRPr="009E4711" w:rsidRDefault="002A4137" w:rsidP="00B31086">
                                  <w:pPr>
                                    <w:spacing w:line="276" w:lineRule="auto"/>
                                    <w:rPr>
                                      <w:b w:val="0"/>
                                      <w:bCs w:val="0"/>
                                    </w:rPr>
                                  </w:pPr>
                                </w:p>
                              </w:tc>
                            </w:tr>
                            <w:tr w:rsidR="002A4137" w:rsidRPr="00B31086" w14:paraId="037508BC" w14:textId="77777777" w:rsidTr="0079185E">
                              <w:tc>
                                <w:tcPr>
                                  <w:tcW w:w="5062" w:type="dxa"/>
                                  <w:shd w:val="clear" w:color="auto" w:fill="auto"/>
                                </w:tcPr>
                                <w:p w14:paraId="1D7116E6" w14:textId="77777777" w:rsidR="002A4137" w:rsidRPr="009E4711" w:rsidRDefault="002A4137" w:rsidP="00B31086">
                                  <w:pPr>
                                    <w:spacing w:line="276" w:lineRule="auto"/>
                                    <w:rPr>
                                      <w:b w:val="0"/>
                                      <w:bCs w:val="0"/>
                                    </w:rPr>
                                  </w:pPr>
                                </w:p>
                              </w:tc>
                              <w:tc>
                                <w:tcPr>
                                  <w:tcW w:w="5318" w:type="dxa"/>
                                </w:tcPr>
                                <w:p w14:paraId="16883C11" w14:textId="77777777" w:rsidR="002A4137" w:rsidRPr="009E4711" w:rsidRDefault="002A4137" w:rsidP="00B31086">
                                  <w:pPr>
                                    <w:spacing w:line="276" w:lineRule="auto"/>
                                    <w:rPr>
                                      <w:b w:val="0"/>
                                      <w:bCs w:val="0"/>
                                    </w:rPr>
                                  </w:pPr>
                                </w:p>
                              </w:tc>
                            </w:tr>
                            <w:tr w:rsidR="002A4137" w:rsidRPr="00B31086" w14:paraId="4695B5F4" w14:textId="77777777" w:rsidTr="0079185E">
                              <w:tc>
                                <w:tcPr>
                                  <w:tcW w:w="5062" w:type="dxa"/>
                                  <w:shd w:val="clear" w:color="auto" w:fill="auto"/>
                                </w:tcPr>
                                <w:p w14:paraId="3BDCBC62" w14:textId="77777777" w:rsidR="002A4137" w:rsidRPr="009E4711" w:rsidRDefault="002A4137" w:rsidP="00B31086">
                                  <w:pPr>
                                    <w:spacing w:line="276" w:lineRule="auto"/>
                                    <w:rPr>
                                      <w:b w:val="0"/>
                                      <w:bCs w:val="0"/>
                                    </w:rPr>
                                  </w:pPr>
                                </w:p>
                              </w:tc>
                              <w:tc>
                                <w:tcPr>
                                  <w:tcW w:w="5318" w:type="dxa"/>
                                </w:tcPr>
                                <w:p w14:paraId="1E33DC43" w14:textId="77777777" w:rsidR="002A4137" w:rsidRPr="009E4711" w:rsidRDefault="002A4137" w:rsidP="00B31086">
                                  <w:pPr>
                                    <w:spacing w:line="276" w:lineRule="auto"/>
                                    <w:rPr>
                                      <w:b w:val="0"/>
                                      <w:bCs w:val="0"/>
                                    </w:rPr>
                                  </w:pPr>
                                </w:p>
                              </w:tc>
                            </w:tr>
                            <w:tr w:rsidR="002A4137" w:rsidRPr="00B31086" w14:paraId="7D52959A" w14:textId="77777777" w:rsidTr="0079185E">
                              <w:tc>
                                <w:tcPr>
                                  <w:tcW w:w="5062" w:type="dxa"/>
                                  <w:shd w:val="clear" w:color="auto" w:fill="auto"/>
                                </w:tcPr>
                                <w:p w14:paraId="787233A5" w14:textId="77777777" w:rsidR="002A4137" w:rsidRPr="009E4711" w:rsidRDefault="002A4137" w:rsidP="00B31086">
                                  <w:pPr>
                                    <w:spacing w:line="276" w:lineRule="auto"/>
                                    <w:rPr>
                                      <w:b w:val="0"/>
                                      <w:bCs w:val="0"/>
                                    </w:rPr>
                                  </w:pPr>
                                </w:p>
                              </w:tc>
                              <w:tc>
                                <w:tcPr>
                                  <w:tcW w:w="5318" w:type="dxa"/>
                                </w:tcPr>
                                <w:p w14:paraId="50343142" w14:textId="77777777" w:rsidR="002A4137" w:rsidRPr="009E4711" w:rsidRDefault="002A4137" w:rsidP="00B31086">
                                  <w:pPr>
                                    <w:spacing w:line="276" w:lineRule="auto"/>
                                    <w:rPr>
                                      <w:b w:val="0"/>
                                      <w:bCs w:val="0"/>
                                    </w:rPr>
                                  </w:pPr>
                                </w:p>
                              </w:tc>
                            </w:tr>
                            <w:tr w:rsidR="002A4137" w:rsidRPr="00B31086" w14:paraId="5673169F" w14:textId="77777777" w:rsidTr="0079185E">
                              <w:tc>
                                <w:tcPr>
                                  <w:tcW w:w="5062" w:type="dxa"/>
                                  <w:shd w:val="clear" w:color="auto" w:fill="auto"/>
                                </w:tcPr>
                                <w:p w14:paraId="644232F9" w14:textId="77777777" w:rsidR="002A4137" w:rsidRPr="009E4711" w:rsidRDefault="002A4137" w:rsidP="00B31086">
                                  <w:pPr>
                                    <w:spacing w:line="276" w:lineRule="auto"/>
                                    <w:rPr>
                                      <w:b w:val="0"/>
                                      <w:bCs w:val="0"/>
                                    </w:rPr>
                                  </w:pPr>
                                </w:p>
                              </w:tc>
                              <w:tc>
                                <w:tcPr>
                                  <w:tcW w:w="5318" w:type="dxa"/>
                                </w:tcPr>
                                <w:p w14:paraId="5AAA6860" w14:textId="77777777" w:rsidR="002A4137" w:rsidRPr="009E4711" w:rsidRDefault="002A4137" w:rsidP="00B31086">
                                  <w:pPr>
                                    <w:spacing w:line="276" w:lineRule="auto"/>
                                    <w:rPr>
                                      <w:b w:val="0"/>
                                      <w:bCs w:val="0"/>
                                    </w:rPr>
                                  </w:pPr>
                                </w:p>
                              </w:tc>
                            </w:tr>
                            <w:tr w:rsidR="002A4137" w:rsidRPr="00B31086" w14:paraId="6D2F2BA2" w14:textId="77777777" w:rsidTr="0079185E">
                              <w:tc>
                                <w:tcPr>
                                  <w:tcW w:w="5062" w:type="dxa"/>
                                  <w:shd w:val="clear" w:color="auto" w:fill="auto"/>
                                </w:tcPr>
                                <w:p w14:paraId="1837B33F" w14:textId="77777777" w:rsidR="002A4137" w:rsidRPr="009E4711" w:rsidRDefault="002A4137" w:rsidP="00B31086">
                                  <w:pPr>
                                    <w:spacing w:line="276" w:lineRule="auto"/>
                                    <w:rPr>
                                      <w:b w:val="0"/>
                                      <w:bCs w:val="0"/>
                                    </w:rPr>
                                  </w:pPr>
                                </w:p>
                              </w:tc>
                              <w:tc>
                                <w:tcPr>
                                  <w:tcW w:w="5318" w:type="dxa"/>
                                </w:tcPr>
                                <w:p w14:paraId="2BE4376D" w14:textId="77777777" w:rsidR="002A4137" w:rsidRPr="009E4711" w:rsidRDefault="002A4137" w:rsidP="00B31086">
                                  <w:pPr>
                                    <w:spacing w:line="276" w:lineRule="auto"/>
                                    <w:rPr>
                                      <w:b w:val="0"/>
                                      <w:bCs w:val="0"/>
                                    </w:rPr>
                                  </w:pPr>
                                </w:p>
                              </w:tc>
                            </w:tr>
                            <w:tr w:rsidR="002A4137" w:rsidRPr="00B31086" w14:paraId="405B52C6" w14:textId="77777777" w:rsidTr="0079185E">
                              <w:tc>
                                <w:tcPr>
                                  <w:tcW w:w="5062" w:type="dxa"/>
                                  <w:shd w:val="clear" w:color="auto" w:fill="auto"/>
                                </w:tcPr>
                                <w:p w14:paraId="45A9DA4A" w14:textId="77777777" w:rsidR="002A4137" w:rsidRPr="009E4711" w:rsidRDefault="002A4137" w:rsidP="00B31086">
                                  <w:pPr>
                                    <w:spacing w:line="276" w:lineRule="auto"/>
                                    <w:rPr>
                                      <w:b w:val="0"/>
                                      <w:bCs w:val="0"/>
                                    </w:rPr>
                                  </w:pPr>
                                </w:p>
                              </w:tc>
                              <w:tc>
                                <w:tcPr>
                                  <w:tcW w:w="5318" w:type="dxa"/>
                                </w:tcPr>
                                <w:p w14:paraId="20282D37" w14:textId="77777777" w:rsidR="002A4137" w:rsidRPr="009E4711" w:rsidRDefault="002A4137" w:rsidP="00B31086">
                                  <w:pPr>
                                    <w:spacing w:line="276" w:lineRule="auto"/>
                                    <w:rPr>
                                      <w:b w:val="0"/>
                                      <w:bCs w:val="0"/>
                                    </w:rPr>
                                  </w:pPr>
                                </w:p>
                              </w:tc>
                            </w:tr>
                            <w:tr w:rsidR="002A4137" w:rsidRPr="00B31086" w14:paraId="32A6DE65" w14:textId="77777777" w:rsidTr="0079185E">
                              <w:tc>
                                <w:tcPr>
                                  <w:tcW w:w="5062" w:type="dxa"/>
                                  <w:shd w:val="clear" w:color="auto" w:fill="auto"/>
                                </w:tcPr>
                                <w:p w14:paraId="0A834DD3" w14:textId="77777777" w:rsidR="002A4137" w:rsidRPr="009E4711" w:rsidRDefault="002A4137" w:rsidP="00B31086">
                                  <w:pPr>
                                    <w:spacing w:line="276" w:lineRule="auto"/>
                                    <w:rPr>
                                      <w:b w:val="0"/>
                                      <w:bCs w:val="0"/>
                                    </w:rPr>
                                  </w:pPr>
                                </w:p>
                              </w:tc>
                              <w:tc>
                                <w:tcPr>
                                  <w:tcW w:w="5318" w:type="dxa"/>
                                </w:tcPr>
                                <w:p w14:paraId="6A4D4D99" w14:textId="77777777" w:rsidR="002A4137" w:rsidRPr="009E4711" w:rsidRDefault="002A4137" w:rsidP="00B31086">
                                  <w:pPr>
                                    <w:spacing w:line="276" w:lineRule="auto"/>
                                    <w:rPr>
                                      <w:b w:val="0"/>
                                      <w:bCs w:val="0"/>
                                    </w:rPr>
                                  </w:pPr>
                                </w:p>
                              </w:tc>
                            </w:tr>
                            <w:tr w:rsidR="002A4137" w:rsidRPr="00B31086" w14:paraId="6A04AED0" w14:textId="77777777" w:rsidTr="0079185E">
                              <w:tc>
                                <w:tcPr>
                                  <w:tcW w:w="5062" w:type="dxa"/>
                                  <w:shd w:val="clear" w:color="auto" w:fill="auto"/>
                                </w:tcPr>
                                <w:p w14:paraId="46AE8D2D" w14:textId="77777777" w:rsidR="002A4137" w:rsidRPr="009E4711" w:rsidRDefault="002A4137" w:rsidP="00B31086">
                                  <w:pPr>
                                    <w:spacing w:line="276" w:lineRule="auto"/>
                                    <w:rPr>
                                      <w:b w:val="0"/>
                                      <w:bCs w:val="0"/>
                                    </w:rPr>
                                  </w:pPr>
                                </w:p>
                              </w:tc>
                              <w:tc>
                                <w:tcPr>
                                  <w:tcW w:w="5318" w:type="dxa"/>
                                </w:tcPr>
                                <w:p w14:paraId="316AD1F0" w14:textId="77777777" w:rsidR="002A4137" w:rsidRPr="009E4711" w:rsidRDefault="002A4137" w:rsidP="00B31086">
                                  <w:pPr>
                                    <w:spacing w:line="276" w:lineRule="auto"/>
                                    <w:rPr>
                                      <w:b w:val="0"/>
                                      <w:bCs w:val="0"/>
                                    </w:rPr>
                                  </w:pPr>
                                </w:p>
                              </w:tc>
                            </w:tr>
                            <w:tr w:rsidR="002A4137" w:rsidRPr="00B31086" w14:paraId="72FBD093" w14:textId="77777777" w:rsidTr="0079185E">
                              <w:tc>
                                <w:tcPr>
                                  <w:tcW w:w="5062" w:type="dxa"/>
                                  <w:shd w:val="clear" w:color="auto" w:fill="auto"/>
                                </w:tcPr>
                                <w:p w14:paraId="50B35E78" w14:textId="77777777" w:rsidR="002A4137" w:rsidRPr="009E4711" w:rsidRDefault="002A4137" w:rsidP="00B31086">
                                  <w:pPr>
                                    <w:spacing w:line="276" w:lineRule="auto"/>
                                    <w:rPr>
                                      <w:b w:val="0"/>
                                      <w:bCs w:val="0"/>
                                    </w:rPr>
                                  </w:pPr>
                                </w:p>
                              </w:tc>
                              <w:tc>
                                <w:tcPr>
                                  <w:tcW w:w="5318" w:type="dxa"/>
                                </w:tcPr>
                                <w:p w14:paraId="0C3BF392" w14:textId="77777777" w:rsidR="002A4137" w:rsidRPr="009E4711" w:rsidRDefault="002A4137" w:rsidP="00B31086">
                                  <w:pPr>
                                    <w:spacing w:line="276" w:lineRule="auto"/>
                                    <w:rPr>
                                      <w:b w:val="0"/>
                                      <w:bCs w:val="0"/>
                                    </w:rPr>
                                  </w:pPr>
                                </w:p>
                              </w:tc>
                            </w:tr>
                            <w:tr w:rsidR="002A4137" w:rsidRPr="00B31086" w14:paraId="14DDE794" w14:textId="77777777" w:rsidTr="0079185E">
                              <w:tc>
                                <w:tcPr>
                                  <w:tcW w:w="5062" w:type="dxa"/>
                                  <w:shd w:val="clear" w:color="auto" w:fill="auto"/>
                                </w:tcPr>
                                <w:p w14:paraId="417D7B82" w14:textId="77777777" w:rsidR="002A4137" w:rsidRPr="009E4711" w:rsidRDefault="002A4137" w:rsidP="00B31086">
                                  <w:pPr>
                                    <w:spacing w:line="276" w:lineRule="auto"/>
                                    <w:rPr>
                                      <w:b w:val="0"/>
                                      <w:bCs w:val="0"/>
                                    </w:rPr>
                                  </w:pPr>
                                </w:p>
                              </w:tc>
                              <w:tc>
                                <w:tcPr>
                                  <w:tcW w:w="5318" w:type="dxa"/>
                                </w:tcPr>
                                <w:p w14:paraId="05F7F77B" w14:textId="77777777" w:rsidR="002A4137" w:rsidRPr="009E4711" w:rsidRDefault="002A4137" w:rsidP="00B31086">
                                  <w:pPr>
                                    <w:spacing w:line="276" w:lineRule="auto"/>
                                    <w:rPr>
                                      <w:b w:val="0"/>
                                      <w:bCs w:val="0"/>
                                    </w:rPr>
                                  </w:pPr>
                                </w:p>
                              </w:tc>
                            </w:tr>
                            <w:tr w:rsidR="002A4137" w:rsidRPr="00B31086" w14:paraId="12852197" w14:textId="77777777" w:rsidTr="0079185E">
                              <w:tc>
                                <w:tcPr>
                                  <w:tcW w:w="5062" w:type="dxa"/>
                                  <w:shd w:val="clear" w:color="auto" w:fill="auto"/>
                                </w:tcPr>
                                <w:p w14:paraId="2009CD98" w14:textId="77777777" w:rsidR="002A4137" w:rsidRPr="009E4711" w:rsidRDefault="002A4137" w:rsidP="00B31086">
                                  <w:pPr>
                                    <w:spacing w:line="276" w:lineRule="auto"/>
                                    <w:rPr>
                                      <w:b w:val="0"/>
                                      <w:bCs w:val="0"/>
                                    </w:rPr>
                                  </w:pPr>
                                </w:p>
                              </w:tc>
                              <w:tc>
                                <w:tcPr>
                                  <w:tcW w:w="5318" w:type="dxa"/>
                                </w:tcPr>
                                <w:p w14:paraId="3320F5DE" w14:textId="77777777" w:rsidR="002A4137" w:rsidRPr="009E4711" w:rsidRDefault="002A4137" w:rsidP="00B31086">
                                  <w:pPr>
                                    <w:spacing w:line="276" w:lineRule="auto"/>
                                    <w:rPr>
                                      <w:b w:val="0"/>
                                      <w:bCs w:val="0"/>
                                    </w:rPr>
                                  </w:pPr>
                                </w:p>
                              </w:tc>
                            </w:tr>
                            <w:tr w:rsidR="002A4137" w:rsidRPr="00B31086" w14:paraId="5FC046B8" w14:textId="77777777" w:rsidTr="0079185E">
                              <w:tc>
                                <w:tcPr>
                                  <w:tcW w:w="5062" w:type="dxa"/>
                                  <w:shd w:val="clear" w:color="auto" w:fill="auto"/>
                                </w:tcPr>
                                <w:p w14:paraId="18664C77" w14:textId="77777777" w:rsidR="002A4137" w:rsidRPr="009E4711" w:rsidRDefault="002A4137" w:rsidP="00B31086">
                                  <w:pPr>
                                    <w:spacing w:line="276" w:lineRule="auto"/>
                                    <w:rPr>
                                      <w:b w:val="0"/>
                                      <w:bCs w:val="0"/>
                                    </w:rPr>
                                  </w:pPr>
                                </w:p>
                              </w:tc>
                              <w:tc>
                                <w:tcPr>
                                  <w:tcW w:w="5318" w:type="dxa"/>
                                </w:tcPr>
                                <w:p w14:paraId="279023F5" w14:textId="77777777" w:rsidR="002A4137" w:rsidRPr="009E4711" w:rsidRDefault="002A4137" w:rsidP="00B31086">
                                  <w:pPr>
                                    <w:spacing w:line="276" w:lineRule="auto"/>
                                    <w:rPr>
                                      <w:b w:val="0"/>
                                      <w:bCs w:val="0"/>
                                    </w:rPr>
                                  </w:pPr>
                                </w:p>
                              </w:tc>
                            </w:tr>
                            <w:tr w:rsidR="002A4137" w:rsidRPr="00B31086" w14:paraId="129EAFEE" w14:textId="77777777" w:rsidTr="0079185E">
                              <w:tc>
                                <w:tcPr>
                                  <w:tcW w:w="5062" w:type="dxa"/>
                                  <w:shd w:val="clear" w:color="auto" w:fill="auto"/>
                                </w:tcPr>
                                <w:p w14:paraId="6E65DD14" w14:textId="77777777" w:rsidR="002A4137" w:rsidRPr="009E4711" w:rsidRDefault="002A4137" w:rsidP="00B31086">
                                  <w:pPr>
                                    <w:spacing w:line="276" w:lineRule="auto"/>
                                    <w:rPr>
                                      <w:b w:val="0"/>
                                      <w:bCs w:val="0"/>
                                    </w:rPr>
                                  </w:pPr>
                                </w:p>
                              </w:tc>
                              <w:tc>
                                <w:tcPr>
                                  <w:tcW w:w="5318" w:type="dxa"/>
                                </w:tcPr>
                                <w:p w14:paraId="54DF391B" w14:textId="77777777" w:rsidR="002A4137" w:rsidRPr="009E4711" w:rsidRDefault="002A4137" w:rsidP="00B31086">
                                  <w:pPr>
                                    <w:spacing w:line="276" w:lineRule="auto"/>
                                    <w:rPr>
                                      <w:b w:val="0"/>
                                      <w:bCs w:val="0"/>
                                    </w:rPr>
                                  </w:pPr>
                                </w:p>
                              </w:tc>
                            </w:tr>
                            <w:tr w:rsidR="002A4137" w:rsidRPr="00B31086" w14:paraId="0392EA82" w14:textId="77777777" w:rsidTr="0079185E">
                              <w:tc>
                                <w:tcPr>
                                  <w:tcW w:w="5062" w:type="dxa"/>
                                  <w:shd w:val="clear" w:color="auto" w:fill="auto"/>
                                </w:tcPr>
                                <w:p w14:paraId="6CCFFF3F" w14:textId="77777777" w:rsidR="002A4137" w:rsidRPr="009E4711" w:rsidRDefault="002A4137" w:rsidP="00B31086">
                                  <w:pPr>
                                    <w:spacing w:line="276" w:lineRule="auto"/>
                                    <w:rPr>
                                      <w:b w:val="0"/>
                                      <w:bCs w:val="0"/>
                                    </w:rPr>
                                  </w:pPr>
                                </w:p>
                              </w:tc>
                              <w:tc>
                                <w:tcPr>
                                  <w:tcW w:w="5318" w:type="dxa"/>
                                </w:tcPr>
                                <w:p w14:paraId="0280002A" w14:textId="77777777" w:rsidR="002A4137" w:rsidRPr="009E4711" w:rsidRDefault="002A4137" w:rsidP="00B31086">
                                  <w:pPr>
                                    <w:spacing w:line="276" w:lineRule="auto"/>
                                    <w:rPr>
                                      <w:b w:val="0"/>
                                      <w:bCs w:val="0"/>
                                    </w:rPr>
                                  </w:pPr>
                                </w:p>
                              </w:tc>
                            </w:tr>
                            <w:tr w:rsidR="002A4137" w:rsidRPr="00B31086" w14:paraId="0CF89AD0" w14:textId="77777777" w:rsidTr="0079185E">
                              <w:tc>
                                <w:tcPr>
                                  <w:tcW w:w="5062" w:type="dxa"/>
                                  <w:shd w:val="clear" w:color="auto" w:fill="auto"/>
                                </w:tcPr>
                                <w:p w14:paraId="363B26E4" w14:textId="77777777" w:rsidR="002A4137" w:rsidRPr="009E4711" w:rsidRDefault="002A4137" w:rsidP="00B31086">
                                  <w:pPr>
                                    <w:spacing w:line="276" w:lineRule="auto"/>
                                    <w:rPr>
                                      <w:b w:val="0"/>
                                      <w:bCs w:val="0"/>
                                    </w:rPr>
                                  </w:pPr>
                                </w:p>
                              </w:tc>
                              <w:tc>
                                <w:tcPr>
                                  <w:tcW w:w="5318" w:type="dxa"/>
                                </w:tcPr>
                                <w:p w14:paraId="164FC300" w14:textId="77777777" w:rsidR="002A4137" w:rsidRPr="009E4711" w:rsidRDefault="002A4137" w:rsidP="00B31086">
                                  <w:pPr>
                                    <w:spacing w:line="276" w:lineRule="auto"/>
                                    <w:rPr>
                                      <w:b w:val="0"/>
                                      <w:bCs w:val="0"/>
                                    </w:rPr>
                                  </w:pPr>
                                </w:p>
                              </w:tc>
                            </w:tr>
                          </w:tbl>
                          <w:p w14:paraId="3857DFCD"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2pt;margin-top:4pt;width:518.05pt;height:760.1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2F4D978" w14:textId="77777777" w:rsidTr="002519CF">
                        <w:tc>
                          <w:tcPr>
                            <w:tcW w:w="10380" w:type="dxa"/>
                            <w:gridSpan w:val="2"/>
                            <w:shd w:val="clear" w:color="auto" w:fill="auto"/>
                          </w:tcPr>
                          <w:p w14:paraId="48BEBA05"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1</w:t>
                            </w:r>
                            <w:r w:rsidRPr="00BD50C3">
                              <w:rPr>
                                <w:sz w:val="21"/>
                                <w:szCs w:val="21"/>
                                <w:u w:val="single"/>
                              </w:rPr>
                              <w:t>:</w:t>
                            </w:r>
                            <w:r w:rsidRPr="00C9195F">
                              <w:rPr>
                                <w:b w:val="0"/>
                                <w:sz w:val="21"/>
                                <w:szCs w:val="21"/>
                              </w:rPr>
                              <w:t xml:space="preserve"> Suất điện động cảm ứng là suất điện động</w:t>
                            </w:r>
                          </w:p>
                          <w:p w14:paraId="57F331B9" w14:textId="77777777" w:rsidR="002A4137" w:rsidRPr="00C9195F" w:rsidRDefault="002A4137" w:rsidP="008651A1">
                            <w:pPr>
                              <w:spacing w:line="276" w:lineRule="auto"/>
                              <w:ind w:right="422"/>
                              <w:jc w:val="both"/>
                              <w:rPr>
                                <w:b w:val="0"/>
                                <w:color w:val="0000FF"/>
                                <w:sz w:val="21"/>
                                <w:szCs w:val="21"/>
                              </w:rPr>
                            </w:pPr>
                            <w:r w:rsidRPr="00C9195F">
                              <w:rPr>
                                <w:b w:val="0"/>
                                <w:color w:val="0000FF"/>
                                <w:sz w:val="21"/>
                                <w:szCs w:val="21"/>
                              </w:rPr>
                              <w:t>A. sinh ra dòng đ</w:t>
                            </w:r>
                            <w:r>
                              <w:rPr>
                                <w:b w:val="0"/>
                                <w:color w:val="0000FF"/>
                                <w:sz w:val="21"/>
                                <w:szCs w:val="21"/>
                              </w:rPr>
                              <w:t>iện cảm ứng trong mạch kín.</w:t>
                            </w:r>
                            <w:r>
                              <w:rPr>
                                <w:b w:val="0"/>
                                <w:color w:val="0000FF"/>
                                <w:sz w:val="21"/>
                                <w:szCs w:val="21"/>
                              </w:rPr>
                              <w:tab/>
                            </w:r>
                            <w:r>
                              <w:rPr>
                                <w:b w:val="0"/>
                                <w:color w:val="0000FF"/>
                                <w:sz w:val="21"/>
                                <w:szCs w:val="21"/>
                              </w:rPr>
                              <w:tab/>
                            </w:r>
                            <w:r w:rsidRPr="00C9195F">
                              <w:rPr>
                                <w:b w:val="0"/>
                                <w:sz w:val="21"/>
                                <w:szCs w:val="21"/>
                              </w:rPr>
                              <w:t>B. sinh ra dòng điện trong mạch kín.</w:t>
                            </w:r>
                          </w:p>
                          <w:p w14:paraId="27C7733B" w14:textId="77777777" w:rsidR="002A4137" w:rsidRPr="00C9195F" w:rsidRDefault="002A4137" w:rsidP="008651A1">
                            <w:pPr>
                              <w:spacing w:line="276" w:lineRule="auto"/>
                              <w:ind w:right="422"/>
                              <w:jc w:val="both"/>
                              <w:rPr>
                                <w:b w:val="0"/>
                                <w:sz w:val="21"/>
                                <w:szCs w:val="21"/>
                              </w:rPr>
                            </w:pPr>
                            <w:r w:rsidRPr="00C9195F">
                              <w:rPr>
                                <w:b w:val="0"/>
                                <w:sz w:val="21"/>
                                <w:szCs w:val="21"/>
                              </w:rPr>
                              <w:t>C. đư</w:t>
                            </w:r>
                            <w:r>
                              <w:rPr>
                                <w:b w:val="0"/>
                                <w:sz w:val="21"/>
                                <w:szCs w:val="21"/>
                              </w:rPr>
                              <w:t>ợc sinh bởi nguồn điện hóa học.</w:t>
                            </w:r>
                            <w:r>
                              <w:rPr>
                                <w:b w:val="0"/>
                                <w:sz w:val="21"/>
                                <w:szCs w:val="21"/>
                              </w:rPr>
                              <w:tab/>
                            </w:r>
                            <w:r>
                              <w:rPr>
                                <w:b w:val="0"/>
                                <w:sz w:val="21"/>
                                <w:szCs w:val="21"/>
                              </w:rPr>
                              <w:tab/>
                            </w:r>
                            <w:r>
                              <w:rPr>
                                <w:b w:val="0"/>
                                <w:sz w:val="21"/>
                                <w:szCs w:val="21"/>
                              </w:rPr>
                              <w:tab/>
                            </w:r>
                            <w:r w:rsidRPr="00C9195F">
                              <w:rPr>
                                <w:b w:val="0"/>
                                <w:sz w:val="21"/>
                                <w:szCs w:val="21"/>
                              </w:rPr>
                              <w:t>D. được sinh bởi dòng điện cảm ứng.</w:t>
                            </w:r>
                          </w:p>
                          <w:p w14:paraId="299C5CED"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2</w:t>
                            </w:r>
                            <w:r w:rsidRPr="00BD50C3">
                              <w:rPr>
                                <w:sz w:val="21"/>
                                <w:szCs w:val="21"/>
                                <w:u w:val="single"/>
                              </w:rPr>
                              <w:t>:</w:t>
                            </w:r>
                            <w:r w:rsidRPr="00C9195F">
                              <w:rPr>
                                <w:b w:val="0"/>
                                <w:sz w:val="21"/>
                                <w:szCs w:val="21"/>
                              </w:rPr>
                              <w:t xml:space="preserve"> Độ lớn của suất điện động cảm ứng trong mạch kín tỉ lệ với </w:t>
                            </w:r>
                          </w:p>
                          <w:p w14:paraId="6EA5B64E" w14:textId="77777777" w:rsidR="002A4137" w:rsidRPr="00C9195F" w:rsidRDefault="002A4137" w:rsidP="008651A1">
                            <w:pPr>
                              <w:spacing w:line="276" w:lineRule="auto"/>
                              <w:ind w:right="422"/>
                              <w:jc w:val="both"/>
                              <w:rPr>
                                <w:b w:val="0"/>
                                <w:sz w:val="21"/>
                                <w:szCs w:val="21"/>
                              </w:rPr>
                            </w:pPr>
                            <w:r w:rsidRPr="00C9195F">
                              <w:rPr>
                                <w:b w:val="0"/>
                                <w:color w:val="0000FF"/>
                                <w:sz w:val="21"/>
                                <w:szCs w:val="21"/>
                              </w:rPr>
                              <w:t>A. tốc độ biến thiên từ thông qua mạch ấy.</w:t>
                            </w:r>
                            <w:r w:rsidRPr="00C9195F">
                              <w:rPr>
                                <w:b w:val="0"/>
                                <w:sz w:val="21"/>
                                <w:szCs w:val="21"/>
                              </w:rPr>
                              <w:tab/>
                            </w:r>
                            <w:r w:rsidRPr="00C9195F">
                              <w:rPr>
                                <w:b w:val="0"/>
                                <w:sz w:val="21"/>
                                <w:szCs w:val="21"/>
                              </w:rPr>
                              <w:tab/>
                            </w:r>
                            <w:r>
                              <w:rPr>
                                <w:b w:val="0"/>
                                <w:sz w:val="21"/>
                                <w:szCs w:val="21"/>
                              </w:rPr>
                              <w:tab/>
                            </w:r>
                            <w:r w:rsidRPr="00C9195F">
                              <w:rPr>
                                <w:b w:val="0"/>
                                <w:sz w:val="21"/>
                                <w:szCs w:val="21"/>
                              </w:rPr>
                              <w:t>B. độ lớn từ thông qua mạch.</w:t>
                            </w:r>
                          </w:p>
                          <w:p w14:paraId="664FAFBE" w14:textId="77777777" w:rsidR="002A4137" w:rsidRPr="00C9195F" w:rsidRDefault="002A4137" w:rsidP="008651A1">
                            <w:pPr>
                              <w:spacing w:line="276" w:lineRule="auto"/>
                              <w:ind w:right="422"/>
                              <w:jc w:val="both"/>
                              <w:rPr>
                                <w:b w:val="0"/>
                                <w:sz w:val="21"/>
                                <w:szCs w:val="21"/>
                              </w:rPr>
                            </w:pPr>
                            <w:r w:rsidRPr="00C9195F">
                              <w:rPr>
                                <w:b w:val="0"/>
                                <w:sz w:val="21"/>
                                <w:szCs w:val="21"/>
                              </w:rPr>
                              <w:t>C. điện trở của mạch.</w:t>
                            </w:r>
                            <w:r w:rsidRPr="00C9195F">
                              <w:rPr>
                                <w:b w:val="0"/>
                                <w:sz w:val="21"/>
                                <w:szCs w:val="21"/>
                              </w:rPr>
                              <w:tab/>
                            </w:r>
                            <w:r w:rsidRPr="00C9195F">
                              <w:rPr>
                                <w:b w:val="0"/>
                                <w:sz w:val="21"/>
                                <w:szCs w:val="21"/>
                              </w:rPr>
                              <w:tab/>
                            </w:r>
                            <w:r w:rsidRPr="00C9195F">
                              <w:rPr>
                                <w:b w:val="0"/>
                                <w:sz w:val="21"/>
                                <w:szCs w:val="21"/>
                              </w:rPr>
                              <w:tab/>
                            </w:r>
                            <w:r w:rsidRPr="00C9195F">
                              <w:rPr>
                                <w:b w:val="0"/>
                                <w:sz w:val="21"/>
                                <w:szCs w:val="21"/>
                              </w:rPr>
                              <w:tab/>
                            </w:r>
                            <w:r w:rsidRPr="00C9195F">
                              <w:rPr>
                                <w:b w:val="0"/>
                                <w:sz w:val="21"/>
                                <w:szCs w:val="21"/>
                              </w:rPr>
                              <w:tab/>
                              <w:t>D. diện tích của mạch.</w:t>
                            </w:r>
                          </w:p>
                          <w:p w14:paraId="1A15EAF6" w14:textId="77777777" w:rsidR="002A4137" w:rsidRPr="00C9195F"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3</w:t>
                            </w:r>
                            <w:r w:rsidRPr="00BD50C3">
                              <w:rPr>
                                <w:sz w:val="21"/>
                                <w:szCs w:val="21"/>
                                <w:u w:val="single"/>
                              </w:rPr>
                              <w:t>:</w:t>
                            </w:r>
                            <w:r w:rsidRPr="00C9195F">
                              <w:rPr>
                                <w:b w:val="0"/>
                                <w:sz w:val="21"/>
                                <w:szCs w:val="21"/>
                              </w:rPr>
                              <w:t xml:space="preserve"> Khi cho nam châm chuyển động qua một mạch kín, trong mạch xuất hiện dòng điện cảm ứng. Điện năng của dòng điện được chuyển hóa từ</w:t>
                            </w:r>
                          </w:p>
                          <w:p w14:paraId="55E39829" w14:textId="77777777" w:rsidR="002A4137" w:rsidRPr="00C9195F" w:rsidRDefault="002A4137" w:rsidP="008651A1">
                            <w:pPr>
                              <w:spacing w:line="276" w:lineRule="auto"/>
                              <w:ind w:right="422"/>
                              <w:jc w:val="both"/>
                              <w:rPr>
                                <w:b w:val="0"/>
                                <w:sz w:val="21"/>
                                <w:szCs w:val="21"/>
                              </w:rPr>
                            </w:pPr>
                            <w:r w:rsidRPr="00C9195F">
                              <w:rPr>
                                <w:b w:val="0"/>
                                <w:sz w:val="21"/>
                                <w:szCs w:val="21"/>
                              </w:rPr>
                              <w:t>A. hóa năng.</w:t>
                            </w:r>
                            <w:r w:rsidRPr="00C9195F">
                              <w:rPr>
                                <w:b w:val="0"/>
                                <w:sz w:val="21"/>
                                <w:szCs w:val="21"/>
                              </w:rPr>
                              <w:tab/>
                            </w:r>
                            <w:r w:rsidRPr="00C9195F">
                              <w:rPr>
                                <w:b w:val="0"/>
                                <w:sz w:val="21"/>
                                <w:szCs w:val="21"/>
                              </w:rPr>
                              <w:tab/>
                            </w:r>
                            <w:r w:rsidRPr="00C9195F">
                              <w:rPr>
                                <w:b w:val="0"/>
                                <w:color w:val="0000FF"/>
                                <w:sz w:val="21"/>
                                <w:szCs w:val="21"/>
                              </w:rPr>
                              <w:t>B. cơ năng.</w:t>
                            </w:r>
                            <w:r w:rsidRPr="00C9195F">
                              <w:rPr>
                                <w:b w:val="0"/>
                                <w:color w:val="0000FF"/>
                                <w:sz w:val="21"/>
                                <w:szCs w:val="21"/>
                              </w:rPr>
                              <w:tab/>
                            </w:r>
                            <w:r w:rsidRPr="00C9195F">
                              <w:rPr>
                                <w:b w:val="0"/>
                                <w:sz w:val="21"/>
                                <w:szCs w:val="21"/>
                              </w:rPr>
                              <w:tab/>
                              <w:t>C. quang năng.</w:t>
                            </w:r>
                            <w:r w:rsidRPr="00C9195F">
                              <w:rPr>
                                <w:b w:val="0"/>
                                <w:sz w:val="21"/>
                                <w:szCs w:val="21"/>
                              </w:rPr>
                              <w:tab/>
                            </w:r>
                            <w:r>
                              <w:rPr>
                                <w:b w:val="0"/>
                                <w:sz w:val="21"/>
                                <w:szCs w:val="21"/>
                              </w:rPr>
                              <w:tab/>
                            </w:r>
                            <w:r>
                              <w:rPr>
                                <w:b w:val="0"/>
                                <w:sz w:val="21"/>
                                <w:szCs w:val="21"/>
                              </w:rPr>
                              <w:tab/>
                            </w:r>
                            <w:r w:rsidRPr="00C9195F">
                              <w:rPr>
                                <w:b w:val="0"/>
                                <w:sz w:val="21"/>
                                <w:szCs w:val="21"/>
                              </w:rPr>
                              <w:t>D. nhiệt năng.</w:t>
                            </w:r>
                          </w:p>
                          <w:p w14:paraId="6F14CB98" w14:textId="77777777" w:rsidR="002A4137"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4</w:t>
                            </w:r>
                            <w:r w:rsidRPr="00BD50C3">
                              <w:rPr>
                                <w:sz w:val="21"/>
                                <w:szCs w:val="21"/>
                                <w:u w:val="single"/>
                              </w:rPr>
                              <w:t>:</w:t>
                            </w:r>
                            <w:r w:rsidRPr="000E3E30">
                              <w:rPr>
                                <w:b w:val="0"/>
                                <w:sz w:val="21"/>
                                <w:szCs w:val="21"/>
                              </w:rPr>
                              <w:t xml:space="preserve"> 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w:t>
                            </w:r>
                            <w:r>
                              <w:rPr>
                                <w:b w:val="0"/>
                                <w:sz w:val="21"/>
                                <w:szCs w:val="21"/>
                              </w:rPr>
                              <w:tab/>
                            </w:r>
                          </w:p>
                          <w:p w14:paraId="4D4BA9CF" w14:textId="6ABE3F2A" w:rsidR="002A4137" w:rsidRDefault="002A4137" w:rsidP="008651A1">
                            <w:pPr>
                              <w:spacing w:line="276" w:lineRule="auto"/>
                              <w:ind w:right="422"/>
                              <w:jc w:val="both"/>
                              <w:rPr>
                                <w:b w:val="0"/>
                                <w:sz w:val="21"/>
                                <w:szCs w:val="21"/>
                              </w:rPr>
                            </w:pPr>
                            <w:r w:rsidRPr="000E3E30">
                              <w:rPr>
                                <w:b w:val="0"/>
                                <w:color w:val="0000FF"/>
                                <w:sz w:val="21"/>
                                <w:szCs w:val="21"/>
                              </w:rPr>
                              <w:t>A. 240 mV.</w:t>
                            </w:r>
                            <w:r w:rsidRPr="000E3E30">
                              <w:rPr>
                                <w:b w:val="0"/>
                                <w:color w:val="0000FF"/>
                                <w:sz w:val="21"/>
                                <w:szCs w:val="21"/>
                              </w:rPr>
                              <w:tab/>
                            </w:r>
                            <w:r w:rsidRPr="000E3E30">
                              <w:rPr>
                                <w:b w:val="0"/>
                                <w:sz w:val="21"/>
                                <w:szCs w:val="21"/>
                              </w:rPr>
                              <w:t>B. 240 V.</w:t>
                            </w:r>
                            <w:r w:rsidRPr="000E3E30">
                              <w:rPr>
                                <w:b w:val="0"/>
                                <w:sz w:val="21"/>
                                <w:szCs w:val="21"/>
                              </w:rPr>
                              <w:tab/>
                            </w:r>
                            <w:r w:rsidRPr="000E3E30">
                              <w:rPr>
                                <w:b w:val="0"/>
                                <w:sz w:val="21"/>
                                <w:szCs w:val="21"/>
                              </w:rPr>
                              <w:tab/>
                            </w:r>
                          </w:p>
                          <w:p w14:paraId="175150F6" w14:textId="1F8A2DB7" w:rsidR="002A4137" w:rsidRPr="000E3E30" w:rsidRDefault="002A4137" w:rsidP="008651A1">
                            <w:pPr>
                              <w:spacing w:line="276" w:lineRule="auto"/>
                              <w:ind w:right="422"/>
                              <w:jc w:val="both"/>
                              <w:rPr>
                                <w:b w:val="0"/>
                                <w:sz w:val="21"/>
                                <w:szCs w:val="21"/>
                              </w:rPr>
                            </w:pPr>
                            <w:r w:rsidRPr="000E3E30">
                              <w:rPr>
                                <w:b w:val="0"/>
                                <w:sz w:val="21"/>
                                <w:szCs w:val="21"/>
                              </w:rPr>
                              <w:t>C. 2,4 V.</w:t>
                            </w:r>
                            <w:r w:rsidRPr="000E3E30">
                              <w:rPr>
                                <w:b w:val="0"/>
                                <w:sz w:val="21"/>
                                <w:szCs w:val="21"/>
                              </w:rPr>
                              <w:tab/>
                              <w:t>D. 1,2 V.</w:t>
                            </w:r>
                          </w:p>
                          <w:p w14:paraId="259BAEB5" w14:textId="77777777" w:rsidR="002A4137" w:rsidRPr="000E3E30" w:rsidRDefault="002A4137" w:rsidP="008651A1">
                            <w:pPr>
                              <w:spacing w:line="276" w:lineRule="auto"/>
                              <w:ind w:right="422"/>
                              <w:jc w:val="both"/>
                              <w:rPr>
                                <w:b w:val="0"/>
                                <w:sz w:val="21"/>
                                <w:szCs w:val="21"/>
                              </w:rPr>
                            </w:pPr>
                            <w:r w:rsidRPr="00BD50C3">
                              <w:rPr>
                                <w:sz w:val="21"/>
                                <w:szCs w:val="21"/>
                                <w:u w:val="single"/>
                              </w:rPr>
                              <w:t xml:space="preserve">Câu </w:t>
                            </w:r>
                            <w:r>
                              <w:rPr>
                                <w:sz w:val="21"/>
                                <w:szCs w:val="21"/>
                                <w:u w:val="single"/>
                              </w:rPr>
                              <w:t>5</w:t>
                            </w:r>
                            <w:r w:rsidRPr="00BD50C3">
                              <w:rPr>
                                <w:sz w:val="21"/>
                                <w:szCs w:val="21"/>
                                <w:u w:val="single"/>
                              </w:rPr>
                              <w:t>:</w:t>
                            </w:r>
                            <w:r w:rsidRPr="000E3E30">
                              <w:rPr>
                                <w:b w:val="0"/>
                                <w:sz w:val="21"/>
                                <w:szCs w:val="21"/>
                              </w:rPr>
                              <w:t xml:space="preserve"> Một khung dây hình tròn bán kính 20 cm nằm toàn bộ trong một từ trường đều mà các đường sức từ vuông với mặt phẳng vòng dây. Trong khi cảm ứng từ tăng từ 0,1 T đến 1,1 T thì trong khung dây có một suất điện động không đổi với độ lớn là 0,2 V. thời gian duy trì suất điện động đó là</w:t>
                            </w:r>
                          </w:p>
                          <w:p w14:paraId="46EA029E" w14:textId="77777777" w:rsidR="002A4137" w:rsidRDefault="002A4137" w:rsidP="008651A1">
                            <w:pPr>
                              <w:spacing w:line="276" w:lineRule="auto"/>
                              <w:ind w:right="-49"/>
                              <w:jc w:val="both"/>
                              <w:rPr>
                                <w:b w:val="0"/>
                                <w:sz w:val="21"/>
                                <w:szCs w:val="21"/>
                              </w:rPr>
                            </w:pPr>
                            <w:r w:rsidRPr="000E3E30">
                              <w:rPr>
                                <w:b w:val="0"/>
                                <w:sz w:val="21"/>
                                <w:szCs w:val="21"/>
                              </w:rPr>
                              <w:t>A. 0,2 s.</w:t>
                            </w:r>
                            <w:r w:rsidRPr="000E3E30">
                              <w:rPr>
                                <w:b w:val="0"/>
                                <w:sz w:val="21"/>
                                <w:szCs w:val="21"/>
                              </w:rPr>
                              <w:tab/>
                            </w:r>
                            <w:r w:rsidRPr="000E3E30">
                              <w:rPr>
                                <w:b w:val="0"/>
                                <w:sz w:val="21"/>
                                <w:szCs w:val="21"/>
                              </w:rPr>
                              <w:tab/>
                            </w:r>
                            <w:r w:rsidRPr="000E3E30">
                              <w:rPr>
                                <w:b w:val="0"/>
                                <w:color w:val="0000FF"/>
                                <w:sz w:val="21"/>
                                <w:szCs w:val="21"/>
                              </w:rPr>
                              <w:t>B. 0,2 π s.</w:t>
                            </w:r>
                            <w:r w:rsidRPr="000E3E30">
                              <w:rPr>
                                <w:b w:val="0"/>
                                <w:color w:val="0000FF"/>
                                <w:sz w:val="21"/>
                                <w:szCs w:val="21"/>
                              </w:rPr>
                              <w:tab/>
                            </w:r>
                            <w:r w:rsidRPr="000E3E30">
                              <w:rPr>
                                <w:b w:val="0"/>
                                <w:sz w:val="21"/>
                                <w:szCs w:val="21"/>
                              </w:rPr>
                              <w:tab/>
                            </w:r>
                          </w:p>
                          <w:p w14:paraId="7544D6A9" w14:textId="1A7331E1" w:rsidR="002A4137" w:rsidRDefault="002A4137" w:rsidP="008651A1">
                            <w:pPr>
                              <w:spacing w:line="276" w:lineRule="auto"/>
                              <w:ind w:right="-49"/>
                              <w:jc w:val="both"/>
                              <w:rPr>
                                <w:b w:val="0"/>
                                <w:sz w:val="21"/>
                                <w:szCs w:val="21"/>
                              </w:rPr>
                            </w:pPr>
                            <w:r w:rsidRPr="000E3E30">
                              <w:rPr>
                                <w:b w:val="0"/>
                                <w:sz w:val="21"/>
                                <w:szCs w:val="21"/>
                              </w:rPr>
                              <w:t>C. 4 s.</w:t>
                            </w:r>
                            <w:r w:rsidRPr="000E3E30">
                              <w:rPr>
                                <w:b w:val="0"/>
                                <w:sz w:val="21"/>
                                <w:szCs w:val="21"/>
                              </w:rPr>
                              <w:tab/>
                            </w:r>
                            <w:r w:rsidRPr="000E3E30">
                              <w:rPr>
                                <w:b w:val="0"/>
                                <w:sz w:val="21"/>
                                <w:szCs w:val="21"/>
                              </w:rPr>
                              <w:tab/>
                              <w:t>D. chưa đủ dữ kiện để xác định.</w:t>
                            </w:r>
                          </w:p>
                          <w:p w14:paraId="75FF6AD0" w14:textId="77777777" w:rsidR="002A4137"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6</w:t>
                            </w:r>
                            <w:r w:rsidRPr="00BD50C3">
                              <w:rPr>
                                <w:sz w:val="21"/>
                                <w:szCs w:val="21"/>
                                <w:u w:val="single"/>
                              </w:rPr>
                              <w:t>:</w:t>
                            </w:r>
                            <w:r w:rsidRPr="007369BE">
                              <w:rPr>
                                <w:b w:val="0"/>
                                <w:sz w:val="21"/>
                                <w:szCs w:val="21"/>
                              </w:rPr>
                              <w:t xml:space="preserve"> Từ thông qua một khung dây biến thiên theo thời gian biểu diễn như hình vẽ. </w:t>
                            </w:r>
                          </w:p>
                          <w:p w14:paraId="262F49DE" w14:textId="62B1AA04" w:rsidR="002A4137" w:rsidRPr="007369BE" w:rsidRDefault="002A4137" w:rsidP="008651A1">
                            <w:pPr>
                              <w:spacing w:line="276" w:lineRule="auto"/>
                              <w:jc w:val="both"/>
                              <w:rPr>
                                <w:b w:val="0"/>
                                <w:sz w:val="21"/>
                                <w:szCs w:val="21"/>
                              </w:rPr>
                            </w:pPr>
                            <w:r w:rsidRPr="007369BE">
                              <w:rPr>
                                <w:b w:val="0"/>
                                <w:sz w:val="21"/>
                                <w:szCs w:val="21"/>
                              </w:rPr>
                              <w:t>Suất điện động cảm ứng trong khung trong các thời điểm tương ứng sẽ là:</w:t>
                            </w:r>
                          </w:p>
                          <w:p w14:paraId="409D032F" w14:textId="77777777" w:rsidR="002A4137" w:rsidRDefault="002A4137" w:rsidP="008651A1">
                            <w:pPr>
                              <w:spacing w:line="276" w:lineRule="auto"/>
                              <w:jc w:val="both"/>
                              <w:rPr>
                                <w:b w:val="0"/>
                                <w:sz w:val="21"/>
                                <w:szCs w:val="21"/>
                              </w:rPr>
                            </w:pPr>
                            <w:r w:rsidRPr="007369BE">
                              <w:rPr>
                                <w:b w:val="0"/>
                                <w:sz w:val="21"/>
                                <w:szCs w:val="21"/>
                              </w:rPr>
                              <w:t xml:space="preserve">A. trong khoảng thời gian 0 đến 0,1s:ξ = 3V    </w:t>
                            </w:r>
                            <w:r w:rsidRPr="007369BE">
                              <w:rPr>
                                <w:b w:val="0"/>
                                <w:sz w:val="21"/>
                                <w:szCs w:val="21"/>
                              </w:rPr>
                              <w:tab/>
                            </w:r>
                          </w:p>
                          <w:p w14:paraId="7F318D15" w14:textId="504D4D58" w:rsidR="002A4137" w:rsidRPr="007369BE" w:rsidRDefault="002A4137" w:rsidP="008651A1">
                            <w:pPr>
                              <w:spacing w:line="276" w:lineRule="auto"/>
                              <w:jc w:val="both"/>
                              <w:rPr>
                                <w:b w:val="0"/>
                                <w:sz w:val="21"/>
                                <w:szCs w:val="21"/>
                              </w:rPr>
                            </w:pPr>
                            <w:r w:rsidRPr="007369BE">
                              <w:rPr>
                                <w:b w:val="0"/>
                                <w:sz w:val="21"/>
                                <w:szCs w:val="21"/>
                              </w:rPr>
                              <w:t xml:space="preserve">B. trong khoảng thời gian 0,1 đến 0,2s:ξ = 6V    </w:t>
                            </w:r>
                          </w:p>
                          <w:p w14:paraId="46FFA5DB" w14:textId="77777777" w:rsidR="002A4137" w:rsidRDefault="002A4137" w:rsidP="008651A1">
                            <w:pPr>
                              <w:spacing w:line="276" w:lineRule="auto"/>
                              <w:jc w:val="both"/>
                              <w:rPr>
                                <w:b w:val="0"/>
                                <w:sz w:val="21"/>
                                <w:szCs w:val="21"/>
                              </w:rPr>
                            </w:pPr>
                            <w:r w:rsidRPr="007369BE">
                              <w:rPr>
                                <w:b w:val="0"/>
                                <w:sz w:val="21"/>
                                <w:szCs w:val="21"/>
                              </w:rPr>
                              <w:t xml:space="preserve">C. trong khoảng thời gian 0,2 đến 0,3s:ξ = 9V    </w:t>
                            </w:r>
                            <w:r w:rsidRPr="007369BE">
                              <w:rPr>
                                <w:b w:val="0"/>
                                <w:sz w:val="21"/>
                                <w:szCs w:val="21"/>
                              </w:rPr>
                              <w:tab/>
                            </w:r>
                          </w:p>
                          <w:p w14:paraId="2AFE4AC1" w14:textId="588A92A8" w:rsidR="002A4137" w:rsidRPr="007369BE" w:rsidRDefault="002A4137" w:rsidP="008651A1">
                            <w:pPr>
                              <w:spacing w:line="276" w:lineRule="auto"/>
                              <w:jc w:val="both"/>
                              <w:rPr>
                                <w:b w:val="0"/>
                                <w:sz w:val="21"/>
                                <w:szCs w:val="21"/>
                                <w:u w:val="single"/>
                              </w:rPr>
                            </w:pPr>
                            <w:r w:rsidRPr="007369BE">
                              <w:rPr>
                                <w:b w:val="0"/>
                                <w:sz w:val="21"/>
                                <w:szCs w:val="21"/>
                              </w:rPr>
                              <w:t>D.</w:t>
                            </w:r>
                            <w:r>
                              <w:rPr>
                                <w:b w:val="0"/>
                                <w:sz w:val="21"/>
                                <w:szCs w:val="21"/>
                                <w:lang w:val="vi-VN"/>
                              </w:rPr>
                              <w:t xml:space="preserve"> </w:t>
                            </w:r>
                            <w:r w:rsidRPr="007369BE">
                              <w:rPr>
                                <w:b w:val="0"/>
                                <w:sz w:val="21"/>
                                <w:szCs w:val="21"/>
                              </w:rPr>
                              <w:t xml:space="preserve">trong khoảng thời gian 0 đến 0,3s:ξ = 4V    </w:t>
                            </w:r>
                          </w:p>
                          <w:p w14:paraId="788685C8" w14:textId="77777777" w:rsidR="002A4137" w:rsidRPr="007369BE"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7</w:t>
                            </w:r>
                            <w:r w:rsidRPr="00BD50C3">
                              <w:rPr>
                                <w:sz w:val="21"/>
                                <w:szCs w:val="21"/>
                                <w:u w:val="single"/>
                              </w:rPr>
                              <w:t>:</w:t>
                            </w:r>
                            <w:r w:rsidRPr="007369BE">
                              <w:rPr>
                                <w:b w:val="0"/>
                                <w:sz w:val="21"/>
                                <w:szCs w:val="21"/>
                              </w:rPr>
                              <w:t xml:space="preserve"> Một khung dây phẳng diện tích 20cm</w:t>
                            </w:r>
                            <w:r w:rsidRPr="007369BE">
                              <w:rPr>
                                <w:b w:val="0"/>
                                <w:sz w:val="21"/>
                                <w:szCs w:val="21"/>
                                <w:vertAlign w:val="superscript"/>
                              </w:rPr>
                              <w:t>2</w:t>
                            </w:r>
                            <w:r w:rsidRPr="007369BE">
                              <w:rPr>
                                <w:b w:val="0"/>
                                <w:sz w:val="21"/>
                                <w:szCs w:val="21"/>
                              </w:rPr>
                              <w:t xml:space="preserve"> gồm 100 vòng đặt trong từ trường đều B = 2.10</w:t>
                            </w:r>
                            <w:r w:rsidRPr="007369BE">
                              <w:rPr>
                                <w:b w:val="0"/>
                                <w:sz w:val="21"/>
                                <w:szCs w:val="21"/>
                                <w:vertAlign w:val="superscript"/>
                              </w:rPr>
                              <w:t>-4</w:t>
                            </w:r>
                            <w:r w:rsidRPr="007369BE">
                              <w:rPr>
                                <w:b w:val="0"/>
                                <w:sz w:val="21"/>
                                <w:szCs w:val="21"/>
                              </w:rPr>
                              <w:t xml:space="preserve">T, </w:t>
                            </w:r>
                          </w:p>
                          <w:p w14:paraId="5BC74849" w14:textId="77777777" w:rsidR="002A4137" w:rsidRPr="007369BE" w:rsidRDefault="002A4137" w:rsidP="008651A1">
                            <w:pPr>
                              <w:spacing w:line="276" w:lineRule="auto"/>
                              <w:jc w:val="both"/>
                              <w:rPr>
                                <w:b w:val="0"/>
                                <w:sz w:val="21"/>
                                <w:szCs w:val="21"/>
                              </w:rPr>
                            </w:pPr>
                            <w:r w:rsidRPr="007369BE">
                              <w:rPr>
                                <w:b w:val="0"/>
                                <w:sz w:val="21"/>
                                <w:szCs w:val="21"/>
                              </w:rPr>
                              <w:t>véc tơ cảm ứng từ hợp với mặt phẳng khung một góc 30</w:t>
                            </w:r>
                            <w:r w:rsidRPr="007369BE">
                              <w:rPr>
                                <w:b w:val="0"/>
                                <w:sz w:val="21"/>
                                <w:szCs w:val="21"/>
                                <w:vertAlign w:val="superscript"/>
                              </w:rPr>
                              <w:t>0</w:t>
                            </w:r>
                            <w:r w:rsidRPr="007369BE">
                              <w:rPr>
                                <w:b w:val="0"/>
                                <w:sz w:val="21"/>
                                <w:szCs w:val="21"/>
                              </w:rPr>
                              <w:t xml:space="preserve">. Người ta giảm đều từ trường đến không </w:t>
                            </w:r>
                          </w:p>
                          <w:p w14:paraId="072CF177" w14:textId="77777777" w:rsidR="002A4137" w:rsidRPr="007369BE" w:rsidRDefault="002A4137" w:rsidP="008651A1">
                            <w:pPr>
                              <w:spacing w:line="276" w:lineRule="auto"/>
                              <w:jc w:val="both"/>
                              <w:rPr>
                                <w:b w:val="0"/>
                                <w:sz w:val="21"/>
                                <w:szCs w:val="21"/>
                              </w:rPr>
                            </w:pPr>
                            <w:r w:rsidRPr="007369BE">
                              <w:rPr>
                                <w:b w:val="0"/>
                                <w:sz w:val="21"/>
                                <w:szCs w:val="21"/>
                              </w:rPr>
                              <w:t xml:space="preserve">trong khoảng thời gian 0,01s. Tính suất điện động cảm ứng xuất hiện trong khung trong thời gian từ </w:t>
                            </w:r>
                          </w:p>
                          <w:p w14:paraId="5E78E12C" w14:textId="77777777" w:rsidR="002A4137" w:rsidRDefault="002A4137" w:rsidP="008651A1">
                            <w:pPr>
                              <w:spacing w:line="276" w:lineRule="auto"/>
                              <w:jc w:val="both"/>
                              <w:rPr>
                                <w:b w:val="0"/>
                                <w:sz w:val="21"/>
                                <w:szCs w:val="21"/>
                              </w:rPr>
                            </w:pPr>
                            <w:r w:rsidRPr="007369BE">
                              <w:rPr>
                                <w:b w:val="0"/>
                                <w:sz w:val="21"/>
                                <w:szCs w:val="21"/>
                              </w:rPr>
                              <w:t xml:space="preserve">trường biến đổi: </w:t>
                            </w:r>
                            <w:r w:rsidRPr="007369BE">
                              <w:rPr>
                                <w:b w:val="0"/>
                                <w:sz w:val="21"/>
                                <w:szCs w:val="21"/>
                              </w:rPr>
                              <w:tab/>
                            </w:r>
                          </w:p>
                          <w:p w14:paraId="207DAA01" w14:textId="77777777" w:rsidR="002A4137" w:rsidRDefault="002A4137" w:rsidP="008651A1">
                            <w:pPr>
                              <w:spacing w:line="276" w:lineRule="auto"/>
                              <w:jc w:val="both"/>
                              <w:rPr>
                                <w:b w:val="0"/>
                                <w:sz w:val="21"/>
                                <w:szCs w:val="21"/>
                              </w:rPr>
                            </w:pPr>
                            <w:r w:rsidRPr="007369BE">
                              <w:rPr>
                                <w:b w:val="0"/>
                                <w:sz w:val="21"/>
                                <w:szCs w:val="21"/>
                              </w:rPr>
                              <w:t>A. 10</w:t>
                            </w:r>
                            <w:r w:rsidRPr="007369BE">
                              <w:rPr>
                                <w:b w:val="0"/>
                                <w:sz w:val="21"/>
                                <w:szCs w:val="21"/>
                                <w:vertAlign w:val="superscript"/>
                              </w:rPr>
                              <w:t>-3</w:t>
                            </w:r>
                            <w:r w:rsidRPr="007369BE">
                              <w:rPr>
                                <w:b w:val="0"/>
                                <w:sz w:val="21"/>
                                <w:szCs w:val="21"/>
                              </w:rPr>
                              <w:t xml:space="preserve">V   </w:t>
                            </w:r>
                            <w:r w:rsidRPr="007369BE">
                              <w:rPr>
                                <w:b w:val="0"/>
                                <w:sz w:val="21"/>
                                <w:szCs w:val="21"/>
                              </w:rPr>
                              <w:tab/>
                              <w:t>B. 2.10</w:t>
                            </w:r>
                            <w:r w:rsidRPr="007369BE">
                              <w:rPr>
                                <w:b w:val="0"/>
                                <w:sz w:val="21"/>
                                <w:szCs w:val="21"/>
                                <w:vertAlign w:val="superscript"/>
                              </w:rPr>
                              <w:t>-3</w:t>
                            </w:r>
                            <w:r w:rsidRPr="007369BE">
                              <w:rPr>
                                <w:b w:val="0"/>
                                <w:sz w:val="21"/>
                                <w:szCs w:val="21"/>
                              </w:rPr>
                              <w:t xml:space="preserve">V   </w:t>
                            </w:r>
                            <w:r w:rsidRPr="007369BE">
                              <w:rPr>
                                <w:b w:val="0"/>
                                <w:sz w:val="21"/>
                                <w:szCs w:val="21"/>
                              </w:rPr>
                              <w:tab/>
                            </w:r>
                          </w:p>
                          <w:p w14:paraId="623806A5" w14:textId="5E633F3B" w:rsidR="002A4137" w:rsidRPr="007369BE" w:rsidRDefault="002A4137" w:rsidP="008651A1">
                            <w:pPr>
                              <w:spacing w:line="276" w:lineRule="auto"/>
                              <w:jc w:val="both"/>
                              <w:rPr>
                                <w:b w:val="0"/>
                                <w:sz w:val="21"/>
                                <w:szCs w:val="21"/>
                              </w:rPr>
                            </w:pPr>
                            <w:r w:rsidRPr="007369BE">
                              <w:rPr>
                                <w:b w:val="0"/>
                                <w:sz w:val="21"/>
                                <w:szCs w:val="21"/>
                              </w:rPr>
                              <w:t>C. 3.10</w:t>
                            </w:r>
                            <w:r w:rsidRPr="007369BE">
                              <w:rPr>
                                <w:b w:val="0"/>
                                <w:sz w:val="21"/>
                                <w:szCs w:val="21"/>
                                <w:vertAlign w:val="superscript"/>
                              </w:rPr>
                              <w:t>-3</w:t>
                            </w:r>
                            <w:r w:rsidRPr="007369BE">
                              <w:rPr>
                                <w:b w:val="0"/>
                                <w:sz w:val="21"/>
                                <w:szCs w:val="21"/>
                              </w:rPr>
                              <w:t xml:space="preserve">V   </w:t>
                            </w:r>
                            <w:r w:rsidRPr="007369BE">
                              <w:rPr>
                                <w:b w:val="0"/>
                                <w:sz w:val="21"/>
                                <w:szCs w:val="21"/>
                              </w:rPr>
                              <w:tab/>
                              <w:t>D. 4.10</w:t>
                            </w:r>
                            <w:r w:rsidRPr="007369BE">
                              <w:rPr>
                                <w:b w:val="0"/>
                                <w:sz w:val="21"/>
                                <w:szCs w:val="21"/>
                                <w:vertAlign w:val="superscript"/>
                              </w:rPr>
                              <w:t>-3</w:t>
                            </w:r>
                            <w:r w:rsidRPr="007369BE">
                              <w:rPr>
                                <w:b w:val="0"/>
                                <w:sz w:val="21"/>
                                <w:szCs w:val="21"/>
                              </w:rPr>
                              <w:t xml:space="preserve">V   </w:t>
                            </w:r>
                          </w:p>
                          <w:p w14:paraId="46593380" w14:textId="77777777" w:rsidR="002A4137"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rPr>
                              <w:t>8</w:t>
                            </w:r>
                            <w:r w:rsidRPr="00BD50C3">
                              <w:rPr>
                                <w:sz w:val="21"/>
                                <w:szCs w:val="21"/>
                                <w:u w:val="single"/>
                              </w:rPr>
                              <w:t>:</w:t>
                            </w:r>
                            <w:r w:rsidRPr="007369BE">
                              <w:rPr>
                                <w:b w:val="0"/>
                                <w:sz w:val="21"/>
                                <w:szCs w:val="21"/>
                              </w:rPr>
                              <w:t xml:space="preserve"> Một khung dây cứng phẳng diện tích 25cm</w:t>
                            </w:r>
                            <w:r w:rsidRPr="007369BE">
                              <w:rPr>
                                <w:b w:val="0"/>
                                <w:sz w:val="21"/>
                                <w:szCs w:val="21"/>
                                <w:vertAlign w:val="superscript"/>
                              </w:rPr>
                              <w:t>2</w:t>
                            </w:r>
                            <w:r w:rsidRPr="007369BE">
                              <w:rPr>
                                <w:b w:val="0"/>
                                <w:sz w:val="21"/>
                                <w:szCs w:val="21"/>
                              </w:rPr>
                              <w:t xml:space="preserve"> gồm 10 vòng dây, đặt trong từ trường </w:t>
                            </w:r>
                          </w:p>
                          <w:p w14:paraId="67FD7AB7" w14:textId="77777777" w:rsidR="002A4137" w:rsidRDefault="002A4137" w:rsidP="008651A1">
                            <w:pPr>
                              <w:spacing w:line="276" w:lineRule="auto"/>
                              <w:jc w:val="both"/>
                              <w:rPr>
                                <w:b w:val="0"/>
                                <w:sz w:val="21"/>
                                <w:szCs w:val="21"/>
                              </w:rPr>
                            </w:pPr>
                            <w:r w:rsidRPr="007369BE">
                              <w:rPr>
                                <w:b w:val="0"/>
                                <w:sz w:val="21"/>
                                <w:szCs w:val="21"/>
                              </w:rPr>
                              <w:t xml:space="preserve">đều, mặt phẳng khung vuông góc với các đường cảm ứng từ. Cảm ứng từ biến thiên theo </w:t>
                            </w:r>
                          </w:p>
                          <w:p w14:paraId="59117896" w14:textId="5BE47F88" w:rsidR="002A4137" w:rsidRDefault="002A4137" w:rsidP="008651A1">
                            <w:pPr>
                              <w:spacing w:line="276" w:lineRule="auto"/>
                              <w:jc w:val="both"/>
                              <w:rPr>
                                <w:b w:val="0"/>
                                <w:sz w:val="21"/>
                                <w:szCs w:val="21"/>
                              </w:rPr>
                            </w:pPr>
                            <w:r w:rsidRPr="007369BE">
                              <w:rPr>
                                <w:b w:val="0"/>
                                <w:sz w:val="21"/>
                                <w:szCs w:val="21"/>
                              </w:rPr>
                              <w:t xml:space="preserve">thời gian như đồ thị hình vẽ. </w:t>
                            </w:r>
                          </w:p>
                          <w:p w14:paraId="5B7F1761" w14:textId="2D303827" w:rsidR="002A4137" w:rsidRPr="007369BE" w:rsidRDefault="002A4137" w:rsidP="008651A1">
                            <w:pPr>
                              <w:spacing w:line="276" w:lineRule="auto"/>
                              <w:jc w:val="both"/>
                              <w:rPr>
                                <w:b w:val="0"/>
                                <w:sz w:val="21"/>
                                <w:szCs w:val="21"/>
                              </w:rPr>
                            </w:pPr>
                            <w:r w:rsidRPr="008651A1">
                              <w:rPr>
                                <w:bCs w:val="0"/>
                                <w:sz w:val="21"/>
                                <w:szCs w:val="21"/>
                                <w:u w:val="single"/>
                                <w:lang w:val="vi-VN"/>
                              </w:rPr>
                              <w:t>a)</w:t>
                            </w:r>
                            <w:r>
                              <w:rPr>
                                <w:b w:val="0"/>
                                <w:sz w:val="21"/>
                                <w:szCs w:val="21"/>
                                <w:lang w:val="vi-VN"/>
                              </w:rPr>
                              <w:t xml:space="preserve"> </w:t>
                            </w:r>
                            <w:r w:rsidRPr="007369BE">
                              <w:rPr>
                                <w:b w:val="0"/>
                                <w:sz w:val="21"/>
                                <w:szCs w:val="21"/>
                              </w:rPr>
                              <w:t>Tính độ biến thiên của từ thông qua khung dây kể từ t = 0 đến t = 0,4s:</w:t>
                            </w:r>
                          </w:p>
                          <w:p w14:paraId="78E39A20" w14:textId="77777777" w:rsidR="002A4137" w:rsidRDefault="002A4137" w:rsidP="008651A1">
                            <w:pPr>
                              <w:spacing w:line="276" w:lineRule="auto"/>
                              <w:jc w:val="both"/>
                              <w:rPr>
                                <w:b w:val="0"/>
                                <w:sz w:val="21"/>
                                <w:szCs w:val="21"/>
                              </w:rPr>
                            </w:pPr>
                            <w:r w:rsidRPr="007369BE">
                              <w:rPr>
                                <w:b w:val="0"/>
                                <w:sz w:val="21"/>
                                <w:szCs w:val="21"/>
                              </w:rPr>
                              <w:t>A. ΔΦ = 4.10</w:t>
                            </w:r>
                            <w:r w:rsidRPr="007369BE">
                              <w:rPr>
                                <w:b w:val="0"/>
                                <w:sz w:val="21"/>
                                <w:szCs w:val="21"/>
                                <w:vertAlign w:val="superscript"/>
                              </w:rPr>
                              <w:t>-5</w:t>
                            </w:r>
                            <w:r w:rsidRPr="007369BE">
                              <w:rPr>
                                <w:b w:val="0"/>
                                <w:sz w:val="21"/>
                                <w:szCs w:val="21"/>
                              </w:rPr>
                              <w:t xml:space="preserve">Wb   </w:t>
                            </w:r>
                            <w:r w:rsidRPr="007369BE">
                              <w:rPr>
                                <w:b w:val="0"/>
                                <w:sz w:val="21"/>
                                <w:szCs w:val="21"/>
                              </w:rPr>
                              <w:tab/>
                              <w:t>B. ΔΦ = 5.10</w:t>
                            </w:r>
                            <w:r w:rsidRPr="007369BE">
                              <w:rPr>
                                <w:b w:val="0"/>
                                <w:sz w:val="21"/>
                                <w:szCs w:val="21"/>
                                <w:vertAlign w:val="superscript"/>
                              </w:rPr>
                              <w:t>-5</w:t>
                            </w:r>
                            <w:r w:rsidRPr="007369BE">
                              <w:rPr>
                                <w:b w:val="0"/>
                                <w:sz w:val="21"/>
                                <w:szCs w:val="21"/>
                              </w:rPr>
                              <w:t xml:space="preserve">Wb  </w:t>
                            </w:r>
                            <w:r w:rsidRPr="007369BE">
                              <w:rPr>
                                <w:b w:val="0"/>
                                <w:sz w:val="21"/>
                                <w:szCs w:val="21"/>
                              </w:rPr>
                              <w:tab/>
                            </w:r>
                          </w:p>
                          <w:p w14:paraId="35B0C14D" w14:textId="0FEFAD9A" w:rsidR="002A4137" w:rsidRPr="007369BE" w:rsidRDefault="002A4137" w:rsidP="008651A1">
                            <w:pPr>
                              <w:spacing w:line="276" w:lineRule="auto"/>
                              <w:jc w:val="both"/>
                              <w:rPr>
                                <w:b w:val="0"/>
                                <w:sz w:val="21"/>
                                <w:szCs w:val="21"/>
                                <w:u w:val="single"/>
                              </w:rPr>
                            </w:pPr>
                            <w:r w:rsidRPr="007369BE">
                              <w:rPr>
                                <w:b w:val="0"/>
                                <w:sz w:val="21"/>
                                <w:szCs w:val="21"/>
                              </w:rPr>
                              <w:t>C. ΔΦ = 6.10</w:t>
                            </w:r>
                            <w:r w:rsidRPr="007369BE">
                              <w:rPr>
                                <w:b w:val="0"/>
                                <w:sz w:val="21"/>
                                <w:szCs w:val="21"/>
                                <w:vertAlign w:val="superscript"/>
                              </w:rPr>
                              <w:t>-5</w:t>
                            </w:r>
                            <w:r w:rsidRPr="007369BE">
                              <w:rPr>
                                <w:b w:val="0"/>
                                <w:sz w:val="21"/>
                                <w:szCs w:val="21"/>
                              </w:rPr>
                              <w:t xml:space="preserve">Wb   </w:t>
                            </w:r>
                            <w:r w:rsidRPr="007369BE">
                              <w:rPr>
                                <w:b w:val="0"/>
                                <w:sz w:val="21"/>
                                <w:szCs w:val="21"/>
                              </w:rPr>
                              <w:tab/>
                              <w:t>D.ΔΦ = 7.10</w:t>
                            </w:r>
                            <w:r w:rsidRPr="007369BE">
                              <w:rPr>
                                <w:b w:val="0"/>
                                <w:sz w:val="21"/>
                                <w:szCs w:val="21"/>
                                <w:vertAlign w:val="superscript"/>
                              </w:rPr>
                              <w:t>-5</w:t>
                            </w:r>
                            <w:r w:rsidRPr="007369BE">
                              <w:rPr>
                                <w:b w:val="0"/>
                                <w:sz w:val="21"/>
                                <w:szCs w:val="21"/>
                              </w:rPr>
                              <w:t xml:space="preserve">Wb </w:t>
                            </w:r>
                          </w:p>
                          <w:p w14:paraId="078353FC" w14:textId="09E27AE6" w:rsidR="002A4137" w:rsidRPr="007369BE" w:rsidRDefault="002A4137" w:rsidP="008651A1">
                            <w:pPr>
                              <w:spacing w:line="276" w:lineRule="auto"/>
                              <w:jc w:val="both"/>
                              <w:rPr>
                                <w:b w:val="0"/>
                                <w:sz w:val="21"/>
                                <w:szCs w:val="21"/>
                              </w:rPr>
                            </w:pPr>
                            <w:r>
                              <w:rPr>
                                <w:sz w:val="21"/>
                                <w:szCs w:val="21"/>
                                <w:u w:val="single"/>
                                <w:lang w:val="vi-VN"/>
                              </w:rPr>
                              <w:t>b)</w:t>
                            </w:r>
                            <w:r w:rsidRPr="007369BE">
                              <w:rPr>
                                <w:b w:val="0"/>
                                <w:sz w:val="21"/>
                                <w:szCs w:val="21"/>
                              </w:rPr>
                              <w:t>. Tính suất điện động cảm ứng xuất hiện trong khung kể từ t = 0 đến t = 0,4s:</w:t>
                            </w:r>
                          </w:p>
                          <w:p w14:paraId="6B767F01" w14:textId="1766577A" w:rsidR="002A4137" w:rsidRDefault="002A4137" w:rsidP="008651A1">
                            <w:pPr>
                              <w:spacing w:line="276" w:lineRule="auto"/>
                              <w:jc w:val="both"/>
                              <w:rPr>
                                <w:b w:val="0"/>
                                <w:sz w:val="21"/>
                                <w:szCs w:val="21"/>
                              </w:rPr>
                            </w:pPr>
                            <w:r w:rsidRPr="007369BE">
                              <w:rPr>
                                <w:b w:val="0"/>
                                <w:sz w:val="21"/>
                                <w:szCs w:val="21"/>
                              </w:rPr>
                              <w:t>A. 10</w:t>
                            </w:r>
                            <w:r w:rsidRPr="007369BE">
                              <w:rPr>
                                <w:b w:val="0"/>
                                <w:sz w:val="21"/>
                                <w:szCs w:val="21"/>
                                <w:vertAlign w:val="superscript"/>
                              </w:rPr>
                              <w:t>-4</w:t>
                            </w:r>
                            <w:r w:rsidRPr="007369BE">
                              <w:rPr>
                                <w:b w:val="0"/>
                                <w:sz w:val="21"/>
                                <w:szCs w:val="21"/>
                              </w:rPr>
                              <w:t xml:space="preserve">V   </w:t>
                            </w:r>
                            <w:r w:rsidRPr="007369BE">
                              <w:rPr>
                                <w:b w:val="0"/>
                                <w:sz w:val="21"/>
                                <w:szCs w:val="21"/>
                              </w:rPr>
                              <w:tab/>
                              <w:t>B. 1,2.10</w:t>
                            </w:r>
                            <w:r w:rsidRPr="007369BE">
                              <w:rPr>
                                <w:b w:val="0"/>
                                <w:sz w:val="21"/>
                                <w:szCs w:val="21"/>
                                <w:vertAlign w:val="superscript"/>
                              </w:rPr>
                              <w:t>-4</w:t>
                            </w:r>
                            <w:r w:rsidRPr="007369BE">
                              <w:rPr>
                                <w:b w:val="0"/>
                                <w:sz w:val="21"/>
                                <w:szCs w:val="21"/>
                              </w:rPr>
                              <w:t xml:space="preserve">V  </w:t>
                            </w:r>
                            <w:r w:rsidRPr="007369BE">
                              <w:rPr>
                                <w:b w:val="0"/>
                                <w:sz w:val="21"/>
                                <w:szCs w:val="21"/>
                              </w:rPr>
                              <w:tab/>
                            </w:r>
                            <w:r w:rsidRPr="007369BE">
                              <w:rPr>
                                <w:b w:val="0"/>
                                <w:sz w:val="21"/>
                                <w:szCs w:val="21"/>
                              </w:rPr>
                              <w:tab/>
                            </w:r>
                          </w:p>
                          <w:p w14:paraId="5439A4EA" w14:textId="4C369BAA" w:rsidR="002A4137" w:rsidRPr="007369BE" w:rsidRDefault="002A4137" w:rsidP="008651A1">
                            <w:pPr>
                              <w:spacing w:line="276" w:lineRule="auto"/>
                              <w:jc w:val="both"/>
                              <w:rPr>
                                <w:b w:val="0"/>
                                <w:sz w:val="21"/>
                                <w:szCs w:val="21"/>
                              </w:rPr>
                            </w:pPr>
                            <w:r w:rsidRPr="007369BE">
                              <w:rPr>
                                <w:b w:val="0"/>
                                <w:sz w:val="21"/>
                                <w:szCs w:val="21"/>
                              </w:rPr>
                              <w:t>C. 1,3.10</w:t>
                            </w:r>
                            <w:r w:rsidRPr="007369BE">
                              <w:rPr>
                                <w:b w:val="0"/>
                                <w:sz w:val="21"/>
                                <w:szCs w:val="21"/>
                                <w:vertAlign w:val="superscript"/>
                              </w:rPr>
                              <w:t>-4</w:t>
                            </w:r>
                            <w:r w:rsidRPr="007369BE">
                              <w:rPr>
                                <w:b w:val="0"/>
                                <w:sz w:val="21"/>
                                <w:szCs w:val="21"/>
                              </w:rPr>
                              <w:t xml:space="preserve">V  </w:t>
                            </w:r>
                            <w:r w:rsidRPr="007369BE">
                              <w:rPr>
                                <w:b w:val="0"/>
                                <w:sz w:val="21"/>
                                <w:szCs w:val="21"/>
                              </w:rPr>
                              <w:tab/>
                              <w:t>D. 1,5.10</w:t>
                            </w:r>
                            <w:r w:rsidRPr="007369BE">
                              <w:rPr>
                                <w:b w:val="0"/>
                                <w:sz w:val="21"/>
                                <w:szCs w:val="21"/>
                                <w:vertAlign w:val="superscript"/>
                              </w:rPr>
                              <w:t>-4</w:t>
                            </w:r>
                            <w:r w:rsidRPr="007369BE">
                              <w:rPr>
                                <w:b w:val="0"/>
                                <w:sz w:val="21"/>
                                <w:szCs w:val="21"/>
                              </w:rPr>
                              <w:t xml:space="preserve">V  </w:t>
                            </w:r>
                          </w:p>
                          <w:p w14:paraId="3520D45F" w14:textId="085FBB72" w:rsidR="002A4137" w:rsidRPr="00D117AB" w:rsidRDefault="002A4137" w:rsidP="008651A1">
                            <w:pPr>
                              <w:spacing w:line="276" w:lineRule="auto"/>
                              <w:jc w:val="both"/>
                              <w:rPr>
                                <w:b w:val="0"/>
                                <w:sz w:val="21"/>
                                <w:szCs w:val="21"/>
                              </w:rPr>
                            </w:pPr>
                            <w:r w:rsidRPr="00BD50C3">
                              <w:rPr>
                                <w:sz w:val="21"/>
                                <w:szCs w:val="21"/>
                                <w:u w:val="single"/>
                              </w:rPr>
                              <w:t xml:space="preserve">Câu </w:t>
                            </w:r>
                            <w:r>
                              <w:rPr>
                                <w:sz w:val="21"/>
                                <w:szCs w:val="21"/>
                                <w:u w:val="single"/>
                                <w:lang w:val="vi-VN"/>
                              </w:rPr>
                              <w:t>9</w:t>
                            </w:r>
                            <w:r w:rsidRPr="00BD50C3">
                              <w:rPr>
                                <w:sz w:val="21"/>
                                <w:szCs w:val="21"/>
                                <w:u w:val="single"/>
                              </w:rPr>
                              <w:t>:</w:t>
                            </w:r>
                            <w:r>
                              <w:rPr>
                                <w:sz w:val="21"/>
                                <w:szCs w:val="21"/>
                              </w:rPr>
                              <w:t xml:space="preserve"> </w:t>
                            </w:r>
                            <w:r w:rsidRPr="00D117AB">
                              <w:rPr>
                                <w:b w:val="0"/>
                                <w:sz w:val="21"/>
                                <w:szCs w:val="21"/>
                              </w:rPr>
                              <w:t>Một vòng dây phẳng có diện tích 80cm</w:t>
                            </w:r>
                            <w:r w:rsidRPr="00D117AB">
                              <w:rPr>
                                <w:b w:val="0"/>
                                <w:sz w:val="21"/>
                                <w:szCs w:val="21"/>
                                <w:vertAlign w:val="superscript"/>
                              </w:rPr>
                              <w:t>2</w:t>
                            </w:r>
                            <w:r w:rsidRPr="00D117AB">
                              <w:rPr>
                                <w:b w:val="0"/>
                                <w:sz w:val="21"/>
                                <w:szCs w:val="21"/>
                              </w:rPr>
                              <w:t xml:space="preserve"> đặt trong từ trường đều B = 0,3.10</w:t>
                            </w:r>
                            <w:r w:rsidRPr="00D117AB">
                              <w:rPr>
                                <w:b w:val="0"/>
                                <w:sz w:val="21"/>
                                <w:szCs w:val="21"/>
                                <w:vertAlign w:val="superscript"/>
                              </w:rPr>
                              <w:t>-3</w:t>
                            </w:r>
                            <w:r w:rsidRPr="00D117AB">
                              <w:rPr>
                                <w:b w:val="0"/>
                                <w:sz w:val="21"/>
                                <w:szCs w:val="21"/>
                              </w:rPr>
                              <w:t>T véc tơ cảm ứng từ vuông góc với mặt phẳng vòng dây. Đột ngột véc tơ cảm ứng từ đổi hướng trong 10</w:t>
                            </w:r>
                            <w:r w:rsidRPr="00D117AB">
                              <w:rPr>
                                <w:b w:val="0"/>
                                <w:sz w:val="21"/>
                                <w:szCs w:val="21"/>
                                <w:vertAlign w:val="superscript"/>
                              </w:rPr>
                              <w:t>-3</w:t>
                            </w:r>
                            <w:r w:rsidRPr="00D117AB">
                              <w:rPr>
                                <w:b w:val="0"/>
                                <w:sz w:val="21"/>
                                <w:szCs w:val="21"/>
                              </w:rPr>
                              <w:t xml:space="preserve">s. Trong </w:t>
                            </w:r>
                            <w:r>
                              <w:rPr>
                                <w:b w:val="0"/>
                                <w:sz w:val="21"/>
                                <w:szCs w:val="21"/>
                                <w:lang w:val="vi-VN"/>
                              </w:rPr>
                              <w:t>t</w:t>
                            </w:r>
                            <w:r w:rsidRPr="00D117AB">
                              <w:rPr>
                                <w:b w:val="0"/>
                                <w:sz w:val="21"/>
                                <w:szCs w:val="21"/>
                              </w:rPr>
                              <w:t>hời gian đó suất điện động cảm ứng xuất hiện trong khung là:</w:t>
                            </w:r>
                          </w:p>
                          <w:p w14:paraId="7AFBE3CD" w14:textId="5CC55FEC" w:rsidR="002A4137" w:rsidRDefault="002A4137" w:rsidP="008651A1">
                            <w:pPr>
                              <w:spacing w:line="276" w:lineRule="auto"/>
                              <w:jc w:val="both"/>
                              <w:rPr>
                                <w:b w:val="0"/>
                                <w:sz w:val="21"/>
                                <w:szCs w:val="21"/>
                              </w:rPr>
                            </w:pPr>
                            <w:r w:rsidRPr="00D117AB">
                              <w:rPr>
                                <w:b w:val="0"/>
                                <w:sz w:val="21"/>
                                <w:szCs w:val="21"/>
                              </w:rPr>
                              <w:t>A. 4,8.10</w:t>
                            </w:r>
                            <w:r w:rsidRPr="00D117AB">
                              <w:rPr>
                                <w:b w:val="0"/>
                                <w:sz w:val="21"/>
                                <w:szCs w:val="21"/>
                                <w:vertAlign w:val="superscript"/>
                              </w:rPr>
                              <w:t>-2</w:t>
                            </w:r>
                            <w:r w:rsidRPr="00D117AB">
                              <w:rPr>
                                <w:b w:val="0"/>
                                <w:sz w:val="21"/>
                                <w:szCs w:val="21"/>
                              </w:rPr>
                              <w:t xml:space="preserve">V  </w:t>
                            </w:r>
                            <w:r w:rsidRPr="00D117AB">
                              <w:rPr>
                                <w:b w:val="0"/>
                                <w:sz w:val="21"/>
                                <w:szCs w:val="21"/>
                              </w:rPr>
                              <w:tab/>
                              <w:t xml:space="preserve">B. 0,48V   </w:t>
                            </w:r>
                            <w:r w:rsidRPr="00D117AB">
                              <w:rPr>
                                <w:b w:val="0"/>
                                <w:sz w:val="21"/>
                                <w:szCs w:val="21"/>
                              </w:rPr>
                              <w:tab/>
                            </w:r>
                            <w:r w:rsidRPr="00D117AB">
                              <w:rPr>
                                <w:b w:val="0"/>
                                <w:sz w:val="21"/>
                                <w:szCs w:val="21"/>
                              </w:rPr>
                              <w:tab/>
                            </w:r>
                          </w:p>
                          <w:p w14:paraId="61F19EEB" w14:textId="1AFDD879" w:rsidR="002A4137" w:rsidRDefault="002A4137" w:rsidP="008651A1">
                            <w:pPr>
                              <w:spacing w:line="276" w:lineRule="auto"/>
                              <w:jc w:val="both"/>
                              <w:rPr>
                                <w:b w:val="0"/>
                                <w:sz w:val="21"/>
                                <w:szCs w:val="21"/>
                              </w:rPr>
                            </w:pPr>
                            <w:r w:rsidRPr="00D117AB">
                              <w:rPr>
                                <w:b w:val="0"/>
                                <w:sz w:val="21"/>
                                <w:szCs w:val="21"/>
                              </w:rPr>
                              <w:t>C. 4,8.10</w:t>
                            </w:r>
                            <w:r w:rsidRPr="00D117AB">
                              <w:rPr>
                                <w:b w:val="0"/>
                                <w:sz w:val="21"/>
                                <w:szCs w:val="21"/>
                                <w:vertAlign w:val="superscript"/>
                              </w:rPr>
                              <w:t>-3</w:t>
                            </w:r>
                            <w:r w:rsidRPr="00D117AB">
                              <w:rPr>
                                <w:b w:val="0"/>
                                <w:sz w:val="21"/>
                                <w:szCs w:val="21"/>
                              </w:rPr>
                              <w:t xml:space="preserve">V   </w:t>
                            </w:r>
                            <w:r w:rsidRPr="00D117AB">
                              <w:rPr>
                                <w:b w:val="0"/>
                                <w:sz w:val="21"/>
                                <w:szCs w:val="21"/>
                              </w:rPr>
                              <w:tab/>
                              <w:t>D. 0,24V</w:t>
                            </w:r>
                          </w:p>
                          <w:p w14:paraId="0D6A8E24" w14:textId="3F67F35F" w:rsidR="002A4137" w:rsidRPr="009B6CE7" w:rsidRDefault="002A4137" w:rsidP="00EC321B">
                            <w:pPr>
                              <w:jc w:val="both"/>
                              <w:rPr>
                                <w:b w:val="0"/>
                                <w:sz w:val="21"/>
                                <w:szCs w:val="21"/>
                              </w:rPr>
                            </w:pPr>
                            <w:r w:rsidRPr="00BD50C3">
                              <w:rPr>
                                <w:sz w:val="21"/>
                                <w:szCs w:val="21"/>
                                <w:u w:val="single"/>
                              </w:rPr>
                              <w:t xml:space="preserve">Câu </w:t>
                            </w:r>
                            <w:r>
                              <w:rPr>
                                <w:sz w:val="21"/>
                                <w:szCs w:val="21"/>
                                <w:u w:val="single"/>
                              </w:rPr>
                              <w:t>1</w:t>
                            </w:r>
                            <w:r>
                              <w:rPr>
                                <w:sz w:val="21"/>
                                <w:szCs w:val="21"/>
                                <w:u w:val="single"/>
                                <w:lang w:val="vi-VN"/>
                              </w:rPr>
                              <w:t>0</w:t>
                            </w:r>
                            <w:r w:rsidRPr="00BD50C3">
                              <w:rPr>
                                <w:sz w:val="21"/>
                                <w:szCs w:val="21"/>
                                <w:u w:val="single"/>
                              </w:rPr>
                              <w:t>:</w:t>
                            </w:r>
                            <w:r w:rsidRPr="009B6CE7">
                              <w:rPr>
                                <w:b w:val="0"/>
                                <w:sz w:val="21"/>
                                <w:szCs w:val="21"/>
                              </w:rPr>
                              <w:t xml:space="preserve"> Một hình vuông cạnh 5cm được đặt trong từ trường đều B = 0,01T. Đường sức từ vuông góc với mặt phẳng khung. Quay khung trong 10</w:t>
                            </w:r>
                            <w:r w:rsidRPr="009B6CE7">
                              <w:rPr>
                                <w:b w:val="0"/>
                                <w:sz w:val="21"/>
                                <w:szCs w:val="21"/>
                                <w:vertAlign w:val="superscript"/>
                              </w:rPr>
                              <w:t>-3</w:t>
                            </w:r>
                            <w:r w:rsidRPr="009B6CE7">
                              <w:rPr>
                                <w:b w:val="0"/>
                                <w:sz w:val="21"/>
                                <w:szCs w:val="21"/>
                              </w:rPr>
                              <w:t>s để mặt phẳng khung dây song song với đường sức từ. Suất điện động trung bình xuất hiện trong khung là:</w:t>
                            </w:r>
                          </w:p>
                          <w:p w14:paraId="49EA1D85" w14:textId="67A763BA" w:rsidR="002A4137" w:rsidRDefault="002A4137" w:rsidP="00EC321B">
                            <w:pPr>
                              <w:jc w:val="both"/>
                              <w:rPr>
                                <w:b w:val="0"/>
                                <w:sz w:val="21"/>
                                <w:szCs w:val="21"/>
                              </w:rPr>
                            </w:pPr>
                            <w:r w:rsidRPr="009B6CE7">
                              <w:rPr>
                                <w:b w:val="0"/>
                                <w:sz w:val="21"/>
                                <w:szCs w:val="21"/>
                              </w:rPr>
                              <w:t>A. 25mV</w:t>
                            </w:r>
                            <w:r>
                              <w:rPr>
                                <w:b w:val="0"/>
                                <w:sz w:val="21"/>
                                <w:szCs w:val="21"/>
                                <w:lang w:val="vi-VN"/>
                              </w:rPr>
                              <w:t>.</w:t>
                            </w:r>
                            <w:r w:rsidRPr="009B6CE7">
                              <w:rPr>
                                <w:b w:val="0"/>
                                <w:sz w:val="21"/>
                                <w:szCs w:val="21"/>
                              </w:rPr>
                              <w:t xml:space="preserve">  </w:t>
                            </w:r>
                            <w:r w:rsidRPr="009B6CE7">
                              <w:rPr>
                                <w:b w:val="0"/>
                                <w:sz w:val="21"/>
                                <w:szCs w:val="21"/>
                              </w:rPr>
                              <w:tab/>
                              <w:t>B. 250mV</w:t>
                            </w:r>
                            <w:r>
                              <w:rPr>
                                <w:b w:val="0"/>
                                <w:sz w:val="21"/>
                                <w:szCs w:val="21"/>
                                <w:lang w:val="vi-VN"/>
                              </w:rPr>
                              <w:t>.</w:t>
                            </w:r>
                            <w:r w:rsidRPr="009B6CE7">
                              <w:rPr>
                                <w:b w:val="0"/>
                                <w:sz w:val="21"/>
                                <w:szCs w:val="21"/>
                              </w:rPr>
                              <w:t xml:space="preserve"> </w:t>
                            </w:r>
                            <w:r w:rsidRPr="009B6CE7">
                              <w:rPr>
                                <w:b w:val="0"/>
                                <w:sz w:val="21"/>
                                <w:szCs w:val="21"/>
                              </w:rPr>
                              <w:tab/>
                            </w:r>
                            <w:r w:rsidRPr="009B6CE7">
                              <w:rPr>
                                <w:b w:val="0"/>
                                <w:sz w:val="21"/>
                                <w:szCs w:val="21"/>
                              </w:rPr>
                              <w:tab/>
                              <w:t xml:space="preserve"> </w:t>
                            </w:r>
                          </w:p>
                          <w:p w14:paraId="45DE79D6" w14:textId="1BA9B642" w:rsidR="002A4137" w:rsidRPr="00A80F18" w:rsidRDefault="002A4137" w:rsidP="00EC321B">
                            <w:pPr>
                              <w:jc w:val="both"/>
                              <w:rPr>
                                <w:b w:val="0"/>
                                <w:sz w:val="21"/>
                                <w:szCs w:val="21"/>
                                <w:lang w:val="vi-VN"/>
                              </w:rPr>
                            </w:pPr>
                            <w:r w:rsidRPr="009B6CE7">
                              <w:rPr>
                                <w:b w:val="0"/>
                                <w:sz w:val="21"/>
                                <w:szCs w:val="21"/>
                              </w:rPr>
                              <w:t>C. 2,5mV</w:t>
                            </w:r>
                            <w:r>
                              <w:rPr>
                                <w:b w:val="0"/>
                                <w:sz w:val="21"/>
                                <w:szCs w:val="21"/>
                                <w:lang w:val="vi-VN"/>
                              </w:rPr>
                              <w:t>.</w:t>
                            </w:r>
                            <w:r w:rsidRPr="009B6CE7">
                              <w:rPr>
                                <w:b w:val="0"/>
                                <w:sz w:val="21"/>
                                <w:szCs w:val="21"/>
                              </w:rPr>
                              <w:t xml:space="preserve">   </w:t>
                            </w:r>
                            <w:r w:rsidRPr="009B6CE7">
                              <w:rPr>
                                <w:b w:val="0"/>
                                <w:sz w:val="21"/>
                                <w:szCs w:val="21"/>
                              </w:rPr>
                              <w:tab/>
                              <w:t>D. 0,25mV</w:t>
                            </w:r>
                            <w:r>
                              <w:rPr>
                                <w:b w:val="0"/>
                                <w:sz w:val="21"/>
                                <w:szCs w:val="21"/>
                                <w:lang w:val="vi-VN"/>
                              </w:rPr>
                              <w:t>.</w:t>
                            </w:r>
                          </w:p>
                        </w:tc>
                      </w:tr>
                      <w:tr w:rsidR="002A4137" w:rsidRPr="00B31086" w14:paraId="11E75A3F" w14:textId="77777777" w:rsidTr="0079185E">
                        <w:tc>
                          <w:tcPr>
                            <w:tcW w:w="5062" w:type="dxa"/>
                            <w:shd w:val="clear" w:color="auto" w:fill="auto"/>
                          </w:tcPr>
                          <w:p w14:paraId="06477217" w14:textId="77777777" w:rsidR="002A4137" w:rsidRPr="009E4711" w:rsidRDefault="002A4137" w:rsidP="00B31086">
                            <w:pPr>
                              <w:spacing w:line="276" w:lineRule="auto"/>
                              <w:rPr>
                                <w:b w:val="0"/>
                                <w:bCs w:val="0"/>
                              </w:rPr>
                            </w:pPr>
                          </w:p>
                        </w:tc>
                        <w:tc>
                          <w:tcPr>
                            <w:tcW w:w="5318" w:type="dxa"/>
                          </w:tcPr>
                          <w:p w14:paraId="7DF0973F" w14:textId="77777777" w:rsidR="002A4137" w:rsidRPr="009E4711" w:rsidRDefault="002A4137" w:rsidP="00B31086">
                            <w:pPr>
                              <w:spacing w:line="276" w:lineRule="auto"/>
                              <w:rPr>
                                <w:b w:val="0"/>
                                <w:bCs w:val="0"/>
                              </w:rPr>
                            </w:pPr>
                          </w:p>
                        </w:tc>
                      </w:tr>
                      <w:tr w:rsidR="002A4137" w:rsidRPr="00B31086" w14:paraId="0038C86C" w14:textId="77777777" w:rsidTr="0079185E">
                        <w:tc>
                          <w:tcPr>
                            <w:tcW w:w="5062" w:type="dxa"/>
                            <w:shd w:val="clear" w:color="auto" w:fill="auto"/>
                          </w:tcPr>
                          <w:p w14:paraId="737DCBB8" w14:textId="77777777" w:rsidR="002A4137" w:rsidRPr="009E4711" w:rsidRDefault="002A4137" w:rsidP="00B31086">
                            <w:pPr>
                              <w:spacing w:line="276" w:lineRule="auto"/>
                              <w:rPr>
                                <w:b w:val="0"/>
                                <w:bCs w:val="0"/>
                              </w:rPr>
                            </w:pPr>
                          </w:p>
                        </w:tc>
                        <w:tc>
                          <w:tcPr>
                            <w:tcW w:w="5318" w:type="dxa"/>
                          </w:tcPr>
                          <w:p w14:paraId="3BFD51D2" w14:textId="77777777" w:rsidR="002A4137" w:rsidRPr="009E4711" w:rsidRDefault="002A4137" w:rsidP="00B31086">
                            <w:pPr>
                              <w:spacing w:line="276" w:lineRule="auto"/>
                              <w:rPr>
                                <w:b w:val="0"/>
                                <w:bCs w:val="0"/>
                              </w:rPr>
                            </w:pPr>
                          </w:p>
                        </w:tc>
                      </w:tr>
                      <w:tr w:rsidR="002A4137" w:rsidRPr="00B31086" w14:paraId="59C4A6C6" w14:textId="77777777" w:rsidTr="0079185E">
                        <w:tc>
                          <w:tcPr>
                            <w:tcW w:w="5062" w:type="dxa"/>
                            <w:shd w:val="clear" w:color="auto" w:fill="auto"/>
                          </w:tcPr>
                          <w:p w14:paraId="1D6D96A0" w14:textId="77777777" w:rsidR="002A4137" w:rsidRPr="009E4711" w:rsidRDefault="002A4137" w:rsidP="00B31086">
                            <w:pPr>
                              <w:spacing w:line="276" w:lineRule="auto"/>
                              <w:rPr>
                                <w:b w:val="0"/>
                                <w:bCs w:val="0"/>
                              </w:rPr>
                            </w:pPr>
                          </w:p>
                        </w:tc>
                        <w:tc>
                          <w:tcPr>
                            <w:tcW w:w="5318" w:type="dxa"/>
                          </w:tcPr>
                          <w:p w14:paraId="1038453B" w14:textId="77777777" w:rsidR="002A4137" w:rsidRPr="009E4711" w:rsidRDefault="002A4137" w:rsidP="00B31086">
                            <w:pPr>
                              <w:spacing w:line="276" w:lineRule="auto"/>
                              <w:rPr>
                                <w:b w:val="0"/>
                                <w:bCs w:val="0"/>
                              </w:rPr>
                            </w:pPr>
                          </w:p>
                        </w:tc>
                      </w:tr>
                      <w:tr w:rsidR="002A4137" w:rsidRPr="00B31086" w14:paraId="7C16BC8C" w14:textId="77777777" w:rsidTr="0079185E">
                        <w:tc>
                          <w:tcPr>
                            <w:tcW w:w="5062" w:type="dxa"/>
                            <w:shd w:val="clear" w:color="auto" w:fill="auto"/>
                          </w:tcPr>
                          <w:p w14:paraId="683ED890" w14:textId="77777777" w:rsidR="002A4137" w:rsidRPr="009E4711" w:rsidRDefault="002A4137" w:rsidP="00B31086">
                            <w:pPr>
                              <w:spacing w:line="276" w:lineRule="auto"/>
                              <w:rPr>
                                <w:b w:val="0"/>
                                <w:bCs w:val="0"/>
                              </w:rPr>
                            </w:pPr>
                          </w:p>
                        </w:tc>
                        <w:tc>
                          <w:tcPr>
                            <w:tcW w:w="5318" w:type="dxa"/>
                          </w:tcPr>
                          <w:p w14:paraId="4E06F5F6" w14:textId="77777777" w:rsidR="002A4137" w:rsidRPr="009E4711" w:rsidRDefault="002A4137" w:rsidP="00B31086">
                            <w:pPr>
                              <w:spacing w:line="276" w:lineRule="auto"/>
                              <w:rPr>
                                <w:b w:val="0"/>
                                <w:bCs w:val="0"/>
                              </w:rPr>
                            </w:pPr>
                          </w:p>
                        </w:tc>
                      </w:tr>
                      <w:tr w:rsidR="002A4137" w:rsidRPr="00B31086" w14:paraId="11816866" w14:textId="77777777" w:rsidTr="0079185E">
                        <w:tc>
                          <w:tcPr>
                            <w:tcW w:w="5062" w:type="dxa"/>
                            <w:shd w:val="clear" w:color="auto" w:fill="auto"/>
                          </w:tcPr>
                          <w:p w14:paraId="0F4C536E" w14:textId="77777777" w:rsidR="002A4137" w:rsidRPr="009E4711" w:rsidRDefault="002A4137" w:rsidP="00B31086">
                            <w:pPr>
                              <w:spacing w:line="276" w:lineRule="auto"/>
                              <w:rPr>
                                <w:b w:val="0"/>
                                <w:bCs w:val="0"/>
                              </w:rPr>
                            </w:pPr>
                          </w:p>
                        </w:tc>
                        <w:tc>
                          <w:tcPr>
                            <w:tcW w:w="5318" w:type="dxa"/>
                          </w:tcPr>
                          <w:p w14:paraId="7E294D24" w14:textId="77777777" w:rsidR="002A4137" w:rsidRPr="009E4711" w:rsidRDefault="002A4137" w:rsidP="00B31086">
                            <w:pPr>
                              <w:spacing w:line="276" w:lineRule="auto"/>
                              <w:rPr>
                                <w:b w:val="0"/>
                                <w:bCs w:val="0"/>
                              </w:rPr>
                            </w:pPr>
                          </w:p>
                        </w:tc>
                      </w:tr>
                      <w:tr w:rsidR="002A4137" w:rsidRPr="00B31086" w14:paraId="6E7F7229" w14:textId="77777777" w:rsidTr="0079185E">
                        <w:tc>
                          <w:tcPr>
                            <w:tcW w:w="5062" w:type="dxa"/>
                            <w:shd w:val="clear" w:color="auto" w:fill="auto"/>
                          </w:tcPr>
                          <w:p w14:paraId="2C8ED085" w14:textId="77777777" w:rsidR="002A4137" w:rsidRPr="009E4711" w:rsidRDefault="002A4137" w:rsidP="00B31086">
                            <w:pPr>
                              <w:spacing w:line="276" w:lineRule="auto"/>
                              <w:rPr>
                                <w:b w:val="0"/>
                                <w:bCs w:val="0"/>
                              </w:rPr>
                            </w:pPr>
                          </w:p>
                        </w:tc>
                        <w:tc>
                          <w:tcPr>
                            <w:tcW w:w="5318" w:type="dxa"/>
                          </w:tcPr>
                          <w:p w14:paraId="7DE25262" w14:textId="77777777" w:rsidR="002A4137" w:rsidRPr="009E4711" w:rsidRDefault="002A4137" w:rsidP="00B31086">
                            <w:pPr>
                              <w:spacing w:line="276" w:lineRule="auto"/>
                              <w:rPr>
                                <w:b w:val="0"/>
                                <w:bCs w:val="0"/>
                              </w:rPr>
                            </w:pPr>
                          </w:p>
                        </w:tc>
                      </w:tr>
                      <w:tr w:rsidR="002A4137" w:rsidRPr="00B31086" w14:paraId="407EE1B4" w14:textId="77777777" w:rsidTr="0079185E">
                        <w:tc>
                          <w:tcPr>
                            <w:tcW w:w="5062" w:type="dxa"/>
                            <w:shd w:val="clear" w:color="auto" w:fill="auto"/>
                          </w:tcPr>
                          <w:p w14:paraId="2A4B72C7" w14:textId="77777777" w:rsidR="002A4137" w:rsidRPr="009E4711" w:rsidRDefault="002A4137" w:rsidP="00B31086">
                            <w:pPr>
                              <w:spacing w:line="276" w:lineRule="auto"/>
                              <w:rPr>
                                <w:b w:val="0"/>
                                <w:bCs w:val="0"/>
                              </w:rPr>
                            </w:pPr>
                          </w:p>
                        </w:tc>
                        <w:tc>
                          <w:tcPr>
                            <w:tcW w:w="5318" w:type="dxa"/>
                          </w:tcPr>
                          <w:p w14:paraId="2B7EF4B7" w14:textId="77777777" w:rsidR="002A4137" w:rsidRPr="009E4711" w:rsidRDefault="002A4137" w:rsidP="00B31086">
                            <w:pPr>
                              <w:spacing w:line="276" w:lineRule="auto"/>
                              <w:rPr>
                                <w:b w:val="0"/>
                                <w:bCs w:val="0"/>
                              </w:rPr>
                            </w:pPr>
                          </w:p>
                        </w:tc>
                      </w:tr>
                      <w:tr w:rsidR="002A4137" w:rsidRPr="00B31086" w14:paraId="3E05D7E2" w14:textId="77777777" w:rsidTr="0079185E">
                        <w:tc>
                          <w:tcPr>
                            <w:tcW w:w="5062" w:type="dxa"/>
                            <w:shd w:val="clear" w:color="auto" w:fill="auto"/>
                          </w:tcPr>
                          <w:p w14:paraId="5EA58C55" w14:textId="77777777" w:rsidR="002A4137" w:rsidRPr="009E4711" w:rsidRDefault="002A4137" w:rsidP="00B31086">
                            <w:pPr>
                              <w:spacing w:line="276" w:lineRule="auto"/>
                              <w:rPr>
                                <w:b w:val="0"/>
                                <w:bCs w:val="0"/>
                              </w:rPr>
                            </w:pPr>
                          </w:p>
                        </w:tc>
                        <w:tc>
                          <w:tcPr>
                            <w:tcW w:w="5318" w:type="dxa"/>
                          </w:tcPr>
                          <w:p w14:paraId="10057FD5" w14:textId="77777777" w:rsidR="002A4137" w:rsidRPr="009E4711" w:rsidRDefault="002A4137" w:rsidP="00B31086">
                            <w:pPr>
                              <w:spacing w:line="276" w:lineRule="auto"/>
                              <w:rPr>
                                <w:b w:val="0"/>
                                <w:bCs w:val="0"/>
                              </w:rPr>
                            </w:pPr>
                          </w:p>
                        </w:tc>
                      </w:tr>
                      <w:tr w:rsidR="002A4137" w:rsidRPr="00B31086" w14:paraId="60E2387E" w14:textId="77777777" w:rsidTr="0079185E">
                        <w:tc>
                          <w:tcPr>
                            <w:tcW w:w="5062" w:type="dxa"/>
                            <w:shd w:val="clear" w:color="auto" w:fill="auto"/>
                          </w:tcPr>
                          <w:p w14:paraId="0137DA36" w14:textId="77777777" w:rsidR="002A4137" w:rsidRPr="009E4711" w:rsidRDefault="002A4137" w:rsidP="00B31086">
                            <w:pPr>
                              <w:spacing w:line="276" w:lineRule="auto"/>
                              <w:rPr>
                                <w:b w:val="0"/>
                                <w:bCs w:val="0"/>
                              </w:rPr>
                            </w:pPr>
                          </w:p>
                        </w:tc>
                        <w:tc>
                          <w:tcPr>
                            <w:tcW w:w="5318" w:type="dxa"/>
                          </w:tcPr>
                          <w:p w14:paraId="56BB0CAD" w14:textId="77777777" w:rsidR="002A4137" w:rsidRPr="009E4711" w:rsidRDefault="002A4137" w:rsidP="00B31086">
                            <w:pPr>
                              <w:spacing w:line="276" w:lineRule="auto"/>
                              <w:rPr>
                                <w:b w:val="0"/>
                                <w:bCs w:val="0"/>
                              </w:rPr>
                            </w:pPr>
                          </w:p>
                        </w:tc>
                      </w:tr>
                      <w:tr w:rsidR="002A4137" w:rsidRPr="00B31086" w14:paraId="6495DD50" w14:textId="77777777" w:rsidTr="0079185E">
                        <w:tc>
                          <w:tcPr>
                            <w:tcW w:w="5062" w:type="dxa"/>
                            <w:shd w:val="clear" w:color="auto" w:fill="auto"/>
                          </w:tcPr>
                          <w:p w14:paraId="619E1170" w14:textId="77777777" w:rsidR="002A4137" w:rsidRPr="009E4711" w:rsidRDefault="002A4137" w:rsidP="00B31086">
                            <w:pPr>
                              <w:spacing w:line="276" w:lineRule="auto"/>
                              <w:rPr>
                                <w:b w:val="0"/>
                                <w:bCs w:val="0"/>
                              </w:rPr>
                            </w:pPr>
                          </w:p>
                        </w:tc>
                        <w:tc>
                          <w:tcPr>
                            <w:tcW w:w="5318" w:type="dxa"/>
                          </w:tcPr>
                          <w:p w14:paraId="080FE376" w14:textId="77777777" w:rsidR="002A4137" w:rsidRPr="009E4711" w:rsidRDefault="002A4137" w:rsidP="00B31086">
                            <w:pPr>
                              <w:spacing w:line="276" w:lineRule="auto"/>
                              <w:rPr>
                                <w:b w:val="0"/>
                                <w:bCs w:val="0"/>
                              </w:rPr>
                            </w:pPr>
                          </w:p>
                        </w:tc>
                      </w:tr>
                      <w:tr w:rsidR="002A4137" w:rsidRPr="00B31086" w14:paraId="513BD511" w14:textId="77777777" w:rsidTr="0079185E">
                        <w:tc>
                          <w:tcPr>
                            <w:tcW w:w="5062" w:type="dxa"/>
                            <w:shd w:val="clear" w:color="auto" w:fill="auto"/>
                          </w:tcPr>
                          <w:p w14:paraId="64582FC9" w14:textId="77777777" w:rsidR="002A4137" w:rsidRPr="009E4711" w:rsidRDefault="002A4137" w:rsidP="00B31086">
                            <w:pPr>
                              <w:spacing w:line="276" w:lineRule="auto"/>
                              <w:rPr>
                                <w:b w:val="0"/>
                                <w:bCs w:val="0"/>
                              </w:rPr>
                            </w:pPr>
                          </w:p>
                        </w:tc>
                        <w:tc>
                          <w:tcPr>
                            <w:tcW w:w="5318" w:type="dxa"/>
                          </w:tcPr>
                          <w:p w14:paraId="262E172D" w14:textId="77777777" w:rsidR="002A4137" w:rsidRPr="009E4711" w:rsidRDefault="002A4137" w:rsidP="00B31086">
                            <w:pPr>
                              <w:spacing w:line="276" w:lineRule="auto"/>
                              <w:rPr>
                                <w:b w:val="0"/>
                                <w:bCs w:val="0"/>
                              </w:rPr>
                            </w:pPr>
                          </w:p>
                        </w:tc>
                      </w:tr>
                      <w:tr w:rsidR="002A4137" w:rsidRPr="00B31086" w14:paraId="45108A1A" w14:textId="77777777" w:rsidTr="0079185E">
                        <w:tc>
                          <w:tcPr>
                            <w:tcW w:w="5062" w:type="dxa"/>
                            <w:shd w:val="clear" w:color="auto" w:fill="auto"/>
                          </w:tcPr>
                          <w:p w14:paraId="7F69BE18" w14:textId="77777777" w:rsidR="002A4137" w:rsidRPr="009E4711" w:rsidRDefault="002A4137" w:rsidP="00B31086">
                            <w:pPr>
                              <w:spacing w:line="276" w:lineRule="auto"/>
                              <w:rPr>
                                <w:b w:val="0"/>
                                <w:bCs w:val="0"/>
                              </w:rPr>
                            </w:pPr>
                          </w:p>
                        </w:tc>
                        <w:tc>
                          <w:tcPr>
                            <w:tcW w:w="5318" w:type="dxa"/>
                          </w:tcPr>
                          <w:p w14:paraId="16AEA585" w14:textId="77777777" w:rsidR="002A4137" w:rsidRPr="009E4711" w:rsidRDefault="002A4137" w:rsidP="00B31086">
                            <w:pPr>
                              <w:spacing w:line="276" w:lineRule="auto"/>
                              <w:rPr>
                                <w:b w:val="0"/>
                                <w:bCs w:val="0"/>
                              </w:rPr>
                            </w:pPr>
                          </w:p>
                        </w:tc>
                      </w:tr>
                      <w:tr w:rsidR="002A4137" w:rsidRPr="00B31086" w14:paraId="24EB5A0C" w14:textId="77777777" w:rsidTr="0079185E">
                        <w:tc>
                          <w:tcPr>
                            <w:tcW w:w="5062" w:type="dxa"/>
                            <w:shd w:val="clear" w:color="auto" w:fill="auto"/>
                          </w:tcPr>
                          <w:p w14:paraId="268ED66C" w14:textId="77777777" w:rsidR="002A4137" w:rsidRPr="009E4711" w:rsidRDefault="002A4137" w:rsidP="00B31086">
                            <w:pPr>
                              <w:spacing w:line="276" w:lineRule="auto"/>
                              <w:rPr>
                                <w:b w:val="0"/>
                                <w:bCs w:val="0"/>
                              </w:rPr>
                            </w:pPr>
                          </w:p>
                        </w:tc>
                        <w:tc>
                          <w:tcPr>
                            <w:tcW w:w="5318" w:type="dxa"/>
                          </w:tcPr>
                          <w:p w14:paraId="50C4B1F1" w14:textId="77777777" w:rsidR="002A4137" w:rsidRPr="009E4711" w:rsidRDefault="002A4137" w:rsidP="00B31086">
                            <w:pPr>
                              <w:spacing w:line="276" w:lineRule="auto"/>
                              <w:rPr>
                                <w:b w:val="0"/>
                                <w:bCs w:val="0"/>
                              </w:rPr>
                            </w:pPr>
                          </w:p>
                        </w:tc>
                      </w:tr>
                      <w:tr w:rsidR="002A4137" w:rsidRPr="00B31086" w14:paraId="23C63C4E" w14:textId="77777777" w:rsidTr="0079185E">
                        <w:tc>
                          <w:tcPr>
                            <w:tcW w:w="5062" w:type="dxa"/>
                            <w:shd w:val="clear" w:color="auto" w:fill="auto"/>
                          </w:tcPr>
                          <w:p w14:paraId="73EA3C9F" w14:textId="77777777" w:rsidR="002A4137" w:rsidRPr="009E4711" w:rsidRDefault="002A4137" w:rsidP="00B31086">
                            <w:pPr>
                              <w:spacing w:line="276" w:lineRule="auto"/>
                              <w:rPr>
                                <w:b w:val="0"/>
                                <w:bCs w:val="0"/>
                              </w:rPr>
                            </w:pPr>
                          </w:p>
                        </w:tc>
                        <w:tc>
                          <w:tcPr>
                            <w:tcW w:w="5318" w:type="dxa"/>
                          </w:tcPr>
                          <w:p w14:paraId="7C249DCA" w14:textId="77777777" w:rsidR="002A4137" w:rsidRPr="009E4711" w:rsidRDefault="002A4137" w:rsidP="00B31086">
                            <w:pPr>
                              <w:spacing w:line="276" w:lineRule="auto"/>
                              <w:rPr>
                                <w:b w:val="0"/>
                                <w:bCs w:val="0"/>
                              </w:rPr>
                            </w:pPr>
                          </w:p>
                        </w:tc>
                      </w:tr>
                      <w:tr w:rsidR="002A4137" w:rsidRPr="00B31086" w14:paraId="0D9DECF3" w14:textId="77777777" w:rsidTr="0079185E">
                        <w:tc>
                          <w:tcPr>
                            <w:tcW w:w="5062" w:type="dxa"/>
                            <w:shd w:val="clear" w:color="auto" w:fill="auto"/>
                          </w:tcPr>
                          <w:p w14:paraId="070441CC" w14:textId="77777777" w:rsidR="002A4137" w:rsidRPr="009E4711" w:rsidRDefault="002A4137" w:rsidP="00B31086">
                            <w:pPr>
                              <w:spacing w:line="276" w:lineRule="auto"/>
                              <w:rPr>
                                <w:b w:val="0"/>
                                <w:bCs w:val="0"/>
                              </w:rPr>
                            </w:pPr>
                          </w:p>
                        </w:tc>
                        <w:tc>
                          <w:tcPr>
                            <w:tcW w:w="5318" w:type="dxa"/>
                          </w:tcPr>
                          <w:p w14:paraId="495CF132" w14:textId="77777777" w:rsidR="002A4137" w:rsidRPr="009E4711" w:rsidRDefault="002A4137" w:rsidP="00B31086">
                            <w:pPr>
                              <w:spacing w:line="276" w:lineRule="auto"/>
                              <w:rPr>
                                <w:b w:val="0"/>
                                <w:bCs w:val="0"/>
                              </w:rPr>
                            </w:pPr>
                          </w:p>
                        </w:tc>
                      </w:tr>
                      <w:tr w:rsidR="002A4137" w:rsidRPr="00B31086" w14:paraId="1E97B231" w14:textId="77777777" w:rsidTr="0079185E">
                        <w:tc>
                          <w:tcPr>
                            <w:tcW w:w="5062" w:type="dxa"/>
                            <w:shd w:val="clear" w:color="auto" w:fill="auto"/>
                          </w:tcPr>
                          <w:p w14:paraId="7E97DB53" w14:textId="77777777" w:rsidR="002A4137" w:rsidRPr="009E4711" w:rsidRDefault="002A4137" w:rsidP="00B31086">
                            <w:pPr>
                              <w:spacing w:line="276" w:lineRule="auto"/>
                              <w:rPr>
                                <w:b w:val="0"/>
                                <w:bCs w:val="0"/>
                              </w:rPr>
                            </w:pPr>
                          </w:p>
                        </w:tc>
                        <w:tc>
                          <w:tcPr>
                            <w:tcW w:w="5318" w:type="dxa"/>
                          </w:tcPr>
                          <w:p w14:paraId="22C5F012" w14:textId="77777777" w:rsidR="002A4137" w:rsidRPr="009E4711" w:rsidRDefault="002A4137" w:rsidP="00B31086">
                            <w:pPr>
                              <w:spacing w:line="276" w:lineRule="auto"/>
                              <w:rPr>
                                <w:b w:val="0"/>
                                <w:bCs w:val="0"/>
                              </w:rPr>
                            </w:pPr>
                          </w:p>
                        </w:tc>
                      </w:tr>
                      <w:tr w:rsidR="002A4137" w:rsidRPr="00B31086" w14:paraId="09B815EC" w14:textId="77777777" w:rsidTr="0079185E">
                        <w:tc>
                          <w:tcPr>
                            <w:tcW w:w="5062" w:type="dxa"/>
                            <w:shd w:val="clear" w:color="auto" w:fill="auto"/>
                          </w:tcPr>
                          <w:p w14:paraId="3C9BB880" w14:textId="77777777" w:rsidR="002A4137" w:rsidRPr="009E4711" w:rsidRDefault="002A4137" w:rsidP="00B31086">
                            <w:pPr>
                              <w:spacing w:line="276" w:lineRule="auto"/>
                              <w:rPr>
                                <w:b w:val="0"/>
                                <w:bCs w:val="0"/>
                              </w:rPr>
                            </w:pPr>
                          </w:p>
                        </w:tc>
                        <w:tc>
                          <w:tcPr>
                            <w:tcW w:w="5318" w:type="dxa"/>
                          </w:tcPr>
                          <w:p w14:paraId="3D01D0E8" w14:textId="77777777" w:rsidR="002A4137" w:rsidRPr="009E4711" w:rsidRDefault="002A4137" w:rsidP="00B31086">
                            <w:pPr>
                              <w:spacing w:line="276" w:lineRule="auto"/>
                              <w:rPr>
                                <w:b w:val="0"/>
                                <w:bCs w:val="0"/>
                              </w:rPr>
                            </w:pPr>
                          </w:p>
                        </w:tc>
                      </w:tr>
                      <w:tr w:rsidR="002A4137" w:rsidRPr="00B31086" w14:paraId="391228DD" w14:textId="77777777" w:rsidTr="0079185E">
                        <w:tc>
                          <w:tcPr>
                            <w:tcW w:w="5062" w:type="dxa"/>
                            <w:shd w:val="clear" w:color="auto" w:fill="auto"/>
                          </w:tcPr>
                          <w:p w14:paraId="762DB6B4" w14:textId="77777777" w:rsidR="002A4137" w:rsidRPr="009E4711" w:rsidRDefault="002A4137" w:rsidP="00B31086">
                            <w:pPr>
                              <w:spacing w:line="276" w:lineRule="auto"/>
                              <w:rPr>
                                <w:b w:val="0"/>
                                <w:bCs w:val="0"/>
                              </w:rPr>
                            </w:pPr>
                          </w:p>
                        </w:tc>
                        <w:tc>
                          <w:tcPr>
                            <w:tcW w:w="5318" w:type="dxa"/>
                          </w:tcPr>
                          <w:p w14:paraId="52C70B87" w14:textId="77777777" w:rsidR="002A4137" w:rsidRPr="009E4711" w:rsidRDefault="002A4137" w:rsidP="00B31086">
                            <w:pPr>
                              <w:spacing w:line="276" w:lineRule="auto"/>
                              <w:rPr>
                                <w:b w:val="0"/>
                                <w:bCs w:val="0"/>
                              </w:rPr>
                            </w:pPr>
                          </w:p>
                        </w:tc>
                      </w:tr>
                      <w:tr w:rsidR="002A4137" w:rsidRPr="00B31086" w14:paraId="29CDE7CA" w14:textId="77777777" w:rsidTr="0079185E">
                        <w:tc>
                          <w:tcPr>
                            <w:tcW w:w="5062" w:type="dxa"/>
                            <w:shd w:val="clear" w:color="auto" w:fill="auto"/>
                          </w:tcPr>
                          <w:p w14:paraId="08B67291" w14:textId="77777777" w:rsidR="002A4137" w:rsidRPr="009E4711" w:rsidRDefault="002A4137" w:rsidP="00B31086">
                            <w:pPr>
                              <w:spacing w:line="276" w:lineRule="auto"/>
                              <w:rPr>
                                <w:b w:val="0"/>
                                <w:bCs w:val="0"/>
                              </w:rPr>
                            </w:pPr>
                          </w:p>
                        </w:tc>
                        <w:tc>
                          <w:tcPr>
                            <w:tcW w:w="5318" w:type="dxa"/>
                          </w:tcPr>
                          <w:p w14:paraId="5A55D4B4" w14:textId="77777777" w:rsidR="002A4137" w:rsidRPr="009E4711" w:rsidRDefault="002A4137" w:rsidP="00B31086">
                            <w:pPr>
                              <w:spacing w:line="276" w:lineRule="auto"/>
                              <w:rPr>
                                <w:b w:val="0"/>
                                <w:bCs w:val="0"/>
                              </w:rPr>
                            </w:pPr>
                          </w:p>
                        </w:tc>
                      </w:tr>
                      <w:tr w:rsidR="002A4137" w:rsidRPr="00B31086" w14:paraId="79DAC490" w14:textId="77777777" w:rsidTr="0079185E">
                        <w:tc>
                          <w:tcPr>
                            <w:tcW w:w="5062" w:type="dxa"/>
                            <w:shd w:val="clear" w:color="auto" w:fill="auto"/>
                          </w:tcPr>
                          <w:p w14:paraId="5B420786" w14:textId="77777777" w:rsidR="002A4137" w:rsidRPr="009E4711" w:rsidRDefault="002A4137" w:rsidP="00B31086">
                            <w:pPr>
                              <w:spacing w:line="276" w:lineRule="auto"/>
                              <w:rPr>
                                <w:b w:val="0"/>
                                <w:bCs w:val="0"/>
                              </w:rPr>
                            </w:pPr>
                          </w:p>
                        </w:tc>
                        <w:tc>
                          <w:tcPr>
                            <w:tcW w:w="5318" w:type="dxa"/>
                          </w:tcPr>
                          <w:p w14:paraId="0F27830A" w14:textId="77777777" w:rsidR="002A4137" w:rsidRPr="009E4711" w:rsidRDefault="002A4137" w:rsidP="00B31086">
                            <w:pPr>
                              <w:spacing w:line="276" w:lineRule="auto"/>
                              <w:rPr>
                                <w:b w:val="0"/>
                                <w:bCs w:val="0"/>
                              </w:rPr>
                            </w:pPr>
                          </w:p>
                        </w:tc>
                      </w:tr>
                      <w:tr w:rsidR="002A4137" w:rsidRPr="00B31086" w14:paraId="165DDF25" w14:textId="77777777" w:rsidTr="0079185E">
                        <w:tc>
                          <w:tcPr>
                            <w:tcW w:w="5062" w:type="dxa"/>
                            <w:shd w:val="clear" w:color="auto" w:fill="auto"/>
                          </w:tcPr>
                          <w:p w14:paraId="58B3AF6A" w14:textId="77777777" w:rsidR="002A4137" w:rsidRPr="009E4711" w:rsidRDefault="002A4137" w:rsidP="00B31086">
                            <w:pPr>
                              <w:spacing w:line="276" w:lineRule="auto"/>
                              <w:rPr>
                                <w:b w:val="0"/>
                                <w:bCs w:val="0"/>
                              </w:rPr>
                            </w:pPr>
                          </w:p>
                        </w:tc>
                        <w:tc>
                          <w:tcPr>
                            <w:tcW w:w="5318" w:type="dxa"/>
                          </w:tcPr>
                          <w:p w14:paraId="005D4CF4" w14:textId="77777777" w:rsidR="002A4137" w:rsidRPr="009E4711" w:rsidRDefault="002A4137" w:rsidP="00B31086">
                            <w:pPr>
                              <w:spacing w:line="276" w:lineRule="auto"/>
                              <w:rPr>
                                <w:b w:val="0"/>
                                <w:bCs w:val="0"/>
                              </w:rPr>
                            </w:pPr>
                          </w:p>
                        </w:tc>
                      </w:tr>
                      <w:tr w:rsidR="002A4137" w:rsidRPr="00B31086" w14:paraId="151B28C6" w14:textId="77777777" w:rsidTr="0079185E">
                        <w:tc>
                          <w:tcPr>
                            <w:tcW w:w="5062" w:type="dxa"/>
                            <w:shd w:val="clear" w:color="auto" w:fill="auto"/>
                          </w:tcPr>
                          <w:p w14:paraId="2A465241" w14:textId="77777777" w:rsidR="002A4137" w:rsidRPr="009E4711" w:rsidRDefault="002A4137" w:rsidP="00B31086">
                            <w:pPr>
                              <w:spacing w:line="276" w:lineRule="auto"/>
                              <w:rPr>
                                <w:b w:val="0"/>
                                <w:bCs w:val="0"/>
                              </w:rPr>
                            </w:pPr>
                          </w:p>
                        </w:tc>
                        <w:tc>
                          <w:tcPr>
                            <w:tcW w:w="5318" w:type="dxa"/>
                          </w:tcPr>
                          <w:p w14:paraId="66CE5837" w14:textId="77777777" w:rsidR="002A4137" w:rsidRPr="009E4711" w:rsidRDefault="002A4137" w:rsidP="00B31086">
                            <w:pPr>
                              <w:spacing w:line="276" w:lineRule="auto"/>
                              <w:rPr>
                                <w:b w:val="0"/>
                                <w:bCs w:val="0"/>
                              </w:rPr>
                            </w:pPr>
                          </w:p>
                        </w:tc>
                      </w:tr>
                      <w:tr w:rsidR="002A4137" w:rsidRPr="00B31086" w14:paraId="106AEE3A" w14:textId="77777777" w:rsidTr="0079185E">
                        <w:tc>
                          <w:tcPr>
                            <w:tcW w:w="5062" w:type="dxa"/>
                            <w:shd w:val="clear" w:color="auto" w:fill="auto"/>
                          </w:tcPr>
                          <w:p w14:paraId="4DF7F1E5" w14:textId="77777777" w:rsidR="002A4137" w:rsidRPr="009E4711" w:rsidRDefault="002A4137" w:rsidP="00B31086">
                            <w:pPr>
                              <w:spacing w:line="276" w:lineRule="auto"/>
                              <w:rPr>
                                <w:b w:val="0"/>
                                <w:bCs w:val="0"/>
                              </w:rPr>
                            </w:pPr>
                          </w:p>
                        </w:tc>
                        <w:tc>
                          <w:tcPr>
                            <w:tcW w:w="5318" w:type="dxa"/>
                          </w:tcPr>
                          <w:p w14:paraId="3C07C059" w14:textId="77777777" w:rsidR="002A4137" w:rsidRPr="009E4711" w:rsidRDefault="002A4137" w:rsidP="00B31086">
                            <w:pPr>
                              <w:spacing w:line="276" w:lineRule="auto"/>
                              <w:rPr>
                                <w:b w:val="0"/>
                                <w:bCs w:val="0"/>
                              </w:rPr>
                            </w:pPr>
                          </w:p>
                        </w:tc>
                      </w:tr>
                      <w:tr w:rsidR="002A4137" w:rsidRPr="00B31086" w14:paraId="626A2743" w14:textId="77777777" w:rsidTr="0079185E">
                        <w:tc>
                          <w:tcPr>
                            <w:tcW w:w="5062" w:type="dxa"/>
                            <w:shd w:val="clear" w:color="auto" w:fill="auto"/>
                          </w:tcPr>
                          <w:p w14:paraId="7141DD04" w14:textId="77777777" w:rsidR="002A4137" w:rsidRPr="009E4711" w:rsidRDefault="002A4137" w:rsidP="00B31086">
                            <w:pPr>
                              <w:spacing w:line="276" w:lineRule="auto"/>
                              <w:rPr>
                                <w:b w:val="0"/>
                                <w:bCs w:val="0"/>
                              </w:rPr>
                            </w:pPr>
                          </w:p>
                        </w:tc>
                        <w:tc>
                          <w:tcPr>
                            <w:tcW w:w="5318" w:type="dxa"/>
                          </w:tcPr>
                          <w:p w14:paraId="06C8DA44" w14:textId="77777777" w:rsidR="002A4137" w:rsidRPr="009E4711" w:rsidRDefault="002A4137" w:rsidP="00B31086">
                            <w:pPr>
                              <w:spacing w:line="276" w:lineRule="auto"/>
                              <w:rPr>
                                <w:b w:val="0"/>
                                <w:bCs w:val="0"/>
                              </w:rPr>
                            </w:pPr>
                          </w:p>
                        </w:tc>
                      </w:tr>
                      <w:tr w:rsidR="002A4137" w:rsidRPr="00B31086" w14:paraId="037508BC" w14:textId="77777777" w:rsidTr="0079185E">
                        <w:tc>
                          <w:tcPr>
                            <w:tcW w:w="5062" w:type="dxa"/>
                            <w:shd w:val="clear" w:color="auto" w:fill="auto"/>
                          </w:tcPr>
                          <w:p w14:paraId="1D7116E6" w14:textId="77777777" w:rsidR="002A4137" w:rsidRPr="009E4711" w:rsidRDefault="002A4137" w:rsidP="00B31086">
                            <w:pPr>
                              <w:spacing w:line="276" w:lineRule="auto"/>
                              <w:rPr>
                                <w:b w:val="0"/>
                                <w:bCs w:val="0"/>
                              </w:rPr>
                            </w:pPr>
                          </w:p>
                        </w:tc>
                        <w:tc>
                          <w:tcPr>
                            <w:tcW w:w="5318" w:type="dxa"/>
                          </w:tcPr>
                          <w:p w14:paraId="16883C11" w14:textId="77777777" w:rsidR="002A4137" w:rsidRPr="009E4711" w:rsidRDefault="002A4137" w:rsidP="00B31086">
                            <w:pPr>
                              <w:spacing w:line="276" w:lineRule="auto"/>
                              <w:rPr>
                                <w:b w:val="0"/>
                                <w:bCs w:val="0"/>
                              </w:rPr>
                            </w:pPr>
                          </w:p>
                        </w:tc>
                      </w:tr>
                      <w:tr w:rsidR="002A4137" w:rsidRPr="00B31086" w14:paraId="4695B5F4" w14:textId="77777777" w:rsidTr="0079185E">
                        <w:tc>
                          <w:tcPr>
                            <w:tcW w:w="5062" w:type="dxa"/>
                            <w:shd w:val="clear" w:color="auto" w:fill="auto"/>
                          </w:tcPr>
                          <w:p w14:paraId="3BDCBC62" w14:textId="77777777" w:rsidR="002A4137" w:rsidRPr="009E4711" w:rsidRDefault="002A4137" w:rsidP="00B31086">
                            <w:pPr>
                              <w:spacing w:line="276" w:lineRule="auto"/>
                              <w:rPr>
                                <w:b w:val="0"/>
                                <w:bCs w:val="0"/>
                              </w:rPr>
                            </w:pPr>
                          </w:p>
                        </w:tc>
                        <w:tc>
                          <w:tcPr>
                            <w:tcW w:w="5318" w:type="dxa"/>
                          </w:tcPr>
                          <w:p w14:paraId="1E33DC43" w14:textId="77777777" w:rsidR="002A4137" w:rsidRPr="009E4711" w:rsidRDefault="002A4137" w:rsidP="00B31086">
                            <w:pPr>
                              <w:spacing w:line="276" w:lineRule="auto"/>
                              <w:rPr>
                                <w:b w:val="0"/>
                                <w:bCs w:val="0"/>
                              </w:rPr>
                            </w:pPr>
                          </w:p>
                        </w:tc>
                      </w:tr>
                      <w:tr w:rsidR="002A4137" w:rsidRPr="00B31086" w14:paraId="7D52959A" w14:textId="77777777" w:rsidTr="0079185E">
                        <w:tc>
                          <w:tcPr>
                            <w:tcW w:w="5062" w:type="dxa"/>
                            <w:shd w:val="clear" w:color="auto" w:fill="auto"/>
                          </w:tcPr>
                          <w:p w14:paraId="787233A5" w14:textId="77777777" w:rsidR="002A4137" w:rsidRPr="009E4711" w:rsidRDefault="002A4137" w:rsidP="00B31086">
                            <w:pPr>
                              <w:spacing w:line="276" w:lineRule="auto"/>
                              <w:rPr>
                                <w:b w:val="0"/>
                                <w:bCs w:val="0"/>
                              </w:rPr>
                            </w:pPr>
                          </w:p>
                        </w:tc>
                        <w:tc>
                          <w:tcPr>
                            <w:tcW w:w="5318" w:type="dxa"/>
                          </w:tcPr>
                          <w:p w14:paraId="50343142" w14:textId="77777777" w:rsidR="002A4137" w:rsidRPr="009E4711" w:rsidRDefault="002A4137" w:rsidP="00B31086">
                            <w:pPr>
                              <w:spacing w:line="276" w:lineRule="auto"/>
                              <w:rPr>
                                <w:b w:val="0"/>
                                <w:bCs w:val="0"/>
                              </w:rPr>
                            </w:pPr>
                          </w:p>
                        </w:tc>
                      </w:tr>
                      <w:tr w:rsidR="002A4137" w:rsidRPr="00B31086" w14:paraId="5673169F" w14:textId="77777777" w:rsidTr="0079185E">
                        <w:tc>
                          <w:tcPr>
                            <w:tcW w:w="5062" w:type="dxa"/>
                            <w:shd w:val="clear" w:color="auto" w:fill="auto"/>
                          </w:tcPr>
                          <w:p w14:paraId="644232F9" w14:textId="77777777" w:rsidR="002A4137" w:rsidRPr="009E4711" w:rsidRDefault="002A4137" w:rsidP="00B31086">
                            <w:pPr>
                              <w:spacing w:line="276" w:lineRule="auto"/>
                              <w:rPr>
                                <w:b w:val="0"/>
                                <w:bCs w:val="0"/>
                              </w:rPr>
                            </w:pPr>
                          </w:p>
                        </w:tc>
                        <w:tc>
                          <w:tcPr>
                            <w:tcW w:w="5318" w:type="dxa"/>
                          </w:tcPr>
                          <w:p w14:paraId="5AAA6860" w14:textId="77777777" w:rsidR="002A4137" w:rsidRPr="009E4711" w:rsidRDefault="002A4137" w:rsidP="00B31086">
                            <w:pPr>
                              <w:spacing w:line="276" w:lineRule="auto"/>
                              <w:rPr>
                                <w:b w:val="0"/>
                                <w:bCs w:val="0"/>
                              </w:rPr>
                            </w:pPr>
                          </w:p>
                        </w:tc>
                      </w:tr>
                      <w:tr w:rsidR="002A4137" w:rsidRPr="00B31086" w14:paraId="6D2F2BA2" w14:textId="77777777" w:rsidTr="0079185E">
                        <w:tc>
                          <w:tcPr>
                            <w:tcW w:w="5062" w:type="dxa"/>
                            <w:shd w:val="clear" w:color="auto" w:fill="auto"/>
                          </w:tcPr>
                          <w:p w14:paraId="1837B33F" w14:textId="77777777" w:rsidR="002A4137" w:rsidRPr="009E4711" w:rsidRDefault="002A4137" w:rsidP="00B31086">
                            <w:pPr>
                              <w:spacing w:line="276" w:lineRule="auto"/>
                              <w:rPr>
                                <w:b w:val="0"/>
                                <w:bCs w:val="0"/>
                              </w:rPr>
                            </w:pPr>
                          </w:p>
                        </w:tc>
                        <w:tc>
                          <w:tcPr>
                            <w:tcW w:w="5318" w:type="dxa"/>
                          </w:tcPr>
                          <w:p w14:paraId="2BE4376D" w14:textId="77777777" w:rsidR="002A4137" w:rsidRPr="009E4711" w:rsidRDefault="002A4137" w:rsidP="00B31086">
                            <w:pPr>
                              <w:spacing w:line="276" w:lineRule="auto"/>
                              <w:rPr>
                                <w:b w:val="0"/>
                                <w:bCs w:val="0"/>
                              </w:rPr>
                            </w:pPr>
                          </w:p>
                        </w:tc>
                      </w:tr>
                      <w:tr w:rsidR="002A4137" w:rsidRPr="00B31086" w14:paraId="405B52C6" w14:textId="77777777" w:rsidTr="0079185E">
                        <w:tc>
                          <w:tcPr>
                            <w:tcW w:w="5062" w:type="dxa"/>
                            <w:shd w:val="clear" w:color="auto" w:fill="auto"/>
                          </w:tcPr>
                          <w:p w14:paraId="45A9DA4A" w14:textId="77777777" w:rsidR="002A4137" w:rsidRPr="009E4711" w:rsidRDefault="002A4137" w:rsidP="00B31086">
                            <w:pPr>
                              <w:spacing w:line="276" w:lineRule="auto"/>
                              <w:rPr>
                                <w:b w:val="0"/>
                                <w:bCs w:val="0"/>
                              </w:rPr>
                            </w:pPr>
                          </w:p>
                        </w:tc>
                        <w:tc>
                          <w:tcPr>
                            <w:tcW w:w="5318" w:type="dxa"/>
                          </w:tcPr>
                          <w:p w14:paraId="20282D37" w14:textId="77777777" w:rsidR="002A4137" w:rsidRPr="009E4711" w:rsidRDefault="002A4137" w:rsidP="00B31086">
                            <w:pPr>
                              <w:spacing w:line="276" w:lineRule="auto"/>
                              <w:rPr>
                                <w:b w:val="0"/>
                                <w:bCs w:val="0"/>
                              </w:rPr>
                            </w:pPr>
                          </w:p>
                        </w:tc>
                      </w:tr>
                      <w:tr w:rsidR="002A4137" w:rsidRPr="00B31086" w14:paraId="32A6DE65" w14:textId="77777777" w:rsidTr="0079185E">
                        <w:tc>
                          <w:tcPr>
                            <w:tcW w:w="5062" w:type="dxa"/>
                            <w:shd w:val="clear" w:color="auto" w:fill="auto"/>
                          </w:tcPr>
                          <w:p w14:paraId="0A834DD3" w14:textId="77777777" w:rsidR="002A4137" w:rsidRPr="009E4711" w:rsidRDefault="002A4137" w:rsidP="00B31086">
                            <w:pPr>
                              <w:spacing w:line="276" w:lineRule="auto"/>
                              <w:rPr>
                                <w:b w:val="0"/>
                                <w:bCs w:val="0"/>
                              </w:rPr>
                            </w:pPr>
                          </w:p>
                        </w:tc>
                        <w:tc>
                          <w:tcPr>
                            <w:tcW w:w="5318" w:type="dxa"/>
                          </w:tcPr>
                          <w:p w14:paraId="6A4D4D99" w14:textId="77777777" w:rsidR="002A4137" w:rsidRPr="009E4711" w:rsidRDefault="002A4137" w:rsidP="00B31086">
                            <w:pPr>
                              <w:spacing w:line="276" w:lineRule="auto"/>
                              <w:rPr>
                                <w:b w:val="0"/>
                                <w:bCs w:val="0"/>
                              </w:rPr>
                            </w:pPr>
                          </w:p>
                        </w:tc>
                      </w:tr>
                      <w:tr w:rsidR="002A4137" w:rsidRPr="00B31086" w14:paraId="6A04AED0" w14:textId="77777777" w:rsidTr="0079185E">
                        <w:tc>
                          <w:tcPr>
                            <w:tcW w:w="5062" w:type="dxa"/>
                            <w:shd w:val="clear" w:color="auto" w:fill="auto"/>
                          </w:tcPr>
                          <w:p w14:paraId="46AE8D2D" w14:textId="77777777" w:rsidR="002A4137" w:rsidRPr="009E4711" w:rsidRDefault="002A4137" w:rsidP="00B31086">
                            <w:pPr>
                              <w:spacing w:line="276" w:lineRule="auto"/>
                              <w:rPr>
                                <w:b w:val="0"/>
                                <w:bCs w:val="0"/>
                              </w:rPr>
                            </w:pPr>
                          </w:p>
                        </w:tc>
                        <w:tc>
                          <w:tcPr>
                            <w:tcW w:w="5318" w:type="dxa"/>
                          </w:tcPr>
                          <w:p w14:paraId="316AD1F0" w14:textId="77777777" w:rsidR="002A4137" w:rsidRPr="009E4711" w:rsidRDefault="002A4137" w:rsidP="00B31086">
                            <w:pPr>
                              <w:spacing w:line="276" w:lineRule="auto"/>
                              <w:rPr>
                                <w:b w:val="0"/>
                                <w:bCs w:val="0"/>
                              </w:rPr>
                            </w:pPr>
                          </w:p>
                        </w:tc>
                      </w:tr>
                      <w:tr w:rsidR="002A4137" w:rsidRPr="00B31086" w14:paraId="72FBD093" w14:textId="77777777" w:rsidTr="0079185E">
                        <w:tc>
                          <w:tcPr>
                            <w:tcW w:w="5062" w:type="dxa"/>
                            <w:shd w:val="clear" w:color="auto" w:fill="auto"/>
                          </w:tcPr>
                          <w:p w14:paraId="50B35E78" w14:textId="77777777" w:rsidR="002A4137" w:rsidRPr="009E4711" w:rsidRDefault="002A4137" w:rsidP="00B31086">
                            <w:pPr>
                              <w:spacing w:line="276" w:lineRule="auto"/>
                              <w:rPr>
                                <w:b w:val="0"/>
                                <w:bCs w:val="0"/>
                              </w:rPr>
                            </w:pPr>
                          </w:p>
                        </w:tc>
                        <w:tc>
                          <w:tcPr>
                            <w:tcW w:w="5318" w:type="dxa"/>
                          </w:tcPr>
                          <w:p w14:paraId="0C3BF392" w14:textId="77777777" w:rsidR="002A4137" w:rsidRPr="009E4711" w:rsidRDefault="002A4137" w:rsidP="00B31086">
                            <w:pPr>
                              <w:spacing w:line="276" w:lineRule="auto"/>
                              <w:rPr>
                                <w:b w:val="0"/>
                                <w:bCs w:val="0"/>
                              </w:rPr>
                            </w:pPr>
                          </w:p>
                        </w:tc>
                      </w:tr>
                      <w:tr w:rsidR="002A4137" w:rsidRPr="00B31086" w14:paraId="14DDE794" w14:textId="77777777" w:rsidTr="0079185E">
                        <w:tc>
                          <w:tcPr>
                            <w:tcW w:w="5062" w:type="dxa"/>
                            <w:shd w:val="clear" w:color="auto" w:fill="auto"/>
                          </w:tcPr>
                          <w:p w14:paraId="417D7B82" w14:textId="77777777" w:rsidR="002A4137" w:rsidRPr="009E4711" w:rsidRDefault="002A4137" w:rsidP="00B31086">
                            <w:pPr>
                              <w:spacing w:line="276" w:lineRule="auto"/>
                              <w:rPr>
                                <w:b w:val="0"/>
                                <w:bCs w:val="0"/>
                              </w:rPr>
                            </w:pPr>
                          </w:p>
                        </w:tc>
                        <w:tc>
                          <w:tcPr>
                            <w:tcW w:w="5318" w:type="dxa"/>
                          </w:tcPr>
                          <w:p w14:paraId="05F7F77B" w14:textId="77777777" w:rsidR="002A4137" w:rsidRPr="009E4711" w:rsidRDefault="002A4137" w:rsidP="00B31086">
                            <w:pPr>
                              <w:spacing w:line="276" w:lineRule="auto"/>
                              <w:rPr>
                                <w:b w:val="0"/>
                                <w:bCs w:val="0"/>
                              </w:rPr>
                            </w:pPr>
                          </w:p>
                        </w:tc>
                      </w:tr>
                      <w:tr w:rsidR="002A4137" w:rsidRPr="00B31086" w14:paraId="12852197" w14:textId="77777777" w:rsidTr="0079185E">
                        <w:tc>
                          <w:tcPr>
                            <w:tcW w:w="5062" w:type="dxa"/>
                            <w:shd w:val="clear" w:color="auto" w:fill="auto"/>
                          </w:tcPr>
                          <w:p w14:paraId="2009CD98" w14:textId="77777777" w:rsidR="002A4137" w:rsidRPr="009E4711" w:rsidRDefault="002A4137" w:rsidP="00B31086">
                            <w:pPr>
                              <w:spacing w:line="276" w:lineRule="auto"/>
                              <w:rPr>
                                <w:b w:val="0"/>
                                <w:bCs w:val="0"/>
                              </w:rPr>
                            </w:pPr>
                          </w:p>
                        </w:tc>
                        <w:tc>
                          <w:tcPr>
                            <w:tcW w:w="5318" w:type="dxa"/>
                          </w:tcPr>
                          <w:p w14:paraId="3320F5DE" w14:textId="77777777" w:rsidR="002A4137" w:rsidRPr="009E4711" w:rsidRDefault="002A4137" w:rsidP="00B31086">
                            <w:pPr>
                              <w:spacing w:line="276" w:lineRule="auto"/>
                              <w:rPr>
                                <w:b w:val="0"/>
                                <w:bCs w:val="0"/>
                              </w:rPr>
                            </w:pPr>
                          </w:p>
                        </w:tc>
                      </w:tr>
                      <w:tr w:rsidR="002A4137" w:rsidRPr="00B31086" w14:paraId="5FC046B8" w14:textId="77777777" w:rsidTr="0079185E">
                        <w:tc>
                          <w:tcPr>
                            <w:tcW w:w="5062" w:type="dxa"/>
                            <w:shd w:val="clear" w:color="auto" w:fill="auto"/>
                          </w:tcPr>
                          <w:p w14:paraId="18664C77" w14:textId="77777777" w:rsidR="002A4137" w:rsidRPr="009E4711" w:rsidRDefault="002A4137" w:rsidP="00B31086">
                            <w:pPr>
                              <w:spacing w:line="276" w:lineRule="auto"/>
                              <w:rPr>
                                <w:b w:val="0"/>
                                <w:bCs w:val="0"/>
                              </w:rPr>
                            </w:pPr>
                          </w:p>
                        </w:tc>
                        <w:tc>
                          <w:tcPr>
                            <w:tcW w:w="5318" w:type="dxa"/>
                          </w:tcPr>
                          <w:p w14:paraId="279023F5" w14:textId="77777777" w:rsidR="002A4137" w:rsidRPr="009E4711" w:rsidRDefault="002A4137" w:rsidP="00B31086">
                            <w:pPr>
                              <w:spacing w:line="276" w:lineRule="auto"/>
                              <w:rPr>
                                <w:b w:val="0"/>
                                <w:bCs w:val="0"/>
                              </w:rPr>
                            </w:pPr>
                          </w:p>
                        </w:tc>
                      </w:tr>
                      <w:tr w:rsidR="002A4137" w:rsidRPr="00B31086" w14:paraId="129EAFEE" w14:textId="77777777" w:rsidTr="0079185E">
                        <w:tc>
                          <w:tcPr>
                            <w:tcW w:w="5062" w:type="dxa"/>
                            <w:shd w:val="clear" w:color="auto" w:fill="auto"/>
                          </w:tcPr>
                          <w:p w14:paraId="6E65DD14" w14:textId="77777777" w:rsidR="002A4137" w:rsidRPr="009E4711" w:rsidRDefault="002A4137" w:rsidP="00B31086">
                            <w:pPr>
                              <w:spacing w:line="276" w:lineRule="auto"/>
                              <w:rPr>
                                <w:b w:val="0"/>
                                <w:bCs w:val="0"/>
                              </w:rPr>
                            </w:pPr>
                          </w:p>
                        </w:tc>
                        <w:tc>
                          <w:tcPr>
                            <w:tcW w:w="5318" w:type="dxa"/>
                          </w:tcPr>
                          <w:p w14:paraId="54DF391B" w14:textId="77777777" w:rsidR="002A4137" w:rsidRPr="009E4711" w:rsidRDefault="002A4137" w:rsidP="00B31086">
                            <w:pPr>
                              <w:spacing w:line="276" w:lineRule="auto"/>
                              <w:rPr>
                                <w:b w:val="0"/>
                                <w:bCs w:val="0"/>
                              </w:rPr>
                            </w:pPr>
                          </w:p>
                        </w:tc>
                      </w:tr>
                      <w:tr w:rsidR="002A4137" w:rsidRPr="00B31086" w14:paraId="0392EA82" w14:textId="77777777" w:rsidTr="0079185E">
                        <w:tc>
                          <w:tcPr>
                            <w:tcW w:w="5062" w:type="dxa"/>
                            <w:shd w:val="clear" w:color="auto" w:fill="auto"/>
                          </w:tcPr>
                          <w:p w14:paraId="6CCFFF3F" w14:textId="77777777" w:rsidR="002A4137" w:rsidRPr="009E4711" w:rsidRDefault="002A4137" w:rsidP="00B31086">
                            <w:pPr>
                              <w:spacing w:line="276" w:lineRule="auto"/>
                              <w:rPr>
                                <w:b w:val="0"/>
                                <w:bCs w:val="0"/>
                              </w:rPr>
                            </w:pPr>
                          </w:p>
                        </w:tc>
                        <w:tc>
                          <w:tcPr>
                            <w:tcW w:w="5318" w:type="dxa"/>
                          </w:tcPr>
                          <w:p w14:paraId="0280002A" w14:textId="77777777" w:rsidR="002A4137" w:rsidRPr="009E4711" w:rsidRDefault="002A4137" w:rsidP="00B31086">
                            <w:pPr>
                              <w:spacing w:line="276" w:lineRule="auto"/>
                              <w:rPr>
                                <w:b w:val="0"/>
                                <w:bCs w:val="0"/>
                              </w:rPr>
                            </w:pPr>
                          </w:p>
                        </w:tc>
                      </w:tr>
                      <w:tr w:rsidR="002A4137" w:rsidRPr="00B31086" w14:paraId="0CF89AD0" w14:textId="77777777" w:rsidTr="0079185E">
                        <w:tc>
                          <w:tcPr>
                            <w:tcW w:w="5062" w:type="dxa"/>
                            <w:shd w:val="clear" w:color="auto" w:fill="auto"/>
                          </w:tcPr>
                          <w:p w14:paraId="363B26E4" w14:textId="77777777" w:rsidR="002A4137" w:rsidRPr="009E4711" w:rsidRDefault="002A4137" w:rsidP="00B31086">
                            <w:pPr>
                              <w:spacing w:line="276" w:lineRule="auto"/>
                              <w:rPr>
                                <w:b w:val="0"/>
                                <w:bCs w:val="0"/>
                              </w:rPr>
                            </w:pPr>
                          </w:p>
                        </w:tc>
                        <w:tc>
                          <w:tcPr>
                            <w:tcW w:w="5318" w:type="dxa"/>
                          </w:tcPr>
                          <w:p w14:paraId="164FC300" w14:textId="77777777" w:rsidR="002A4137" w:rsidRPr="009E4711" w:rsidRDefault="002A4137" w:rsidP="00B31086">
                            <w:pPr>
                              <w:spacing w:line="276" w:lineRule="auto"/>
                              <w:rPr>
                                <w:b w:val="0"/>
                                <w:bCs w:val="0"/>
                              </w:rPr>
                            </w:pPr>
                          </w:p>
                        </w:tc>
                      </w:tr>
                    </w:tbl>
                    <w:p w14:paraId="3857DFCD" w14:textId="77777777" w:rsidR="002A4137" w:rsidRPr="00B31086" w:rsidRDefault="002A4137" w:rsidP="00FC2714">
                      <w:pPr>
                        <w:spacing w:line="276" w:lineRule="auto"/>
                        <w:rPr>
                          <w:b w:val="0"/>
                          <w:bCs w:val="0"/>
                          <w:sz w:val="21"/>
                          <w:szCs w:val="21"/>
                        </w:rPr>
                      </w:pPr>
                    </w:p>
                  </w:txbxContent>
                </v:textbox>
                <w10:wrap type="through"/>
              </v:shape>
            </w:pict>
          </mc:Fallback>
        </mc:AlternateContent>
      </w:r>
      <w:r w:rsidR="008651A1">
        <w:rPr>
          <w:noProof/>
          <w:sz w:val="22"/>
          <w:szCs w:val="22"/>
        </w:rPr>
        <mc:AlternateContent>
          <mc:Choice Requires="wps">
            <w:drawing>
              <wp:anchor distT="0" distB="0" distL="114300" distR="114300" simplePos="0" relativeHeight="251975680" behindDoc="0" locked="0" layoutInCell="1" allowOverlap="1" wp14:anchorId="0D51F2B3" wp14:editId="5B06BE7A">
                <wp:simplePos x="0" y="0"/>
                <wp:positionH relativeFrom="column">
                  <wp:posOffset>4957543</wp:posOffset>
                </wp:positionH>
                <wp:positionV relativeFrom="paragraph">
                  <wp:posOffset>5519127</wp:posOffset>
                </wp:positionV>
                <wp:extent cx="1568108" cy="1477108"/>
                <wp:effectExtent l="0" t="0" r="0" b="0"/>
                <wp:wrapNone/>
                <wp:docPr id="599" name="Text Box 599"/>
                <wp:cNvGraphicFramePr/>
                <a:graphic xmlns:a="http://schemas.openxmlformats.org/drawingml/2006/main">
                  <a:graphicData uri="http://schemas.microsoft.com/office/word/2010/wordprocessingShape">
                    <wps:wsp>
                      <wps:cNvSpPr txBox="1"/>
                      <wps:spPr>
                        <a:xfrm>
                          <a:off x="0" y="0"/>
                          <a:ext cx="1568108" cy="1477108"/>
                        </a:xfrm>
                        <a:prstGeom prst="rect">
                          <a:avLst/>
                        </a:prstGeom>
                        <a:noFill/>
                        <a:ln w="6350">
                          <a:noFill/>
                        </a:ln>
                      </wps:spPr>
                      <wps:txbx>
                        <w:txbxContent>
                          <w:p w14:paraId="6584A87F" w14:textId="6EA3B8F0" w:rsidR="002A4137" w:rsidRDefault="002A4137">
                            <w:r>
                              <w:rPr>
                                <w:noProof/>
                              </w:rPr>
                              <w:drawing>
                                <wp:inline distT="0" distB="0" distL="0" distR="0" wp14:anchorId="19FAC92C" wp14:editId="6B280079">
                                  <wp:extent cx="1420495" cy="1336431"/>
                                  <wp:effectExtent l="0" t="0" r="1905" b="0"/>
                                  <wp:docPr id="32" name="Picture 32"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Screen Shot 2018-01-21 at 22"/>
                                          <pic:cNvPicPr>
                                            <a:picLocks/>
                                          </pic:cNvPicPr>
                                        </pic:nvPicPr>
                                        <pic:blipFill>
                                          <a:blip r:embed="rId112">
                                            <a:extLst>
                                              <a:ext uri="{28A0092B-C50C-407E-A947-70E740481C1C}">
                                                <a14:useLocalDpi xmlns:a14="http://schemas.microsoft.com/office/drawing/2010/main"/>
                                              </a:ext>
                                            </a:extLst>
                                          </a:blip>
                                          <a:srcRect/>
                                          <a:stretch>
                                            <a:fillRect/>
                                          </a:stretch>
                                        </pic:blipFill>
                                        <pic:spPr bwMode="auto">
                                          <a:xfrm>
                                            <a:off x="0" y="0"/>
                                            <a:ext cx="1438136" cy="135302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51F2B3" id="Text Box 599" o:spid="_x0000_s1050" type="#_x0000_t202" style="position:absolute;margin-left:390.35pt;margin-top:434.6pt;width:123.45pt;height:116.3pt;z-index:25197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" filled="f" stroked="f" strokeweight=".5pt">
                <v:textbox>
                  <w:txbxContent>
                    <w:p w14:paraId="6584A87F" w14:textId="6EA3B8F0" w:rsidR="002A4137" w:rsidRDefault="002A4137">
                      <w:r>
                        <w:rPr>
                          <w:noProof/>
                        </w:rPr>
                        <w:drawing>
                          <wp:inline distT="0" distB="0" distL="0" distR="0" wp14:anchorId="19FAC92C" wp14:editId="6B280079">
                            <wp:extent cx="1420495" cy="1336431"/>
                            <wp:effectExtent l="0" t="0" r="1905" b="0"/>
                            <wp:docPr id="32" name="Picture 32"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Screen Shot 2018-01-21 at 22"/>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38136" cy="1353028"/>
                                    </a:xfrm>
                                    <a:prstGeom prst="rect">
                                      <a:avLst/>
                                    </a:prstGeom>
                                    <a:noFill/>
                                    <a:ln>
                                      <a:noFill/>
                                    </a:ln>
                                  </pic:spPr>
                                </pic:pic>
                              </a:graphicData>
                            </a:graphic>
                          </wp:inline>
                        </w:drawing>
                      </w:r>
                    </w:p>
                  </w:txbxContent>
                </v:textbox>
              </v:shape>
            </w:pict>
          </mc:Fallback>
        </mc:AlternateContent>
      </w:r>
      <w:r w:rsidR="008651A1">
        <w:rPr>
          <w:noProof/>
          <w:sz w:val="22"/>
          <w:szCs w:val="22"/>
        </w:rPr>
        <mc:AlternateContent>
          <mc:Choice Requires="wps">
            <w:drawing>
              <wp:anchor distT="0" distB="0" distL="114300" distR="114300" simplePos="0" relativeHeight="251974656" behindDoc="0" locked="0" layoutInCell="1" allowOverlap="1" wp14:anchorId="4551802E" wp14:editId="46149213">
                <wp:simplePos x="0" y="0"/>
                <wp:positionH relativeFrom="column">
                  <wp:posOffset>5091186</wp:posOffset>
                </wp:positionH>
                <wp:positionV relativeFrom="paragraph">
                  <wp:posOffset>3134653</wp:posOffset>
                </wp:positionV>
                <wp:extent cx="1434904" cy="1322363"/>
                <wp:effectExtent l="0" t="0" r="0" b="0"/>
                <wp:wrapNone/>
                <wp:docPr id="598" name="Text Box 598"/>
                <wp:cNvGraphicFramePr/>
                <a:graphic xmlns:a="http://schemas.openxmlformats.org/drawingml/2006/main">
                  <a:graphicData uri="http://schemas.microsoft.com/office/word/2010/wordprocessingShape">
                    <wps:wsp>
                      <wps:cNvSpPr txBox="1"/>
                      <wps:spPr>
                        <a:xfrm>
                          <a:off x="0" y="0"/>
                          <a:ext cx="1434904" cy="1322363"/>
                        </a:xfrm>
                        <a:prstGeom prst="rect">
                          <a:avLst/>
                        </a:prstGeom>
                        <a:noFill/>
                        <a:ln w="6350">
                          <a:noFill/>
                        </a:ln>
                      </wps:spPr>
                      <wps:txbx>
                        <w:txbxContent>
                          <w:p w14:paraId="4FCF6576" w14:textId="1817B81E" w:rsidR="002A4137" w:rsidRDefault="002A4137">
                            <w:r>
                              <w:rPr>
                                <w:noProof/>
                              </w:rPr>
                              <w:drawing>
                                <wp:inline distT="0" distB="0" distL="0" distR="0" wp14:anchorId="60FF0DBF" wp14:editId="73FB3D65">
                                  <wp:extent cx="1343025" cy="1104314"/>
                                  <wp:effectExtent l="0" t="0" r="3175" b="635"/>
                                  <wp:docPr id="31" name="Picture 31"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Screen Shot 2018-01-21 at 22"/>
                                          <pic:cNvPicPr>
                                            <a:picLocks/>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1360817" cy="111894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51802E" id="Text Box 598" o:spid="_x0000_s1052" type="#_x0000_t202" style="position:absolute;margin-left:400.9pt;margin-top:246.8pt;width:113pt;height:104.1pt;z-index:25197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" filled="f" stroked="f" strokeweight=".5pt">
                <v:textbox>
                  <w:txbxContent>
                    <w:p w14:paraId="4FCF6576" w14:textId="1817B81E" w:rsidR="002A4137" w:rsidRDefault="002A4137">
                      <w:r>
                        <w:rPr>
                          <w:noProof/>
                        </w:rPr>
                        <w:drawing>
                          <wp:inline distT="0" distB="0" distL="0" distR="0" wp14:anchorId="60FF0DBF" wp14:editId="73FB3D65">
                            <wp:extent cx="1343025" cy="1104314"/>
                            <wp:effectExtent l="0" t="0" r="3175" b="635"/>
                            <wp:docPr id="31" name="Picture 31"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Screen Shot 2018-01-21 at 22"/>
                                    <pic:cNvPicPr>
                                      <a:picLocks/>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60817" cy="1118944"/>
                                    </a:xfrm>
                                    <a:prstGeom prst="rect">
                                      <a:avLst/>
                                    </a:prstGeom>
                                    <a:noFill/>
                                    <a:ln>
                                      <a:noFill/>
                                    </a:ln>
                                  </pic:spPr>
                                </pic:pic>
                              </a:graphicData>
                            </a:graphic>
                          </wp:inline>
                        </w:drawing>
                      </w:r>
                    </w:p>
                  </w:txbxContent>
                </v:textbox>
              </v:shape>
            </w:pict>
          </mc:Fallback>
        </mc:AlternateContent>
      </w:r>
    </w:p>
    <w:p w14:paraId="4C1B68C5" w14:textId="007E90BD" w:rsidR="00B6732A" w:rsidRDefault="00F74F68">
      <w:r>
        <w:rPr>
          <w:noProof/>
          <w:sz w:val="22"/>
          <w:szCs w:val="22"/>
        </w:rPr>
        <w:lastRenderedPageBreak/>
        <mc:AlternateContent>
          <mc:Choice Requires="wps">
            <w:drawing>
              <wp:anchor distT="0" distB="0" distL="114300" distR="114300" simplePos="0" relativeHeight="251959296" behindDoc="0" locked="0" layoutInCell="1" allowOverlap="1" wp14:anchorId="39902382" wp14:editId="173C4FD2">
                <wp:simplePos x="0" y="0"/>
                <wp:positionH relativeFrom="column">
                  <wp:posOffset>-2913</wp:posOffset>
                </wp:positionH>
                <wp:positionV relativeFrom="paragraph">
                  <wp:posOffset>22404</wp:posOffset>
                </wp:positionV>
                <wp:extent cx="6579235" cy="9695432"/>
                <wp:effectExtent l="0" t="0" r="12065" b="7620"/>
                <wp:wrapThrough wrapText="bothSides">
                  <wp:wrapPolygon edited="0">
                    <wp:start x="0" y="0"/>
                    <wp:lineTo x="0" y="21589"/>
                    <wp:lineTo x="21598" y="21589"/>
                    <wp:lineTo x="21598" y="0"/>
                    <wp:lineTo x="0" y="0"/>
                  </wp:wrapPolygon>
                </wp:wrapThrough>
                <wp:docPr id="5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9543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295F332" w14:textId="77777777" w:rsidTr="002519CF">
                              <w:tc>
                                <w:tcPr>
                                  <w:tcW w:w="10380" w:type="dxa"/>
                                  <w:gridSpan w:val="2"/>
                                  <w:shd w:val="clear" w:color="auto" w:fill="auto"/>
                                </w:tcPr>
                                <w:p w14:paraId="503FCEDC"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2</w:t>
                                  </w:r>
                                  <w:r w:rsidRPr="00BD50C3">
                                    <w:rPr>
                                      <w:sz w:val="21"/>
                                      <w:szCs w:val="21"/>
                                      <w:u w:val="single"/>
                                    </w:rPr>
                                    <w:t>:</w:t>
                                  </w:r>
                                  <w:r w:rsidRPr="009B6CE7">
                                    <w:rPr>
                                      <w:b w:val="0"/>
                                      <w:sz w:val="21"/>
                                      <w:szCs w:val="21"/>
                                    </w:rPr>
                                    <w:t xml:space="preserve"> Dây dẫn thứ nhất có chiều dài L được quấn thành một vòng sau đó thả một nam châm rơi vào vòng dây. Dây dẫn thứ hai cùng bản chất có chiều dài 2L được quấn thành 2 vòng sau đó cũng thả nam châm rơi như trên. So sánh cường độ dòng điện cảm ứng trong hai trường hợp thấy:</w:t>
                                  </w:r>
                                </w:p>
                                <w:p w14:paraId="2D76EED0" w14:textId="77777777" w:rsidR="002A4137" w:rsidRDefault="002A4137" w:rsidP="0019721F">
                                  <w:pPr>
                                    <w:jc w:val="both"/>
                                    <w:rPr>
                                      <w:b w:val="0"/>
                                      <w:sz w:val="21"/>
                                      <w:szCs w:val="21"/>
                                    </w:rPr>
                                  </w:pPr>
                                  <w:r w:rsidRPr="009B6CE7">
                                    <w:rPr>
                                      <w:b w:val="0"/>
                                      <w:sz w:val="21"/>
                                      <w:szCs w:val="21"/>
                                    </w:rPr>
                                    <w:t>A. I</w:t>
                                  </w:r>
                                  <w:r w:rsidRPr="009B6CE7">
                                    <w:rPr>
                                      <w:b w:val="0"/>
                                      <w:sz w:val="21"/>
                                      <w:szCs w:val="21"/>
                                      <w:vertAlign w:val="subscript"/>
                                    </w:rPr>
                                    <w:t>1</w:t>
                                  </w:r>
                                  <w:r w:rsidRPr="009B6CE7">
                                    <w:rPr>
                                      <w:b w:val="0"/>
                                      <w:sz w:val="21"/>
                                      <w:szCs w:val="21"/>
                                    </w:rPr>
                                    <w:t xml:space="preserve"> = 2I</w:t>
                                  </w:r>
                                  <w:r w:rsidRPr="009B6CE7">
                                    <w:rPr>
                                      <w:b w:val="0"/>
                                      <w:sz w:val="21"/>
                                      <w:szCs w:val="21"/>
                                      <w:vertAlign w:val="subscript"/>
                                    </w:rPr>
                                    <w:t>2</w:t>
                                  </w:r>
                                  <w:r w:rsidRPr="009B6CE7">
                                    <w:rPr>
                                      <w:b w:val="0"/>
                                      <w:sz w:val="21"/>
                                      <w:szCs w:val="21"/>
                                    </w:rPr>
                                    <w:t xml:space="preserve">   </w:t>
                                  </w:r>
                                  <w:r w:rsidRPr="009B6CE7">
                                    <w:rPr>
                                      <w:b w:val="0"/>
                                      <w:sz w:val="21"/>
                                      <w:szCs w:val="21"/>
                                    </w:rPr>
                                    <w:tab/>
                                    <w:t>B. I</w:t>
                                  </w:r>
                                  <w:r w:rsidRPr="009B6CE7">
                                    <w:rPr>
                                      <w:b w:val="0"/>
                                      <w:sz w:val="21"/>
                                      <w:szCs w:val="21"/>
                                      <w:vertAlign w:val="subscript"/>
                                    </w:rPr>
                                    <w:t>2</w:t>
                                  </w:r>
                                  <w:r w:rsidRPr="009B6CE7">
                                    <w:rPr>
                                      <w:b w:val="0"/>
                                      <w:sz w:val="21"/>
                                      <w:szCs w:val="21"/>
                                    </w:rPr>
                                    <w:t xml:space="preserve"> = 2I</w:t>
                                  </w:r>
                                  <w:r w:rsidRPr="009B6CE7">
                                    <w:rPr>
                                      <w:b w:val="0"/>
                                      <w:sz w:val="21"/>
                                      <w:szCs w:val="21"/>
                                      <w:vertAlign w:val="subscript"/>
                                    </w:rPr>
                                    <w:t>1</w:t>
                                  </w:r>
                                  <w:r w:rsidRPr="009B6CE7">
                                    <w:rPr>
                                      <w:b w:val="0"/>
                                      <w:sz w:val="21"/>
                                      <w:szCs w:val="21"/>
                                    </w:rPr>
                                    <w:t xml:space="preserve">  </w:t>
                                  </w:r>
                                  <w:r w:rsidRPr="009B6CE7">
                                    <w:rPr>
                                      <w:b w:val="0"/>
                                      <w:sz w:val="21"/>
                                      <w:szCs w:val="21"/>
                                    </w:rPr>
                                    <w:tab/>
                                  </w:r>
                                  <w:r w:rsidRPr="009B6CE7">
                                    <w:rPr>
                                      <w:b w:val="0"/>
                                      <w:sz w:val="21"/>
                                      <w:szCs w:val="21"/>
                                    </w:rPr>
                                    <w:tab/>
                                  </w:r>
                                </w:p>
                                <w:p w14:paraId="3AEFBA58" w14:textId="46B4642C" w:rsidR="002A4137" w:rsidRPr="009B6CE7" w:rsidRDefault="002A4137" w:rsidP="0019721F">
                                  <w:pPr>
                                    <w:jc w:val="both"/>
                                    <w:rPr>
                                      <w:b w:val="0"/>
                                      <w:sz w:val="21"/>
                                      <w:szCs w:val="21"/>
                                    </w:rPr>
                                  </w:pPr>
                                  <w:r w:rsidRPr="009B6CE7">
                                    <w:rPr>
                                      <w:b w:val="0"/>
                                      <w:sz w:val="21"/>
                                      <w:szCs w:val="21"/>
                                    </w:rPr>
                                    <w:t>C. I</w:t>
                                  </w:r>
                                  <w:r w:rsidRPr="009B6CE7">
                                    <w:rPr>
                                      <w:b w:val="0"/>
                                      <w:sz w:val="21"/>
                                      <w:szCs w:val="21"/>
                                      <w:vertAlign w:val="subscript"/>
                                    </w:rPr>
                                    <w:t>1</w:t>
                                  </w:r>
                                  <w:r w:rsidRPr="009B6CE7">
                                    <w:rPr>
                                      <w:b w:val="0"/>
                                      <w:sz w:val="21"/>
                                      <w:szCs w:val="21"/>
                                    </w:rPr>
                                    <w:t xml:space="preserve"> = I</w:t>
                                  </w:r>
                                  <w:r w:rsidRPr="009B6CE7">
                                    <w:rPr>
                                      <w:b w:val="0"/>
                                      <w:sz w:val="21"/>
                                      <w:szCs w:val="21"/>
                                      <w:vertAlign w:val="subscript"/>
                                    </w:rPr>
                                    <w:t>2</w:t>
                                  </w:r>
                                  <w:r w:rsidRPr="009B6CE7">
                                    <w:rPr>
                                      <w:b w:val="0"/>
                                      <w:sz w:val="21"/>
                                      <w:szCs w:val="21"/>
                                    </w:rPr>
                                    <w:t xml:space="preserve"> = 0   </w:t>
                                  </w:r>
                                  <w:r w:rsidRPr="009B6CE7">
                                    <w:rPr>
                                      <w:b w:val="0"/>
                                      <w:sz w:val="21"/>
                                      <w:szCs w:val="21"/>
                                    </w:rPr>
                                    <w:tab/>
                                    <w:t>D. I</w:t>
                                  </w:r>
                                  <w:r w:rsidRPr="009B6CE7">
                                    <w:rPr>
                                      <w:b w:val="0"/>
                                      <w:sz w:val="21"/>
                                      <w:szCs w:val="21"/>
                                      <w:vertAlign w:val="subscript"/>
                                    </w:rPr>
                                    <w:t>1</w:t>
                                  </w:r>
                                  <w:r w:rsidRPr="009B6CE7">
                                    <w:rPr>
                                      <w:b w:val="0"/>
                                      <w:sz w:val="21"/>
                                      <w:szCs w:val="21"/>
                                    </w:rPr>
                                    <w:t xml:space="preserve"> = I</w:t>
                                  </w:r>
                                  <w:r w:rsidRPr="009B6CE7">
                                    <w:rPr>
                                      <w:b w:val="0"/>
                                      <w:sz w:val="21"/>
                                      <w:szCs w:val="21"/>
                                      <w:vertAlign w:val="subscript"/>
                                    </w:rPr>
                                    <w:t>2</w:t>
                                  </w:r>
                                  <w:r w:rsidRPr="009B6CE7">
                                    <w:rPr>
                                      <w:b w:val="0"/>
                                      <w:sz w:val="21"/>
                                      <w:szCs w:val="21"/>
                                    </w:rPr>
                                    <w:t xml:space="preserve"> ≠ 0   </w:t>
                                  </w:r>
                                </w:p>
                                <w:p w14:paraId="19CC9571"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3</w:t>
                                  </w:r>
                                  <w:r w:rsidRPr="00BD50C3">
                                    <w:rPr>
                                      <w:sz w:val="21"/>
                                      <w:szCs w:val="21"/>
                                      <w:u w:val="single"/>
                                    </w:rPr>
                                    <w:t>:</w:t>
                                  </w:r>
                                  <w:r w:rsidRPr="009B6CE7">
                                    <w:rPr>
                                      <w:b w:val="0"/>
                                      <w:sz w:val="21"/>
                                      <w:szCs w:val="21"/>
                                    </w:rPr>
                                    <w:t xml:space="preserve"> Một cuộn dây có 400 vòng điện trở 4Ω, diện tích mỗi vòng là 30cm</w:t>
                                  </w:r>
                                  <w:r w:rsidRPr="009B6CE7">
                                    <w:rPr>
                                      <w:b w:val="0"/>
                                      <w:sz w:val="21"/>
                                      <w:szCs w:val="21"/>
                                      <w:vertAlign w:val="superscript"/>
                                    </w:rPr>
                                    <w:t>2</w:t>
                                  </w:r>
                                  <w:r w:rsidRPr="009B6CE7">
                                    <w:rPr>
                                      <w:b w:val="0"/>
                                      <w:sz w:val="21"/>
                                      <w:szCs w:val="21"/>
                                    </w:rPr>
                                    <w:t xml:space="preserve"> đặt cố định trong từ trường đều, véc tơ cảm ứng từ vuông góc với mặt phẳng tiết diện cuộn dây. Tốc độ biến thiên cảm ứng từ qua mạch là bao nhiêu để cường độ dòng điện trong mạch là 0,3A:</w:t>
                                  </w:r>
                                </w:p>
                                <w:p w14:paraId="4397FDC1" w14:textId="77777777" w:rsidR="002A4137" w:rsidRDefault="002A4137" w:rsidP="0019721F">
                                  <w:pPr>
                                    <w:jc w:val="both"/>
                                    <w:rPr>
                                      <w:b w:val="0"/>
                                      <w:sz w:val="21"/>
                                      <w:szCs w:val="21"/>
                                    </w:rPr>
                                  </w:pPr>
                                  <w:r w:rsidRPr="009B6CE7">
                                    <w:rPr>
                                      <w:b w:val="0"/>
                                      <w:sz w:val="21"/>
                                      <w:szCs w:val="21"/>
                                    </w:rPr>
                                    <w:t xml:space="preserve">A. 1T/s   </w:t>
                                  </w:r>
                                  <w:r w:rsidRPr="009B6CE7">
                                    <w:rPr>
                                      <w:b w:val="0"/>
                                      <w:sz w:val="21"/>
                                      <w:szCs w:val="21"/>
                                    </w:rPr>
                                    <w:tab/>
                                    <w:t xml:space="preserve">B. 0,5T/s  </w:t>
                                  </w:r>
                                  <w:r w:rsidRPr="009B6CE7">
                                    <w:rPr>
                                      <w:b w:val="0"/>
                                      <w:sz w:val="21"/>
                                      <w:szCs w:val="21"/>
                                    </w:rPr>
                                    <w:tab/>
                                  </w:r>
                                  <w:r w:rsidRPr="009B6CE7">
                                    <w:rPr>
                                      <w:b w:val="0"/>
                                      <w:sz w:val="21"/>
                                      <w:szCs w:val="21"/>
                                    </w:rPr>
                                    <w:tab/>
                                    <w:t xml:space="preserve"> </w:t>
                                  </w:r>
                                </w:p>
                                <w:p w14:paraId="588DD0DD" w14:textId="383ED25D" w:rsidR="002A4137" w:rsidRPr="009B6CE7" w:rsidRDefault="002A4137" w:rsidP="0019721F">
                                  <w:pPr>
                                    <w:jc w:val="both"/>
                                    <w:rPr>
                                      <w:b w:val="0"/>
                                      <w:sz w:val="21"/>
                                      <w:szCs w:val="21"/>
                                    </w:rPr>
                                  </w:pPr>
                                  <w:r w:rsidRPr="009B6CE7">
                                    <w:rPr>
                                      <w:b w:val="0"/>
                                      <w:sz w:val="21"/>
                                      <w:szCs w:val="21"/>
                                    </w:rPr>
                                    <w:t xml:space="preserve">C. 2T/s  </w:t>
                                  </w:r>
                                  <w:r w:rsidRPr="009B6CE7">
                                    <w:rPr>
                                      <w:b w:val="0"/>
                                      <w:sz w:val="21"/>
                                      <w:szCs w:val="21"/>
                                    </w:rPr>
                                    <w:tab/>
                                    <w:t>D. 4T/s</w:t>
                                  </w:r>
                                </w:p>
                                <w:p w14:paraId="53928CB2"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4</w:t>
                                  </w:r>
                                  <w:r w:rsidRPr="00BD50C3">
                                    <w:rPr>
                                      <w:sz w:val="21"/>
                                      <w:szCs w:val="21"/>
                                      <w:u w:val="single"/>
                                    </w:rPr>
                                    <w:t>:</w:t>
                                  </w:r>
                                  <w:r w:rsidRPr="009B6CE7">
                                    <w:rPr>
                                      <w:b w:val="0"/>
                                      <w:sz w:val="21"/>
                                      <w:szCs w:val="21"/>
                                    </w:rPr>
                                    <w:t xml:space="preserve"> Một vòng dây đặt trong từ trường đều B = 0,3T. Mặt phẳng vòng dây vuông góc với đường sức từ. Tính suất điện động cảm ứng xuất hiện trong vòng dây nếu đường kính vòng dây giảm từ 100cm xuống 60cm trong 0,5s:  </w:t>
                                  </w:r>
                                </w:p>
                                <w:p w14:paraId="0CFC02E1" w14:textId="77777777" w:rsidR="002A4137" w:rsidRDefault="002A4137" w:rsidP="0019721F">
                                  <w:pPr>
                                    <w:jc w:val="both"/>
                                    <w:rPr>
                                      <w:b w:val="0"/>
                                      <w:sz w:val="21"/>
                                      <w:szCs w:val="21"/>
                                    </w:rPr>
                                  </w:pPr>
                                  <w:r w:rsidRPr="009B6CE7">
                                    <w:rPr>
                                      <w:b w:val="0"/>
                                      <w:sz w:val="21"/>
                                      <w:szCs w:val="21"/>
                                    </w:rPr>
                                    <w:t xml:space="preserve">A. 300V   </w:t>
                                  </w:r>
                                  <w:r w:rsidRPr="009B6CE7">
                                    <w:rPr>
                                      <w:b w:val="0"/>
                                      <w:sz w:val="21"/>
                                      <w:szCs w:val="21"/>
                                    </w:rPr>
                                    <w:tab/>
                                    <w:t xml:space="preserve">B.   30V   </w:t>
                                  </w:r>
                                  <w:r w:rsidRPr="009B6CE7">
                                    <w:rPr>
                                      <w:b w:val="0"/>
                                      <w:sz w:val="21"/>
                                      <w:szCs w:val="21"/>
                                    </w:rPr>
                                    <w:tab/>
                                  </w:r>
                                  <w:r w:rsidRPr="009B6CE7">
                                    <w:rPr>
                                      <w:b w:val="0"/>
                                      <w:sz w:val="21"/>
                                      <w:szCs w:val="21"/>
                                    </w:rPr>
                                    <w:tab/>
                                  </w:r>
                                </w:p>
                                <w:p w14:paraId="382C5D69" w14:textId="3B072298" w:rsidR="002A4137" w:rsidRPr="009B6CE7" w:rsidRDefault="002A4137" w:rsidP="0019721F">
                                  <w:pPr>
                                    <w:jc w:val="both"/>
                                    <w:rPr>
                                      <w:b w:val="0"/>
                                      <w:sz w:val="21"/>
                                      <w:szCs w:val="21"/>
                                    </w:rPr>
                                  </w:pPr>
                                  <w:r w:rsidRPr="009B6CE7">
                                    <w:rPr>
                                      <w:b w:val="0"/>
                                      <w:sz w:val="21"/>
                                      <w:szCs w:val="21"/>
                                    </w:rPr>
                                    <w:t xml:space="preserve">C. 3V   </w:t>
                                  </w:r>
                                  <w:r w:rsidRPr="009B6CE7">
                                    <w:rPr>
                                      <w:b w:val="0"/>
                                      <w:sz w:val="21"/>
                                      <w:szCs w:val="21"/>
                                    </w:rPr>
                                    <w:tab/>
                                  </w:r>
                                  <w:r w:rsidRPr="009B6CE7">
                                    <w:rPr>
                                      <w:b w:val="0"/>
                                      <w:sz w:val="21"/>
                                      <w:szCs w:val="21"/>
                                    </w:rPr>
                                    <w:tab/>
                                    <w:t>D. 0,3V</w:t>
                                  </w:r>
                                </w:p>
                                <w:p w14:paraId="19084955"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5</w:t>
                                  </w:r>
                                  <w:r w:rsidRPr="00BD50C3">
                                    <w:rPr>
                                      <w:sz w:val="21"/>
                                      <w:szCs w:val="21"/>
                                      <w:u w:val="single"/>
                                    </w:rPr>
                                    <w:t>:</w:t>
                                  </w:r>
                                  <w:r w:rsidRPr="009B6CE7">
                                    <w:rPr>
                                      <w:b w:val="0"/>
                                      <w:sz w:val="21"/>
                                      <w:szCs w:val="21"/>
                                    </w:rPr>
                                    <w:t xml:space="preserve"> Một vòng dây dẫn tròn có diện tích 0,4m</w:t>
                                  </w:r>
                                  <w:r w:rsidRPr="009B6CE7">
                                    <w:rPr>
                                      <w:b w:val="0"/>
                                      <w:sz w:val="21"/>
                                      <w:szCs w:val="21"/>
                                      <w:vertAlign w:val="superscript"/>
                                    </w:rPr>
                                    <w:t>2</w:t>
                                  </w:r>
                                  <w:r w:rsidRPr="009B6CE7">
                                    <w:rPr>
                                      <w:b w:val="0"/>
                                      <w:sz w:val="21"/>
                                      <w:szCs w:val="21"/>
                                    </w:rPr>
                                    <w:t xml:space="preserve"> đặt trong từ trường đều có cảm ứng từ B = 0,6T, véc tơ cảm ứng từ vuông góc với mặt phẳng vòng dây. Nếu cảm ứng từ tăng đến 1,4T trong thời gian 0,25s thì suất điện động cảm ứng xuất hiện trong vòng dây là:</w:t>
                                  </w:r>
                                </w:p>
                                <w:p w14:paraId="5F49F693" w14:textId="77777777" w:rsidR="002A4137" w:rsidRDefault="002A4137" w:rsidP="0019721F">
                                  <w:pPr>
                                    <w:jc w:val="both"/>
                                    <w:rPr>
                                      <w:b w:val="0"/>
                                      <w:sz w:val="21"/>
                                      <w:szCs w:val="21"/>
                                    </w:rPr>
                                  </w:pPr>
                                  <w:r w:rsidRPr="009B6CE7">
                                    <w:rPr>
                                      <w:b w:val="0"/>
                                      <w:sz w:val="21"/>
                                      <w:szCs w:val="21"/>
                                    </w:rPr>
                                    <w:t xml:space="preserve">A. 1,28V   </w:t>
                                  </w:r>
                                  <w:r w:rsidRPr="009B6CE7">
                                    <w:rPr>
                                      <w:b w:val="0"/>
                                      <w:sz w:val="21"/>
                                      <w:szCs w:val="21"/>
                                    </w:rPr>
                                    <w:tab/>
                                    <w:t xml:space="preserve">B. 12,8V   </w:t>
                                  </w:r>
                                  <w:r w:rsidRPr="009B6CE7">
                                    <w:rPr>
                                      <w:b w:val="0"/>
                                      <w:sz w:val="21"/>
                                      <w:szCs w:val="21"/>
                                    </w:rPr>
                                    <w:tab/>
                                  </w:r>
                                  <w:r w:rsidRPr="009B6CE7">
                                    <w:rPr>
                                      <w:b w:val="0"/>
                                      <w:sz w:val="21"/>
                                      <w:szCs w:val="21"/>
                                    </w:rPr>
                                    <w:tab/>
                                  </w:r>
                                </w:p>
                                <w:p w14:paraId="6DF20097" w14:textId="33855FB0" w:rsidR="002A4137" w:rsidRPr="009B6CE7" w:rsidRDefault="002A4137" w:rsidP="0019721F">
                                  <w:pPr>
                                    <w:jc w:val="both"/>
                                    <w:rPr>
                                      <w:b w:val="0"/>
                                      <w:sz w:val="21"/>
                                      <w:szCs w:val="21"/>
                                    </w:rPr>
                                  </w:pPr>
                                  <w:r w:rsidRPr="009B6CE7">
                                    <w:rPr>
                                      <w:b w:val="0"/>
                                      <w:sz w:val="21"/>
                                      <w:szCs w:val="21"/>
                                    </w:rPr>
                                    <w:t xml:space="preserve">C. 3,2V   </w:t>
                                  </w:r>
                                  <w:r w:rsidRPr="009B6CE7">
                                    <w:rPr>
                                      <w:b w:val="0"/>
                                      <w:sz w:val="21"/>
                                      <w:szCs w:val="21"/>
                                    </w:rPr>
                                    <w:tab/>
                                    <w:t>D. 32V</w:t>
                                  </w:r>
                                </w:p>
                                <w:p w14:paraId="780DA254"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6</w:t>
                                  </w:r>
                                  <w:r w:rsidRPr="00BD50C3">
                                    <w:rPr>
                                      <w:sz w:val="21"/>
                                      <w:szCs w:val="21"/>
                                      <w:u w:val="single"/>
                                    </w:rPr>
                                    <w:t>:</w:t>
                                  </w:r>
                                  <w:r w:rsidRPr="009B6CE7">
                                    <w:rPr>
                                      <w:b w:val="0"/>
                                      <w:sz w:val="21"/>
                                      <w:szCs w:val="21"/>
                                    </w:rPr>
                                    <w:t xml:space="preserve"> Một vòng dây dẫn tròn có diện tích 0,4m</w:t>
                                  </w:r>
                                  <w:r w:rsidRPr="009B6CE7">
                                    <w:rPr>
                                      <w:b w:val="0"/>
                                      <w:sz w:val="21"/>
                                      <w:szCs w:val="21"/>
                                      <w:vertAlign w:val="superscript"/>
                                    </w:rPr>
                                    <w:t>2</w:t>
                                  </w:r>
                                  <w:r w:rsidRPr="009B6CE7">
                                    <w:rPr>
                                      <w:b w:val="0"/>
                                      <w:sz w:val="21"/>
                                      <w:szCs w:val="21"/>
                                    </w:rPr>
                                    <w:t xml:space="preserve"> đặt trong từ trường đều có cảm ứng từ </w:t>
                                  </w:r>
                                </w:p>
                                <w:p w14:paraId="3E196BEC" w14:textId="77777777" w:rsidR="002A4137" w:rsidRPr="009B6CE7" w:rsidRDefault="002A4137" w:rsidP="00A80F18">
                                  <w:pPr>
                                    <w:jc w:val="both"/>
                                    <w:rPr>
                                      <w:b w:val="0"/>
                                      <w:sz w:val="21"/>
                                      <w:szCs w:val="21"/>
                                    </w:rPr>
                                  </w:pPr>
                                  <w:r w:rsidRPr="009B6CE7">
                                    <w:rPr>
                                      <w:b w:val="0"/>
                                      <w:sz w:val="21"/>
                                      <w:szCs w:val="21"/>
                                    </w:rPr>
                                    <w:t xml:space="preserve">B = 0,6T có chiều như hình vẽ. Nếu cảm ứng từ tăng đến 1,4T trong thời gian 0,25s thì chiều </w:t>
                                  </w:r>
                                </w:p>
                                <w:p w14:paraId="704E1CDD" w14:textId="77777777" w:rsidR="002A4137" w:rsidRPr="009B6CE7" w:rsidRDefault="002A4137" w:rsidP="00A80F18">
                                  <w:pPr>
                                    <w:jc w:val="both"/>
                                    <w:rPr>
                                      <w:b w:val="0"/>
                                      <w:sz w:val="21"/>
                                      <w:szCs w:val="21"/>
                                    </w:rPr>
                                  </w:pPr>
                                  <w:r w:rsidRPr="009B6CE7">
                                    <w:rPr>
                                      <w:b w:val="0"/>
                                      <w:sz w:val="21"/>
                                      <w:szCs w:val="21"/>
                                    </w:rPr>
                                    <w:t>dòng điện cảm ứng trong vòng dây là:</w:t>
                                  </w:r>
                                </w:p>
                                <w:p w14:paraId="137F1537" w14:textId="77777777" w:rsidR="002A4137" w:rsidRDefault="002A4137" w:rsidP="0019721F">
                                  <w:pPr>
                                    <w:jc w:val="both"/>
                                    <w:rPr>
                                      <w:b w:val="0"/>
                                      <w:sz w:val="21"/>
                                      <w:szCs w:val="21"/>
                                    </w:rPr>
                                  </w:pPr>
                                  <w:r w:rsidRPr="009B6CE7">
                                    <w:rPr>
                                      <w:b w:val="0"/>
                                      <w:sz w:val="21"/>
                                      <w:szCs w:val="21"/>
                                    </w:rPr>
                                    <w:t xml:space="preserve">A. theo chiều kim đồng hồ  </w:t>
                                  </w:r>
                                  <w:r>
                                    <w:rPr>
                                      <w:b w:val="0"/>
                                      <w:sz w:val="21"/>
                                      <w:szCs w:val="21"/>
                                    </w:rPr>
                                    <w:tab/>
                                  </w:r>
                                  <w:r>
                                    <w:rPr>
                                      <w:b w:val="0"/>
                                      <w:sz w:val="21"/>
                                      <w:szCs w:val="21"/>
                                    </w:rPr>
                                    <w:tab/>
                                  </w:r>
                                </w:p>
                                <w:p w14:paraId="7FB64C35" w14:textId="1EB4A733" w:rsidR="002A4137" w:rsidRPr="009B6CE7" w:rsidRDefault="002A4137" w:rsidP="0019721F">
                                  <w:pPr>
                                    <w:jc w:val="both"/>
                                    <w:rPr>
                                      <w:b w:val="0"/>
                                      <w:sz w:val="21"/>
                                      <w:szCs w:val="21"/>
                                    </w:rPr>
                                  </w:pPr>
                                  <w:r w:rsidRPr="009B6CE7">
                                    <w:rPr>
                                      <w:b w:val="0"/>
                                      <w:sz w:val="21"/>
                                      <w:szCs w:val="21"/>
                                    </w:rPr>
                                    <w:t>B. ngược chiều kim đồng hồ</w:t>
                                  </w:r>
                                </w:p>
                                <w:p w14:paraId="0F968C43" w14:textId="77777777" w:rsidR="002A4137" w:rsidRPr="009B6CE7" w:rsidRDefault="002A4137" w:rsidP="0019721F">
                                  <w:pPr>
                                    <w:jc w:val="both"/>
                                    <w:rPr>
                                      <w:b w:val="0"/>
                                      <w:sz w:val="21"/>
                                      <w:szCs w:val="21"/>
                                    </w:rPr>
                                  </w:pPr>
                                  <w:r w:rsidRPr="009B6CE7">
                                    <w:rPr>
                                      <w:b w:val="0"/>
                                      <w:sz w:val="21"/>
                                      <w:szCs w:val="21"/>
                                    </w:rPr>
                                    <w:t xml:space="preserve">C. không có dòng điện cảm ứng  </w:t>
                                  </w:r>
                                </w:p>
                                <w:p w14:paraId="1D8F9553" w14:textId="77777777" w:rsidR="002A4137" w:rsidRPr="009B6CE7" w:rsidRDefault="002A4137" w:rsidP="0019721F">
                                  <w:pPr>
                                    <w:jc w:val="both"/>
                                    <w:rPr>
                                      <w:b w:val="0"/>
                                      <w:sz w:val="21"/>
                                      <w:szCs w:val="21"/>
                                    </w:rPr>
                                  </w:pPr>
                                  <w:r w:rsidRPr="009B6CE7">
                                    <w:rPr>
                                      <w:b w:val="0"/>
                                      <w:sz w:val="21"/>
                                      <w:szCs w:val="21"/>
                                    </w:rPr>
                                    <w:t>D. chưa xác định được chiều dòng điện, vì phụ thuộc vào cách chọn chiều véc tơ pháp tuyến của vòng dây</w:t>
                                  </w:r>
                                </w:p>
                                <w:p w14:paraId="2860405C"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7</w:t>
                                  </w:r>
                                  <w:r w:rsidRPr="00BD50C3">
                                    <w:rPr>
                                      <w:sz w:val="21"/>
                                      <w:szCs w:val="21"/>
                                      <w:u w:val="single"/>
                                    </w:rPr>
                                    <w:t>:</w:t>
                                  </w:r>
                                  <w:r w:rsidRPr="009B6CE7">
                                    <w:rPr>
                                      <w:b w:val="0"/>
                                      <w:sz w:val="21"/>
                                      <w:szCs w:val="21"/>
                                    </w:rPr>
                                    <w:t xml:space="preserve"> Từ thông qua một mạch điện phụ thuộc vào:</w:t>
                                  </w:r>
                                </w:p>
                                <w:p w14:paraId="0F91CD89" w14:textId="0D5D8F9D" w:rsidR="002A4137" w:rsidRPr="009B6CE7" w:rsidRDefault="002A4137" w:rsidP="0019721F">
                                  <w:pPr>
                                    <w:jc w:val="both"/>
                                    <w:rPr>
                                      <w:b w:val="0"/>
                                      <w:sz w:val="21"/>
                                      <w:szCs w:val="21"/>
                                    </w:rPr>
                                  </w:pPr>
                                  <w:r w:rsidRPr="009B6CE7">
                                    <w:rPr>
                                      <w:b w:val="0"/>
                                      <w:sz w:val="21"/>
                                      <w:szCs w:val="21"/>
                                    </w:rPr>
                                    <w:t>A. đường kín</w:t>
                                  </w:r>
                                  <w:r>
                                    <w:rPr>
                                      <w:b w:val="0"/>
                                      <w:sz w:val="21"/>
                                      <w:szCs w:val="21"/>
                                    </w:rPr>
                                    <w:t xml:space="preserve">h của dây dẫn làm mạch điện  </w:t>
                                  </w:r>
                                  <w:r>
                                    <w:rPr>
                                      <w:b w:val="0"/>
                                      <w:sz w:val="21"/>
                                      <w:szCs w:val="21"/>
                                    </w:rPr>
                                    <w:tab/>
                                  </w:r>
                                  <w:r w:rsidRPr="009B6CE7">
                                    <w:rPr>
                                      <w:b w:val="0"/>
                                      <w:sz w:val="21"/>
                                      <w:szCs w:val="21"/>
                                    </w:rPr>
                                    <w:t>B. điện trở suất của dây dẫn</w:t>
                                  </w:r>
                                </w:p>
                                <w:p w14:paraId="6786B884" w14:textId="595B2917" w:rsidR="002A4137" w:rsidRPr="000E3E30" w:rsidRDefault="002A4137" w:rsidP="0019721F">
                                  <w:pPr>
                                    <w:jc w:val="both"/>
                                    <w:rPr>
                                      <w:b w:val="0"/>
                                      <w:sz w:val="21"/>
                                      <w:szCs w:val="21"/>
                                    </w:rPr>
                                  </w:pPr>
                                  <w:r w:rsidRPr="009B6CE7">
                                    <w:rPr>
                                      <w:b w:val="0"/>
                                      <w:sz w:val="21"/>
                                      <w:szCs w:val="21"/>
                                    </w:rPr>
                                    <w:t xml:space="preserve">C. khối lượng riêng của dây dẫn  </w:t>
                                  </w:r>
                                  <w:r w:rsidRPr="009B6CE7">
                                    <w:rPr>
                                      <w:b w:val="0"/>
                                      <w:sz w:val="21"/>
                                      <w:szCs w:val="21"/>
                                    </w:rPr>
                                    <w:tab/>
                                  </w:r>
                                  <w:r w:rsidRPr="009B6CE7">
                                    <w:rPr>
                                      <w:b w:val="0"/>
                                      <w:sz w:val="21"/>
                                      <w:szCs w:val="21"/>
                                    </w:rPr>
                                    <w:tab/>
                                  </w:r>
                                  <w:r w:rsidRPr="009B6CE7">
                                    <w:rPr>
                                      <w:b w:val="0"/>
                                      <w:sz w:val="21"/>
                                      <w:szCs w:val="21"/>
                                    </w:rPr>
                                    <w:tab/>
                                    <w:t xml:space="preserve">D. hình dạng và kích thước của mạch điện </w:t>
                                  </w:r>
                                </w:p>
                                <w:p w14:paraId="36617F30" w14:textId="77777777" w:rsidR="002A4137" w:rsidRPr="000E3E30" w:rsidRDefault="002A4137" w:rsidP="00A80F18">
                                  <w:pPr>
                                    <w:ind w:right="422"/>
                                    <w:jc w:val="both"/>
                                    <w:rPr>
                                      <w:b w:val="0"/>
                                      <w:sz w:val="21"/>
                                      <w:szCs w:val="21"/>
                                    </w:rPr>
                                  </w:pPr>
                                  <w:r w:rsidRPr="00BD50C3">
                                    <w:rPr>
                                      <w:sz w:val="21"/>
                                      <w:szCs w:val="21"/>
                                      <w:u w:val="single"/>
                                    </w:rPr>
                                    <w:t xml:space="preserve">Câu </w:t>
                                  </w:r>
                                  <w:r>
                                    <w:rPr>
                                      <w:sz w:val="21"/>
                                      <w:szCs w:val="21"/>
                                      <w:u w:val="single"/>
                                    </w:rPr>
                                    <w:t>18</w:t>
                                  </w:r>
                                  <w:r w:rsidRPr="00BD50C3">
                                    <w:rPr>
                                      <w:sz w:val="21"/>
                                      <w:szCs w:val="21"/>
                                      <w:u w:val="single"/>
                                    </w:rPr>
                                    <w:t>:</w:t>
                                  </w:r>
                                  <w:r w:rsidRPr="000E3E30">
                                    <w:rPr>
                                      <w:b w:val="0"/>
                                      <w:sz w:val="21"/>
                                      <w:szCs w:val="21"/>
                                    </w:rPr>
                                    <w:t xml:space="preserve"> Một khung dây được đặt cố định trong từ trường đều mà cảm ứng từ có độ lớn ban đầu xác định. Trong thời gian 0,2 s từ trường giảm đều về 0 thì trong thời gian đó khung dây xuất hiện suất điện động với độ lớn 100 mV. Nếu từ trường giảm đều về 0 trong thời gian 0,5 s thì suất điện động trong thời gian đó là</w:t>
                                  </w:r>
                                </w:p>
                                <w:p w14:paraId="6887982E" w14:textId="34E5FB32" w:rsidR="002A4137" w:rsidRDefault="002A4137" w:rsidP="00A80F18">
                                  <w:pPr>
                                    <w:ind w:right="422"/>
                                    <w:jc w:val="both"/>
                                    <w:rPr>
                                      <w:b w:val="0"/>
                                      <w:sz w:val="21"/>
                                      <w:szCs w:val="21"/>
                                    </w:rPr>
                                  </w:pPr>
                                  <w:r w:rsidRPr="000E3E30">
                                    <w:rPr>
                                      <w:b w:val="0"/>
                                      <w:color w:val="0000FF"/>
                                      <w:sz w:val="21"/>
                                      <w:szCs w:val="21"/>
                                    </w:rPr>
                                    <w:t>A. 40 mV.</w:t>
                                  </w:r>
                                  <w:r w:rsidRPr="000E3E30">
                                    <w:rPr>
                                      <w:b w:val="0"/>
                                      <w:color w:val="0000FF"/>
                                      <w:sz w:val="21"/>
                                      <w:szCs w:val="21"/>
                                    </w:rPr>
                                    <w:tab/>
                                  </w:r>
                                  <w:r w:rsidRPr="000E3E30">
                                    <w:rPr>
                                      <w:b w:val="0"/>
                                      <w:sz w:val="21"/>
                                      <w:szCs w:val="21"/>
                                    </w:rPr>
                                    <w:t>B. 250 mV.</w:t>
                                  </w:r>
                                  <w:r w:rsidRPr="000E3E30">
                                    <w:rPr>
                                      <w:b w:val="0"/>
                                      <w:sz w:val="21"/>
                                      <w:szCs w:val="21"/>
                                    </w:rPr>
                                    <w:tab/>
                                  </w:r>
                                  <w:r w:rsidRPr="000E3E30">
                                    <w:rPr>
                                      <w:b w:val="0"/>
                                      <w:sz w:val="21"/>
                                      <w:szCs w:val="21"/>
                                    </w:rPr>
                                    <w:tab/>
                                  </w:r>
                                </w:p>
                                <w:p w14:paraId="5559291B" w14:textId="75E288E0" w:rsidR="002A4137" w:rsidRPr="000E3E30" w:rsidRDefault="002A4137" w:rsidP="00A80F18">
                                  <w:pPr>
                                    <w:ind w:right="422"/>
                                    <w:jc w:val="both"/>
                                    <w:rPr>
                                      <w:b w:val="0"/>
                                      <w:sz w:val="21"/>
                                      <w:szCs w:val="21"/>
                                    </w:rPr>
                                  </w:pPr>
                                  <w:r w:rsidRPr="000E3E30">
                                    <w:rPr>
                                      <w:b w:val="0"/>
                                      <w:sz w:val="21"/>
                                      <w:szCs w:val="21"/>
                                    </w:rPr>
                                    <w:t>C. 2,5 V.</w:t>
                                  </w:r>
                                  <w:r w:rsidRPr="000E3E30">
                                    <w:rPr>
                                      <w:b w:val="0"/>
                                      <w:sz w:val="21"/>
                                      <w:szCs w:val="21"/>
                                    </w:rPr>
                                    <w:tab/>
                                    <w:t>D. 20 mV.</w:t>
                                  </w:r>
                                </w:p>
                                <w:p w14:paraId="588AD463" w14:textId="77777777" w:rsidR="002A4137" w:rsidRPr="000E3E30" w:rsidRDefault="002A4137" w:rsidP="00A80F18">
                                  <w:pPr>
                                    <w:ind w:right="422"/>
                                    <w:jc w:val="both"/>
                                    <w:rPr>
                                      <w:b w:val="0"/>
                                      <w:sz w:val="21"/>
                                      <w:szCs w:val="21"/>
                                    </w:rPr>
                                  </w:pPr>
                                  <w:r w:rsidRPr="00BD50C3">
                                    <w:rPr>
                                      <w:sz w:val="21"/>
                                      <w:szCs w:val="21"/>
                                      <w:u w:val="single"/>
                                    </w:rPr>
                                    <w:t xml:space="preserve">Câu </w:t>
                                  </w:r>
                                  <w:r>
                                    <w:rPr>
                                      <w:sz w:val="21"/>
                                      <w:szCs w:val="21"/>
                                      <w:u w:val="single"/>
                                    </w:rPr>
                                    <w:t>19</w:t>
                                  </w:r>
                                  <w:r w:rsidRPr="00BD50C3">
                                    <w:rPr>
                                      <w:sz w:val="21"/>
                                      <w:szCs w:val="21"/>
                                      <w:u w:val="single"/>
                                    </w:rPr>
                                    <w:t>:</w:t>
                                  </w:r>
                                  <w:r w:rsidRPr="000E3E30">
                                    <w:rPr>
                                      <w:b w:val="0"/>
                                      <w:sz w:val="21"/>
                                      <w:szCs w:val="21"/>
                                    </w:rPr>
                                    <w:t xml:space="preserve"> Một khung dây dẫn điện trở 2 Ω hình vuông cạch 20 cm nằm trong từ trường đều các cạnh vuông góc với đường sức. Khi cảm ứng từ giảm đều từ 1 T về 0 trong thời gian 0,1 s thì cường độ dòng điện trong dây dẫn là</w:t>
                                  </w:r>
                                </w:p>
                                <w:p w14:paraId="415C5B8F" w14:textId="77777777" w:rsidR="002A4137" w:rsidRDefault="002A4137" w:rsidP="00A80F18">
                                  <w:pPr>
                                    <w:ind w:right="422"/>
                                    <w:jc w:val="both"/>
                                    <w:rPr>
                                      <w:b w:val="0"/>
                                      <w:sz w:val="21"/>
                                      <w:szCs w:val="21"/>
                                    </w:rPr>
                                  </w:pPr>
                                  <w:r w:rsidRPr="000E3E30">
                                    <w:rPr>
                                      <w:b w:val="0"/>
                                      <w:color w:val="0000FF"/>
                                      <w:sz w:val="21"/>
                                      <w:szCs w:val="21"/>
                                    </w:rPr>
                                    <w:t>A. 0,2 A.</w:t>
                                  </w:r>
                                  <w:r w:rsidRPr="000E3E30">
                                    <w:rPr>
                                      <w:b w:val="0"/>
                                      <w:color w:val="0000FF"/>
                                      <w:sz w:val="21"/>
                                      <w:szCs w:val="21"/>
                                    </w:rPr>
                                    <w:tab/>
                                  </w:r>
                                  <w:r w:rsidRPr="000E3E30">
                                    <w:rPr>
                                      <w:b w:val="0"/>
                                      <w:sz w:val="21"/>
                                      <w:szCs w:val="21"/>
                                    </w:rPr>
                                    <w:t>B. 2 A.</w:t>
                                  </w:r>
                                  <w:r w:rsidRPr="000E3E30">
                                    <w:rPr>
                                      <w:b w:val="0"/>
                                      <w:sz w:val="21"/>
                                      <w:szCs w:val="21"/>
                                    </w:rPr>
                                    <w:tab/>
                                  </w:r>
                                  <w:r w:rsidRPr="000E3E30">
                                    <w:rPr>
                                      <w:b w:val="0"/>
                                      <w:sz w:val="21"/>
                                      <w:szCs w:val="21"/>
                                    </w:rPr>
                                    <w:tab/>
                                  </w:r>
                                  <w:r w:rsidRPr="000E3E30">
                                    <w:rPr>
                                      <w:b w:val="0"/>
                                      <w:sz w:val="21"/>
                                      <w:szCs w:val="21"/>
                                    </w:rPr>
                                    <w:tab/>
                                  </w:r>
                                </w:p>
                                <w:p w14:paraId="1E3D5942" w14:textId="0E5AE5D8" w:rsidR="002A4137" w:rsidRPr="0019721F" w:rsidRDefault="002A4137" w:rsidP="0019721F">
                                  <w:pPr>
                                    <w:ind w:right="422"/>
                                    <w:jc w:val="both"/>
                                    <w:rPr>
                                      <w:b w:val="0"/>
                                      <w:sz w:val="21"/>
                                      <w:szCs w:val="21"/>
                                    </w:rPr>
                                  </w:pPr>
                                  <w:r w:rsidRPr="000E3E30">
                                    <w:rPr>
                                      <w:b w:val="0"/>
                                      <w:sz w:val="21"/>
                                      <w:szCs w:val="21"/>
                                    </w:rPr>
                                    <w:t>C. 2 mA.</w:t>
                                  </w:r>
                                  <w:r w:rsidRPr="000E3E30">
                                    <w:rPr>
                                      <w:b w:val="0"/>
                                      <w:sz w:val="21"/>
                                      <w:szCs w:val="21"/>
                                    </w:rPr>
                                    <w:tab/>
                                    <w:t>D. 20 mA.</w:t>
                                  </w:r>
                                </w:p>
                              </w:tc>
                            </w:tr>
                            <w:tr w:rsidR="002A4137" w:rsidRPr="00B31086" w14:paraId="7045AC1D" w14:textId="77777777" w:rsidTr="0079185E">
                              <w:tc>
                                <w:tcPr>
                                  <w:tcW w:w="5062" w:type="dxa"/>
                                  <w:shd w:val="clear" w:color="auto" w:fill="auto"/>
                                </w:tcPr>
                                <w:p w14:paraId="3D9FA42C" w14:textId="77777777" w:rsidR="002A4137" w:rsidRPr="009E4711" w:rsidRDefault="002A4137" w:rsidP="00B31086">
                                  <w:pPr>
                                    <w:spacing w:line="276" w:lineRule="auto"/>
                                    <w:rPr>
                                      <w:b w:val="0"/>
                                      <w:bCs w:val="0"/>
                                    </w:rPr>
                                  </w:pPr>
                                </w:p>
                              </w:tc>
                              <w:tc>
                                <w:tcPr>
                                  <w:tcW w:w="5318" w:type="dxa"/>
                                </w:tcPr>
                                <w:p w14:paraId="306A121D" w14:textId="77777777" w:rsidR="002A4137" w:rsidRPr="009E4711" w:rsidRDefault="002A4137" w:rsidP="00B31086">
                                  <w:pPr>
                                    <w:spacing w:line="276" w:lineRule="auto"/>
                                    <w:rPr>
                                      <w:b w:val="0"/>
                                      <w:bCs w:val="0"/>
                                    </w:rPr>
                                  </w:pPr>
                                </w:p>
                              </w:tc>
                            </w:tr>
                            <w:tr w:rsidR="002A4137" w:rsidRPr="00B31086" w14:paraId="7A27CD58" w14:textId="77777777" w:rsidTr="0079185E">
                              <w:tc>
                                <w:tcPr>
                                  <w:tcW w:w="5062" w:type="dxa"/>
                                  <w:shd w:val="clear" w:color="auto" w:fill="auto"/>
                                </w:tcPr>
                                <w:p w14:paraId="3BE8BC9C" w14:textId="77777777" w:rsidR="002A4137" w:rsidRPr="009E4711" w:rsidRDefault="002A4137" w:rsidP="00B31086">
                                  <w:pPr>
                                    <w:spacing w:line="276" w:lineRule="auto"/>
                                    <w:rPr>
                                      <w:b w:val="0"/>
                                      <w:bCs w:val="0"/>
                                    </w:rPr>
                                  </w:pPr>
                                </w:p>
                              </w:tc>
                              <w:tc>
                                <w:tcPr>
                                  <w:tcW w:w="5318" w:type="dxa"/>
                                </w:tcPr>
                                <w:p w14:paraId="6A98920C" w14:textId="77777777" w:rsidR="002A4137" w:rsidRPr="009E4711" w:rsidRDefault="002A4137" w:rsidP="00B31086">
                                  <w:pPr>
                                    <w:spacing w:line="276" w:lineRule="auto"/>
                                    <w:rPr>
                                      <w:b w:val="0"/>
                                      <w:bCs w:val="0"/>
                                    </w:rPr>
                                  </w:pPr>
                                </w:p>
                              </w:tc>
                            </w:tr>
                            <w:tr w:rsidR="002A4137" w:rsidRPr="00B31086" w14:paraId="5B9D4357" w14:textId="77777777" w:rsidTr="0079185E">
                              <w:tc>
                                <w:tcPr>
                                  <w:tcW w:w="5062" w:type="dxa"/>
                                  <w:shd w:val="clear" w:color="auto" w:fill="auto"/>
                                </w:tcPr>
                                <w:p w14:paraId="63FD93E4" w14:textId="77777777" w:rsidR="002A4137" w:rsidRPr="009E4711" w:rsidRDefault="002A4137" w:rsidP="00B31086">
                                  <w:pPr>
                                    <w:spacing w:line="276" w:lineRule="auto"/>
                                    <w:rPr>
                                      <w:b w:val="0"/>
                                      <w:bCs w:val="0"/>
                                    </w:rPr>
                                  </w:pPr>
                                </w:p>
                              </w:tc>
                              <w:tc>
                                <w:tcPr>
                                  <w:tcW w:w="5318" w:type="dxa"/>
                                </w:tcPr>
                                <w:p w14:paraId="121F7376" w14:textId="77777777" w:rsidR="002A4137" w:rsidRPr="009E4711" w:rsidRDefault="002A4137" w:rsidP="00B31086">
                                  <w:pPr>
                                    <w:spacing w:line="276" w:lineRule="auto"/>
                                    <w:rPr>
                                      <w:b w:val="0"/>
                                      <w:bCs w:val="0"/>
                                    </w:rPr>
                                  </w:pPr>
                                </w:p>
                              </w:tc>
                            </w:tr>
                            <w:tr w:rsidR="002A4137" w:rsidRPr="00B31086" w14:paraId="148480AF" w14:textId="77777777" w:rsidTr="0079185E">
                              <w:tc>
                                <w:tcPr>
                                  <w:tcW w:w="5062" w:type="dxa"/>
                                  <w:shd w:val="clear" w:color="auto" w:fill="auto"/>
                                </w:tcPr>
                                <w:p w14:paraId="3B2D59C4" w14:textId="77777777" w:rsidR="002A4137" w:rsidRPr="009E4711" w:rsidRDefault="002A4137" w:rsidP="00B31086">
                                  <w:pPr>
                                    <w:spacing w:line="276" w:lineRule="auto"/>
                                    <w:rPr>
                                      <w:b w:val="0"/>
                                      <w:bCs w:val="0"/>
                                    </w:rPr>
                                  </w:pPr>
                                </w:p>
                              </w:tc>
                              <w:tc>
                                <w:tcPr>
                                  <w:tcW w:w="5318" w:type="dxa"/>
                                </w:tcPr>
                                <w:p w14:paraId="55D98307" w14:textId="77777777" w:rsidR="002A4137" w:rsidRPr="009E4711" w:rsidRDefault="002A4137" w:rsidP="00B31086">
                                  <w:pPr>
                                    <w:spacing w:line="276" w:lineRule="auto"/>
                                    <w:rPr>
                                      <w:b w:val="0"/>
                                      <w:bCs w:val="0"/>
                                    </w:rPr>
                                  </w:pPr>
                                </w:p>
                              </w:tc>
                            </w:tr>
                            <w:tr w:rsidR="002A4137" w:rsidRPr="00B31086" w14:paraId="3F9C0770" w14:textId="77777777" w:rsidTr="0079185E">
                              <w:tc>
                                <w:tcPr>
                                  <w:tcW w:w="5062" w:type="dxa"/>
                                  <w:shd w:val="clear" w:color="auto" w:fill="auto"/>
                                </w:tcPr>
                                <w:p w14:paraId="3A496495" w14:textId="77777777" w:rsidR="002A4137" w:rsidRPr="009E4711" w:rsidRDefault="002A4137" w:rsidP="00B31086">
                                  <w:pPr>
                                    <w:spacing w:line="276" w:lineRule="auto"/>
                                    <w:rPr>
                                      <w:b w:val="0"/>
                                      <w:bCs w:val="0"/>
                                    </w:rPr>
                                  </w:pPr>
                                </w:p>
                              </w:tc>
                              <w:tc>
                                <w:tcPr>
                                  <w:tcW w:w="5318" w:type="dxa"/>
                                </w:tcPr>
                                <w:p w14:paraId="2CA48C03" w14:textId="77777777" w:rsidR="002A4137" w:rsidRPr="009E4711" w:rsidRDefault="002A4137" w:rsidP="00B31086">
                                  <w:pPr>
                                    <w:spacing w:line="276" w:lineRule="auto"/>
                                    <w:rPr>
                                      <w:b w:val="0"/>
                                      <w:bCs w:val="0"/>
                                    </w:rPr>
                                  </w:pPr>
                                </w:p>
                              </w:tc>
                            </w:tr>
                            <w:tr w:rsidR="002A4137" w:rsidRPr="00B31086" w14:paraId="361DED9D" w14:textId="77777777" w:rsidTr="0079185E">
                              <w:tc>
                                <w:tcPr>
                                  <w:tcW w:w="5062" w:type="dxa"/>
                                  <w:shd w:val="clear" w:color="auto" w:fill="auto"/>
                                </w:tcPr>
                                <w:p w14:paraId="5FD61DF1" w14:textId="77777777" w:rsidR="002A4137" w:rsidRPr="009E4711" w:rsidRDefault="002A4137" w:rsidP="00B31086">
                                  <w:pPr>
                                    <w:spacing w:line="276" w:lineRule="auto"/>
                                    <w:rPr>
                                      <w:b w:val="0"/>
                                      <w:bCs w:val="0"/>
                                    </w:rPr>
                                  </w:pPr>
                                </w:p>
                              </w:tc>
                              <w:tc>
                                <w:tcPr>
                                  <w:tcW w:w="5318" w:type="dxa"/>
                                </w:tcPr>
                                <w:p w14:paraId="3447809E" w14:textId="77777777" w:rsidR="002A4137" w:rsidRPr="009E4711" w:rsidRDefault="002A4137" w:rsidP="00B31086">
                                  <w:pPr>
                                    <w:spacing w:line="276" w:lineRule="auto"/>
                                    <w:rPr>
                                      <w:b w:val="0"/>
                                      <w:bCs w:val="0"/>
                                    </w:rPr>
                                  </w:pPr>
                                </w:p>
                              </w:tc>
                            </w:tr>
                            <w:tr w:rsidR="002A4137" w:rsidRPr="00B31086" w14:paraId="45BEE272" w14:textId="77777777" w:rsidTr="0079185E">
                              <w:tc>
                                <w:tcPr>
                                  <w:tcW w:w="5062" w:type="dxa"/>
                                  <w:shd w:val="clear" w:color="auto" w:fill="auto"/>
                                </w:tcPr>
                                <w:p w14:paraId="35316D10" w14:textId="77777777" w:rsidR="002A4137" w:rsidRPr="009E4711" w:rsidRDefault="002A4137" w:rsidP="00B31086">
                                  <w:pPr>
                                    <w:spacing w:line="276" w:lineRule="auto"/>
                                    <w:rPr>
                                      <w:b w:val="0"/>
                                      <w:bCs w:val="0"/>
                                    </w:rPr>
                                  </w:pPr>
                                </w:p>
                              </w:tc>
                              <w:tc>
                                <w:tcPr>
                                  <w:tcW w:w="5318" w:type="dxa"/>
                                </w:tcPr>
                                <w:p w14:paraId="4431CE29" w14:textId="77777777" w:rsidR="002A4137" w:rsidRPr="009E4711" w:rsidRDefault="002A4137" w:rsidP="00B31086">
                                  <w:pPr>
                                    <w:spacing w:line="276" w:lineRule="auto"/>
                                    <w:rPr>
                                      <w:b w:val="0"/>
                                      <w:bCs w:val="0"/>
                                    </w:rPr>
                                  </w:pPr>
                                </w:p>
                              </w:tc>
                            </w:tr>
                            <w:tr w:rsidR="002A4137" w:rsidRPr="00B31086" w14:paraId="4B9B9861" w14:textId="77777777" w:rsidTr="0079185E">
                              <w:tc>
                                <w:tcPr>
                                  <w:tcW w:w="5062" w:type="dxa"/>
                                  <w:shd w:val="clear" w:color="auto" w:fill="auto"/>
                                </w:tcPr>
                                <w:p w14:paraId="47020A4D" w14:textId="77777777" w:rsidR="002A4137" w:rsidRPr="009E4711" w:rsidRDefault="002A4137" w:rsidP="00B31086">
                                  <w:pPr>
                                    <w:spacing w:line="276" w:lineRule="auto"/>
                                    <w:rPr>
                                      <w:b w:val="0"/>
                                      <w:bCs w:val="0"/>
                                    </w:rPr>
                                  </w:pPr>
                                </w:p>
                              </w:tc>
                              <w:tc>
                                <w:tcPr>
                                  <w:tcW w:w="5318" w:type="dxa"/>
                                </w:tcPr>
                                <w:p w14:paraId="3452127A" w14:textId="77777777" w:rsidR="002A4137" w:rsidRPr="009E4711" w:rsidRDefault="002A4137" w:rsidP="00B31086">
                                  <w:pPr>
                                    <w:spacing w:line="276" w:lineRule="auto"/>
                                    <w:rPr>
                                      <w:b w:val="0"/>
                                      <w:bCs w:val="0"/>
                                    </w:rPr>
                                  </w:pPr>
                                </w:p>
                              </w:tc>
                            </w:tr>
                            <w:tr w:rsidR="002A4137" w:rsidRPr="00B31086" w14:paraId="59CFEADF" w14:textId="77777777" w:rsidTr="0079185E">
                              <w:tc>
                                <w:tcPr>
                                  <w:tcW w:w="5062" w:type="dxa"/>
                                  <w:shd w:val="clear" w:color="auto" w:fill="auto"/>
                                </w:tcPr>
                                <w:p w14:paraId="2B3194B6" w14:textId="77777777" w:rsidR="002A4137" w:rsidRPr="009E4711" w:rsidRDefault="002A4137" w:rsidP="00B31086">
                                  <w:pPr>
                                    <w:spacing w:line="276" w:lineRule="auto"/>
                                    <w:rPr>
                                      <w:b w:val="0"/>
                                      <w:bCs w:val="0"/>
                                    </w:rPr>
                                  </w:pPr>
                                </w:p>
                              </w:tc>
                              <w:tc>
                                <w:tcPr>
                                  <w:tcW w:w="5318" w:type="dxa"/>
                                </w:tcPr>
                                <w:p w14:paraId="2822CAEF" w14:textId="77777777" w:rsidR="002A4137" w:rsidRPr="009E4711" w:rsidRDefault="002A4137" w:rsidP="00B31086">
                                  <w:pPr>
                                    <w:spacing w:line="276" w:lineRule="auto"/>
                                    <w:rPr>
                                      <w:b w:val="0"/>
                                      <w:bCs w:val="0"/>
                                    </w:rPr>
                                  </w:pPr>
                                </w:p>
                              </w:tc>
                            </w:tr>
                            <w:tr w:rsidR="002A4137" w:rsidRPr="00B31086" w14:paraId="39CEFF79" w14:textId="77777777" w:rsidTr="0079185E">
                              <w:tc>
                                <w:tcPr>
                                  <w:tcW w:w="5062" w:type="dxa"/>
                                  <w:shd w:val="clear" w:color="auto" w:fill="auto"/>
                                </w:tcPr>
                                <w:p w14:paraId="187241C2" w14:textId="77777777" w:rsidR="002A4137" w:rsidRPr="009E4711" w:rsidRDefault="002A4137" w:rsidP="00B31086">
                                  <w:pPr>
                                    <w:spacing w:line="276" w:lineRule="auto"/>
                                    <w:rPr>
                                      <w:b w:val="0"/>
                                      <w:bCs w:val="0"/>
                                    </w:rPr>
                                  </w:pPr>
                                </w:p>
                              </w:tc>
                              <w:tc>
                                <w:tcPr>
                                  <w:tcW w:w="5318" w:type="dxa"/>
                                </w:tcPr>
                                <w:p w14:paraId="725173A9" w14:textId="77777777" w:rsidR="002A4137" w:rsidRPr="009E4711" w:rsidRDefault="002A4137" w:rsidP="00B31086">
                                  <w:pPr>
                                    <w:spacing w:line="276" w:lineRule="auto"/>
                                    <w:rPr>
                                      <w:b w:val="0"/>
                                      <w:bCs w:val="0"/>
                                    </w:rPr>
                                  </w:pPr>
                                </w:p>
                              </w:tc>
                            </w:tr>
                            <w:tr w:rsidR="002A4137" w:rsidRPr="00B31086" w14:paraId="20784914" w14:textId="77777777" w:rsidTr="0079185E">
                              <w:tc>
                                <w:tcPr>
                                  <w:tcW w:w="5062" w:type="dxa"/>
                                  <w:shd w:val="clear" w:color="auto" w:fill="auto"/>
                                </w:tcPr>
                                <w:p w14:paraId="552BA025" w14:textId="77777777" w:rsidR="002A4137" w:rsidRPr="009E4711" w:rsidRDefault="002A4137" w:rsidP="00B31086">
                                  <w:pPr>
                                    <w:spacing w:line="276" w:lineRule="auto"/>
                                    <w:rPr>
                                      <w:b w:val="0"/>
                                      <w:bCs w:val="0"/>
                                    </w:rPr>
                                  </w:pPr>
                                </w:p>
                              </w:tc>
                              <w:tc>
                                <w:tcPr>
                                  <w:tcW w:w="5318" w:type="dxa"/>
                                </w:tcPr>
                                <w:p w14:paraId="05AB8775" w14:textId="77777777" w:rsidR="002A4137" w:rsidRPr="009E4711" w:rsidRDefault="002A4137" w:rsidP="00B31086">
                                  <w:pPr>
                                    <w:spacing w:line="276" w:lineRule="auto"/>
                                    <w:rPr>
                                      <w:b w:val="0"/>
                                      <w:bCs w:val="0"/>
                                    </w:rPr>
                                  </w:pPr>
                                </w:p>
                              </w:tc>
                            </w:tr>
                            <w:tr w:rsidR="002A4137" w:rsidRPr="00B31086" w14:paraId="11347C2F" w14:textId="77777777" w:rsidTr="0079185E">
                              <w:tc>
                                <w:tcPr>
                                  <w:tcW w:w="5062" w:type="dxa"/>
                                  <w:shd w:val="clear" w:color="auto" w:fill="auto"/>
                                </w:tcPr>
                                <w:p w14:paraId="4198593C" w14:textId="77777777" w:rsidR="002A4137" w:rsidRPr="009E4711" w:rsidRDefault="002A4137" w:rsidP="00B31086">
                                  <w:pPr>
                                    <w:spacing w:line="276" w:lineRule="auto"/>
                                    <w:rPr>
                                      <w:b w:val="0"/>
                                      <w:bCs w:val="0"/>
                                    </w:rPr>
                                  </w:pPr>
                                </w:p>
                              </w:tc>
                              <w:tc>
                                <w:tcPr>
                                  <w:tcW w:w="5318" w:type="dxa"/>
                                </w:tcPr>
                                <w:p w14:paraId="0CA42BE4" w14:textId="77777777" w:rsidR="002A4137" w:rsidRPr="009E4711" w:rsidRDefault="002A4137" w:rsidP="00B31086">
                                  <w:pPr>
                                    <w:spacing w:line="276" w:lineRule="auto"/>
                                    <w:rPr>
                                      <w:b w:val="0"/>
                                      <w:bCs w:val="0"/>
                                    </w:rPr>
                                  </w:pPr>
                                </w:p>
                              </w:tc>
                            </w:tr>
                            <w:tr w:rsidR="002A4137" w:rsidRPr="00B31086" w14:paraId="6BE9EB14" w14:textId="77777777" w:rsidTr="0079185E">
                              <w:tc>
                                <w:tcPr>
                                  <w:tcW w:w="5062" w:type="dxa"/>
                                  <w:shd w:val="clear" w:color="auto" w:fill="auto"/>
                                </w:tcPr>
                                <w:p w14:paraId="258CCCF3" w14:textId="77777777" w:rsidR="002A4137" w:rsidRPr="009E4711" w:rsidRDefault="002A4137" w:rsidP="00B31086">
                                  <w:pPr>
                                    <w:spacing w:line="276" w:lineRule="auto"/>
                                    <w:rPr>
                                      <w:b w:val="0"/>
                                      <w:bCs w:val="0"/>
                                    </w:rPr>
                                  </w:pPr>
                                </w:p>
                              </w:tc>
                              <w:tc>
                                <w:tcPr>
                                  <w:tcW w:w="5318" w:type="dxa"/>
                                </w:tcPr>
                                <w:p w14:paraId="259F50C2" w14:textId="77777777" w:rsidR="002A4137" w:rsidRPr="009E4711" w:rsidRDefault="002A4137" w:rsidP="00B31086">
                                  <w:pPr>
                                    <w:spacing w:line="276" w:lineRule="auto"/>
                                    <w:rPr>
                                      <w:b w:val="0"/>
                                      <w:bCs w:val="0"/>
                                    </w:rPr>
                                  </w:pPr>
                                </w:p>
                              </w:tc>
                            </w:tr>
                            <w:tr w:rsidR="002A4137" w:rsidRPr="00B31086" w14:paraId="0B11628D" w14:textId="77777777" w:rsidTr="0079185E">
                              <w:tc>
                                <w:tcPr>
                                  <w:tcW w:w="5062" w:type="dxa"/>
                                  <w:shd w:val="clear" w:color="auto" w:fill="auto"/>
                                </w:tcPr>
                                <w:p w14:paraId="07EC5ED9" w14:textId="77777777" w:rsidR="002A4137" w:rsidRPr="009E4711" w:rsidRDefault="002A4137" w:rsidP="00B31086">
                                  <w:pPr>
                                    <w:spacing w:line="276" w:lineRule="auto"/>
                                    <w:rPr>
                                      <w:b w:val="0"/>
                                      <w:bCs w:val="0"/>
                                    </w:rPr>
                                  </w:pPr>
                                </w:p>
                              </w:tc>
                              <w:tc>
                                <w:tcPr>
                                  <w:tcW w:w="5318" w:type="dxa"/>
                                </w:tcPr>
                                <w:p w14:paraId="11FF529F" w14:textId="77777777" w:rsidR="002A4137" w:rsidRPr="009E4711" w:rsidRDefault="002A4137" w:rsidP="00B31086">
                                  <w:pPr>
                                    <w:spacing w:line="276" w:lineRule="auto"/>
                                    <w:rPr>
                                      <w:b w:val="0"/>
                                      <w:bCs w:val="0"/>
                                    </w:rPr>
                                  </w:pPr>
                                </w:p>
                              </w:tc>
                            </w:tr>
                            <w:tr w:rsidR="002A4137" w:rsidRPr="00B31086" w14:paraId="601ED8A1" w14:textId="77777777" w:rsidTr="0079185E">
                              <w:tc>
                                <w:tcPr>
                                  <w:tcW w:w="5062" w:type="dxa"/>
                                  <w:shd w:val="clear" w:color="auto" w:fill="auto"/>
                                </w:tcPr>
                                <w:p w14:paraId="34FE64F5" w14:textId="77777777" w:rsidR="002A4137" w:rsidRPr="009E4711" w:rsidRDefault="002A4137" w:rsidP="00B31086">
                                  <w:pPr>
                                    <w:spacing w:line="276" w:lineRule="auto"/>
                                    <w:rPr>
                                      <w:b w:val="0"/>
                                      <w:bCs w:val="0"/>
                                    </w:rPr>
                                  </w:pPr>
                                </w:p>
                              </w:tc>
                              <w:tc>
                                <w:tcPr>
                                  <w:tcW w:w="5318" w:type="dxa"/>
                                </w:tcPr>
                                <w:p w14:paraId="1E73EB84" w14:textId="77777777" w:rsidR="002A4137" w:rsidRPr="009E4711" w:rsidRDefault="002A4137" w:rsidP="00B31086">
                                  <w:pPr>
                                    <w:spacing w:line="276" w:lineRule="auto"/>
                                    <w:rPr>
                                      <w:b w:val="0"/>
                                      <w:bCs w:val="0"/>
                                    </w:rPr>
                                  </w:pPr>
                                </w:p>
                              </w:tc>
                            </w:tr>
                            <w:tr w:rsidR="002A4137" w:rsidRPr="00B31086" w14:paraId="32EFEAE2" w14:textId="77777777" w:rsidTr="0079185E">
                              <w:tc>
                                <w:tcPr>
                                  <w:tcW w:w="5062" w:type="dxa"/>
                                  <w:shd w:val="clear" w:color="auto" w:fill="auto"/>
                                </w:tcPr>
                                <w:p w14:paraId="1A6982BD" w14:textId="77777777" w:rsidR="002A4137" w:rsidRPr="009E4711" w:rsidRDefault="002A4137" w:rsidP="00B31086">
                                  <w:pPr>
                                    <w:spacing w:line="276" w:lineRule="auto"/>
                                    <w:rPr>
                                      <w:b w:val="0"/>
                                      <w:bCs w:val="0"/>
                                    </w:rPr>
                                  </w:pPr>
                                </w:p>
                              </w:tc>
                              <w:tc>
                                <w:tcPr>
                                  <w:tcW w:w="5318" w:type="dxa"/>
                                </w:tcPr>
                                <w:p w14:paraId="5CC955DD" w14:textId="77777777" w:rsidR="002A4137" w:rsidRPr="009E4711" w:rsidRDefault="002A4137" w:rsidP="00B31086">
                                  <w:pPr>
                                    <w:spacing w:line="276" w:lineRule="auto"/>
                                    <w:rPr>
                                      <w:b w:val="0"/>
                                      <w:bCs w:val="0"/>
                                    </w:rPr>
                                  </w:pPr>
                                </w:p>
                              </w:tc>
                            </w:tr>
                            <w:tr w:rsidR="002A4137" w:rsidRPr="00B31086" w14:paraId="3983B948" w14:textId="77777777" w:rsidTr="0079185E">
                              <w:tc>
                                <w:tcPr>
                                  <w:tcW w:w="5062" w:type="dxa"/>
                                  <w:shd w:val="clear" w:color="auto" w:fill="auto"/>
                                </w:tcPr>
                                <w:p w14:paraId="3912B3A6" w14:textId="77777777" w:rsidR="002A4137" w:rsidRPr="009E4711" w:rsidRDefault="002A4137" w:rsidP="00B31086">
                                  <w:pPr>
                                    <w:spacing w:line="276" w:lineRule="auto"/>
                                    <w:rPr>
                                      <w:b w:val="0"/>
                                      <w:bCs w:val="0"/>
                                    </w:rPr>
                                  </w:pPr>
                                </w:p>
                              </w:tc>
                              <w:tc>
                                <w:tcPr>
                                  <w:tcW w:w="5318" w:type="dxa"/>
                                </w:tcPr>
                                <w:p w14:paraId="1D82AF17" w14:textId="77777777" w:rsidR="002A4137" w:rsidRPr="009E4711" w:rsidRDefault="002A4137" w:rsidP="00B31086">
                                  <w:pPr>
                                    <w:spacing w:line="276" w:lineRule="auto"/>
                                    <w:rPr>
                                      <w:b w:val="0"/>
                                      <w:bCs w:val="0"/>
                                    </w:rPr>
                                  </w:pPr>
                                </w:p>
                              </w:tc>
                            </w:tr>
                            <w:tr w:rsidR="002A4137" w:rsidRPr="00B31086" w14:paraId="457F20FA" w14:textId="77777777" w:rsidTr="0079185E">
                              <w:tc>
                                <w:tcPr>
                                  <w:tcW w:w="5062" w:type="dxa"/>
                                  <w:shd w:val="clear" w:color="auto" w:fill="auto"/>
                                </w:tcPr>
                                <w:p w14:paraId="0D67D447" w14:textId="77777777" w:rsidR="002A4137" w:rsidRPr="009E4711" w:rsidRDefault="002A4137" w:rsidP="00B31086">
                                  <w:pPr>
                                    <w:spacing w:line="276" w:lineRule="auto"/>
                                    <w:rPr>
                                      <w:b w:val="0"/>
                                      <w:bCs w:val="0"/>
                                    </w:rPr>
                                  </w:pPr>
                                </w:p>
                              </w:tc>
                              <w:tc>
                                <w:tcPr>
                                  <w:tcW w:w="5318" w:type="dxa"/>
                                </w:tcPr>
                                <w:p w14:paraId="63476874" w14:textId="77777777" w:rsidR="002A4137" w:rsidRPr="009E4711" w:rsidRDefault="002A4137" w:rsidP="00B31086">
                                  <w:pPr>
                                    <w:spacing w:line="276" w:lineRule="auto"/>
                                    <w:rPr>
                                      <w:b w:val="0"/>
                                      <w:bCs w:val="0"/>
                                    </w:rPr>
                                  </w:pPr>
                                </w:p>
                              </w:tc>
                            </w:tr>
                            <w:tr w:rsidR="002A4137" w:rsidRPr="00B31086" w14:paraId="7502A5F8" w14:textId="77777777" w:rsidTr="0079185E">
                              <w:tc>
                                <w:tcPr>
                                  <w:tcW w:w="5062" w:type="dxa"/>
                                  <w:shd w:val="clear" w:color="auto" w:fill="auto"/>
                                </w:tcPr>
                                <w:p w14:paraId="3920F3CF" w14:textId="77777777" w:rsidR="002A4137" w:rsidRPr="009E4711" w:rsidRDefault="002A4137" w:rsidP="00B31086">
                                  <w:pPr>
                                    <w:spacing w:line="276" w:lineRule="auto"/>
                                    <w:rPr>
                                      <w:b w:val="0"/>
                                      <w:bCs w:val="0"/>
                                    </w:rPr>
                                  </w:pPr>
                                </w:p>
                              </w:tc>
                              <w:tc>
                                <w:tcPr>
                                  <w:tcW w:w="5318" w:type="dxa"/>
                                </w:tcPr>
                                <w:p w14:paraId="40360FA3" w14:textId="77777777" w:rsidR="002A4137" w:rsidRPr="009E4711" w:rsidRDefault="002A4137" w:rsidP="00B31086">
                                  <w:pPr>
                                    <w:spacing w:line="276" w:lineRule="auto"/>
                                    <w:rPr>
                                      <w:b w:val="0"/>
                                      <w:bCs w:val="0"/>
                                    </w:rPr>
                                  </w:pPr>
                                </w:p>
                              </w:tc>
                            </w:tr>
                            <w:tr w:rsidR="002A4137" w:rsidRPr="00B31086" w14:paraId="4E419746" w14:textId="77777777" w:rsidTr="0079185E">
                              <w:tc>
                                <w:tcPr>
                                  <w:tcW w:w="5062" w:type="dxa"/>
                                  <w:shd w:val="clear" w:color="auto" w:fill="auto"/>
                                </w:tcPr>
                                <w:p w14:paraId="01A61F6C" w14:textId="77777777" w:rsidR="002A4137" w:rsidRPr="009E4711" w:rsidRDefault="002A4137" w:rsidP="00B31086">
                                  <w:pPr>
                                    <w:spacing w:line="276" w:lineRule="auto"/>
                                    <w:rPr>
                                      <w:b w:val="0"/>
                                      <w:bCs w:val="0"/>
                                    </w:rPr>
                                  </w:pPr>
                                </w:p>
                              </w:tc>
                              <w:tc>
                                <w:tcPr>
                                  <w:tcW w:w="5318" w:type="dxa"/>
                                </w:tcPr>
                                <w:p w14:paraId="5D101D51" w14:textId="77777777" w:rsidR="002A4137" w:rsidRPr="009E4711" w:rsidRDefault="002A4137" w:rsidP="00B31086">
                                  <w:pPr>
                                    <w:spacing w:line="276" w:lineRule="auto"/>
                                    <w:rPr>
                                      <w:b w:val="0"/>
                                      <w:bCs w:val="0"/>
                                    </w:rPr>
                                  </w:pPr>
                                </w:p>
                              </w:tc>
                            </w:tr>
                            <w:tr w:rsidR="002A4137" w:rsidRPr="00B31086" w14:paraId="3D26623A" w14:textId="77777777" w:rsidTr="0079185E">
                              <w:tc>
                                <w:tcPr>
                                  <w:tcW w:w="5062" w:type="dxa"/>
                                  <w:shd w:val="clear" w:color="auto" w:fill="auto"/>
                                </w:tcPr>
                                <w:p w14:paraId="45553E7B" w14:textId="77777777" w:rsidR="002A4137" w:rsidRPr="009E4711" w:rsidRDefault="002A4137" w:rsidP="00B31086">
                                  <w:pPr>
                                    <w:spacing w:line="276" w:lineRule="auto"/>
                                    <w:rPr>
                                      <w:b w:val="0"/>
                                      <w:bCs w:val="0"/>
                                    </w:rPr>
                                  </w:pPr>
                                </w:p>
                              </w:tc>
                              <w:tc>
                                <w:tcPr>
                                  <w:tcW w:w="5318" w:type="dxa"/>
                                </w:tcPr>
                                <w:p w14:paraId="724ADDA8" w14:textId="77777777" w:rsidR="002A4137" w:rsidRPr="009E4711" w:rsidRDefault="002A4137" w:rsidP="00B31086">
                                  <w:pPr>
                                    <w:spacing w:line="276" w:lineRule="auto"/>
                                    <w:rPr>
                                      <w:b w:val="0"/>
                                      <w:bCs w:val="0"/>
                                    </w:rPr>
                                  </w:pPr>
                                </w:p>
                              </w:tc>
                            </w:tr>
                            <w:tr w:rsidR="002A4137" w:rsidRPr="00B31086" w14:paraId="6728C4A2" w14:textId="77777777" w:rsidTr="0079185E">
                              <w:tc>
                                <w:tcPr>
                                  <w:tcW w:w="5062" w:type="dxa"/>
                                  <w:shd w:val="clear" w:color="auto" w:fill="auto"/>
                                </w:tcPr>
                                <w:p w14:paraId="04933001" w14:textId="77777777" w:rsidR="002A4137" w:rsidRPr="009E4711" w:rsidRDefault="002A4137" w:rsidP="00B31086">
                                  <w:pPr>
                                    <w:spacing w:line="276" w:lineRule="auto"/>
                                    <w:rPr>
                                      <w:b w:val="0"/>
                                      <w:bCs w:val="0"/>
                                    </w:rPr>
                                  </w:pPr>
                                </w:p>
                              </w:tc>
                              <w:tc>
                                <w:tcPr>
                                  <w:tcW w:w="5318" w:type="dxa"/>
                                </w:tcPr>
                                <w:p w14:paraId="1DA53D2E" w14:textId="77777777" w:rsidR="002A4137" w:rsidRPr="009E4711" w:rsidRDefault="002A4137" w:rsidP="00B31086">
                                  <w:pPr>
                                    <w:spacing w:line="276" w:lineRule="auto"/>
                                    <w:rPr>
                                      <w:b w:val="0"/>
                                      <w:bCs w:val="0"/>
                                    </w:rPr>
                                  </w:pPr>
                                </w:p>
                              </w:tc>
                            </w:tr>
                            <w:tr w:rsidR="002A4137" w:rsidRPr="00B31086" w14:paraId="432CEADD" w14:textId="77777777" w:rsidTr="0079185E">
                              <w:tc>
                                <w:tcPr>
                                  <w:tcW w:w="5062" w:type="dxa"/>
                                  <w:shd w:val="clear" w:color="auto" w:fill="auto"/>
                                </w:tcPr>
                                <w:p w14:paraId="220C5A2A" w14:textId="77777777" w:rsidR="002A4137" w:rsidRPr="009E4711" w:rsidRDefault="002A4137" w:rsidP="00B31086">
                                  <w:pPr>
                                    <w:spacing w:line="276" w:lineRule="auto"/>
                                    <w:rPr>
                                      <w:b w:val="0"/>
                                      <w:bCs w:val="0"/>
                                    </w:rPr>
                                  </w:pPr>
                                </w:p>
                              </w:tc>
                              <w:tc>
                                <w:tcPr>
                                  <w:tcW w:w="5318" w:type="dxa"/>
                                </w:tcPr>
                                <w:p w14:paraId="4EEBB288" w14:textId="77777777" w:rsidR="002A4137" w:rsidRPr="009E4711" w:rsidRDefault="002A4137" w:rsidP="00B31086">
                                  <w:pPr>
                                    <w:spacing w:line="276" w:lineRule="auto"/>
                                    <w:rPr>
                                      <w:b w:val="0"/>
                                      <w:bCs w:val="0"/>
                                    </w:rPr>
                                  </w:pPr>
                                </w:p>
                              </w:tc>
                            </w:tr>
                            <w:tr w:rsidR="002A4137" w:rsidRPr="00B31086" w14:paraId="176F6D0A" w14:textId="77777777" w:rsidTr="0079185E">
                              <w:tc>
                                <w:tcPr>
                                  <w:tcW w:w="5062" w:type="dxa"/>
                                  <w:shd w:val="clear" w:color="auto" w:fill="auto"/>
                                </w:tcPr>
                                <w:p w14:paraId="2D3B09DC" w14:textId="77777777" w:rsidR="002A4137" w:rsidRPr="009E4711" w:rsidRDefault="002A4137" w:rsidP="00B31086">
                                  <w:pPr>
                                    <w:spacing w:line="276" w:lineRule="auto"/>
                                    <w:rPr>
                                      <w:b w:val="0"/>
                                      <w:bCs w:val="0"/>
                                    </w:rPr>
                                  </w:pPr>
                                </w:p>
                              </w:tc>
                              <w:tc>
                                <w:tcPr>
                                  <w:tcW w:w="5318" w:type="dxa"/>
                                </w:tcPr>
                                <w:p w14:paraId="4CF61423" w14:textId="77777777" w:rsidR="002A4137" w:rsidRPr="009E4711" w:rsidRDefault="002A4137" w:rsidP="00B31086">
                                  <w:pPr>
                                    <w:spacing w:line="276" w:lineRule="auto"/>
                                    <w:rPr>
                                      <w:b w:val="0"/>
                                      <w:bCs w:val="0"/>
                                    </w:rPr>
                                  </w:pPr>
                                </w:p>
                              </w:tc>
                            </w:tr>
                            <w:tr w:rsidR="002A4137" w:rsidRPr="00B31086" w14:paraId="1247E6FC" w14:textId="77777777" w:rsidTr="0079185E">
                              <w:tc>
                                <w:tcPr>
                                  <w:tcW w:w="5062" w:type="dxa"/>
                                  <w:shd w:val="clear" w:color="auto" w:fill="auto"/>
                                </w:tcPr>
                                <w:p w14:paraId="28B6E8CF" w14:textId="77777777" w:rsidR="002A4137" w:rsidRPr="009E4711" w:rsidRDefault="002A4137" w:rsidP="00B31086">
                                  <w:pPr>
                                    <w:spacing w:line="276" w:lineRule="auto"/>
                                    <w:rPr>
                                      <w:b w:val="0"/>
                                      <w:bCs w:val="0"/>
                                    </w:rPr>
                                  </w:pPr>
                                </w:p>
                              </w:tc>
                              <w:tc>
                                <w:tcPr>
                                  <w:tcW w:w="5318" w:type="dxa"/>
                                </w:tcPr>
                                <w:p w14:paraId="0C0E0E51" w14:textId="77777777" w:rsidR="002A4137" w:rsidRPr="009E4711" w:rsidRDefault="002A4137" w:rsidP="00B31086">
                                  <w:pPr>
                                    <w:spacing w:line="276" w:lineRule="auto"/>
                                    <w:rPr>
                                      <w:b w:val="0"/>
                                      <w:bCs w:val="0"/>
                                    </w:rPr>
                                  </w:pPr>
                                </w:p>
                              </w:tc>
                            </w:tr>
                            <w:tr w:rsidR="002A4137" w:rsidRPr="00B31086" w14:paraId="7481943E" w14:textId="77777777" w:rsidTr="0079185E">
                              <w:tc>
                                <w:tcPr>
                                  <w:tcW w:w="5062" w:type="dxa"/>
                                  <w:shd w:val="clear" w:color="auto" w:fill="auto"/>
                                </w:tcPr>
                                <w:p w14:paraId="6B7515CE" w14:textId="77777777" w:rsidR="002A4137" w:rsidRPr="009E4711" w:rsidRDefault="002A4137" w:rsidP="00B31086">
                                  <w:pPr>
                                    <w:spacing w:line="276" w:lineRule="auto"/>
                                    <w:rPr>
                                      <w:b w:val="0"/>
                                      <w:bCs w:val="0"/>
                                    </w:rPr>
                                  </w:pPr>
                                </w:p>
                              </w:tc>
                              <w:tc>
                                <w:tcPr>
                                  <w:tcW w:w="5318" w:type="dxa"/>
                                </w:tcPr>
                                <w:p w14:paraId="05D26BE3" w14:textId="77777777" w:rsidR="002A4137" w:rsidRPr="009E4711" w:rsidRDefault="002A4137" w:rsidP="00B31086">
                                  <w:pPr>
                                    <w:spacing w:line="276" w:lineRule="auto"/>
                                    <w:rPr>
                                      <w:b w:val="0"/>
                                      <w:bCs w:val="0"/>
                                    </w:rPr>
                                  </w:pPr>
                                </w:p>
                              </w:tc>
                            </w:tr>
                            <w:tr w:rsidR="002A4137" w:rsidRPr="00B31086" w14:paraId="188EEEC0" w14:textId="77777777" w:rsidTr="0079185E">
                              <w:tc>
                                <w:tcPr>
                                  <w:tcW w:w="5062" w:type="dxa"/>
                                  <w:shd w:val="clear" w:color="auto" w:fill="auto"/>
                                </w:tcPr>
                                <w:p w14:paraId="2A20F1E1" w14:textId="77777777" w:rsidR="002A4137" w:rsidRPr="009E4711" w:rsidRDefault="002A4137" w:rsidP="00B31086">
                                  <w:pPr>
                                    <w:spacing w:line="276" w:lineRule="auto"/>
                                    <w:rPr>
                                      <w:b w:val="0"/>
                                      <w:bCs w:val="0"/>
                                    </w:rPr>
                                  </w:pPr>
                                </w:p>
                              </w:tc>
                              <w:tc>
                                <w:tcPr>
                                  <w:tcW w:w="5318" w:type="dxa"/>
                                </w:tcPr>
                                <w:p w14:paraId="4CEC192F" w14:textId="77777777" w:rsidR="002A4137" w:rsidRPr="009E4711" w:rsidRDefault="002A4137" w:rsidP="00B31086">
                                  <w:pPr>
                                    <w:spacing w:line="276" w:lineRule="auto"/>
                                    <w:rPr>
                                      <w:b w:val="0"/>
                                      <w:bCs w:val="0"/>
                                    </w:rPr>
                                  </w:pPr>
                                </w:p>
                              </w:tc>
                            </w:tr>
                            <w:tr w:rsidR="002A4137" w:rsidRPr="00B31086" w14:paraId="0CAA3EF6" w14:textId="77777777" w:rsidTr="0079185E">
                              <w:tc>
                                <w:tcPr>
                                  <w:tcW w:w="5062" w:type="dxa"/>
                                  <w:shd w:val="clear" w:color="auto" w:fill="auto"/>
                                </w:tcPr>
                                <w:p w14:paraId="3E6A0AF3" w14:textId="77777777" w:rsidR="002A4137" w:rsidRPr="009E4711" w:rsidRDefault="002A4137" w:rsidP="00B31086">
                                  <w:pPr>
                                    <w:spacing w:line="276" w:lineRule="auto"/>
                                    <w:rPr>
                                      <w:b w:val="0"/>
                                      <w:bCs w:val="0"/>
                                    </w:rPr>
                                  </w:pPr>
                                </w:p>
                              </w:tc>
                              <w:tc>
                                <w:tcPr>
                                  <w:tcW w:w="5318" w:type="dxa"/>
                                </w:tcPr>
                                <w:p w14:paraId="0532E5E5" w14:textId="77777777" w:rsidR="002A4137" w:rsidRPr="009E4711" w:rsidRDefault="002A4137" w:rsidP="00B31086">
                                  <w:pPr>
                                    <w:spacing w:line="276" w:lineRule="auto"/>
                                    <w:rPr>
                                      <w:b w:val="0"/>
                                      <w:bCs w:val="0"/>
                                    </w:rPr>
                                  </w:pPr>
                                </w:p>
                              </w:tc>
                            </w:tr>
                            <w:tr w:rsidR="002A4137" w:rsidRPr="00B31086" w14:paraId="6855B928" w14:textId="77777777" w:rsidTr="0079185E">
                              <w:tc>
                                <w:tcPr>
                                  <w:tcW w:w="5062" w:type="dxa"/>
                                  <w:shd w:val="clear" w:color="auto" w:fill="auto"/>
                                </w:tcPr>
                                <w:p w14:paraId="7A3E22C1" w14:textId="77777777" w:rsidR="002A4137" w:rsidRPr="009E4711" w:rsidRDefault="002A4137" w:rsidP="00B31086">
                                  <w:pPr>
                                    <w:spacing w:line="276" w:lineRule="auto"/>
                                    <w:rPr>
                                      <w:b w:val="0"/>
                                      <w:bCs w:val="0"/>
                                    </w:rPr>
                                  </w:pPr>
                                </w:p>
                              </w:tc>
                              <w:tc>
                                <w:tcPr>
                                  <w:tcW w:w="5318" w:type="dxa"/>
                                </w:tcPr>
                                <w:p w14:paraId="3CC83994" w14:textId="77777777" w:rsidR="002A4137" w:rsidRPr="009E4711" w:rsidRDefault="002A4137" w:rsidP="00B31086">
                                  <w:pPr>
                                    <w:spacing w:line="276" w:lineRule="auto"/>
                                    <w:rPr>
                                      <w:b w:val="0"/>
                                      <w:bCs w:val="0"/>
                                    </w:rPr>
                                  </w:pPr>
                                </w:p>
                              </w:tc>
                            </w:tr>
                            <w:tr w:rsidR="002A4137" w:rsidRPr="00B31086" w14:paraId="7B3D994C" w14:textId="77777777" w:rsidTr="0079185E">
                              <w:tc>
                                <w:tcPr>
                                  <w:tcW w:w="5062" w:type="dxa"/>
                                  <w:shd w:val="clear" w:color="auto" w:fill="auto"/>
                                </w:tcPr>
                                <w:p w14:paraId="3BAD1DEE" w14:textId="77777777" w:rsidR="002A4137" w:rsidRPr="009E4711" w:rsidRDefault="002A4137" w:rsidP="00B31086">
                                  <w:pPr>
                                    <w:spacing w:line="276" w:lineRule="auto"/>
                                    <w:rPr>
                                      <w:b w:val="0"/>
                                      <w:bCs w:val="0"/>
                                    </w:rPr>
                                  </w:pPr>
                                </w:p>
                              </w:tc>
                              <w:tc>
                                <w:tcPr>
                                  <w:tcW w:w="5318" w:type="dxa"/>
                                </w:tcPr>
                                <w:p w14:paraId="7B620A99" w14:textId="77777777" w:rsidR="002A4137" w:rsidRPr="009E4711" w:rsidRDefault="002A4137" w:rsidP="00B31086">
                                  <w:pPr>
                                    <w:spacing w:line="276" w:lineRule="auto"/>
                                    <w:rPr>
                                      <w:b w:val="0"/>
                                      <w:bCs w:val="0"/>
                                    </w:rPr>
                                  </w:pPr>
                                </w:p>
                              </w:tc>
                            </w:tr>
                            <w:tr w:rsidR="002A4137" w:rsidRPr="00B31086" w14:paraId="44CC8FEE" w14:textId="77777777" w:rsidTr="0079185E">
                              <w:tc>
                                <w:tcPr>
                                  <w:tcW w:w="5062" w:type="dxa"/>
                                  <w:shd w:val="clear" w:color="auto" w:fill="auto"/>
                                </w:tcPr>
                                <w:p w14:paraId="052EF36C" w14:textId="77777777" w:rsidR="002A4137" w:rsidRPr="009E4711" w:rsidRDefault="002A4137" w:rsidP="00B31086">
                                  <w:pPr>
                                    <w:spacing w:line="276" w:lineRule="auto"/>
                                    <w:rPr>
                                      <w:b w:val="0"/>
                                      <w:bCs w:val="0"/>
                                    </w:rPr>
                                  </w:pPr>
                                </w:p>
                              </w:tc>
                              <w:tc>
                                <w:tcPr>
                                  <w:tcW w:w="5318" w:type="dxa"/>
                                </w:tcPr>
                                <w:p w14:paraId="753D1E9E" w14:textId="77777777" w:rsidR="002A4137" w:rsidRPr="009E4711" w:rsidRDefault="002A4137" w:rsidP="00B31086">
                                  <w:pPr>
                                    <w:spacing w:line="276" w:lineRule="auto"/>
                                    <w:rPr>
                                      <w:b w:val="0"/>
                                      <w:bCs w:val="0"/>
                                    </w:rPr>
                                  </w:pPr>
                                </w:p>
                              </w:tc>
                            </w:tr>
                            <w:tr w:rsidR="002A4137" w:rsidRPr="00B31086" w14:paraId="1C5BE79B" w14:textId="77777777" w:rsidTr="0079185E">
                              <w:tc>
                                <w:tcPr>
                                  <w:tcW w:w="5062" w:type="dxa"/>
                                  <w:shd w:val="clear" w:color="auto" w:fill="auto"/>
                                </w:tcPr>
                                <w:p w14:paraId="76BA731A" w14:textId="77777777" w:rsidR="002A4137" w:rsidRPr="009E4711" w:rsidRDefault="002A4137" w:rsidP="00B31086">
                                  <w:pPr>
                                    <w:spacing w:line="276" w:lineRule="auto"/>
                                    <w:rPr>
                                      <w:b w:val="0"/>
                                      <w:bCs w:val="0"/>
                                    </w:rPr>
                                  </w:pPr>
                                </w:p>
                              </w:tc>
                              <w:tc>
                                <w:tcPr>
                                  <w:tcW w:w="5318" w:type="dxa"/>
                                </w:tcPr>
                                <w:p w14:paraId="69DE9DE2" w14:textId="77777777" w:rsidR="002A4137" w:rsidRPr="009E4711" w:rsidRDefault="002A4137" w:rsidP="00B31086">
                                  <w:pPr>
                                    <w:spacing w:line="276" w:lineRule="auto"/>
                                    <w:rPr>
                                      <w:b w:val="0"/>
                                      <w:bCs w:val="0"/>
                                    </w:rPr>
                                  </w:pPr>
                                </w:p>
                              </w:tc>
                            </w:tr>
                            <w:tr w:rsidR="002A4137" w:rsidRPr="00B31086" w14:paraId="0B28F0F0" w14:textId="77777777" w:rsidTr="0079185E">
                              <w:tc>
                                <w:tcPr>
                                  <w:tcW w:w="5062" w:type="dxa"/>
                                  <w:shd w:val="clear" w:color="auto" w:fill="auto"/>
                                </w:tcPr>
                                <w:p w14:paraId="0CD0EC7E" w14:textId="77777777" w:rsidR="002A4137" w:rsidRPr="009E4711" w:rsidRDefault="002A4137" w:rsidP="00B31086">
                                  <w:pPr>
                                    <w:spacing w:line="276" w:lineRule="auto"/>
                                    <w:rPr>
                                      <w:b w:val="0"/>
                                      <w:bCs w:val="0"/>
                                    </w:rPr>
                                  </w:pPr>
                                </w:p>
                              </w:tc>
                              <w:tc>
                                <w:tcPr>
                                  <w:tcW w:w="5318" w:type="dxa"/>
                                </w:tcPr>
                                <w:p w14:paraId="460D66AE" w14:textId="77777777" w:rsidR="002A4137" w:rsidRPr="009E4711" w:rsidRDefault="002A4137" w:rsidP="00B31086">
                                  <w:pPr>
                                    <w:spacing w:line="276" w:lineRule="auto"/>
                                    <w:rPr>
                                      <w:b w:val="0"/>
                                      <w:bCs w:val="0"/>
                                    </w:rPr>
                                  </w:pPr>
                                </w:p>
                              </w:tc>
                            </w:tr>
                            <w:tr w:rsidR="002A4137" w:rsidRPr="00B31086" w14:paraId="5C94FF7B" w14:textId="77777777" w:rsidTr="0079185E">
                              <w:tc>
                                <w:tcPr>
                                  <w:tcW w:w="5062" w:type="dxa"/>
                                  <w:shd w:val="clear" w:color="auto" w:fill="auto"/>
                                </w:tcPr>
                                <w:p w14:paraId="3CAFE4DB" w14:textId="77777777" w:rsidR="002A4137" w:rsidRPr="009E4711" w:rsidRDefault="002A4137" w:rsidP="00B31086">
                                  <w:pPr>
                                    <w:spacing w:line="276" w:lineRule="auto"/>
                                    <w:rPr>
                                      <w:b w:val="0"/>
                                      <w:bCs w:val="0"/>
                                    </w:rPr>
                                  </w:pPr>
                                </w:p>
                              </w:tc>
                              <w:tc>
                                <w:tcPr>
                                  <w:tcW w:w="5318" w:type="dxa"/>
                                </w:tcPr>
                                <w:p w14:paraId="42EB6BD7" w14:textId="77777777" w:rsidR="002A4137" w:rsidRPr="009E4711" w:rsidRDefault="002A4137" w:rsidP="00B31086">
                                  <w:pPr>
                                    <w:spacing w:line="276" w:lineRule="auto"/>
                                    <w:rPr>
                                      <w:b w:val="0"/>
                                      <w:bCs w:val="0"/>
                                    </w:rPr>
                                  </w:pPr>
                                </w:p>
                              </w:tc>
                            </w:tr>
                            <w:tr w:rsidR="002A4137" w:rsidRPr="00B31086" w14:paraId="709DC7A9" w14:textId="77777777" w:rsidTr="0079185E">
                              <w:tc>
                                <w:tcPr>
                                  <w:tcW w:w="5062" w:type="dxa"/>
                                  <w:shd w:val="clear" w:color="auto" w:fill="auto"/>
                                </w:tcPr>
                                <w:p w14:paraId="5B19EC7F" w14:textId="77777777" w:rsidR="002A4137" w:rsidRPr="009E4711" w:rsidRDefault="002A4137" w:rsidP="00B31086">
                                  <w:pPr>
                                    <w:spacing w:line="276" w:lineRule="auto"/>
                                    <w:rPr>
                                      <w:b w:val="0"/>
                                      <w:bCs w:val="0"/>
                                    </w:rPr>
                                  </w:pPr>
                                </w:p>
                              </w:tc>
                              <w:tc>
                                <w:tcPr>
                                  <w:tcW w:w="5318" w:type="dxa"/>
                                </w:tcPr>
                                <w:p w14:paraId="0C92A3AC" w14:textId="77777777" w:rsidR="002A4137" w:rsidRPr="009E4711" w:rsidRDefault="002A4137" w:rsidP="00B31086">
                                  <w:pPr>
                                    <w:spacing w:line="276" w:lineRule="auto"/>
                                    <w:rPr>
                                      <w:b w:val="0"/>
                                      <w:bCs w:val="0"/>
                                    </w:rPr>
                                  </w:pPr>
                                </w:p>
                              </w:tc>
                            </w:tr>
                            <w:tr w:rsidR="002A4137" w:rsidRPr="00B31086" w14:paraId="0599ADCB" w14:textId="77777777" w:rsidTr="0079185E">
                              <w:tc>
                                <w:tcPr>
                                  <w:tcW w:w="5062" w:type="dxa"/>
                                  <w:shd w:val="clear" w:color="auto" w:fill="auto"/>
                                </w:tcPr>
                                <w:p w14:paraId="700197DA" w14:textId="77777777" w:rsidR="002A4137" w:rsidRPr="009E4711" w:rsidRDefault="002A4137" w:rsidP="00B31086">
                                  <w:pPr>
                                    <w:spacing w:line="276" w:lineRule="auto"/>
                                    <w:rPr>
                                      <w:b w:val="0"/>
                                      <w:bCs w:val="0"/>
                                    </w:rPr>
                                  </w:pPr>
                                </w:p>
                              </w:tc>
                              <w:tc>
                                <w:tcPr>
                                  <w:tcW w:w="5318" w:type="dxa"/>
                                </w:tcPr>
                                <w:p w14:paraId="082B70F9" w14:textId="77777777" w:rsidR="002A4137" w:rsidRPr="009E4711" w:rsidRDefault="002A4137" w:rsidP="00B31086">
                                  <w:pPr>
                                    <w:spacing w:line="276" w:lineRule="auto"/>
                                    <w:rPr>
                                      <w:b w:val="0"/>
                                      <w:bCs w:val="0"/>
                                    </w:rPr>
                                  </w:pPr>
                                </w:p>
                              </w:tc>
                            </w:tr>
                            <w:tr w:rsidR="002A4137" w:rsidRPr="00B31086" w14:paraId="7A4BC6B7" w14:textId="77777777" w:rsidTr="0079185E">
                              <w:tc>
                                <w:tcPr>
                                  <w:tcW w:w="5062" w:type="dxa"/>
                                  <w:shd w:val="clear" w:color="auto" w:fill="auto"/>
                                </w:tcPr>
                                <w:p w14:paraId="73ACF419" w14:textId="77777777" w:rsidR="002A4137" w:rsidRPr="009E4711" w:rsidRDefault="002A4137" w:rsidP="00B31086">
                                  <w:pPr>
                                    <w:spacing w:line="276" w:lineRule="auto"/>
                                    <w:rPr>
                                      <w:b w:val="0"/>
                                      <w:bCs w:val="0"/>
                                    </w:rPr>
                                  </w:pPr>
                                </w:p>
                              </w:tc>
                              <w:tc>
                                <w:tcPr>
                                  <w:tcW w:w="5318" w:type="dxa"/>
                                </w:tcPr>
                                <w:p w14:paraId="4D1D5B7E" w14:textId="77777777" w:rsidR="002A4137" w:rsidRPr="009E4711" w:rsidRDefault="002A4137" w:rsidP="00B31086">
                                  <w:pPr>
                                    <w:spacing w:line="276" w:lineRule="auto"/>
                                    <w:rPr>
                                      <w:b w:val="0"/>
                                      <w:bCs w:val="0"/>
                                    </w:rPr>
                                  </w:pPr>
                                </w:p>
                              </w:tc>
                            </w:tr>
                            <w:tr w:rsidR="002A4137" w:rsidRPr="00B31086" w14:paraId="1FDF4DDE" w14:textId="77777777" w:rsidTr="0079185E">
                              <w:tc>
                                <w:tcPr>
                                  <w:tcW w:w="5062" w:type="dxa"/>
                                  <w:shd w:val="clear" w:color="auto" w:fill="auto"/>
                                </w:tcPr>
                                <w:p w14:paraId="4813416F" w14:textId="77777777" w:rsidR="002A4137" w:rsidRPr="009E4711" w:rsidRDefault="002A4137" w:rsidP="00B31086">
                                  <w:pPr>
                                    <w:spacing w:line="276" w:lineRule="auto"/>
                                    <w:rPr>
                                      <w:b w:val="0"/>
                                      <w:bCs w:val="0"/>
                                    </w:rPr>
                                  </w:pPr>
                                </w:p>
                              </w:tc>
                              <w:tc>
                                <w:tcPr>
                                  <w:tcW w:w="5318" w:type="dxa"/>
                                </w:tcPr>
                                <w:p w14:paraId="25C208FB" w14:textId="77777777" w:rsidR="002A4137" w:rsidRPr="009E4711" w:rsidRDefault="002A4137" w:rsidP="00B31086">
                                  <w:pPr>
                                    <w:spacing w:line="276" w:lineRule="auto"/>
                                    <w:rPr>
                                      <w:b w:val="0"/>
                                      <w:bCs w:val="0"/>
                                    </w:rPr>
                                  </w:pPr>
                                </w:p>
                              </w:tc>
                            </w:tr>
                            <w:tr w:rsidR="002A4137" w:rsidRPr="00B31086" w14:paraId="1E750849" w14:textId="77777777" w:rsidTr="0079185E">
                              <w:tc>
                                <w:tcPr>
                                  <w:tcW w:w="5062" w:type="dxa"/>
                                  <w:shd w:val="clear" w:color="auto" w:fill="auto"/>
                                </w:tcPr>
                                <w:p w14:paraId="54BAF877" w14:textId="77777777" w:rsidR="002A4137" w:rsidRPr="009E4711" w:rsidRDefault="002A4137" w:rsidP="00B31086">
                                  <w:pPr>
                                    <w:spacing w:line="276" w:lineRule="auto"/>
                                    <w:rPr>
                                      <w:b w:val="0"/>
                                      <w:bCs w:val="0"/>
                                    </w:rPr>
                                  </w:pPr>
                                </w:p>
                              </w:tc>
                              <w:tc>
                                <w:tcPr>
                                  <w:tcW w:w="5318" w:type="dxa"/>
                                </w:tcPr>
                                <w:p w14:paraId="23DADDA0" w14:textId="77777777" w:rsidR="002A4137" w:rsidRPr="009E4711" w:rsidRDefault="002A4137" w:rsidP="00B31086">
                                  <w:pPr>
                                    <w:spacing w:line="276" w:lineRule="auto"/>
                                    <w:rPr>
                                      <w:b w:val="0"/>
                                      <w:bCs w:val="0"/>
                                    </w:rPr>
                                  </w:pPr>
                                </w:p>
                              </w:tc>
                            </w:tr>
                          </w:tbl>
                          <w:p w14:paraId="0ACBA51A"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margin-left:-.25pt;margin-top:1.75pt;width:518.05pt;height:763.4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295F332" w14:textId="77777777" w:rsidTr="002519CF">
                        <w:tc>
                          <w:tcPr>
                            <w:tcW w:w="10380" w:type="dxa"/>
                            <w:gridSpan w:val="2"/>
                            <w:shd w:val="clear" w:color="auto" w:fill="auto"/>
                          </w:tcPr>
                          <w:p w14:paraId="503FCEDC"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2</w:t>
                            </w:r>
                            <w:r w:rsidRPr="00BD50C3">
                              <w:rPr>
                                <w:sz w:val="21"/>
                                <w:szCs w:val="21"/>
                                <w:u w:val="single"/>
                              </w:rPr>
                              <w:t>:</w:t>
                            </w:r>
                            <w:r w:rsidRPr="009B6CE7">
                              <w:rPr>
                                <w:b w:val="0"/>
                                <w:sz w:val="21"/>
                                <w:szCs w:val="21"/>
                              </w:rPr>
                              <w:t xml:space="preserve"> Dây dẫn thứ nhất có chiều dài L được quấn thành một vòng sau đó thả một nam châm rơi vào vòng dây. Dây dẫn thứ hai cùng bản chất có chiều dài 2L được quấn thành 2 vòng sau đó cũng thả nam châm rơi như trên. So sánh cường độ dòng điện cảm ứng trong hai trường hợp thấy:</w:t>
                            </w:r>
                          </w:p>
                          <w:p w14:paraId="2D76EED0" w14:textId="77777777" w:rsidR="002A4137" w:rsidRDefault="002A4137" w:rsidP="0019721F">
                            <w:pPr>
                              <w:jc w:val="both"/>
                              <w:rPr>
                                <w:b w:val="0"/>
                                <w:sz w:val="21"/>
                                <w:szCs w:val="21"/>
                              </w:rPr>
                            </w:pPr>
                            <w:r w:rsidRPr="009B6CE7">
                              <w:rPr>
                                <w:b w:val="0"/>
                                <w:sz w:val="21"/>
                                <w:szCs w:val="21"/>
                              </w:rPr>
                              <w:t>A. I</w:t>
                            </w:r>
                            <w:r w:rsidRPr="009B6CE7">
                              <w:rPr>
                                <w:b w:val="0"/>
                                <w:sz w:val="21"/>
                                <w:szCs w:val="21"/>
                                <w:vertAlign w:val="subscript"/>
                              </w:rPr>
                              <w:t>1</w:t>
                            </w:r>
                            <w:r w:rsidRPr="009B6CE7">
                              <w:rPr>
                                <w:b w:val="0"/>
                                <w:sz w:val="21"/>
                                <w:szCs w:val="21"/>
                              </w:rPr>
                              <w:t xml:space="preserve"> = 2I</w:t>
                            </w:r>
                            <w:r w:rsidRPr="009B6CE7">
                              <w:rPr>
                                <w:b w:val="0"/>
                                <w:sz w:val="21"/>
                                <w:szCs w:val="21"/>
                                <w:vertAlign w:val="subscript"/>
                              </w:rPr>
                              <w:t>2</w:t>
                            </w:r>
                            <w:r w:rsidRPr="009B6CE7">
                              <w:rPr>
                                <w:b w:val="0"/>
                                <w:sz w:val="21"/>
                                <w:szCs w:val="21"/>
                              </w:rPr>
                              <w:t xml:space="preserve">   </w:t>
                            </w:r>
                            <w:r w:rsidRPr="009B6CE7">
                              <w:rPr>
                                <w:b w:val="0"/>
                                <w:sz w:val="21"/>
                                <w:szCs w:val="21"/>
                              </w:rPr>
                              <w:tab/>
                              <w:t>B. I</w:t>
                            </w:r>
                            <w:r w:rsidRPr="009B6CE7">
                              <w:rPr>
                                <w:b w:val="0"/>
                                <w:sz w:val="21"/>
                                <w:szCs w:val="21"/>
                                <w:vertAlign w:val="subscript"/>
                              </w:rPr>
                              <w:t>2</w:t>
                            </w:r>
                            <w:r w:rsidRPr="009B6CE7">
                              <w:rPr>
                                <w:b w:val="0"/>
                                <w:sz w:val="21"/>
                                <w:szCs w:val="21"/>
                              </w:rPr>
                              <w:t xml:space="preserve"> = 2I</w:t>
                            </w:r>
                            <w:r w:rsidRPr="009B6CE7">
                              <w:rPr>
                                <w:b w:val="0"/>
                                <w:sz w:val="21"/>
                                <w:szCs w:val="21"/>
                                <w:vertAlign w:val="subscript"/>
                              </w:rPr>
                              <w:t>1</w:t>
                            </w:r>
                            <w:r w:rsidRPr="009B6CE7">
                              <w:rPr>
                                <w:b w:val="0"/>
                                <w:sz w:val="21"/>
                                <w:szCs w:val="21"/>
                              </w:rPr>
                              <w:t xml:space="preserve">  </w:t>
                            </w:r>
                            <w:r w:rsidRPr="009B6CE7">
                              <w:rPr>
                                <w:b w:val="0"/>
                                <w:sz w:val="21"/>
                                <w:szCs w:val="21"/>
                              </w:rPr>
                              <w:tab/>
                            </w:r>
                            <w:r w:rsidRPr="009B6CE7">
                              <w:rPr>
                                <w:b w:val="0"/>
                                <w:sz w:val="21"/>
                                <w:szCs w:val="21"/>
                              </w:rPr>
                              <w:tab/>
                            </w:r>
                          </w:p>
                          <w:p w14:paraId="3AEFBA58" w14:textId="46B4642C" w:rsidR="002A4137" w:rsidRPr="009B6CE7" w:rsidRDefault="002A4137" w:rsidP="0019721F">
                            <w:pPr>
                              <w:jc w:val="both"/>
                              <w:rPr>
                                <w:b w:val="0"/>
                                <w:sz w:val="21"/>
                                <w:szCs w:val="21"/>
                              </w:rPr>
                            </w:pPr>
                            <w:r w:rsidRPr="009B6CE7">
                              <w:rPr>
                                <w:b w:val="0"/>
                                <w:sz w:val="21"/>
                                <w:szCs w:val="21"/>
                              </w:rPr>
                              <w:t>C. I</w:t>
                            </w:r>
                            <w:r w:rsidRPr="009B6CE7">
                              <w:rPr>
                                <w:b w:val="0"/>
                                <w:sz w:val="21"/>
                                <w:szCs w:val="21"/>
                                <w:vertAlign w:val="subscript"/>
                              </w:rPr>
                              <w:t>1</w:t>
                            </w:r>
                            <w:r w:rsidRPr="009B6CE7">
                              <w:rPr>
                                <w:b w:val="0"/>
                                <w:sz w:val="21"/>
                                <w:szCs w:val="21"/>
                              </w:rPr>
                              <w:t xml:space="preserve"> = I</w:t>
                            </w:r>
                            <w:r w:rsidRPr="009B6CE7">
                              <w:rPr>
                                <w:b w:val="0"/>
                                <w:sz w:val="21"/>
                                <w:szCs w:val="21"/>
                                <w:vertAlign w:val="subscript"/>
                              </w:rPr>
                              <w:t>2</w:t>
                            </w:r>
                            <w:r w:rsidRPr="009B6CE7">
                              <w:rPr>
                                <w:b w:val="0"/>
                                <w:sz w:val="21"/>
                                <w:szCs w:val="21"/>
                              </w:rPr>
                              <w:t xml:space="preserve"> = 0   </w:t>
                            </w:r>
                            <w:r w:rsidRPr="009B6CE7">
                              <w:rPr>
                                <w:b w:val="0"/>
                                <w:sz w:val="21"/>
                                <w:szCs w:val="21"/>
                              </w:rPr>
                              <w:tab/>
                              <w:t>D. I</w:t>
                            </w:r>
                            <w:r w:rsidRPr="009B6CE7">
                              <w:rPr>
                                <w:b w:val="0"/>
                                <w:sz w:val="21"/>
                                <w:szCs w:val="21"/>
                                <w:vertAlign w:val="subscript"/>
                              </w:rPr>
                              <w:t>1</w:t>
                            </w:r>
                            <w:r w:rsidRPr="009B6CE7">
                              <w:rPr>
                                <w:b w:val="0"/>
                                <w:sz w:val="21"/>
                                <w:szCs w:val="21"/>
                              </w:rPr>
                              <w:t xml:space="preserve"> = I</w:t>
                            </w:r>
                            <w:r w:rsidRPr="009B6CE7">
                              <w:rPr>
                                <w:b w:val="0"/>
                                <w:sz w:val="21"/>
                                <w:szCs w:val="21"/>
                                <w:vertAlign w:val="subscript"/>
                              </w:rPr>
                              <w:t>2</w:t>
                            </w:r>
                            <w:r w:rsidRPr="009B6CE7">
                              <w:rPr>
                                <w:b w:val="0"/>
                                <w:sz w:val="21"/>
                                <w:szCs w:val="21"/>
                              </w:rPr>
                              <w:t xml:space="preserve"> ≠ 0   </w:t>
                            </w:r>
                          </w:p>
                          <w:p w14:paraId="19CC9571"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3</w:t>
                            </w:r>
                            <w:r w:rsidRPr="00BD50C3">
                              <w:rPr>
                                <w:sz w:val="21"/>
                                <w:szCs w:val="21"/>
                                <w:u w:val="single"/>
                              </w:rPr>
                              <w:t>:</w:t>
                            </w:r>
                            <w:r w:rsidRPr="009B6CE7">
                              <w:rPr>
                                <w:b w:val="0"/>
                                <w:sz w:val="21"/>
                                <w:szCs w:val="21"/>
                              </w:rPr>
                              <w:t xml:space="preserve"> Một cuộn dây có 400 vòng điện trở 4Ω, diện tích mỗi vòng là 30cm</w:t>
                            </w:r>
                            <w:r w:rsidRPr="009B6CE7">
                              <w:rPr>
                                <w:b w:val="0"/>
                                <w:sz w:val="21"/>
                                <w:szCs w:val="21"/>
                                <w:vertAlign w:val="superscript"/>
                              </w:rPr>
                              <w:t>2</w:t>
                            </w:r>
                            <w:r w:rsidRPr="009B6CE7">
                              <w:rPr>
                                <w:b w:val="0"/>
                                <w:sz w:val="21"/>
                                <w:szCs w:val="21"/>
                              </w:rPr>
                              <w:t xml:space="preserve"> đặt cố định trong từ trường đều, véc tơ cảm ứng từ vuông góc với mặt phẳng tiết diện cuộn dây. Tốc độ biến thiên cảm ứng từ qua mạch là bao nhiêu để cường độ dòng điện trong mạch là 0,3A:</w:t>
                            </w:r>
                          </w:p>
                          <w:p w14:paraId="4397FDC1" w14:textId="77777777" w:rsidR="002A4137" w:rsidRDefault="002A4137" w:rsidP="0019721F">
                            <w:pPr>
                              <w:jc w:val="both"/>
                              <w:rPr>
                                <w:b w:val="0"/>
                                <w:sz w:val="21"/>
                                <w:szCs w:val="21"/>
                              </w:rPr>
                            </w:pPr>
                            <w:r w:rsidRPr="009B6CE7">
                              <w:rPr>
                                <w:b w:val="0"/>
                                <w:sz w:val="21"/>
                                <w:szCs w:val="21"/>
                              </w:rPr>
                              <w:t xml:space="preserve">A. 1T/s   </w:t>
                            </w:r>
                            <w:r w:rsidRPr="009B6CE7">
                              <w:rPr>
                                <w:b w:val="0"/>
                                <w:sz w:val="21"/>
                                <w:szCs w:val="21"/>
                              </w:rPr>
                              <w:tab/>
                              <w:t xml:space="preserve">B. 0,5T/s  </w:t>
                            </w:r>
                            <w:r w:rsidRPr="009B6CE7">
                              <w:rPr>
                                <w:b w:val="0"/>
                                <w:sz w:val="21"/>
                                <w:szCs w:val="21"/>
                              </w:rPr>
                              <w:tab/>
                            </w:r>
                            <w:r w:rsidRPr="009B6CE7">
                              <w:rPr>
                                <w:b w:val="0"/>
                                <w:sz w:val="21"/>
                                <w:szCs w:val="21"/>
                              </w:rPr>
                              <w:tab/>
                              <w:t xml:space="preserve"> </w:t>
                            </w:r>
                          </w:p>
                          <w:p w14:paraId="588DD0DD" w14:textId="383ED25D" w:rsidR="002A4137" w:rsidRPr="009B6CE7" w:rsidRDefault="002A4137" w:rsidP="0019721F">
                            <w:pPr>
                              <w:jc w:val="both"/>
                              <w:rPr>
                                <w:b w:val="0"/>
                                <w:sz w:val="21"/>
                                <w:szCs w:val="21"/>
                              </w:rPr>
                            </w:pPr>
                            <w:r w:rsidRPr="009B6CE7">
                              <w:rPr>
                                <w:b w:val="0"/>
                                <w:sz w:val="21"/>
                                <w:szCs w:val="21"/>
                              </w:rPr>
                              <w:t xml:space="preserve">C. 2T/s  </w:t>
                            </w:r>
                            <w:r w:rsidRPr="009B6CE7">
                              <w:rPr>
                                <w:b w:val="0"/>
                                <w:sz w:val="21"/>
                                <w:szCs w:val="21"/>
                              </w:rPr>
                              <w:tab/>
                              <w:t>D. 4T/s</w:t>
                            </w:r>
                          </w:p>
                          <w:p w14:paraId="53928CB2"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4</w:t>
                            </w:r>
                            <w:r w:rsidRPr="00BD50C3">
                              <w:rPr>
                                <w:sz w:val="21"/>
                                <w:szCs w:val="21"/>
                                <w:u w:val="single"/>
                              </w:rPr>
                              <w:t>:</w:t>
                            </w:r>
                            <w:r w:rsidRPr="009B6CE7">
                              <w:rPr>
                                <w:b w:val="0"/>
                                <w:sz w:val="21"/>
                                <w:szCs w:val="21"/>
                              </w:rPr>
                              <w:t xml:space="preserve"> Một vòng dây đặt trong từ trường đều B = 0,3T. Mặt phẳng vòng dây vuông góc với đường sức từ. Tính suất điện động cảm ứng xuất hiện trong vòng dây nếu đường kính vòng dây giảm từ 100cm xuống 60cm trong 0,5s:  </w:t>
                            </w:r>
                          </w:p>
                          <w:p w14:paraId="0CFC02E1" w14:textId="77777777" w:rsidR="002A4137" w:rsidRDefault="002A4137" w:rsidP="0019721F">
                            <w:pPr>
                              <w:jc w:val="both"/>
                              <w:rPr>
                                <w:b w:val="0"/>
                                <w:sz w:val="21"/>
                                <w:szCs w:val="21"/>
                              </w:rPr>
                            </w:pPr>
                            <w:r w:rsidRPr="009B6CE7">
                              <w:rPr>
                                <w:b w:val="0"/>
                                <w:sz w:val="21"/>
                                <w:szCs w:val="21"/>
                              </w:rPr>
                              <w:t xml:space="preserve">A. 300V   </w:t>
                            </w:r>
                            <w:r w:rsidRPr="009B6CE7">
                              <w:rPr>
                                <w:b w:val="0"/>
                                <w:sz w:val="21"/>
                                <w:szCs w:val="21"/>
                              </w:rPr>
                              <w:tab/>
                              <w:t xml:space="preserve">B.   30V   </w:t>
                            </w:r>
                            <w:r w:rsidRPr="009B6CE7">
                              <w:rPr>
                                <w:b w:val="0"/>
                                <w:sz w:val="21"/>
                                <w:szCs w:val="21"/>
                              </w:rPr>
                              <w:tab/>
                            </w:r>
                            <w:r w:rsidRPr="009B6CE7">
                              <w:rPr>
                                <w:b w:val="0"/>
                                <w:sz w:val="21"/>
                                <w:szCs w:val="21"/>
                              </w:rPr>
                              <w:tab/>
                            </w:r>
                          </w:p>
                          <w:p w14:paraId="382C5D69" w14:textId="3B072298" w:rsidR="002A4137" w:rsidRPr="009B6CE7" w:rsidRDefault="002A4137" w:rsidP="0019721F">
                            <w:pPr>
                              <w:jc w:val="both"/>
                              <w:rPr>
                                <w:b w:val="0"/>
                                <w:sz w:val="21"/>
                                <w:szCs w:val="21"/>
                              </w:rPr>
                            </w:pPr>
                            <w:r w:rsidRPr="009B6CE7">
                              <w:rPr>
                                <w:b w:val="0"/>
                                <w:sz w:val="21"/>
                                <w:szCs w:val="21"/>
                              </w:rPr>
                              <w:t xml:space="preserve">C. 3V   </w:t>
                            </w:r>
                            <w:r w:rsidRPr="009B6CE7">
                              <w:rPr>
                                <w:b w:val="0"/>
                                <w:sz w:val="21"/>
                                <w:szCs w:val="21"/>
                              </w:rPr>
                              <w:tab/>
                            </w:r>
                            <w:r w:rsidRPr="009B6CE7">
                              <w:rPr>
                                <w:b w:val="0"/>
                                <w:sz w:val="21"/>
                                <w:szCs w:val="21"/>
                              </w:rPr>
                              <w:tab/>
                              <w:t>D. 0,3V</w:t>
                            </w:r>
                          </w:p>
                          <w:p w14:paraId="19084955"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5</w:t>
                            </w:r>
                            <w:r w:rsidRPr="00BD50C3">
                              <w:rPr>
                                <w:sz w:val="21"/>
                                <w:szCs w:val="21"/>
                                <w:u w:val="single"/>
                              </w:rPr>
                              <w:t>:</w:t>
                            </w:r>
                            <w:r w:rsidRPr="009B6CE7">
                              <w:rPr>
                                <w:b w:val="0"/>
                                <w:sz w:val="21"/>
                                <w:szCs w:val="21"/>
                              </w:rPr>
                              <w:t xml:space="preserve"> Một vòng dây dẫn tròn có diện tích 0,4m</w:t>
                            </w:r>
                            <w:r w:rsidRPr="009B6CE7">
                              <w:rPr>
                                <w:b w:val="0"/>
                                <w:sz w:val="21"/>
                                <w:szCs w:val="21"/>
                                <w:vertAlign w:val="superscript"/>
                              </w:rPr>
                              <w:t>2</w:t>
                            </w:r>
                            <w:r w:rsidRPr="009B6CE7">
                              <w:rPr>
                                <w:b w:val="0"/>
                                <w:sz w:val="21"/>
                                <w:szCs w:val="21"/>
                              </w:rPr>
                              <w:t xml:space="preserve"> đặt trong từ trường đều có cảm ứng từ B = 0,6T, véc tơ cảm ứng từ vuông góc với mặt phẳng vòng dây. Nếu cảm ứng từ tăng đến 1,4T trong thời gian 0,25s thì suất điện động cảm ứng xuất hiện trong vòng dây là:</w:t>
                            </w:r>
                          </w:p>
                          <w:p w14:paraId="5F49F693" w14:textId="77777777" w:rsidR="002A4137" w:rsidRDefault="002A4137" w:rsidP="0019721F">
                            <w:pPr>
                              <w:jc w:val="both"/>
                              <w:rPr>
                                <w:b w:val="0"/>
                                <w:sz w:val="21"/>
                                <w:szCs w:val="21"/>
                              </w:rPr>
                            </w:pPr>
                            <w:r w:rsidRPr="009B6CE7">
                              <w:rPr>
                                <w:b w:val="0"/>
                                <w:sz w:val="21"/>
                                <w:szCs w:val="21"/>
                              </w:rPr>
                              <w:t xml:space="preserve">A. 1,28V   </w:t>
                            </w:r>
                            <w:r w:rsidRPr="009B6CE7">
                              <w:rPr>
                                <w:b w:val="0"/>
                                <w:sz w:val="21"/>
                                <w:szCs w:val="21"/>
                              </w:rPr>
                              <w:tab/>
                              <w:t xml:space="preserve">B. 12,8V   </w:t>
                            </w:r>
                            <w:r w:rsidRPr="009B6CE7">
                              <w:rPr>
                                <w:b w:val="0"/>
                                <w:sz w:val="21"/>
                                <w:szCs w:val="21"/>
                              </w:rPr>
                              <w:tab/>
                            </w:r>
                            <w:r w:rsidRPr="009B6CE7">
                              <w:rPr>
                                <w:b w:val="0"/>
                                <w:sz w:val="21"/>
                                <w:szCs w:val="21"/>
                              </w:rPr>
                              <w:tab/>
                            </w:r>
                          </w:p>
                          <w:p w14:paraId="6DF20097" w14:textId="33855FB0" w:rsidR="002A4137" w:rsidRPr="009B6CE7" w:rsidRDefault="002A4137" w:rsidP="0019721F">
                            <w:pPr>
                              <w:jc w:val="both"/>
                              <w:rPr>
                                <w:b w:val="0"/>
                                <w:sz w:val="21"/>
                                <w:szCs w:val="21"/>
                              </w:rPr>
                            </w:pPr>
                            <w:r w:rsidRPr="009B6CE7">
                              <w:rPr>
                                <w:b w:val="0"/>
                                <w:sz w:val="21"/>
                                <w:szCs w:val="21"/>
                              </w:rPr>
                              <w:t xml:space="preserve">C. 3,2V   </w:t>
                            </w:r>
                            <w:r w:rsidRPr="009B6CE7">
                              <w:rPr>
                                <w:b w:val="0"/>
                                <w:sz w:val="21"/>
                                <w:szCs w:val="21"/>
                              </w:rPr>
                              <w:tab/>
                              <w:t>D. 32V</w:t>
                            </w:r>
                          </w:p>
                          <w:p w14:paraId="780DA254"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6</w:t>
                            </w:r>
                            <w:r w:rsidRPr="00BD50C3">
                              <w:rPr>
                                <w:sz w:val="21"/>
                                <w:szCs w:val="21"/>
                                <w:u w:val="single"/>
                              </w:rPr>
                              <w:t>:</w:t>
                            </w:r>
                            <w:r w:rsidRPr="009B6CE7">
                              <w:rPr>
                                <w:b w:val="0"/>
                                <w:sz w:val="21"/>
                                <w:szCs w:val="21"/>
                              </w:rPr>
                              <w:t xml:space="preserve"> Một vòng dây dẫn tròn có diện tích 0,4m</w:t>
                            </w:r>
                            <w:r w:rsidRPr="009B6CE7">
                              <w:rPr>
                                <w:b w:val="0"/>
                                <w:sz w:val="21"/>
                                <w:szCs w:val="21"/>
                                <w:vertAlign w:val="superscript"/>
                              </w:rPr>
                              <w:t>2</w:t>
                            </w:r>
                            <w:r w:rsidRPr="009B6CE7">
                              <w:rPr>
                                <w:b w:val="0"/>
                                <w:sz w:val="21"/>
                                <w:szCs w:val="21"/>
                              </w:rPr>
                              <w:t xml:space="preserve"> đặt trong từ trường đều có cảm ứng từ </w:t>
                            </w:r>
                          </w:p>
                          <w:p w14:paraId="3E196BEC" w14:textId="77777777" w:rsidR="002A4137" w:rsidRPr="009B6CE7" w:rsidRDefault="002A4137" w:rsidP="00A80F18">
                            <w:pPr>
                              <w:jc w:val="both"/>
                              <w:rPr>
                                <w:b w:val="0"/>
                                <w:sz w:val="21"/>
                                <w:szCs w:val="21"/>
                              </w:rPr>
                            </w:pPr>
                            <w:r w:rsidRPr="009B6CE7">
                              <w:rPr>
                                <w:b w:val="0"/>
                                <w:sz w:val="21"/>
                                <w:szCs w:val="21"/>
                              </w:rPr>
                              <w:t xml:space="preserve">B = 0,6T có chiều như hình vẽ. Nếu cảm ứng từ tăng đến 1,4T trong thời gian 0,25s thì chiều </w:t>
                            </w:r>
                          </w:p>
                          <w:p w14:paraId="704E1CDD" w14:textId="77777777" w:rsidR="002A4137" w:rsidRPr="009B6CE7" w:rsidRDefault="002A4137" w:rsidP="00A80F18">
                            <w:pPr>
                              <w:jc w:val="both"/>
                              <w:rPr>
                                <w:b w:val="0"/>
                                <w:sz w:val="21"/>
                                <w:szCs w:val="21"/>
                              </w:rPr>
                            </w:pPr>
                            <w:r w:rsidRPr="009B6CE7">
                              <w:rPr>
                                <w:b w:val="0"/>
                                <w:sz w:val="21"/>
                                <w:szCs w:val="21"/>
                              </w:rPr>
                              <w:t>dòng điện cảm ứng trong vòng dây là:</w:t>
                            </w:r>
                          </w:p>
                          <w:p w14:paraId="137F1537" w14:textId="77777777" w:rsidR="002A4137" w:rsidRDefault="002A4137" w:rsidP="0019721F">
                            <w:pPr>
                              <w:jc w:val="both"/>
                              <w:rPr>
                                <w:b w:val="0"/>
                                <w:sz w:val="21"/>
                                <w:szCs w:val="21"/>
                              </w:rPr>
                            </w:pPr>
                            <w:r w:rsidRPr="009B6CE7">
                              <w:rPr>
                                <w:b w:val="0"/>
                                <w:sz w:val="21"/>
                                <w:szCs w:val="21"/>
                              </w:rPr>
                              <w:t xml:space="preserve">A. theo chiều kim đồng hồ  </w:t>
                            </w:r>
                            <w:r>
                              <w:rPr>
                                <w:b w:val="0"/>
                                <w:sz w:val="21"/>
                                <w:szCs w:val="21"/>
                              </w:rPr>
                              <w:tab/>
                            </w:r>
                            <w:r>
                              <w:rPr>
                                <w:b w:val="0"/>
                                <w:sz w:val="21"/>
                                <w:szCs w:val="21"/>
                              </w:rPr>
                              <w:tab/>
                            </w:r>
                          </w:p>
                          <w:p w14:paraId="7FB64C35" w14:textId="1EB4A733" w:rsidR="002A4137" w:rsidRPr="009B6CE7" w:rsidRDefault="002A4137" w:rsidP="0019721F">
                            <w:pPr>
                              <w:jc w:val="both"/>
                              <w:rPr>
                                <w:b w:val="0"/>
                                <w:sz w:val="21"/>
                                <w:szCs w:val="21"/>
                              </w:rPr>
                            </w:pPr>
                            <w:r w:rsidRPr="009B6CE7">
                              <w:rPr>
                                <w:b w:val="0"/>
                                <w:sz w:val="21"/>
                                <w:szCs w:val="21"/>
                              </w:rPr>
                              <w:t>B. ngược chiều kim đồng hồ</w:t>
                            </w:r>
                          </w:p>
                          <w:p w14:paraId="0F968C43" w14:textId="77777777" w:rsidR="002A4137" w:rsidRPr="009B6CE7" w:rsidRDefault="002A4137" w:rsidP="0019721F">
                            <w:pPr>
                              <w:jc w:val="both"/>
                              <w:rPr>
                                <w:b w:val="0"/>
                                <w:sz w:val="21"/>
                                <w:szCs w:val="21"/>
                              </w:rPr>
                            </w:pPr>
                            <w:r w:rsidRPr="009B6CE7">
                              <w:rPr>
                                <w:b w:val="0"/>
                                <w:sz w:val="21"/>
                                <w:szCs w:val="21"/>
                              </w:rPr>
                              <w:t xml:space="preserve">C. không có dòng điện cảm ứng  </w:t>
                            </w:r>
                          </w:p>
                          <w:p w14:paraId="1D8F9553" w14:textId="77777777" w:rsidR="002A4137" w:rsidRPr="009B6CE7" w:rsidRDefault="002A4137" w:rsidP="0019721F">
                            <w:pPr>
                              <w:jc w:val="both"/>
                              <w:rPr>
                                <w:b w:val="0"/>
                                <w:sz w:val="21"/>
                                <w:szCs w:val="21"/>
                              </w:rPr>
                            </w:pPr>
                            <w:r w:rsidRPr="009B6CE7">
                              <w:rPr>
                                <w:b w:val="0"/>
                                <w:sz w:val="21"/>
                                <w:szCs w:val="21"/>
                              </w:rPr>
                              <w:t>D. chưa xác định được chiều dòng điện, vì phụ thuộc vào cách chọn chiều véc tơ pháp tuyến của vòng dây</w:t>
                            </w:r>
                          </w:p>
                          <w:p w14:paraId="2860405C" w14:textId="77777777" w:rsidR="002A4137" w:rsidRPr="009B6CE7" w:rsidRDefault="002A4137" w:rsidP="00A80F18">
                            <w:pPr>
                              <w:jc w:val="both"/>
                              <w:rPr>
                                <w:b w:val="0"/>
                                <w:sz w:val="21"/>
                                <w:szCs w:val="21"/>
                              </w:rPr>
                            </w:pPr>
                            <w:r w:rsidRPr="00BD50C3">
                              <w:rPr>
                                <w:sz w:val="21"/>
                                <w:szCs w:val="21"/>
                                <w:u w:val="single"/>
                              </w:rPr>
                              <w:t xml:space="preserve">Câu </w:t>
                            </w:r>
                            <w:r>
                              <w:rPr>
                                <w:sz w:val="21"/>
                                <w:szCs w:val="21"/>
                                <w:u w:val="single"/>
                              </w:rPr>
                              <w:t>17</w:t>
                            </w:r>
                            <w:r w:rsidRPr="00BD50C3">
                              <w:rPr>
                                <w:sz w:val="21"/>
                                <w:szCs w:val="21"/>
                                <w:u w:val="single"/>
                              </w:rPr>
                              <w:t>:</w:t>
                            </w:r>
                            <w:r w:rsidRPr="009B6CE7">
                              <w:rPr>
                                <w:b w:val="0"/>
                                <w:sz w:val="21"/>
                                <w:szCs w:val="21"/>
                              </w:rPr>
                              <w:t xml:space="preserve"> Từ thông qua một mạch điện phụ thuộc vào:</w:t>
                            </w:r>
                          </w:p>
                          <w:p w14:paraId="0F91CD89" w14:textId="0D5D8F9D" w:rsidR="002A4137" w:rsidRPr="009B6CE7" w:rsidRDefault="002A4137" w:rsidP="0019721F">
                            <w:pPr>
                              <w:jc w:val="both"/>
                              <w:rPr>
                                <w:b w:val="0"/>
                                <w:sz w:val="21"/>
                                <w:szCs w:val="21"/>
                              </w:rPr>
                            </w:pPr>
                            <w:r w:rsidRPr="009B6CE7">
                              <w:rPr>
                                <w:b w:val="0"/>
                                <w:sz w:val="21"/>
                                <w:szCs w:val="21"/>
                              </w:rPr>
                              <w:t>A. đường kín</w:t>
                            </w:r>
                            <w:r>
                              <w:rPr>
                                <w:b w:val="0"/>
                                <w:sz w:val="21"/>
                                <w:szCs w:val="21"/>
                              </w:rPr>
                              <w:t xml:space="preserve">h của dây dẫn làm mạch điện  </w:t>
                            </w:r>
                            <w:r>
                              <w:rPr>
                                <w:b w:val="0"/>
                                <w:sz w:val="21"/>
                                <w:szCs w:val="21"/>
                              </w:rPr>
                              <w:tab/>
                            </w:r>
                            <w:r w:rsidRPr="009B6CE7">
                              <w:rPr>
                                <w:b w:val="0"/>
                                <w:sz w:val="21"/>
                                <w:szCs w:val="21"/>
                              </w:rPr>
                              <w:t>B. điện trở suất của dây dẫn</w:t>
                            </w:r>
                          </w:p>
                          <w:p w14:paraId="6786B884" w14:textId="595B2917" w:rsidR="002A4137" w:rsidRPr="000E3E30" w:rsidRDefault="002A4137" w:rsidP="0019721F">
                            <w:pPr>
                              <w:jc w:val="both"/>
                              <w:rPr>
                                <w:b w:val="0"/>
                                <w:sz w:val="21"/>
                                <w:szCs w:val="21"/>
                              </w:rPr>
                            </w:pPr>
                            <w:r w:rsidRPr="009B6CE7">
                              <w:rPr>
                                <w:b w:val="0"/>
                                <w:sz w:val="21"/>
                                <w:szCs w:val="21"/>
                              </w:rPr>
                              <w:t xml:space="preserve">C. khối lượng riêng của dây dẫn  </w:t>
                            </w:r>
                            <w:r w:rsidRPr="009B6CE7">
                              <w:rPr>
                                <w:b w:val="0"/>
                                <w:sz w:val="21"/>
                                <w:szCs w:val="21"/>
                              </w:rPr>
                              <w:tab/>
                            </w:r>
                            <w:r w:rsidRPr="009B6CE7">
                              <w:rPr>
                                <w:b w:val="0"/>
                                <w:sz w:val="21"/>
                                <w:szCs w:val="21"/>
                              </w:rPr>
                              <w:tab/>
                            </w:r>
                            <w:r w:rsidRPr="009B6CE7">
                              <w:rPr>
                                <w:b w:val="0"/>
                                <w:sz w:val="21"/>
                                <w:szCs w:val="21"/>
                              </w:rPr>
                              <w:tab/>
                              <w:t xml:space="preserve">D. hình dạng và kích thước của mạch điện </w:t>
                            </w:r>
                          </w:p>
                          <w:p w14:paraId="36617F30" w14:textId="77777777" w:rsidR="002A4137" w:rsidRPr="000E3E30" w:rsidRDefault="002A4137" w:rsidP="00A80F18">
                            <w:pPr>
                              <w:ind w:right="422"/>
                              <w:jc w:val="both"/>
                              <w:rPr>
                                <w:b w:val="0"/>
                                <w:sz w:val="21"/>
                                <w:szCs w:val="21"/>
                              </w:rPr>
                            </w:pPr>
                            <w:r w:rsidRPr="00BD50C3">
                              <w:rPr>
                                <w:sz w:val="21"/>
                                <w:szCs w:val="21"/>
                                <w:u w:val="single"/>
                              </w:rPr>
                              <w:t xml:space="preserve">Câu </w:t>
                            </w:r>
                            <w:r>
                              <w:rPr>
                                <w:sz w:val="21"/>
                                <w:szCs w:val="21"/>
                                <w:u w:val="single"/>
                              </w:rPr>
                              <w:t>18</w:t>
                            </w:r>
                            <w:r w:rsidRPr="00BD50C3">
                              <w:rPr>
                                <w:sz w:val="21"/>
                                <w:szCs w:val="21"/>
                                <w:u w:val="single"/>
                              </w:rPr>
                              <w:t>:</w:t>
                            </w:r>
                            <w:r w:rsidRPr="000E3E30">
                              <w:rPr>
                                <w:b w:val="0"/>
                                <w:sz w:val="21"/>
                                <w:szCs w:val="21"/>
                              </w:rPr>
                              <w:t xml:space="preserve"> Một khung dây được đặt cố định trong từ trường đều mà cảm ứng từ có độ lớn ban đầu xác định. Trong thời gian 0,2 s từ trường giảm đều về 0 thì trong thời gian đó khung dây xuất hiện suất điện động với độ lớn 100 mV. Nếu từ trường giảm đều về 0 trong thời gian 0,5 s thì suất điện động trong thời gian đó là</w:t>
                            </w:r>
                          </w:p>
                          <w:p w14:paraId="6887982E" w14:textId="34E5FB32" w:rsidR="002A4137" w:rsidRDefault="002A4137" w:rsidP="00A80F18">
                            <w:pPr>
                              <w:ind w:right="422"/>
                              <w:jc w:val="both"/>
                              <w:rPr>
                                <w:b w:val="0"/>
                                <w:sz w:val="21"/>
                                <w:szCs w:val="21"/>
                              </w:rPr>
                            </w:pPr>
                            <w:r w:rsidRPr="000E3E30">
                              <w:rPr>
                                <w:b w:val="0"/>
                                <w:color w:val="0000FF"/>
                                <w:sz w:val="21"/>
                                <w:szCs w:val="21"/>
                              </w:rPr>
                              <w:t>A. 40 mV.</w:t>
                            </w:r>
                            <w:r w:rsidRPr="000E3E30">
                              <w:rPr>
                                <w:b w:val="0"/>
                                <w:color w:val="0000FF"/>
                                <w:sz w:val="21"/>
                                <w:szCs w:val="21"/>
                              </w:rPr>
                              <w:tab/>
                            </w:r>
                            <w:r w:rsidRPr="000E3E30">
                              <w:rPr>
                                <w:b w:val="0"/>
                                <w:sz w:val="21"/>
                                <w:szCs w:val="21"/>
                              </w:rPr>
                              <w:t>B. 250 mV.</w:t>
                            </w:r>
                            <w:r w:rsidRPr="000E3E30">
                              <w:rPr>
                                <w:b w:val="0"/>
                                <w:sz w:val="21"/>
                                <w:szCs w:val="21"/>
                              </w:rPr>
                              <w:tab/>
                            </w:r>
                            <w:r w:rsidRPr="000E3E30">
                              <w:rPr>
                                <w:b w:val="0"/>
                                <w:sz w:val="21"/>
                                <w:szCs w:val="21"/>
                              </w:rPr>
                              <w:tab/>
                            </w:r>
                          </w:p>
                          <w:p w14:paraId="5559291B" w14:textId="75E288E0" w:rsidR="002A4137" w:rsidRPr="000E3E30" w:rsidRDefault="002A4137" w:rsidP="00A80F18">
                            <w:pPr>
                              <w:ind w:right="422"/>
                              <w:jc w:val="both"/>
                              <w:rPr>
                                <w:b w:val="0"/>
                                <w:sz w:val="21"/>
                                <w:szCs w:val="21"/>
                              </w:rPr>
                            </w:pPr>
                            <w:r w:rsidRPr="000E3E30">
                              <w:rPr>
                                <w:b w:val="0"/>
                                <w:sz w:val="21"/>
                                <w:szCs w:val="21"/>
                              </w:rPr>
                              <w:t>C. 2,5 V.</w:t>
                            </w:r>
                            <w:r w:rsidRPr="000E3E30">
                              <w:rPr>
                                <w:b w:val="0"/>
                                <w:sz w:val="21"/>
                                <w:szCs w:val="21"/>
                              </w:rPr>
                              <w:tab/>
                              <w:t>D. 20 mV.</w:t>
                            </w:r>
                          </w:p>
                          <w:p w14:paraId="588AD463" w14:textId="77777777" w:rsidR="002A4137" w:rsidRPr="000E3E30" w:rsidRDefault="002A4137" w:rsidP="00A80F18">
                            <w:pPr>
                              <w:ind w:right="422"/>
                              <w:jc w:val="both"/>
                              <w:rPr>
                                <w:b w:val="0"/>
                                <w:sz w:val="21"/>
                                <w:szCs w:val="21"/>
                              </w:rPr>
                            </w:pPr>
                            <w:r w:rsidRPr="00BD50C3">
                              <w:rPr>
                                <w:sz w:val="21"/>
                                <w:szCs w:val="21"/>
                                <w:u w:val="single"/>
                              </w:rPr>
                              <w:t xml:space="preserve">Câu </w:t>
                            </w:r>
                            <w:r>
                              <w:rPr>
                                <w:sz w:val="21"/>
                                <w:szCs w:val="21"/>
                                <w:u w:val="single"/>
                              </w:rPr>
                              <w:t>19</w:t>
                            </w:r>
                            <w:r w:rsidRPr="00BD50C3">
                              <w:rPr>
                                <w:sz w:val="21"/>
                                <w:szCs w:val="21"/>
                                <w:u w:val="single"/>
                              </w:rPr>
                              <w:t>:</w:t>
                            </w:r>
                            <w:r w:rsidRPr="000E3E30">
                              <w:rPr>
                                <w:b w:val="0"/>
                                <w:sz w:val="21"/>
                                <w:szCs w:val="21"/>
                              </w:rPr>
                              <w:t xml:space="preserve"> Một khung dây dẫn điện trở 2 Ω hình vuông cạch 20 cm nằm trong từ trường đều các cạnh vuông góc với đường sức. Khi cảm ứng từ giảm đều từ 1 T về 0 trong thời gian 0,1 s thì cường độ dòng điện trong dây dẫn là</w:t>
                            </w:r>
                          </w:p>
                          <w:p w14:paraId="415C5B8F" w14:textId="77777777" w:rsidR="002A4137" w:rsidRDefault="002A4137" w:rsidP="00A80F18">
                            <w:pPr>
                              <w:ind w:right="422"/>
                              <w:jc w:val="both"/>
                              <w:rPr>
                                <w:b w:val="0"/>
                                <w:sz w:val="21"/>
                                <w:szCs w:val="21"/>
                              </w:rPr>
                            </w:pPr>
                            <w:r w:rsidRPr="000E3E30">
                              <w:rPr>
                                <w:b w:val="0"/>
                                <w:color w:val="0000FF"/>
                                <w:sz w:val="21"/>
                                <w:szCs w:val="21"/>
                              </w:rPr>
                              <w:t>A. 0,2 A.</w:t>
                            </w:r>
                            <w:r w:rsidRPr="000E3E30">
                              <w:rPr>
                                <w:b w:val="0"/>
                                <w:color w:val="0000FF"/>
                                <w:sz w:val="21"/>
                                <w:szCs w:val="21"/>
                              </w:rPr>
                              <w:tab/>
                            </w:r>
                            <w:r w:rsidRPr="000E3E30">
                              <w:rPr>
                                <w:b w:val="0"/>
                                <w:sz w:val="21"/>
                                <w:szCs w:val="21"/>
                              </w:rPr>
                              <w:t>B. 2 A.</w:t>
                            </w:r>
                            <w:r w:rsidRPr="000E3E30">
                              <w:rPr>
                                <w:b w:val="0"/>
                                <w:sz w:val="21"/>
                                <w:szCs w:val="21"/>
                              </w:rPr>
                              <w:tab/>
                            </w:r>
                            <w:r w:rsidRPr="000E3E30">
                              <w:rPr>
                                <w:b w:val="0"/>
                                <w:sz w:val="21"/>
                                <w:szCs w:val="21"/>
                              </w:rPr>
                              <w:tab/>
                            </w:r>
                            <w:r w:rsidRPr="000E3E30">
                              <w:rPr>
                                <w:b w:val="0"/>
                                <w:sz w:val="21"/>
                                <w:szCs w:val="21"/>
                              </w:rPr>
                              <w:tab/>
                            </w:r>
                          </w:p>
                          <w:p w14:paraId="1E3D5942" w14:textId="0E5AE5D8" w:rsidR="002A4137" w:rsidRPr="0019721F" w:rsidRDefault="002A4137" w:rsidP="0019721F">
                            <w:pPr>
                              <w:ind w:right="422"/>
                              <w:jc w:val="both"/>
                              <w:rPr>
                                <w:b w:val="0"/>
                                <w:sz w:val="21"/>
                                <w:szCs w:val="21"/>
                              </w:rPr>
                            </w:pPr>
                            <w:r w:rsidRPr="000E3E30">
                              <w:rPr>
                                <w:b w:val="0"/>
                                <w:sz w:val="21"/>
                                <w:szCs w:val="21"/>
                              </w:rPr>
                              <w:t>C. 2 mA.</w:t>
                            </w:r>
                            <w:r w:rsidRPr="000E3E30">
                              <w:rPr>
                                <w:b w:val="0"/>
                                <w:sz w:val="21"/>
                                <w:szCs w:val="21"/>
                              </w:rPr>
                              <w:tab/>
                              <w:t>D. 20 mA.</w:t>
                            </w:r>
                          </w:p>
                        </w:tc>
                      </w:tr>
                      <w:tr w:rsidR="002A4137" w:rsidRPr="00B31086" w14:paraId="7045AC1D" w14:textId="77777777" w:rsidTr="0079185E">
                        <w:tc>
                          <w:tcPr>
                            <w:tcW w:w="5062" w:type="dxa"/>
                            <w:shd w:val="clear" w:color="auto" w:fill="auto"/>
                          </w:tcPr>
                          <w:p w14:paraId="3D9FA42C" w14:textId="77777777" w:rsidR="002A4137" w:rsidRPr="009E4711" w:rsidRDefault="002A4137" w:rsidP="00B31086">
                            <w:pPr>
                              <w:spacing w:line="276" w:lineRule="auto"/>
                              <w:rPr>
                                <w:b w:val="0"/>
                                <w:bCs w:val="0"/>
                              </w:rPr>
                            </w:pPr>
                          </w:p>
                        </w:tc>
                        <w:tc>
                          <w:tcPr>
                            <w:tcW w:w="5318" w:type="dxa"/>
                          </w:tcPr>
                          <w:p w14:paraId="306A121D" w14:textId="77777777" w:rsidR="002A4137" w:rsidRPr="009E4711" w:rsidRDefault="002A4137" w:rsidP="00B31086">
                            <w:pPr>
                              <w:spacing w:line="276" w:lineRule="auto"/>
                              <w:rPr>
                                <w:b w:val="0"/>
                                <w:bCs w:val="0"/>
                              </w:rPr>
                            </w:pPr>
                          </w:p>
                        </w:tc>
                      </w:tr>
                      <w:tr w:rsidR="002A4137" w:rsidRPr="00B31086" w14:paraId="7A27CD58" w14:textId="77777777" w:rsidTr="0079185E">
                        <w:tc>
                          <w:tcPr>
                            <w:tcW w:w="5062" w:type="dxa"/>
                            <w:shd w:val="clear" w:color="auto" w:fill="auto"/>
                          </w:tcPr>
                          <w:p w14:paraId="3BE8BC9C" w14:textId="77777777" w:rsidR="002A4137" w:rsidRPr="009E4711" w:rsidRDefault="002A4137" w:rsidP="00B31086">
                            <w:pPr>
                              <w:spacing w:line="276" w:lineRule="auto"/>
                              <w:rPr>
                                <w:b w:val="0"/>
                                <w:bCs w:val="0"/>
                              </w:rPr>
                            </w:pPr>
                          </w:p>
                        </w:tc>
                        <w:tc>
                          <w:tcPr>
                            <w:tcW w:w="5318" w:type="dxa"/>
                          </w:tcPr>
                          <w:p w14:paraId="6A98920C" w14:textId="77777777" w:rsidR="002A4137" w:rsidRPr="009E4711" w:rsidRDefault="002A4137" w:rsidP="00B31086">
                            <w:pPr>
                              <w:spacing w:line="276" w:lineRule="auto"/>
                              <w:rPr>
                                <w:b w:val="0"/>
                                <w:bCs w:val="0"/>
                              </w:rPr>
                            </w:pPr>
                          </w:p>
                        </w:tc>
                      </w:tr>
                      <w:tr w:rsidR="002A4137" w:rsidRPr="00B31086" w14:paraId="5B9D4357" w14:textId="77777777" w:rsidTr="0079185E">
                        <w:tc>
                          <w:tcPr>
                            <w:tcW w:w="5062" w:type="dxa"/>
                            <w:shd w:val="clear" w:color="auto" w:fill="auto"/>
                          </w:tcPr>
                          <w:p w14:paraId="63FD93E4" w14:textId="77777777" w:rsidR="002A4137" w:rsidRPr="009E4711" w:rsidRDefault="002A4137" w:rsidP="00B31086">
                            <w:pPr>
                              <w:spacing w:line="276" w:lineRule="auto"/>
                              <w:rPr>
                                <w:b w:val="0"/>
                                <w:bCs w:val="0"/>
                              </w:rPr>
                            </w:pPr>
                          </w:p>
                        </w:tc>
                        <w:tc>
                          <w:tcPr>
                            <w:tcW w:w="5318" w:type="dxa"/>
                          </w:tcPr>
                          <w:p w14:paraId="121F7376" w14:textId="77777777" w:rsidR="002A4137" w:rsidRPr="009E4711" w:rsidRDefault="002A4137" w:rsidP="00B31086">
                            <w:pPr>
                              <w:spacing w:line="276" w:lineRule="auto"/>
                              <w:rPr>
                                <w:b w:val="0"/>
                                <w:bCs w:val="0"/>
                              </w:rPr>
                            </w:pPr>
                          </w:p>
                        </w:tc>
                      </w:tr>
                      <w:tr w:rsidR="002A4137" w:rsidRPr="00B31086" w14:paraId="148480AF" w14:textId="77777777" w:rsidTr="0079185E">
                        <w:tc>
                          <w:tcPr>
                            <w:tcW w:w="5062" w:type="dxa"/>
                            <w:shd w:val="clear" w:color="auto" w:fill="auto"/>
                          </w:tcPr>
                          <w:p w14:paraId="3B2D59C4" w14:textId="77777777" w:rsidR="002A4137" w:rsidRPr="009E4711" w:rsidRDefault="002A4137" w:rsidP="00B31086">
                            <w:pPr>
                              <w:spacing w:line="276" w:lineRule="auto"/>
                              <w:rPr>
                                <w:b w:val="0"/>
                                <w:bCs w:val="0"/>
                              </w:rPr>
                            </w:pPr>
                          </w:p>
                        </w:tc>
                        <w:tc>
                          <w:tcPr>
                            <w:tcW w:w="5318" w:type="dxa"/>
                          </w:tcPr>
                          <w:p w14:paraId="55D98307" w14:textId="77777777" w:rsidR="002A4137" w:rsidRPr="009E4711" w:rsidRDefault="002A4137" w:rsidP="00B31086">
                            <w:pPr>
                              <w:spacing w:line="276" w:lineRule="auto"/>
                              <w:rPr>
                                <w:b w:val="0"/>
                                <w:bCs w:val="0"/>
                              </w:rPr>
                            </w:pPr>
                          </w:p>
                        </w:tc>
                      </w:tr>
                      <w:tr w:rsidR="002A4137" w:rsidRPr="00B31086" w14:paraId="3F9C0770" w14:textId="77777777" w:rsidTr="0079185E">
                        <w:tc>
                          <w:tcPr>
                            <w:tcW w:w="5062" w:type="dxa"/>
                            <w:shd w:val="clear" w:color="auto" w:fill="auto"/>
                          </w:tcPr>
                          <w:p w14:paraId="3A496495" w14:textId="77777777" w:rsidR="002A4137" w:rsidRPr="009E4711" w:rsidRDefault="002A4137" w:rsidP="00B31086">
                            <w:pPr>
                              <w:spacing w:line="276" w:lineRule="auto"/>
                              <w:rPr>
                                <w:b w:val="0"/>
                                <w:bCs w:val="0"/>
                              </w:rPr>
                            </w:pPr>
                          </w:p>
                        </w:tc>
                        <w:tc>
                          <w:tcPr>
                            <w:tcW w:w="5318" w:type="dxa"/>
                          </w:tcPr>
                          <w:p w14:paraId="2CA48C03" w14:textId="77777777" w:rsidR="002A4137" w:rsidRPr="009E4711" w:rsidRDefault="002A4137" w:rsidP="00B31086">
                            <w:pPr>
                              <w:spacing w:line="276" w:lineRule="auto"/>
                              <w:rPr>
                                <w:b w:val="0"/>
                                <w:bCs w:val="0"/>
                              </w:rPr>
                            </w:pPr>
                          </w:p>
                        </w:tc>
                      </w:tr>
                      <w:tr w:rsidR="002A4137" w:rsidRPr="00B31086" w14:paraId="361DED9D" w14:textId="77777777" w:rsidTr="0079185E">
                        <w:tc>
                          <w:tcPr>
                            <w:tcW w:w="5062" w:type="dxa"/>
                            <w:shd w:val="clear" w:color="auto" w:fill="auto"/>
                          </w:tcPr>
                          <w:p w14:paraId="5FD61DF1" w14:textId="77777777" w:rsidR="002A4137" w:rsidRPr="009E4711" w:rsidRDefault="002A4137" w:rsidP="00B31086">
                            <w:pPr>
                              <w:spacing w:line="276" w:lineRule="auto"/>
                              <w:rPr>
                                <w:b w:val="0"/>
                                <w:bCs w:val="0"/>
                              </w:rPr>
                            </w:pPr>
                          </w:p>
                        </w:tc>
                        <w:tc>
                          <w:tcPr>
                            <w:tcW w:w="5318" w:type="dxa"/>
                          </w:tcPr>
                          <w:p w14:paraId="3447809E" w14:textId="77777777" w:rsidR="002A4137" w:rsidRPr="009E4711" w:rsidRDefault="002A4137" w:rsidP="00B31086">
                            <w:pPr>
                              <w:spacing w:line="276" w:lineRule="auto"/>
                              <w:rPr>
                                <w:b w:val="0"/>
                                <w:bCs w:val="0"/>
                              </w:rPr>
                            </w:pPr>
                          </w:p>
                        </w:tc>
                      </w:tr>
                      <w:tr w:rsidR="002A4137" w:rsidRPr="00B31086" w14:paraId="45BEE272" w14:textId="77777777" w:rsidTr="0079185E">
                        <w:tc>
                          <w:tcPr>
                            <w:tcW w:w="5062" w:type="dxa"/>
                            <w:shd w:val="clear" w:color="auto" w:fill="auto"/>
                          </w:tcPr>
                          <w:p w14:paraId="35316D10" w14:textId="77777777" w:rsidR="002A4137" w:rsidRPr="009E4711" w:rsidRDefault="002A4137" w:rsidP="00B31086">
                            <w:pPr>
                              <w:spacing w:line="276" w:lineRule="auto"/>
                              <w:rPr>
                                <w:b w:val="0"/>
                                <w:bCs w:val="0"/>
                              </w:rPr>
                            </w:pPr>
                          </w:p>
                        </w:tc>
                        <w:tc>
                          <w:tcPr>
                            <w:tcW w:w="5318" w:type="dxa"/>
                          </w:tcPr>
                          <w:p w14:paraId="4431CE29" w14:textId="77777777" w:rsidR="002A4137" w:rsidRPr="009E4711" w:rsidRDefault="002A4137" w:rsidP="00B31086">
                            <w:pPr>
                              <w:spacing w:line="276" w:lineRule="auto"/>
                              <w:rPr>
                                <w:b w:val="0"/>
                                <w:bCs w:val="0"/>
                              </w:rPr>
                            </w:pPr>
                          </w:p>
                        </w:tc>
                      </w:tr>
                      <w:tr w:rsidR="002A4137" w:rsidRPr="00B31086" w14:paraId="4B9B9861" w14:textId="77777777" w:rsidTr="0079185E">
                        <w:tc>
                          <w:tcPr>
                            <w:tcW w:w="5062" w:type="dxa"/>
                            <w:shd w:val="clear" w:color="auto" w:fill="auto"/>
                          </w:tcPr>
                          <w:p w14:paraId="47020A4D" w14:textId="77777777" w:rsidR="002A4137" w:rsidRPr="009E4711" w:rsidRDefault="002A4137" w:rsidP="00B31086">
                            <w:pPr>
                              <w:spacing w:line="276" w:lineRule="auto"/>
                              <w:rPr>
                                <w:b w:val="0"/>
                                <w:bCs w:val="0"/>
                              </w:rPr>
                            </w:pPr>
                          </w:p>
                        </w:tc>
                        <w:tc>
                          <w:tcPr>
                            <w:tcW w:w="5318" w:type="dxa"/>
                          </w:tcPr>
                          <w:p w14:paraId="3452127A" w14:textId="77777777" w:rsidR="002A4137" w:rsidRPr="009E4711" w:rsidRDefault="002A4137" w:rsidP="00B31086">
                            <w:pPr>
                              <w:spacing w:line="276" w:lineRule="auto"/>
                              <w:rPr>
                                <w:b w:val="0"/>
                                <w:bCs w:val="0"/>
                              </w:rPr>
                            </w:pPr>
                          </w:p>
                        </w:tc>
                      </w:tr>
                      <w:tr w:rsidR="002A4137" w:rsidRPr="00B31086" w14:paraId="59CFEADF" w14:textId="77777777" w:rsidTr="0079185E">
                        <w:tc>
                          <w:tcPr>
                            <w:tcW w:w="5062" w:type="dxa"/>
                            <w:shd w:val="clear" w:color="auto" w:fill="auto"/>
                          </w:tcPr>
                          <w:p w14:paraId="2B3194B6" w14:textId="77777777" w:rsidR="002A4137" w:rsidRPr="009E4711" w:rsidRDefault="002A4137" w:rsidP="00B31086">
                            <w:pPr>
                              <w:spacing w:line="276" w:lineRule="auto"/>
                              <w:rPr>
                                <w:b w:val="0"/>
                                <w:bCs w:val="0"/>
                              </w:rPr>
                            </w:pPr>
                          </w:p>
                        </w:tc>
                        <w:tc>
                          <w:tcPr>
                            <w:tcW w:w="5318" w:type="dxa"/>
                          </w:tcPr>
                          <w:p w14:paraId="2822CAEF" w14:textId="77777777" w:rsidR="002A4137" w:rsidRPr="009E4711" w:rsidRDefault="002A4137" w:rsidP="00B31086">
                            <w:pPr>
                              <w:spacing w:line="276" w:lineRule="auto"/>
                              <w:rPr>
                                <w:b w:val="0"/>
                                <w:bCs w:val="0"/>
                              </w:rPr>
                            </w:pPr>
                          </w:p>
                        </w:tc>
                      </w:tr>
                      <w:tr w:rsidR="002A4137" w:rsidRPr="00B31086" w14:paraId="39CEFF79" w14:textId="77777777" w:rsidTr="0079185E">
                        <w:tc>
                          <w:tcPr>
                            <w:tcW w:w="5062" w:type="dxa"/>
                            <w:shd w:val="clear" w:color="auto" w:fill="auto"/>
                          </w:tcPr>
                          <w:p w14:paraId="187241C2" w14:textId="77777777" w:rsidR="002A4137" w:rsidRPr="009E4711" w:rsidRDefault="002A4137" w:rsidP="00B31086">
                            <w:pPr>
                              <w:spacing w:line="276" w:lineRule="auto"/>
                              <w:rPr>
                                <w:b w:val="0"/>
                                <w:bCs w:val="0"/>
                              </w:rPr>
                            </w:pPr>
                          </w:p>
                        </w:tc>
                        <w:tc>
                          <w:tcPr>
                            <w:tcW w:w="5318" w:type="dxa"/>
                          </w:tcPr>
                          <w:p w14:paraId="725173A9" w14:textId="77777777" w:rsidR="002A4137" w:rsidRPr="009E4711" w:rsidRDefault="002A4137" w:rsidP="00B31086">
                            <w:pPr>
                              <w:spacing w:line="276" w:lineRule="auto"/>
                              <w:rPr>
                                <w:b w:val="0"/>
                                <w:bCs w:val="0"/>
                              </w:rPr>
                            </w:pPr>
                          </w:p>
                        </w:tc>
                      </w:tr>
                      <w:tr w:rsidR="002A4137" w:rsidRPr="00B31086" w14:paraId="20784914" w14:textId="77777777" w:rsidTr="0079185E">
                        <w:tc>
                          <w:tcPr>
                            <w:tcW w:w="5062" w:type="dxa"/>
                            <w:shd w:val="clear" w:color="auto" w:fill="auto"/>
                          </w:tcPr>
                          <w:p w14:paraId="552BA025" w14:textId="77777777" w:rsidR="002A4137" w:rsidRPr="009E4711" w:rsidRDefault="002A4137" w:rsidP="00B31086">
                            <w:pPr>
                              <w:spacing w:line="276" w:lineRule="auto"/>
                              <w:rPr>
                                <w:b w:val="0"/>
                                <w:bCs w:val="0"/>
                              </w:rPr>
                            </w:pPr>
                          </w:p>
                        </w:tc>
                        <w:tc>
                          <w:tcPr>
                            <w:tcW w:w="5318" w:type="dxa"/>
                          </w:tcPr>
                          <w:p w14:paraId="05AB8775" w14:textId="77777777" w:rsidR="002A4137" w:rsidRPr="009E4711" w:rsidRDefault="002A4137" w:rsidP="00B31086">
                            <w:pPr>
                              <w:spacing w:line="276" w:lineRule="auto"/>
                              <w:rPr>
                                <w:b w:val="0"/>
                                <w:bCs w:val="0"/>
                              </w:rPr>
                            </w:pPr>
                          </w:p>
                        </w:tc>
                      </w:tr>
                      <w:tr w:rsidR="002A4137" w:rsidRPr="00B31086" w14:paraId="11347C2F" w14:textId="77777777" w:rsidTr="0079185E">
                        <w:tc>
                          <w:tcPr>
                            <w:tcW w:w="5062" w:type="dxa"/>
                            <w:shd w:val="clear" w:color="auto" w:fill="auto"/>
                          </w:tcPr>
                          <w:p w14:paraId="4198593C" w14:textId="77777777" w:rsidR="002A4137" w:rsidRPr="009E4711" w:rsidRDefault="002A4137" w:rsidP="00B31086">
                            <w:pPr>
                              <w:spacing w:line="276" w:lineRule="auto"/>
                              <w:rPr>
                                <w:b w:val="0"/>
                                <w:bCs w:val="0"/>
                              </w:rPr>
                            </w:pPr>
                          </w:p>
                        </w:tc>
                        <w:tc>
                          <w:tcPr>
                            <w:tcW w:w="5318" w:type="dxa"/>
                          </w:tcPr>
                          <w:p w14:paraId="0CA42BE4" w14:textId="77777777" w:rsidR="002A4137" w:rsidRPr="009E4711" w:rsidRDefault="002A4137" w:rsidP="00B31086">
                            <w:pPr>
                              <w:spacing w:line="276" w:lineRule="auto"/>
                              <w:rPr>
                                <w:b w:val="0"/>
                                <w:bCs w:val="0"/>
                              </w:rPr>
                            </w:pPr>
                          </w:p>
                        </w:tc>
                      </w:tr>
                      <w:tr w:rsidR="002A4137" w:rsidRPr="00B31086" w14:paraId="6BE9EB14" w14:textId="77777777" w:rsidTr="0079185E">
                        <w:tc>
                          <w:tcPr>
                            <w:tcW w:w="5062" w:type="dxa"/>
                            <w:shd w:val="clear" w:color="auto" w:fill="auto"/>
                          </w:tcPr>
                          <w:p w14:paraId="258CCCF3" w14:textId="77777777" w:rsidR="002A4137" w:rsidRPr="009E4711" w:rsidRDefault="002A4137" w:rsidP="00B31086">
                            <w:pPr>
                              <w:spacing w:line="276" w:lineRule="auto"/>
                              <w:rPr>
                                <w:b w:val="0"/>
                                <w:bCs w:val="0"/>
                              </w:rPr>
                            </w:pPr>
                          </w:p>
                        </w:tc>
                        <w:tc>
                          <w:tcPr>
                            <w:tcW w:w="5318" w:type="dxa"/>
                          </w:tcPr>
                          <w:p w14:paraId="259F50C2" w14:textId="77777777" w:rsidR="002A4137" w:rsidRPr="009E4711" w:rsidRDefault="002A4137" w:rsidP="00B31086">
                            <w:pPr>
                              <w:spacing w:line="276" w:lineRule="auto"/>
                              <w:rPr>
                                <w:b w:val="0"/>
                                <w:bCs w:val="0"/>
                              </w:rPr>
                            </w:pPr>
                          </w:p>
                        </w:tc>
                      </w:tr>
                      <w:tr w:rsidR="002A4137" w:rsidRPr="00B31086" w14:paraId="0B11628D" w14:textId="77777777" w:rsidTr="0079185E">
                        <w:tc>
                          <w:tcPr>
                            <w:tcW w:w="5062" w:type="dxa"/>
                            <w:shd w:val="clear" w:color="auto" w:fill="auto"/>
                          </w:tcPr>
                          <w:p w14:paraId="07EC5ED9" w14:textId="77777777" w:rsidR="002A4137" w:rsidRPr="009E4711" w:rsidRDefault="002A4137" w:rsidP="00B31086">
                            <w:pPr>
                              <w:spacing w:line="276" w:lineRule="auto"/>
                              <w:rPr>
                                <w:b w:val="0"/>
                                <w:bCs w:val="0"/>
                              </w:rPr>
                            </w:pPr>
                          </w:p>
                        </w:tc>
                        <w:tc>
                          <w:tcPr>
                            <w:tcW w:w="5318" w:type="dxa"/>
                          </w:tcPr>
                          <w:p w14:paraId="11FF529F" w14:textId="77777777" w:rsidR="002A4137" w:rsidRPr="009E4711" w:rsidRDefault="002A4137" w:rsidP="00B31086">
                            <w:pPr>
                              <w:spacing w:line="276" w:lineRule="auto"/>
                              <w:rPr>
                                <w:b w:val="0"/>
                                <w:bCs w:val="0"/>
                              </w:rPr>
                            </w:pPr>
                          </w:p>
                        </w:tc>
                      </w:tr>
                      <w:tr w:rsidR="002A4137" w:rsidRPr="00B31086" w14:paraId="601ED8A1" w14:textId="77777777" w:rsidTr="0079185E">
                        <w:tc>
                          <w:tcPr>
                            <w:tcW w:w="5062" w:type="dxa"/>
                            <w:shd w:val="clear" w:color="auto" w:fill="auto"/>
                          </w:tcPr>
                          <w:p w14:paraId="34FE64F5" w14:textId="77777777" w:rsidR="002A4137" w:rsidRPr="009E4711" w:rsidRDefault="002A4137" w:rsidP="00B31086">
                            <w:pPr>
                              <w:spacing w:line="276" w:lineRule="auto"/>
                              <w:rPr>
                                <w:b w:val="0"/>
                                <w:bCs w:val="0"/>
                              </w:rPr>
                            </w:pPr>
                          </w:p>
                        </w:tc>
                        <w:tc>
                          <w:tcPr>
                            <w:tcW w:w="5318" w:type="dxa"/>
                          </w:tcPr>
                          <w:p w14:paraId="1E73EB84" w14:textId="77777777" w:rsidR="002A4137" w:rsidRPr="009E4711" w:rsidRDefault="002A4137" w:rsidP="00B31086">
                            <w:pPr>
                              <w:spacing w:line="276" w:lineRule="auto"/>
                              <w:rPr>
                                <w:b w:val="0"/>
                                <w:bCs w:val="0"/>
                              </w:rPr>
                            </w:pPr>
                          </w:p>
                        </w:tc>
                      </w:tr>
                      <w:tr w:rsidR="002A4137" w:rsidRPr="00B31086" w14:paraId="32EFEAE2" w14:textId="77777777" w:rsidTr="0079185E">
                        <w:tc>
                          <w:tcPr>
                            <w:tcW w:w="5062" w:type="dxa"/>
                            <w:shd w:val="clear" w:color="auto" w:fill="auto"/>
                          </w:tcPr>
                          <w:p w14:paraId="1A6982BD" w14:textId="77777777" w:rsidR="002A4137" w:rsidRPr="009E4711" w:rsidRDefault="002A4137" w:rsidP="00B31086">
                            <w:pPr>
                              <w:spacing w:line="276" w:lineRule="auto"/>
                              <w:rPr>
                                <w:b w:val="0"/>
                                <w:bCs w:val="0"/>
                              </w:rPr>
                            </w:pPr>
                          </w:p>
                        </w:tc>
                        <w:tc>
                          <w:tcPr>
                            <w:tcW w:w="5318" w:type="dxa"/>
                          </w:tcPr>
                          <w:p w14:paraId="5CC955DD" w14:textId="77777777" w:rsidR="002A4137" w:rsidRPr="009E4711" w:rsidRDefault="002A4137" w:rsidP="00B31086">
                            <w:pPr>
                              <w:spacing w:line="276" w:lineRule="auto"/>
                              <w:rPr>
                                <w:b w:val="0"/>
                                <w:bCs w:val="0"/>
                              </w:rPr>
                            </w:pPr>
                          </w:p>
                        </w:tc>
                      </w:tr>
                      <w:tr w:rsidR="002A4137" w:rsidRPr="00B31086" w14:paraId="3983B948" w14:textId="77777777" w:rsidTr="0079185E">
                        <w:tc>
                          <w:tcPr>
                            <w:tcW w:w="5062" w:type="dxa"/>
                            <w:shd w:val="clear" w:color="auto" w:fill="auto"/>
                          </w:tcPr>
                          <w:p w14:paraId="3912B3A6" w14:textId="77777777" w:rsidR="002A4137" w:rsidRPr="009E4711" w:rsidRDefault="002A4137" w:rsidP="00B31086">
                            <w:pPr>
                              <w:spacing w:line="276" w:lineRule="auto"/>
                              <w:rPr>
                                <w:b w:val="0"/>
                                <w:bCs w:val="0"/>
                              </w:rPr>
                            </w:pPr>
                          </w:p>
                        </w:tc>
                        <w:tc>
                          <w:tcPr>
                            <w:tcW w:w="5318" w:type="dxa"/>
                          </w:tcPr>
                          <w:p w14:paraId="1D82AF17" w14:textId="77777777" w:rsidR="002A4137" w:rsidRPr="009E4711" w:rsidRDefault="002A4137" w:rsidP="00B31086">
                            <w:pPr>
                              <w:spacing w:line="276" w:lineRule="auto"/>
                              <w:rPr>
                                <w:b w:val="0"/>
                                <w:bCs w:val="0"/>
                              </w:rPr>
                            </w:pPr>
                          </w:p>
                        </w:tc>
                      </w:tr>
                      <w:tr w:rsidR="002A4137" w:rsidRPr="00B31086" w14:paraId="457F20FA" w14:textId="77777777" w:rsidTr="0079185E">
                        <w:tc>
                          <w:tcPr>
                            <w:tcW w:w="5062" w:type="dxa"/>
                            <w:shd w:val="clear" w:color="auto" w:fill="auto"/>
                          </w:tcPr>
                          <w:p w14:paraId="0D67D447" w14:textId="77777777" w:rsidR="002A4137" w:rsidRPr="009E4711" w:rsidRDefault="002A4137" w:rsidP="00B31086">
                            <w:pPr>
                              <w:spacing w:line="276" w:lineRule="auto"/>
                              <w:rPr>
                                <w:b w:val="0"/>
                                <w:bCs w:val="0"/>
                              </w:rPr>
                            </w:pPr>
                          </w:p>
                        </w:tc>
                        <w:tc>
                          <w:tcPr>
                            <w:tcW w:w="5318" w:type="dxa"/>
                          </w:tcPr>
                          <w:p w14:paraId="63476874" w14:textId="77777777" w:rsidR="002A4137" w:rsidRPr="009E4711" w:rsidRDefault="002A4137" w:rsidP="00B31086">
                            <w:pPr>
                              <w:spacing w:line="276" w:lineRule="auto"/>
                              <w:rPr>
                                <w:b w:val="0"/>
                                <w:bCs w:val="0"/>
                              </w:rPr>
                            </w:pPr>
                          </w:p>
                        </w:tc>
                      </w:tr>
                      <w:tr w:rsidR="002A4137" w:rsidRPr="00B31086" w14:paraId="7502A5F8" w14:textId="77777777" w:rsidTr="0079185E">
                        <w:tc>
                          <w:tcPr>
                            <w:tcW w:w="5062" w:type="dxa"/>
                            <w:shd w:val="clear" w:color="auto" w:fill="auto"/>
                          </w:tcPr>
                          <w:p w14:paraId="3920F3CF" w14:textId="77777777" w:rsidR="002A4137" w:rsidRPr="009E4711" w:rsidRDefault="002A4137" w:rsidP="00B31086">
                            <w:pPr>
                              <w:spacing w:line="276" w:lineRule="auto"/>
                              <w:rPr>
                                <w:b w:val="0"/>
                                <w:bCs w:val="0"/>
                              </w:rPr>
                            </w:pPr>
                          </w:p>
                        </w:tc>
                        <w:tc>
                          <w:tcPr>
                            <w:tcW w:w="5318" w:type="dxa"/>
                          </w:tcPr>
                          <w:p w14:paraId="40360FA3" w14:textId="77777777" w:rsidR="002A4137" w:rsidRPr="009E4711" w:rsidRDefault="002A4137" w:rsidP="00B31086">
                            <w:pPr>
                              <w:spacing w:line="276" w:lineRule="auto"/>
                              <w:rPr>
                                <w:b w:val="0"/>
                                <w:bCs w:val="0"/>
                              </w:rPr>
                            </w:pPr>
                          </w:p>
                        </w:tc>
                      </w:tr>
                      <w:tr w:rsidR="002A4137" w:rsidRPr="00B31086" w14:paraId="4E419746" w14:textId="77777777" w:rsidTr="0079185E">
                        <w:tc>
                          <w:tcPr>
                            <w:tcW w:w="5062" w:type="dxa"/>
                            <w:shd w:val="clear" w:color="auto" w:fill="auto"/>
                          </w:tcPr>
                          <w:p w14:paraId="01A61F6C" w14:textId="77777777" w:rsidR="002A4137" w:rsidRPr="009E4711" w:rsidRDefault="002A4137" w:rsidP="00B31086">
                            <w:pPr>
                              <w:spacing w:line="276" w:lineRule="auto"/>
                              <w:rPr>
                                <w:b w:val="0"/>
                                <w:bCs w:val="0"/>
                              </w:rPr>
                            </w:pPr>
                          </w:p>
                        </w:tc>
                        <w:tc>
                          <w:tcPr>
                            <w:tcW w:w="5318" w:type="dxa"/>
                          </w:tcPr>
                          <w:p w14:paraId="5D101D51" w14:textId="77777777" w:rsidR="002A4137" w:rsidRPr="009E4711" w:rsidRDefault="002A4137" w:rsidP="00B31086">
                            <w:pPr>
                              <w:spacing w:line="276" w:lineRule="auto"/>
                              <w:rPr>
                                <w:b w:val="0"/>
                                <w:bCs w:val="0"/>
                              </w:rPr>
                            </w:pPr>
                          </w:p>
                        </w:tc>
                      </w:tr>
                      <w:tr w:rsidR="002A4137" w:rsidRPr="00B31086" w14:paraId="3D26623A" w14:textId="77777777" w:rsidTr="0079185E">
                        <w:tc>
                          <w:tcPr>
                            <w:tcW w:w="5062" w:type="dxa"/>
                            <w:shd w:val="clear" w:color="auto" w:fill="auto"/>
                          </w:tcPr>
                          <w:p w14:paraId="45553E7B" w14:textId="77777777" w:rsidR="002A4137" w:rsidRPr="009E4711" w:rsidRDefault="002A4137" w:rsidP="00B31086">
                            <w:pPr>
                              <w:spacing w:line="276" w:lineRule="auto"/>
                              <w:rPr>
                                <w:b w:val="0"/>
                                <w:bCs w:val="0"/>
                              </w:rPr>
                            </w:pPr>
                          </w:p>
                        </w:tc>
                        <w:tc>
                          <w:tcPr>
                            <w:tcW w:w="5318" w:type="dxa"/>
                          </w:tcPr>
                          <w:p w14:paraId="724ADDA8" w14:textId="77777777" w:rsidR="002A4137" w:rsidRPr="009E4711" w:rsidRDefault="002A4137" w:rsidP="00B31086">
                            <w:pPr>
                              <w:spacing w:line="276" w:lineRule="auto"/>
                              <w:rPr>
                                <w:b w:val="0"/>
                                <w:bCs w:val="0"/>
                              </w:rPr>
                            </w:pPr>
                          </w:p>
                        </w:tc>
                      </w:tr>
                      <w:tr w:rsidR="002A4137" w:rsidRPr="00B31086" w14:paraId="6728C4A2" w14:textId="77777777" w:rsidTr="0079185E">
                        <w:tc>
                          <w:tcPr>
                            <w:tcW w:w="5062" w:type="dxa"/>
                            <w:shd w:val="clear" w:color="auto" w:fill="auto"/>
                          </w:tcPr>
                          <w:p w14:paraId="04933001" w14:textId="77777777" w:rsidR="002A4137" w:rsidRPr="009E4711" w:rsidRDefault="002A4137" w:rsidP="00B31086">
                            <w:pPr>
                              <w:spacing w:line="276" w:lineRule="auto"/>
                              <w:rPr>
                                <w:b w:val="0"/>
                                <w:bCs w:val="0"/>
                              </w:rPr>
                            </w:pPr>
                          </w:p>
                        </w:tc>
                        <w:tc>
                          <w:tcPr>
                            <w:tcW w:w="5318" w:type="dxa"/>
                          </w:tcPr>
                          <w:p w14:paraId="1DA53D2E" w14:textId="77777777" w:rsidR="002A4137" w:rsidRPr="009E4711" w:rsidRDefault="002A4137" w:rsidP="00B31086">
                            <w:pPr>
                              <w:spacing w:line="276" w:lineRule="auto"/>
                              <w:rPr>
                                <w:b w:val="0"/>
                                <w:bCs w:val="0"/>
                              </w:rPr>
                            </w:pPr>
                          </w:p>
                        </w:tc>
                      </w:tr>
                      <w:tr w:rsidR="002A4137" w:rsidRPr="00B31086" w14:paraId="432CEADD" w14:textId="77777777" w:rsidTr="0079185E">
                        <w:tc>
                          <w:tcPr>
                            <w:tcW w:w="5062" w:type="dxa"/>
                            <w:shd w:val="clear" w:color="auto" w:fill="auto"/>
                          </w:tcPr>
                          <w:p w14:paraId="220C5A2A" w14:textId="77777777" w:rsidR="002A4137" w:rsidRPr="009E4711" w:rsidRDefault="002A4137" w:rsidP="00B31086">
                            <w:pPr>
                              <w:spacing w:line="276" w:lineRule="auto"/>
                              <w:rPr>
                                <w:b w:val="0"/>
                                <w:bCs w:val="0"/>
                              </w:rPr>
                            </w:pPr>
                          </w:p>
                        </w:tc>
                        <w:tc>
                          <w:tcPr>
                            <w:tcW w:w="5318" w:type="dxa"/>
                          </w:tcPr>
                          <w:p w14:paraId="4EEBB288" w14:textId="77777777" w:rsidR="002A4137" w:rsidRPr="009E4711" w:rsidRDefault="002A4137" w:rsidP="00B31086">
                            <w:pPr>
                              <w:spacing w:line="276" w:lineRule="auto"/>
                              <w:rPr>
                                <w:b w:val="0"/>
                                <w:bCs w:val="0"/>
                              </w:rPr>
                            </w:pPr>
                          </w:p>
                        </w:tc>
                      </w:tr>
                      <w:tr w:rsidR="002A4137" w:rsidRPr="00B31086" w14:paraId="176F6D0A" w14:textId="77777777" w:rsidTr="0079185E">
                        <w:tc>
                          <w:tcPr>
                            <w:tcW w:w="5062" w:type="dxa"/>
                            <w:shd w:val="clear" w:color="auto" w:fill="auto"/>
                          </w:tcPr>
                          <w:p w14:paraId="2D3B09DC" w14:textId="77777777" w:rsidR="002A4137" w:rsidRPr="009E4711" w:rsidRDefault="002A4137" w:rsidP="00B31086">
                            <w:pPr>
                              <w:spacing w:line="276" w:lineRule="auto"/>
                              <w:rPr>
                                <w:b w:val="0"/>
                                <w:bCs w:val="0"/>
                              </w:rPr>
                            </w:pPr>
                          </w:p>
                        </w:tc>
                        <w:tc>
                          <w:tcPr>
                            <w:tcW w:w="5318" w:type="dxa"/>
                          </w:tcPr>
                          <w:p w14:paraId="4CF61423" w14:textId="77777777" w:rsidR="002A4137" w:rsidRPr="009E4711" w:rsidRDefault="002A4137" w:rsidP="00B31086">
                            <w:pPr>
                              <w:spacing w:line="276" w:lineRule="auto"/>
                              <w:rPr>
                                <w:b w:val="0"/>
                                <w:bCs w:val="0"/>
                              </w:rPr>
                            </w:pPr>
                          </w:p>
                        </w:tc>
                      </w:tr>
                      <w:tr w:rsidR="002A4137" w:rsidRPr="00B31086" w14:paraId="1247E6FC" w14:textId="77777777" w:rsidTr="0079185E">
                        <w:tc>
                          <w:tcPr>
                            <w:tcW w:w="5062" w:type="dxa"/>
                            <w:shd w:val="clear" w:color="auto" w:fill="auto"/>
                          </w:tcPr>
                          <w:p w14:paraId="28B6E8CF" w14:textId="77777777" w:rsidR="002A4137" w:rsidRPr="009E4711" w:rsidRDefault="002A4137" w:rsidP="00B31086">
                            <w:pPr>
                              <w:spacing w:line="276" w:lineRule="auto"/>
                              <w:rPr>
                                <w:b w:val="0"/>
                                <w:bCs w:val="0"/>
                              </w:rPr>
                            </w:pPr>
                          </w:p>
                        </w:tc>
                        <w:tc>
                          <w:tcPr>
                            <w:tcW w:w="5318" w:type="dxa"/>
                          </w:tcPr>
                          <w:p w14:paraId="0C0E0E51" w14:textId="77777777" w:rsidR="002A4137" w:rsidRPr="009E4711" w:rsidRDefault="002A4137" w:rsidP="00B31086">
                            <w:pPr>
                              <w:spacing w:line="276" w:lineRule="auto"/>
                              <w:rPr>
                                <w:b w:val="0"/>
                                <w:bCs w:val="0"/>
                              </w:rPr>
                            </w:pPr>
                          </w:p>
                        </w:tc>
                      </w:tr>
                      <w:tr w:rsidR="002A4137" w:rsidRPr="00B31086" w14:paraId="7481943E" w14:textId="77777777" w:rsidTr="0079185E">
                        <w:tc>
                          <w:tcPr>
                            <w:tcW w:w="5062" w:type="dxa"/>
                            <w:shd w:val="clear" w:color="auto" w:fill="auto"/>
                          </w:tcPr>
                          <w:p w14:paraId="6B7515CE" w14:textId="77777777" w:rsidR="002A4137" w:rsidRPr="009E4711" w:rsidRDefault="002A4137" w:rsidP="00B31086">
                            <w:pPr>
                              <w:spacing w:line="276" w:lineRule="auto"/>
                              <w:rPr>
                                <w:b w:val="0"/>
                                <w:bCs w:val="0"/>
                              </w:rPr>
                            </w:pPr>
                          </w:p>
                        </w:tc>
                        <w:tc>
                          <w:tcPr>
                            <w:tcW w:w="5318" w:type="dxa"/>
                          </w:tcPr>
                          <w:p w14:paraId="05D26BE3" w14:textId="77777777" w:rsidR="002A4137" w:rsidRPr="009E4711" w:rsidRDefault="002A4137" w:rsidP="00B31086">
                            <w:pPr>
                              <w:spacing w:line="276" w:lineRule="auto"/>
                              <w:rPr>
                                <w:b w:val="0"/>
                                <w:bCs w:val="0"/>
                              </w:rPr>
                            </w:pPr>
                          </w:p>
                        </w:tc>
                      </w:tr>
                      <w:tr w:rsidR="002A4137" w:rsidRPr="00B31086" w14:paraId="188EEEC0" w14:textId="77777777" w:rsidTr="0079185E">
                        <w:tc>
                          <w:tcPr>
                            <w:tcW w:w="5062" w:type="dxa"/>
                            <w:shd w:val="clear" w:color="auto" w:fill="auto"/>
                          </w:tcPr>
                          <w:p w14:paraId="2A20F1E1" w14:textId="77777777" w:rsidR="002A4137" w:rsidRPr="009E4711" w:rsidRDefault="002A4137" w:rsidP="00B31086">
                            <w:pPr>
                              <w:spacing w:line="276" w:lineRule="auto"/>
                              <w:rPr>
                                <w:b w:val="0"/>
                                <w:bCs w:val="0"/>
                              </w:rPr>
                            </w:pPr>
                          </w:p>
                        </w:tc>
                        <w:tc>
                          <w:tcPr>
                            <w:tcW w:w="5318" w:type="dxa"/>
                          </w:tcPr>
                          <w:p w14:paraId="4CEC192F" w14:textId="77777777" w:rsidR="002A4137" w:rsidRPr="009E4711" w:rsidRDefault="002A4137" w:rsidP="00B31086">
                            <w:pPr>
                              <w:spacing w:line="276" w:lineRule="auto"/>
                              <w:rPr>
                                <w:b w:val="0"/>
                                <w:bCs w:val="0"/>
                              </w:rPr>
                            </w:pPr>
                          </w:p>
                        </w:tc>
                      </w:tr>
                      <w:tr w:rsidR="002A4137" w:rsidRPr="00B31086" w14:paraId="0CAA3EF6" w14:textId="77777777" w:rsidTr="0079185E">
                        <w:tc>
                          <w:tcPr>
                            <w:tcW w:w="5062" w:type="dxa"/>
                            <w:shd w:val="clear" w:color="auto" w:fill="auto"/>
                          </w:tcPr>
                          <w:p w14:paraId="3E6A0AF3" w14:textId="77777777" w:rsidR="002A4137" w:rsidRPr="009E4711" w:rsidRDefault="002A4137" w:rsidP="00B31086">
                            <w:pPr>
                              <w:spacing w:line="276" w:lineRule="auto"/>
                              <w:rPr>
                                <w:b w:val="0"/>
                                <w:bCs w:val="0"/>
                              </w:rPr>
                            </w:pPr>
                          </w:p>
                        </w:tc>
                        <w:tc>
                          <w:tcPr>
                            <w:tcW w:w="5318" w:type="dxa"/>
                          </w:tcPr>
                          <w:p w14:paraId="0532E5E5" w14:textId="77777777" w:rsidR="002A4137" w:rsidRPr="009E4711" w:rsidRDefault="002A4137" w:rsidP="00B31086">
                            <w:pPr>
                              <w:spacing w:line="276" w:lineRule="auto"/>
                              <w:rPr>
                                <w:b w:val="0"/>
                                <w:bCs w:val="0"/>
                              </w:rPr>
                            </w:pPr>
                          </w:p>
                        </w:tc>
                      </w:tr>
                      <w:tr w:rsidR="002A4137" w:rsidRPr="00B31086" w14:paraId="6855B928" w14:textId="77777777" w:rsidTr="0079185E">
                        <w:tc>
                          <w:tcPr>
                            <w:tcW w:w="5062" w:type="dxa"/>
                            <w:shd w:val="clear" w:color="auto" w:fill="auto"/>
                          </w:tcPr>
                          <w:p w14:paraId="7A3E22C1" w14:textId="77777777" w:rsidR="002A4137" w:rsidRPr="009E4711" w:rsidRDefault="002A4137" w:rsidP="00B31086">
                            <w:pPr>
                              <w:spacing w:line="276" w:lineRule="auto"/>
                              <w:rPr>
                                <w:b w:val="0"/>
                                <w:bCs w:val="0"/>
                              </w:rPr>
                            </w:pPr>
                          </w:p>
                        </w:tc>
                        <w:tc>
                          <w:tcPr>
                            <w:tcW w:w="5318" w:type="dxa"/>
                          </w:tcPr>
                          <w:p w14:paraId="3CC83994" w14:textId="77777777" w:rsidR="002A4137" w:rsidRPr="009E4711" w:rsidRDefault="002A4137" w:rsidP="00B31086">
                            <w:pPr>
                              <w:spacing w:line="276" w:lineRule="auto"/>
                              <w:rPr>
                                <w:b w:val="0"/>
                                <w:bCs w:val="0"/>
                              </w:rPr>
                            </w:pPr>
                          </w:p>
                        </w:tc>
                      </w:tr>
                      <w:tr w:rsidR="002A4137" w:rsidRPr="00B31086" w14:paraId="7B3D994C" w14:textId="77777777" w:rsidTr="0079185E">
                        <w:tc>
                          <w:tcPr>
                            <w:tcW w:w="5062" w:type="dxa"/>
                            <w:shd w:val="clear" w:color="auto" w:fill="auto"/>
                          </w:tcPr>
                          <w:p w14:paraId="3BAD1DEE" w14:textId="77777777" w:rsidR="002A4137" w:rsidRPr="009E4711" w:rsidRDefault="002A4137" w:rsidP="00B31086">
                            <w:pPr>
                              <w:spacing w:line="276" w:lineRule="auto"/>
                              <w:rPr>
                                <w:b w:val="0"/>
                                <w:bCs w:val="0"/>
                              </w:rPr>
                            </w:pPr>
                          </w:p>
                        </w:tc>
                        <w:tc>
                          <w:tcPr>
                            <w:tcW w:w="5318" w:type="dxa"/>
                          </w:tcPr>
                          <w:p w14:paraId="7B620A99" w14:textId="77777777" w:rsidR="002A4137" w:rsidRPr="009E4711" w:rsidRDefault="002A4137" w:rsidP="00B31086">
                            <w:pPr>
                              <w:spacing w:line="276" w:lineRule="auto"/>
                              <w:rPr>
                                <w:b w:val="0"/>
                                <w:bCs w:val="0"/>
                              </w:rPr>
                            </w:pPr>
                          </w:p>
                        </w:tc>
                      </w:tr>
                      <w:tr w:rsidR="002A4137" w:rsidRPr="00B31086" w14:paraId="44CC8FEE" w14:textId="77777777" w:rsidTr="0079185E">
                        <w:tc>
                          <w:tcPr>
                            <w:tcW w:w="5062" w:type="dxa"/>
                            <w:shd w:val="clear" w:color="auto" w:fill="auto"/>
                          </w:tcPr>
                          <w:p w14:paraId="052EF36C" w14:textId="77777777" w:rsidR="002A4137" w:rsidRPr="009E4711" w:rsidRDefault="002A4137" w:rsidP="00B31086">
                            <w:pPr>
                              <w:spacing w:line="276" w:lineRule="auto"/>
                              <w:rPr>
                                <w:b w:val="0"/>
                                <w:bCs w:val="0"/>
                              </w:rPr>
                            </w:pPr>
                          </w:p>
                        </w:tc>
                        <w:tc>
                          <w:tcPr>
                            <w:tcW w:w="5318" w:type="dxa"/>
                          </w:tcPr>
                          <w:p w14:paraId="753D1E9E" w14:textId="77777777" w:rsidR="002A4137" w:rsidRPr="009E4711" w:rsidRDefault="002A4137" w:rsidP="00B31086">
                            <w:pPr>
                              <w:spacing w:line="276" w:lineRule="auto"/>
                              <w:rPr>
                                <w:b w:val="0"/>
                                <w:bCs w:val="0"/>
                              </w:rPr>
                            </w:pPr>
                          </w:p>
                        </w:tc>
                      </w:tr>
                      <w:tr w:rsidR="002A4137" w:rsidRPr="00B31086" w14:paraId="1C5BE79B" w14:textId="77777777" w:rsidTr="0079185E">
                        <w:tc>
                          <w:tcPr>
                            <w:tcW w:w="5062" w:type="dxa"/>
                            <w:shd w:val="clear" w:color="auto" w:fill="auto"/>
                          </w:tcPr>
                          <w:p w14:paraId="76BA731A" w14:textId="77777777" w:rsidR="002A4137" w:rsidRPr="009E4711" w:rsidRDefault="002A4137" w:rsidP="00B31086">
                            <w:pPr>
                              <w:spacing w:line="276" w:lineRule="auto"/>
                              <w:rPr>
                                <w:b w:val="0"/>
                                <w:bCs w:val="0"/>
                              </w:rPr>
                            </w:pPr>
                          </w:p>
                        </w:tc>
                        <w:tc>
                          <w:tcPr>
                            <w:tcW w:w="5318" w:type="dxa"/>
                          </w:tcPr>
                          <w:p w14:paraId="69DE9DE2" w14:textId="77777777" w:rsidR="002A4137" w:rsidRPr="009E4711" w:rsidRDefault="002A4137" w:rsidP="00B31086">
                            <w:pPr>
                              <w:spacing w:line="276" w:lineRule="auto"/>
                              <w:rPr>
                                <w:b w:val="0"/>
                                <w:bCs w:val="0"/>
                              </w:rPr>
                            </w:pPr>
                          </w:p>
                        </w:tc>
                      </w:tr>
                      <w:tr w:rsidR="002A4137" w:rsidRPr="00B31086" w14:paraId="0B28F0F0" w14:textId="77777777" w:rsidTr="0079185E">
                        <w:tc>
                          <w:tcPr>
                            <w:tcW w:w="5062" w:type="dxa"/>
                            <w:shd w:val="clear" w:color="auto" w:fill="auto"/>
                          </w:tcPr>
                          <w:p w14:paraId="0CD0EC7E" w14:textId="77777777" w:rsidR="002A4137" w:rsidRPr="009E4711" w:rsidRDefault="002A4137" w:rsidP="00B31086">
                            <w:pPr>
                              <w:spacing w:line="276" w:lineRule="auto"/>
                              <w:rPr>
                                <w:b w:val="0"/>
                                <w:bCs w:val="0"/>
                              </w:rPr>
                            </w:pPr>
                          </w:p>
                        </w:tc>
                        <w:tc>
                          <w:tcPr>
                            <w:tcW w:w="5318" w:type="dxa"/>
                          </w:tcPr>
                          <w:p w14:paraId="460D66AE" w14:textId="77777777" w:rsidR="002A4137" w:rsidRPr="009E4711" w:rsidRDefault="002A4137" w:rsidP="00B31086">
                            <w:pPr>
                              <w:spacing w:line="276" w:lineRule="auto"/>
                              <w:rPr>
                                <w:b w:val="0"/>
                                <w:bCs w:val="0"/>
                              </w:rPr>
                            </w:pPr>
                          </w:p>
                        </w:tc>
                      </w:tr>
                      <w:tr w:rsidR="002A4137" w:rsidRPr="00B31086" w14:paraId="5C94FF7B" w14:textId="77777777" w:rsidTr="0079185E">
                        <w:tc>
                          <w:tcPr>
                            <w:tcW w:w="5062" w:type="dxa"/>
                            <w:shd w:val="clear" w:color="auto" w:fill="auto"/>
                          </w:tcPr>
                          <w:p w14:paraId="3CAFE4DB" w14:textId="77777777" w:rsidR="002A4137" w:rsidRPr="009E4711" w:rsidRDefault="002A4137" w:rsidP="00B31086">
                            <w:pPr>
                              <w:spacing w:line="276" w:lineRule="auto"/>
                              <w:rPr>
                                <w:b w:val="0"/>
                                <w:bCs w:val="0"/>
                              </w:rPr>
                            </w:pPr>
                          </w:p>
                        </w:tc>
                        <w:tc>
                          <w:tcPr>
                            <w:tcW w:w="5318" w:type="dxa"/>
                          </w:tcPr>
                          <w:p w14:paraId="42EB6BD7" w14:textId="77777777" w:rsidR="002A4137" w:rsidRPr="009E4711" w:rsidRDefault="002A4137" w:rsidP="00B31086">
                            <w:pPr>
                              <w:spacing w:line="276" w:lineRule="auto"/>
                              <w:rPr>
                                <w:b w:val="0"/>
                                <w:bCs w:val="0"/>
                              </w:rPr>
                            </w:pPr>
                          </w:p>
                        </w:tc>
                      </w:tr>
                      <w:tr w:rsidR="002A4137" w:rsidRPr="00B31086" w14:paraId="709DC7A9" w14:textId="77777777" w:rsidTr="0079185E">
                        <w:tc>
                          <w:tcPr>
                            <w:tcW w:w="5062" w:type="dxa"/>
                            <w:shd w:val="clear" w:color="auto" w:fill="auto"/>
                          </w:tcPr>
                          <w:p w14:paraId="5B19EC7F" w14:textId="77777777" w:rsidR="002A4137" w:rsidRPr="009E4711" w:rsidRDefault="002A4137" w:rsidP="00B31086">
                            <w:pPr>
                              <w:spacing w:line="276" w:lineRule="auto"/>
                              <w:rPr>
                                <w:b w:val="0"/>
                                <w:bCs w:val="0"/>
                              </w:rPr>
                            </w:pPr>
                          </w:p>
                        </w:tc>
                        <w:tc>
                          <w:tcPr>
                            <w:tcW w:w="5318" w:type="dxa"/>
                          </w:tcPr>
                          <w:p w14:paraId="0C92A3AC" w14:textId="77777777" w:rsidR="002A4137" w:rsidRPr="009E4711" w:rsidRDefault="002A4137" w:rsidP="00B31086">
                            <w:pPr>
                              <w:spacing w:line="276" w:lineRule="auto"/>
                              <w:rPr>
                                <w:b w:val="0"/>
                                <w:bCs w:val="0"/>
                              </w:rPr>
                            </w:pPr>
                          </w:p>
                        </w:tc>
                      </w:tr>
                      <w:tr w:rsidR="002A4137" w:rsidRPr="00B31086" w14:paraId="0599ADCB" w14:textId="77777777" w:rsidTr="0079185E">
                        <w:tc>
                          <w:tcPr>
                            <w:tcW w:w="5062" w:type="dxa"/>
                            <w:shd w:val="clear" w:color="auto" w:fill="auto"/>
                          </w:tcPr>
                          <w:p w14:paraId="700197DA" w14:textId="77777777" w:rsidR="002A4137" w:rsidRPr="009E4711" w:rsidRDefault="002A4137" w:rsidP="00B31086">
                            <w:pPr>
                              <w:spacing w:line="276" w:lineRule="auto"/>
                              <w:rPr>
                                <w:b w:val="0"/>
                                <w:bCs w:val="0"/>
                              </w:rPr>
                            </w:pPr>
                          </w:p>
                        </w:tc>
                        <w:tc>
                          <w:tcPr>
                            <w:tcW w:w="5318" w:type="dxa"/>
                          </w:tcPr>
                          <w:p w14:paraId="082B70F9" w14:textId="77777777" w:rsidR="002A4137" w:rsidRPr="009E4711" w:rsidRDefault="002A4137" w:rsidP="00B31086">
                            <w:pPr>
                              <w:spacing w:line="276" w:lineRule="auto"/>
                              <w:rPr>
                                <w:b w:val="0"/>
                                <w:bCs w:val="0"/>
                              </w:rPr>
                            </w:pPr>
                          </w:p>
                        </w:tc>
                      </w:tr>
                      <w:tr w:rsidR="002A4137" w:rsidRPr="00B31086" w14:paraId="7A4BC6B7" w14:textId="77777777" w:rsidTr="0079185E">
                        <w:tc>
                          <w:tcPr>
                            <w:tcW w:w="5062" w:type="dxa"/>
                            <w:shd w:val="clear" w:color="auto" w:fill="auto"/>
                          </w:tcPr>
                          <w:p w14:paraId="73ACF419" w14:textId="77777777" w:rsidR="002A4137" w:rsidRPr="009E4711" w:rsidRDefault="002A4137" w:rsidP="00B31086">
                            <w:pPr>
                              <w:spacing w:line="276" w:lineRule="auto"/>
                              <w:rPr>
                                <w:b w:val="0"/>
                                <w:bCs w:val="0"/>
                              </w:rPr>
                            </w:pPr>
                          </w:p>
                        </w:tc>
                        <w:tc>
                          <w:tcPr>
                            <w:tcW w:w="5318" w:type="dxa"/>
                          </w:tcPr>
                          <w:p w14:paraId="4D1D5B7E" w14:textId="77777777" w:rsidR="002A4137" w:rsidRPr="009E4711" w:rsidRDefault="002A4137" w:rsidP="00B31086">
                            <w:pPr>
                              <w:spacing w:line="276" w:lineRule="auto"/>
                              <w:rPr>
                                <w:b w:val="0"/>
                                <w:bCs w:val="0"/>
                              </w:rPr>
                            </w:pPr>
                          </w:p>
                        </w:tc>
                      </w:tr>
                      <w:tr w:rsidR="002A4137" w:rsidRPr="00B31086" w14:paraId="1FDF4DDE" w14:textId="77777777" w:rsidTr="0079185E">
                        <w:tc>
                          <w:tcPr>
                            <w:tcW w:w="5062" w:type="dxa"/>
                            <w:shd w:val="clear" w:color="auto" w:fill="auto"/>
                          </w:tcPr>
                          <w:p w14:paraId="4813416F" w14:textId="77777777" w:rsidR="002A4137" w:rsidRPr="009E4711" w:rsidRDefault="002A4137" w:rsidP="00B31086">
                            <w:pPr>
                              <w:spacing w:line="276" w:lineRule="auto"/>
                              <w:rPr>
                                <w:b w:val="0"/>
                                <w:bCs w:val="0"/>
                              </w:rPr>
                            </w:pPr>
                          </w:p>
                        </w:tc>
                        <w:tc>
                          <w:tcPr>
                            <w:tcW w:w="5318" w:type="dxa"/>
                          </w:tcPr>
                          <w:p w14:paraId="25C208FB" w14:textId="77777777" w:rsidR="002A4137" w:rsidRPr="009E4711" w:rsidRDefault="002A4137" w:rsidP="00B31086">
                            <w:pPr>
                              <w:spacing w:line="276" w:lineRule="auto"/>
                              <w:rPr>
                                <w:b w:val="0"/>
                                <w:bCs w:val="0"/>
                              </w:rPr>
                            </w:pPr>
                          </w:p>
                        </w:tc>
                      </w:tr>
                      <w:tr w:rsidR="002A4137" w:rsidRPr="00B31086" w14:paraId="1E750849" w14:textId="77777777" w:rsidTr="0079185E">
                        <w:tc>
                          <w:tcPr>
                            <w:tcW w:w="5062" w:type="dxa"/>
                            <w:shd w:val="clear" w:color="auto" w:fill="auto"/>
                          </w:tcPr>
                          <w:p w14:paraId="54BAF877" w14:textId="77777777" w:rsidR="002A4137" w:rsidRPr="009E4711" w:rsidRDefault="002A4137" w:rsidP="00B31086">
                            <w:pPr>
                              <w:spacing w:line="276" w:lineRule="auto"/>
                              <w:rPr>
                                <w:b w:val="0"/>
                                <w:bCs w:val="0"/>
                              </w:rPr>
                            </w:pPr>
                          </w:p>
                        </w:tc>
                        <w:tc>
                          <w:tcPr>
                            <w:tcW w:w="5318" w:type="dxa"/>
                          </w:tcPr>
                          <w:p w14:paraId="23DADDA0" w14:textId="77777777" w:rsidR="002A4137" w:rsidRPr="009E4711" w:rsidRDefault="002A4137" w:rsidP="00B31086">
                            <w:pPr>
                              <w:spacing w:line="276" w:lineRule="auto"/>
                              <w:rPr>
                                <w:b w:val="0"/>
                                <w:bCs w:val="0"/>
                              </w:rPr>
                            </w:pPr>
                          </w:p>
                        </w:tc>
                      </w:tr>
                    </w:tbl>
                    <w:p w14:paraId="0ACBA51A" w14:textId="77777777" w:rsidR="002A4137" w:rsidRPr="00B31086" w:rsidRDefault="002A4137" w:rsidP="00FC2714">
                      <w:pPr>
                        <w:spacing w:line="276" w:lineRule="auto"/>
                        <w:rPr>
                          <w:b w:val="0"/>
                          <w:bCs w:val="0"/>
                          <w:sz w:val="21"/>
                          <w:szCs w:val="21"/>
                        </w:rPr>
                      </w:pPr>
                    </w:p>
                  </w:txbxContent>
                </v:textbox>
                <w10:wrap type="through"/>
              </v:shape>
            </w:pict>
          </mc:Fallback>
        </mc:AlternateContent>
      </w:r>
      <w:r w:rsidR="0019721F">
        <w:rPr>
          <w:noProof/>
          <w:sz w:val="22"/>
          <w:szCs w:val="22"/>
        </w:rPr>
        <mc:AlternateContent>
          <mc:Choice Requires="wps">
            <w:drawing>
              <wp:anchor distT="0" distB="0" distL="114300" distR="114300" simplePos="0" relativeHeight="251976704" behindDoc="0" locked="0" layoutInCell="1" allowOverlap="1" wp14:anchorId="13BBDDD2" wp14:editId="6BBDF99F">
                <wp:simplePos x="0" y="0"/>
                <wp:positionH relativeFrom="column">
                  <wp:posOffset>5339910</wp:posOffset>
                </wp:positionH>
                <wp:positionV relativeFrom="paragraph">
                  <wp:posOffset>2825164</wp:posOffset>
                </wp:positionV>
                <wp:extent cx="1202788" cy="1097280"/>
                <wp:effectExtent l="0" t="0" r="0" b="0"/>
                <wp:wrapNone/>
                <wp:docPr id="600" name="Text Box 600"/>
                <wp:cNvGraphicFramePr/>
                <a:graphic xmlns:a="http://schemas.openxmlformats.org/drawingml/2006/main">
                  <a:graphicData uri="http://schemas.microsoft.com/office/word/2010/wordprocessingShape">
                    <wps:wsp>
                      <wps:cNvSpPr txBox="1"/>
                      <wps:spPr>
                        <a:xfrm>
                          <a:off x="0" y="0"/>
                          <a:ext cx="1202788" cy="1097280"/>
                        </a:xfrm>
                        <a:prstGeom prst="rect">
                          <a:avLst/>
                        </a:prstGeom>
                        <a:noFill/>
                        <a:ln w="6350">
                          <a:noFill/>
                        </a:ln>
                      </wps:spPr>
                      <wps:txbx>
                        <w:txbxContent>
                          <w:p w14:paraId="41F7AF84" w14:textId="0714DAA4" w:rsidR="002A4137" w:rsidRDefault="002A4137">
                            <w:r>
                              <w:rPr>
                                <w:noProof/>
                              </w:rPr>
                              <w:drawing>
                                <wp:inline distT="0" distB="0" distL="0" distR="0" wp14:anchorId="46147070" wp14:editId="192A4EA2">
                                  <wp:extent cx="998855" cy="850900"/>
                                  <wp:effectExtent l="0" t="0" r="0" b="0"/>
                                  <wp:docPr id="30" name="Picture 30"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Screen Shot 2018-01-21 at 22"/>
                                          <pic:cNvPicPr>
                                            <a:picLocks/>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998855" cy="8509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BBDDD2" id="Text Box 600" o:spid="_x0000_s1054" type="#_x0000_t202" style="position:absolute;margin-left:420.45pt;margin-top:222.45pt;width:94.7pt;height:86.4pt;z-index:25197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" filled="f" stroked="f" strokeweight=".5pt">
                <v:textbox>
                  <w:txbxContent>
                    <w:p w14:paraId="41F7AF84" w14:textId="0714DAA4" w:rsidR="002A4137" w:rsidRDefault="002A4137">
                      <w:r>
                        <w:rPr>
                          <w:noProof/>
                        </w:rPr>
                        <w:drawing>
                          <wp:inline distT="0" distB="0" distL="0" distR="0" wp14:anchorId="46147070" wp14:editId="192A4EA2">
                            <wp:extent cx="998855" cy="850900"/>
                            <wp:effectExtent l="0" t="0" r="0" b="0"/>
                            <wp:docPr id="30" name="Picture 30" descr="Screen Shot 2018-01-2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Screen Shot 2018-01-21 at 22"/>
                                    <pic:cNvPicPr>
                                      <a:picLocks/>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8855" cy="850900"/>
                                    </a:xfrm>
                                    <a:prstGeom prst="rect">
                                      <a:avLst/>
                                    </a:prstGeom>
                                    <a:noFill/>
                                    <a:ln>
                                      <a:noFill/>
                                    </a:ln>
                                  </pic:spPr>
                                </pic:pic>
                              </a:graphicData>
                            </a:graphic>
                          </wp:inline>
                        </w:drawing>
                      </w:r>
                    </w:p>
                  </w:txbxContent>
                </v:textbox>
              </v:shape>
            </w:pict>
          </mc:Fallback>
        </mc:AlternateContent>
      </w:r>
    </w:p>
    <w:p w14:paraId="5BD2F0D4" w14:textId="3413EA04" w:rsidR="00B6732A" w:rsidRDefault="00FC2714">
      <w:r>
        <w:rPr>
          <w:noProof/>
          <w:sz w:val="22"/>
          <w:szCs w:val="22"/>
        </w:rPr>
        <w:lastRenderedPageBreak/>
        <mc:AlternateContent>
          <mc:Choice Requires="wps">
            <w:drawing>
              <wp:anchor distT="0" distB="0" distL="114300" distR="114300" simplePos="0" relativeHeight="251961344" behindDoc="0" locked="0" layoutInCell="1" allowOverlap="1" wp14:anchorId="7B0557D8" wp14:editId="5EFB2AB0">
                <wp:simplePos x="0" y="0"/>
                <wp:positionH relativeFrom="column">
                  <wp:posOffset>2923</wp:posOffset>
                </wp:positionH>
                <wp:positionV relativeFrom="paragraph">
                  <wp:posOffset>22404</wp:posOffset>
                </wp:positionV>
                <wp:extent cx="6579235" cy="9695432"/>
                <wp:effectExtent l="0" t="0" r="12065" b="7620"/>
                <wp:wrapThrough wrapText="bothSides">
                  <wp:wrapPolygon edited="0">
                    <wp:start x="0" y="0"/>
                    <wp:lineTo x="0" y="21589"/>
                    <wp:lineTo x="21598" y="21589"/>
                    <wp:lineTo x="21598" y="0"/>
                    <wp:lineTo x="0" y="0"/>
                  </wp:wrapPolygon>
                </wp:wrapThrough>
                <wp:docPr id="5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9543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576AB74" w14:textId="77777777" w:rsidTr="002519CF">
                              <w:tc>
                                <w:tcPr>
                                  <w:tcW w:w="10380" w:type="dxa"/>
                                  <w:gridSpan w:val="2"/>
                                  <w:shd w:val="clear" w:color="auto" w:fill="auto"/>
                                </w:tcPr>
                                <w:p w14:paraId="6464AE11" w14:textId="0EC7A3BD" w:rsidR="002A4137" w:rsidRPr="007C3057" w:rsidRDefault="002A4137" w:rsidP="0019721F">
                                  <w:pPr>
                                    <w:ind w:right="-49"/>
                                    <w:jc w:val="center"/>
                                    <w:rPr>
                                      <w:b w:val="0"/>
                                      <w:lang w:val="nl-NL"/>
                                    </w:rPr>
                                  </w:pPr>
                                  <w:r w:rsidRPr="008C5AD5">
                                    <w:rPr>
                                      <w:sz w:val="22"/>
                                      <w:szCs w:val="22"/>
                                    </w:rPr>
                                    <w:t xml:space="preserve">Bài </w:t>
                                  </w:r>
                                  <w:r>
                                    <w:rPr>
                                      <w:sz w:val="22"/>
                                      <w:szCs w:val="22"/>
                                    </w:rPr>
                                    <w:t>25</w:t>
                                  </w:r>
                                  <w:r w:rsidRPr="008C5AD5">
                                    <w:rPr>
                                      <w:b w:val="0"/>
                                      <w:sz w:val="22"/>
                                      <w:szCs w:val="22"/>
                                    </w:rPr>
                                    <w:t>:</w:t>
                                  </w:r>
                                  <w:r>
                                    <w:rPr>
                                      <w:b w:val="0"/>
                                      <w:sz w:val="22"/>
                                      <w:szCs w:val="22"/>
                                    </w:rPr>
                                    <w:t xml:space="preserve"> </w:t>
                                  </w:r>
                                  <w:r>
                                    <w:rPr>
                                      <w:sz w:val="22"/>
                                      <w:szCs w:val="22"/>
                                    </w:rPr>
                                    <w:t>TỰ CẢM</w:t>
                                  </w:r>
                                  <w:r>
                                    <w:rPr>
                                      <w:b w:val="0"/>
                                      <w:sz w:val="22"/>
                                      <w:szCs w:val="22"/>
                                    </w:rPr>
                                    <w:t>.</w:t>
                                  </w:r>
                                </w:p>
                              </w:tc>
                            </w:tr>
                            <w:tr w:rsidR="002A4137" w:rsidRPr="00B31086" w14:paraId="0A15F174" w14:textId="77777777" w:rsidTr="002519CF">
                              <w:tc>
                                <w:tcPr>
                                  <w:tcW w:w="10380" w:type="dxa"/>
                                  <w:gridSpan w:val="2"/>
                                  <w:shd w:val="clear" w:color="auto" w:fill="auto"/>
                                </w:tcPr>
                                <w:p w14:paraId="39569302" w14:textId="77777777" w:rsidR="002A4137" w:rsidRPr="00934675" w:rsidRDefault="002A4137" w:rsidP="001F618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95274EA" w14:textId="77777777" w:rsidR="002A4137" w:rsidRDefault="002A4137" w:rsidP="001F6180">
                                  <w:pPr>
                                    <w:rPr>
                                      <w:sz w:val="22"/>
                                      <w:szCs w:val="22"/>
                                      <w:u w:val="single"/>
                                    </w:rPr>
                                  </w:pPr>
                                </w:p>
                                <w:p w14:paraId="7B5C0FE4" w14:textId="77777777" w:rsidR="002A4137" w:rsidRPr="005B3818" w:rsidRDefault="002A4137" w:rsidP="001F6180">
                                  <w:pPr>
                                    <w:rPr>
                                      <w:sz w:val="24"/>
                                      <w:szCs w:val="24"/>
                                    </w:rPr>
                                  </w:pPr>
                                  <w:r w:rsidRPr="003F6ACB">
                                    <w:rPr>
                                      <w:sz w:val="22"/>
                                      <w:szCs w:val="22"/>
                                      <w:u w:val="single"/>
                                    </w:rPr>
                                    <w:t>PHIẾU GHI BÀI</w:t>
                                  </w:r>
                                  <w:r>
                                    <w:rPr>
                                      <w:sz w:val="22"/>
                                      <w:szCs w:val="22"/>
                                    </w:rPr>
                                    <w:t xml:space="preserve">.             </w:t>
                                  </w:r>
                                  <w:r>
                                    <w:rPr>
                                      <w:sz w:val="22"/>
                                      <w:szCs w:val="22"/>
                                    </w:rPr>
                                    <w:tab/>
                                    <w:t xml:space="preserve">         </w:t>
                                  </w:r>
                                  <w:r>
                                    <w:rPr>
                                      <w:sz w:val="22"/>
                                      <w:szCs w:val="22"/>
                                    </w:rPr>
                                    <w:tab/>
                                  </w:r>
                                  <w:r>
                                    <w:rPr>
                                      <w:sz w:val="22"/>
                                      <w:szCs w:val="22"/>
                                    </w:rPr>
                                    <w:tab/>
                                  </w:r>
                                  <w:r>
                                    <w:rPr>
                                      <w:sz w:val="22"/>
                                      <w:szCs w:val="22"/>
                                    </w:rPr>
                                    <w:tab/>
                                    <w:t>Bài 25</w:t>
                                  </w:r>
                                  <w:r w:rsidRPr="008C5AD5">
                                    <w:rPr>
                                      <w:b w:val="0"/>
                                      <w:sz w:val="22"/>
                                      <w:szCs w:val="22"/>
                                    </w:rPr>
                                    <w:t>:</w:t>
                                  </w:r>
                                  <w:r>
                                    <w:rPr>
                                      <w:b w:val="0"/>
                                      <w:sz w:val="22"/>
                                      <w:szCs w:val="22"/>
                                    </w:rPr>
                                    <w:t xml:space="preserve"> </w:t>
                                  </w:r>
                                  <w:r>
                                    <w:rPr>
                                      <w:sz w:val="22"/>
                                      <w:szCs w:val="22"/>
                                    </w:rPr>
                                    <w:t>TỰ CẢM</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00D334BA" w14:textId="77777777" w:rsidTr="002519CF">
                                    <w:tc>
                                      <w:tcPr>
                                        <w:tcW w:w="10555" w:type="dxa"/>
                                        <w:shd w:val="clear" w:color="auto" w:fill="auto"/>
                                      </w:tcPr>
                                      <w:p w14:paraId="15DAAAB2" w14:textId="77777777" w:rsidR="002A4137" w:rsidRPr="00DF4090" w:rsidRDefault="002A4137" w:rsidP="001F6180">
                                        <w:pPr>
                                          <w:rPr>
                                            <w:sz w:val="22"/>
                                            <w:szCs w:val="22"/>
                                          </w:rPr>
                                        </w:pPr>
                                        <w:r>
                                          <w:rPr>
                                            <w:b w:val="0"/>
                                          </w:rPr>
                                          <w:t xml:space="preserve">. </w:t>
                                        </w:r>
                                        <w:r>
                                          <w:rPr>
                                            <w:sz w:val="22"/>
                                            <w:szCs w:val="22"/>
                                          </w:rPr>
                                          <w:t xml:space="preserve">1. </w:t>
                                        </w:r>
                                        <w:r>
                                          <w:rPr>
                                            <w:sz w:val="22"/>
                                            <w:szCs w:val="22"/>
                                            <w:u w:val="single"/>
                                          </w:rPr>
                                          <w:t>Từ thông riêng của một mạch kín.</w:t>
                                        </w:r>
                                        <w:r>
                                          <w:rPr>
                                            <w:sz w:val="22"/>
                                            <w:szCs w:val="22"/>
                                          </w:rPr>
                                          <w:t xml:space="preserve"> </w:t>
                                        </w:r>
                                      </w:p>
                                    </w:tc>
                                  </w:tr>
                                  <w:tr w:rsidR="002A4137" w:rsidRPr="00FF1495" w14:paraId="5CE18406" w14:textId="77777777" w:rsidTr="002519CF">
                                    <w:tc>
                                      <w:tcPr>
                                        <w:tcW w:w="10555" w:type="dxa"/>
                                        <w:shd w:val="clear" w:color="auto" w:fill="auto"/>
                                      </w:tcPr>
                                      <w:p w14:paraId="419A70AD" w14:textId="77777777" w:rsidR="002A4137" w:rsidRPr="00DF4090" w:rsidRDefault="002A4137" w:rsidP="001F6180">
                                        <w:pPr>
                                          <w:rPr>
                                            <w:sz w:val="22"/>
                                            <w:szCs w:val="22"/>
                                          </w:rPr>
                                        </w:pPr>
                                        <w:r>
                                          <w:rPr>
                                            <w:b w:val="0"/>
                                          </w:rPr>
                                          <w:t xml:space="preserve">. </w:t>
                                        </w:r>
                                      </w:p>
                                    </w:tc>
                                  </w:tr>
                                  <w:tr w:rsidR="002A4137" w:rsidRPr="00FF1495" w14:paraId="637819D0" w14:textId="77777777" w:rsidTr="002519CF">
                                    <w:tc>
                                      <w:tcPr>
                                        <w:tcW w:w="10555" w:type="dxa"/>
                                        <w:shd w:val="clear" w:color="auto" w:fill="auto"/>
                                      </w:tcPr>
                                      <w:p w14:paraId="5292C40D" w14:textId="77777777" w:rsidR="002A4137" w:rsidRDefault="002A4137" w:rsidP="001F6180">
                                        <w:pPr>
                                          <w:rPr>
                                            <w:b w:val="0"/>
                                          </w:rPr>
                                        </w:pPr>
                                      </w:p>
                                    </w:tc>
                                  </w:tr>
                                  <w:tr w:rsidR="002A4137" w:rsidRPr="00FF1495" w14:paraId="6D98B316" w14:textId="77777777" w:rsidTr="002519CF">
                                    <w:tc>
                                      <w:tcPr>
                                        <w:tcW w:w="10555" w:type="dxa"/>
                                        <w:shd w:val="clear" w:color="auto" w:fill="auto"/>
                                      </w:tcPr>
                                      <w:p w14:paraId="11831A68" w14:textId="77777777" w:rsidR="002A4137" w:rsidRDefault="002A4137" w:rsidP="001F6180">
                                        <w:pPr>
                                          <w:rPr>
                                            <w:b w:val="0"/>
                                          </w:rPr>
                                        </w:pPr>
                                      </w:p>
                                    </w:tc>
                                  </w:tr>
                                  <w:tr w:rsidR="002A4137" w:rsidRPr="00FF1495" w14:paraId="314237B0" w14:textId="77777777" w:rsidTr="002519CF">
                                    <w:tc>
                                      <w:tcPr>
                                        <w:tcW w:w="10555" w:type="dxa"/>
                                        <w:shd w:val="clear" w:color="auto" w:fill="auto"/>
                                      </w:tcPr>
                                      <w:p w14:paraId="161B52BF" w14:textId="77777777" w:rsidR="002A4137" w:rsidRDefault="002A4137" w:rsidP="001F6180">
                                        <w:pPr>
                                          <w:rPr>
                                            <w:b w:val="0"/>
                                          </w:rPr>
                                        </w:pPr>
                                      </w:p>
                                    </w:tc>
                                  </w:tr>
                                  <w:tr w:rsidR="002A4137" w:rsidRPr="00FF1495" w14:paraId="62677440" w14:textId="77777777" w:rsidTr="002519CF">
                                    <w:tc>
                                      <w:tcPr>
                                        <w:tcW w:w="10555" w:type="dxa"/>
                                        <w:shd w:val="clear" w:color="auto" w:fill="auto"/>
                                      </w:tcPr>
                                      <w:p w14:paraId="545F2DA8" w14:textId="77777777" w:rsidR="002A4137" w:rsidRDefault="002A4137" w:rsidP="001F6180">
                                        <w:pPr>
                                          <w:rPr>
                                            <w:b w:val="0"/>
                                          </w:rPr>
                                        </w:pPr>
                                      </w:p>
                                    </w:tc>
                                  </w:tr>
                                  <w:tr w:rsidR="002A4137" w:rsidRPr="00FF1495" w14:paraId="77F7F839" w14:textId="77777777" w:rsidTr="002519CF">
                                    <w:tc>
                                      <w:tcPr>
                                        <w:tcW w:w="10555" w:type="dxa"/>
                                        <w:shd w:val="clear" w:color="auto" w:fill="auto"/>
                                      </w:tcPr>
                                      <w:p w14:paraId="35E39C82" w14:textId="77777777" w:rsidR="002A4137" w:rsidRPr="005B5378" w:rsidRDefault="002A4137" w:rsidP="001F6180">
                                        <w:pPr>
                                          <w:rPr>
                                            <w:b w:val="0"/>
                                          </w:rPr>
                                        </w:pPr>
                                      </w:p>
                                    </w:tc>
                                  </w:tr>
                                  <w:tr w:rsidR="002A4137" w:rsidRPr="00FF1495" w14:paraId="6C91211F" w14:textId="77777777" w:rsidTr="002519CF">
                                    <w:tc>
                                      <w:tcPr>
                                        <w:tcW w:w="10555" w:type="dxa"/>
                                        <w:shd w:val="clear" w:color="auto" w:fill="auto"/>
                                      </w:tcPr>
                                      <w:p w14:paraId="7EFA8A1B" w14:textId="77777777" w:rsidR="002A4137" w:rsidRPr="005B5378" w:rsidRDefault="002A4137" w:rsidP="001F6180">
                                        <w:pPr>
                                          <w:rPr>
                                            <w:b w:val="0"/>
                                          </w:rPr>
                                        </w:pPr>
                                      </w:p>
                                    </w:tc>
                                  </w:tr>
                                  <w:tr w:rsidR="002A4137" w:rsidRPr="00FF1495" w14:paraId="0EBA9EFC" w14:textId="77777777" w:rsidTr="002519CF">
                                    <w:tc>
                                      <w:tcPr>
                                        <w:tcW w:w="10555" w:type="dxa"/>
                                        <w:shd w:val="clear" w:color="auto" w:fill="auto"/>
                                      </w:tcPr>
                                      <w:p w14:paraId="16B09115" w14:textId="77777777" w:rsidR="002A4137" w:rsidRPr="009C540B" w:rsidRDefault="002A4137" w:rsidP="001F6180">
                                        <w:pPr>
                                          <w:rPr>
                                            <w:sz w:val="22"/>
                                            <w:szCs w:val="22"/>
                                          </w:rPr>
                                        </w:pPr>
                                        <w:r>
                                          <w:rPr>
                                            <w:b w:val="0"/>
                                          </w:rPr>
                                          <w:t xml:space="preserve">. </w:t>
                                        </w:r>
                                        <w:r>
                                          <w:rPr>
                                            <w:sz w:val="22"/>
                                            <w:szCs w:val="22"/>
                                          </w:rPr>
                                          <w:t xml:space="preserve">2. </w:t>
                                        </w:r>
                                        <w:r>
                                          <w:rPr>
                                            <w:sz w:val="22"/>
                                            <w:szCs w:val="22"/>
                                            <w:u w:val="single"/>
                                          </w:rPr>
                                          <w:t>Hiện tượng tự cảm.</w:t>
                                        </w:r>
                                      </w:p>
                                    </w:tc>
                                  </w:tr>
                                  <w:tr w:rsidR="002A4137" w:rsidRPr="00FF1495" w14:paraId="33C01AC6" w14:textId="77777777" w:rsidTr="002519CF">
                                    <w:tc>
                                      <w:tcPr>
                                        <w:tcW w:w="10555" w:type="dxa"/>
                                        <w:shd w:val="clear" w:color="auto" w:fill="auto"/>
                                      </w:tcPr>
                                      <w:p w14:paraId="2871E08C" w14:textId="77777777" w:rsidR="002A4137" w:rsidRPr="009C540B" w:rsidRDefault="002A4137" w:rsidP="001F6180">
                                        <w:pPr>
                                          <w:rPr>
                                            <w:sz w:val="22"/>
                                            <w:szCs w:val="22"/>
                                          </w:rPr>
                                        </w:pPr>
                                        <w:r>
                                          <w:rPr>
                                            <w:b w:val="0"/>
                                          </w:rPr>
                                          <w:t xml:space="preserve">. </w:t>
                                        </w:r>
                                      </w:p>
                                    </w:tc>
                                  </w:tr>
                                  <w:tr w:rsidR="002A4137" w:rsidRPr="00FF1495" w14:paraId="2407F640" w14:textId="77777777" w:rsidTr="002519CF">
                                    <w:tc>
                                      <w:tcPr>
                                        <w:tcW w:w="10555" w:type="dxa"/>
                                        <w:shd w:val="clear" w:color="auto" w:fill="auto"/>
                                      </w:tcPr>
                                      <w:p w14:paraId="6BCFF572" w14:textId="77777777" w:rsidR="002A4137" w:rsidRDefault="002A4137" w:rsidP="001F6180">
                                        <w:pPr>
                                          <w:rPr>
                                            <w:b w:val="0"/>
                                          </w:rPr>
                                        </w:pPr>
                                      </w:p>
                                    </w:tc>
                                  </w:tr>
                                  <w:tr w:rsidR="002A4137" w:rsidRPr="00FF1495" w14:paraId="77F32408" w14:textId="77777777" w:rsidTr="002519CF">
                                    <w:tc>
                                      <w:tcPr>
                                        <w:tcW w:w="10555" w:type="dxa"/>
                                        <w:shd w:val="clear" w:color="auto" w:fill="auto"/>
                                      </w:tcPr>
                                      <w:p w14:paraId="607EB503" w14:textId="77777777" w:rsidR="002A4137" w:rsidRDefault="002A4137" w:rsidP="001F6180">
                                        <w:pPr>
                                          <w:rPr>
                                            <w:b w:val="0"/>
                                          </w:rPr>
                                        </w:pPr>
                                      </w:p>
                                    </w:tc>
                                  </w:tr>
                                  <w:tr w:rsidR="002A4137" w:rsidRPr="00FF1495" w14:paraId="12A93891" w14:textId="77777777" w:rsidTr="002519CF">
                                    <w:tc>
                                      <w:tcPr>
                                        <w:tcW w:w="10555" w:type="dxa"/>
                                        <w:shd w:val="clear" w:color="auto" w:fill="auto"/>
                                      </w:tcPr>
                                      <w:p w14:paraId="45BA2EFB" w14:textId="77777777" w:rsidR="002A4137" w:rsidRDefault="002A4137" w:rsidP="001F6180">
                                        <w:pPr>
                                          <w:rPr>
                                            <w:b w:val="0"/>
                                          </w:rPr>
                                        </w:pPr>
                                      </w:p>
                                    </w:tc>
                                  </w:tr>
                                  <w:tr w:rsidR="002A4137" w:rsidRPr="00FF1495" w14:paraId="6EBC07BF" w14:textId="77777777" w:rsidTr="002519CF">
                                    <w:tc>
                                      <w:tcPr>
                                        <w:tcW w:w="10555" w:type="dxa"/>
                                        <w:shd w:val="clear" w:color="auto" w:fill="auto"/>
                                      </w:tcPr>
                                      <w:p w14:paraId="00EBBCF1" w14:textId="77777777" w:rsidR="002A4137" w:rsidRDefault="002A4137" w:rsidP="001F6180">
                                        <w:pPr>
                                          <w:rPr>
                                            <w:b w:val="0"/>
                                          </w:rPr>
                                        </w:pPr>
                                      </w:p>
                                    </w:tc>
                                  </w:tr>
                                  <w:tr w:rsidR="002A4137" w:rsidRPr="00FF1495" w14:paraId="1E1114F7" w14:textId="77777777" w:rsidTr="002519CF">
                                    <w:tc>
                                      <w:tcPr>
                                        <w:tcW w:w="10555" w:type="dxa"/>
                                        <w:shd w:val="clear" w:color="auto" w:fill="auto"/>
                                      </w:tcPr>
                                      <w:p w14:paraId="3E820BF2" w14:textId="77777777" w:rsidR="002A4137" w:rsidRPr="002059AF" w:rsidRDefault="002A4137" w:rsidP="001F6180">
                                        <w:pPr>
                                          <w:rPr>
                                            <w:b w:val="0"/>
                                            <w:u w:val="single"/>
                                          </w:rPr>
                                        </w:pPr>
                                        <w:r>
                                          <w:rPr>
                                            <w:b w:val="0"/>
                                          </w:rPr>
                                          <w:t>.</w:t>
                                        </w:r>
                                      </w:p>
                                    </w:tc>
                                  </w:tr>
                                  <w:tr w:rsidR="002A4137" w:rsidRPr="00FF1495" w14:paraId="7FE298C7" w14:textId="77777777" w:rsidTr="002519CF">
                                    <w:tc>
                                      <w:tcPr>
                                        <w:tcW w:w="10555" w:type="dxa"/>
                                        <w:shd w:val="clear" w:color="auto" w:fill="auto"/>
                                      </w:tcPr>
                                      <w:p w14:paraId="105DF73D" w14:textId="77777777" w:rsidR="002A4137" w:rsidRDefault="002A4137" w:rsidP="001F6180">
                                        <w:pPr>
                                          <w:rPr>
                                            <w:b w:val="0"/>
                                          </w:rPr>
                                        </w:pPr>
                                      </w:p>
                                    </w:tc>
                                  </w:tr>
                                  <w:tr w:rsidR="002A4137" w:rsidRPr="00FF1495" w14:paraId="6E26F0E3" w14:textId="77777777" w:rsidTr="002519CF">
                                    <w:tc>
                                      <w:tcPr>
                                        <w:tcW w:w="10555" w:type="dxa"/>
                                        <w:shd w:val="clear" w:color="auto" w:fill="auto"/>
                                      </w:tcPr>
                                      <w:p w14:paraId="330BFE48" w14:textId="77777777" w:rsidR="002A4137" w:rsidRDefault="002A4137" w:rsidP="001F6180">
                                        <w:pPr>
                                          <w:rPr>
                                            <w:b w:val="0"/>
                                          </w:rPr>
                                        </w:pPr>
                                      </w:p>
                                    </w:tc>
                                  </w:tr>
                                  <w:tr w:rsidR="002A4137" w:rsidRPr="00FF1495" w14:paraId="3EB2972E" w14:textId="77777777" w:rsidTr="002519CF">
                                    <w:tc>
                                      <w:tcPr>
                                        <w:tcW w:w="10555" w:type="dxa"/>
                                        <w:shd w:val="clear" w:color="auto" w:fill="auto"/>
                                      </w:tcPr>
                                      <w:p w14:paraId="66F42169" w14:textId="77777777" w:rsidR="002A4137" w:rsidRDefault="002A4137" w:rsidP="001F6180">
                                        <w:pPr>
                                          <w:rPr>
                                            <w:b w:val="0"/>
                                          </w:rPr>
                                        </w:pPr>
                                        <w:r>
                                          <w:rPr>
                                            <w:b w:val="0"/>
                                          </w:rPr>
                                          <w:t xml:space="preserve">. </w:t>
                                        </w:r>
                                        <w:r w:rsidRPr="002059AF">
                                          <w:rPr>
                                            <w:sz w:val="22"/>
                                            <w:szCs w:val="22"/>
                                          </w:rPr>
                                          <w:t>3.</w:t>
                                        </w:r>
                                        <w:r>
                                          <w:rPr>
                                            <w:sz w:val="22"/>
                                            <w:szCs w:val="22"/>
                                          </w:rPr>
                                          <w:t xml:space="preserve"> </w:t>
                                        </w:r>
                                        <w:r>
                                          <w:rPr>
                                            <w:sz w:val="22"/>
                                            <w:szCs w:val="22"/>
                                            <w:u w:val="single"/>
                                          </w:rPr>
                                          <w:t>Suất điện động tự cảm.</w:t>
                                        </w:r>
                                      </w:p>
                                    </w:tc>
                                  </w:tr>
                                  <w:tr w:rsidR="002A4137" w:rsidRPr="00FF1495" w14:paraId="1BF92A9D" w14:textId="77777777" w:rsidTr="002519CF">
                                    <w:tc>
                                      <w:tcPr>
                                        <w:tcW w:w="10555" w:type="dxa"/>
                                        <w:shd w:val="clear" w:color="auto" w:fill="auto"/>
                                      </w:tcPr>
                                      <w:p w14:paraId="645E97F9" w14:textId="77777777" w:rsidR="002A4137" w:rsidRDefault="002A4137" w:rsidP="001F6180">
                                        <w:pPr>
                                          <w:rPr>
                                            <w:b w:val="0"/>
                                          </w:rPr>
                                        </w:pPr>
                                      </w:p>
                                    </w:tc>
                                  </w:tr>
                                </w:tbl>
                                <w:p w14:paraId="68C9357D" w14:textId="77777777" w:rsidR="002A4137" w:rsidRPr="009E4711" w:rsidRDefault="002A4137" w:rsidP="00B31086">
                                  <w:pPr>
                                    <w:spacing w:line="276" w:lineRule="auto"/>
                                    <w:rPr>
                                      <w:b w:val="0"/>
                                      <w:bCs w:val="0"/>
                                    </w:rPr>
                                  </w:pPr>
                                </w:p>
                              </w:tc>
                            </w:tr>
                            <w:tr w:rsidR="002A4137" w:rsidRPr="00B31086" w14:paraId="5BF22474" w14:textId="77777777" w:rsidTr="0079185E">
                              <w:tc>
                                <w:tcPr>
                                  <w:tcW w:w="5062" w:type="dxa"/>
                                  <w:shd w:val="clear" w:color="auto" w:fill="auto"/>
                                </w:tcPr>
                                <w:p w14:paraId="06DC97FB" w14:textId="77777777" w:rsidR="002A4137" w:rsidRPr="009E4711" w:rsidRDefault="002A4137" w:rsidP="00B31086">
                                  <w:pPr>
                                    <w:spacing w:line="276" w:lineRule="auto"/>
                                    <w:rPr>
                                      <w:b w:val="0"/>
                                      <w:bCs w:val="0"/>
                                    </w:rPr>
                                  </w:pPr>
                                </w:p>
                              </w:tc>
                              <w:tc>
                                <w:tcPr>
                                  <w:tcW w:w="5318" w:type="dxa"/>
                                </w:tcPr>
                                <w:p w14:paraId="57BF2B6F" w14:textId="77777777" w:rsidR="002A4137" w:rsidRPr="009E4711" w:rsidRDefault="002A4137" w:rsidP="00B31086">
                                  <w:pPr>
                                    <w:spacing w:line="276" w:lineRule="auto"/>
                                    <w:rPr>
                                      <w:b w:val="0"/>
                                      <w:bCs w:val="0"/>
                                    </w:rPr>
                                  </w:pPr>
                                </w:p>
                              </w:tc>
                            </w:tr>
                            <w:tr w:rsidR="002A4137" w:rsidRPr="00B31086" w14:paraId="3BB56CA4" w14:textId="77777777" w:rsidTr="0079185E">
                              <w:tc>
                                <w:tcPr>
                                  <w:tcW w:w="5062" w:type="dxa"/>
                                  <w:shd w:val="clear" w:color="auto" w:fill="auto"/>
                                </w:tcPr>
                                <w:p w14:paraId="736D5BE4" w14:textId="77777777" w:rsidR="002A4137" w:rsidRPr="009E4711" w:rsidRDefault="002A4137" w:rsidP="00B31086">
                                  <w:pPr>
                                    <w:spacing w:line="276" w:lineRule="auto"/>
                                    <w:rPr>
                                      <w:b w:val="0"/>
                                      <w:bCs w:val="0"/>
                                    </w:rPr>
                                  </w:pPr>
                                </w:p>
                              </w:tc>
                              <w:tc>
                                <w:tcPr>
                                  <w:tcW w:w="5318" w:type="dxa"/>
                                </w:tcPr>
                                <w:p w14:paraId="456B2D4B" w14:textId="77777777" w:rsidR="002A4137" w:rsidRPr="009E4711" w:rsidRDefault="002A4137" w:rsidP="00B31086">
                                  <w:pPr>
                                    <w:spacing w:line="276" w:lineRule="auto"/>
                                    <w:rPr>
                                      <w:b w:val="0"/>
                                      <w:bCs w:val="0"/>
                                    </w:rPr>
                                  </w:pPr>
                                </w:p>
                              </w:tc>
                            </w:tr>
                            <w:tr w:rsidR="002A4137" w:rsidRPr="00B31086" w14:paraId="12B532B5" w14:textId="77777777" w:rsidTr="0079185E">
                              <w:tc>
                                <w:tcPr>
                                  <w:tcW w:w="5062" w:type="dxa"/>
                                  <w:shd w:val="clear" w:color="auto" w:fill="auto"/>
                                </w:tcPr>
                                <w:p w14:paraId="3A15939D" w14:textId="77777777" w:rsidR="002A4137" w:rsidRPr="009E4711" w:rsidRDefault="002A4137" w:rsidP="00B31086">
                                  <w:pPr>
                                    <w:spacing w:line="276" w:lineRule="auto"/>
                                    <w:rPr>
                                      <w:b w:val="0"/>
                                      <w:bCs w:val="0"/>
                                    </w:rPr>
                                  </w:pPr>
                                </w:p>
                              </w:tc>
                              <w:tc>
                                <w:tcPr>
                                  <w:tcW w:w="5318" w:type="dxa"/>
                                </w:tcPr>
                                <w:p w14:paraId="68CCC52D" w14:textId="77777777" w:rsidR="002A4137" w:rsidRPr="009E4711" w:rsidRDefault="002A4137" w:rsidP="00B31086">
                                  <w:pPr>
                                    <w:spacing w:line="276" w:lineRule="auto"/>
                                    <w:rPr>
                                      <w:b w:val="0"/>
                                      <w:bCs w:val="0"/>
                                    </w:rPr>
                                  </w:pPr>
                                </w:p>
                              </w:tc>
                            </w:tr>
                            <w:tr w:rsidR="002A4137" w:rsidRPr="00B31086" w14:paraId="1150534B" w14:textId="77777777" w:rsidTr="0079185E">
                              <w:tc>
                                <w:tcPr>
                                  <w:tcW w:w="5062" w:type="dxa"/>
                                  <w:shd w:val="clear" w:color="auto" w:fill="auto"/>
                                </w:tcPr>
                                <w:p w14:paraId="4C66F7AF" w14:textId="77777777" w:rsidR="002A4137" w:rsidRPr="009E4711" w:rsidRDefault="002A4137" w:rsidP="00B31086">
                                  <w:pPr>
                                    <w:spacing w:line="276" w:lineRule="auto"/>
                                    <w:rPr>
                                      <w:b w:val="0"/>
                                      <w:bCs w:val="0"/>
                                    </w:rPr>
                                  </w:pPr>
                                </w:p>
                              </w:tc>
                              <w:tc>
                                <w:tcPr>
                                  <w:tcW w:w="5318" w:type="dxa"/>
                                </w:tcPr>
                                <w:p w14:paraId="2538DBAD" w14:textId="77777777" w:rsidR="002A4137" w:rsidRPr="009E4711" w:rsidRDefault="002A4137" w:rsidP="00B31086">
                                  <w:pPr>
                                    <w:spacing w:line="276" w:lineRule="auto"/>
                                    <w:rPr>
                                      <w:b w:val="0"/>
                                      <w:bCs w:val="0"/>
                                    </w:rPr>
                                  </w:pPr>
                                </w:p>
                              </w:tc>
                            </w:tr>
                            <w:tr w:rsidR="002A4137" w:rsidRPr="00B31086" w14:paraId="6636618C" w14:textId="77777777" w:rsidTr="0079185E">
                              <w:tc>
                                <w:tcPr>
                                  <w:tcW w:w="5062" w:type="dxa"/>
                                  <w:shd w:val="clear" w:color="auto" w:fill="auto"/>
                                </w:tcPr>
                                <w:p w14:paraId="519816BF" w14:textId="77777777" w:rsidR="002A4137" w:rsidRPr="009E4711" w:rsidRDefault="002A4137" w:rsidP="00B31086">
                                  <w:pPr>
                                    <w:spacing w:line="276" w:lineRule="auto"/>
                                    <w:rPr>
                                      <w:b w:val="0"/>
                                      <w:bCs w:val="0"/>
                                    </w:rPr>
                                  </w:pPr>
                                </w:p>
                              </w:tc>
                              <w:tc>
                                <w:tcPr>
                                  <w:tcW w:w="5318" w:type="dxa"/>
                                </w:tcPr>
                                <w:p w14:paraId="52AD878F" w14:textId="77777777" w:rsidR="002A4137" w:rsidRPr="009E4711" w:rsidRDefault="002A4137" w:rsidP="00B31086">
                                  <w:pPr>
                                    <w:spacing w:line="276" w:lineRule="auto"/>
                                    <w:rPr>
                                      <w:b w:val="0"/>
                                      <w:bCs w:val="0"/>
                                    </w:rPr>
                                  </w:pPr>
                                </w:p>
                              </w:tc>
                            </w:tr>
                            <w:tr w:rsidR="002A4137" w:rsidRPr="00B31086" w14:paraId="0422617F" w14:textId="77777777" w:rsidTr="0079185E">
                              <w:tc>
                                <w:tcPr>
                                  <w:tcW w:w="5062" w:type="dxa"/>
                                  <w:shd w:val="clear" w:color="auto" w:fill="auto"/>
                                </w:tcPr>
                                <w:p w14:paraId="4F492794" w14:textId="77777777" w:rsidR="002A4137" w:rsidRPr="009E4711" w:rsidRDefault="002A4137" w:rsidP="00B31086">
                                  <w:pPr>
                                    <w:spacing w:line="276" w:lineRule="auto"/>
                                    <w:rPr>
                                      <w:b w:val="0"/>
                                      <w:bCs w:val="0"/>
                                    </w:rPr>
                                  </w:pPr>
                                </w:p>
                              </w:tc>
                              <w:tc>
                                <w:tcPr>
                                  <w:tcW w:w="5318" w:type="dxa"/>
                                </w:tcPr>
                                <w:p w14:paraId="44802BF0" w14:textId="77777777" w:rsidR="002A4137" w:rsidRPr="009E4711" w:rsidRDefault="002A4137" w:rsidP="00B31086">
                                  <w:pPr>
                                    <w:spacing w:line="276" w:lineRule="auto"/>
                                    <w:rPr>
                                      <w:b w:val="0"/>
                                      <w:bCs w:val="0"/>
                                    </w:rPr>
                                  </w:pPr>
                                </w:p>
                              </w:tc>
                            </w:tr>
                            <w:tr w:rsidR="002A4137" w:rsidRPr="00B31086" w14:paraId="7C4F1C66" w14:textId="77777777" w:rsidTr="0079185E">
                              <w:tc>
                                <w:tcPr>
                                  <w:tcW w:w="5062" w:type="dxa"/>
                                  <w:shd w:val="clear" w:color="auto" w:fill="auto"/>
                                </w:tcPr>
                                <w:p w14:paraId="3602E74E" w14:textId="77777777" w:rsidR="002A4137" w:rsidRPr="009E4711" w:rsidRDefault="002A4137" w:rsidP="00B31086">
                                  <w:pPr>
                                    <w:spacing w:line="276" w:lineRule="auto"/>
                                    <w:rPr>
                                      <w:b w:val="0"/>
                                      <w:bCs w:val="0"/>
                                    </w:rPr>
                                  </w:pPr>
                                </w:p>
                              </w:tc>
                              <w:tc>
                                <w:tcPr>
                                  <w:tcW w:w="5318" w:type="dxa"/>
                                </w:tcPr>
                                <w:p w14:paraId="28706E95" w14:textId="77777777" w:rsidR="002A4137" w:rsidRPr="009E4711" w:rsidRDefault="002A4137" w:rsidP="00B31086">
                                  <w:pPr>
                                    <w:spacing w:line="276" w:lineRule="auto"/>
                                    <w:rPr>
                                      <w:b w:val="0"/>
                                      <w:bCs w:val="0"/>
                                    </w:rPr>
                                  </w:pPr>
                                </w:p>
                              </w:tc>
                            </w:tr>
                            <w:tr w:rsidR="002A4137" w:rsidRPr="00B31086" w14:paraId="1021EAD7" w14:textId="77777777" w:rsidTr="0079185E">
                              <w:tc>
                                <w:tcPr>
                                  <w:tcW w:w="5062" w:type="dxa"/>
                                  <w:shd w:val="clear" w:color="auto" w:fill="auto"/>
                                </w:tcPr>
                                <w:p w14:paraId="02015FD5" w14:textId="77777777" w:rsidR="002A4137" w:rsidRPr="009E4711" w:rsidRDefault="002A4137" w:rsidP="00B31086">
                                  <w:pPr>
                                    <w:spacing w:line="276" w:lineRule="auto"/>
                                    <w:rPr>
                                      <w:b w:val="0"/>
                                      <w:bCs w:val="0"/>
                                    </w:rPr>
                                  </w:pPr>
                                </w:p>
                              </w:tc>
                              <w:tc>
                                <w:tcPr>
                                  <w:tcW w:w="5318" w:type="dxa"/>
                                </w:tcPr>
                                <w:p w14:paraId="09C61BB7" w14:textId="77777777" w:rsidR="002A4137" w:rsidRPr="009E4711" w:rsidRDefault="002A4137" w:rsidP="00B31086">
                                  <w:pPr>
                                    <w:spacing w:line="276" w:lineRule="auto"/>
                                    <w:rPr>
                                      <w:b w:val="0"/>
                                      <w:bCs w:val="0"/>
                                    </w:rPr>
                                  </w:pPr>
                                </w:p>
                              </w:tc>
                            </w:tr>
                            <w:tr w:rsidR="002A4137" w:rsidRPr="00B31086" w14:paraId="14B89E6B" w14:textId="77777777" w:rsidTr="0079185E">
                              <w:tc>
                                <w:tcPr>
                                  <w:tcW w:w="5062" w:type="dxa"/>
                                  <w:shd w:val="clear" w:color="auto" w:fill="auto"/>
                                </w:tcPr>
                                <w:p w14:paraId="003AFCC9" w14:textId="77777777" w:rsidR="002A4137" w:rsidRPr="009E4711" w:rsidRDefault="002A4137" w:rsidP="00B31086">
                                  <w:pPr>
                                    <w:spacing w:line="276" w:lineRule="auto"/>
                                    <w:rPr>
                                      <w:b w:val="0"/>
                                      <w:bCs w:val="0"/>
                                    </w:rPr>
                                  </w:pPr>
                                </w:p>
                              </w:tc>
                              <w:tc>
                                <w:tcPr>
                                  <w:tcW w:w="5318" w:type="dxa"/>
                                </w:tcPr>
                                <w:p w14:paraId="72006892" w14:textId="77777777" w:rsidR="002A4137" w:rsidRPr="009E4711" w:rsidRDefault="002A4137" w:rsidP="00B31086">
                                  <w:pPr>
                                    <w:spacing w:line="276" w:lineRule="auto"/>
                                    <w:rPr>
                                      <w:b w:val="0"/>
                                      <w:bCs w:val="0"/>
                                    </w:rPr>
                                  </w:pPr>
                                </w:p>
                              </w:tc>
                            </w:tr>
                            <w:tr w:rsidR="002A4137" w:rsidRPr="00B31086" w14:paraId="25C0BE5B" w14:textId="77777777" w:rsidTr="0079185E">
                              <w:tc>
                                <w:tcPr>
                                  <w:tcW w:w="5062" w:type="dxa"/>
                                  <w:shd w:val="clear" w:color="auto" w:fill="auto"/>
                                </w:tcPr>
                                <w:p w14:paraId="09A23263" w14:textId="77777777" w:rsidR="002A4137" w:rsidRPr="009E4711" w:rsidRDefault="002A4137" w:rsidP="00B31086">
                                  <w:pPr>
                                    <w:spacing w:line="276" w:lineRule="auto"/>
                                    <w:rPr>
                                      <w:b w:val="0"/>
                                      <w:bCs w:val="0"/>
                                    </w:rPr>
                                  </w:pPr>
                                </w:p>
                              </w:tc>
                              <w:tc>
                                <w:tcPr>
                                  <w:tcW w:w="5318" w:type="dxa"/>
                                </w:tcPr>
                                <w:p w14:paraId="2E73A654" w14:textId="77777777" w:rsidR="002A4137" w:rsidRPr="009E4711" w:rsidRDefault="002A4137" w:rsidP="00B31086">
                                  <w:pPr>
                                    <w:spacing w:line="276" w:lineRule="auto"/>
                                    <w:rPr>
                                      <w:b w:val="0"/>
                                      <w:bCs w:val="0"/>
                                    </w:rPr>
                                  </w:pPr>
                                </w:p>
                              </w:tc>
                            </w:tr>
                            <w:tr w:rsidR="002A4137" w:rsidRPr="00B31086" w14:paraId="50A90B74" w14:textId="77777777" w:rsidTr="0079185E">
                              <w:tc>
                                <w:tcPr>
                                  <w:tcW w:w="5062" w:type="dxa"/>
                                  <w:shd w:val="clear" w:color="auto" w:fill="auto"/>
                                </w:tcPr>
                                <w:p w14:paraId="6E537ABA" w14:textId="77777777" w:rsidR="002A4137" w:rsidRPr="009E4711" w:rsidRDefault="002A4137" w:rsidP="00B31086">
                                  <w:pPr>
                                    <w:spacing w:line="276" w:lineRule="auto"/>
                                    <w:rPr>
                                      <w:b w:val="0"/>
                                      <w:bCs w:val="0"/>
                                    </w:rPr>
                                  </w:pPr>
                                </w:p>
                              </w:tc>
                              <w:tc>
                                <w:tcPr>
                                  <w:tcW w:w="5318" w:type="dxa"/>
                                </w:tcPr>
                                <w:p w14:paraId="13983153" w14:textId="77777777" w:rsidR="002A4137" w:rsidRPr="009E4711" w:rsidRDefault="002A4137" w:rsidP="00B31086">
                                  <w:pPr>
                                    <w:spacing w:line="276" w:lineRule="auto"/>
                                    <w:rPr>
                                      <w:b w:val="0"/>
                                      <w:bCs w:val="0"/>
                                    </w:rPr>
                                  </w:pPr>
                                </w:p>
                              </w:tc>
                            </w:tr>
                            <w:tr w:rsidR="002A4137" w:rsidRPr="00B31086" w14:paraId="62E2DF56" w14:textId="77777777" w:rsidTr="0079185E">
                              <w:tc>
                                <w:tcPr>
                                  <w:tcW w:w="5062" w:type="dxa"/>
                                  <w:shd w:val="clear" w:color="auto" w:fill="auto"/>
                                </w:tcPr>
                                <w:p w14:paraId="002933DE" w14:textId="77777777" w:rsidR="002A4137" w:rsidRPr="009E4711" w:rsidRDefault="002A4137" w:rsidP="00B31086">
                                  <w:pPr>
                                    <w:spacing w:line="276" w:lineRule="auto"/>
                                    <w:rPr>
                                      <w:b w:val="0"/>
                                      <w:bCs w:val="0"/>
                                    </w:rPr>
                                  </w:pPr>
                                </w:p>
                              </w:tc>
                              <w:tc>
                                <w:tcPr>
                                  <w:tcW w:w="5318" w:type="dxa"/>
                                </w:tcPr>
                                <w:p w14:paraId="47B76D24" w14:textId="77777777" w:rsidR="002A4137" w:rsidRPr="009E4711" w:rsidRDefault="002A4137" w:rsidP="00B31086">
                                  <w:pPr>
                                    <w:spacing w:line="276" w:lineRule="auto"/>
                                    <w:rPr>
                                      <w:b w:val="0"/>
                                      <w:bCs w:val="0"/>
                                    </w:rPr>
                                  </w:pPr>
                                </w:p>
                              </w:tc>
                            </w:tr>
                            <w:tr w:rsidR="002A4137" w:rsidRPr="00B31086" w14:paraId="734E7A45" w14:textId="77777777" w:rsidTr="0079185E">
                              <w:tc>
                                <w:tcPr>
                                  <w:tcW w:w="5062" w:type="dxa"/>
                                  <w:shd w:val="clear" w:color="auto" w:fill="auto"/>
                                </w:tcPr>
                                <w:p w14:paraId="349EC5A0" w14:textId="77777777" w:rsidR="002A4137" w:rsidRPr="009E4711" w:rsidRDefault="002A4137" w:rsidP="00B31086">
                                  <w:pPr>
                                    <w:spacing w:line="276" w:lineRule="auto"/>
                                    <w:rPr>
                                      <w:b w:val="0"/>
                                      <w:bCs w:val="0"/>
                                    </w:rPr>
                                  </w:pPr>
                                </w:p>
                              </w:tc>
                              <w:tc>
                                <w:tcPr>
                                  <w:tcW w:w="5318" w:type="dxa"/>
                                </w:tcPr>
                                <w:p w14:paraId="4A106DBB" w14:textId="77777777" w:rsidR="002A4137" w:rsidRPr="009E4711" w:rsidRDefault="002A4137" w:rsidP="00B31086">
                                  <w:pPr>
                                    <w:spacing w:line="276" w:lineRule="auto"/>
                                    <w:rPr>
                                      <w:b w:val="0"/>
                                      <w:bCs w:val="0"/>
                                    </w:rPr>
                                  </w:pPr>
                                </w:p>
                              </w:tc>
                            </w:tr>
                            <w:tr w:rsidR="002A4137" w:rsidRPr="00B31086" w14:paraId="7A3E4B43" w14:textId="77777777" w:rsidTr="0079185E">
                              <w:tc>
                                <w:tcPr>
                                  <w:tcW w:w="5062" w:type="dxa"/>
                                  <w:shd w:val="clear" w:color="auto" w:fill="auto"/>
                                </w:tcPr>
                                <w:p w14:paraId="24B59304" w14:textId="77777777" w:rsidR="002A4137" w:rsidRPr="009E4711" w:rsidRDefault="002A4137" w:rsidP="00B31086">
                                  <w:pPr>
                                    <w:spacing w:line="276" w:lineRule="auto"/>
                                    <w:rPr>
                                      <w:b w:val="0"/>
                                      <w:bCs w:val="0"/>
                                    </w:rPr>
                                  </w:pPr>
                                </w:p>
                              </w:tc>
                              <w:tc>
                                <w:tcPr>
                                  <w:tcW w:w="5318" w:type="dxa"/>
                                </w:tcPr>
                                <w:p w14:paraId="64D5D44C" w14:textId="77777777" w:rsidR="002A4137" w:rsidRPr="009E4711" w:rsidRDefault="002A4137" w:rsidP="00B31086">
                                  <w:pPr>
                                    <w:spacing w:line="276" w:lineRule="auto"/>
                                    <w:rPr>
                                      <w:b w:val="0"/>
                                      <w:bCs w:val="0"/>
                                    </w:rPr>
                                  </w:pPr>
                                </w:p>
                              </w:tc>
                            </w:tr>
                            <w:tr w:rsidR="002A4137" w:rsidRPr="00B31086" w14:paraId="625F4547" w14:textId="77777777" w:rsidTr="0079185E">
                              <w:tc>
                                <w:tcPr>
                                  <w:tcW w:w="5062" w:type="dxa"/>
                                  <w:shd w:val="clear" w:color="auto" w:fill="auto"/>
                                </w:tcPr>
                                <w:p w14:paraId="42DA3982" w14:textId="77777777" w:rsidR="002A4137" w:rsidRPr="009E4711" w:rsidRDefault="002A4137" w:rsidP="00B31086">
                                  <w:pPr>
                                    <w:spacing w:line="276" w:lineRule="auto"/>
                                    <w:rPr>
                                      <w:b w:val="0"/>
                                      <w:bCs w:val="0"/>
                                    </w:rPr>
                                  </w:pPr>
                                </w:p>
                              </w:tc>
                              <w:tc>
                                <w:tcPr>
                                  <w:tcW w:w="5318" w:type="dxa"/>
                                </w:tcPr>
                                <w:p w14:paraId="48DD06EB" w14:textId="77777777" w:rsidR="002A4137" w:rsidRPr="009E4711" w:rsidRDefault="002A4137" w:rsidP="00B31086">
                                  <w:pPr>
                                    <w:spacing w:line="276" w:lineRule="auto"/>
                                    <w:rPr>
                                      <w:b w:val="0"/>
                                      <w:bCs w:val="0"/>
                                    </w:rPr>
                                  </w:pPr>
                                </w:p>
                              </w:tc>
                            </w:tr>
                            <w:tr w:rsidR="002A4137" w:rsidRPr="00B31086" w14:paraId="5813083A" w14:textId="77777777" w:rsidTr="0079185E">
                              <w:tc>
                                <w:tcPr>
                                  <w:tcW w:w="5062" w:type="dxa"/>
                                  <w:shd w:val="clear" w:color="auto" w:fill="auto"/>
                                </w:tcPr>
                                <w:p w14:paraId="7BF1A1CF" w14:textId="77777777" w:rsidR="002A4137" w:rsidRPr="009E4711" w:rsidRDefault="002A4137" w:rsidP="00B31086">
                                  <w:pPr>
                                    <w:spacing w:line="276" w:lineRule="auto"/>
                                    <w:rPr>
                                      <w:b w:val="0"/>
                                      <w:bCs w:val="0"/>
                                    </w:rPr>
                                  </w:pPr>
                                </w:p>
                              </w:tc>
                              <w:tc>
                                <w:tcPr>
                                  <w:tcW w:w="5318" w:type="dxa"/>
                                </w:tcPr>
                                <w:p w14:paraId="7FD98D6A" w14:textId="77777777" w:rsidR="002A4137" w:rsidRPr="009E4711" w:rsidRDefault="002A4137" w:rsidP="00B31086">
                                  <w:pPr>
                                    <w:spacing w:line="276" w:lineRule="auto"/>
                                    <w:rPr>
                                      <w:b w:val="0"/>
                                      <w:bCs w:val="0"/>
                                    </w:rPr>
                                  </w:pPr>
                                </w:p>
                              </w:tc>
                            </w:tr>
                            <w:tr w:rsidR="002A4137" w:rsidRPr="00B31086" w14:paraId="6FF9EB79" w14:textId="77777777" w:rsidTr="0079185E">
                              <w:tc>
                                <w:tcPr>
                                  <w:tcW w:w="5062" w:type="dxa"/>
                                  <w:shd w:val="clear" w:color="auto" w:fill="auto"/>
                                </w:tcPr>
                                <w:p w14:paraId="6D2F887C" w14:textId="77777777" w:rsidR="002A4137" w:rsidRPr="009E4711" w:rsidRDefault="002A4137" w:rsidP="00B31086">
                                  <w:pPr>
                                    <w:spacing w:line="276" w:lineRule="auto"/>
                                    <w:rPr>
                                      <w:b w:val="0"/>
                                      <w:bCs w:val="0"/>
                                    </w:rPr>
                                  </w:pPr>
                                </w:p>
                              </w:tc>
                              <w:tc>
                                <w:tcPr>
                                  <w:tcW w:w="5318" w:type="dxa"/>
                                </w:tcPr>
                                <w:p w14:paraId="53940112" w14:textId="77777777" w:rsidR="002A4137" w:rsidRPr="009E4711" w:rsidRDefault="002A4137" w:rsidP="00B31086">
                                  <w:pPr>
                                    <w:spacing w:line="276" w:lineRule="auto"/>
                                    <w:rPr>
                                      <w:b w:val="0"/>
                                      <w:bCs w:val="0"/>
                                    </w:rPr>
                                  </w:pPr>
                                </w:p>
                              </w:tc>
                            </w:tr>
                            <w:tr w:rsidR="002A4137" w:rsidRPr="00B31086" w14:paraId="07B417EB" w14:textId="77777777" w:rsidTr="0079185E">
                              <w:tc>
                                <w:tcPr>
                                  <w:tcW w:w="5062" w:type="dxa"/>
                                  <w:shd w:val="clear" w:color="auto" w:fill="auto"/>
                                </w:tcPr>
                                <w:p w14:paraId="61CB7C4A" w14:textId="77777777" w:rsidR="002A4137" w:rsidRPr="009E4711" w:rsidRDefault="002A4137" w:rsidP="00B31086">
                                  <w:pPr>
                                    <w:spacing w:line="276" w:lineRule="auto"/>
                                    <w:rPr>
                                      <w:b w:val="0"/>
                                      <w:bCs w:val="0"/>
                                    </w:rPr>
                                  </w:pPr>
                                </w:p>
                              </w:tc>
                              <w:tc>
                                <w:tcPr>
                                  <w:tcW w:w="5318" w:type="dxa"/>
                                </w:tcPr>
                                <w:p w14:paraId="566BFC1F" w14:textId="77777777" w:rsidR="002A4137" w:rsidRPr="009E4711" w:rsidRDefault="002A4137" w:rsidP="00B31086">
                                  <w:pPr>
                                    <w:spacing w:line="276" w:lineRule="auto"/>
                                    <w:rPr>
                                      <w:b w:val="0"/>
                                      <w:bCs w:val="0"/>
                                    </w:rPr>
                                  </w:pPr>
                                </w:p>
                              </w:tc>
                            </w:tr>
                            <w:tr w:rsidR="002A4137" w:rsidRPr="00B31086" w14:paraId="37C555C8" w14:textId="77777777" w:rsidTr="0079185E">
                              <w:tc>
                                <w:tcPr>
                                  <w:tcW w:w="5062" w:type="dxa"/>
                                  <w:shd w:val="clear" w:color="auto" w:fill="auto"/>
                                </w:tcPr>
                                <w:p w14:paraId="23064001" w14:textId="77777777" w:rsidR="002A4137" w:rsidRPr="009E4711" w:rsidRDefault="002A4137" w:rsidP="00B31086">
                                  <w:pPr>
                                    <w:spacing w:line="276" w:lineRule="auto"/>
                                    <w:rPr>
                                      <w:b w:val="0"/>
                                      <w:bCs w:val="0"/>
                                    </w:rPr>
                                  </w:pPr>
                                </w:p>
                              </w:tc>
                              <w:tc>
                                <w:tcPr>
                                  <w:tcW w:w="5318" w:type="dxa"/>
                                </w:tcPr>
                                <w:p w14:paraId="41D23197" w14:textId="77777777" w:rsidR="002A4137" w:rsidRPr="009E4711" w:rsidRDefault="002A4137" w:rsidP="00B31086">
                                  <w:pPr>
                                    <w:spacing w:line="276" w:lineRule="auto"/>
                                    <w:rPr>
                                      <w:b w:val="0"/>
                                      <w:bCs w:val="0"/>
                                    </w:rPr>
                                  </w:pPr>
                                </w:p>
                              </w:tc>
                            </w:tr>
                            <w:tr w:rsidR="002A4137" w:rsidRPr="00B31086" w14:paraId="68CB9832" w14:textId="77777777" w:rsidTr="0079185E">
                              <w:tc>
                                <w:tcPr>
                                  <w:tcW w:w="5062" w:type="dxa"/>
                                  <w:shd w:val="clear" w:color="auto" w:fill="auto"/>
                                </w:tcPr>
                                <w:p w14:paraId="2878B106" w14:textId="77777777" w:rsidR="002A4137" w:rsidRPr="009E4711" w:rsidRDefault="002A4137" w:rsidP="00B31086">
                                  <w:pPr>
                                    <w:spacing w:line="276" w:lineRule="auto"/>
                                    <w:rPr>
                                      <w:b w:val="0"/>
                                      <w:bCs w:val="0"/>
                                    </w:rPr>
                                  </w:pPr>
                                </w:p>
                              </w:tc>
                              <w:tc>
                                <w:tcPr>
                                  <w:tcW w:w="5318" w:type="dxa"/>
                                </w:tcPr>
                                <w:p w14:paraId="392C0514" w14:textId="77777777" w:rsidR="002A4137" w:rsidRPr="009E4711" w:rsidRDefault="002A4137" w:rsidP="00B31086">
                                  <w:pPr>
                                    <w:spacing w:line="276" w:lineRule="auto"/>
                                    <w:rPr>
                                      <w:b w:val="0"/>
                                      <w:bCs w:val="0"/>
                                    </w:rPr>
                                  </w:pPr>
                                </w:p>
                              </w:tc>
                            </w:tr>
                            <w:tr w:rsidR="002A4137" w:rsidRPr="00B31086" w14:paraId="630EC5AA" w14:textId="77777777" w:rsidTr="0079185E">
                              <w:tc>
                                <w:tcPr>
                                  <w:tcW w:w="5062" w:type="dxa"/>
                                  <w:shd w:val="clear" w:color="auto" w:fill="auto"/>
                                </w:tcPr>
                                <w:p w14:paraId="659A9E63" w14:textId="77777777" w:rsidR="002A4137" w:rsidRPr="009E4711" w:rsidRDefault="002A4137" w:rsidP="00B31086">
                                  <w:pPr>
                                    <w:spacing w:line="276" w:lineRule="auto"/>
                                    <w:rPr>
                                      <w:b w:val="0"/>
                                      <w:bCs w:val="0"/>
                                    </w:rPr>
                                  </w:pPr>
                                </w:p>
                              </w:tc>
                              <w:tc>
                                <w:tcPr>
                                  <w:tcW w:w="5318" w:type="dxa"/>
                                </w:tcPr>
                                <w:p w14:paraId="77BB2F34" w14:textId="77777777" w:rsidR="002A4137" w:rsidRPr="009E4711" w:rsidRDefault="002A4137" w:rsidP="00B31086">
                                  <w:pPr>
                                    <w:spacing w:line="276" w:lineRule="auto"/>
                                    <w:rPr>
                                      <w:b w:val="0"/>
                                      <w:bCs w:val="0"/>
                                    </w:rPr>
                                  </w:pPr>
                                </w:p>
                              </w:tc>
                            </w:tr>
                            <w:tr w:rsidR="002A4137" w:rsidRPr="00B31086" w14:paraId="4BDA99DB" w14:textId="77777777" w:rsidTr="0079185E">
                              <w:tc>
                                <w:tcPr>
                                  <w:tcW w:w="5062" w:type="dxa"/>
                                  <w:shd w:val="clear" w:color="auto" w:fill="auto"/>
                                </w:tcPr>
                                <w:p w14:paraId="48C1FAA0" w14:textId="77777777" w:rsidR="002A4137" w:rsidRPr="009E4711" w:rsidRDefault="002A4137" w:rsidP="00B31086">
                                  <w:pPr>
                                    <w:spacing w:line="276" w:lineRule="auto"/>
                                    <w:rPr>
                                      <w:b w:val="0"/>
                                      <w:bCs w:val="0"/>
                                    </w:rPr>
                                  </w:pPr>
                                </w:p>
                              </w:tc>
                              <w:tc>
                                <w:tcPr>
                                  <w:tcW w:w="5318" w:type="dxa"/>
                                </w:tcPr>
                                <w:p w14:paraId="54B8AD3B" w14:textId="77777777" w:rsidR="002A4137" w:rsidRPr="009E4711" w:rsidRDefault="002A4137" w:rsidP="00B31086">
                                  <w:pPr>
                                    <w:spacing w:line="276" w:lineRule="auto"/>
                                    <w:rPr>
                                      <w:b w:val="0"/>
                                      <w:bCs w:val="0"/>
                                    </w:rPr>
                                  </w:pPr>
                                </w:p>
                              </w:tc>
                            </w:tr>
                            <w:tr w:rsidR="002A4137" w:rsidRPr="00B31086" w14:paraId="7B2BC924" w14:textId="77777777" w:rsidTr="0079185E">
                              <w:tc>
                                <w:tcPr>
                                  <w:tcW w:w="5062" w:type="dxa"/>
                                  <w:shd w:val="clear" w:color="auto" w:fill="auto"/>
                                </w:tcPr>
                                <w:p w14:paraId="1C4D5634" w14:textId="77777777" w:rsidR="002A4137" w:rsidRPr="009E4711" w:rsidRDefault="002A4137" w:rsidP="00B31086">
                                  <w:pPr>
                                    <w:spacing w:line="276" w:lineRule="auto"/>
                                    <w:rPr>
                                      <w:b w:val="0"/>
                                      <w:bCs w:val="0"/>
                                    </w:rPr>
                                  </w:pPr>
                                </w:p>
                              </w:tc>
                              <w:tc>
                                <w:tcPr>
                                  <w:tcW w:w="5318" w:type="dxa"/>
                                </w:tcPr>
                                <w:p w14:paraId="5DF0D517" w14:textId="77777777" w:rsidR="002A4137" w:rsidRPr="009E4711" w:rsidRDefault="002A4137" w:rsidP="00B31086">
                                  <w:pPr>
                                    <w:spacing w:line="276" w:lineRule="auto"/>
                                    <w:rPr>
                                      <w:b w:val="0"/>
                                      <w:bCs w:val="0"/>
                                    </w:rPr>
                                  </w:pPr>
                                </w:p>
                              </w:tc>
                            </w:tr>
                            <w:tr w:rsidR="002A4137" w:rsidRPr="00B31086" w14:paraId="43C06914" w14:textId="77777777" w:rsidTr="0079185E">
                              <w:tc>
                                <w:tcPr>
                                  <w:tcW w:w="5062" w:type="dxa"/>
                                  <w:shd w:val="clear" w:color="auto" w:fill="auto"/>
                                </w:tcPr>
                                <w:p w14:paraId="59D05899" w14:textId="77777777" w:rsidR="002A4137" w:rsidRPr="009E4711" w:rsidRDefault="002A4137" w:rsidP="00B31086">
                                  <w:pPr>
                                    <w:spacing w:line="276" w:lineRule="auto"/>
                                    <w:rPr>
                                      <w:b w:val="0"/>
                                      <w:bCs w:val="0"/>
                                    </w:rPr>
                                  </w:pPr>
                                </w:p>
                              </w:tc>
                              <w:tc>
                                <w:tcPr>
                                  <w:tcW w:w="5318" w:type="dxa"/>
                                </w:tcPr>
                                <w:p w14:paraId="28E3BC6D" w14:textId="77777777" w:rsidR="002A4137" w:rsidRPr="009E4711" w:rsidRDefault="002A4137" w:rsidP="00B31086">
                                  <w:pPr>
                                    <w:spacing w:line="276" w:lineRule="auto"/>
                                    <w:rPr>
                                      <w:b w:val="0"/>
                                      <w:bCs w:val="0"/>
                                    </w:rPr>
                                  </w:pPr>
                                </w:p>
                              </w:tc>
                            </w:tr>
                            <w:tr w:rsidR="002A4137" w:rsidRPr="00B31086" w14:paraId="5EA6631C" w14:textId="77777777" w:rsidTr="0079185E">
                              <w:tc>
                                <w:tcPr>
                                  <w:tcW w:w="5062" w:type="dxa"/>
                                  <w:shd w:val="clear" w:color="auto" w:fill="auto"/>
                                </w:tcPr>
                                <w:p w14:paraId="478C090B" w14:textId="77777777" w:rsidR="002A4137" w:rsidRPr="009E4711" w:rsidRDefault="002A4137" w:rsidP="00B31086">
                                  <w:pPr>
                                    <w:spacing w:line="276" w:lineRule="auto"/>
                                    <w:rPr>
                                      <w:b w:val="0"/>
                                      <w:bCs w:val="0"/>
                                    </w:rPr>
                                  </w:pPr>
                                </w:p>
                              </w:tc>
                              <w:tc>
                                <w:tcPr>
                                  <w:tcW w:w="5318" w:type="dxa"/>
                                </w:tcPr>
                                <w:p w14:paraId="6243D099" w14:textId="77777777" w:rsidR="002A4137" w:rsidRPr="009E4711" w:rsidRDefault="002A4137" w:rsidP="00B31086">
                                  <w:pPr>
                                    <w:spacing w:line="276" w:lineRule="auto"/>
                                    <w:rPr>
                                      <w:b w:val="0"/>
                                      <w:bCs w:val="0"/>
                                    </w:rPr>
                                  </w:pPr>
                                </w:p>
                              </w:tc>
                            </w:tr>
                            <w:tr w:rsidR="002A4137" w:rsidRPr="00B31086" w14:paraId="443E3057" w14:textId="77777777" w:rsidTr="0079185E">
                              <w:tc>
                                <w:tcPr>
                                  <w:tcW w:w="5062" w:type="dxa"/>
                                  <w:shd w:val="clear" w:color="auto" w:fill="auto"/>
                                </w:tcPr>
                                <w:p w14:paraId="303507BC" w14:textId="77777777" w:rsidR="002A4137" w:rsidRPr="009E4711" w:rsidRDefault="002A4137" w:rsidP="00B31086">
                                  <w:pPr>
                                    <w:spacing w:line="276" w:lineRule="auto"/>
                                    <w:rPr>
                                      <w:b w:val="0"/>
                                      <w:bCs w:val="0"/>
                                    </w:rPr>
                                  </w:pPr>
                                </w:p>
                              </w:tc>
                              <w:tc>
                                <w:tcPr>
                                  <w:tcW w:w="5318" w:type="dxa"/>
                                </w:tcPr>
                                <w:p w14:paraId="7D76739C" w14:textId="77777777" w:rsidR="002A4137" w:rsidRPr="009E4711" w:rsidRDefault="002A4137" w:rsidP="00B31086">
                                  <w:pPr>
                                    <w:spacing w:line="276" w:lineRule="auto"/>
                                    <w:rPr>
                                      <w:b w:val="0"/>
                                      <w:bCs w:val="0"/>
                                    </w:rPr>
                                  </w:pPr>
                                </w:p>
                              </w:tc>
                            </w:tr>
                            <w:tr w:rsidR="002A4137" w:rsidRPr="00B31086" w14:paraId="0CDA69E4" w14:textId="77777777" w:rsidTr="0079185E">
                              <w:tc>
                                <w:tcPr>
                                  <w:tcW w:w="5062" w:type="dxa"/>
                                  <w:shd w:val="clear" w:color="auto" w:fill="auto"/>
                                </w:tcPr>
                                <w:p w14:paraId="20D15F6F" w14:textId="77777777" w:rsidR="002A4137" w:rsidRPr="009E4711" w:rsidRDefault="002A4137" w:rsidP="00B31086">
                                  <w:pPr>
                                    <w:spacing w:line="276" w:lineRule="auto"/>
                                    <w:rPr>
                                      <w:b w:val="0"/>
                                      <w:bCs w:val="0"/>
                                    </w:rPr>
                                  </w:pPr>
                                </w:p>
                              </w:tc>
                              <w:tc>
                                <w:tcPr>
                                  <w:tcW w:w="5318" w:type="dxa"/>
                                </w:tcPr>
                                <w:p w14:paraId="1B46F965" w14:textId="77777777" w:rsidR="002A4137" w:rsidRPr="009E4711" w:rsidRDefault="002A4137" w:rsidP="00B31086">
                                  <w:pPr>
                                    <w:spacing w:line="276" w:lineRule="auto"/>
                                    <w:rPr>
                                      <w:b w:val="0"/>
                                      <w:bCs w:val="0"/>
                                    </w:rPr>
                                  </w:pPr>
                                </w:p>
                              </w:tc>
                            </w:tr>
                            <w:tr w:rsidR="002A4137" w:rsidRPr="00B31086" w14:paraId="61D3BE93" w14:textId="77777777" w:rsidTr="0079185E">
                              <w:tc>
                                <w:tcPr>
                                  <w:tcW w:w="5062" w:type="dxa"/>
                                  <w:shd w:val="clear" w:color="auto" w:fill="auto"/>
                                </w:tcPr>
                                <w:p w14:paraId="321D0D45" w14:textId="77777777" w:rsidR="002A4137" w:rsidRPr="009E4711" w:rsidRDefault="002A4137" w:rsidP="00B31086">
                                  <w:pPr>
                                    <w:spacing w:line="276" w:lineRule="auto"/>
                                    <w:rPr>
                                      <w:b w:val="0"/>
                                      <w:bCs w:val="0"/>
                                    </w:rPr>
                                  </w:pPr>
                                </w:p>
                              </w:tc>
                              <w:tc>
                                <w:tcPr>
                                  <w:tcW w:w="5318" w:type="dxa"/>
                                </w:tcPr>
                                <w:p w14:paraId="1F92E7CF" w14:textId="77777777" w:rsidR="002A4137" w:rsidRPr="009E4711" w:rsidRDefault="002A4137" w:rsidP="00B31086">
                                  <w:pPr>
                                    <w:spacing w:line="276" w:lineRule="auto"/>
                                    <w:rPr>
                                      <w:b w:val="0"/>
                                      <w:bCs w:val="0"/>
                                    </w:rPr>
                                  </w:pPr>
                                </w:p>
                              </w:tc>
                            </w:tr>
                            <w:tr w:rsidR="002A4137" w:rsidRPr="00B31086" w14:paraId="3ACA0EC6" w14:textId="77777777" w:rsidTr="0079185E">
                              <w:tc>
                                <w:tcPr>
                                  <w:tcW w:w="5062" w:type="dxa"/>
                                  <w:shd w:val="clear" w:color="auto" w:fill="auto"/>
                                </w:tcPr>
                                <w:p w14:paraId="1342E718" w14:textId="77777777" w:rsidR="002A4137" w:rsidRPr="009E4711" w:rsidRDefault="002A4137" w:rsidP="00B31086">
                                  <w:pPr>
                                    <w:spacing w:line="276" w:lineRule="auto"/>
                                    <w:rPr>
                                      <w:b w:val="0"/>
                                      <w:bCs w:val="0"/>
                                    </w:rPr>
                                  </w:pPr>
                                </w:p>
                              </w:tc>
                              <w:tc>
                                <w:tcPr>
                                  <w:tcW w:w="5318" w:type="dxa"/>
                                </w:tcPr>
                                <w:p w14:paraId="08A84775" w14:textId="77777777" w:rsidR="002A4137" w:rsidRPr="009E4711" w:rsidRDefault="002A4137" w:rsidP="00B31086">
                                  <w:pPr>
                                    <w:spacing w:line="276" w:lineRule="auto"/>
                                    <w:rPr>
                                      <w:b w:val="0"/>
                                      <w:bCs w:val="0"/>
                                    </w:rPr>
                                  </w:pPr>
                                </w:p>
                              </w:tc>
                            </w:tr>
                            <w:tr w:rsidR="002A4137" w:rsidRPr="00B31086" w14:paraId="2D750BAB" w14:textId="77777777" w:rsidTr="0079185E">
                              <w:tc>
                                <w:tcPr>
                                  <w:tcW w:w="5062" w:type="dxa"/>
                                  <w:shd w:val="clear" w:color="auto" w:fill="auto"/>
                                </w:tcPr>
                                <w:p w14:paraId="74A58F67" w14:textId="77777777" w:rsidR="002A4137" w:rsidRPr="009E4711" w:rsidRDefault="002A4137" w:rsidP="00B31086">
                                  <w:pPr>
                                    <w:spacing w:line="276" w:lineRule="auto"/>
                                    <w:rPr>
                                      <w:b w:val="0"/>
                                      <w:bCs w:val="0"/>
                                    </w:rPr>
                                  </w:pPr>
                                </w:p>
                              </w:tc>
                              <w:tc>
                                <w:tcPr>
                                  <w:tcW w:w="5318" w:type="dxa"/>
                                </w:tcPr>
                                <w:p w14:paraId="0E7B5B95" w14:textId="77777777" w:rsidR="002A4137" w:rsidRPr="009E4711" w:rsidRDefault="002A4137" w:rsidP="00B31086">
                                  <w:pPr>
                                    <w:spacing w:line="276" w:lineRule="auto"/>
                                    <w:rPr>
                                      <w:b w:val="0"/>
                                      <w:bCs w:val="0"/>
                                    </w:rPr>
                                  </w:pPr>
                                </w:p>
                              </w:tc>
                            </w:tr>
                            <w:tr w:rsidR="002A4137" w:rsidRPr="00B31086" w14:paraId="375B0719" w14:textId="77777777" w:rsidTr="0079185E">
                              <w:tc>
                                <w:tcPr>
                                  <w:tcW w:w="5062" w:type="dxa"/>
                                  <w:shd w:val="clear" w:color="auto" w:fill="auto"/>
                                </w:tcPr>
                                <w:p w14:paraId="7E4D5CDC" w14:textId="77777777" w:rsidR="002A4137" w:rsidRPr="009E4711" w:rsidRDefault="002A4137" w:rsidP="00B31086">
                                  <w:pPr>
                                    <w:spacing w:line="276" w:lineRule="auto"/>
                                    <w:rPr>
                                      <w:b w:val="0"/>
                                      <w:bCs w:val="0"/>
                                    </w:rPr>
                                  </w:pPr>
                                </w:p>
                              </w:tc>
                              <w:tc>
                                <w:tcPr>
                                  <w:tcW w:w="5318" w:type="dxa"/>
                                </w:tcPr>
                                <w:p w14:paraId="78F05788" w14:textId="77777777" w:rsidR="002A4137" w:rsidRPr="009E4711" w:rsidRDefault="002A4137" w:rsidP="00B31086">
                                  <w:pPr>
                                    <w:spacing w:line="276" w:lineRule="auto"/>
                                    <w:rPr>
                                      <w:b w:val="0"/>
                                      <w:bCs w:val="0"/>
                                    </w:rPr>
                                  </w:pPr>
                                </w:p>
                              </w:tc>
                            </w:tr>
                            <w:tr w:rsidR="002A4137" w:rsidRPr="00B31086" w14:paraId="40E450ED" w14:textId="77777777" w:rsidTr="0079185E">
                              <w:tc>
                                <w:tcPr>
                                  <w:tcW w:w="5062" w:type="dxa"/>
                                  <w:shd w:val="clear" w:color="auto" w:fill="auto"/>
                                </w:tcPr>
                                <w:p w14:paraId="3A2C2C50" w14:textId="77777777" w:rsidR="002A4137" w:rsidRPr="009E4711" w:rsidRDefault="002A4137" w:rsidP="00B31086">
                                  <w:pPr>
                                    <w:spacing w:line="276" w:lineRule="auto"/>
                                    <w:rPr>
                                      <w:b w:val="0"/>
                                      <w:bCs w:val="0"/>
                                    </w:rPr>
                                  </w:pPr>
                                </w:p>
                              </w:tc>
                              <w:tc>
                                <w:tcPr>
                                  <w:tcW w:w="5318" w:type="dxa"/>
                                </w:tcPr>
                                <w:p w14:paraId="4BACD7EC" w14:textId="77777777" w:rsidR="002A4137" w:rsidRPr="009E4711" w:rsidRDefault="002A4137" w:rsidP="00B31086">
                                  <w:pPr>
                                    <w:spacing w:line="276" w:lineRule="auto"/>
                                    <w:rPr>
                                      <w:b w:val="0"/>
                                      <w:bCs w:val="0"/>
                                    </w:rPr>
                                  </w:pPr>
                                </w:p>
                              </w:tc>
                            </w:tr>
                            <w:tr w:rsidR="002A4137" w:rsidRPr="00B31086" w14:paraId="25BFCC03" w14:textId="77777777" w:rsidTr="0079185E">
                              <w:tc>
                                <w:tcPr>
                                  <w:tcW w:w="5062" w:type="dxa"/>
                                  <w:shd w:val="clear" w:color="auto" w:fill="auto"/>
                                </w:tcPr>
                                <w:p w14:paraId="120165EC" w14:textId="77777777" w:rsidR="002A4137" w:rsidRPr="009E4711" w:rsidRDefault="002A4137" w:rsidP="00B31086">
                                  <w:pPr>
                                    <w:spacing w:line="276" w:lineRule="auto"/>
                                    <w:rPr>
                                      <w:b w:val="0"/>
                                      <w:bCs w:val="0"/>
                                    </w:rPr>
                                  </w:pPr>
                                </w:p>
                              </w:tc>
                              <w:tc>
                                <w:tcPr>
                                  <w:tcW w:w="5318" w:type="dxa"/>
                                </w:tcPr>
                                <w:p w14:paraId="5AAFCFB2" w14:textId="77777777" w:rsidR="002A4137" w:rsidRPr="009E4711" w:rsidRDefault="002A4137" w:rsidP="00B31086">
                                  <w:pPr>
                                    <w:spacing w:line="276" w:lineRule="auto"/>
                                    <w:rPr>
                                      <w:b w:val="0"/>
                                      <w:bCs w:val="0"/>
                                    </w:rPr>
                                  </w:pPr>
                                </w:p>
                              </w:tc>
                            </w:tr>
                            <w:tr w:rsidR="002A4137" w:rsidRPr="00B31086" w14:paraId="7BCD0533" w14:textId="77777777" w:rsidTr="0079185E">
                              <w:tc>
                                <w:tcPr>
                                  <w:tcW w:w="5062" w:type="dxa"/>
                                  <w:shd w:val="clear" w:color="auto" w:fill="auto"/>
                                </w:tcPr>
                                <w:p w14:paraId="4A025B97" w14:textId="77777777" w:rsidR="002A4137" w:rsidRPr="009E4711" w:rsidRDefault="002A4137" w:rsidP="00B31086">
                                  <w:pPr>
                                    <w:spacing w:line="276" w:lineRule="auto"/>
                                    <w:rPr>
                                      <w:b w:val="0"/>
                                      <w:bCs w:val="0"/>
                                    </w:rPr>
                                  </w:pPr>
                                </w:p>
                              </w:tc>
                              <w:tc>
                                <w:tcPr>
                                  <w:tcW w:w="5318" w:type="dxa"/>
                                </w:tcPr>
                                <w:p w14:paraId="57809B27" w14:textId="77777777" w:rsidR="002A4137" w:rsidRPr="009E4711" w:rsidRDefault="002A4137" w:rsidP="00B31086">
                                  <w:pPr>
                                    <w:spacing w:line="276" w:lineRule="auto"/>
                                    <w:rPr>
                                      <w:b w:val="0"/>
                                      <w:bCs w:val="0"/>
                                    </w:rPr>
                                  </w:pPr>
                                </w:p>
                              </w:tc>
                            </w:tr>
                            <w:tr w:rsidR="002A4137" w:rsidRPr="00B31086" w14:paraId="0F551BBE" w14:textId="77777777" w:rsidTr="0079185E">
                              <w:tc>
                                <w:tcPr>
                                  <w:tcW w:w="5062" w:type="dxa"/>
                                  <w:shd w:val="clear" w:color="auto" w:fill="auto"/>
                                </w:tcPr>
                                <w:p w14:paraId="034D7429" w14:textId="77777777" w:rsidR="002A4137" w:rsidRPr="009E4711" w:rsidRDefault="002A4137" w:rsidP="00B31086">
                                  <w:pPr>
                                    <w:spacing w:line="276" w:lineRule="auto"/>
                                    <w:rPr>
                                      <w:b w:val="0"/>
                                      <w:bCs w:val="0"/>
                                    </w:rPr>
                                  </w:pPr>
                                </w:p>
                              </w:tc>
                              <w:tc>
                                <w:tcPr>
                                  <w:tcW w:w="5318" w:type="dxa"/>
                                </w:tcPr>
                                <w:p w14:paraId="4D6DFB78" w14:textId="77777777" w:rsidR="002A4137" w:rsidRPr="009E4711" w:rsidRDefault="002A4137" w:rsidP="00B31086">
                                  <w:pPr>
                                    <w:spacing w:line="276" w:lineRule="auto"/>
                                    <w:rPr>
                                      <w:b w:val="0"/>
                                      <w:bCs w:val="0"/>
                                    </w:rPr>
                                  </w:pPr>
                                </w:p>
                              </w:tc>
                            </w:tr>
                            <w:tr w:rsidR="002A4137" w:rsidRPr="00B31086" w14:paraId="29F07544" w14:textId="77777777" w:rsidTr="0079185E">
                              <w:tc>
                                <w:tcPr>
                                  <w:tcW w:w="5062" w:type="dxa"/>
                                  <w:shd w:val="clear" w:color="auto" w:fill="auto"/>
                                </w:tcPr>
                                <w:p w14:paraId="4F15F6C7" w14:textId="77777777" w:rsidR="002A4137" w:rsidRPr="009E4711" w:rsidRDefault="002A4137" w:rsidP="00B31086">
                                  <w:pPr>
                                    <w:spacing w:line="276" w:lineRule="auto"/>
                                    <w:rPr>
                                      <w:b w:val="0"/>
                                      <w:bCs w:val="0"/>
                                    </w:rPr>
                                  </w:pPr>
                                </w:p>
                              </w:tc>
                              <w:tc>
                                <w:tcPr>
                                  <w:tcW w:w="5318" w:type="dxa"/>
                                </w:tcPr>
                                <w:p w14:paraId="18A91752" w14:textId="77777777" w:rsidR="002A4137" w:rsidRPr="009E4711" w:rsidRDefault="002A4137" w:rsidP="00B31086">
                                  <w:pPr>
                                    <w:spacing w:line="276" w:lineRule="auto"/>
                                    <w:rPr>
                                      <w:b w:val="0"/>
                                      <w:bCs w:val="0"/>
                                    </w:rPr>
                                  </w:pPr>
                                </w:p>
                              </w:tc>
                            </w:tr>
                            <w:tr w:rsidR="002A4137" w:rsidRPr="00B31086" w14:paraId="593D5366" w14:textId="77777777" w:rsidTr="0079185E">
                              <w:tc>
                                <w:tcPr>
                                  <w:tcW w:w="5062" w:type="dxa"/>
                                  <w:shd w:val="clear" w:color="auto" w:fill="auto"/>
                                </w:tcPr>
                                <w:p w14:paraId="08CF6854" w14:textId="77777777" w:rsidR="002A4137" w:rsidRPr="009E4711" w:rsidRDefault="002A4137" w:rsidP="00B31086">
                                  <w:pPr>
                                    <w:spacing w:line="276" w:lineRule="auto"/>
                                    <w:rPr>
                                      <w:b w:val="0"/>
                                      <w:bCs w:val="0"/>
                                    </w:rPr>
                                  </w:pPr>
                                </w:p>
                              </w:tc>
                              <w:tc>
                                <w:tcPr>
                                  <w:tcW w:w="5318" w:type="dxa"/>
                                </w:tcPr>
                                <w:p w14:paraId="17E221F4" w14:textId="77777777" w:rsidR="002A4137" w:rsidRPr="009E4711" w:rsidRDefault="002A4137" w:rsidP="00B31086">
                                  <w:pPr>
                                    <w:spacing w:line="276" w:lineRule="auto"/>
                                    <w:rPr>
                                      <w:b w:val="0"/>
                                      <w:bCs w:val="0"/>
                                    </w:rPr>
                                  </w:pPr>
                                </w:p>
                              </w:tc>
                            </w:tr>
                            <w:tr w:rsidR="002A4137" w:rsidRPr="00B31086" w14:paraId="27B562AA" w14:textId="77777777" w:rsidTr="0079185E">
                              <w:tc>
                                <w:tcPr>
                                  <w:tcW w:w="5062" w:type="dxa"/>
                                  <w:shd w:val="clear" w:color="auto" w:fill="auto"/>
                                </w:tcPr>
                                <w:p w14:paraId="20B54E04" w14:textId="77777777" w:rsidR="002A4137" w:rsidRPr="009E4711" w:rsidRDefault="002A4137" w:rsidP="00B31086">
                                  <w:pPr>
                                    <w:spacing w:line="276" w:lineRule="auto"/>
                                    <w:rPr>
                                      <w:b w:val="0"/>
                                      <w:bCs w:val="0"/>
                                    </w:rPr>
                                  </w:pPr>
                                </w:p>
                              </w:tc>
                              <w:tc>
                                <w:tcPr>
                                  <w:tcW w:w="5318" w:type="dxa"/>
                                </w:tcPr>
                                <w:p w14:paraId="667EC0C0" w14:textId="77777777" w:rsidR="002A4137" w:rsidRPr="009E4711" w:rsidRDefault="002A4137" w:rsidP="00B31086">
                                  <w:pPr>
                                    <w:spacing w:line="276" w:lineRule="auto"/>
                                    <w:rPr>
                                      <w:b w:val="0"/>
                                      <w:bCs w:val="0"/>
                                    </w:rPr>
                                  </w:pPr>
                                </w:p>
                              </w:tc>
                            </w:tr>
                          </w:tbl>
                          <w:p w14:paraId="7496D039"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25pt;margin-top:1.75pt;width:518.05pt;height:763.4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576AB74" w14:textId="77777777" w:rsidTr="002519CF">
                        <w:tc>
                          <w:tcPr>
                            <w:tcW w:w="10380" w:type="dxa"/>
                            <w:gridSpan w:val="2"/>
                            <w:shd w:val="clear" w:color="auto" w:fill="auto"/>
                          </w:tcPr>
                          <w:p w14:paraId="6464AE11" w14:textId="0EC7A3BD" w:rsidR="002A4137" w:rsidRPr="007C3057" w:rsidRDefault="002A4137" w:rsidP="0019721F">
                            <w:pPr>
                              <w:ind w:right="-49"/>
                              <w:jc w:val="center"/>
                              <w:rPr>
                                <w:b w:val="0"/>
                                <w:lang w:val="nl-NL"/>
                              </w:rPr>
                            </w:pPr>
                            <w:r w:rsidRPr="008C5AD5">
                              <w:rPr>
                                <w:sz w:val="22"/>
                                <w:szCs w:val="22"/>
                              </w:rPr>
                              <w:t xml:space="preserve">Bài </w:t>
                            </w:r>
                            <w:r>
                              <w:rPr>
                                <w:sz w:val="22"/>
                                <w:szCs w:val="22"/>
                              </w:rPr>
                              <w:t>25</w:t>
                            </w:r>
                            <w:r w:rsidRPr="008C5AD5">
                              <w:rPr>
                                <w:b w:val="0"/>
                                <w:sz w:val="22"/>
                                <w:szCs w:val="22"/>
                              </w:rPr>
                              <w:t>:</w:t>
                            </w:r>
                            <w:r>
                              <w:rPr>
                                <w:b w:val="0"/>
                                <w:sz w:val="22"/>
                                <w:szCs w:val="22"/>
                              </w:rPr>
                              <w:t xml:space="preserve"> </w:t>
                            </w:r>
                            <w:r>
                              <w:rPr>
                                <w:sz w:val="22"/>
                                <w:szCs w:val="22"/>
                              </w:rPr>
                              <w:t>TỰ CẢM</w:t>
                            </w:r>
                            <w:r>
                              <w:rPr>
                                <w:b w:val="0"/>
                                <w:sz w:val="22"/>
                                <w:szCs w:val="22"/>
                              </w:rPr>
                              <w:t>.</w:t>
                            </w:r>
                          </w:p>
                        </w:tc>
                      </w:tr>
                      <w:tr w:rsidR="002A4137" w:rsidRPr="00B31086" w14:paraId="0A15F174" w14:textId="77777777" w:rsidTr="002519CF">
                        <w:tc>
                          <w:tcPr>
                            <w:tcW w:w="10380" w:type="dxa"/>
                            <w:gridSpan w:val="2"/>
                            <w:shd w:val="clear" w:color="auto" w:fill="auto"/>
                          </w:tcPr>
                          <w:p w14:paraId="39569302" w14:textId="77777777" w:rsidR="002A4137" w:rsidRPr="00934675" w:rsidRDefault="002A4137" w:rsidP="001F6180">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95274EA" w14:textId="77777777" w:rsidR="002A4137" w:rsidRDefault="002A4137" w:rsidP="001F6180">
                            <w:pPr>
                              <w:rPr>
                                <w:sz w:val="22"/>
                                <w:szCs w:val="22"/>
                                <w:u w:val="single"/>
                              </w:rPr>
                            </w:pPr>
                          </w:p>
                          <w:p w14:paraId="7B5C0FE4" w14:textId="77777777" w:rsidR="002A4137" w:rsidRPr="005B3818" w:rsidRDefault="002A4137" w:rsidP="001F6180">
                            <w:pPr>
                              <w:rPr>
                                <w:sz w:val="24"/>
                                <w:szCs w:val="24"/>
                              </w:rPr>
                            </w:pPr>
                            <w:r w:rsidRPr="003F6ACB">
                              <w:rPr>
                                <w:sz w:val="22"/>
                                <w:szCs w:val="22"/>
                                <w:u w:val="single"/>
                              </w:rPr>
                              <w:t>PHIẾU GHI BÀI</w:t>
                            </w:r>
                            <w:r>
                              <w:rPr>
                                <w:sz w:val="22"/>
                                <w:szCs w:val="22"/>
                              </w:rPr>
                              <w:t xml:space="preserve">.             </w:t>
                            </w:r>
                            <w:r>
                              <w:rPr>
                                <w:sz w:val="22"/>
                                <w:szCs w:val="22"/>
                              </w:rPr>
                              <w:tab/>
                              <w:t xml:space="preserve">         </w:t>
                            </w:r>
                            <w:r>
                              <w:rPr>
                                <w:sz w:val="22"/>
                                <w:szCs w:val="22"/>
                              </w:rPr>
                              <w:tab/>
                            </w:r>
                            <w:r>
                              <w:rPr>
                                <w:sz w:val="22"/>
                                <w:szCs w:val="22"/>
                              </w:rPr>
                              <w:tab/>
                            </w:r>
                            <w:r>
                              <w:rPr>
                                <w:sz w:val="22"/>
                                <w:szCs w:val="22"/>
                              </w:rPr>
                              <w:tab/>
                              <w:t>Bài 25</w:t>
                            </w:r>
                            <w:r w:rsidRPr="008C5AD5">
                              <w:rPr>
                                <w:b w:val="0"/>
                                <w:sz w:val="22"/>
                                <w:szCs w:val="22"/>
                              </w:rPr>
                              <w:t>:</w:t>
                            </w:r>
                            <w:r>
                              <w:rPr>
                                <w:b w:val="0"/>
                                <w:sz w:val="22"/>
                                <w:szCs w:val="22"/>
                              </w:rPr>
                              <w:t xml:space="preserve"> </w:t>
                            </w:r>
                            <w:r>
                              <w:rPr>
                                <w:sz w:val="22"/>
                                <w:szCs w:val="22"/>
                              </w:rPr>
                              <w:t>TỰ CẢM</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00D334BA" w14:textId="77777777" w:rsidTr="002519CF">
                              <w:tc>
                                <w:tcPr>
                                  <w:tcW w:w="10555" w:type="dxa"/>
                                  <w:shd w:val="clear" w:color="auto" w:fill="auto"/>
                                </w:tcPr>
                                <w:p w14:paraId="15DAAAB2" w14:textId="77777777" w:rsidR="002A4137" w:rsidRPr="00DF4090" w:rsidRDefault="002A4137" w:rsidP="001F6180">
                                  <w:pPr>
                                    <w:rPr>
                                      <w:sz w:val="22"/>
                                      <w:szCs w:val="22"/>
                                    </w:rPr>
                                  </w:pPr>
                                  <w:r>
                                    <w:rPr>
                                      <w:b w:val="0"/>
                                    </w:rPr>
                                    <w:t xml:space="preserve">. </w:t>
                                  </w:r>
                                  <w:r>
                                    <w:rPr>
                                      <w:sz w:val="22"/>
                                      <w:szCs w:val="22"/>
                                    </w:rPr>
                                    <w:t xml:space="preserve">1. </w:t>
                                  </w:r>
                                  <w:r>
                                    <w:rPr>
                                      <w:sz w:val="22"/>
                                      <w:szCs w:val="22"/>
                                      <w:u w:val="single"/>
                                    </w:rPr>
                                    <w:t>Từ thông riêng của một mạch kín.</w:t>
                                  </w:r>
                                  <w:r>
                                    <w:rPr>
                                      <w:sz w:val="22"/>
                                      <w:szCs w:val="22"/>
                                    </w:rPr>
                                    <w:t xml:space="preserve"> </w:t>
                                  </w:r>
                                </w:p>
                              </w:tc>
                            </w:tr>
                            <w:tr w:rsidR="002A4137" w:rsidRPr="00FF1495" w14:paraId="5CE18406" w14:textId="77777777" w:rsidTr="002519CF">
                              <w:tc>
                                <w:tcPr>
                                  <w:tcW w:w="10555" w:type="dxa"/>
                                  <w:shd w:val="clear" w:color="auto" w:fill="auto"/>
                                </w:tcPr>
                                <w:p w14:paraId="419A70AD" w14:textId="77777777" w:rsidR="002A4137" w:rsidRPr="00DF4090" w:rsidRDefault="002A4137" w:rsidP="001F6180">
                                  <w:pPr>
                                    <w:rPr>
                                      <w:sz w:val="22"/>
                                      <w:szCs w:val="22"/>
                                    </w:rPr>
                                  </w:pPr>
                                  <w:r>
                                    <w:rPr>
                                      <w:b w:val="0"/>
                                    </w:rPr>
                                    <w:t xml:space="preserve">. </w:t>
                                  </w:r>
                                </w:p>
                              </w:tc>
                            </w:tr>
                            <w:tr w:rsidR="002A4137" w:rsidRPr="00FF1495" w14:paraId="637819D0" w14:textId="77777777" w:rsidTr="002519CF">
                              <w:tc>
                                <w:tcPr>
                                  <w:tcW w:w="10555" w:type="dxa"/>
                                  <w:shd w:val="clear" w:color="auto" w:fill="auto"/>
                                </w:tcPr>
                                <w:p w14:paraId="5292C40D" w14:textId="77777777" w:rsidR="002A4137" w:rsidRDefault="002A4137" w:rsidP="001F6180">
                                  <w:pPr>
                                    <w:rPr>
                                      <w:b w:val="0"/>
                                    </w:rPr>
                                  </w:pPr>
                                </w:p>
                              </w:tc>
                            </w:tr>
                            <w:tr w:rsidR="002A4137" w:rsidRPr="00FF1495" w14:paraId="6D98B316" w14:textId="77777777" w:rsidTr="002519CF">
                              <w:tc>
                                <w:tcPr>
                                  <w:tcW w:w="10555" w:type="dxa"/>
                                  <w:shd w:val="clear" w:color="auto" w:fill="auto"/>
                                </w:tcPr>
                                <w:p w14:paraId="11831A68" w14:textId="77777777" w:rsidR="002A4137" w:rsidRDefault="002A4137" w:rsidP="001F6180">
                                  <w:pPr>
                                    <w:rPr>
                                      <w:b w:val="0"/>
                                    </w:rPr>
                                  </w:pPr>
                                </w:p>
                              </w:tc>
                            </w:tr>
                            <w:tr w:rsidR="002A4137" w:rsidRPr="00FF1495" w14:paraId="314237B0" w14:textId="77777777" w:rsidTr="002519CF">
                              <w:tc>
                                <w:tcPr>
                                  <w:tcW w:w="10555" w:type="dxa"/>
                                  <w:shd w:val="clear" w:color="auto" w:fill="auto"/>
                                </w:tcPr>
                                <w:p w14:paraId="161B52BF" w14:textId="77777777" w:rsidR="002A4137" w:rsidRDefault="002A4137" w:rsidP="001F6180">
                                  <w:pPr>
                                    <w:rPr>
                                      <w:b w:val="0"/>
                                    </w:rPr>
                                  </w:pPr>
                                </w:p>
                              </w:tc>
                            </w:tr>
                            <w:tr w:rsidR="002A4137" w:rsidRPr="00FF1495" w14:paraId="62677440" w14:textId="77777777" w:rsidTr="002519CF">
                              <w:tc>
                                <w:tcPr>
                                  <w:tcW w:w="10555" w:type="dxa"/>
                                  <w:shd w:val="clear" w:color="auto" w:fill="auto"/>
                                </w:tcPr>
                                <w:p w14:paraId="545F2DA8" w14:textId="77777777" w:rsidR="002A4137" w:rsidRDefault="002A4137" w:rsidP="001F6180">
                                  <w:pPr>
                                    <w:rPr>
                                      <w:b w:val="0"/>
                                    </w:rPr>
                                  </w:pPr>
                                </w:p>
                              </w:tc>
                            </w:tr>
                            <w:tr w:rsidR="002A4137" w:rsidRPr="00FF1495" w14:paraId="77F7F839" w14:textId="77777777" w:rsidTr="002519CF">
                              <w:tc>
                                <w:tcPr>
                                  <w:tcW w:w="10555" w:type="dxa"/>
                                  <w:shd w:val="clear" w:color="auto" w:fill="auto"/>
                                </w:tcPr>
                                <w:p w14:paraId="35E39C82" w14:textId="77777777" w:rsidR="002A4137" w:rsidRPr="005B5378" w:rsidRDefault="002A4137" w:rsidP="001F6180">
                                  <w:pPr>
                                    <w:rPr>
                                      <w:b w:val="0"/>
                                    </w:rPr>
                                  </w:pPr>
                                </w:p>
                              </w:tc>
                            </w:tr>
                            <w:tr w:rsidR="002A4137" w:rsidRPr="00FF1495" w14:paraId="6C91211F" w14:textId="77777777" w:rsidTr="002519CF">
                              <w:tc>
                                <w:tcPr>
                                  <w:tcW w:w="10555" w:type="dxa"/>
                                  <w:shd w:val="clear" w:color="auto" w:fill="auto"/>
                                </w:tcPr>
                                <w:p w14:paraId="7EFA8A1B" w14:textId="77777777" w:rsidR="002A4137" w:rsidRPr="005B5378" w:rsidRDefault="002A4137" w:rsidP="001F6180">
                                  <w:pPr>
                                    <w:rPr>
                                      <w:b w:val="0"/>
                                    </w:rPr>
                                  </w:pPr>
                                </w:p>
                              </w:tc>
                            </w:tr>
                            <w:tr w:rsidR="002A4137" w:rsidRPr="00FF1495" w14:paraId="0EBA9EFC" w14:textId="77777777" w:rsidTr="002519CF">
                              <w:tc>
                                <w:tcPr>
                                  <w:tcW w:w="10555" w:type="dxa"/>
                                  <w:shd w:val="clear" w:color="auto" w:fill="auto"/>
                                </w:tcPr>
                                <w:p w14:paraId="16B09115" w14:textId="77777777" w:rsidR="002A4137" w:rsidRPr="009C540B" w:rsidRDefault="002A4137" w:rsidP="001F6180">
                                  <w:pPr>
                                    <w:rPr>
                                      <w:sz w:val="22"/>
                                      <w:szCs w:val="22"/>
                                    </w:rPr>
                                  </w:pPr>
                                  <w:r>
                                    <w:rPr>
                                      <w:b w:val="0"/>
                                    </w:rPr>
                                    <w:t xml:space="preserve">. </w:t>
                                  </w:r>
                                  <w:r>
                                    <w:rPr>
                                      <w:sz w:val="22"/>
                                      <w:szCs w:val="22"/>
                                    </w:rPr>
                                    <w:t xml:space="preserve">2. </w:t>
                                  </w:r>
                                  <w:r>
                                    <w:rPr>
                                      <w:sz w:val="22"/>
                                      <w:szCs w:val="22"/>
                                      <w:u w:val="single"/>
                                    </w:rPr>
                                    <w:t>Hiện tượng tự cảm.</w:t>
                                  </w:r>
                                </w:p>
                              </w:tc>
                            </w:tr>
                            <w:tr w:rsidR="002A4137" w:rsidRPr="00FF1495" w14:paraId="33C01AC6" w14:textId="77777777" w:rsidTr="002519CF">
                              <w:tc>
                                <w:tcPr>
                                  <w:tcW w:w="10555" w:type="dxa"/>
                                  <w:shd w:val="clear" w:color="auto" w:fill="auto"/>
                                </w:tcPr>
                                <w:p w14:paraId="2871E08C" w14:textId="77777777" w:rsidR="002A4137" w:rsidRPr="009C540B" w:rsidRDefault="002A4137" w:rsidP="001F6180">
                                  <w:pPr>
                                    <w:rPr>
                                      <w:sz w:val="22"/>
                                      <w:szCs w:val="22"/>
                                    </w:rPr>
                                  </w:pPr>
                                  <w:r>
                                    <w:rPr>
                                      <w:b w:val="0"/>
                                    </w:rPr>
                                    <w:t xml:space="preserve">. </w:t>
                                  </w:r>
                                </w:p>
                              </w:tc>
                            </w:tr>
                            <w:tr w:rsidR="002A4137" w:rsidRPr="00FF1495" w14:paraId="2407F640" w14:textId="77777777" w:rsidTr="002519CF">
                              <w:tc>
                                <w:tcPr>
                                  <w:tcW w:w="10555" w:type="dxa"/>
                                  <w:shd w:val="clear" w:color="auto" w:fill="auto"/>
                                </w:tcPr>
                                <w:p w14:paraId="6BCFF572" w14:textId="77777777" w:rsidR="002A4137" w:rsidRDefault="002A4137" w:rsidP="001F6180">
                                  <w:pPr>
                                    <w:rPr>
                                      <w:b w:val="0"/>
                                    </w:rPr>
                                  </w:pPr>
                                </w:p>
                              </w:tc>
                            </w:tr>
                            <w:tr w:rsidR="002A4137" w:rsidRPr="00FF1495" w14:paraId="77F32408" w14:textId="77777777" w:rsidTr="002519CF">
                              <w:tc>
                                <w:tcPr>
                                  <w:tcW w:w="10555" w:type="dxa"/>
                                  <w:shd w:val="clear" w:color="auto" w:fill="auto"/>
                                </w:tcPr>
                                <w:p w14:paraId="607EB503" w14:textId="77777777" w:rsidR="002A4137" w:rsidRDefault="002A4137" w:rsidP="001F6180">
                                  <w:pPr>
                                    <w:rPr>
                                      <w:b w:val="0"/>
                                    </w:rPr>
                                  </w:pPr>
                                </w:p>
                              </w:tc>
                            </w:tr>
                            <w:tr w:rsidR="002A4137" w:rsidRPr="00FF1495" w14:paraId="12A93891" w14:textId="77777777" w:rsidTr="002519CF">
                              <w:tc>
                                <w:tcPr>
                                  <w:tcW w:w="10555" w:type="dxa"/>
                                  <w:shd w:val="clear" w:color="auto" w:fill="auto"/>
                                </w:tcPr>
                                <w:p w14:paraId="45BA2EFB" w14:textId="77777777" w:rsidR="002A4137" w:rsidRDefault="002A4137" w:rsidP="001F6180">
                                  <w:pPr>
                                    <w:rPr>
                                      <w:b w:val="0"/>
                                    </w:rPr>
                                  </w:pPr>
                                </w:p>
                              </w:tc>
                            </w:tr>
                            <w:tr w:rsidR="002A4137" w:rsidRPr="00FF1495" w14:paraId="6EBC07BF" w14:textId="77777777" w:rsidTr="002519CF">
                              <w:tc>
                                <w:tcPr>
                                  <w:tcW w:w="10555" w:type="dxa"/>
                                  <w:shd w:val="clear" w:color="auto" w:fill="auto"/>
                                </w:tcPr>
                                <w:p w14:paraId="00EBBCF1" w14:textId="77777777" w:rsidR="002A4137" w:rsidRDefault="002A4137" w:rsidP="001F6180">
                                  <w:pPr>
                                    <w:rPr>
                                      <w:b w:val="0"/>
                                    </w:rPr>
                                  </w:pPr>
                                </w:p>
                              </w:tc>
                            </w:tr>
                            <w:tr w:rsidR="002A4137" w:rsidRPr="00FF1495" w14:paraId="1E1114F7" w14:textId="77777777" w:rsidTr="002519CF">
                              <w:tc>
                                <w:tcPr>
                                  <w:tcW w:w="10555" w:type="dxa"/>
                                  <w:shd w:val="clear" w:color="auto" w:fill="auto"/>
                                </w:tcPr>
                                <w:p w14:paraId="3E820BF2" w14:textId="77777777" w:rsidR="002A4137" w:rsidRPr="002059AF" w:rsidRDefault="002A4137" w:rsidP="001F6180">
                                  <w:pPr>
                                    <w:rPr>
                                      <w:b w:val="0"/>
                                      <w:u w:val="single"/>
                                    </w:rPr>
                                  </w:pPr>
                                  <w:r>
                                    <w:rPr>
                                      <w:b w:val="0"/>
                                    </w:rPr>
                                    <w:t>.</w:t>
                                  </w:r>
                                </w:p>
                              </w:tc>
                            </w:tr>
                            <w:tr w:rsidR="002A4137" w:rsidRPr="00FF1495" w14:paraId="7FE298C7" w14:textId="77777777" w:rsidTr="002519CF">
                              <w:tc>
                                <w:tcPr>
                                  <w:tcW w:w="10555" w:type="dxa"/>
                                  <w:shd w:val="clear" w:color="auto" w:fill="auto"/>
                                </w:tcPr>
                                <w:p w14:paraId="105DF73D" w14:textId="77777777" w:rsidR="002A4137" w:rsidRDefault="002A4137" w:rsidP="001F6180">
                                  <w:pPr>
                                    <w:rPr>
                                      <w:b w:val="0"/>
                                    </w:rPr>
                                  </w:pPr>
                                </w:p>
                              </w:tc>
                            </w:tr>
                            <w:tr w:rsidR="002A4137" w:rsidRPr="00FF1495" w14:paraId="6E26F0E3" w14:textId="77777777" w:rsidTr="002519CF">
                              <w:tc>
                                <w:tcPr>
                                  <w:tcW w:w="10555" w:type="dxa"/>
                                  <w:shd w:val="clear" w:color="auto" w:fill="auto"/>
                                </w:tcPr>
                                <w:p w14:paraId="330BFE48" w14:textId="77777777" w:rsidR="002A4137" w:rsidRDefault="002A4137" w:rsidP="001F6180">
                                  <w:pPr>
                                    <w:rPr>
                                      <w:b w:val="0"/>
                                    </w:rPr>
                                  </w:pPr>
                                </w:p>
                              </w:tc>
                            </w:tr>
                            <w:tr w:rsidR="002A4137" w:rsidRPr="00FF1495" w14:paraId="3EB2972E" w14:textId="77777777" w:rsidTr="002519CF">
                              <w:tc>
                                <w:tcPr>
                                  <w:tcW w:w="10555" w:type="dxa"/>
                                  <w:shd w:val="clear" w:color="auto" w:fill="auto"/>
                                </w:tcPr>
                                <w:p w14:paraId="66F42169" w14:textId="77777777" w:rsidR="002A4137" w:rsidRDefault="002A4137" w:rsidP="001F6180">
                                  <w:pPr>
                                    <w:rPr>
                                      <w:b w:val="0"/>
                                    </w:rPr>
                                  </w:pPr>
                                  <w:r>
                                    <w:rPr>
                                      <w:b w:val="0"/>
                                    </w:rPr>
                                    <w:t xml:space="preserve">. </w:t>
                                  </w:r>
                                  <w:r w:rsidRPr="002059AF">
                                    <w:rPr>
                                      <w:sz w:val="22"/>
                                      <w:szCs w:val="22"/>
                                    </w:rPr>
                                    <w:t>3.</w:t>
                                  </w:r>
                                  <w:r>
                                    <w:rPr>
                                      <w:sz w:val="22"/>
                                      <w:szCs w:val="22"/>
                                    </w:rPr>
                                    <w:t xml:space="preserve"> </w:t>
                                  </w:r>
                                  <w:r>
                                    <w:rPr>
                                      <w:sz w:val="22"/>
                                      <w:szCs w:val="22"/>
                                      <w:u w:val="single"/>
                                    </w:rPr>
                                    <w:t>Suất điện động tự cảm.</w:t>
                                  </w:r>
                                </w:p>
                              </w:tc>
                            </w:tr>
                            <w:tr w:rsidR="002A4137" w:rsidRPr="00FF1495" w14:paraId="1BF92A9D" w14:textId="77777777" w:rsidTr="002519CF">
                              <w:tc>
                                <w:tcPr>
                                  <w:tcW w:w="10555" w:type="dxa"/>
                                  <w:shd w:val="clear" w:color="auto" w:fill="auto"/>
                                </w:tcPr>
                                <w:p w14:paraId="645E97F9" w14:textId="77777777" w:rsidR="002A4137" w:rsidRDefault="002A4137" w:rsidP="001F6180">
                                  <w:pPr>
                                    <w:rPr>
                                      <w:b w:val="0"/>
                                    </w:rPr>
                                  </w:pPr>
                                </w:p>
                              </w:tc>
                            </w:tr>
                          </w:tbl>
                          <w:p w14:paraId="68C9357D" w14:textId="77777777" w:rsidR="002A4137" w:rsidRPr="009E4711" w:rsidRDefault="002A4137" w:rsidP="00B31086">
                            <w:pPr>
                              <w:spacing w:line="276" w:lineRule="auto"/>
                              <w:rPr>
                                <w:b w:val="0"/>
                                <w:bCs w:val="0"/>
                              </w:rPr>
                            </w:pPr>
                          </w:p>
                        </w:tc>
                      </w:tr>
                      <w:tr w:rsidR="002A4137" w:rsidRPr="00B31086" w14:paraId="5BF22474" w14:textId="77777777" w:rsidTr="0079185E">
                        <w:tc>
                          <w:tcPr>
                            <w:tcW w:w="5062" w:type="dxa"/>
                            <w:shd w:val="clear" w:color="auto" w:fill="auto"/>
                          </w:tcPr>
                          <w:p w14:paraId="06DC97FB" w14:textId="77777777" w:rsidR="002A4137" w:rsidRPr="009E4711" w:rsidRDefault="002A4137" w:rsidP="00B31086">
                            <w:pPr>
                              <w:spacing w:line="276" w:lineRule="auto"/>
                              <w:rPr>
                                <w:b w:val="0"/>
                                <w:bCs w:val="0"/>
                              </w:rPr>
                            </w:pPr>
                          </w:p>
                        </w:tc>
                        <w:tc>
                          <w:tcPr>
                            <w:tcW w:w="5318" w:type="dxa"/>
                          </w:tcPr>
                          <w:p w14:paraId="57BF2B6F" w14:textId="77777777" w:rsidR="002A4137" w:rsidRPr="009E4711" w:rsidRDefault="002A4137" w:rsidP="00B31086">
                            <w:pPr>
                              <w:spacing w:line="276" w:lineRule="auto"/>
                              <w:rPr>
                                <w:b w:val="0"/>
                                <w:bCs w:val="0"/>
                              </w:rPr>
                            </w:pPr>
                          </w:p>
                        </w:tc>
                      </w:tr>
                      <w:tr w:rsidR="002A4137" w:rsidRPr="00B31086" w14:paraId="3BB56CA4" w14:textId="77777777" w:rsidTr="0079185E">
                        <w:tc>
                          <w:tcPr>
                            <w:tcW w:w="5062" w:type="dxa"/>
                            <w:shd w:val="clear" w:color="auto" w:fill="auto"/>
                          </w:tcPr>
                          <w:p w14:paraId="736D5BE4" w14:textId="77777777" w:rsidR="002A4137" w:rsidRPr="009E4711" w:rsidRDefault="002A4137" w:rsidP="00B31086">
                            <w:pPr>
                              <w:spacing w:line="276" w:lineRule="auto"/>
                              <w:rPr>
                                <w:b w:val="0"/>
                                <w:bCs w:val="0"/>
                              </w:rPr>
                            </w:pPr>
                          </w:p>
                        </w:tc>
                        <w:tc>
                          <w:tcPr>
                            <w:tcW w:w="5318" w:type="dxa"/>
                          </w:tcPr>
                          <w:p w14:paraId="456B2D4B" w14:textId="77777777" w:rsidR="002A4137" w:rsidRPr="009E4711" w:rsidRDefault="002A4137" w:rsidP="00B31086">
                            <w:pPr>
                              <w:spacing w:line="276" w:lineRule="auto"/>
                              <w:rPr>
                                <w:b w:val="0"/>
                                <w:bCs w:val="0"/>
                              </w:rPr>
                            </w:pPr>
                          </w:p>
                        </w:tc>
                      </w:tr>
                      <w:tr w:rsidR="002A4137" w:rsidRPr="00B31086" w14:paraId="12B532B5" w14:textId="77777777" w:rsidTr="0079185E">
                        <w:tc>
                          <w:tcPr>
                            <w:tcW w:w="5062" w:type="dxa"/>
                            <w:shd w:val="clear" w:color="auto" w:fill="auto"/>
                          </w:tcPr>
                          <w:p w14:paraId="3A15939D" w14:textId="77777777" w:rsidR="002A4137" w:rsidRPr="009E4711" w:rsidRDefault="002A4137" w:rsidP="00B31086">
                            <w:pPr>
                              <w:spacing w:line="276" w:lineRule="auto"/>
                              <w:rPr>
                                <w:b w:val="0"/>
                                <w:bCs w:val="0"/>
                              </w:rPr>
                            </w:pPr>
                          </w:p>
                        </w:tc>
                        <w:tc>
                          <w:tcPr>
                            <w:tcW w:w="5318" w:type="dxa"/>
                          </w:tcPr>
                          <w:p w14:paraId="68CCC52D" w14:textId="77777777" w:rsidR="002A4137" w:rsidRPr="009E4711" w:rsidRDefault="002A4137" w:rsidP="00B31086">
                            <w:pPr>
                              <w:spacing w:line="276" w:lineRule="auto"/>
                              <w:rPr>
                                <w:b w:val="0"/>
                                <w:bCs w:val="0"/>
                              </w:rPr>
                            </w:pPr>
                          </w:p>
                        </w:tc>
                      </w:tr>
                      <w:tr w:rsidR="002A4137" w:rsidRPr="00B31086" w14:paraId="1150534B" w14:textId="77777777" w:rsidTr="0079185E">
                        <w:tc>
                          <w:tcPr>
                            <w:tcW w:w="5062" w:type="dxa"/>
                            <w:shd w:val="clear" w:color="auto" w:fill="auto"/>
                          </w:tcPr>
                          <w:p w14:paraId="4C66F7AF" w14:textId="77777777" w:rsidR="002A4137" w:rsidRPr="009E4711" w:rsidRDefault="002A4137" w:rsidP="00B31086">
                            <w:pPr>
                              <w:spacing w:line="276" w:lineRule="auto"/>
                              <w:rPr>
                                <w:b w:val="0"/>
                                <w:bCs w:val="0"/>
                              </w:rPr>
                            </w:pPr>
                          </w:p>
                        </w:tc>
                        <w:tc>
                          <w:tcPr>
                            <w:tcW w:w="5318" w:type="dxa"/>
                          </w:tcPr>
                          <w:p w14:paraId="2538DBAD" w14:textId="77777777" w:rsidR="002A4137" w:rsidRPr="009E4711" w:rsidRDefault="002A4137" w:rsidP="00B31086">
                            <w:pPr>
                              <w:spacing w:line="276" w:lineRule="auto"/>
                              <w:rPr>
                                <w:b w:val="0"/>
                                <w:bCs w:val="0"/>
                              </w:rPr>
                            </w:pPr>
                          </w:p>
                        </w:tc>
                      </w:tr>
                      <w:tr w:rsidR="002A4137" w:rsidRPr="00B31086" w14:paraId="6636618C" w14:textId="77777777" w:rsidTr="0079185E">
                        <w:tc>
                          <w:tcPr>
                            <w:tcW w:w="5062" w:type="dxa"/>
                            <w:shd w:val="clear" w:color="auto" w:fill="auto"/>
                          </w:tcPr>
                          <w:p w14:paraId="519816BF" w14:textId="77777777" w:rsidR="002A4137" w:rsidRPr="009E4711" w:rsidRDefault="002A4137" w:rsidP="00B31086">
                            <w:pPr>
                              <w:spacing w:line="276" w:lineRule="auto"/>
                              <w:rPr>
                                <w:b w:val="0"/>
                                <w:bCs w:val="0"/>
                              </w:rPr>
                            </w:pPr>
                          </w:p>
                        </w:tc>
                        <w:tc>
                          <w:tcPr>
                            <w:tcW w:w="5318" w:type="dxa"/>
                          </w:tcPr>
                          <w:p w14:paraId="52AD878F" w14:textId="77777777" w:rsidR="002A4137" w:rsidRPr="009E4711" w:rsidRDefault="002A4137" w:rsidP="00B31086">
                            <w:pPr>
                              <w:spacing w:line="276" w:lineRule="auto"/>
                              <w:rPr>
                                <w:b w:val="0"/>
                                <w:bCs w:val="0"/>
                              </w:rPr>
                            </w:pPr>
                          </w:p>
                        </w:tc>
                      </w:tr>
                      <w:tr w:rsidR="002A4137" w:rsidRPr="00B31086" w14:paraId="0422617F" w14:textId="77777777" w:rsidTr="0079185E">
                        <w:tc>
                          <w:tcPr>
                            <w:tcW w:w="5062" w:type="dxa"/>
                            <w:shd w:val="clear" w:color="auto" w:fill="auto"/>
                          </w:tcPr>
                          <w:p w14:paraId="4F492794" w14:textId="77777777" w:rsidR="002A4137" w:rsidRPr="009E4711" w:rsidRDefault="002A4137" w:rsidP="00B31086">
                            <w:pPr>
                              <w:spacing w:line="276" w:lineRule="auto"/>
                              <w:rPr>
                                <w:b w:val="0"/>
                                <w:bCs w:val="0"/>
                              </w:rPr>
                            </w:pPr>
                          </w:p>
                        </w:tc>
                        <w:tc>
                          <w:tcPr>
                            <w:tcW w:w="5318" w:type="dxa"/>
                          </w:tcPr>
                          <w:p w14:paraId="44802BF0" w14:textId="77777777" w:rsidR="002A4137" w:rsidRPr="009E4711" w:rsidRDefault="002A4137" w:rsidP="00B31086">
                            <w:pPr>
                              <w:spacing w:line="276" w:lineRule="auto"/>
                              <w:rPr>
                                <w:b w:val="0"/>
                                <w:bCs w:val="0"/>
                              </w:rPr>
                            </w:pPr>
                          </w:p>
                        </w:tc>
                      </w:tr>
                      <w:tr w:rsidR="002A4137" w:rsidRPr="00B31086" w14:paraId="7C4F1C66" w14:textId="77777777" w:rsidTr="0079185E">
                        <w:tc>
                          <w:tcPr>
                            <w:tcW w:w="5062" w:type="dxa"/>
                            <w:shd w:val="clear" w:color="auto" w:fill="auto"/>
                          </w:tcPr>
                          <w:p w14:paraId="3602E74E" w14:textId="77777777" w:rsidR="002A4137" w:rsidRPr="009E4711" w:rsidRDefault="002A4137" w:rsidP="00B31086">
                            <w:pPr>
                              <w:spacing w:line="276" w:lineRule="auto"/>
                              <w:rPr>
                                <w:b w:val="0"/>
                                <w:bCs w:val="0"/>
                              </w:rPr>
                            </w:pPr>
                          </w:p>
                        </w:tc>
                        <w:tc>
                          <w:tcPr>
                            <w:tcW w:w="5318" w:type="dxa"/>
                          </w:tcPr>
                          <w:p w14:paraId="28706E95" w14:textId="77777777" w:rsidR="002A4137" w:rsidRPr="009E4711" w:rsidRDefault="002A4137" w:rsidP="00B31086">
                            <w:pPr>
                              <w:spacing w:line="276" w:lineRule="auto"/>
                              <w:rPr>
                                <w:b w:val="0"/>
                                <w:bCs w:val="0"/>
                              </w:rPr>
                            </w:pPr>
                          </w:p>
                        </w:tc>
                      </w:tr>
                      <w:tr w:rsidR="002A4137" w:rsidRPr="00B31086" w14:paraId="1021EAD7" w14:textId="77777777" w:rsidTr="0079185E">
                        <w:tc>
                          <w:tcPr>
                            <w:tcW w:w="5062" w:type="dxa"/>
                            <w:shd w:val="clear" w:color="auto" w:fill="auto"/>
                          </w:tcPr>
                          <w:p w14:paraId="02015FD5" w14:textId="77777777" w:rsidR="002A4137" w:rsidRPr="009E4711" w:rsidRDefault="002A4137" w:rsidP="00B31086">
                            <w:pPr>
                              <w:spacing w:line="276" w:lineRule="auto"/>
                              <w:rPr>
                                <w:b w:val="0"/>
                                <w:bCs w:val="0"/>
                              </w:rPr>
                            </w:pPr>
                          </w:p>
                        </w:tc>
                        <w:tc>
                          <w:tcPr>
                            <w:tcW w:w="5318" w:type="dxa"/>
                          </w:tcPr>
                          <w:p w14:paraId="09C61BB7" w14:textId="77777777" w:rsidR="002A4137" w:rsidRPr="009E4711" w:rsidRDefault="002A4137" w:rsidP="00B31086">
                            <w:pPr>
                              <w:spacing w:line="276" w:lineRule="auto"/>
                              <w:rPr>
                                <w:b w:val="0"/>
                                <w:bCs w:val="0"/>
                              </w:rPr>
                            </w:pPr>
                          </w:p>
                        </w:tc>
                      </w:tr>
                      <w:tr w:rsidR="002A4137" w:rsidRPr="00B31086" w14:paraId="14B89E6B" w14:textId="77777777" w:rsidTr="0079185E">
                        <w:tc>
                          <w:tcPr>
                            <w:tcW w:w="5062" w:type="dxa"/>
                            <w:shd w:val="clear" w:color="auto" w:fill="auto"/>
                          </w:tcPr>
                          <w:p w14:paraId="003AFCC9" w14:textId="77777777" w:rsidR="002A4137" w:rsidRPr="009E4711" w:rsidRDefault="002A4137" w:rsidP="00B31086">
                            <w:pPr>
                              <w:spacing w:line="276" w:lineRule="auto"/>
                              <w:rPr>
                                <w:b w:val="0"/>
                                <w:bCs w:val="0"/>
                              </w:rPr>
                            </w:pPr>
                          </w:p>
                        </w:tc>
                        <w:tc>
                          <w:tcPr>
                            <w:tcW w:w="5318" w:type="dxa"/>
                          </w:tcPr>
                          <w:p w14:paraId="72006892" w14:textId="77777777" w:rsidR="002A4137" w:rsidRPr="009E4711" w:rsidRDefault="002A4137" w:rsidP="00B31086">
                            <w:pPr>
                              <w:spacing w:line="276" w:lineRule="auto"/>
                              <w:rPr>
                                <w:b w:val="0"/>
                                <w:bCs w:val="0"/>
                              </w:rPr>
                            </w:pPr>
                          </w:p>
                        </w:tc>
                      </w:tr>
                      <w:tr w:rsidR="002A4137" w:rsidRPr="00B31086" w14:paraId="25C0BE5B" w14:textId="77777777" w:rsidTr="0079185E">
                        <w:tc>
                          <w:tcPr>
                            <w:tcW w:w="5062" w:type="dxa"/>
                            <w:shd w:val="clear" w:color="auto" w:fill="auto"/>
                          </w:tcPr>
                          <w:p w14:paraId="09A23263" w14:textId="77777777" w:rsidR="002A4137" w:rsidRPr="009E4711" w:rsidRDefault="002A4137" w:rsidP="00B31086">
                            <w:pPr>
                              <w:spacing w:line="276" w:lineRule="auto"/>
                              <w:rPr>
                                <w:b w:val="0"/>
                                <w:bCs w:val="0"/>
                              </w:rPr>
                            </w:pPr>
                          </w:p>
                        </w:tc>
                        <w:tc>
                          <w:tcPr>
                            <w:tcW w:w="5318" w:type="dxa"/>
                          </w:tcPr>
                          <w:p w14:paraId="2E73A654" w14:textId="77777777" w:rsidR="002A4137" w:rsidRPr="009E4711" w:rsidRDefault="002A4137" w:rsidP="00B31086">
                            <w:pPr>
                              <w:spacing w:line="276" w:lineRule="auto"/>
                              <w:rPr>
                                <w:b w:val="0"/>
                                <w:bCs w:val="0"/>
                              </w:rPr>
                            </w:pPr>
                          </w:p>
                        </w:tc>
                      </w:tr>
                      <w:tr w:rsidR="002A4137" w:rsidRPr="00B31086" w14:paraId="50A90B74" w14:textId="77777777" w:rsidTr="0079185E">
                        <w:tc>
                          <w:tcPr>
                            <w:tcW w:w="5062" w:type="dxa"/>
                            <w:shd w:val="clear" w:color="auto" w:fill="auto"/>
                          </w:tcPr>
                          <w:p w14:paraId="6E537ABA" w14:textId="77777777" w:rsidR="002A4137" w:rsidRPr="009E4711" w:rsidRDefault="002A4137" w:rsidP="00B31086">
                            <w:pPr>
                              <w:spacing w:line="276" w:lineRule="auto"/>
                              <w:rPr>
                                <w:b w:val="0"/>
                                <w:bCs w:val="0"/>
                              </w:rPr>
                            </w:pPr>
                          </w:p>
                        </w:tc>
                        <w:tc>
                          <w:tcPr>
                            <w:tcW w:w="5318" w:type="dxa"/>
                          </w:tcPr>
                          <w:p w14:paraId="13983153" w14:textId="77777777" w:rsidR="002A4137" w:rsidRPr="009E4711" w:rsidRDefault="002A4137" w:rsidP="00B31086">
                            <w:pPr>
                              <w:spacing w:line="276" w:lineRule="auto"/>
                              <w:rPr>
                                <w:b w:val="0"/>
                                <w:bCs w:val="0"/>
                              </w:rPr>
                            </w:pPr>
                          </w:p>
                        </w:tc>
                      </w:tr>
                      <w:tr w:rsidR="002A4137" w:rsidRPr="00B31086" w14:paraId="62E2DF56" w14:textId="77777777" w:rsidTr="0079185E">
                        <w:tc>
                          <w:tcPr>
                            <w:tcW w:w="5062" w:type="dxa"/>
                            <w:shd w:val="clear" w:color="auto" w:fill="auto"/>
                          </w:tcPr>
                          <w:p w14:paraId="002933DE" w14:textId="77777777" w:rsidR="002A4137" w:rsidRPr="009E4711" w:rsidRDefault="002A4137" w:rsidP="00B31086">
                            <w:pPr>
                              <w:spacing w:line="276" w:lineRule="auto"/>
                              <w:rPr>
                                <w:b w:val="0"/>
                                <w:bCs w:val="0"/>
                              </w:rPr>
                            </w:pPr>
                          </w:p>
                        </w:tc>
                        <w:tc>
                          <w:tcPr>
                            <w:tcW w:w="5318" w:type="dxa"/>
                          </w:tcPr>
                          <w:p w14:paraId="47B76D24" w14:textId="77777777" w:rsidR="002A4137" w:rsidRPr="009E4711" w:rsidRDefault="002A4137" w:rsidP="00B31086">
                            <w:pPr>
                              <w:spacing w:line="276" w:lineRule="auto"/>
                              <w:rPr>
                                <w:b w:val="0"/>
                                <w:bCs w:val="0"/>
                              </w:rPr>
                            </w:pPr>
                          </w:p>
                        </w:tc>
                      </w:tr>
                      <w:tr w:rsidR="002A4137" w:rsidRPr="00B31086" w14:paraId="734E7A45" w14:textId="77777777" w:rsidTr="0079185E">
                        <w:tc>
                          <w:tcPr>
                            <w:tcW w:w="5062" w:type="dxa"/>
                            <w:shd w:val="clear" w:color="auto" w:fill="auto"/>
                          </w:tcPr>
                          <w:p w14:paraId="349EC5A0" w14:textId="77777777" w:rsidR="002A4137" w:rsidRPr="009E4711" w:rsidRDefault="002A4137" w:rsidP="00B31086">
                            <w:pPr>
                              <w:spacing w:line="276" w:lineRule="auto"/>
                              <w:rPr>
                                <w:b w:val="0"/>
                                <w:bCs w:val="0"/>
                              </w:rPr>
                            </w:pPr>
                          </w:p>
                        </w:tc>
                        <w:tc>
                          <w:tcPr>
                            <w:tcW w:w="5318" w:type="dxa"/>
                          </w:tcPr>
                          <w:p w14:paraId="4A106DBB" w14:textId="77777777" w:rsidR="002A4137" w:rsidRPr="009E4711" w:rsidRDefault="002A4137" w:rsidP="00B31086">
                            <w:pPr>
                              <w:spacing w:line="276" w:lineRule="auto"/>
                              <w:rPr>
                                <w:b w:val="0"/>
                                <w:bCs w:val="0"/>
                              </w:rPr>
                            </w:pPr>
                          </w:p>
                        </w:tc>
                      </w:tr>
                      <w:tr w:rsidR="002A4137" w:rsidRPr="00B31086" w14:paraId="7A3E4B43" w14:textId="77777777" w:rsidTr="0079185E">
                        <w:tc>
                          <w:tcPr>
                            <w:tcW w:w="5062" w:type="dxa"/>
                            <w:shd w:val="clear" w:color="auto" w:fill="auto"/>
                          </w:tcPr>
                          <w:p w14:paraId="24B59304" w14:textId="77777777" w:rsidR="002A4137" w:rsidRPr="009E4711" w:rsidRDefault="002A4137" w:rsidP="00B31086">
                            <w:pPr>
                              <w:spacing w:line="276" w:lineRule="auto"/>
                              <w:rPr>
                                <w:b w:val="0"/>
                                <w:bCs w:val="0"/>
                              </w:rPr>
                            </w:pPr>
                          </w:p>
                        </w:tc>
                        <w:tc>
                          <w:tcPr>
                            <w:tcW w:w="5318" w:type="dxa"/>
                          </w:tcPr>
                          <w:p w14:paraId="64D5D44C" w14:textId="77777777" w:rsidR="002A4137" w:rsidRPr="009E4711" w:rsidRDefault="002A4137" w:rsidP="00B31086">
                            <w:pPr>
                              <w:spacing w:line="276" w:lineRule="auto"/>
                              <w:rPr>
                                <w:b w:val="0"/>
                                <w:bCs w:val="0"/>
                              </w:rPr>
                            </w:pPr>
                          </w:p>
                        </w:tc>
                      </w:tr>
                      <w:tr w:rsidR="002A4137" w:rsidRPr="00B31086" w14:paraId="625F4547" w14:textId="77777777" w:rsidTr="0079185E">
                        <w:tc>
                          <w:tcPr>
                            <w:tcW w:w="5062" w:type="dxa"/>
                            <w:shd w:val="clear" w:color="auto" w:fill="auto"/>
                          </w:tcPr>
                          <w:p w14:paraId="42DA3982" w14:textId="77777777" w:rsidR="002A4137" w:rsidRPr="009E4711" w:rsidRDefault="002A4137" w:rsidP="00B31086">
                            <w:pPr>
                              <w:spacing w:line="276" w:lineRule="auto"/>
                              <w:rPr>
                                <w:b w:val="0"/>
                                <w:bCs w:val="0"/>
                              </w:rPr>
                            </w:pPr>
                          </w:p>
                        </w:tc>
                        <w:tc>
                          <w:tcPr>
                            <w:tcW w:w="5318" w:type="dxa"/>
                          </w:tcPr>
                          <w:p w14:paraId="48DD06EB" w14:textId="77777777" w:rsidR="002A4137" w:rsidRPr="009E4711" w:rsidRDefault="002A4137" w:rsidP="00B31086">
                            <w:pPr>
                              <w:spacing w:line="276" w:lineRule="auto"/>
                              <w:rPr>
                                <w:b w:val="0"/>
                                <w:bCs w:val="0"/>
                              </w:rPr>
                            </w:pPr>
                          </w:p>
                        </w:tc>
                      </w:tr>
                      <w:tr w:rsidR="002A4137" w:rsidRPr="00B31086" w14:paraId="5813083A" w14:textId="77777777" w:rsidTr="0079185E">
                        <w:tc>
                          <w:tcPr>
                            <w:tcW w:w="5062" w:type="dxa"/>
                            <w:shd w:val="clear" w:color="auto" w:fill="auto"/>
                          </w:tcPr>
                          <w:p w14:paraId="7BF1A1CF" w14:textId="77777777" w:rsidR="002A4137" w:rsidRPr="009E4711" w:rsidRDefault="002A4137" w:rsidP="00B31086">
                            <w:pPr>
                              <w:spacing w:line="276" w:lineRule="auto"/>
                              <w:rPr>
                                <w:b w:val="0"/>
                                <w:bCs w:val="0"/>
                              </w:rPr>
                            </w:pPr>
                          </w:p>
                        </w:tc>
                        <w:tc>
                          <w:tcPr>
                            <w:tcW w:w="5318" w:type="dxa"/>
                          </w:tcPr>
                          <w:p w14:paraId="7FD98D6A" w14:textId="77777777" w:rsidR="002A4137" w:rsidRPr="009E4711" w:rsidRDefault="002A4137" w:rsidP="00B31086">
                            <w:pPr>
                              <w:spacing w:line="276" w:lineRule="auto"/>
                              <w:rPr>
                                <w:b w:val="0"/>
                                <w:bCs w:val="0"/>
                              </w:rPr>
                            </w:pPr>
                          </w:p>
                        </w:tc>
                      </w:tr>
                      <w:tr w:rsidR="002A4137" w:rsidRPr="00B31086" w14:paraId="6FF9EB79" w14:textId="77777777" w:rsidTr="0079185E">
                        <w:tc>
                          <w:tcPr>
                            <w:tcW w:w="5062" w:type="dxa"/>
                            <w:shd w:val="clear" w:color="auto" w:fill="auto"/>
                          </w:tcPr>
                          <w:p w14:paraId="6D2F887C" w14:textId="77777777" w:rsidR="002A4137" w:rsidRPr="009E4711" w:rsidRDefault="002A4137" w:rsidP="00B31086">
                            <w:pPr>
                              <w:spacing w:line="276" w:lineRule="auto"/>
                              <w:rPr>
                                <w:b w:val="0"/>
                                <w:bCs w:val="0"/>
                              </w:rPr>
                            </w:pPr>
                          </w:p>
                        </w:tc>
                        <w:tc>
                          <w:tcPr>
                            <w:tcW w:w="5318" w:type="dxa"/>
                          </w:tcPr>
                          <w:p w14:paraId="53940112" w14:textId="77777777" w:rsidR="002A4137" w:rsidRPr="009E4711" w:rsidRDefault="002A4137" w:rsidP="00B31086">
                            <w:pPr>
                              <w:spacing w:line="276" w:lineRule="auto"/>
                              <w:rPr>
                                <w:b w:val="0"/>
                                <w:bCs w:val="0"/>
                              </w:rPr>
                            </w:pPr>
                          </w:p>
                        </w:tc>
                      </w:tr>
                      <w:tr w:rsidR="002A4137" w:rsidRPr="00B31086" w14:paraId="07B417EB" w14:textId="77777777" w:rsidTr="0079185E">
                        <w:tc>
                          <w:tcPr>
                            <w:tcW w:w="5062" w:type="dxa"/>
                            <w:shd w:val="clear" w:color="auto" w:fill="auto"/>
                          </w:tcPr>
                          <w:p w14:paraId="61CB7C4A" w14:textId="77777777" w:rsidR="002A4137" w:rsidRPr="009E4711" w:rsidRDefault="002A4137" w:rsidP="00B31086">
                            <w:pPr>
                              <w:spacing w:line="276" w:lineRule="auto"/>
                              <w:rPr>
                                <w:b w:val="0"/>
                                <w:bCs w:val="0"/>
                              </w:rPr>
                            </w:pPr>
                          </w:p>
                        </w:tc>
                        <w:tc>
                          <w:tcPr>
                            <w:tcW w:w="5318" w:type="dxa"/>
                          </w:tcPr>
                          <w:p w14:paraId="566BFC1F" w14:textId="77777777" w:rsidR="002A4137" w:rsidRPr="009E4711" w:rsidRDefault="002A4137" w:rsidP="00B31086">
                            <w:pPr>
                              <w:spacing w:line="276" w:lineRule="auto"/>
                              <w:rPr>
                                <w:b w:val="0"/>
                                <w:bCs w:val="0"/>
                              </w:rPr>
                            </w:pPr>
                          </w:p>
                        </w:tc>
                      </w:tr>
                      <w:tr w:rsidR="002A4137" w:rsidRPr="00B31086" w14:paraId="37C555C8" w14:textId="77777777" w:rsidTr="0079185E">
                        <w:tc>
                          <w:tcPr>
                            <w:tcW w:w="5062" w:type="dxa"/>
                            <w:shd w:val="clear" w:color="auto" w:fill="auto"/>
                          </w:tcPr>
                          <w:p w14:paraId="23064001" w14:textId="77777777" w:rsidR="002A4137" w:rsidRPr="009E4711" w:rsidRDefault="002A4137" w:rsidP="00B31086">
                            <w:pPr>
                              <w:spacing w:line="276" w:lineRule="auto"/>
                              <w:rPr>
                                <w:b w:val="0"/>
                                <w:bCs w:val="0"/>
                              </w:rPr>
                            </w:pPr>
                          </w:p>
                        </w:tc>
                        <w:tc>
                          <w:tcPr>
                            <w:tcW w:w="5318" w:type="dxa"/>
                          </w:tcPr>
                          <w:p w14:paraId="41D23197" w14:textId="77777777" w:rsidR="002A4137" w:rsidRPr="009E4711" w:rsidRDefault="002A4137" w:rsidP="00B31086">
                            <w:pPr>
                              <w:spacing w:line="276" w:lineRule="auto"/>
                              <w:rPr>
                                <w:b w:val="0"/>
                                <w:bCs w:val="0"/>
                              </w:rPr>
                            </w:pPr>
                          </w:p>
                        </w:tc>
                      </w:tr>
                      <w:tr w:rsidR="002A4137" w:rsidRPr="00B31086" w14:paraId="68CB9832" w14:textId="77777777" w:rsidTr="0079185E">
                        <w:tc>
                          <w:tcPr>
                            <w:tcW w:w="5062" w:type="dxa"/>
                            <w:shd w:val="clear" w:color="auto" w:fill="auto"/>
                          </w:tcPr>
                          <w:p w14:paraId="2878B106" w14:textId="77777777" w:rsidR="002A4137" w:rsidRPr="009E4711" w:rsidRDefault="002A4137" w:rsidP="00B31086">
                            <w:pPr>
                              <w:spacing w:line="276" w:lineRule="auto"/>
                              <w:rPr>
                                <w:b w:val="0"/>
                                <w:bCs w:val="0"/>
                              </w:rPr>
                            </w:pPr>
                          </w:p>
                        </w:tc>
                        <w:tc>
                          <w:tcPr>
                            <w:tcW w:w="5318" w:type="dxa"/>
                          </w:tcPr>
                          <w:p w14:paraId="392C0514" w14:textId="77777777" w:rsidR="002A4137" w:rsidRPr="009E4711" w:rsidRDefault="002A4137" w:rsidP="00B31086">
                            <w:pPr>
                              <w:spacing w:line="276" w:lineRule="auto"/>
                              <w:rPr>
                                <w:b w:val="0"/>
                                <w:bCs w:val="0"/>
                              </w:rPr>
                            </w:pPr>
                          </w:p>
                        </w:tc>
                      </w:tr>
                      <w:tr w:rsidR="002A4137" w:rsidRPr="00B31086" w14:paraId="630EC5AA" w14:textId="77777777" w:rsidTr="0079185E">
                        <w:tc>
                          <w:tcPr>
                            <w:tcW w:w="5062" w:type="dxa"/>
                            <w:shd w:val="clear" w:color="auto" w:fill="auto"/>
                          </w:tcPr>
                          <w:p w14:paraId="659A9E63" w14:textId="77777777" w:rsidR="002A4137" w:rsidRPr="009E4711" w:rsidRDefault="002A4137" w:rsidP="00B31086">
                            <w:pPr>
                              <w:spacing w:line="276" w:lineRule="auto"/>
                              <w:rPr>
                                <w:b w:val="0"/>
                                <w:bCs w:val="0"/>
                              </w:rPr>
                            </w:pPr>
                          </w:p>
                        </w:tc>
                        <w:tc>
                          <w:tcPr>
                            <w:tcW w:w="5318" w:type="dxa"/>
                          </w:tcPr>
                          <w:p w14:paraId="77BB2F34" w14:textId="77777777" w:rsidR="002A4137" w:rsidRPr="009E4711" w:rsidRDefault="002A4137" w:rsidP="00B31086">
                            <w:pPr>
                              <w:spacing w:line="276" w:lineRule="auto"/>
                              <w:rPr>
                                <w:b w:val="0"/>
                                <w:bCs w:val="0"/>
                              </w:rPr>
                            </w:pPr>
                          </w:p>
                        </w:tc>
                      </w:tr>
                      <w:tr w:rsidR="002A4137" w:rsidRPr="00B31086" w14:paraId="4BDA99DB" w14:textId="77777777" w:rsidTr="0079185E">
                        <w:tc>
                          <w:tcPr>
                            <w:tcW w:w="5062" w:type="dxa"/>
                            <w:shd w:val="clear" w:color="auto" w:fill="auto"/>
                          </w:tcPr>
                          <w:p w14:paraId="48C1FAA0" w14:textId="77777777" w:rsidR="002A4137" w:rsidRPr="009E4711" w:rsidRDefault="002A4137" w:rsidP="00B31086">
                            <w:pPr>
                              <w:spacing w:line="276" w:lineRule="auto"/>
                              <w:rPr>
                                <w:b w:val="0"/>
                                <w:bCs w:val="0"/>
                              </w:rPr>
                            </w:pPr>
                          </w:p>
                        </w:tc>
                        <w:tc>
                          <w:tcPr>
                            <w:tcW w:w="5318" w:type="dxa"/>
                          </w:tcPr>
                          <w:p w14:paraId="54B8AD3B" w14:textId="77777777" w:rsidR="002A4137" w:rsidRPr="009E4711" w:rsidRDefault="002A4137" w:rsidP="00B31086">
                            <w:pPr>
                              <w:spacing w:line="276" w:lineRule="auto"/>
                              <w:rPr>
                                <w:b w:val="0"/>
                                <w:bCs w:val="0"/>
                              </w:rPr>
                            </w:pPr>
                          </w:p>
                        </w:tc>
                      </w:tr>
                      <w:tr w:rsidR="002A4137" w:rsidRPr="00B31086" w14:paraId="7B2BC924" w14:textId="77777777" w:rsidTr="0079185E">
                        <w:tc>
                          <w:tcPr>
                            <w:tcW w:w="5062" w:type="dxa"/>
                            <w:shd w:val="clear" w:color="auto" w:fill="auto"/>
                          </w:tcPr>
                          <w:p w14:paraId="1C4D5634" w14:textId="77777777" w:rsidR="002A4137" w:rsidRPr="009E4711" w:rsidRDefault="002A4137" w:rsidP="00B31086">
                            <w:pPr>
                              <w:spacing w:line="276" w:lineRule="auto"/>
                              <w:rPr>
                                <w:b w:val="0"/>
                                <w:bCs w:val="0"/>
                              </w:rPr>
                            </w:pPr>
                          </w:p>
                        </w:tc>
                        <w:tc>
                          <w:tcPr>
                            <w:tcW w:w="5318" w:type="dxa"/>
                          </w:tcPr>
                          <w:p w14:paraId="5DF0D517" w14:textId="77777777" w:rsidR="002A4137" w:rsidRPr="009E4711" w:rsidRDefault="002A4137" w:rsidP="00B31086">
                            <w:pPr>
                              <w:spacing w:line="276" w:lineRule="auto"/>
                              <w:rPr>
                                <w:b w:val="0"/>
                                <w:bCs w:val="0"/>
                              </w:rPr>
                            </w:pPr>
                          </w:p>
                        </w:tc>
                      </w:tr>
                      <w:tr w:rsidR="002A4137" w:rsidRPr="00B31086" w14:paraId="43C06914" w14:textId="77777777" w:rsidTr="0079185E">
                        <w:tc>
                          <w:tcPr>
                            <w:tcW w:w="5062" w:type="dxa"/>
                            <w:shd w:val="clear" w:color="auto" w:fill="auto"/>
                          </w:tcPr>
                          <w:p w14:paraId="59D05899" w14:textId="77777777" w:rsidR="002A4137" w:rsidRPr="009E4711" w:rsidRDefault="002A4137" w:rsidP="00B31086">
                            <w:pPr>
                              <w:spacing w:line="276" w:lineRule="auto"/>
                              <w:rPr>
                                <w:b w:val="0"/>
                                <w:bCs w:val="0"/>
                              </w:rPr>
                            </w:pPr>
                          </w:p>
                        </w:tc>
                        <w:tc>
                          <w:tcPr>
                            <w:tcW w:w="5318" w:type="dxa"/>
                          </w:tcPr>
                          <w:p w14:paraId="28E3BC6D" w14:textId="77777777" w:rsidR="002A4137" w:rsidRPr="009E4711" w:rsidRDefault="002A4137" w:rsidP="00B31086">
                            <w:pPr>
                              <w:spacing w:line="276" w:lineRule="auto"/>
                              <w:rPr>
                                <w:b w:val="0"/>
                                <w:bCs w:val="0"/>
                              </w:rPr>
                            </w:pPr>
                          </w:p>
                        </w:tc>
                      </w:tr>
                      <w:tr w:rsidR="002A4137" w:rsidRPr="00B31086" w14:paraId="5EA6631C" w14:textId="77777777" w:rsidTr="0079185E">
                        <w:tc>
                          <w:tcPr>
                            <w:tcW w:w="5062" w:type="dxa"/>
                            <w:shd w:val="clear" w:color="auto" w:fill="auto"/>
                          </w:tcPr>
                          <w:p w14:paraId="478C090B" w14:textId="77777777" w:rsidR="002A4137" w:rsidRPr="009E4711" w:rsidRDefault="002A4137" w:rsidP="00B31086">
                            <w:pPr>
                              <w:spacing w:line="276" w:lineRule="auto"/>
                              <w:rPr>
                                <w:b w:val="0"/>
                                <w:bCs w:val="0"/>
                              </w:rPr>
                            </w:pPr>
                          </w:p>
                        </w:tc>
                        <w:tc>
                          <w:tcPr>
                            <w:tcW w:w="5318" w:type="dxa"/>
                          </w:tcPr>
                          <w:p w14:paraId="6243D099" w14:textId="77777777" w:rsidR="002A4137" w:rsidRPr="009E4711" w:rsidRDefault="002A4137" w:rsidP="00B31086">
                            <w:pPr>
                              <w:spacing w:line="276" w:lineRule="auto"/>
                              <w:rPr>
                                <w:b w:val="0"/>
                                <w:bCs w:val="0"/>
                              </w:rPr>
                            </w:pPr>
                          </w:p>
                        </w:tc>
                      </w:tr>
                      <w:tr w:rsidR="002A4137" w:rsidRPr="00B31086" w14:paraId="443E3057" w14:textId="77777777" w:rsidTr="0079185E">
                        <w:tc>
                          <w:tcPr>
                            <w:tcW w:w="5062" w:type="dxa"/>
                            <w:shd w:val="clear" w:color="auto" w:fill="auto"/>
                          </w:tcPr>
                          <w:p w14:paraId="303507BC" w14:textId="77777777" w:rsidR="002A4137" w:rsidRPr="009E4711" w:rsidRDefault="002A4137" w:rsidP="00B31086">
                            <w:pPr>
                              <w:spacing w:line="276" w:lineRule="auto"/>
                              <w:rPr>
                                <w:b w:val="0"/>
                                <w:bCs w:val="0"/>
                              </w:rPr>
                            </w:pPr>
                          </w:p>
                        </w:tc>
                        <w:tc>
                          <w:tcPr>
                            <w:tcW w:w="5318" w:type="dxa"/>
                          </w:tcPr>
                          <w:p w14:paraId="7D76739C" w14:textId="77777777" w:rsidR="002A4137" w:rsidRPr="009E4711" w:rsidRDefault="002A4137" w:rsidP="00B31086">
                            <w:pPr>
                              <w:spacing w:line="276" w:lineRule="auto"/>
                              <w:rPr>
                                <w:b w:val="0"/>
                                <w:bCs w:val="0"/>
                              </w:rPr>
                            </w:pPr>
                          </w:p>
                        </w:tc>
                      </w:tr>
                      <w:tr w:rsidR="002A4137" w:rsidRPr="00B31086" w14:paraId="0CDA69E4" w14:textId="77777777" w:rsidTr="0079185E">
                        <w:tc>
                          <w:tcPr>
                            <w:tcW w:w="5062" w:type="dxa"/>
                            <w:shd w:val="clear" w:color="auto" w:fill="auto"/>
                          </w:tcPr>
                          <w:p w14:paraId="20D15F6F" w14:textId="77777777" w:rsidR="002A4137" w:rsidRPr="009E4711" w:rsidRDefault="002A4137" w:rsidP="00B31086">
                            <w:pPr>
                              <w:spacing w:line="276" w:lineRule="auto"/>
                              <w:rPr>
                                <w:b w:val="0"/>
                                <w:bCs w:val="0"/>
                              </w:rPr>
                            </w:pPr>
                          </w:p>
                        </w:tc>
                        <w:tc>
                          <w:tcPr>
                            <w:tcW w:w="5318" w:type="dxa"/>
                          </w:tcPr>
                          <w:p w14:paraId="1B46F965" w14:textId="77777777" w:rsidR="002A4137" w:rsidRPr="009E4711" w:rsidRDefault="002A4137" w:rsidP="00B31086">
                            <w:pPr>
                              <w:spacing w:line="276" w:lineRule="auto"/>
                              <w:rPr>
                                <w:b w:val="0"/>
                                <w:bCs w:val="0"/>
                              </w:rPr>
                            </w:pPr>
                          </w:p>
                        </w:tc>
                      </w:tr>
                      <w:tr w:rsidR="002A4137" w:rsidRPr="00B31086" w14:paraId="61D3BE93" w14:textId="77777777" w:rsidTr="0079185E">
                        <w:tc>
                          <w:tcPr>
                            <w:tcW w:w="5062" w:type="dxa"/>
                            <w:shd w:val="clear" w:color="auto" w:fill="auto"/>
                          </w:tcPr>
                          <w:p w14:paraId="321D0D45" w14:textId="77777777" w:rsidR="002A4137" w:rsidRPr="009E4711" w:rsidRDefault="002A4137" w:rsidP="00B31086">
                            <w:pPr>
                              <w:spacing w:line="276" w:lineRule="auto"/>
                              <w:rPr>
                                <w:b w:val="0"/>
                                <w:bCs w:val="0"/>
                              </w:rPr>
                            </w:pPr>
                          </w:p>
                        </w:tc>
                        <w:tc>
                          <w:tcPr>
                            <w:tcW w:w="5318" w:type="dxa"/>
                          </w:tcPr>
                          <w:p w14:paraId="1F92E7CF" w14:textId="77777777" w:rsidR="002A4137" w:rsidRPr="009E4711" w:rsidRDefault="002A4137" w:rsidP="00B31086">
                            <w:pPr>
                              <w:spacing w:line="276" w:lineRule="auto"/>
                              <w:rPr>
                                <w:b w:val="0"/>
                                <w:bCs w:val="0"/>
                              </w:rPr>
                            </w:pPr>
                          </w:p>
                        </w:tc>
                      </w:tr>
                      <w:tr w:rsidR="002A4137" w:rsidRPr="00B31086" w14:paraId="3ACA0EC6" w14:textId="77777777" w:rsidTr="0079185E">
                        <w:tc>
                          <w:tcPr>
                            <w:tcW w:w="5062" w:type="dxa"/>
                            <w:shd w:val="clear" w:color="auto" w:fill="auto"/>
                          </w:tcPr>
                          <w:p w14:paraId="1342E718" w14:textId="77777777" w:rsidR="002A4137" w:rsidRPr="009E4711" w:rsidRDefault="002A4137" w:rsidP="00B31086">
                            <w:pPr>
                              <w:spacing w:line="276" w:lineRule="auto"/>
                              <w:rPr>
                                <w:b w:val="0"/>
                                <w:bCs w:val="0"/>
                              </w:rPr>
                            </w:pPr>
                          </w:p>
                        </w:tc>
                        <w:tc>
                          <w:tcPr>
                            <w:tcW w:w="5318" w:type="dxa"/>
                          </w:tcPr>
                          <w:p w14:paraId="08A84775" w14:textId="77777777" w:rsidR="002A4137" w:rsidRPr="009E4711" w:rsidRDefault="002A4137" w:rsidP="00B31086">
                            <w:pPr>
                              <w:spacing w:line="276" w:lineRule="auto"/>
                              <w:rPr>
                                <w:b w:val="0"/>
                                <w:bCs w:val="0"/>
                              </w:rPr>
                            </w:pPr>
                          </w:p>
                        </w:tc>
                      </w:tr>
                      <w:tr w:rsidR="002A4137" w:rsidRPr="00B31086" w14:paraId="2D750BAB" w14:textId="77777777" w:rsidTr="0079185E">
                        <w:tc>
                          <w:tcPr>
                            <w:tcW w:w="5062" w:type="dxa"/>
                            <w:shd w:val="clear" w:color="auto" w:fill="auto"/>
                          </w:tcPr>
                          <w:p w14:paraId="74A58F67" w14:textId="77777777" w:rsidR="002A4137" w:rsidRPr="009E4711" w:rsidRDefault="002A4137" w:rsidP="00B31086">
                            <w:pPr>
                              <w:spacing w:line="276" w:lineRule="auto"/>
                              <w:rPr>
                                <w:b w:val="0"/>
                                <w:bCs w:val="0"/>
                              </w:rPr>
                            </w:pPr>
                          </w:p>
                        </w:tc>
                        <w:tc>
                          <w:tcPr>
                            <w:tcW w:w="5318" w:type="dxa"/>
                          </w:tcPr>
                          <w:p w14:paraId="0E7B5B95" w14:textId="77777777" w:rsidR="002A4137" w:rsidRPr="009E4711" w:rsidRDefault="002A4137" w:rsidP="00B31086">
                            <w:pPr>
                              <w:spacing w:line="276" w:lineRule="auto"/>
                              <w:rPr>
                                <w:b w:val="0"/>
                                <w:bCs w:val="0"/>
                              </w:rPr>
                            </w:pPr>
                          </w:p>
                        </w:tc>
                      </w:tr>
                      <w:tr w:rsidR="002A4137" w:rsidRPr="00B31086" w14:paraId="375B0719" w14:textId="77777777" w:rsidTr="0079185E">
                        <w:tc>
                          <w:tcPr>
                            <w:tcW w:w="5062" w:type="dxa"/>
                            <w:shd w:val="clear" w:color="auto" w:fill="auto"/>
                          </w:tcPr>
                          <w:p w14:paraId="7E4D5CDC" w14:textId="77777777" w:rsidR="002A4137" w:rsidRPr="009E4711" w:rsidRDefault="002A4137" w:rsidP="00B31086">
                            <w:pPr>
                              <w:spacing w:line="276" w:lineRule="auto"/>
                              <w:rPr>
                                <w:b w:val="0"/>
                                <w:bCs w:val="0"/>
                              </w:rPr>
                            </w:pPr>
                          </w:p>
                        </w:tc>
                        <w:tc>
                          <w:tcPr>
                            <w:tcW w:w="5318" w:type="dxa"/>
                          </w:tcPr>
                          <w:p w14:paraId="78F05788" w14:textId="77777777" w:rsidR="002A4137" w:rsidRPr="009E4711" w:rsidRDefault="002A4137" w:rsidP="00B31086">
                            <w:pPr>
                              <w:spacing w:line="276" w:lineRule="auto"/>
                              <w:rPr>
                                <w:b w:val="0"/>
                                <w:bCs w:val="0"/>
                              </w:rPr>
                            </w:pPr>
                          </w:p>
                        </w:tc>
                      </w:tr>
                      <w:tr w:rsidR="002A4137" w:rsidRPr="00B31086" w14:paraId="40E450ED" w14:textId="77777777" w:rsidTr="0079185E">
                        <w:tc>
                          <w:tcPr>
                            <w:tcW w:w="5062" w:type="dxa"/>
                            <w:shd w:val="clear" w:color="auto" w:fill="auto"/>
                          </w:tcPr>
                          <w:p w14:paraId="3A2C2C50" w14:textId="77777777" w:rsidR="002A4137" w:rsidRPr="009E4711" w:rsidRDefault="002A4137" w:rsidP="00B31086">
                            <w:pPr>
                              <w:spacing w:line="276" w:lineRule="auto"/>
                              <w:rPr>
                                <w:b w:val="0"/>
                                <w:bCs w:val="0"/>
                              </w:rPr>
                            </w:pPr>
                          </w:p>
                        </w:tc>
                        <w:tc>
                          <w:tcPr>
                            <w:tcW w:w="5318" w:type="dxa"/>
                          </w:tcPr>
                          <w:p w14:paraId="4BACD7EC" w14:textId="77777777" w:rsidR="002A4137" w:rsidRPr="009E4711" w:rsidRDefault="002A4137" w:rsidP="00B31086">
                            <w:pPr>
                              <w:spacing w:line="276" w:lineRule="auto"/>
                              <w:rPr>
                                <w:b w:val="0"/>
                                <w:bCs w:val="0"/>
                              </w:rPr>
                            </w:pPr>
                          </w:p>
                        </w:tc>
                      </w:tr>
                      <w:tr w:rsidR="002A4137" w:rsidRPr="00B31086" w14:paraId="25BFCC03" w14:textId="77777777" w:rsidTr="0079185E">
                        <w:tc>
                          <w:tcPr>
                            <w:tcW w:w="5062" w:type="dxa"/>
                            <w:shd w:val="clear" w:color="auto" w:fill="auto"/>
                          </w:tcPr>
                          <w:p w14:paraId="120165EC" w14:textId="77777777" w:rsidR="002A4137" w:rsidRPr="009E4711" w:rsidRDefault="002A4137" w:rsidP="00B31086">
                            <w:pPr>
                              <w:spacing w:line="276" w:lineRule="auto"/>
                              <w:rPr>
                                <w:b w:val="0"/>
                                <w:bCs w:val="0"/>
                              </w:rPr>
                            </w:pPr>
                          </w:p>
                        </w:tc>
                        <w:tc>
                          <w:tcPr>
                            <w:tcW w:w="5318" w:type="dxa"/>
                          </w:tcPr>
                          <w:p w14:paraId="5AAFCFB2" w14:textId="77777777" w:rsidR="002A4137" w:rsidRPr="009E4711" w:rsidRDefault="002A4137" w:rsidP="00B31086">
                            <w:pPr>
                              <w:spacing w:line="276" w:lineRule="auto"/>
                              <w:rPr>
                                <w:b w:val="0"/>
                                <w:bCs w:val="0"/>
                              </w:rPr>
                            </w:pPr>
                          </w:p>
                        </w:tc>
                      </w:tr>
                      <w:tr w:rsidR="002A4137" w:rsidRPr="00B31086" w14:paraId="7BCD0533" w14:textId="77777777" w:rsidTr="0079185E">
                        <w:tc>
                          <w:tcPr>
                            <w:tcW w:w="5062" w:type="dxa"/>
                            <w:shd w:val="clear" w:color="auto" w:fill="auto"/>
                          </w:tcPr>
                          <w:p w14:paraId="4A025B97" w14:textId="77777777" w:rsidR="002A4137" w:rsidRPr="009E4711" w:rsidRDefault="002A4137" w:rsidP="00B31086">
                            <w:pPr>
                              <w:spacing w:line="276" w:lineRule="auto"/>
                              <w:rPr>
                                <w:b w:val="0"/>
                                <w:bCs w:val="0"/>
                              </w:rPr>
                            </w:pPr>
                          </w:p>
                        </w:tc>
                        <w:tc>
                          <w:tcPr>
                            <w:tcW w:w="5318" w:type="dxa"/>
                          </w:tcPr>
                          <w:p w14:paraId="57809B27" w14:textId="77777777" w:rsidR="002A4137" w:rsidRPr="009E4711" w:rsidRDefault="002A4137" w:rsidP="00B31086">
                            <w:pPr>
                              <w:spacing w:line="276" w:lineRule="auto"/>
                              <w:rPr>
                                <w:b w:val="0"/>
                                <w:bCs w:val="0"/>
                              </w:rPr>
                            </w:pPr>
                          </w:p>
                        </w:tc>
                      </w:tr>
                      <w:tr w:rsidR="002A4137" w:rsidRPr="00B31086" w14:paraId="0F551BBE" w14:textId="77777777" w:rsidTr="0079185E">
                        <w:tc>
                          <w:tcPr>
                            <w:tcW w:w="5062" w:type="dxa"/>
                            <w:shd w:val="clear" w:color="auto" w:fill="auto"/>
                          </w:tcPr>
                          <w:p w14:paraId="034D7429" w14:textId="77777777" w:rsidR="002A4137" w:rsidRPr="009E4711" w:rsidRDefault="002A4137" w:rsidP="00B31086">
                            <w:pPr>
                              <w:spacing w:line="276" w:lineRule="auto"/>
                              <w:rPr>
                                <w:b w:val="0"/>
                                <w:bCs w:val="0"/>
                              </w:rPr>
                            </w:pPr>
                          </w:p>
                        </w:tc>
                        <w:tc>
                          <w:tcPr>
                            <w:tcW w:w="5318" w:type="dxa"/>
                          </w:tcPr>
                          <w:p w14:paraId="4D6DFB78" w14:textId="77777777" w:rsidR="002A4137" w:rsidRPr="009E4711" w:rsidRDefault="002A4137" w:rsidP="00B31086">
                            <w:pPr>
                              <w:spacing w:line="276" w:lineRule="auto"/>
                              <w:rPr>
                                <w:b w:val="0"/>
                                <w:bCs w:val="0"/>
                              </w:rPr>
                            </w:pPr>
                          </w:p>
                        </w:tc>
                      </w:tr>
                      <w:tr w:rsidR="002A4137" w:rsidRPr="00B31086" w14:paraId="29F07544" w14:textId="77777777" w:rsidTr="0079185E">
                        <w:tc>
                          <w:tcPr>
                            <w:tcW w:w="5062" w:type="dxa"/>
                            <w:shd w:val="clear" w:color="auto" w:fill="auto"/>
                          </w:tcPr>
                          <w:p w14:paraId="4F15F6C7" w14:textId="77777777" w:rsidR="002A4137" w:rsidRPr="009E4711" w:rsidRDefault="002A4137" w:rsidP="00B31086">
                            <w:pPr>
                              <w:spacing w:line="276" w:lineRule="auto"/>
                              <w:rPr>
                                <w:b w:val="0"/>
                                <w:bCs w:val="0"/>
                              </w:rPr>
                            </w:pPr>
                          </w:p>
                        </w:tc>
                        <w:tc>
                          <w:tcPr>
                            <w:tcW w:w="5318" w:type="dxa"/>
                          </w:tcPr>
                          <w:p w14:paraId="18A91752" w14:textId="77777777" w:rsidR="002A4137" w:rsidRPr="009E4711" w:rsidRDefault="002A4137" w:rsidP="00B31086">
                            <w:pPr>
                              <w:spacing w:line="276" w:lineRule="auto"/>
                              <w:rPr>
                                <w:b w:val="0"/>
                                <w:bCs w:val="0"/>
                              </w:rPr>
                            </w:pPr>
                          </w:p>
                        </w:tc>
                      </w:tr>
                      <w:tr w:rsidR="002A4137" w:rsidRPr="00B31086" w14:paraId="593D5366" w14:textId="77777777" w:rsidTr="0079185E">
                        <w:tc>
                          <w:tcPr>
                            <w:tcW w:w="5062" w:type="dxa"/>
                            <w:shd w:val="clear" w:color="auto" w:fill="auto"/>
                          </w:tcPr>
                          <w:p w14:paraId="08CF6854" w14:textId="77777777" w:rsidR="002A4137" w:rsidRPr="009E4711" w:rsidRDefault="002A4137" w:rsidP="00B31086">
                            <w:pPr>
                              <w:spacing w:line="276" w:lineRule="auto"/>
                              <w:rPr>
                                <w:b w:val="0"/>
                                <w:bCs w:val="0"/>
                              </w:rPr>
                            </w:pPr>
                          </w:p>
                        </w:tc>
                        <w:tc>
                          <w:tcPr>
                            <w:tcW w:w="5318" w:type="dxa"/>
                          </w:tcPr>
                          <w:p w14:paraId="17E221F4" w14:textId="77777777" w:rsidR="002A4137" w:rsidRPr="009E4711" w:rsidRDefault="002A4137" w:rsidP="00B31086">
                            <w:pPr>
                              <w:spacing w:line="276" w:lineRule="auto"/>
                              <w:rPr>
                                <w:b w:val="0"/>
                                <w:bCs w:val="0"/>
                              </w:rPr>
                            </w:pPr>
                          </w:p>
                        </w:tc>
                      </w:tr>
                      <w:tr w:rsidR="002A4137" w:rsidRPr="00B31086" w14:paraId="27B562AA" w14:textId="77777777" w:rsidTr="0079185E">
                        <w:tc>
                          <w:tcPr>
                            <w:tcW w:w="5062" w:type="dxa"/>
                            <w:shd w:val="clear" w:color="auto" w:fill="auto"/>
                          </w:tcPr>
                          <w:p w14:paraId="20B54E04" w14:textId="77777777" w:rsidR="002A4137" w:rsidRPr="009E4711" w:rsidRDefault="002A4137" w:rsidP="00B31086">
                            <w:pPr>
                              <w:spacing w:line="276" w:lineRule="auto"/>
                              <w:rPr>
                                <w:b w:val="0"/>
                                <w:bCs w:val="0"/>
                              </w:rPr>
                            </w:pPr>
                          </w:p>
                        </w:tc>
                        <w:tc>
                          <w:tcPr>
                            <w:tcW w:w="5318" w:type="dxa"/>
                          </w:tcPr>
                          <w:p w14:paraId="667EC0C0" w14:textId="77777777" w:rsidR="002A4137" w:rsidRPr="009E4711" w:rsidRDefault="002A4137" w:rsidP="00B31086">
                            <w:pPr>
                              <w:spacing w:line="276" w:lineRule="auto"/>
                              <w:rPr>
                                <w:b w:val="0"/>
                                <w:bCs w:val="0"/>
                              </w:rPr>
                            </w:pPr>
                          </w:p>
                        </w:tc>
                      </w:tr>
                    </w:tbl>
                    <w:p w14:paraId="7496D039"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7DFBB559" w14:textId="3742F2F2" w:rsidR="00B6732A" w:rsidRDefault="00FC2714">
      <w:r>
        <w:rPr>
          <w:noProof/>
          <w:sz w:val="22"/>
          <w:szCs w:val="22"/>
        </w:rPr>
        <w:lastRenderedPageBreak/>
        <mc:AlternateContent>
          <mc:Choice Requires="wps">
            <w:drawing>
              <wp:anchor distT="0" distB="0" distL="114300" distR="114300" simplePos="0" relativeHeight="251963392" behindDoc="0" locked="0" layoutInCell="1" allowOverlap="1" wp14:anchorId="1E6F09DA" wp14:editId="446B3FCB">
                <wp:simplePos x="0" y="0"/>
                <wp:positionH relativeFrom="column">
                  <wp:posOffset>-2913</wp:posOffset>
                </wp:positionH>
                <wp:positionV relativeFrom="paragraph">
                  <wp:posOffset>22404</wp:posOffset>
                </wp:positionV>
                <wp:extent cx="6579235" cy="9695432"/>
                <wp:effectExtent l="0" t="0" r="12065" b="7620"/>
                <wp:wrapThrough wrapText="bothSides">
                  <wp:wrapPolygon edited="0">
                    <wp:start x="0" y="0"/>
                    <wp:lineTo x="0" y="21589"/>
                    <wp:lineTo x="21598" y="21589"/>
                    <wp:lineTo x="21598" y="0"/>
                    <wp:lineTo x="0" y="0"/>
                  </wp:wrapPolygon>
                </wp:wrapThrough>
                <wp:docPr id="5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9543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665473C" w14:textId="77777777" w:rsidTr="002519CF">
                              <w:tc>
                                <w:tcPr>
                                  <w:tcW w:w="10380" w:type="dxa"/>
                                  <w:gridSpan w:val="2"/>
                                  <w:shd w:val="clear" w:color="auto" w:fill="auto"/>
                                </w:tcPr>
                                <w:p w14:paraId="7B70A05F" w14:textId="77777777" w:rsidR="002A4137" w:rsidRPr="009E41B5" w:rsidRDefault="002A4137" w:rsidP="009A510B">
                                  <w:pPr>
                                    <w:spacing w:line="276" w:lineRule="auto"/>
                                    <w:ind w:right="422"/>
                                    <w:jc w:val="both"/>
                                    <w:rPr>
                                      <w:b w:val="0"/>
                                      <w:sz w:val="21"/>
                                      <w:szCs w:val="21"/>
                                    </w:rPr>
                                  </w:pPr>
                                  <w:r>
                                    <w:rPr>
                                      <w:sz w:val="21"/>
                                      <w:szCs w:val="21"/>
                                      <w:u w:val="single"/>
                                    </w:rPr>
                                    <w:t>Câu 1.</w:t>
                                  </w:r>
                                  <w:r>
                                    <w:rPr>
                                      <w:sz w:val="21"/>
                                      <w:szCs w:val="21"/>
                                    </w:rPr>
                                    <w:t xml:space="preserve"> </w:t>
                                  </w:r>
                                  <w:r w:rsidRPr="009E41B5">
                                    <w:rPr>
                                      <w:b w:val="0"/>
                                      <w:sz w:val="21"/>
                                      <w:szCs w:val="21"/>
                                    </w:rPr>
                                    <w:t>Từ thông riêng của một mạch kín phụ thuộc vào</w:t>
                                  </w:r>
                                </w:p>
                                <w:p w14:paraId="2AC56927"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A. c</w:t>
                                  </w:r>
                                  <w:r>
                                    <w:rPr>
                                      <w:b w:val="0"/>
                                      <w:color w:val="0000FF"/>
                                      <w:sz w:val="21"/>
                                      <w:szCs w:val="21"/>
                                    </w:rPr>
                                    <w:t>ường độ dòng điện qua mạch.</w:t>
                                  </w:r>
                                  <w:r>
                                    <w:rPr>
                                      <w:b w:val="0"/>
                                      <w:color w:val="0000FF"/>
                                      <w:sz w:val="21"/>
                                      <w:szCs w:val="21"/>
                                    </w:rPr>
                                    <w:tab/>
                                  </w:r>
                                  <w:r>
                                    <w:rPr>
                                      <w:b w:val="0"/>
                                      <w:color w:val="0000FF"/>
                                      <w:sz w:val="21"/>
                                      <w:szCs w:val="21"/>
                                    </w:rPr>
                                    <w:tab/>
                                  </w:r>
                                  <w:r w:rsidRPr="009E41B5">
                                    <w:rPr>
                                      <w:b w:val="0"/>
                                      <w:sz w:val="21"/>
                                      <w:szCs w:val="21"/>
                                    </w:rPr>
                                    <w:t>B. điện trở của mạch.</w:t>
                                  </w:r>
                                  <w:r>
                                    <w:rPr>
                                      <w:b w:val="0"/>
                                      <w:color w:val="0000FF"/>
                                      <w:sz w:val="21"/>
                                      <w:szCs w:val="21"/>
                                    </w:rPr>
                                    <w:tab/>
                                  </w:r>
                                  <w:r w:rsidRPr="009E41B5">
                                    <w:rPr>
                                      <w:b w:val="0"/>
                                      <w:sz w:val="21"/>
                                      <w:szCs w:val="21"/>
                                    </w:rPr>
                                    <w:t xml:space="preserve">C. chiều dài dây dẫn. </w:t>
                                  </w:r>
                                  <w:r>
                                    <w:rPr>
                                      <w:b w:val="0"/>
                                      <w:color w:val="0000FF"/>
                                      <w:sz w:val="21"/>
                                      <w:szCs w:val="21"/>
                                    </w:rPr>
                                    <w:tab/>
                                  </w:r>
                                  <w:r w:rsidRPr="009E41B5">
                                    <w:rPr>
                                      <w:b w:val="0"/>
                                      <w:sz w:val="21"/>
                                      <w:szCs w:val="21"/>
                                    </w:rPr>
                                    <w:t>D. tiết diện dây  dẫn.</w:t>
                                  </w:r>
                                </w:p>
                                <w:p w14:paraId="725FD4C2" w14:textId="77777777" w:rsidR="002A4137" w:rsidRPr="009E41B5" w:rsidRDefault="002A4137" w:rsidP="009A510B">
                                  <w:pPr>
                                    <w:spacing w:line="276" w:lineRule="auto"/>
                                    <w:ind w:right="422"/>
                                    <w:jc w:val="both"/>
                                    <w:rPr>
                                      <w:b w:val="0"/>
                                      <w:sz w:val="21"/>
                                      <w:szCs w:val="21"/>
                                    </w:rPr>
                                  </w:pPr>
                                  <w:r>
                                    <w:rPr>
                                      <w:sz w:val="21"/>
                                      <w:szCs w:val="21"/>
                                      <w:u w:val="single"/>
                                    </w:rPr>
                                    <w:t>Câu 2.</w:t>
                                  </w:r>
                                  <w:r>
                                    <w:rPr>
                                      <w:sz w:val="21"/>
                                      <w:szCs w:val="21"/>
                                    </w:rPr>
                                    <w:t xml:space="preserve"> </w:t>
                                  </w:r>
                                  <w:r w:rsidRPr="009E41B5">
                                    <w:rPr>
                                      <w:b w:val="0"/>
                                      <w:sz w:val="21"/>
                                      <w:szCs w:val="21"/>
                                    </w:rPr>
                                    <w:t xml:space="preserve"> Điều nào sau đây </w:t>
                                  </w:r>
                                  <w:r w:rsidRPr="009E41B5">
                                    <w:rPr>
                                      <w:b w:val="0"/>
                                      <w:i/>
                                      <w:sz w:val="21"/>
                                      <w:szCs w:val="21"/>
                                    </w:rPr>
                                    <w:t>không đúng</w:t>
                                  </w:r>
                                  <w:r w:rsidRPr="009E41B5">
                                    <w:rPr>
                                      <w:b w:val="0"/>
                                      <w:sz w:val="21"/>
                                      <w:szCs w:val="21"/>
                                    </w:rPr>
                                    <w:t xml:space="preserve"> khi nói về hệ số tự cảm của ống dây?</w:t>
                                  </w:r>
                                </w:p>
                                <w:p w14:paraId="6171FD47" w14:textId="77777777" w:rsidR="002A4137" w:rsidRPr="009E41B5" w:rsidRDefault="002A4137" w:rsidP="009A510B">
                                  <w:pPr>
                                    <w:spacing w:line="276" w:lineRule="auto"/>
                                    <w:ind w:right="422"/>
                                    <w:jc w:val="both"/>
                                    <w:rPr>
                                      <w:b w:val="0"/>
                                      <w:sz w:val="21"/>
                                      <w:szCs w:val="21"/>
                                    </w:rPr>
                                  </w:pPr>
                                  <w:r w:rsidRPr="009E41B5">
                                    <w:rPr>
                                      <w:b w:val="0"/>
                                      <w:sz w:val="21"/>
                                      <w:szCs w:val="21"/>
                                    </w:rPr>
                                    <w:t>A. phụ</w:t>
                                  </w:r>
                                  <w:r>
                                    <w:rPr>
                                      <w:b w:val="0"/>
                                      <w:sz w:val="21"/>
                                      <w:szCs w:val="21"/>
                                    </w:rPr>
                                    <w:t xml:space="preserve"> thuộc vào số vòng dây của ống;</w:t>
                                  </w:r>
                                  <w:r>
                                    <w:rPr>
                                      <w:b w:val="0"/>
                                      <w:sz w:val="21"/>
                                      <w:szCs w:val="21"/>
                                    </w:rPr>
                                    <w:tab/>
                                  </w:r>
                                  <w:r>
                                    <w:rPr>
                                      <w:b w:val="0"/>
                                      <w:sz w:val="21"/>
                                      <w:szCs w:val="21"/>
                                    </w:rPr>
                                    <w:tab/>
                                  </w:r>
                                  <w:r>
                                    <w:rPr>
                                      <w:b w:val="0"/>
                                      <w:sz w:val="21"/>
                                      <w:szCs w:val="21"/>
                                    </w:rPr>
                                    <w:tab/>
                                  </w:r>
                                  <w:r w:rsidRPr="009E41B5">
                                    <w:rPr>
                                      <w:b w:val="0"/>
                                      <w:sz w:val="21"/>
                                      <w:szCs w:val="21"/>
                                    </w:rPr>
                                    <w:t>B. phụ thuộc tiết diện ống;</w:t>
                                  </w:r>
                                </w:p>
                                <w:p w14:paraId="6D0E6EB9"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C. không phụ thuộc vào môi trường xung quanh;</w:t>
                                  </w:r>
                                  <w:r>
                                    <w:rPr>
                                      <w:b w:val="0"/>
                                      <w:color w:val="0000FF"/>
                                      <w:sz w:val="21"/>
                                      <w:szCs w:val="21"/>
                                    </w:rPr>
                                    <w:tab/>
                                  </w:r>
                                  <w:r>
                                    <w:rPr>
                                      <w:b w:val="0"/>
                                      <w:color w:val="0000FF"/>
                                      <w:sz w:val="21"/>
                                      <w:szCs w:val="21"/>
                                    </w:rPr>
                                    <w:tab/>
                                  </w:r>
                                  <w:r w:rsidRPr="009E41B5">
                                    <w:rPr>
                                      <w:b w:val="0"/>
                                      <w:sz w:val="21"/>
                                      <w:szCs w:val="21"/>
                                    </w:rPr>
                                    <w:t>D. có đơn vị là H (henry).</w:t>
                                  </w:r>
                                </w:p>
                                <w:p w14:paraId="5DBA988E" w14:textId="77777777" w:rsidR="002A4137" w:rsidRPr="009E41B5" w:rsidRDefault="002A4137" w:rsidP="009A510B">
                                  <w:pPr>
                                    <w:spacing w:line="276" w:lineRule="auto"/>
                                    <w:ind w:right="422"/>
                                    <w:jc w:val="both"/>
                                    <w:rPr>
                                      <w:b w:val="0"/>
                                      <w:sz w:val="21"/>
                                      <w:szCs w:val="21"/>
                                    </w:rPr>
                                  </w:pPr>
                                  <w:r>
                                    <w:rPr>
                                      <w:sz w:val="21"/>
                                      <w:szCs w:val="21"/>
                                      <w:u w:val="single"/>
                                    </w:rPr>
                                    <w:t>Câu 3.</w:t>
                                  </w:r>
                                  <w:r>
                                    <w:rPr>
                                      <w:sz w:val="21"/>
                                      <w:szCs w:val="21"/>
                                    </w:rPr>
                                    <w:t xml:space="preserve"> </w:t>
                                  </w:r>
                                  <w:r w:rsidRPr="009E41B5">
                                    <w:rPr>
                                      <w:b w:val="0"/>
                                      <w:sz w:val="21"/>
                                      <w:szCs w:val="21"/>
                                    </w:rPr>
                                    <w:t xml:space="preserve"> Hiện tượng tự cảm là hiện tượng cảm ứng điện từ do sự biến thiên từ thông qua mạch gây ra bởi</w:t>
                                  </w:r>
                                </w:p>
                                <w:p w14:paraId="5A7B6869"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A. sự biến thiên của chính c</w:t>
                                  </w:r>
                                  <w:r>
                                    <w:rPr>
                                      <w:b w:val="0"/>
                                      <w:color w:val="0000FF"/>
                                      <w:sz w:val="21"/>
                                      <w:szCs w:val="21"/>
                                    </w:rPr>
                                    <w:t>ường độ điện trường trong mạch.</w:t>
                                  </w:r>
                                  <w:r>
                                    <w:rPr>
                                      <w:b w:val="0"/>
                                      <w:color w:val="0000FF"/>
                                      <w:sz w:val="21"/>
                                      <w:szCs w:val="21"/>
                                    </w:rPr>
                                    <w:tab/>
                                  </w:r>
                                  <w:r w:rsidRPr="009E41B5">
                                    <w:rPr>
                                      <w:b w:val="0"/>
                                      <w:sz w:val="21"/>
                                      <w:szCs w:val="21"/>
                                    </w:rPr>
                                    <w:t>B. sự chuyển động của nam châm với mạch.</w:t>
                                  </w:r>
                                </w:p>
                                <w:p w14:paraId="4B616267" w14:textId="77777777" w:rsidR="002A4137" w:rsidRPr="009E41B5" w:rsidRDefault="002A4137" w:rsidP="009A510B">
                                  <w:pPr>
                                    <w:spacing w:line="276" w:lineRule="auto"/>
                                    <w:ind w:right="422"/>
                                    <w:jc w:val="both"/>
                                    <w:rPr>
                                      <w:b w:val="0"/>
                                      <w:sz w:val="21"/>
                                      <w:szCs w:val="21"/>
                                    </w:rPr>
                                  </w:pPr>
                                  <w:r w:rsidRPr="009E41B5">
                                    <w:rPr>
                                      <w:b w:val="0"/>
                                      <w:sz w:val="21"/>
                                      <w:szCs w:val="21"/>
                                    </w:rPr>
                                    <w:t>C. sự chu</w:t>
                                  </w:r>
                                  <w:r>
                                    <w:rPr>
                                      <w:b w:val="0"/>
                                      <w:sz w:val="21"/>
                                      <w:szCs w:val="21"/>
                                    </w:rPr>
                                    <w:t>yển động của mạch với nam châm.</w:t>
                                  </w:r>
                                  <w:r>
                                    <w:rPr>
                                      <w:b w:val="0"/>
                                      <w:sz w:val="21"/>
                                      <w:szCs w:val="21"/>
                                    </w:rPr>
                                    <w:tab/>
                                  </w:r>
                                  <w:r>
                                    <w:rPr>
                                      <w:b w:val="0"/>
                                      <w:sz w:val="21"/>
                                      <w:szCs w:val="21"/>
                                    </w:rPr>
                                    <w:tab/>
                                  </w:r>
                                  <w:r>
                                    <w:rPr>
                                      <w:b w:val="0"/>
                                      <w:sz w:val="21"/>
                                      <w:szCs w:val="21"/>
                                    </w:rPr>
                                    <w:tab/>
                                  </w:r>
                                  <w:r w:rsidRPr="009E41B5">
                                    <w:rPr>
                                      <w:b w:val="0"/>
                                      <w:sz w:val="21"/>
                                      <w:szCs w:val="21"/>
                                    </w:rPr>
                                    <w:t>D. sự biến thiên từ trường Trái Đất.</w:t>
                                  </w:r>
                                </w:p>
                                <w:p w14:paraId="7208F696" w14:textId="77777777" w:rsidR="002A4137" w:rsidRPr="009E41B5" w:rsidRDefault="002A4137" w:rsidP="009A510B">
                                  <w:pPr>
                                    <w:spacing w:line="276" w:lineRule="auto"/>
                                    <w:ind w:right="422"/>
                                    <w:jc w:val="both"/>
                                    <w:rPr>
                                      <w:b w:val="0"/>
                                      <w:sz w:val="21"/>
                                      <w:szCs w:val="21"/>
                                    </w:rPr>
                                  </w:pPr>
                                  <w:r>
                                    <w:rPr>
                                      <w:sz w:val="21"/>
                                      <w:szCs w:val="21"/>
                                      <w:u w:val="single"/>
                                    </w:rPr>
                                    <w:t>Câu 4.</w:t>
                                  </w:r>
                                  <w:r>
                                    <w:rPr>
                                      <w:sz w:val="21"/>
                                      <w:szCs w:val="21"/>
                                    </w:rPr>
                                    <w:t xml:space="preserve"> </w:t>
                                  </w:r>
                                  <w:r w:rsidRPr="009E41B5">
                                    <w:rPr>
                                      <w:b w:val="0"/>
                                      <w:sz w:val="21"/>
                                      <w:szCs w:val="21"/>
                                    </w:rPr>
                                    <w:t xml:space="preserve"> Suất  điện động tự cảm của mạch điện tỉ lệ với</w:t>
                                  </w:r>
                                </w:p>
                                <w:p w14:paraId="5CE8CB48" w14:textId="6D98FE9A" w:rsidR="002A4137" w:rsidRPr="009E41B5" w:rsidRDefault="002A4137" w:rsidP="009A510B">
                                  <w:pPr>
                                    <w:spacing w:line="276" w:lineRule="auto"/>
                                    <w:ind w:right="422"/>
                                    <w:jc w:val="both"/>
                                    <w:rPr>
                                      <w:b w:val="0"/>
                                      <w:sz w:val="21"/>
                                      <w:szCs w:val="21"/>
                                    </w:rPr>
                                  </w:pPr>
                                  <w:r w:rsidRPr="009E41B5">
                                    <w:rPr>
                                      <w:b w:val="0"/>
                                      <w:sz w:val="21"/>
                                      <w:szCs w:val="21"/>
                                    </w:rPr>
                                    <w:t>A. điện trở của mạch.</w:t>
                                  </w:r>
                                  <w:r w:rsidRPr="009E41B5">
                                    <w:rPr>
                                      <w:b w:val="0"/>
                                      <w:sz w:val="21"/>
                                      <w:szCs w:val="21"/>
                                    </w:rPr>
                                    <w:tab/>
                                  </w:r>
                                  <w:r w:rsidRPr="009E41B5">
                                    <w:rPr>
                                      <w:b w:val="0"/>
                                      <w:sz w:val="21"/>
                                      <w:szCs w:val="21"/>
                                    </w:rPr>
                                    <w:tab/>
                                  </w:r>
                                  <w:r w:rsidRPr="009E41B5">
                                    <w:rPr>
                                      <w:b w:val="0"/>
                                      <w:sz w:val="21"/>
                                      <w:szCs w:val="21"/>
                                    </w:rPr>
                                    <w:tab/>
                                  </w:r>
                                  <w:r>
                                    <w:rPr>
                                      <w:b w:val="0"/>
                                      <w:sz w:val="21"/>
                                      <w:szCs w:val="21"/>
                                    </w:rPr>
                                    <w:tab/>
                                  </w:r>
                                  <w:r>
                                    <w:rPr>
                                      <w:b w:val="0"/>
                                      <w:sz w:val="21"/>
                                      <w:szCs w:val="21"/>
                                    </w:rPr>
                                    <w:tab/>
                                  </w:r>
                                  <w:r w:rsidRPr="009E41B5">
                                    <w:rPr>
                                      <w:b w:val="0"/>
                                      <w:sz w:val="21"/>
                                      <w:szCs w:val="21"/>
                                    </w:rPr>
                                    <w:t>B. từ thông cực đại qua mạch.</w:t>
                                  </w:r>
                                </w:p>
                                <w:p w14:paraId="69CB6D7C" w14:textId="7A06AFF3" w:rsidR="002A4137" w:rsidRPr="009E41B5" w:rsidRDefault="002A4137" w:rsidP="009A510B">
                                  <w:pPr>
                                    <w:spacing w:line="276" w:lineRule="auto"/>
                                    <w:ind w:right="422"/>
                                    <w:jc w:val="both"/>
                                    <w:rPr>
                                      <w:b w:val="0"/>
                                      <w:color w:val="0000FF"/>
                                      <w:sz w:val="21"/>
                                      <w:szCs w:val="21"/>
                                    </w:rPr>
                                  </w:pPr>
                                  <w:r w:rsidRPr="009E41B5">
                                    <w:rPr>
                                      <w:b w:val="0"/>
                                      <w:sz w:val="21"/>
                                      <w:szCs w:val="21"/>
                                    </w:rPr>
                                    <w:t>C. từ thông cực tiểu qua mạch.</w:t>
                                  </w:r>
                                  <w:r w:rsidRPr="009E41B5">
                                    <w:rPr>
                                      <w:b w:val="0"/>
                                      <w:sz w:val="21"/>
                                      <w:szCs w:val="21"/>
                                    </w:rPr>
                                    <w:tab/>
                                  </w:r>
                                  <w:r>
                                    <w:rPr>
                                      <w:b w:val="0"/>
                                      <w:sz w:val="21"/>
                                      <w:szCs w:val="21"/>
                                    </w:rPr>
                                    <w:tab/>
                                  </w:r>
                                  <w:r>
                                    <w:rPr>
                                      <w:b w:val="0"/>
                                      <w:sz w:val="21"/>
                                      <w:szCs w:val="21"/>
                                    </w:rPr>
                                    <w:tab/>
                                  </w:r>
                                  <w:r>
                                    <w:rPr>
                                      <w:b w:val="0"/>
                                      <w:sz w:val="21"/>
                                      <w:szCs w:val="21"/>
                                    </w:rPr>
                                    <w:tab/>
                                  </w:r>
                                  <w:r w:rsidRPr="009E41B5">
                                    <w:rPr>
                                      <w:b w:val="0"/>
                                      <w:color w:val="0000FF"/>
                                      <w:sz w:val="21"/>
                                      <w:szCs w:val="21"/>
                                    </w:rPr>
                                    <w:t>D. tốc độ biến thiên cường độ dòng điện qua mạch.</w:t>
                                  </w:r>
                                </w:p>
                                <w:p w14:paraId="3C341034" w14:textId="77777777" w:rsidR="002A4137" w:rsidRPr="009E41B5" w:rsidRDefault="002A4137" w:rsidP="009A510B">
                                  <w:pPr>
                                    <w:spacing w:line="276" w:lineRule="auto"/>
                                    <w:ind w:right="422"/>
                                    <w:jc w:val="both"/>
                                    <w:rPr>
                                      <w:b w:val="0"/>
                                      <w:sz w:val="21"/>
                                      <w:szCs w:val="21"/>
                                    </w:rPr>
                                  </w:pPr>
                                  <w:r>
                                    <w:rPr>
                                      <w:sz w:val="21"/>
                                      <w:szCs w:val="21"/>
                                      <w:u w:val="single"/>
                                    </w:rPr>
                                    <w:t>Câu 5.</w:t>
                                  </w:r>
                                  <w:r>
                                    <w:rPr>
                                      <w:sz w:val="21"/>
                                      <w:szCs w:val="21"/>
                                    </w:rPr>
                                    <w:t xml:space="preserve"> </w:t>
                                  </w:r>
                                  <w:r w:rsidRPr="009E41B5">
                                    <w:rPr>
                                      <w:b w:val="0"/>
                                      <w:sz w:val="21"/>
                                      <w:szCs w:val="21"/>
                                    </w:rPr>
                                    <w:t xml:space="preserve"> Năng lượng của ống dây tự cảm tỉ lệ với</w:t>
                                  </w:r>
                                </w:p>
                                <w:p w14:paraId="345E72C8" w14:textId="216C4791" w:rsidR="002A4137" w:rsidRPr="009E41B5" w:rsidRDefault="002A4137" w:rsidP="009A510B">
                                  <w:pPr>
                                    <w:spacing w:line="276" w:lineRule="auto"/>
                                    <w:ind w:right="422"/>
                                    <w:jc w:val="both"/>
                                    <w:rPr>
                                      <w:b w:val="0"/>
                                      <w:sz w:val="21"/>
                                      <w:szCs w:val="21"/>
                                    </w:rPr>
                                  </w:pPr>
                                  <w:r w:rsidRPr="009E41B5">
                                    <w:rPr>
                                      <w:b w:val="0"/>
                                      <w:sz w:val="21"/>
                                      <w:szCs w:val="21"/>
                                    </w:rPr>
                                    <w:t xml:space="preserve">A. </w:t>
                                  </w:r>
                                  <w:r>
                                    <w:rPr>
                                      <w:b w:val="0"/>
                                      <w:sz w:val="21"/>
                                      <w:szCs w:val="21"/>
                                    </w:rPr>
                                    <w:t>cường độ dòng điện qua ống dây.</w:t>
                                  </w:r>
                                  <w:r>
                                    <w:rPr>
                                      <w:b w:val="0"/>
                                      <w:sz w:val="21"/>
                                      <w:szCs w:val="21"/>
                                    </w:rPr>
                                    <w:tab/>
                                  </w:r>
                                  <w:r>
                                    <w:rPr>
                                      <w:b w:val="0"/>
                                      <w:sz w:val="21"/>
                                      <w:szCs w:val="21"/>
                                    </w:rPr>
                                    <w:tab/>
                                  </w:r>
                                  <w:r>
                                    <w:rPr>
                                      <w:b w:val="0"/>
                                      <w:sz w:val="21"/>
                                      <w:szCs w:val="21"/>
                                    </w:rPr>
                                    <w:tab/>
                                  </w:r>
                                  <w:r w:rsidRPr="009E41B5">
                                    <w:rPr>
                                      <w:b w:val="0"/>
                                      <w:color w:val="0000FF"/>
                                      <w:sz w:val="21"/>
                                      <w:szCs w:val="21"/>
                                    </w:rPr>
                                    <w:t>B. bình phương cường độ dòng điện trong ống dây.</w:t>
                                  </w:r>
                                </w:p>
                                <w:p w14:paraId="26663EF8" w14:textId="014ADE6B" w:rsidR="002A4137" w:rsidRPr="009E41B5" w:rsidRDefault="002A4137" w:rsidP="009A510B">
                                  <w:pPr>
                                    <w:spacing w:line="276" w:lineRule="auto"/>
                                    <w:ind w:right="422"/>
                                    <w:jc w:val="both"/>
                                    <w:rPr>
                                      <w:b w:val="0"/>
                                      <w:sz w:val="21"/>
                                      <w:szCs w:val="21"/>
                                    </w:rPr>
                                  </w:pPr>
                                  <w:r w:rsidRPr="009E41B5">
                                    <w:rPr>
                                      <w:b w:val="0"/>
                                      <w:sz w:val="21"/>
                                      <w:szCs w:val="21"/>
                                    </w:rPr>
                                    <w:t>C. căn bậc hai lần cư</w:t>
                                  </w:r>
                                  <w:r>
                                    <w:rPr>
                                      <w:b w:val="0"/>
                                      <w:sz w:val="21"/>
                                      <w:szCs w:val="21"/>
                                    </w:rPr>
                                    <w:t xml:space="preserve">ờng độ dòng điện trong ống dây.     </w:t>
                                  </w:r>
                                  <w:r w:rsidRPr="009E41B5">
                                    <w:rPr>
                                      <w:b w:val="0"/>
                                      <w:sz w:val="21"/>
                                      <w:szCs w:val="21"/>
                                    </w:rPr>
                                    <w:t>D. một trên bình phương cường độ dòng điện trong ống dây.</w:t>
                                  </w:r>
                                </w:p>
                                <w:p w14:paraId="22B0D290" w14:textId="77777777" w:rsidR="002A4137" w:rsidRDefault="002A4137" w:rsidP="009A510B">
                                  <w:pPr>
                                    <w:spacing w:line="276" w:lineRule="auto"/>
                                    <w:jc w:val="both"/>
                                    <w:rPr>
                                      <w:b w:val="0"/>
                                      <w:sz w:val="21"/>
                                      <w:szCs w:val="21"/>
                                    </w:rPr>
                                  </w:pPr>
                                  <w:r>
                                    <w:rPr>
                                      <w:sz w:val="21"/>
                                      <w:szCs w:val="21"/>
                                      <w:u w:val="single"/>
                                    </w:rPr>
                                    <w:t>Câu 6.</w:t>
                                  </w:r>
                                  <w:r>
                                    <w:rPr>
                                      <w:sz w:val="21"/>
                                      <w:szCs w:val="21"/>
                                    </w:rPr>
                                    <w:t xml:space="preserve"> </w:t>
                                  </w:r>
                                  <w:r w:rsidRPr="009B7D1A">
                                    <w:rPr>
                                      <w:b w:val="0"/>
                                      <w:sz w:val="21"/>
                                      <w:szCs w:val="21"/>
                                    </w:rPr>
                                    <w:t xml:space="preserve"> Ống dây 1 có cùng tiết diện với ống dây 2 nhưng chiều dài ống và số vòng dây đều nhiều hơn gấp đôi. Tỉ sộ hệ số tự cảm của ống 1 với ống 2 là</w:t>
                                  </w:r>
                                  <w:r>
                                    <w:rPr>
                                      <w:b w:val="0"/>
                                      <w:sz w:val="21"/>
                                      <w:szCs w:val="21"/>
                                    </w:rPr>
                                    <w:tab/>
                                  </w:r>
                                </w:p>
                                <w:p w14:paraId="00977071" w14:textId="77777777" w:rsidR="002A4137" w:rsidRDefault="002A4137" w:rsidP="009A510B">
                                  <w:pPr>
                                    <w:spacing w:line="276" w:lineRule="auto"/>
                                    <w:jc w:val="both"/>
                                    <w:rPr>
                                      <w:b w:val="0"/>
                                      <w:sz w:val="21"/>
                                      <w:szCs w:val="21"/>
                                    </w:rPr>
                                  </w:pPr>
                                  <w:r w:rsidRPr="009B7D1A">
                                    <w:rPr>
                                      <w:b w:val="0"/>
                                      <w:sz w:val="21"/>
                                      <w:szCs w:val="21"/>
                                    </w:rPr>
                                    <w:t>A. 1.</w:t>
                                  </w:r>
                                  <w:r w:rsidRPr="009B7D1A">
                                    <w:rPr>
                                      <w:b w:val="0"/>
                                      <w:sz w:val="21"/>
                                      <w:szCs w:val="21"/>
                                    </w:rPr>
                                    <w:tab/>
                                  </w:r>
                                  <w:r w:rsidRPr="009B7D1A">
                                    <w:rPr>
                                      <w:b w:val="0"/>
                                      <w:color w:val="0000FF"/>
                                      <w:sz w:val="21"/>
                                      <w:szCs w:val="21"/>
                                    </w:rPr>
                                    <w:t>B. 2.</w:t>
                                  </w:r>
                                  <w:r w:rsidRPr="009B7D1A">
                                    <w:rPr>
                                      <w:b w:val="0"/>
                                      <w:color w:val="0000FF"/>
                                      <w:sz w:val="21"/>
                                      <w:szCs w:val="21"/>
                                    </w:rPr>
                                    <w:tab/>
                                  </w:r>
                                  <w:r w:rsidRPr="009B7D1A">
                                    <w:rPr>
                                      <w:b w:val="0"/>
                                      <w:color w:val="0000FF"/>
                                      <w:sz w:val="21"/>
                                      <w:szCs w:val="21"/>
                                    </w:rPr>
                                    <w:tab/>
                                  </w:r>
                                  <w:r w:rsidRPr="009B7D1A">
                                    <w:rPr>
                                      <w:b w:val="0"/>
                                      <w:sz w:val="21"/>
                                      <w:szCs w:val="21"/>
                                    </w:rPr>
                                    <w:tab/>
                                  </w:r>
                                </w:p>
                                <w:p w14:paraId="142DCFD5" w14:textId="2EE3FE17" w:rsidR="002A4137" w:rsidRPr="009B7D1A" w:rsidRDefault="002A4137" w:rsidP="009A510B">
                                  <w:pPr>
                                    <w:spacing w:line="276" w:lineRule="auto"/>
                                    <w:jc w:val="both"/>
                                    <w:rPr>
                                      <w:b w:val="0"/>
                                      <w:sz w:val="21"/>
                                      <w:szCs w:val="21"/>
                                    </w:rPr>
                                  </w:pPr>
                                  <w:r w:rsidRPr="009B7D1A">
                                    <w:rPr>
                                      <w:b w:val="0"/>
                                      <w:sz w:val="21"/>
                                      <w:szCs w:val="21"/>
                                    </w:rPr>
                                    <w:t>C. 4.</w:t>
                                  </w:r>
                                  <w:r w:rsidRPr="009B7D1A">
                                    <w:rPr>
                                      <w:b w:val="0"/>
                                      <w:sz w:val="21"/>
                                      <w:szCs w:val="21"/>
                                    </w:rPr>
                                    <w:tab/>
                                    <w:t>D. 8.</w:t>
                                  </w:r>
                                </w:p>
                                <w:p w14:paraId="7D6C40E4" w14:textId="77777777" w:rsidR="002A4137" w:rsidRDefault="002A4137" w:rsidP="009A510B">
                                  <w:pPr>
                                    <w:spacing w:line="276" w:lineRule="auto"/>
                                    <w:jc w:val="both"/>
                                    <w:rPr>
                                      <w:b w:val="0"/>
                                      <w:sz w:val="21"/>
                                      <w:szCs w:val="21"/>
                                    </w:rPr>
                                  </w:pPr>
                                  <w:r>
                                    <w:rPr>
                                      <w:sz w:val="21"/>
                                      <w:szCs w:val="21"/>
                                      <w:u w:val="single"/>
                                    </w:rPr>
                                    <w:t>Câu 7.</w:t>
                                  </w:r>
                                  <w:r>
                                    <w:rPr>
                                      <w:sz w:val="21"/>
                                      <w:szCs w:val="21"/>
                                    </w:rPr>
                                    <w:t xml:space="preserve"> </w:t>
                                  </w:r>
                                  <w:r w:rsidRPr="009B7D1A">
                                    <w:rPr>
                                      <w:b w:val="0"/>
                                      <w:sz w:val="21"/>
                                      <w:szCs w:val="21"/>
                                    </w:rPr>
                                    <w:t xml:space="preserve"> Một  ống dây tiết diện 10 cm</w:t>
                                  </w:r>
                                  <w:r w:rsidRPr="009B7D1A">
                                    <w:rPr>
                                      <w:b w:val="0"/>
                                      <w:sz w:val="21"/>
                                      <w:szCs w:val="21"/>
                                      <w:vertAlign w:val="superscript"/>
                                    </w:rPr>
                                    <w:t>2</w:t>
                                  </w:r>
                                  <w:r w:rsidRPr="009B7D1A">
                                    <w:rPr>
                                      <w:b w:val="0"/>
                                      <w:sz w:val="21"/>
                                      <w:szCs w:val="21"/>
                                    </w:rPr>
                                    <w:t>, chiều dài 20 cm và có 1000 vòng dây. Hệ số tự cảm của ống dây (không lõi, đặt trong không khí) là</w:t>
                                  </w:r>
                                  <w:r>
                                    <w:rPr>
                                      <w:b w:val="0"/>
                                      <w:sz w:val="21"/>
                                      <w:szCs w:val="21"/>
                                    </w:rPr>
                                    <w:tab/>
                                  </w:r>
                                </w:p>
                                <w:p w14:paraId="406995F4" w14:textId="77777777" w:rsidR="002A4137" w:rsidRDefault="002A4137" w:rsidP="009A510B">
                                  <w:pPr>
                                    <w:spacing w:line="276" w:lineRule="auto"/>
                                    <w:jc w:val="both"/>
                                    <w:rPr>
                                      <w:b w:val="0"/>
                                      <w:sz w:val="21"/>
                                      <w:szCs w:val="21"/>
                                    </w:rPr>
                                  </w:pPr>
                                  <w:r w:rsidRPr="009B7D1A">
                                    <w:rPr>
                                      <w:b w:val="0"/>
                                      <w:sz w:val="21"/>
                                      <w:szCs w:val="21"/>
                                    </w:rPr>
                                    <w:t>A. 0,2π H.</w:t>
                                  </w:r>
                                  <w:r w:rsidRPr="009B7D1A">
                                    <w:rPr>
                                      <w:b w:val="0"/>
                                      <w:sz w:val="21"/>
                                      <w:szCs w:val="21"/>
                                    </w:rPr>
                                    <w:tab/>
                                  </w:r>
                                  <w:r w:rsidRPr="009B7D1A">
                                    <w:rPr>
                                      <w:b w:val="0"/>
                                      <w:color w:val="0000FF"/>
                                      <w:sz w:val="21"/>
                                      <w:szCs w:val="21"/>
                                    </w:rPr>
                                    <w:t>B. 0,2π mH.</w:t>
                                  </w:r>
                                  <w:r w:rsidRPr="009B7D1A">
                                    <w:rPr>
                                      <w:b w:val="0"/>
                                      <w:color w:val="0000FF"/>
                                      <w:sz w:val="21"/>
                                      <w:szCs w:val="21"/>
                                    </w:rPr>
                                    <w:tab/>
                                  </w:r>
                                  <w:r w:rsidRPr="009B7D1A">
                                    <w:rPr>
                                      <w:b w:val="0"/>
                                      <w:sz w:val="21"/>
                                      <w:szCs w:val="21"/>
                                    </w:rPr>
                                    <w:tab/>
                                  </w:r>
                                </w:p>
                                <w:p w14:paraId="3C8AC8DD" w14:textId="2DAA8171" w:rsidR="002A4137" w:rsidRPr="009B7D1A" w:rsidRDefault="002A4137" w:rsidP="009A510B">
                                  <w:pPr>
                                    <w:spacing w:line="276" w:lineRule="auto"/>
                                    <w:jc w:val="both"/>
                                    <w:rPr>
                                      <w:b w:val="0"/>
                                      <w:sz w:val="21"/>
                                      <w:szCs w:val="21"/>
                                    </w:rPr>
                                  </w:pPr>
                                  <w:r w:rsidRPr="009B7D1A">
                                    <w:rPr>
                                      <w:b w:val="0"/>
                                      <w:sz w:val="21"/>
                                      <w:szCs w:val="21"/>
                                    </w:rPr>
                                    <w:t>C. 2 mH.</w:t>
                                  </w:r>
                                  <w:r w:rsidRPr="009B7D1A">
                                    <w:rPr>
                                      <w:b w:val="0"/>
                                      <w:sz w:val="21"/>
                                      <w:szCs w:val="21"/>
                                    </w:rPr>
                                    <w:tab/>
                                    <w:t>D. 0,2 mH.</w:t>
                                  </w:r>
                                </w:p>
                                <w:p w14:paraId="33489FC0" w14:textId="013490B0" w:rsidR="002A4137" w:rsidRDefault="002A4137" w:rsidP="009A510B">
                                  <w:pPr>
                                    <w:spacing w:line="276" w:lineRule="auto"/>
                                    <w:jc w:val="both"/>
                                    <w:rPr>
                                      <w:b w:val="0"/>
                                      <w:sz w:val="21"/>
                                      <w:szCs w:val="21"/>
                                    </w:rPr>
                                  </w:pPr>
                                  <w:r>
                                    <w:rPr>
                                      <w:sz w:val="21"/>
                                      <w:szCs w:val="21"/>
                                      <w:u w:val="single"/>
                                    </w:rPr>
                                    <w:t>Câu 8.</w:t>
                                  </w:r>
                                  <w:r>
                                    <w:rPr>
                                      <w:sz w:val="21"/>
                                      <w:szCs w:val="21"/>
                                    </w:rPr>
                                    <w:t xml:space="preserve"> </w:t>
                                  </w:r>
                                  <w:r w:rsidRPr="009B7D1A">
                                    <w:rPr>
                                      <w:b w:val="0"/>
                                      <w:sz w:val="21"/>
                                      <w:szCs w:val="21"/>
                                    </w:rPr>
                                    <w:t xml:space="preserve"> </w:t>
                                  </w:r>
                                  <w:r>
                                    <w:rPr>
                                      <w:b w:val="0"/>
                                      <w:sz w:val="21"/>
                                      <w:szCs w:val="21"/>
                                    </w:rPr>
                                    <w:t>D</w:t>
                                  </w:r>
                                  <w:r w:rsidRPr="009B7D1A">
                                    <w:rPr>
                                      <w:b w:val="0"/>
                                      <w:sz w:val="21"/>
                                      <w:szCs w:val="21"/>
                                    </w:rPr>
                                    <w:t xml:space="preserve">ây dẫn có chiều dài xác định được cuốn trên trên ống dây dài </w:t>
                                  </w:r>
                                  <w:r w:rsidRPr="009B7D1A">
                                    <w:rPr>
                                      <w:b w:val="0"/>
                                      <w:i/>
                                      <w:sz w:val="21"/>
                                      <w:szCs w:val="21"/>
                                    </w:rPr>
                                    <w:t>l</w:t>
                                  </w:r>
                                  <w:r w:rsidRPr="009B7D1A">
                                    <w:rPr>
                                      <w:b w:val="0"/>
                                      <w:sz w:val="21"/>
                                      <w:szCs w:val="21"/>
                                    </w:rPr>
                                    <w:t xml:space="preserve"> và tiết diện S thì có hệ số tự cảm 0,2 mH. Nếu cuốn lượng dây dẫn trên trên ống có cùng tiết diện nhưng chiều dài tăng lên gấp đôi thì</w:t>
                                  </w:r>
                                  <w:r>
                                    <w:rPr>
                                      <w:b w:val="0"/>
                                      <w:sz w:val="21"/>
                                      <w:szCs w:val="21"/>
                                    </w:rPr>
                                    <w:t xml:space="preserve"> hệ số tự cảm cảm của ống dây là</w:t>
                                  </w:r>
                                </w:p>
                                <w:p w14:paraId="435DFB22" w14:textId="77777777" w:rsidR="002A4137" w:rsidRDefault="002A4137" w:rsidP="009A510B">
                                  <w:pPr>
                                    <w:spacing w:line="276" w:lineRule="auto"/>
                                    <w:jc w:val="both"/>
                                    <w:rPr>
                                      <w:b w:val="0"/>
                                      <w:sz w:val="21"/>
                                      <w:szCs w:val="21"/>
                                    </w:rPr>
                                  </w:pPr>
                                  <w:r w:rsidRPr="009B7D1A">
                                    <w:rPr>
                                      <w:b w:val="0"/>
                                      <w:sz w:val="21"/>
                                      <w:szCs w:val="21"/>
                                    </w:rPr>
                                    <w:t>A. 0,1 H.</w:t>
                                  </w:r>
                                  <w:r w:rsidRPr="009B7D1A">
                                    <w:rPr>
                                      <w:b w:val="0"/>
                                      <w:sz w:val="21"/>
                                      <w:szCs w:val="21"/>
                                    </w:rPr>
                                    <w:tab/>
                                  </w:r>
                                  <w:r w:rsidRPr="009B7D1A">
                                    <w:rPr>
                                      <w:b w:val="0"/>
                                      <w:color w:val="0000FF"/>
                                      <w:sz w:val="21"/>
                                      <w:szCs w:val="21"/>
                                    </w:rPr>
                                    <w:t>B. 0,1 mH.</w:t>
                                  </w:r>
                                  <w:r w:rsidRPr="009B7D1A">
                                    <w:rPr>
                                      <w:b w:val="0"/>
                                      <w:sz w:val="21"/>
                                      <w:szCs w:val="21"/>
                                    </w:rPr>
                                    <w:tab/>
                                  </w:r>
                                  <w:r w:rsidRPr="009B7D1A">
                                    <w:rPr>
                                      <w:b w:val="0"/>
                                      <w:sz w:val="21"/>
                                      <w:szCs w:val="21"/>
                                    </w:rPr>
                                    <w:tab/>
                                  </w:r>
                                </w:p>
                                <w:p w14:paraId="04255DF3" w14:textId="077830C8" w:rsidR="002A4137" w:rsidRPr="009B7D1A" w:rsidRDefault="002A4137" w:rsidP="009A510B">
                                  <w:pPr>
                                    <w:spacing w:line="276" w:lineRule="auto"/>
                                    <w:jc w:val="both"/>
                                    <w:rPr>
                                      <w:b w:val="0"/>
                                      <w:sz w:val="21"/>
                                      <w:szCs w:val="21"/>
                                    </w:rPr>
                                  </w:pPr>
                                  <w:r w:rsidRPr="009B7D1A">
                                    <w:rPr>
                                      <w:b w:val="0"/>
                                      <w:sz w:val="21"/>
                                      <w:szCs w:val="21"/>
                                    </w:rPr>
                                    <w:t>C. 0,4 mH.</w:t>
                                  </w:r>
                                  <w:r w:rsidRPr="009B7D1A">
                                    <w:rPr>
                                      <w:b w:val="0"/>
                                      <w:sz w:val="21"/>
                                      <w:szCs w:val="21"/>
                                    </w:rPr>
                                    <w:tab/>
                                    <w:t>D. 0,2 mH.</w:t>
                                  </w:r>
                                </w:p>
                                <w:p w14:paraId="2891D48C" w14:textId="77777777" w:rsidR="002A4137" w:rsidRPr="009B7D1A" w:rsidRDefault="002A4137" w:rsidP="009A510B">
                                  <w:pPr>
                                    <w:spacing w:line="276" w:lineRule="auto"/>
                                    <w:jc w:val="both"/>
                                    <w:rPr>
                                      <w:b w:val="0"/>
                                      <w:sz w:val="21"/>
                                      <w:szCs w:val="21"/>
                                    </w:rPr>
                                  </w:pPr>
                                  <w:r>
                                    <w:rPr>
                                      <w:sz w:val="21"/>
                                      <w:szCs w:val="21"/>
                                      <w:u w:val="single"/>
                                    </w:rPr>
                                    <w:t>Câu 9.</w:t>
                                  </w:r>
                                  <w:r w:rsidRPr="009B7D1A">
                                    <w:rPr>
                                      <w:b w:val="0"/>
                                      <w:sz w:val="21"/>
                                      <w:szCs w:val="21"/>
                                    </w:rPr>
                                    <w:t xml:space="preserve"> Một dây dẫn có chiều dài xác định được cuốn trên trên ống dây dài </w:t>
                                  </w:r>
                                  <w:r w:rsidRPr="009B7D1A">
                                    <w:rPr>
                                      <w:b w:val="0"/>
                                      <w:i/>
                                      <w:sz w:val="21"/>
                                      <w:szCs w:val="21"/>
                                    </w:rPr>
                                    <w:t>l</w:t>
                                  </w:r>
                                  <w:r w:rsidRPr="009B7D1A">
                                    <w:rPr>
                                      <w:b w:val="0"/>
                                      <w:sz w:val="21"/>
                                      <w:szCs w:val="21"/>
                                    </w:rPr>
                                    <w:t xml:space="preserve"> và bán kính ống r thì có hệ số tự cảm 0,2 mH. Nếu cuốn lượng dây dẫn trên trên ống có cùng chiều dài nhưng tiết diện tăng gấp đôi thì hệ số từ cảm của ống là</w:t>
                                  </w:r>
                                </w:p>
                                <w:p w14:paraId="2AD853BC" w14:textId="77777777" w:rsidR="002A4137" w:rsidRDefault="002A4137" w:rsidP="009A510B">
                                  <w:pPr>
                                    <w:spacing w:line="276" w:lineRule="auto"/>
                                    <w:jc w:val="both"/>
                                    <w:rPr>
                                      <w:b w:val="0"/>
                                      <w:sz w:val="21"/>
                                      <w:szCs w:val="21"/>
                                    </w:rPr>
                                  </w:pPr>
                                  <w:r w:rsidRPr="009B7D1A">
                                    <w:rPr>
                                      <w:b w:val="0"/>
                                      <w:sz w:val="21"/>
                                      <w:szCs w:val="21"/>
                                    </w:rPr>
                                    <w:t>A. 0,1 mH.</w:t>
                                  </w:r>
                                  <w:r w:rsidRPr="009B7D1A">
                                    <w:rPr>
                                      <w:b w:val="0"/>
                                      <w:sz w:val="21"/>
                                      <w:szCs w:val="21"/>
                                    </w:rPr>
                                    <w:tab/>
                                    <w:t>B</w:t>
                                  </w:r>
                                  <w:r w:rsidRPr="009B7D1A">
                                    <w:rPr>
                                      <w:b w:val="0"/>
                                      <w:color w:val="0000FF"/>
                                      <w:sz w:val="21"/>
                                      <w:szCs w:val="21"/>
                                    </w:rPr>
                                    <w:t>. 0,2 mH.</w:t>
                                  </w:r>
                                  <w:r w:rsidRPr="009B7D1A">
                                    <w:rPr>
                                      <w:b w:val="0"/>
                                      <w:color w:val="0000FF"/>
                                      <w:sz w:val="21"/>
                                      <w:szCs w:val="21"/>
                                    </w:rPr>
                                    <w:tab/>
                                  </w:r>
                                  <w:r w:rsidRPr="009B7D1A">
                                    <w:rPr>
                                      <w:b w:val="0"/>
                                      <w:sz w:val="21"/>
                                      <w:szCs w:val="21"/>
                                    </w:rPr>
                                    <w:tab/>
                                  </w:r>
                                </w:p>
                                <w:p w14:paraId="7D93CB35" w14:textId="48111B74" w:rsidR="002A4137" w:rsidRPr="009B7D1A" w:rsidRDefault="002A4137" w:rsidP="009A510B">
                                  <w:pPr>
                                    <w:spacing w:line="276" w:lineRule="auto"/>
                                    <w:jc w:val="both"/>
                                    <w:rPr>
                                      <w:b w:val="0"/>
                                      <w:sz w:val="21"/>
                                      <w:szCs w:val="21"/>
                                    </w:rPr>
                                  </w:pPr>
                                  <w:r w:rsidRPr="009B7D1A">
                                    <w:rPr>
                                      <w:b w:val="0"/>
                                      <w:sz w:val="21"/>
                                      <w:szCs w:val="21"/>
                                    </w:rPr>
                                    <w:t>C. 0,4 mH.</w:t>
                                  </w:r>
                                  <w:r w:rsidRPr="009B7D1A">
                                    <w:rPr>
                                      <w:b w:val="0"/>
                                      <w:sz w:val="21"/>
                                      <w:szCs w:val="21"/>
                                    </w:rPr>
                                    <w:tab/>
                                    <w:t>D. 0,8 mH.</w:t>
                                  </w:r>
                                </w:p>
                                <w:p w14:paraId="29E7B3FB" w14:textId="77777777" w:rsidR="002A4137" w:rsidRPr="009B7D1A" w:rsidRDefault="002A4137" w:rsidP="009A510B">
                                  <w:pPr>
                                    <w:spacing w:line="276" w:lineRule="auto"/>
                                    <w:jc w:val="both"/>
                                    <w:rPr>
                                      <w:b w:val="0"/>
                                      <w:sz w:val="21"/>
                                      <w:szCs w:val="21"/>
                                    </w:rPr>
                                  </w:pPr>
                                  <w:r>
                                    <w:rPr>
                                      <w:sz w:val="21"/>
                                      <w:szCs w:val="21"/>
                                      <w:u w:val="single"/>
                                    </w:rPr>
                                    <w:t>Câu 10.</w:t>
                                  </w:r>
                                  <w:r w:rsidRPr="009B7D1A">
                                    <w:rPr>
                                      <w:b w:val="0"/>
                                      <w:sz w:val="21"/>
                                      <w:szCs w:val="21"/>
                                    </w:rPr>
                                    <w:t xml:space="preserve"> Một ống dây có hệ số tự cảm 20 mH đang có dòng điện với cường độ 5 A chạy qua. Trong thời gian 0,1 s dòng điện giảm đều về 0. Độ lớn suất điện động tự cảm của ống dây có độ lớn là</w:t>
                                  </w:r>
                                </w:p>
                                <w:p w14:paraId="7745856E" w14:textId="77777777" w:rsidR="002A4137" w:rsidRDefault="002A4137" w:rsidP="009A510B">
                                  <w:pPr>
                                    <w:spacing w:line="276" w:lineRule="auto"/>
                                    <w:jc w:val="both"/>
                                    <w:rPr>
                                      <w:b w:val="0"/>
                                      <w:sz w:val="21"/>
                                      <w:szCs w:val="21"/>
                                    </w:rPr>
                                  </w:pPr>
                                  <w:r w:rsidRPr="009B7D1A">
                                    <w:rPr>
                                      <w:b w:val="0"/>
                                      <w:sz w:val="21"/>
                                      <w:szCs w:val="21"/>
                                    </w:rPr>
                                    <w:t>A. 100 V.</w:t>
                                  </w:r>
                                  <w:r w:rsidRPr="009B7D1A">
                                    <w:rPr>
                                      <w:b w:val="0"/>
                                      <w:sz w:val="21"/>
                                      <w:szCs w:val="21"/>
                                    </w:rPr>
                                    <w:tab/>
                                  </w:r>
                                  <w:r w:rsidRPr="009B7D1A">
                                    <w:rPr>
                                      <w:b w:val="0"/>
                                      <w:color w:val="0000FF"/>
                                      <w:sz w:val="21"/>
                                      <w:szCs w:val="21"/>
                                    </w:rPr>
                                    <w:t>B. 1V.</w:t>
                                  </w:r>
                                  <w:r w:rsidRPr="009B7D1A">
                                    <w:rPr>
                                      <w:b w:val="0"/>
                                      <w:color w:val="0000FF"/>
                                      <w:sz w:val="21"/>
                                      <w:szCs w:val="21"/>
                                    </w:rPr>
                                    <w:tab/>
                                  </w:r>
                                  <w:r w:rsidRPr="009B7D1A">
                                    <w:rPr>
                                      <w:b w:val="0"/>
                                      <w:sz w:val="21"/>
                                      <w:szCs w:val="21"/>
                                    </w:rPr>
                                    <w:tab/>
                                  </w:r>
                                  <w:r w:rsidRPr="009B7D1A">
                                    <w:rPr>
                                      <w:b w:val="0"/>
                                      <w:sz w:val="21"/>
                                      <w:szCs w:val="21"/>
                                    </w:rPr>
                                    <w:tab/>
                                  </w:r>
                                </w:p>
                                <w:p w14:paraId="38F0643F" w14:textId="411CB230" w:rsidR="002A4137" w:rsidRPr="009B7D1A" w:rsidRDefault="002A4137" w:rsidP="009A510B">
                                  <w:pPr>
                                    <w:spacing w:line="276" w:lineRule="auto"/>
                                    <w:jc w:val="both"/>
                                    <w:rPr>
                                      <w:b w:val="0"/>
                                      <w:sz w:val="21"/>
                                      <w:szCs w:val="21"/>
                                    </w:rPr>
                                  </w:pPr>
                                  <w:r w:rsidRPr="009B7D1A">
                                    <w:rPr>
                                      <w:b w:val="0"/>
                                      <w:sz w:val="21"/>
                                      <w:szCs w:val="21"/>
                                    </w:rPr>
                                    <w:t>C. 0,1 V.</w:t>
                                  </w:r>
                                  <w:r w:rsidRPr="009B7D1A">
                                    <w:rPr>
                                      <w:b w:val="0"/>
                                      <w:sz w:val="21"/>
                                      <w:szCs w:val="21"/>
                                    </w:rPr>
                                    <w:tab/>
                                    <w:t>D. 0,01 V.</w:t>
                                  </w:r>
                                </w:p>
                                <w:p w14:paraId="7942AA56" w14:textId="77777777" w:rsidR="002A4137" w:rsidRPr="009B7D1A" w:rsidRDefault="002A4137" w:rsidP="009A510B">
                                  <w:pPr>
                                    <w:spacing w:line="276" w:lineRule="auto"/>
                                    <w:jc w:val="both"/>
                                    <w:rPr>
                                      <w:b w:val="0"/>
                                      <w:sz w:val="21"/>
                                      <w:szCs w:val="21"/>
                                    </w:rPr>
                                  </w:pPr>
                                  <w:r>
                                    <w:rPr>
                                      <w:sz w:val="21"/>
                                      <w:szCs w:val="21"/>
                                      <w:u w:val="single"/>
                                    </w:rPr>
                                    <w:t>Câu 11.</w:t>
                                  </w:r>
                                  <w:r>
                                    <w:rPr>
                                      <w:sz w:val="21"/>
                                      <w:szCs w:val="21"/>
                                    </w:rPr>
                                    <w:t xml:space="preserve"> </w:t>
                                  </w:r>
                                  <w:r w:rsidRPr="009B7D1A">
                                    <w:rPr>
                                      <w:b w:val="0"/>
                                      <w:sz w:val="21"/>
                                      <w:szCs w:val="21"/>
                                    </w:rPr>
                                    <w:t xml:space="preserve"> Một ống dây có hệ số tự cảm 0,1 H có dòng điện 200 mA chạy qua. Năng lượng từ tích lũy ở ống dây này là</w:t>
                                  </w:r>
                                </w:p>
                                <w:p w14:paraId="0A3D9C16" w14:textId="77777777" w:rsidR="002A4137" w:rsidRDefault="002A4137" w:rsidP="009A510B">
                                  <w:pPr>
                                    <w:spacing w:line="276" w:lineRule="auto"/>
                                    <w:jc w:val="both"/>
                                    <w:rPr>
                                      <w:b w:val="0"/>
                                      <w:sz w:val="21"/>
                                      <w:szCs w:val="21"/>
                                    </w:rPr>
                                  </w:pPr>
                                  <w:r w:rsidRPr="009B7D1A">
                                    <w:rPr>
                                      <w:b w:val="0"/>
                                      <w:color w:val="0000FF"/>
                                      <w:sz w:val="21"/>
                                      <w:szCs w:val="21"/>
                                    </w:rPr>
                                    <w:t>A. 2 mJ.</w:t>
                                  </w:r>
                                  <w:r w:rsidRPr="009B7D1A">
                                    <w:rPr>
                                      <w:b w:val="0"/>
                                      <w:color w:val="0000FF"/>
                                      <w:sz w:val="21"/>
                                      <w:szCs w:val="21"/>
                                    </w:rPr>
                                    <w:tab/>
                                  </w:r>
                                  <w:r w:rsidRPr="009B7D1A">
                                    <w:rPr>
                                      <w:b w:val="0"/>
                                      <w:sz w:val="21"/>
                                      <w:szCs w:val="21"/>
                                    </w:rPr>
                                    <w:tab/>
                                    <w:t>B. 4 mJ.</w:t>
                                  </w:r>
                                  <w:r w:rsidRPr="009B7D1A">
                                    <w:rPr>
                                      <w:b w:val="0"/>
                                      <w:sz w:val="21"/>
                                      <w:szCs w:val="21"/>
                                    </w:rPr>
                                    <w:tab/>
                                  </w:r>
                                  <w:r w:rsidRPr="009B7D1A">
                                    <w:rPr>
                                      <w:b w:val="0"/>
                                      <w:sz w:val="21"/>
                                      <w:szCs w:val="21"/>
                                    </w:rPr>
                                    <w:tab/>
                                  </w:r>
                                </w:p>
                                <w:p w14:paraId="0D8DA333" w14:textId="7899AE50" w:rsidR="002A4137" w:rsidRPr="009B7D1A" w:rsidRDefault="002A4137" w:rsidP="009A510B">
                                  <w:pPr>
                                    <w:spacing w:line="276" w:lineRule="auto"/>
                                    <w:jc w:val="both"/>
                                    <w:rPr>
                                      <w:b w:val="0"/>
                                      <w:sz w:val="21"/>
                                      <w:szCs w:val="21"/>
                                    </w:rPr>
                                  </w:pPr>
                                  <w:r w:rsidRPr="009B7D1A">
                                    <w:rPr>
                                      <w:b w:val="0"/>
                                      <w:sz w:val="21"/>
                                      <w:szCs w:val="21"/>
                                    </w:rPr>
                                    <w:t>C. 2000 mJ.</w:t>
                                  </w:r>
                                  <w:r w:rsidRPr="009B7D1A">
                                    <w:rPr>
                                      <w:b w:val="0"/>
                                      <w:sz w:val="21"/>
                                      <w:szCs w:val="21"/>
                                    </w:rPr>
                                    <w:tab/>
                                    <w:t>D. 4 J.</w:t>
                                  </w:r>
                                </w:p>
                                <w:p w14:paraId="0DBA9C0B" w14:textId="77777777" w:rsidR="002A4137" w:rsidRPr="009B7D1A" w:rsidRDefault="002A4137" w:rsidP="009A510B">
                                  <w:pPr>
                                    <w:spacing w:line="276" w:lineRule="auto"/>
                                    <w:jc w:val="both"/>
                                    <w:rPr>
                                      <w:b w:val="0"/>
                                      <w:sz w:val="21"/>
                                      <w:szCs w:val="21"/>
                                    </w:rPr>
                                  </w:pPr>
                                  <w:r>
                                    <w:rPr>
                                      <w:sz w:val="21"/>
                                      <w:szCs w:val="21"/>
                                      <w:u w:val="single"/>
                                    </w:rPr>
                                    <w:t>Câu 12.</w:t>
                                  </w:r>
                                  <w:r>
                                    <w:rPr>
                                      <w:sz w:val="21"/>
                                      <w:szCs w:val="21"/>
                                    </w:rPr>
                                    <w:t xml:space="preserve"> </w:t>
                                  </w:r>
                                  <w:r w:rsidRPr="009B7D1A">
                                    <w:rPr>
                                      <w:b w:val="0"/>
                                      <w:sz w:val="21"/>
                                      <w:szCs w:val="21"/>
                                    </w:rPr>
                                    <w:t xml:space="preserve"> Một ống dây 0,4 H đang tích lũy một năng lượng 8 mJ. Dòng điện qua nó là</w:t>
                                  </w:r>
                                </w:p>
                                <w:p w14:paraId="50A68BB0" w14:textId="77777777" w:rsidR="002A4137" w:rsidRDefault="002A4137" w:rsidP="009A510B">
                                  <w:pPr>
                                    <w:spacing w:line="276" w:lineRule="auto"/>
                                    <w:jc w:val="both"/>
                                    <w:rPr>
                                      <w:b w:val="0"/>
                                      <w:sz w:val="21"/>
                                      <w:szCs w:val="21"/>
                                    </w:rPr>
                                  </w:pPr>
                                  <w:r w:rsidRPr="009B7D1A">
                                    <w:rPr>
                                      <w:b w:val="0"/>
                                      <w:color w:val="0000FF"/>
                                      <w:sz w:val="21"/>
                                      <w:szCs w:val="21"/>
                                    </w:rPr>
                                    <w:t>A. 0,2 A.</w:t>
                                  </w:r>
                                  <w:r w:rsidRPr="009B7D1A">
                                    <w:rPr>
                                      <w:b w:val="0"/>
                                      <w:color w:val="0000FF"/>
                                      <w:sz w:val="21"/>
                                      <w:szCs w:val="21"/>
                                    </w:rPr>
                                    <w:tab/>
                                  </w:r>
                                  <w:r w:rsidRPr="009B7D1A">
                                    <w:rPr>
                                      <w:b w:val="0"/>
                                      <w:sz w:val="21"/>
                                      <w:szCs w:val="21"/>
                                    </w:rPr>
                                    <w:t>B. 2</w:t>
                                  </w:r>
                                  <w:r w:rsidR="00876526" w:rsidRPr="00876526">
                                    <w:rPr>
                                      <w:b w:val="0"/>
                                      <w:noProof/>
                                      <w:position w:val="-6"/>
                                      <w:sz w:val="21"/>
                                      <w:szCs w:val="21"/>
                                    </w:rPr>
                                    <w:object w:dxaOrig="385" w:dyaOrig="341" w14:anchorId="025CAA11">
                                      <v:shape id="_x0000_i1071" type="#_x0000_t75" alt="" style="width:19.5pt;height:17.25pt;mso-width-percent:0;mso-height-percent:0;mso-width-percent:0;mso-height-percent:0" o:ole="">
                                        <v:imagedata r:id="rId118" o:title=""/>
                                      </v:shape>
                                      <o:OLEObject Type="Embed" ProgID="Equation.3" ShapeID="_x0000_i1071" DrawAspect="Content" ObjectID="_1691512273" r:id="rId119"/>
                                    </w:object>
                                  </w:r>
                                  <w:r w:rsidRPr="009B7D1A">
                                    <w:rPr>
                                      <w:b w:val="0"/>
                                      <w:sz w:val="21"/>
                                      <w:szCs w:val="21"/>
                                    </w:rPr>
                                    <w:t xml:space="preserve"> A.</w:t>
                                  </w:r>
                                  <w:r w:rsidRPr="009B7D1A">
                                    <w:rPr>
                                      <w:b w:val="0"/>
                                      <w:sz w:val="21"/>
                                      <w:szCs w:val="21"/>
                                    </w:rPr>
                                    <w:tab/>
                                  </w:r>
                                  <w:r w:rsidRPr="009B7D1A">
                                    <w:rPr>
                                      <w:b w:val="0"/>
                                      <w:sz w:val="21"/>
                                      <w:szCs w:val="21"/>
                                    </w:rPr>
                                    <w:tab/>
                                  </w:r>
                                </w:p>
                                <w:p w14:paraId="4B011488" w14:textId="4892CCD5" w:rsidR="002A4137" w:rsidRPr="009B7D1A" w:rsidRDefault="002A4137" w:rsidP="009A510B">
                                  <w:pPr>
                                    <w:spacing w:line="276" w:lineRule="auto"/>
                                    <w:jc w:val="both"/>
                                    <w:rPr>
                                      <w:b w:val="0"/>
                                      <w:sz w:val="21"/>
                                      <w:szCs w:val="21"/>
                                    </w:rPr>
                                  </w:pPr>
                                  <w:r w:rsidRPr="009B7D1A">
                                    <w:rPr>
                                      <w:b w:val="0"/>
                                      <w:sz w:val="21"/>
                                      <w:szCs w:val="21"/>
                                    </w:rPr>
                                    <w:t>C. 0,4 A.</w:t>
                                  </w:r>
                                  <w:r w:rsidRPr="009B7D1A">
                                    <w:rPr>
                                      <w:b w:val="0"/>
                                      <w:sz w:val="21"/>
                                      <w:szCs w:val="21"/>
                                    </w:rPr>
                                    <w:tab/>
                                    <w:t xml:space="preserve">D. </w:t>
                                  </w:r>
                                  <w:r w:rsidR="00876526" w:rsidRPr="00876526">
                                    <w:rPr>
                                      <w:b w:val="0"/>
                                      <w:noProof/>
                                      <w:position w:val="-6"/>
                                      <w:sz w:val="21"/>
                                      <w:szCs w:val="21"/>
                                    </w:rPr>
                                    <w:object w:dxaOrig="385" w:dyaOrig="341" w14:anchorId="49532E2D">
                                      <v:shape id="_x0000_i1072" type="#_x0000_t75" alt="" style="width:19.5pt;height:17.25pt;mso-width-percent:0;mso-height-percent:0;mso-width-percent:0;mso-height-percent:0" o:ole="">
                                        <v:imagedata r:id="rId120" o:title=""/>
                                      </v:shape>
                                      <o:OLEObject Type="Embed" ProgID="Equation.3" ShapeID="_x0000_i1072" DrawAspect="Content" ObjectID="_1691512274" r:id="rId121"/>
                                    </w:object>
                                  </w:r>
                                  <w:r w:rsidRPr="009B7D1A">
                                    <w:rPr>
                                      <w:b w:val="0"/>
                                      <w:sz w:val="21"/>
                                      <w:szCs w:val="21"/>
                                    </w:rPr>
                                    <w:t xml:space="preserve"> A.</w:t>
                                  </w:r>
                                </w:p>
                                <w:p w14:paraId="037D8AA3" w14:textId="77777777" w:rsidR="002A4137" w:rsidRPr="009B7D1A" w:rsidRDefault="002A4137" w:rsidP="009A510B">
                                  <w:pPr>
                                    <w:spacing w:line="276" w:lineRule="auto"/>
                                    <w:jc w:val="both"/>
                                    <w:rPr>
                                      <w:b w:val="0"/>
                                      <w:sz w:val="21"/>
                                      <w:szCs w:val="21"/>
                                    </w:rPr>
                                  </w:pPr>
                                  <w:r>
                                    <w:rPr>
                                      <w:sz w:val="21"/>
                                      <w:szCs w:val="21"/>
                                      <w:u w:val="single"/>
                                    </w:rPr>
                                    <w:t>Câu 13.</w:t>
                                  </w:r>
                                  <w:r>
                                    <w:rPr>
                                      <w:sz w:val="21"/>
                                      <w:szCs w:val="21"/>
                                    </w:rPr>
                                    <w:t xml:space="preserve"> </w:t>
                                  </w:r>
                                  <w:r w:rsidRPr="009B7D1A">
                                    <w:rPr>
                                      <w:b w:val="0"/>
                                      <w:sz w:val="21"/>
                                      <w:szCs w:val="21"/>
                                    </w:rPr>
                                    <w:t xml:space="preserve"> Một ống dây có dòng điện 3 A chạy qua thì nó tích lũy một năng lượng từ trường là 10 mJ. Nếu có một dòng điện 9 A chạy qua thì nó tích lũy một năng lượng là</w:t>
                                  </w:r>
                                </w:p>
                                <w:p w14:paraId="51BEA856" w14:textId="77777777" w:rsidR="002A4137" w:rsidRDefault="002A4137" w:rsidP="009A510B">
                                  <w:pPr>
                                    <w:spacing w:line="276" w:lineRule="auto"/>
                                    <w:jc w:val="both"/>
                                    <w:rPr>
                                      <w:b w:val="0"/>
                                      <w:sz w:val="21"/>
                                      <w:szCs w:val="21"/>
                                    </w:rPr>
                                  </w:pPr>
                                  <w:r w:rsidRPr="009B7D1A">
                                    <w:rPr>
                                      <w:b w:val="0"/>
                                      <w:sz w:val="21"/>
                                      <w:szCs w:val="21"/>
                                    </w:rPr>
                                    <w:t>A. 30 mJ.</w:t>
                                  </w:r>
                                  <w:r w:rsidRPr="009B7D1A">
                                    <w:rPr>
                                      <w:b w:val="0"/>
                                      <w:sz w:val="21"/>
                                      <w:szCs w:val="21"/>
                                    </w:rPr>
                                    <w:tab/>
                                    <w:t>B. 60 mJ.</w:t>
                                  </w:r>
                                  <w:r w:rsidRPr="009B7D1A">
                                    <w:rPr>
                                      <w:b w:val="0"/>
                                      <w:sz w:val="21"/>
                                      <w:szCs w:val="21"/>
                                    </w:rPr>
                                    <w:tab/>
                                  </w:r>
                                  <w:r w:rsidRPr="009B7D1A">
                                    <w:rPr>
                                      <w:b w:val="0"/>
                                      <w:sz w:val="21"/>
                                      <w:szCs w:val="21"/>
                                    </w:rPr>
                                    <w:tab/>
                                  </w:r>
                                </w:p>
                                <w:p w14:paraId="023C51E8" w14:textId="1A4CBD4B" w:rsidR="002A4137" w:rsidRPr="009B7D1A" w:rsidRDefault="002A4137" w:rsidP="009A510B">
                                  <w:pPr>
                                    <w:spacing w:line="276" w:lineRule="auto"/>
                                    <w:jc w:val="both"/>
                                    <w:rPr>
                                      <w:b w:val="0"/>
                                      <w:sz w:val="21"/>
                                      <w:szCs w:val="21"/>
                                    </w:rPr>
                                  </w:pPr>
                                  <w:r w:rsidRPr="009B7D1A">
                                    <w:rPr>
                                      <w:b w:val="0"/>
                                      <w:color w:val="0000FF"/>
                                      <w:sz w:val="21"/>
                                      <w:szCs w:val="21"/>
                                    </w:rPr>
                                    <w:t>C. 90 mJ.</w:t>
                                  </w:r>
                                  <w:r w:rsidRPr="009B7D1A">
                                    <w:rPr>
                                      <w:b w:val="0"/>
                                      <w:sz w:val="21"/>
                                      <w:szCs w:val="21"/>
                                    </w:rPr>
                                    <w:tab/>
                                    <w:t>D. 10/3 mJ.</w:t>
                                  </w:r>
                                </w:p>
                                <w:p w14:paraId="5F1ED7B8" w14:textId="77777777" w:rsidR="002A4137" w:rsidRPr="0042294C" w:rsidRDefault="002A4137" w:rsidP="009A510B">
                                  <w:pPr>
                                    <w:spacing w:line="276" w:lineRule="auto"/>
                                    <w:jc w:val="both"/>
                                    <w:rPr>
                                      <w:b w:val="0"/>
                                      <w:sz w:val="21"/>
                                      <w:szCs w:val="21"/>
                                    </w:rPr>
                                  </w:pPr>
                                  <w:r>
                                    <w:rPr>
                                      <w:sz w:val="21"/>
                                      <w:szCs w:val="21"/>
                                      <w:u w:val="single"/>
                                    </w:rPr>
                                    <w:t>Câu 14.</w:t>
                                  </w:r>
                                  <w:r>
                                    <w:rPr>
                                      <w:sz w:val="21"/>
                                      <w:szCs w:val="21"/>
                                    </w:rPr>
                                    <w:t xml:space="preserve"> </w:t>
                                  </w:r>
                                  <w:r w:rsidRPr="0042294C">
                                    <w:rPr>
                                      <w:b w:val="0"/>
                                      <w:sz w:val="21"/>
                                      <w:szCs w:val="21"/>
                                    </w:rPr>
                                    <w:t xml:space="preserve"> Dòng điện qua một ống dây không có lõi sắt biến đổi đều theo thời gian, trong 0,01s cường độ dòng điện tăng đều từ 1A đến 2A thì suất điện động tự cảm trong ống dây là 20V. Tính hệ số tự cảm của ống dây và độ biến thiên năng lượng của từ trường trong ống dây:</w:t>
                                  </w:r>
                                </w:p>
                                <w:p w14:paraId="68F3E7EC" w14:textId="77777777" w:rsidR="002A4137" w:rsidRDefault="002A4137" w:rsidP="009A510B">
                                  <w:pPr>
                                    <w:spacing w:line="276" w:lineRule="auto"/>
                                    <w:jc w:val="both"/>
                                    <w:rPr>
                                      <w:b w:val="0"/>
                                      <w:sz w:val="21"/>
                                      <w:szCs w:val="21"/>
                                    </w:rPr>
                                  </w:pPr>
                                  <w:r w:rsidRPr="0042294C">
                                    <w:rPr>
                                      <w:b w:val="0"/>
                                      <w:sz w:val="21"/>
                                      <w:szCs w:val="21"/>
                                    </w:rPr>
                                    <w:t xml:space="preserve">A. 0,1H; 0,2J   </w:t>
                                  </w:r>
                                  <w:r w:rsidRPr="0042294C">
                                    <w:rPr>
                                      <w:b w:val="0"/>
                                      <w:sz w:val="21"/>
                                      <w:szCs w:val="21"/>
                                    </w:rPr>
                                    <w:tab/>
                                    <w:t xml:space="preserve">B. 0,2H; 0,3J  </w:t>
                                  </w:r>
                                  <w:r w:rsidRPr="0042294C">
                                    <w:rPr>
                                      <w:b w:val="0"/>
                                      <w:sz w:val="21"/>
                                      <w:szCs w:val="21"/>
                                    </w:rPr>
                                    <w:tab/>
                                  </w:r>
                                  <w:r w:rsidRPr="0042294C">
                                    <w:rPr>
                                      <w:b w:val="0"/>
                                      <w:sz w:val="21"/>
                                      <w:szCs w:val="21"/>
                                    </w:rPr>
                                    <w:tab/>
                                  </w:r>
                                </w:p>
                                <w:p w14:paraId="3D468EA7" w14:textId="70152977" w:rsidR="002A4137" w:rsidRPr="0042294C" w:rsidRDefault="002A4137" w:rsidP="009A510B">
                                  <w:pPr>
                                    <w:spacing w:line="276" w:lineRule="auto"/>
                                    <w:jc w:val="both"/>
                                    <w:rPr>
                                      <w:b w:val="0"/>
                                      <w:sz w:val="21"/>
                                      <w:szCs w:val="21"/>
                                    </w:rPr>
                                  </w:pPr>
                                  <w:r w:rsidRPr="0042294C">
                                    <w:rPr>
                                      <w:b w:val="0"/>
                                      <w:sz w:val="21"/>
                                      <w:szCs w:val="21"/>
                                    </w:rPr>
                                    <w:t xml:space="preserve">C. 0,3H; 0,4J  </w:t>
                                  </w:r>
                                  <w:r w:rsidRPr="0042294C">
                                    <w:rPr>
                                      <w:b w:val="0"/>
                                      <w:sz w:val="21"/>
                                      <w:szCs w:val="21"/>
                                    </w:rPr>
                                    <w:tab/>
                                    <w:t>D. 0,2H; 0,5J</w:t>
                                  </w:r>
                                </w:p>
                                <w:p w14:paraId="56DB8138" w14:textId="77777777" w:rsidR="002A4137" w:rsidRPr="0042294C" w:rsidRDefault="002A4137" w:rsidP="009A510B">
                                  <w:pPr>
                                    <w:spacing w:line="276" w:lineRule="auto"/>
                                    <w:jc w:val="both"/>
                                    <w:rPr>
                                      <w:b w:val="0"/>
                                      <w:sz w:val="21"/>
                                      <w:szCs w:val="21"/>
                                    </w:rPr>
                                  </w:pPr>
                                  <w:r>
                                    <w:rPr>
                                      <w:sz w:val="21"/>
                                      <w:szCs w:val="21"/>
                                      <w:u w:val="single"/>
                                    </w:rPr>
                                    <w:t>Câu 15.</w:t>
                                  </w:r>
                                  <w:r>
                                    <w:rPr>
                                      <w:sz w:val="21"/>
                                      <w:szCs w:val="21"/>
                                    </w:rPr>
                                    <w:t xml:space="preserve"> </w:t>
                                  </w:r>
                                  <w:r w:rsidRPr="0042294C">
                                    <w:rPr>
                                      <w:b w:val="0"/>
                                      <w:sz w:val="21"/>
                                      <w:szCs w:val="21"/>
                                    </w:rPr>
                                    <w:t xml:space="preserve"> Một ống dây dài 50cm có 2500 vòng dây, đường kính của ống bằng 2cm. Một dòng điện biến đổi đều theo thời gian chạy qua ống dây trong 0,01s cường độ dòng điện tăng từ 0 đến 1,5A. Tính suất điện động tự cảm trong ống dây:</w:t>
                                  </w:r>
                                </w:p>
                                <w:p w14:paraId="1C3552F2" w14:textId="77777777" w:rsidR="002A4137" w:rsidRDefault="002A4137" w:rsidP="009A510B">
                                  <w:pPr>
                                    <w:spacing w:line="276" w:lineRule="auto"/>
                                    <w:jc w:val="both"/>
                                    <w:rPr>
                                      <w:b w:val="0"/>
                                      <w:sz w:val="21"/>
                                      <w:szCs w:val="21"/>
                                    </w:rPr>
                                  </w:pPr>
                                  <w:r w:rsidRPr="0042294C">
                                    <w:rPr>
                                      <w:b w:val="0"/>
                                      <w:sz w:val="21"/>
                                      <w:szCs w:val="21"/>
                                    </w:rPr>
                                    <w:t xml:space="preserve">A. 0,14V  </w:t>
                                  </w:r>
                                  <w:r w:rsidRPr="0042294C">
                                    <w:rPr>
                                      <w:b w:val="0"/>
                                      <w:sz w:val="21"/>
                                      <w:szCs w:val="21"/>
                                    </w:rPr>
                                    <w:tab/>
                                    <w:t xml:space="preserve">B. 0,26V   </w:t>
                                  </w:r>
                                  <w:r w:rsidRPr="0042294C">
                                    <w:rPr>
                                      <w:b w:val="0"/>
                                      <w:sz w:val="21"/>
                                      <w:szCs w:val="21"/>
                                    </w:rPr>
                                    <w:tab/>
                                  </w:r>
                                  <w:r w:rsidRPr="0042294C">
                                    <w:rPr>
                                      <w:b w:val="0"/>
                                      <w:sz w:val="21"/>
                                      <w:szCs w:val="21"/>
                                    </w:rPr>
                                    <w:tab/>
                                  </w:r>
                                </w:p>
                                <w:p w14:paraId="65D63968" w14:textId="72DA00C8" w:rsidR="002A4137" w:rsidRPr="009A510B" w:rsidRDefault="002A4137" w:rsidP="009A510B">
                                  <w:pPr>
                                    <w:spacing w:line="276" w:lineRule="auto"/>
                                    <w:jc w:val="both"/>
                                    <w:rPr>
                                      <w:b w:val="0"/>
                                      <w:sz w:val="21"/>
                                      <w:szCs w:val="21"/>
                                    </w:rPr>
                                  </w:pPr>
                                  <w:r w:rsidRPr="0042294C">
                                    <w:rPr>
                                      <w:b w:val="0"/>
                                      <w:sz w:val="21"/>
                                      <w:szCs w:val="21"/>
                                    </w:rPr>
                                    <w:t xml:space="preserve">C. 0,52V   </w:t>
                                  </w:r>
                                  <w:r w:rsidRPr="0042294C">
                                    <w:rPr>
                                      <w:b w:val="0"/>
                                      <w:sz w:val="21"/>
                                      <w:szCs w:val="21"/>
                                    </w:rPr>
                                    <w:tab/>
                                    <w:t>D. 0,74V</w:t>
                                  </w:r>
                                </w:p>
                              </w:tc>
                            </w:tr>
                            <w:tr w:rsidR="002A4137" w:rsidRPr="00B31086" w14:paraId="7188E862" w14:textId="77777777" w:rsidTr="0079185E">
                              <w:tc>
                                <w:tcPr>
                                  <w:tcW w:w="5062" w:type="dxa"/>
                                  <w:shd w:val="clear" w:color="auto" w:fill="auto"/>
                                </w:tcPr>
                                <w:p w14:paraId="566ABDAF" w14:textId="77777777" w:rsidR="002A4137" w:rsidRPr="009E4711" w:rsidRDefault="002A4137" w:rsidP="00B31086">
                                  <w:pPr>
                                    <w:spacing w:line="276" w:lineRule="auto"/>
                                    <w:rPr>
                                      <w:b w:val="0"/>
                                      <w:bCs w:val="0"/>
                                    </w:rPr>
                                  </w:pPr>
                                </w:p>
                              </w:tc>
                              <w:tc>
                                <w:tcPr>
                                  <w:tcW w:w="5318" w:type="dxa"/>
                                </w:tcPr>
                                <w:p w14:paraId="57FBCA33" w14:textId="77777777" w:rsidR="002A4137" w:rsidRPr="009E4711" w:rsidRDefault="002A4137" w:rsidP="00B31086">
                                  <w:pPr>
                                    <w:spacing w:line="276" w:lineRule="auto"/>
                                    <w:rPr>
                                      <w:b w:val="0"/>
                                      <w:bCs w:val="0"/>
                                    </w:rPr>
                                  </w:pPr>
                                </w:p>
                              </w:tc>
                            </w:tr>
                            <w:tr w:rsidR="002A4137" w:rsidRPr="00B31086" w14:paraId="33857301" w14:textId="77777777" w:rsidTr="0079185E">
                              <w:tc>
                                <w:tcPr>
                                  <w:tcW w:w="5062" w:type="dxa"/>
                                  <w:shd w:val="clear" w:color="auto" w:fill="auto"/>
                                </w:tcPr>
                                <w:p w14:paraId="2C47D9FC" w14:textId="77777777" w:rsidR="002A4137" w:rsidRPr="009E4711" w:rsidRDefault="002A4137" w:rsidP="00B31086">
                                  <w:pPr>
                                    <w:spacing w:line="276" w:lineRule="auto"/>
                                    <w:rPr>
                                      <w:b w:val="0"/>
                                      <w:bCs w:val="0"/>
                                    </w:rPr>
                                  </w:pPr>
                                </w:p>
                              </w:tc>
                              <w:tc>
                                <w:tcPr>
                                  <w:tcW w:w="5318" w:type="dxa"/>
                                </w:tcPr>
                                <w:p w14:paraId="5B825F0E" w14:textId="77777777" w:rsidR="002A4137" w:rsidRPr="009E4711" w:rsidRDefault="002A4137" w:rsidP="00B31086">
                                  <w:pPr>
                                    <w:spacing w:line="276" w:lineRule="auto"/>
                                    <w:rPr>
                                      <w:b w:val="0"/>
                                      <w:bCs w:val="0"/>
                                    </w:rPr>
                                  </w:pPr>
                                </w:p>
                              </w:tc>
                            </w:tr>
                            <w:tr w:rsidR="002A4137" w:rsidRPr="00B31086" w14:paraId="69A07952" w14:textId="77777777" w:rsidTr="0079185E">
                              <w:tc>
                                <w:tcPr>
                                  <w:tcW w:w="5062" w:type="dxa"/>
                                  <w:shd w:val="clear" w:color="auto" w:fill="auto"/>
                                </w:tcPr>
                                <w:p w14:paraId="2199BBD1" w14:textId="77777777" w:rsidR="002A4137" w:rsidRPr="009E4711" w:rsidRDefault="002A4137" w:rsidP="00B31086">
                                  <w:pPr>
                                    <w:spacing w:line="276" w:lineRule="auto"/>
                                    <w:rPr>
                                      <w:b w:val="0"/>
                                      <w:bCs w:val="0"/>
                                    </w:rPr>
                                  </w:pPr>
                                </w:p>
                              </w:tc>
                              <w:tc>
                                <w:tcPr>
                                  <w:tcW w:w="5318" w:type="dxa"/>
                                </w:tcPr>
                                <w:p w14:paraId="21C6FB39" w14:textId="77777777" w:rsidR="002A4137" w:rsidRPr="009E4711" w:rsidRDefault="002A4137" w:rsidP="00B31086">
                                  <w:pPr>
                                    <w:spacing w:line="276" w:lineRule="auto"/>
                                    <w:rPr>
                                      <w:b w:val="0"/>
                                      <w:bCs w:val="0"/>
                                    </w:rPr>
                                  </w:pPr>
                                </w:p>
                              </w:tc>
                            </w:tr>
                            <w:tr w:rsidR="002A4137" w:rsidRPr="00B31086" w14:paraId="03A3D65F" w14:textId="77777777" w:rsidTr="0079185E">
                              <w:tc>
                                <w:tcPr>
                                  <w:tcW w:w="5062" w:type="dxa"/>
                                  <w:shd w:val="clear" w:color="auto" w:fill="auto"/>
                                </w:tcPr>
                                <w:p w14:paraId="4C5B20CB" w14:textId="77777777" w:rsidR="002A4137" w:rsidRPr="009E4711" w:rsidRDefault="002A4137" w:rsidP="00B31086">
                                  <w:pPr>
                                    <w:spacing w:line="276" w:lineRule="auto"/>
                                    <w:rPr>
                                      <w:b w:val="0"/>
                                      <w:bCs w:val="0"/>
                                    </w:rPr>
                                  </w:pPr>
                                </w:p>
                              </w:tc>
                              <w:tc>
                                <w:tcPr>
                                  <w:tcW w:w="5318" w:type="dxa"/>
                                </w:tcPr>
                                <w:p w14:paraId="5F05FC10" w14:textId="77777777" w:rsidR="002A4137" w:rsidRPr="009E4711" w:rsidRDefault="002A4137" w:rsidP="00B31086">
                                  <w:pPr>
                                    <w:spacing w:line="276" w:lineRule="auto"/>
                                    <w:rPr>
                                      <w:b w:val="0"/>
                                      <w:bCs w:val="0"/>
                                    </w:rPr>
                                  </w:pPr>
                                </w:p>
                              </w:tc>
                            </w:tr>
                            <w:tr w:rsidR="002A4137" w:rsidRPr="00B31086" w14:paraId="65C07ADB" w14:textId="77777777" w:rsidTr="0079185E">
                              <w:tc>
                                <w:tcPr>
                                  <w:tcW w:w="5062" w:type="dxa"/>
                                  <w:shd w:val="clear" w:color="auto" w:fill="auto"/>
                                </w:tcPr>
                                <w:p w14:paraId="3F63A4D9" w14:textId="77777777" w:rsidR="002A4137" w:rsidRPr="009E4711" w:rsidRDefault="002A4137" w:rsidP="00B31086">
                                  <w:pPr>
                                    <w:spacing w:line="276" w:lineRule="auto"/>
                                    <w:rPr>
                                      <w:b w:val="0"/>
                                      <w:bCs w:val="0"/>
                                    </w:rPr>
                                  </w:pPr>
                                </w:p>
                              </w:tc>
                              <w:tc>
                                <w:tcPr>
                                  <w:tcW w:w="5318" w:type="dxa"/>
                                </w:tcPr>
                                <w:p w14:paraId="6CB7E45B" w14:textId="77777777" w:rsidR="002A4137" w:rsidRPr="009E4711" w:rsidRDefault="002A4137" w:rsidP="00B31086">
                                  <w:pPr>
                                    <w:spacing w:line="276" w:lineRule="auto"/>
                                    <w:rPr>
                                      <w:b w:val="0"/>
                                      <w:bCs w:val="0"/>
                                    </w:rPr>
                                  </w:pPr>
                                </w:p>
                              </w:tc>
                            </w:tr>
                            <w:tr w:rsidR="002A4137" w:rsidRPr="00B31086" w14:paraId="2CEA5B89" w14:textId="77777777" w:rsidTr="0079185E">
                              <w:tc>
                                <w:tcPr>
                                  <w:tcW w:w="5062" w:type="dxa"/>
                                  <w:shd w:val="clear" w:color="auto" w:fill="auto"/>
                                </w:tcPr>
                                <w:p w14:paraId="243610E2" w14:textId="77777777" w:rsidR="002A4137" w:rsidRPr="009E4711" w:rsidRDefault="002A4137" w:rsidP="00B31086">
                                  <w:pPr>
                                    <w:spacing w:line="276" w:lineRule="auto"/>
                                    <w:rPr>
                                      <w:b w:val="0"/>
                                      <w:bCs w:val="0"/>
                                    </w:rPr>
                                  </w:pPr>
                                </w:p>
                              </w:tc>
                              <w:tc>
                                <w:tcPr>
                                  <w:tcW w:w="5318" w:type="dxa"/>
                                </w:tcPr>
                                <w:p w14:paraId="4932621A" w14:textId="77777777" w:rsidR="002A4137" w:rsidRPr="009E4711" w:rsidRDefault="002A4137" w:rsidP="00B31086">
                                  <w:pPr>
                                    <w:spacing w:line="276" w:lineRule="auto"/>
                                    <w:rPr>
                                      <w:b w:val="0"/>
                                      <w:bCs w:val="0"/>
                                    </w:rPr>
                                  </w:pPr>
                                </w:p>
                              </w:tc>
                            </w:tr>
                            <w:tr w:rsidR="002A4137" w:rsidRPr="00B31086" w14:paraId="329E681C" w14:textId="77777777" w:rsidTr="0079185E">
                              <w:tc>
                                <w:tcPr>
                                  <w:tcW w:w="5062" w:type="dxa"/>
                                  <w:shd w:val="clear" w:color="auto" w:fill="auto"/>
                                </w:tcPr>
                                <w:p w14:paraId="35C65350" w14:textId="77777777" w:rsidR="002A4137" w:rsidRPr="009E4711" w:rsidRDefault="002A4137" w:rsidP="00B31086">
                                  <w:pPr>
                                    <w:spacing w:line="276" w:lineRule="auto"/>
                                    <w:rPr>
                                      <w:b w:val="0"/>
                                      <w:bCs w:val="0"/>
                                    </w:rPr>
                                  </w:pPr>
                                </w:p>
                              </w:tc>
                              <w:tc>
                                <w:tcPr>
                                  <w:tcW w:w="5318" w:type="dxa"/>
                                </w:tcPr>
                                <w:p w14:paraId="1476F4EA" w14:textId="77777777" w:rsidR="002A4137" w:rsidRPr="009E4711" w:rsidRDefault="002A4137" w:rsidP="00B31086">
                                  <w:pPr>
                                    <w:spacing w:line="276" w:lineRule="auto"/>
                                    <w:rPr>
                                      <w:b w:val="0"/>
                                      <w:bCs w:val="0"/>
                                    </w:rPr>
                                  </w:pPr>
                                </w:p>
                              </w:tc>
                            </w:tr>
                            <w:tr w:rsidR="002A4137" w:rsidRPr="00B31086" w14:paraId="729C9502" w14:textId="77777777" w:rsidTr="0079185E">
                              <w:tc>
                                <w:tcPr>
                                  <w:tcW w:w="5062" w:type="dxa"/>
                                  <w:shd w:val="clear" w:color="auto" w:fill="auto"/>
                                </w:tcPr>
                                <w:p w14:paraId="020CCF5F" w14:textId="77777777" w:rsidR="002A4137" w:rsidRPr="009E4711" w:rsidRDefault="002A4137" w:rsidP="00B31086">
                                  <w:pPr>
                                    <w:spacing w:line="276" w:lineRule="auto"/>
                                    <w:rPr>
                                      <w:b w:val="0"/>
                                      <w:bCs w:val="0"/>
                                    </w:rPr>
                                  </w:pPr>
                                </w:p>
                              </w:tc>
                              <w:tc>
                                <w:tcPr>
                                  <w:tcW w:w="5318" w:type="dxa"/>
                                </w:tcPr>
                                <w:p w14:paraId="407C10C8" w14:textId="77777777" w:rsidR="002A4137" w:rsidRPr="009E4711" w:rsidRDefault="002A4137" w:rsidP="00B31086">
                                  <w:pPr>
                                    <w:spacing w:line="276" w:lineRule="auto"/>
                                    <w:rPr>
                                      <w:b w:val="0"/>
                                      <w:bCs w:val="0"/>
                                    </w:rPr>
                                  </w:pPr>
                                </w:p>
                              </w:tc>
                            </w:tr>
                            <w:tr w:rsidR="002A4137" w:rsidRPr="00B31086" w14:paraId="41A817F6" w14:textId="77777777" w:rsidTr="0079185E">
                              <w:tc>
                                <w:tcPr>
                                  <w:tcW w:w="5062" w:type="dxa"/>
                                  <w:shd w:val="clear" w:color="auto" w:fill="auto"/>
                                </w:tcPr>
                                <w:p w14:paraId="7C0D6216" w14:textId="77777777" w:rsidR="002A4137" w:rsidRPr="009E4711" w:rsidRDefault="002A4137" w:rsidP="00B31086">
                                  <w:pPr>
                                    <w:spacing w:line="276" w:lineRule="auto"/>
                                    <w:rPr>
                                      <w:b w:val="0"/>
                                      <w:bCs w:val="0"/>
                                    </w:rPr>
                                  </w:pPr>
                                </w:p>
                              </w:tc>
                              <w:tc>
                                <w:tcPr>
                                  <w:tcW w:w="5318" w:type="dxa"/>
                                </w:tcPr>
                                <w:p w14:paraId="2878E9A5" w14:textId="77777777" w:rsidR="002A4137" w:rsidRPr="009E4711" w:rsidRDefault="002A4137" w:rsidP="00B31086">
                                  <w:pPr>
                                    <w:spacing w:line="276" w:lineRule="auto"/>
                                    <w:rPr>
                                      <w:b w:val="0"/>
                                      <w:bCs w:val="0"/>
                                    </w:rPr>
                                  </w:pPr>
                                </w:p>
                              </w:tc>
                            </w:tr>
                            <w:tr w:rsidR="002A4137" w:rsidRPr="00B31086" w14:paraId="13195EB3" w14:textId="77777777" w:rsidTr="0079185E">
                              <w:tc>
                                <w:tcPr>
                                  <w:tcW w:w="5062" w:type="dxa"/>
                                  <w:shd w:val="clear" w:color="auto" w:fill="auto"/>
                                </w:tcPr>
                                <w:p w14:paraId="68AC1AF8" w14:textId="77777777" w:rsidR="002A4137" w:rsidRPr="009E4711" w:rsidRDefault="002A4137" w:rsidP="00B31086">
                                  <w:pPr>
                                    <w:spacing w:line="276" w:lineRule="auto"/>
                                    <w:rPr>
                                      <w:b w:val="0"/>
                                      <w:bCs w:val="0"/>
                                    </w:rPr>
                                  </w:pPr>
                                </w:p>
                              </w:tc>
                              <w:tc>
                                <w:tcPr>
                                  <w:tcW w:w="5318" w:type="dxa"/>
                                </w:tcPr>
                                <w:p w14:paraId="2D939DCC" w14:textId="77777777" w:rsidR="002A4137" w:rsidRPr="009E4711" w:rsidRDefault="002A4137" w:rsidP="00B31086">
                                  <w:pPr>
                                    <w:spacing w:line="276" w:lineRule="auto"/>
                                    <w:rPr>
                                      <w:b w:val="0"/>
                                      <w:bCs w:val="0"/>
                                    </w:rPr>
                                  </w:pPr>
                                </w:p>
                              </w:tc>
                            </w:tr>
                            <w:tr w:rsidR="002A4137" w:rsidRPr="00B31086" w14:paraId="0DCA5021" w14:textId="77777777" w:rsidTr="0079185E">
                              <w:tc>
                                <w:tcPr>
                                  <w:tcW w:w="5062" w:type="dxa"/>
                                  <w:shd w:val="clear" w:color="auto" w:fill="auto"/>
                                </w:tcPr>
                                <w:p w14:paraId="4F52A65C" w14:textId="77777777" w:rsidR="002A4137" w:rsidRPr="009E4711" w:rsidRDefault="002A4137" w:rsidP="00B31086">
                                  <w:pPr>
                                    <w:spacing w:line="276" w:lineRule="auto"/>
                                    <w:rPr>
                                      <w:b w:val="0"/>
                                      <w:bCs w:val="0"/>
                                    </w:rPr>
                                  </w:pPr>
                                </w:p>
                              </w:tc>
                              <w:tc>
                                <w:tcPr>
                                  <w:tcW w:w="5318" w:type="dxa"/>
                                </w:tcPr>
                                <w:p w14:paraId="30C4ED24" w14:textId="77777777" w:rsidR="002A4137" w:rsidRPr="009E4711" w:rsidRDefault="002A4137" w:rsidP="00B31086">
                                  <w:pPr>
                                    <w:spacing w:line="276" w:lineRule="auto"/>
                                    <w:rPr>
                                      <w:b w:val="0"/>
                                      <w:bCs w:val="0"/>
                                    </w:rPr>
                                  </w:pPr>
                                </w:p>
                              </w:tc>
                            </w:tr>
                            <w:tr w:rsidR="002A4137" w:rsidRPr="00B31086" w14:paraId="5380F61A" w14:textId="77777777" w:rsidTr="0079185E">
                              <w:tc>
                                <w:tcPr>
                                  <w:tcW w:w="5062" w:type="dxa"/>
                                  <w:shd w:val="clear" w:color="auto" w:fill="auto"/>
                                </w:tcPr>
                                <w:p w14:paraId="2570B17F" w14:textId="77777777" w:rsidR="002A4137" w:rsidRPr="009E4711" w:rsidRDefault="002A4137" w:rsidP="00B31086">
                                  <w:pPr>
                                    <w:spacing w:line="276" w:lineRule="auto"/>
                                    <w:rPr>
                                      <w:b w:val="0"/>
                                      <w:bCs w:val="0"/>
                                    </w:rPr>
                                  </w:pPr>
                                </w:p>
                              </w:tc>
                              <w:tc>
                                <w:tcPr>
                                  <w:tcW w:w="5318" w:type="dxa"/>
                                </w:tcPr>
                                <w:p w14:paraId="6F560EC1" w14:textId="77777777" w:rsidR="002A4137" w:rsidRPr="009E4711" w:rsidRDefault="002A4137" w:rsidP="00B31086">
                                  <w:pPr>
                                    <w:spacing w:line="276" w:lineRule="auto"/>
                                    <w:rPr>
                                      <w:b w:val="0"/>
                                      <w:bCs w:val="0"/>
                                    </w:rPr>
                                  </w:pPr>
                                </w:p>
                              </w:tc>
                            </w:tr>
                            <w:tr w:rsidR="002A4137" w:rsidRPr="00B31086" w14:paraId="5CAD7E21" w14:textId="77777777" w:rsidTr="0079185E">
                              <w:tc>
                                <w:tcPr>
                                  <w:tcW w:w="5062" w:type="dxa"/>
                                  <w:shd w:val="clear" w:color="auto" w:fill="auto"/>
                                </w:tcPr>
                                <w:p w14:paraId="156E242E" w14:textId="77777777" w:rsidR="002A4137" w:rsidRPr="009E4711" w:rsidRDefault="002A4137" w:rsidP="00B31086">
                                  <w:pPr>
                                    <w:spacing w:line="276" w:lineRule="auto"/>
                                    <w:rPr>
                                      <w:b w:val="0"/>
                                      <w:bCs w:val="0"/>
                                    </w:rPr>
                                  </w:pPr>
                                </w:p>
                              </w:tc>
                              <w:tc>
                                <w:tcPr>
                                  <w:tcW w:w="5318" w:type="dxa"/>
                                </w:tcPr>
                                <w:p w14:paraId="3D6EBF4B" w14:textId="77777777" w:rsidR="002A4137" w:rsidRPr="009E4711" w:rsidRDefault="002A4137" w:rsidP="00B31086">
                                  <w:pPr>
                                    <w:spacing w:line="276" w:lineRule="auto"/>
                                    <w:rPr>
                                      <w:b w:val="0"/>
                                      <w:bCs w:val="0"/>
                                    </w:rPr>
                                  </w:pPr>
                                </w:p>
                              </w:tc>
                            </w:tr>
                            <w:tr w:rsidR="002A4137" w:rsidRPr="00B31086" w14:paraId="072CB8FC" w14:textId="77777777" w:rsidTr="0079185E">
                              <w:tc>
                                <w:tcPr>
                                  <w:tcW w:w="5062" w:type="dxa"/>
                                  <w:shd w:val="clear" w:color="auto" w:fill="auto"/>
                                </w:tcPr>
                                <w:p w14:paraId="06CCA8AF" w14:textId="77777777" w:rsidR="002A4137" w:rsidRPr="009E4711" w:rsidRDefault="002A4137" w:rsidP="00B31086">
                                  <w:pPr>
                                    <w:spacing w:line="276" w:lineRule="auto"/>
                                    <w:rPr>
                                      <w:b w:val="0"/>
                                      <w:bCs w:val="0"/>
                                    </w:rPr>
                                  </w:pPr>
                                </w:p>
                              </w:tc>
                              <w:tc>
                                <w:tcPr>
                                  <w:tcW w:w="5318" w:type="dxa"/>
                                </w:tcPr>
                                <w:p w14:paraId="746FFC3D" w14:textId="77777777" w:rsidR="002A4137" w:rsidRPr="009E4711" w:rsidRDefault="002A4137" w:rsidP="00B31086">
                                  <w:pPr>
                                    <w:spacing w:line="276" w:lineRule="auto"/>
                                    <w:rPr>
                                      <w:b w:val="0"/>
                                      <w:bCs w:val="0"/>
                                    </w:rPr>
                                  </w:pPr>
                                </w:p>
                              </w:tc>
                            </w:tr>
                            <w:tr w:rsidR="002A4137" w:rsidRPr="00B31086" w14:paraId="74513083" w14:textId="77777777" w:rsidTr="0079185E">
                              <w:tc>
                                <w:tcPr>
                                  <w:tcW w:w="5062" w:type="dxa"/>
                                  <w:shd w:val="clear" w:color="auto" w:fill="auto"/>
                                </w:tcPr>
                                <w:p w14:paraId="59C142BC" w14:textId="77777777" w:rsidR="002A4137" w:rsidRPr="009E4711" w:rsidRDefault="002A4137" w:rsidP="00B31086">
                                  <w:pPr>
                                    <w:spacing w:line="276" w:lineRule="auto"/>
                                    <w:rPr>
                                      <w:b w:val="0"/>
                                      <w:bCs w:val="0"/>
                                    </w:rPr>
                                  </w:pPr>
                                </w:p>
                              </w:tc>
                              <w:tc>
                                <w:tcPr>
                                  <w:tcW w:w="5318" w:type="dxa"/>
                                </w:tcPr>
                                <w:p w14:paraId="662A000F" w14:textId="77777777" w:rsidR="002A4137" w:rsidRPr="009E4711" w:rsidRDefault="002A4137" w:rsidP="00B31086">
                                  <w:pPr>
                                    <w:spacing w:line="276" w:lineRule="auto"/>
                                    <w:rPr>
                                      <w:b w:val="0"/>
                                      <w:bCs w:val="0"/>
                                    </w:rPr>
                                  </w:pPr>
                                </w:p>
                              </w:tc>
                            </w:tr>
                            <w:tr w:rsidR="002A4137" w:rsidRPr="00B31086" w14:paraId="45EBA8E7" w14:textId="77777777" w:rsidTr="0079185E">
                              <w:tc>
                                <w:tcPr>
                                  <w:tcW w:w="5062" w:type="dxa"/>
                                  <w:shd w:val="clear" w:color="auto" w:fill="auto"/>
                                </w:tcPr>
                                <w:p w14:paraId="69BF1576" w14:textId="77777777" w:rsidR="002A4137" w:rsidRPr="009E4711" w:rsidRDefault="002A4137" w:rsidP="00B31086">
                                  <w:pPr>
                                    <w:spacing w:line="276" w:lineRule="auto"/>
                                    <w:rPr>
                                      <w:b w:val="0"/>
                                      <w:bCs w:val="0"/>
                                    </w:rPr>
                                  </w:pPr>
                                </w:p>
                              </w:tc>
                              <w:tc>
                                <w:tcPr>
                                  <w:tcW w:w="5318" w:type="dxa"/>
                                </w:tcPr>
                                <w:p w14:paraId="62A74414" w14:textId="77777777" w:rsidR="002A4137" w:rsidRPr="009E4711" w:rsidRDefault="002A4137" w:rsidP="00B31086">
                                  <w:pPr>
                                    <w:spacing w:line="276" w:lineRule="auto"/>
                                    <w:rPr>
                                      <w:b w:val="0"/>
                                      <w:bCs w:val="0"/>
                                    </w:rPr>
                                  </w:pPr>
                                </w:p>
                              </w:tc>
                            </w:tr>
                            <w:tr w:rsidR="002A4137" w:rsidRPr="00B31086" w14:paraId="12DD505B" w14:textId="77777777" w:rsidTr="0079185E">
                              <w:tc>
                                <w:tcPr>
                                  <w:tcW w:w="5062" w:type="dxa"/>
                                  <w:shd w:val="clear" w:color="auto" w:fill="auto"/>
                                </w:tcPr>
                                <w:p w14:paraId="7CBB867F" w14:textId="77777777" w:rsidR="002A4137" w:rsidRPr="009E4711" w:rsidRDefault="002A4137" w:rsidP="00B31086">
                                  <w:pPr>
                                    <w:spacing w:line="276" w:lineRule="auto"/>
                                    <w:rPr>
                                      <w:b w:val="0"/>
                                      <w:bCs w:val="0"/>
                                    </w:rPr>
                                  </w:pPr>
                                </w:p>
                              </w:tc>
                              <w:tc>
                                <w:tcPr>
                                  <w:tcW w:w="5318" w:type="dxa"/>
                                </w:tcPr>
                                <w:p w14:paraId="4123BB82" w14:textId="77777777" w:rsidR="002A4137" w:rsidRPr="009E4711" w:rsidRDefault="002A4137" w:rsidP="00B31086">
                                  <w:pPr>
                                    <w:spacing w:line="276" w:lineRule="auto"/>
                                    <w:rPr>
                                      <w:b w:val="0"/>
                                      <w:bCs w:val="0"/>
                                    </w:rPr>
                                  </w:pPr>
                                </w:p>
                              </w:tc>
                            </w:tr>
                            <w:tr w:rsidR="002A4137" w:rsidRPr="00B31086" w14:paraId="14933930" w14:textId="77777777" w:rsidTr="0079185E">
                              <w:tc>
                                <w:tcPr>
                                  <w:tcW w:w="5062" w:type="dxa"/>
                                  <w:shd w:val="clear" w:color="auto" w:fill="auto"/>
                                </w:tcPr>
                                <w:p w14:paraId="4F607CA3" w14:textId="77777777" w:rsidR="002A4137" w:rsidRPr="009E4711" w:rsidRDefault="002A4137" w:rsidP="00B31086">
                                  <w:pPr>
                                    <w:spacing w:line="276" w:lineRule="auto"/>
                                    <w:rPr>
                                      <w:b w:val="0"/>
                                      <w:bCs w:val="0"/>
                                    </w:rPr>
                                  </w:pPr>
                                </w:p>
                              </w:tc>
                              <w:tc>
                                <w:tcPr>
                                  <w:tcW w:w="5318" w:type="dxa"/>
                                </w:tcPr>
                                <w:p w14:paraId="439A614A" w14:textId="77777777" w:rsidR="002A4137" w:rsidRPr="009E4711" w:rsidRDefault="002A4137" w:rsidP="00B31086">
                                  <w:pPr>
                                    <w:spacing w:line="276" w:lineRule="auto"/>
                                    <w:rPr>
                                      <w:b w:val="0"/>
                                      <w:bCs w:val="0"/>
                                    </w:rPr>
                                  </w:pPr>
                                </w:p>
                              </w:tc>
                            </w:tr>
                            <w:tr w:rsidR="002A4137" w:rsidRPr="00B31086" w14:paraId="0CDC9764" w14:textId="77777777" w:rsidTr="0079185E">
                              <w:tc>
                                <w:tcPr>
                                  <w:tcW w:w="5062" w:type="dxa"/>
                                  <w:shd w:val="clear" w:color="auto" w:fill="auto"/>
                                </w:tcPr>
                                <w:p w14:paraId="6F05B017" w14:textId="77777777" w:rsidR="002A4137" w:rsidRPr="009E4711" w:rsidRDefault="002A4137" w:rsidP="00B31086">
                                  <w:pPr>
                                    <w:spacing w:line="276" w:lineRule="auto"/>
                                    <w:rPr>
                                      <w:b w:val="0"/>
                                      <w:bCs w:val="0"/>
                                    </w:rPr>
                                  </w:pPr>
                                </w:p>
                              </w:tc>
                              <w:tc>
                                <w:tcPr>
                                  <w:tcW w:w="5318" w:type="dxa"/>
                                </w:tcPr>
                                <w:p w14:paraId="48415166" w14:textId="77777777" w:rsidR="002A4137" w:rsidRPr="009E4711" w:rsidRDefault="002A4137" w:rsidP="00B31086">
                                  <w:pPr>
                                    <w:spacing w:line="276" w:lineRule="auto"/>
                                    <w:rPr>
                                      <w:b w:val="0"/>
                                      <w:bCs w:val="0"/>
                                    </w:rPr>
                                  </w:pPr>
                                </w:p>
                              </w:tc>
                            </w:tr>
                            <w:tr w:rsidR="002A4137" w:rsidRPr="00B31086" w14:paraId="0675475A" w14:textId="77777777" w:rsidTr="0079185E">
                              <w:tc>
                                <w:tcPr>
                                  <w:tcW w:w="5062" w:type="dxa"/>
                                  <w:shd w:val="clear" w:color="auto" w:fill="auto"/>
                                </w:tcPr>
                                <w:p w14:paraId="05A888EF" w14:textId="77777777" w:rsidR="002A4137" w:rsidRPr="009E4711" w:rsidRDefault="002A4137" w:rsidP="00B31086">
                                  <w:pPr>
                                    <w:spacing w:line="276" w:lineRule="auto"/>
                                    <w:rPr>
                                      <w:b w:val="0"/>
                                      <w:bCs w:val="0"/>
                                    </w:rPr>
                                  </w:pPr>
                                </w:p>
                              </w:tc>
                              <w:tc>
                                <w:tcPr>
                                  <w:tcW w:w="5318" w:type="dxa"/>
                                </w:tcPr>
                                <w:p w14:paraId="2D99F5BE" w14:textId="77777777" w:rsidR="002A4137" w:rsidRPr="009E4711" w:rsidRDefault="002A4137" w:rsidP="00B31086">
                                  <w:pPr>
                                    <w:spacing w:line="276" w:lineRule="auto"/>
                                    <w:rPr>
                                      <w:b w:val="0"/>
                                      <w:bCs w:val="0"/>
                                    </w:rPr>
                                  </w:pPr>
                                </w:p>
                              </w:tc>
                            </w:tr>
                            <w:tr w:rsidR="002A4137" w:rsidRPr="00B31086" w14:paraId="745B350D" w14:textId="77777777" w:rsidTr="0079185E">
                              <w:tc>
                                <w:tcPr>
                                  <w:tcW w:w="5062" w:type="dxa"/>
                                  <w:shd w:val="clear" w:color="auto" w:fill="auto"/>
                                </w:tcPr>
                                <w:p w14:paraId="5C3F0C8E" w14:textId="77777777" w:rsidR="002A4137" w:rsidRPr="009E4711" w:rsidRDefault="002A4137" w:rsidP="00B31086">
                                  <w:pPr>
                                    <w:spacing w:line="276" w:lineRule="auto"/>
                                    <w:rPr>
                                      <w:b w:val="0"/>
                                      <w:bCs w:val="0"/>
                                    </w:rPr>
                                  </w:pPr>
                                </w:p>
                              </w:tc>
                              <w:tc>
                                <w:tcPr>
                                  <w:tcW w:w="5318" w:type="dxa"/>
                                </w:tcPr>
                                <w:p w14:paraId="79D17AA6" w14:textId="77777777" w:rsidR="002A4137" w:rsidRPr="009E4711" w:rsidRDefault="002A4137" w:rsidP="00B31086">
                                  <w:pPr>
                                    <w:spacing w:line="276" w:lineRule="auto"/>
                                    <w:rPr>
                                      <w:b w:val="0"/>
                                      <w:bCs w:val="0"/>
                                    </w:rPr>
                                  </w:pPr>
                                </w:p>
                              </w:tc>
                            </w:tr>
                            <w:tr w:rsidR="002A4137" w:rsidRPr="00B31086" w14:paraId="72FCB8CB" w14:textId="77777777" w:rsidTr="0079185E">
                              <w:tc>
                                <w:tcPr>
                                  <w:tcW w:w="5062" w:type="dxa"/>
                                  <w:shd w:val="clear" w:color="auto" w:fill="auto"/>
                                </w:tcPr>
                                <w:p w14:paraId="6A0F3293" w14:textId="77777777" w:rsidR="002A4137" w:rsidRPr="009E4711" w:rsidRDefault="002A4137" w:rsidP="00B31086">
                                  <w:pPr>
                                    <w:spacing w:line="276" w:lineRule="auto"/>
                                    <w:rPr>
                                      <w:b w:val="0"/>
                                      <w:bCs w:val="0"/>
                                    </w:rPr>
                                  </w:pPr>
                                </w:p>
                              </w:tc>
                              <w:tc>
                                <w:tcPr>
                                  <w:tcW w:w="5318" w:type="dxa"/>
                                </w:tcPr>
                                <w:p w14:paraId="64141F2C" w14:textId="77777777" w:rsidR="002A4137" w:rsidRPr="009E4711" w:rsidRDefault="002A4137" w:rsidP="00B31086">
                                  <w:pPr>
                                    <w:spacing w:line="276" w:lineRule="auto"/>
                                    <w:rPr>
                                      <w:b w:val="0"/>
                                      <w:bCs w:val="0"/>
                                    </w:rPr>
                                  </w:pPr>
                                </w:p>
                              </w:tc>
                            </w:tr>
                            <w:tr w:rsidR="002A4137" w:rsidRPr="00B31086" w14:paraId="1F1A1657" w14:textId="77777777" w:rsidTr="0079185E">
                              <w:tc>
                                <w:tcPr>
                                  <w:tcW w:w="5062" w:type="dxa"/>
                                  <w:shd w:val="clear" w:color="auto" w:fill="auto"/>
                                </w:tcPr>
                                <w:p w14:paraId="644A2D78" w14:textId="77777777" w:rsidR="002A4137" w:rsidRPr="009E4711" w:rsidRDefault="002A4137" w:rsidP="00B31086">
                                  <w:pPr>
                                    <w:spacing w:line="276" w:lineRule="auto"/>
                                    <w:rPr>
                                      <w:b w:val="0"/>
                                      <w:bCs w:val="0"/>
                                    </w:rPr>
                                  </w:pPr>
                                </w:p>
                              </w:tc>
                              <w:tc>
                                <w:tcPr>
                                  <w:tcW w:w="5318" w:type="dxa"/>
                                </w:tcPr>
                                <w:p w14:paraId="0CBF39D3" w14:textId="77777777" w:rsidR="002A4137" w:rsidRPr="009E4711" w:rsidRDefault="002A4137" w:rsidP="00B31086">
                                  <w:pPr>
                                    <w:spacing w:line="276" w:lineRule="auto"/>
                                    <w:rPr>
                                      <w:b w:val="0"/>
                                      <w:bCs w:val="0"/>
                                    </w:rPr>
                                  </w:pPr>
                                </w:p>
                              </w:tc>
                            </w:tr>
                            <w:tr w:rsidR="002A4137" w:rsidRPr="00B31086" w14:paraId="50F7C068" w14:textId="77777777" w:rsidTr="0079185E">
                              <w:tc>
                                <w:tcPr>
                                  <w:tcW w:w="5062" w:type="dxa"/>
                                  <w:shd w:val="clear" w:color="auto" w:fill="auto"/>
                                </w:tcPr>
                                <w:p w14:paraId="46D7D468" w14:textId="77777777" w:rsidR="002A4137" w:rsidRPr="009E4711" w:rsidRDefault="002A4137" w:rsidP="00B31086">
                                  <w:pPr>
                                    <w:spacing w:line="276" w:lineRule="auto"/>
                                    <w:rPr>
                                      <w:b w:val="0"/>
                                      <w:bCs w:val="0"/>
                                    </w:rPr>
                                  </w:pPr>
                                </w:p>
                              </w:tc>
                              <w:tc>
                                <w:tcPr>
                                  <w:tcW w:w="5318" w:type="dxa"/>
                                </w:tcPr>
                                <w:p w14:paraId="60FC7A96" w14:textId="77777777" w:rsidR="002A4137" w:rsidRPr="009E4711" w:rsidRDefault="002A4137" w:rsidP="00B31086">
                                  <w:pPr>
                                    <w:spacing w:line="276" w:lineRule="auto"/>
                                    <w:rPr>
                                      <w:b w:val="0"/>
                                      <w:bCs w:val="0"/>
                                    </w:rPr>
                                  </w:pPr>
                                </w:p>
                              </w:tc>
                            </w:tr>
                            <w:tr w:rsidR="002A4137" w:rsidRPr="00B31086" w14:paraId="74C1E9D2" w14:textId="77777777" w:rsidTr="0079185E">
                              <w:tc>
                                <w:tcPr>
                                  <w:tcW w:w="5062" w:type="dxa"/>
                                  <w:shd w:val="clear" w:color="auto" w:fill="auto"/>
                                </w:tcPr>
                                <w:p w14:paraId="4B9D2F8C" w14:textId="77777777" w:rsidR="002A4137" w:rsidRPr="009E4711" w:rsidRDefault="002A4137" w:rsidP="00B31086">
                                  <w:pPr>
                                    <w:spacing w:line="276" w:lineRule="auto"/>
                                    <w:rPr>
                                      <w:b w:val="0"/>
                                      <w:bCs w:val="0"/>
                                    </w:rPr>
                                  </w:pPr>
                                </w:p>
                              </w:tc>
                              <w:tc>
                                <w:tcPr>
                                  <w:tcW w:w="5318" w:type="dxa"/>
                                </w:tcPr>
                                <w:p w14:paraId="6835D890" w14:textId="77777777" w:rsidR="002A4137" w:rsidRPr="009E4711" w:rsidRDefault="002A4137" w:rsidP="00B31086">
                                  <w:pPr>
                                    <w:spacing w:line="276" w:lineRule="auto"/>
                                    <w:rPr>
                                      <w:b w:val="0"/>
                                      <w:bCs w:val="0"/>
                                    </w:rPr>
                                  </w:pPr>
                                </w:p>
                              </w:tc>
                            </w:tr>
                            <w:tr w:rsidR="002A4137" w:rsidRPr="00B31086" w14:paraId="41886C2B" w14:textId="77777777" w:rsidTr="0079185E">
                              <w:tc>
                                <w:tcPr>
                                  <w:tcW w:w="5062" w:type="dxa"/>
                                  <w:shd w:val="clear" w:color="auto" w:fill="auto"/>
                                </w:tcPr>
                                <w:p w14:paraId="4E341181" w14:textId="77777777" w:rsidR="002A4137" w:rsidRPr="009E4711" w:rsidRDefault="002A4137" w:rsidP="00B31086">
                                  <w:pPr>
                                    <w:spacing w:line="276" w:lineRule="auto"/>
                                    <w:rPr>
                                      <w:b w:val="0"/>
                                      <w:bCs w:val="0"/>
                                    </w:rPr>
                                  </w:pPr>
                                </w:p>
                              </w:tc>
                              <w:tc>
                                <w:tcPr>
                                  <w:tcW w:w="5318" w:type="dxa"/>
                                </w:tcPr>
                                <w:p w14:paraId="3E905136" w14:textId="77777777" w:rsidR="002A4137" w:rsidRPr="009E4711" w:rsidRDefault="002A4137" w:rsidP="00B31086">
                                  <w:pPr>
                                    <w:spacing w:line="276" w:lineRule="auto"/>
                                    <w:rPr>
                                      <w:b w:val="0"/>
                                      <w:bCs w:val="0"/>
                                    </w:rPr>
                                  </w:pPr>
                                </w:p>
                              </w:tc>
                            </w:tr>
                            <w:tr w:rsidR="002A4137" w:rsidRPr="00B31086" w14:paraId="599ED0FE" w14:textId="77777777" w:rsidTr="0079185E">
                              <w:tc>
                                <w:tcPr>
                                  <w:tcW w:w="5062" w:type="dxa"/>
                                  <w:shd w:val="clear" w:color="auto" w:fill="auto"/>
                                </w:tcPr>
                                <w:p w14:paraId="29AA8883" w14:textId="77777777" w:rsidR="002A4137" w:rsidRPr="009E4711" w:rsidRDefault="002A4137" w:rsidP="00B31086">
                                  <w:pPr>
                                    <w:spacing w:line="276" w:lineRule="auto"/>
                                    <w:rPr>
                                      <w:b w:val="0"/>
                                      <w:bCs w:val="0"/>
                                    </w:rPr>
                                  </w:pPr>
                                </w:p>
                              </w:tc>
                              <w:tc>
                                <w:tcPr>
                                  <w:tcW w:w="5318" w:type="dxa"/>
                                </w:tcPr>
                                <w:p w14:paraId="0E43C9BB" w14:textId="77777777" w:rsidR="002A4137" w:rsidRPr="009E4711" w:rsidRDefault="002A4137" w:rsidP="00B31086">
                                  <w:pPr>
                                    <w:spacing w:line="276" w:lineRule="auto"/>
                                    <w:rPr>
                                      <w:b w:val="0"/>
                                      <w:bCs w:val="0"/>
                                    </w:rPr>
                                  </w:pPr>
                                </w:p>
                              </w:tc>
                            </w:tr>
                            <w:tr w:rsidR="002A4137" w:rsidRPr="00B31086" w14:paraId="2981ADF0" w14:textId="77777777" w:rsidTr="0079185E">
                              <w:tc>
                                <w:tcPr>
                                  <w:tcW w:w="5062" w:type="dxa"/>
                                  <w:shd w:val="clear" w:color="auto" w:fill="auto"/>
                                </w:tcPr>
                                <w:p w14:paraId="3CC473BE" w14:textId="77777777" w:rsidR="002A4137" w:rsidRPr="009E4711" w:rsidRDefault="002A4137" w:rsidP="00B31086">
                                  <w:pPr>
                                    <w:spacing w:line="276" w:lineRule="auto"/>
                                    <w:rPr>
                                      <w:b w:val="0"/>
                                      <w:bCs w:val="0"/>
                                    </w:rPr>
                                  </w:pPr>
                                </w:p>
                              </w:tc>
                              <w:tc>
                                <w:tcPr>
                                  <w:tcW w:w="5318" w:type="dxa"/>
                                </w:tcPr>
                                <w:p w14:paraId="57992733" w14:textId="77777777" w:rsidR="002A4137" w:rsidRPr="009E4711" w:rsidRDefault="002A4137" w:rsidP="00B31086">
                                  <w:pPr>
                                    <w:spacing w:line="276" w:lineRule="auto"/>
                                    <w:rPr>
                                      <w:b w:val="0"/>
                                      <w:bCs w:val="0"/>
                                    </w:rPr>
                                  </w:pPr>
                                </w:p>
                              </w:tc>
                            </w:tr>
                            <w:tr w:rsidR="002A4137" w:rsidRPr="00B31086" w14:paraId="3BB016F5" w14:textId="77777777" w:rsidTr="0079185E">
                              <w:tc>
                                <w:tcPr>
                                  <w:tcW w:w="5062" w:type="dxa"/>
                                  <w:shd w:val="clear" w:color="auto" w:fill="auto"/>
                                </w:tcPr>
                                <w:p w14:paraId="6EFAA4EE" w14:textId="77777777" w:rsidR="002A4137" w:rsidRPr="009E4711" w:rsidRDefault="002A4137" w:rsidP="00B31086">
                                  <w:pPr>
                                    <w:spacing w:line="276" w:lineRule="auto"/>
                                    <w:rPr>
                                      <w:b w:val="0"/>
                                      <w:bCs w:val="0"/>
                                    </w:rPr>
                                  </w:pPr>
                                </w:p>
                              </w:tc>
                              <w:tc>
                                <w:tcPr>
                                  <w:tcW w:w="5318" w:type="dxa"/>
                                </w:tcPr>
                                <w:p w14:paraId="20962903" w14:textId="77777777" w:rsidR="002A4137" w:rsidRPr="009E4711" w:rsidRDefault="002A4137" w:rsidP="00B31086">
                                  <w:pPr>
                                    <w:spacing w:line="276" w:lineRule="auto"/>
                                    <w:rPr>
                                      <w:b w:val="0"/>
                                      <w:bCs w:val="0"/>
                                    </w:rPr>
                                  </w:pPr>
                                </w:p>
                              </w:tc>
                            </w:tr>
                            <w:tr w:rsidR="002A4137" w:rsidRPr="00B31086" w14:paraId="53795C54" w14:textId="77777777" w:rsidTr="0079185E">
                              <w:tc>
                                <w:tcPr>
                                  <w:tcW w:w="5062" w:type="dxa"/>
                                  <w:shd w:val="clear" w:color="auto" w:fill="auto"/>
                                </w:tcPr>
                                <w:p w14:paraId="6D6D77B0" w14:textId="77777777" w:rsidR="002A4137" w:rsidRPr="009E4711" w:rsidRDefault="002A4137" w:rsidP="00B31086">
                                  <w:pPr>
                                    <w:spacing w:line="276" w:lineRule="auto"/>
                                    <w:rPr>
                                      <w:b w:val="0"/>
                                      <w:bCs w:val="0"/>
                                    </w:rPr>
                                  </w:pPr>
                                </w:p>
                              </w:tc>
                              <w:tc>
                                <w:tcPr>
                                  <w:tcW w:w="5318" w:type="dxa"/>
                                </w:tcPr>
                                <w:p w14:paraId="1B958E1B" w14:textId="77777777" w:rsidR="002A4137" w:rsidRPr="009E4711" w:rsidRDefault="002A4137" w:rsidP="00B31086">
                                  <w:pPr>
                                    <w:spacing w:line="276" w:lineRule="auto"/>
                                    <w:rPr>
                                      <w:b w:val="0"/>
                                      <w:bCs w:val="0"/>
                                    </w:rPr>
                                  </w:pPr>
                                </w:p>
                              </w:tc>
                            </w:tr>
                            <w:tr w:rsidR="002A4137" w:rsidRPr="00B31086" w14:paraId="2F5D612A" w14:textId="77777777" w:rsidTr="0079185E">
                              <w:tc>
                                <w:tcPr>
                                  <w:tcW w:w="5062" w:type="dxa"/>
                                  <w:shd w:val="clear" w:color="auto" w:fill="auto"/>
                                </w:tcPr>
                                <w:p w14:paraId="71D7D708" w14:textId="77777777" w:rsidR="002A4137" w:rsidRPr="009E4711" w:rsidRDefault="002A4137" w:rsidP="00B31086">
                                  <w:pPr>
                                    <w:spacing w:line="276" w:lineRule="auto"/>
                                    <w:rPr>
                                      <w:b w:val="0"/>
                                      <w:bCs w:val="0"/>
                                    </w:rPr>
                                  </w:pPr>
                                </w:p>
                              </w:tc>
                              <w:tc>
                                <w:tcPr>
                                  <w:tcW w:w="5318" w:type="dxa"/>
                                </w:tcPr>
                                <w:p w14:paraId="006149EB" w14:textId="77777777" w:rsidR="002A4137" w:rsidRPr="009E4711" w:rsidRDefault="002A4137" w:rsidP="00B31086">
                                  <w:pPr>
                                    <w:spacing w:line="276" w:lineRule="auto"/>
                                    <w:rPr>
                                      <w:b w:val="0"/>
                                      <w:bCs w:val="0"/>
                                    </w:rPr>
                                  </w:pPr>
                                </w:p>
                              </w:tc>
                            </w:tr>
                            <w:tr w:rsidR="002A4137" w:rsidRPr="00B31086" w14:paraId="19F77245" w14:textId="77777777" w:rsidTr="0079185E">
                              <w:tc>
                                <w:tcPr>
                                  <w:tcW w:w="5062" w:type="dxa"/>
                                  <w:shd w:val="clear" w:color="auto" w:fill="auto"/>
                                </w:tcPr>
                                <w:p w14:paraId="2C6542DB" w14:textId="77777777" w:rsidR="002A4137" w:rsidRPr="009E4711" w:rsidRDefault="002A4137" w:rsidP="00B31086">
                                  <w:pPr>
                                    <w:spacing w:line="276" w:lineRule="auto"/>
                                    <w:rPr>
                                      <w:b w:val="0"/>
                                      <w:bCs w:val="0"/>
                                    </w:rPr>
                                  </w:pPr>
                                </w:p>
                              </w:tc>
                              <w:tc>
                                <w:tcPr>
                                  <w:tcW w:w="5318" w:type="dxa"/>
                                </w:tcPr>
                                <w:p w14:paraId="43C28F12" w14:textId="77777777" w:rsidR="002A4137" w:rsidRPr="009E4711" w:rsidRDefault="002A4137" w:rsidP="00B31086">
                                  <w:pPr>
                                    <w:spacing w:line="276" w:lineRule="auto"/>
                                    <w:rPr>
                                      <w:b w:val="0"/>
                                      <w:bCs w:val="0"/>
                                    </w:rPr>
                                  </w:pPr>
                                </w:p>
                              </w:tc>
                            </w:tr>
                            <w:tr w:rsidR="002A4137" w:rsidRPr="00B31086" w14:paraId="7B4EAD02" w14:textId="77777777" w:rsidTr="0079185E">
                              <w:tc>
                                <w:tcPr>
                                  <w:tcW w:w="5062" w:type="dxa"/>
                                  <w:shd w:val="clear" w:color="auto" w:fill="auto"/>
                                </w:tcPr>
                                <w:p w14:paraId="44E7748B" w14:textId="77777777" w:rsidR="002A4137" w:rsidRPr="009E4711" w:rsidRDefault="002A4137" w:rsidP="00B31086">
                                  <w:pPr>
                                    <w:spacing w:line="276" w:lineRule="auto"/>
                                    <w:rPr>
                                      <w:b w:val="0"/>
                                      <w:bCs w:val="0"/>
                                    </w:rPr>
                                  </w:pPr>
                                </w:p>
                              </w:tc>
                              <w:tc>
                                <w:tcPr>
                                  <w:tcW w:w="5318" w:type="dxa"/>
                                </w:tcPr>
                                <w:p w14:paraId="7E6ECA2A" w14:textId="77777777" w:rsidR="002A4137" w:rsidRPr="009E4711" w:rsidRDefault="002A4137" w:rsidP="00B31086">
                                  <w:pPr>
                                    <w:spacing w:line="276" w:lineRule="auto"/>
                                    <w:rPr>
                                      <w:b w:val="0"/>
                                      <w:bCs w:val="0"/>
                                    </w:rPr>
                                  </w:pPr>
                                </w:p>
                              </w:tc>
                            </w:tr>
                            <w:tr w:rsidR="002A4137" w:rsidRPr="00B31086" w14:paraId="10FC3774" w14:textId="77777777" w:rsidTr="0079185E">
                              <w:tc>
                                <w:tcPr>
                                  <w:tcW w:w="5062" w:type="dxa"/>
                                  <w:shd w:val="clear" w:color="auto" w:fill="auto"/>
                                </w:tcPr>
                                <w:p w14:paraId="14501A65" w14:textId="77777777" w:rsidR="002A4137" w:rsidRPr="009E4711" w:rsidRDefault="002A4137" w:rsidP="00B31086">
                                  <w:pPr>
                                    <w:spacing w:line="276" w:lineRule="auto"/>
                                    <w:rPr>
                                      <w:b w:val="0"/>
                                      <w:bCs w:val="0"/>
                                    </w:rPr>
                                  </w:pPr>
                                </w:p>
                              </w:tc>
                              <w:tc>
                                <w:tcPr>
                                  <w:tcW w:w="5318" w:type="dxa"/>
                                </w:tcPr>
                                <w:p w14:paraId="6011411F" w14:textId="77777777" w:rsidR="002A4137" w:rsidRPr="009E4711" w:rsidRDefault="002A4137" w:rsidP="00B31086">
                                  <w:pPr>
                                    <w:spacing w:line="276" w:lineRule="auto"/>
                                    <w:rPr>
                                      <w:b w:val="0"/>
                                      <w:bCs w:val="0"/>
                                    </w:rPr>
                                  </w:pPr>
                                </w:p>
                              </w:tc>
                            </w:tr>
                            <w:tr w:rsidR="002A4137" w:rsidRPr="00B31086" w14:paraId="364A721E" w14:textId="77777777" w:rsidTr="0079185E">
                              <w:tc>
                                <w:tcPr>
                                  <w:tcW w:w="5062" w:type="dxa"/>
                                  <w:shd w:val="clear" w:color="auto" w:fill="auto"/>
                                </w:tcPr>
                                <w:p w14:paraId="36E813EA" w14:textId="77777777" w:rsidR="002A4137" w:rsidRPr="009E4711" w:rsidRDefault="002A4137" w:rsidP="00B31086">
                                  <w:pPr>
                                    <w:spacing w:line="276" w:lineRule="auto"/>
                                    <w:rPr>
                                      <w:b w:val="0"/>
                                      <w:bCs w:val="0"/>
                                    </w:rPr>
                                  </w:pPr>
                                </w:p>
                              </w:tc>
                              <w:tc>
                                <w:tcPr>
                                  <w:tcW w:w="5318" w:type="dxa"/>
                                </w:tcPr>
                                <w:p w14:paraId="0050C962" w14:textId="77777777" w:rsidR="002A4137" w:rsidRPr="009E4711" w:rsidRDefault="002A4137" w:rsidP="00B31086">
                                  <w:pPr>
                                    <w:spacing w:line="276" w:lineRule="auto"/>
                                    <w:rPr>
                                      <w:b w:val="0"/>
                                      <w:bCs w:val="0"/>
                                    </w:rPr>
                                  </w:pPr>
                                </w:p>
                              </w:tc>
                            </w:tr>
                            <w:tr w:rsidR="002A4137" w:rsidRPr="00B31086" w14:paraId="7B86C654" w14:textId="77777777" w:rsidTr="0079185E">
                              <w:tc>
                                <w:tcPr>
                                  <w:tcW w:w="5062" w:type="dxa"/>
                                  <w:shd w:val="clear" w:color="auto" w:fill="auto"/>
                                </w:tcPr>
                                <w:p w14:paraId="6108C79C" w14:textId="77777777" w:rsidR="002A4137" w:rsidRPr="009E4711" w:rsidRDefault="002A4137" w:rsidP="00B31086">
                                  <w:pPr>
                                    <w:spacing w:line="276" w:lineRule="auto"/>
                                    <w:rPr>
                                      <w:b w:val="0"/>
                                      <w:bCs w:val="0"/>
                                    </w:rPr>
                                  </w:pPr>
                                </w:p>
                              </w:tc>
                              <w:tc>
                                <w:tcPr>
                                  <w:tcW w:w="5318" w:type="dxa"/>
                                </w:tcPr>
                                <w:p w14:paraId="28DE8450" w14:textId="77777777" w:rsidR="002A4137" w:rsidRPr="009E4711" w:rsidRDefault="002A4137" w:rsidP="00B31086">
                                  <w:pPr>
                                    <w:spacing w:line="276" w:lineRule="auto"/>
                                    <w:rPr>
                                      <w:b w:val="0"/>
                                      <w:bCs w:val="0"/>
                                    </w:rPr>
                                  </w:pPr>
                                </w:p>
                              </w:tc>
                            </w:tr>
                            <w:tr w:rsidR="002A4137" w:rsidRPr="00B31086" w14:paraId="558C6DB0" w14:textId="77777777" w:rsidTr="0079185E">
                              <w:tc>
                                <w:tcPr>
                                  <w:tcW w:w="5062" w:type="dxa"/>
                                  <w:shd w:val="clear" w:color="auto" w:fill="auto"/>
                                </w:tcPr>
                                <w:p w14:paraId="7C73797A" w14:textId="77777777" w:rsidR="002A4137" w:rsidRPr="009E4711" w:rsidRDefault="002A4137" w:rsidP="00B31086">
                                  <w:pPr>
                                    <w:spacing w:line="276" w:lineRule="auto"/>
                                    <w:rPr>
                                      <w:b w:val="0"/>
                                      <w:bCs w:val="0"/>
                                    </w:rPr>
                                  </w:pPr>
                                </w:p>
                              </w:tc>
                              <w:tc>
                                <w:tcPr>
                                  <w:tcW w:w="5318" w:type="dxa"/>
                                </w:tcPr>
                                <w:p w14:paraId="75082BFD" w14:textId="77777777" w:rsidR="002A4137" w:rsidRPr="009E4711" w:rsidRDefault="002A4137" w:rsidP="00B31086">
                                  <w:pPr>
                                    <w:spacing w:line="276" w:lineRule="auto"/>
                                    <w:rPr>
                                      <w:b w:val="0"/>
                                      <w:bCs w:val="0"/>
                                    </w:rPr>
                                  </w:pPr>
                                </w:p>
                              </w:tc>
                            </w:tr>
                            <w:tr w:rsidR="002A4137" w:rsidRPr="00B31086" w14:paraId="631D50D8" w14:textId="77777777" w:rsidTr="0079185E">
                              <w:tc>
                                <w:tcPr>
                                  <w:tcW w:w="5062" w:type="dxa"/>
                                  <w:shd w:val="clear" w:color="auto" w:fill="auto"/>
                                </w:tcPr>
                                <w:p w14:paraId="0758DE9E" w14:textId="77777777" w:rsidR="002A4137" w:rsidRPr="009E4711" w:rsidRDefault="002A4137" w:rsidP="00B31086">
                                  <w:pPr>
                                    <w:spacing w:line="276" w:lineRule="auto"/>
                                    <w:rPr>
                                      <w:b w:val="0"/>
                                      <w:bCs w:val="0"/>
                                    </w:rPr>
                                  </w:pPr>
                                </w:p>
                              </w:tc>
                              <w:tc>
                                <w:tcPr>
                                  <w:tcW w:w="5318" w:type="dxa"/>
                                </w:tcPr>
                                <w:p w14:paraId="77611987" w14:textId="77777777" w:rsidR="002A4137" w:rsidRPr="009E4711" w:rsidRDefault="002A4137" w:rsidP="00B31086">
                                  <w:pPr>
                                    <w:spacing w:line="276" w:lineRule="auto"/>
                                    <w:rPr>
                                      <w:b w:val="0"/>
                                      <w:bCs w:val="0"/>
                                    </w:rPr>
                                  </w:pPr>
                                </w:p>
                              </w:tc>
                            </w:tr>
                            <w:tr w:rsidR="002A4137" w:rsidRPr="00B31086" w14:paraId="4D06F07E" w14:textId="77777777" w:rsidTr="0079185E">
                              <w:tc>
                                <w:tcPr>
                                  <w:tcW w:w="5062" w:type="dxa"/>
                                  <w:shd w:val="clear" w:color="auto" w:fill="auto"/>
                                </w:tcPr>
                                <w:p w14:paraId="76B35199" w14:textId="77777777" w:rsidR="002A4137" w:rsidRPr="009E4711" w:rsidRDefault="002A4137" w:rsidP="00B31086">
                                  <w:pPr>
                                    <w:spacing w:line="276" w:lineRule="auto"/>
                                    <w:rPr>
                                      <w:b w:val="0"/>
                                      <w:bCs w:val="0"/>
                                    </w:rPr>
                                  </w:pPr>
                                </w:p>
                              </w:tc>
                              <w:tc>
                                <w:tcPr>
                                  <w:tcW w:w="5318" w:type="dxa"/>
                                </w:tcPr>
                                <w:p w14:paraId="584E4055" w14:textId="77777777" w:rsidR="002A4137" w:rsidRPr="009E4711" w:rsidRDefault="002A4137" w:rsidP="00B31086">
                                  <w:pPr>
                                    <w:spacing w:line="276" w:lineRule="auto"/>
                                    <w:rPr>
                                      <w:b w:val="0"/>
                                      <w:bCs w:val="0"/>
                                    </w:rPr>
                                  </w:pPr>
                                </w:p>
                              </w:tc>
                            </w:tr>
                          </w:tbl>
                          <w:p w14:paraId="1E44F608"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6" type="#_x0000_t202" style="position:absolute;margin-left:-.25pt;margin-top:1.75pt;width:518.05pt;height:763.4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665473C" w14:textId="77777777" w:rsidTr="002519CF">
                        <w:tc>
                          <w:tcPr>
                            <w:tcW w:w="10380" w:type="dxa"/>
                            <w:gridSpan w:val="2"/>
                            <w:shd w:val="clear" w:color="auto" w:fill="auto"/>
                          </w:tcPr>
                          <w:p w14:paraId="7B70A05F" w14:textId="77777777" w:rsidR="002A4137" w:rsidRPr="009E41B5" w:rsidRDefault="002A4137" w:rsidP="009A510B">
                            <w:pPr>
                              <w:spacing w:line="276" w:lineRule="auto"/>
                              <w:ind w:right="422"/>
                              <w:jc w:val="both"/>
                              <w:rPr>
                                <w:b w:val="0"/>
                                <w:sz w:val="21"/>
                                <w:szCs w:val="21"/>
                              </w:rPr>
                            </w:pPr>
                            <w:r>
                              <w:rPr>
                                <w:sz w:val="21"/>
                                <w:szCs w:val="21"/>
                                <w:u w:val="single"/>
                              </w:rPr>
                              <w:t>Câu 1.</w:t>
                            </w:r>
                            <w:r>
                              <w:rPr>
                                <w:sz w:val="21"/>
                                <w:szCs w:val="21"/>
                              </w:rPr>
                              <w:t xml:space="preserve"> </w:t>
                            </w:r>
                            <w:r w:rsidRPr="009E41B5">
                              <w:rPr>
                                <w:b w:val="0"/>
                                <w:sz w:val="21"/>
                                <w:szCs w:val="21"/>
                              </w:rPr>
                              <w:t>Từ thông riêng của một mạch kín phụ thuộc vào</w:t>
                            </w:r>
                          </w:p>
                          <w:p w14:paraId="2AC56927"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A. c</w:t>
                            </w:r>
                            <w:r>
                              <w:rPr>
                                <w:b w:val="0"/>
                                <w:color w:val="0000FF"/>
                                <w:sz w:val="21"/>
                                <w:szCs w:val="21"/>
                              </w:rPr>
                              <w:t>ường độ dòng điện qua mạch.</w:t>
                            </w:r>
                            <w:r>
                              <w:rPr>
                                <w:b w:val="0"/>
                                <w:color w:val="0000FF"/>
                                <w:sz w:val="21"/>
                                <w:szCs w:val="21"/>
                              </w:rPr>
                              <w:tab/>
                            </w:r>
                            <w:r>
                              <w:rPr>
                                <w:b w:val="0"/>
                                <w:color w:val="0000FF"/>
                                <w:sz w:val="21"/>
                                <w:szCs w:val="21"/>
                              </w:rPr>
                              <w:tab/>
                            </w:r>
                            <w:r w:rsidRPr="009E41B5">
                              <w:rPr>
                                <w:b w:val="0"/>
                                <w:sz w:val="21"/>
                                <w:szCs w:val="21"/>
                              </w:rPr>
                              <w:t>B. điện trở của mạch.</w:t>
                            </w:r>
                            <w:r>
                              <w:rPr>
                                <w:b w:val="0"/>
                                <w:color w:val="0000FF"/>
                                <w:sz w:val="21"/>
                                <w:szCs w:val="21"/>
                              </w:rPr>
                              <w:tab/>
                            </w:r>
                            <w:r w:rsidRPr="009E41B5">
                              <w:rPr>
                                <w:b w:val="0"/>
                                <w:sz w:val="21"/>
                                <w:szCs w:val="21"/>
                              </w:rPr>
                              <w:t xml:space="preserve">C. chiều dài dây dẫn. </w:t>
                            </w:r>
                            <w:r>
                              <w:rPr>
                                <w:b w:val="0"/>
                                <w:color w:val="0000FF"/>
                                <w:sz w:val="21"/>
                                <w:szCs w:val="21"/>
                              </w:rPr>
                              <w:tab/>
                            </w:r>
                            <w:r w:rsidRPr="009E41B5">
                              <w:rPr>
                                <w:b w:val="0"/>
                                <w:sz w:val="21"/>
                                <w:szCs w:val="21"/>
                              </w:rPr>
                              <w:t>D. tiết diện dây  dẫn.</w:t>
                            </w:r>
                          </w:p>
                          <w:p w14:paraId="725FD4C2" w14:textId="77777777" w:rsidR="002A4137" w:rsidRPr="009E41B5" w:rsidRDefault="002A4137" w:rsidP="009A510B">
                            <w:pPr>
                              <w:spacing w:line="276" w:lineRule="auto"/>
                              <w:ind w:right="422"/>
                              <w:jc w:val="both"/>
                              <w:rPr>
                                <w:b w:val="0"/>
                                <w:sz w:val="21"/>
                                <w:szCs w:val="21"/>
                              </w:rPr>
                            </w:pPr>
                            <w:r>
                              <w:rPr>
                                <w:sz w:val="21"/>
                                <w:szCs w:val="21"/>
                                <w:u w:val="single"/>
                              </w:rPr>
                              <w:t>Câu 2.</w:t>
                            </w:r>
                            <w:r>
                              <w:rPr>
                                <w:sz w:val="21"/>
                                <w:szCs w:val="21"/>
                              </w:rPr>
                              <w:t xml:space="preserve"> </w:t>
                            </w:r>
                            <w:r w:rsidRPr="009E41B5">
                              <w:rPr>
                                <w:b w:val="0"/>
                                <w:sz w:val="21"/>
                                <w:szCs w:val="21"/>
                              </w:rPr>
                              <w:t xml:space="preserve"> Điều nào sau đây </w:t>
                            </w:r>
                            <w:r w:rsidRPr="009E41B5">
                              <w:rPr>
                                <w:b w:val="0"/>
                                <w:i/>
                                <w:sz w:val="21"/>
                                <w:szCs w:val="21"/>
                              </w:rPr>
                              <w:t>không đúng</w:t>
                            </w:r>
                            <w:r w:rsidRPr="009E41B5">
                              <w:rPr>
                                <w:b w:val="0"/>
                                <w:sz w:val="21"/>
                                <w:szCs w:val="21"/>
                              </w:rPr>
                              <w:t xml:space="preserve"> khi nói về hệ số tự cảm của ống dây?</w:t>
                            </w:r>
                          </w:p>
                          <w:p w14:paraId="6171FD47" w14:textId="77777777" w:rsidR="002A4137" w:rsidRPr="009E41B5" w:rsidRDefault="002A4137" w:rsidP="009A510B">
                            <w:pPr>
                              <w:spacing w:line="276" w:lineRule="auto"/>
                              <w:ind w:right="422"/>
                              <w:jc w:val="both"/>
                              <w:rPr>
                                <w:b w:val="0"/>
                                <w:sz w:val="21"/>
                                <w:szCs w:val="21"/>
                              </w:rPr>
                            </w:pPr>
                            <w:r w:rsidRPr="009E41B5">
                              <w:rPr>
                                <w:b w:val="0"/>
                                <w:sz w:val="21"/>
                                <w:szCs w:val="21"/>
                              </w:rPr>
                              <w:t>A. phụ</w:t>
                            </w:r>
                            <w:r>
                              <w:rPr>
                                <w:b w:val="0"/>
                                <w:sz w:val="21"/>
                                <w:szCs w:val="21"/>
                              </w:rPr>
                              <w:t xml:space="preserve"> thuộc vào số vòng dây của ống;</w:t>
                            </w:r>
                            <w:r>
                              <w:rPr>
                                <w:b w:val="0"/>
                                <w:sz w:val="21"/>
                                <w:szCs w:val="21"/>
                              </w:rPr>
                              <w:tab/>
                            </w:r>
                            <w:r>
                              <w:rPr>
                                <w:b w:val="0"/>
                                <w:sz w:val="21"/>
                                <w:szCs w:val="21"/>
                              </w:rPr>
                              <w:tab/>
                            </w:r>
                            <w:r>
                              <w:rPr>
                                <w:b w:val="0"/>
                                <w:sz w:val="21"/>
                                <w:szCs w:val="21"/>
                              </w:rPr>
                              <w:tab/>
                            </w:r>
                            <w:r w:rsidRPr="009E41B5">
                              <w:rPr>
                                <w:b w:val="0"/>
                                <w:sz w:val="21"/>
                                <w:szCs w:val="21"/>
                              </w:rPr>
                              <w:t>B. phụ thuộc tiết diện ống;</w:t>
                            </w:r>
                          </w:p>
                          <w:p w14:paraId="6D0E6EB9"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C. không phụ thuộc vào môi trường xung quanh;</w:t>
                            </w:r>
                            <w:r>
                              <w:rPr>
                                <w:b w:val="0"/>
                                <w:color w:val="0000FF"/>
                                <w:sz w:val="21"/>
                                <w:szCs w:val="21"/>
                              </w:rPr>
                              <w:tab/>
                            </w:r>
                            <w:r>
                              <w:rPr>
                                <w:b w:val="0"/>
                                <w:color w:val="0000FF"/>
                                <w:sz w:val="21"/>
                                <w:szCs w:val="21"/>
                              </w:rPr>
                              <w:tab/>
                            </w:r>
                            <w:r w:rsidRPr="009E41B5">
                              <w:rPr>
                                <w:b w:val="0"/>
                                <w:sz w:val="21"/>
                                <w:szCs w:val="21"/>
                              </w:rPr>
                              <w:t>D. có đơn vị là H (henry).</w:t>
                            </w:r>
                          </w:p>
                          <w:p w14:paraId="5DBA988E" w14:textId="77777777" w:rsidR="002A4137" w:rsidRPr="009E41B5" w:rsidRDefault="002A4137" w:rsidP="009A510B">
                            <w:pPr>
                              <w:spacing w:line="276" w:lineRule="auto"/>
                              <w:ind w:right="422"/>
                              <w:jc w:val="both"/>
                              <w:rPr>
                                <w:b w:val="0"/>
                                <w:sz w:val="21"/>
                                <w:szCs w:val="21"/>
                              </w:rPr>
                            </w:pPr>
                            <w:r>
                              <w:rPr>
                                <w:sz w:val="21"/>
                                <w:szCs w:val="21"/>
                                <w:u w:val="single"/>
                              </w:rPr>
                              <w:t>Câu 3.</w:t>
                            </w:r>
                            <w:r>
                              <w:rPr>
                                <w:sz w:val="21"/>
                                <w:szCs w:val="21"/>
                              </w:rPr>
                              <w:t xml:space="preserve"> </w:t>
                            </w:r>
                            <w:r w:rsidRPr="009E41B5">
                              <w:rPr>
                                <w:b w:val="0"/>
                                <w:sz w:val="21"/>
                                <w:szCs w:val="21"/>
                              </w:rPr>
                              <w:t xml:space="preserve"> Hiện tượng tự cảm là hiện tượng cảm ứng điện từ do sự biến thiên từ thông qua mạch gây ra bởi</w:t>
                            </w:r>
                          </w:p>
                          <w:p w14:paraId="5A7B6869" w14:textId="77777777" w:rsidR="002A4137" w:rsidRPr="009E41B5" w:rsidRDefault="002A4137" w:rsidP="009A510B">
                            <w:pPr>
                              <w:spacing w:line="276" w:lineRule="auto"/>
                              <w:ind w:right="422"/>
                              <w:jc w:val="both"/>
                              <w:rPr>
                                <w:b w:val="0"/>
                                <w:color w:val="0000FF"/>
                                <w:sz w:val="21"/>
                                <w:szCs w:val="21"/>
                              </w:rPr>
                            </w:pPr>
                            <w:r w:rsidRPr="009E41B5">
                              <w:rPr>
                                <w:b w:val="0"/>
                                <w:color w:val="0000FF"/>
                                <w:sz w:val="21"/>
                                <w:szCs w:val="21"/>
                              </w:rPr>
                              <w:t>A. sự biến thiên của chính c</w:t>
                            </w:r>
                            <w:r>
                              <w:rPr>
                                <w:b w:val="0"/>
                                <w:color w:val="0000FF"/>
                                <w:sz w:val="21"/>
                                <w:szCs w:val="21"/>
                              </w:rPr>
                              <w:t>ường độ điện trường trong mạch.</w:t>
                            </w:r>
                            <w:r>
                              <w:rPr>
                                <w:b w:val="0"/>
                                <w:color w:val="0000FF"/>
                                <w:sz w:val="21"/>
                                <w:szCs w:val="21"/>
                              </w:rPr>
                              <w:tab/>
                            </w:r>
                            <w:r w:rsidRPr="009E41B5">
                              <w:rPr>
                                <w:b w:val="0"/>
                                <w:sz w:val="21"/>
                                <w:szCs w:val="21"/>
                              </w:rPr>
                              <w:t>B. sự chuyển động của nam châm với mạch.</w:t>
                            </w:r>
                          </w:p>
                          <w:p w14:paraId="4B616267" w14:textId="77777777" w:rsidR="002A4137" w:rsidRPr="009E41B5" w:rsidRDefault="002A4137" w:rsidP="009A510B">
                            <w:pPr>
                              <w:spacing w:line="276" w:lineRule="auto"/>
                              <w:ind w:right="422"/>
                              <w:jc w:val="both"/>
                              <w:rPr>
                                <w:b w:val="0"/>
                                <w:sz w:val="21"/>
                                <w:szCs w:val="21"/>
                              </w:rPr>
                            </w:pPr>
                            <w:r w:rsidRPr="009E41B5">
                              <w:rPr>
                                <w:b w:val="0"/>
                                <w:sz w:val="21"/>
                                <w:szCs w:val="21"/>
                              </w:rPr>
                              <w:t>C. sự chu</w:t>
                            </w:r>
                            <w:r>
                              <w:rPr>
                                <w:b w:val="0"/>
                                <w:sz w:val="21"/>
                                <w:szCs w:val="21"/>
                              </w:rPr>
                              <w:t>yển động của mạch với nam châm.</w:t>
                            </w:r>
                            <w:r>
                              <w:rPr>
                                <w:b w:val="0"/>
                                <w:sz w:val="21"/>
                                <w:szCs w:val="21"/>
                              </w:rPr>
                              <w:tab/>
                            </w:r>
                            <w:r>
                              <w:rPr>
                                <w:b w:val="0"/>
                                <w:sz w:val="21"/>
                                <w:szCs w:val="21"/>
                              </w:rPr>
                              <w:tab/>
                            </w:r>
                            <w:r>
                              <w:rPr>
                                <w:b w:val="0"/>
                                <w:sz w:val="21"/>
                                <w:szCs w:val="21"/>
                              </w:rPr>
                              <w:tab/>
                            </w:r>
                            <w:r w:rsidRPr="009E41B5">
                              <w:rPr>
                                <w:b w:val="0"/>
                                <w:sz w:val="21"/>
                                <w:szCs w:val="21"/>
                              </w:rPr>
                              <w:t>D. sự biến thiên từ trường Trái Đất.</w:t>
                            </w:r>
                          </w:p>
                          <w:p w14:paraId="7208F696" w14:textId="77777777" w:rsidR="002A4137" w:rsidRPr="009E41B5" w:rsidRDefault="002A4137" w:rsidP="009A510B">
                            <w:pPr>
                              <w:spacing w:line="276" w:lineRule="auto"/>
                              <w:ind w:right="422"/>
                              <w:jc w:val="both"/>
                              <w:rPr>
                                <w:b w:val="0"/>
                                <w:sz w:val="21"/>
                                <w:szCs w:val="21"/>
                              </w:rPr>
                            </w:pPr>
                            <w:r>
                              <w:rPr>
                                <w:sz w:val="21"/>
                                <w:szCs w:val="21"/>
                                <w:u w:val="single"/>
                              </w:rPr>
                              <w:t>Câu 4.</w:t>
                            </w:r>
                            <w:r>
                              <w:rPr>
                                <w:sz w:val="21"/>
                                <w:szCs w:val="21"/>
                              </w:rPr>
                              <w:t xml:space="preserve"> </w:t>
                            </w:r>
                            <w:r w:rsidRPr="009E41B5">
                              <w:rPr>
                                <w:b w:val="0"/>
                                <w:sz w:val="21"/>
                                <w:szCs w:val="21"/>
                              </w:rPr>
                              <w:t xml:space="preserve"> Suất  điện động tự cảm của mạch điện tỉ lệ với</w:t>
                            </w:r>
                          </w:p>
                          <w:p w14:paraId="5CE8CB48" w14:textId="6D98FE9A" w:rsidR="002A4137" w:rsidRPr="009E41B5" w:rsidRDefault="002A4137" w:rsidP="009A510B">
                            <w:pPr>
                              <w:spacing w:line="276" w:lineRule="auto"/>
                              <w:ind w:right="422"/>
                              <w:jc w:val="both"/>
                              <w:rPr>
                                <w:b w:val="0"/>
                                <w:sz w:val="21"/>
                                <w:szCs w:val="21"/>
                              </w:rPr>
                            </w:pPr>
                            <w:r w:rsidRPr="009E41B5">
                              <w:rPr>
                                <w:b w:val="0"/>
                                <w:sz w:val="21"/>
                                <w:szCs w:val="21"/>
                              </w:rPr>
                              <w:t>A. điện trở của mạch.</w:t>
                            </w:r>
                            <w:r w:rsidRPr="009E41B5">
                              <w:rPr>
                                <w:b w:val="0"/>
                                <w:sz w:val="21"/>
                                <w:szCs w:val="21"/>
                              </w:rPr>
                              <w:tab/>
                            </w:r>
                            <w:r w:rsidRPr="009E41B5">
                              <w:rPr>
                                <w:b w:val="0"/>
                                <w:sz w:val="21"/>
                                <w:szCs w:val="21"/>
                              </w:rPr>
                              <w:tab/>
                            </w:r>
                            <w:r w:rsidRPr="009E41B5">
                              <w:rPr>
                                <w:b w:val="0"/>
                                <w:sz w:val="21"/>
                                <w:szCs w:val="21"/>
                              </w:rPr>
                              <w:tab/>
                            </w:r>
                            <w:r>
                              <w:rPr>
                                <w:b w:val="0"/>
                                <w:sz w:val="21"/>
                                <w:szCs w:val="21"/>
                              </w:rPr>
                              <w:tab/>
                            </w:r>
                            <w:r>
                              <w:rPr>
                                <w:b w:val="0"/>
                                <w:sz w:val="21"/>
                                <w:szCs w:val="21"/>
                              </w:rPr>
                              <w:tab/>
                            </w:r>
                            <w:r w:rsidRPr="009E41B5">
                              <w:rPr>
                                <w:b w:val="0"/>
                                <w:sz w:val="21"/>
                                <w:szCs w:val="21"/>
                              </w:rPr>
                              <w:t>B. từ thông cực đại qua mạch.</w:t>
                            </w:r>
                          </w:p>
                          <w:p w14:paraId="69CB6D7C" w14:textId="7A06AFF3" w:rsidR="002A4137" w:rsidRPr="009E41B5" w:rsidRDefault="002A4137" w:rsidP="009A510B">
                            <w:pPr>
                              <w:spacing w:line="276" w:lineRule="auto"/>
                              <w:ind w:right="422"/>
                              <w:jc w:val="both"/>
                              <w:rPr>
                                <w:b w:val="0"/>
                                <w:color w:val="0000FF"/>
                                <w:sz w:val="21"/>
                                <w:szCs w:val="21"/>
                              </w:rPr>
                            </w:pPr>
                            <w:r w:rsidRPr="009E41B5">
                              <w:rPr>
                                <w:b w:val="0"/>
                                <w:sz w:val="21"/>
                                <w:szCs w:val="21"/>
                              </w:rPr>
                              <w:t>C. từ thông cực tiểu qua mạch.</w:t>
                            </w:r>
                            <w:r w:rsidRPr="009E41B5">
                              <w:rPr>
                                <w:b w:val="0"/>
                                <w:sz w:val="21"/>
                                <w:szCs w:val="21"/>
                              </w:rPr>
                              <w:tab/>
                            </w:r>
                            <w:r>
                              <w:rPr>
                                <w:b w:val="0"/>
                                <w:sz w:val="21"/>
                                <w:szCs w:val="21"/>
                              </w:rPr>
                              <w:tab/>
                            </w:r>
                            <w:r>
                              <w:rPr>
                                <w:b w:val="0"/>
                                <w:sz w:val="21"/>
                                <w:szCs w:val="21"/>
                              </w:rPr>
                              <w:tab/>
                            </w:r>
                            <w:r>
                              <w:rPr>
                                <w:b w:val="0"/>
                                <w:sz w:val="21"/>
                                <w:szCs w:val="21"/>
                              </w:rPr>
                              <w:tab/>
                            </w:r>
                            <w:r w:rsidRPr="009E41B5">
                              <w:rPr>
                                <w:b w:val="0"/>
                                <w:color w:val="0000FF"/>
                                <w:sz w:val="21"/>
                                <w:szCs w:val="21"/>
                              </w:rPr>
                              <w:t>D. tốc độ biến thiên cường độ dòng điện qua mạch.</w:t>
                            </w:r>
                          </w:p>
                          <w:p w14:paraId="3C341034" w14:textId="77777777" w:rsidR="002A4137" w:rsidRPr="009E41B5" w:rsidRDefault="002A4137" w:rsidP="009A510B">
                            <w:pPr>
                              <w:spacing w:line="276" w:lineRule="auto"/>
                              <w:ind w:right="422"/>
                              <w:jc w:val="both"/>
                              <w:rPr>
                                <w:b w:val="0"/>
                                <w:sz w:val="21"/>
                                <w:szCs w:val="21"/>
                              </w:rPr>
                            </w:pPr>
                            <w:r>
                              <w:rPr>
                                <w:sz w:val="21"/>
                                <w:szCs w:val="21"/>
                                <w:u w:val="single"/>
                              </w:rPr>
                              <w:t>Câu 5.</w:t>
                            </w:r>
                            <w:r>
                              <w:rPr>
                                <w:sz w:val="21"/>
                                <w:szCs w:val="21"/>
                              </w:rPr>
                              <w:t xml:space="preserve"> </w:t>
                            </w:r>
                            <w:r w:rsidRPr="009E41B5">
                              <w:rPr>
                                <w:b w:val="0"/>
                                <w:sz w:val="21"/>
                                <w:szCs w:val="21"/>
                              </w:rPr>
                              <w:t xml:space="preserve"> Năng lượng của ống dây tự cảm tỉ lệ với</w:t>
                            </w:r>
                          </w:p>
                          <w:p w14:paraId="345E72C8" w14:textId="216C4791" w:rsidR="002A4137" w:rsidRPr="009E41B5" w:rsidRDefault="002A4137" w:rsidP="009A510B">
                            <w:pPr>
                              <w:spacing w:line="276" w:lineRule="auto"/>
                              <w:ind w:right="422"/>
                              <w:jc w:val="both"/>
                              <w:rPr>
                                <w:b w:val="0"/>
                                <w:sz w:val="21"/>
                                <w:szCs w:val="21"/>
                              </w:rPr>
                            </w:pPr>
                            <w:r w:rsidRPr="009E41B5">
                              <w:rPr>
                                <w:b w:val="0"/>
                                <w:sz w:val="21"/>
                                <w:szCs w:val="21"/>
                              </w:rPr>
                              <w:t xml:space="preserve">A. </w:t>
                            </w:r>
                            <w:r>
                              <w:rPr>
                                <w:b w:val="0"/>
                                <w:sz w:val="21"/>
                                <w:szCs w:val="21"/>
                              </w:rPr>
                              <w:t>cường độ dòng điện qua ống dây.</w:t>
                            </w:r>
                            <w:r>
                              <w:rPr>
                                <w:b w:val="0"/>
                                <w:sz w:val="21"/>
                                <w:szCs w:val="21"/>
                              </w:rPr>
                              <w:tab/>
                            </w:r>
                            <w:r>
                              <w:rPr>
                                <w:b w:val="0"/>
                                <w:sz w:val="21"/>
                                <w:szCs w:val="21"/>
                              </w:rPr>
                              <w:tab/>
                            </w:r>
                            <w:r>
                              <w:rPr>
                                <w:b w:val="0"/>
                                <w:sz w:val="21"/>
                                <w:szCs w:val="21"/>
                              </w:rPr>
                              <w:tab/>
                            </w:r>
                            <w:r w:rsidRPr="009E41B5">
                              <w:rPr>
                                <w:b w:val="0"/>
                                <w:color w:val="0000FF"/>
                                <w:sz w:val="21"/>
                                <w:szCs w:val="21"/>
                              </w:rPr>
                              <w:t>B. bình phương cường độ dòng điện trong ống dây.</w:t>
                            </w:r>
                          </w:p>
                          <w:p w14:paraId="26663EF8" w14:textId="014ADE6B" w:rsidR="002A4137" w:rsidRPr="009E41B5" w:rsidRDefault="002A4137" w:rsidP="009A510B">
                            <w:pPr>
                              <w:spacing w:line="276" w:lineRule="auto"/>
                              <w:ind w:right="422"/>
                              <w:jc w:val="both"/>
                              <w:rPr>
                                <w:b w:val="0"/>
                                <w:sz w:val="21"/>
                                <w:szCs w:val="21"/>
                              </w:rPr>
                            </w:pPr>
                            <w:r w:rsidRPr="009E41B5">
                              <w:rPr>
                                <w:b w:val="0"/>
                                <w:sz w:val="21"/>
                                <w:szCs w:val="21"/>
                              </w:rPr>
                              <w:t>C. căn bậc hai lần cư</w:t>
                            </w:r>
                            <w:r>
                              <w:rPr>
                                <w:b w:val="0"/>
                                <w:sz w:val="21"/>
                                <w:szCs w:val="21"/>
                              </w:rPr>
                              <w:t xml:space="preserve">ờng độ dòng điện trong ống dây.     </w:t>
                            </w:r>
                            <w:r w:rsidRPr="009E41B5">
                              <w:rPr>
                                <w:b w:val="0"/>
                                <w:sz w:val="21"/>
                                <w:szCs w:val="21"/>
                              </w:rPr>
                              <w:t>D. một trên bình phương cường độ dòng điện trong ống dây.</w:t>
                            </w:r>
                          </w:p>
                          <w:p w14:paraId="22B0D290" w14:textId="77777777" w:rsidR="002A4137" w:rsidRDefault="002A4137" w:rsidP="009A510B">
                            <w:pPr>
                              <w:spacing w:line="276" w:lineRule="auto"/>
                              <w:jc w:val="both"/>
                              <w:rPr>
                                <w:b w:val="0"/>
                                <w:sz w:val="21"/>
                                <w:szCs w:val="21"/>
                              </w:rPr>
                            </w:pPr>
                            <w:r>
                              <w:rPr>
                                <w:sz w:val="21"/>
                                <w:szCs w:val="21"/>
                                <w:u w:val="single"/>
                              </w:rPr>
                              <w:t>Câu 6.</w:t>
                            </w:r>
                            <w:r>
                              <w:rPr>
                                <w:sz w:val="21"/>
                                <w:szCs w:val="21"/>
                              </w:rPr>
                              <w:t xml:space="preserve"> </w:t>
                            </w:r>
                            <w:r w:rsidRPr="009B7D1A">
                              <w:rPr>
                                <w:b w:val="0"/>
                                <w:sz w:val="21"/>
                                <w:szCs w:val="21"/>
                              </w:rPr>
                              <w:t xml:space="preserve"> Ống dây 1 có cùng tiết diện với ống dây 2 nhưng chiều dài ống và số vòng dây đều nhiều hơn gấp đôi. Tỉ sộ hệ số tự cảm của ống 1 với ống 2 là</w:t>
                            </w:r>
                            <w:r>
                              <w:rPr>
                                <w:b w:val="0"/>
                                <w:sz w:val="21"/>
                                <w:szCs w:val="21"/>
                              </w:rPr>
                              <w:tab/>
                            </w:r>
                          </w:p>
                          <w:p w14:paraId="00977071" w14:textId="77777777" w:rsidR="002A4137" w:rsidRDefault="002A4137" w:rsidP="009A510B">
                            <w:pPr>
                              <w:spacing w:line="276" w:lineRule="auto"/>
                              <w:jc w:val="both"/>
                              <w:rPr>
                                <w:b w:val="0"/>
                                <w:sz w:val="21"/>
                                <w:szCs w:val="21"/>
                              </w:rPr>
                            </w:pPr>
                            <w:r w:rsidRPr="009B7D1A">
                              <w:rPr>
                                <w:b w:val="0"/>
                                <w:sz w:val="21"/>
                                <w:szCs w:val="21"/>
                              </w:rPr>
                              <w:t>A. 1.</w:t>
                            </w:r>
                            <w:r w:rsidRPr="009B7D1A">
                              <w:rPr>
                                <w:b w:val="0"/>
                                <w:sz w:val="21"/>
                                <w:szCs w:val="21"/>
                              </w:rPr>
                              <w:tab/>
                            </w:r>
                            <w:r w:rsidRPr="009B7D1A">
                              <w:rPr>
                                <w:b w:val="0"/>
                                <w:color w:val="0000FF"/>
                                <w:sz w:val="21"/>
                                <w:szCs w:val="21"/>
                              </w:rPr>
                              <w:t>B. 2.</w:t>
                            </w:r>
                            <w:r w:rsidRPr="009B7D1A">
                              <w:rPr>
                                <w:b w:val="0"/>
                                <w:color w:val="0000FF"/>
                                <w:sz w:val="21"/>
                                <w:szCs w:val="21"/>
                              </w:rPr>
                              <w:tab/>
                            </w:r>
                            <w:r w:rsidRPr="009B7D1A">
                              <w:rPr>
                                <w:b w:val="0"/>
                                <w:color w:val="0000FF"/>
                                <w:sz w:val="21"/>
                                <w:szCs w:val="21"/>
                              </w:rPr>
                              <w:tab/>
                            </w:r>
                            <w:r w:rsidRPr="009B7D1A">
                              <w:rPr>
                                <w:b w:val="0"/>
                                <w:sz w:val="21"/>
                                <w:szCs w:val="21"/>
                              </w:rPr>
                              <w:tab/>
                            </w:r>
                          </w:p>
                          <w:p w14:paraId="142DCFD5" w14:textId="2EE3FE17" w:rsidR="002A4137" w:rsidRPr="009B7D1A" w:rsidRDefault="002A4137" w:rsidP="009A510B">
                            <w:pPr>
                              <w:spacing w:line="276" w:lineRule="auto"/>
                              <w:jc w:val="both"/>
                              <w:rPr>
                                <w:b w:val="0"/>
                                <w:sz w:val="21"/>
                                <w:szCs w:val="21"/>
                              </w:rPr>
                            </w:pPr>
                            <w:r w:rsidRPr="009B7D1A">
                              <w:rPr>
                                <w:b w:val="0"/>
                                <w:sz w:val="21"/>
                                <w:szCs w:val="21"/>
                              </w:rPr>
                              <w:t>C. 4.</w:t>
                            </w:r>
                            <w:r w:rsidRPr="009B7D1A">
                              <w:rPr>
                                <w:b w:val="0"/>
                                <w:sz w:val="21"/>
                                <w:szCs w:val="21"/>
                              </w:rPr>
                              <w:tab/>
                              <w:t>D. 8.</w:t>
                            </w:r>
                          </w:p>
                          <w:p w14:paraId="7D6C40E4" w14:textId="77777777" w:rsidR="002A4137" w:rsidRDefault="002A4137" w:rsidP="009A510B">
                            <w:pPr>
                              <w:spacing w:line="276" w:lineRule="auto"/>
                              <w:jc w:val="both"/>
                              <w:rPr>
                                <w:b w:val="0"/>
                                <w:sz w:val="21"/>
                                <w:szCs w:val="21"/>
                              </w:rPr>
                            </w:pPr>
                            <w:r>
                              <w:rPr>
                                <w:sz w:val="21"/>
                                <w:szCs w:val="21"/>
                                <w:u w:val="single"/>
                              </w:rPr>
                              <w:t>Câu 7.</w:t>
                            </w:r>
                            <w:r>
                              <w:rPr>
                                <w:sz w:val="21"/>
                                <w:szCs w:val="21"/>
                              </w:rPr>
                              <w:t xml:space="preserve"> </w:t>
                            </w:r>
                            <w:r w:rsidRPr="009B7D1A">
                              <w:rPr>
                                <w:b w:val="0"/>
                                <w:sz w:val="21"/>
                                <w:szCs w:val="21"/>
                              </w:rPr>
                              <w:t xml:space="preserve"> Một  ống dây tiết diện 10 cm</w:t>
                            </w:r>
                            <w:r w:rsidRPr="009B7D1A">
                              <w:rPr>
                                <w:b w:val="0"/>
                                <w:sz w:val="21"/>
                                <w:szCs w:val="21"/>
                                <w:vertAlign w:val="superscript"/>
                              </w:rPr>
                              <w:t>2</w:t>
                            </w:r>
                            <w:r w:rsidRPr="009B7D1A">
                              <w:rPr>
                                <w:b w:val="0"/>
                                <w:sz w:val="21"/>
                                <w:szCs w:val="21"/>
                              </w:rPr>
                              <w:t>, chiều dài 20 cm và có 1000 vòng dây. Hệ số tự cảm của ống dây (không lõi, đặt trong không khí) là</w:t>
                            </w:r>
                            <w:r>
                              <w:rPr>
                                <w:b w:val="0"/>
                                <w:sz w:val="21"/>
                                <w:szCs w:val="21"/>
                              </w:rPr>
                              <w:tab/>
                            </w:r>
                          </w:p>
                          <w:p w14:paraId="406995F4" w14:textId="77777777" w:rsidR="002A4137" w:rsidRDefault="002A4137" w:rsidP="009A510B">
                            <w:pPr>
                              <w:spacing w:line="276" w:lineRule="auto"/>
                              <w:jc w:val="both"/>
                              <w:rPr>
                                <w:b w:val="0"/>
                                <w:sz w:val="21"/>
                                <w:szCs w:val="21"/>
                              </w:rPr>
                            </w:pPr>
                            <w:r w:rsidRPr="009B7D1A">
                              <w:rPr>
                                <w:b w:val="0"/>
                                <w:sz w:val="21"/>
                                <w:szCs w:val="21"/>
                              </w:rPr>
                              <w:t>A. 0,2π H.</w:t>
                            </w:r>
                            <w:r w:rsidRPr="009B7D1A">
                              <w:rPr>
                                <w:b w:val="0"/>
                                <w:sz w:val="21"/>
                                <w:szCs w:val="21"/>
                              </w:rPr>
                              <w:tab/>
                            </w:r>
                            <w:r w:rsidRPr="009B7D1A">
                              <w:rPr>
                                <w:b w:val="0"/>
                                <w:color w:val="0000FF"/>
                                <w:sz w:val="21"/>
                                <w:szCs w:val="21"/>
                              </w:rPr>
                              <w:t>B. 0,2π mH.</w:t>
                            </w:r>
                            <w:r w:rsidRPr="009B7D1A">
                              <w:rPr>
                                <w:b w:val="0"/>
                                <w:color w:val="0000FF"/>
                                <w:sz w:val="21"/>
                                <w:szCs w:val="21"/>
                              </w:rPr>
                              <w:tab/>
                            </w:r>
                            <w:r w:rsidRPr="009B7D1A">
                              <w:rPr>
                                <w:b w:val="0"/>
                                <w:sz w:val="21"/>
                                <w:szCs w:val="21"/>
                              </w:rPr>
                              <w:tab/>
                            </w:r>
                          </w:p>
                          <w:p w14:paraId="3C8AC8DD" w14:textId="2DAA8171" w:rsidR="002A4137" w:rsidRPr="009B7D1A" w:rsidRDefault="002A4137" w:rsidP="009A510B">
                            <w:pPr>
                              <w:spacing w:line="276" w:lineRule="auto"/>
                              <w:jc w:val="both"/>
                              <w:rPr>
                                <w:b w:val="0"/>
                                <w:sz w:val="21"/>
                                <w:szCs w:val="21"/>
                              </w:rPr>
                            </w:pPr>
                            <w:r w:rsidRPr="009B7D1A">
                              <w:rPr>
                                <w:b w:val="0"/>
                                <w:sz w:val="21"/>
                                <w:szCs w:val="21"/>
                              </w:rPr>
                              <w:t>C. 2 mH.</w:t>
                            </w:r>
                            <w:r w:rsidRPr="009B7D1A">
                              <w:rPr>
                                <w:b w:val="0"/>
                                <w:sz w:val="21"/>
                                <w:szCs w:val="21"/>
                              </w:rPr>
                              <w:tab/>
                              <w:t>D. 0,2 mH.</w:t>
                            </w:r>
                          </w:p>
                          <w:p w14:paraId="33489FC0" w14:textId="013490B0" w:rsidR="002A4137" w:rsidRDefault="002A4137" w:rsidP="009A510B">
                            <w:pPr>
                              <w:spacing w:line="276" w:lineRule="auto"/>
                              <w:jc w:val="both"/>
                              <w:rPr>
                                <w:b w:val="0"/>
                                <w:sz w:val="21"/>
                                <w:szCs w:val="21"/>
                              </w:rPr>
                            </w:pPr>
                            <w:r>
                              <w:rPr>
                                <w:sz w:val="21"/>
                                <w:szCs w:val="21"/>
                                <w:u w:val="single"/>
                              </w:rPr>
                              <w:t>Câu 8.</w:t>
                            </w:r>
                            <w:r>
                              <w:rPr>
                                <w:sz w:val="21"/>
                                <w:szCs w:val="21"/>
                              </w:rPr>
                              <w:t xml:space="preserve"> </w:t>
                            </w:r>
                            <w:r w:rsidRPr="009B7D1A">
                              <w:rPr>
                                <w:b w:val="0"/>
                                <w:sz w:val="21"/>
                                <w:szCs w:val="21"/>
                              </w:rPr>
                              <w:t xml:space="preserve"> </w:t>
                            </w:r>
                            <w:r>
                              <w:rPr>
                                <w:b w:val="0"/>
                                <w:sz w:val="21"/>
                                <w:szCs w:val="21"/>
                              </w:rPr>
                              <w:t>D</w:t>
                            </w:r>
                            <w:r w:rsidRPr="009B7D1A">
                              <w:rPr>
                                <w:b w:val="0"/>
                                <w:sz w:val="21"/>
                                <w:szCs w:val="21"/>
                              </w:rPr>
                              <w:t xml:space="preserve">ây dẫn có chiều dài xác định được cuốn trên trên ống dây dài </w:t>
                            </w:r>
                            <w:r w:rsidRPr="009B7D1A">
                              <w:rPr>
                                <w:b w:val="0"/>
                                <w:i/>
                                <w:sz w:val="21"/>
                                <w:szCs w:val="21"/>
                              </w:rPr>
                              <w:t>l</w:t>
                            </w:r>
                            <w:r w:rsidRPr="009B7D1A">
                              <w:rPr>
                                <w:b w:val="0"/>
                                <w:sz w:val="21"/>
                                <w:szCs w:val="21"/>
                              </w:rPr>
                              <w:t xml:space="preserve"> và tiết diện S thì có hệ số tự cảm 0,2 mH. Nếu cuốn lượng dây dẫn trên trên ống có cùng tiết diện nhưng chiều dài tăng lên gấp đôi thì</w:t>
                            </w:r>
                            <w:r>
                              <w:rPr>
                                <w:b w:val="0"/>
                                <w:sz w:val="21"/>
                                <w:szCs w:val="21"/>
                              </w:rPr>
                              <w:t xml:space="preserve"> hệ số tự cảm cảm của ống dây là</w:t>
                            </w:r>
                          </w:p>
                          <w:p w14:paraId="435DFB22" w14:textId="77777777" w:rsidR="002A4137" w:rsidRDefault="002A4137" w:rsidP="009A510B">
                            <w:pPr>
                              <w:spacing w:line="276" w:lineRule="auto"/>
                              <w:jc w:val="both"/>
                              <w:rPr>
                                <w:b w:val="0"/>
                                <w:sz w:val="21"/>
                                <w:szCs w:val="21"/>
                              </w:rPr>
                            </w:pPr>
                            <w:r w:rsidRPr="009B7D1A">
                              <w:rPr>
                                <w:b w:val="0"/>
                                <w:sz w:val="21"/>
                                <w:szCs w:val="21"/>
                              </w:rPr>
                              <w:t>A. 0,1 H.</w:t>
                            </w:r>
                            <w:r w:rsidRPr="009B7D1A">
                              <w:rPr>
                                <w:b w:val="0"/>
                                <w:sz w:val="21"/>
                                <w:szCs w:val="21"/>
                              </w:rPr>
                              <w:tab/>
                            </w:r>
                            <w:r w:rsidRPr="009B7D1A">
                              <w:rPr>
                                <w:b w:val="0"/>
                                <w:color w:val="0000FF"/>
                                <w:sz w:val="21"/>
                                <w:szCs w:val="21"/>
                              </w:rPr>
                              <w:t>B. 0,1 mH.</w:t>
                            </w:r>
                            <w:r w:rsidRPr="009B7D1A">
                              <w:rPr>
                                <w:b w:val="0"/>
                                <w:sz w:val="21"/>
                                <w:szCs w:val="21"/>
                              </w:rPr>
                              <w:tab/>
                            </w:r>
                            <w:r w:rsidRPr="009B7D1A">
                              <w:rPr>
                                <w:b w:val="0"/>
                                <w:sz w:val="21"/>
                                <w:szCs w:val="21"/>
                              </w:rPr>
                              <w:tab/>
                            </w:r>
                          </w:p>
                          <w:p w14:paraId="04255DF3" w14:textId="077830C8" w:rsidR="002A4137" w:rsidRPr="009B7D1A" w:rsidRDefault="002A4137" w:rsidP="009A510B">
                            <w:pPr>
                              <w:spacing w:line="276" w:lineRule="auto"/>
                              <w:jc w:val="both"/>
                              <w:rPr>
                                <w:b w:val="0"/>
                                <w:sz w:val="21"/>
                                <w:szCs w:val="21"/>
                              </w:rPr>
                            </w:pPr>
                            <w:r w:rsidRPr="009B7D1A">
                              <w:rPr>
                                <w:b w:val="0"/>
                                <w:sz w:val="21"/>
                                <w:szCs w:val="21"/>
                              </w:rPr>
                              <w:t>C. 0,4 mH.</w:t>
                            </w:r>
                            <w:r w:rsidRPr="009B7D1A">
                              <w:rPr>
                                <w:b w:val="0"/>
                                <w:sz w:val="21"/>
                                <w:szCs w:val="21"/>
                              </w:rPr>
                              <w:tab/>
                              <w:t>D. 0,2 mH.</w:t>
                            </w:r>
                          </w:p>
                          <w:p w14:paraId="2891D48C" w14:textId="77777777" w:rsidR="002A4137" w:rsidRPr="009B7D1A" w:rsidRDefault="002A4137" w:rsidP="009A510B">
                            <w:pPr>
                              <w:spacing w:line="276" w:lineRule="auto"/>
                              <w:jc w:val="both"/>
                              <w:rPr>
                                <w:b w:val="0"/>
                                <w:sz w:val="21"/>
                                <w:szCs w:val="21"/>
                              </w:rPr>
                            </w:pPr>
                            <w:r>
                              <w:rPr>
                                <w:sz w:val="21"/>
                                <w:szCs w:val="21"/>
                                <w:u w:val="single"/>
                              </w:rPr>
                              <w:t>Câu 9.</w:t>
                            </w:r>
                            <w:r w:rsidRPr="009B7D1A">
                              <w:rPr>
                                <w:b w:val="0"/>
                                <w:sz w:val="21"/>
                                <w:szCs w:val="21"/>
                              </w:rPr>
                              <w:t xml:space="preserve"> Một dây dẫn có chiều dài xác định được cuốn trên trên ống dây dài </w:t>
                            </w:r>
                            <w:r w:rsidRPr="009B7D1A">
                              <w:rPr>
                                <w:b w:val="0"/>
                                <w:i/>
                                <w:sz w:val="21"/>
                                <w:szCs w:val="21"/>
                              </w:rPr>
                              <w:t>l</w:t>
                            </w:r>
                            <w:r w:rsidRPr="009B7D1A">
                              <w:rPr>
                                <w:b w:val="0"/>
                                <w:sz w:val="21"/>
                                <w:szCs w:val="21"/>
                              </w:rPr>
                              <w:t xml:space="preserve"> và bán kính ống r thì có hệ số tự cảm 0,2 mH. Nếu cuốn lượng dây dẫn trên trên ống có cùng chiều dài nhưng tiết diện tăng gấp đôi thì hệ số từ cảm của ống là</w:t>
                            </w:r>
                          </w:p>
                          <w:p w14:paraId="2AD853BC" w14:textId="77777777" w:rsidR="002A4137" w:rsidRDefault="002A4137" w:rsidP="009A510B">
                            <w:pPr>
                              <w:spacing w:line="276" w:lineRule="auto"/>
                              <w:jc w:val="both"/>
                              <w:rPr>
                                <w:b w:val="0"/>
                                <w:sz w:val="21"/>
                                <w:szCs w:val="21"/>
                              </w:rPr>
                            </w:pPr>
                            <w:r w:rsidRPr="009B7D1A">
                              <w:rPr>
                                <w:b w:val="0"/>
                                <w:sz w:val="21"/>
                                <w:szCs w:val="21"/>
                              </w:rPr>
                              <w:t>A. 0,1 mH.</w:t>
                            </w:r>
                            <w:r w:rsidRPr="009B7D1A">
                              <w:rPr>
                                <w:b w:val="0"/>
                                <w:sz w:val="21"/>
                                <w:szCs w:val="21"/>
                              </w:rPr>
                              <w:tab/>
                              <w:t>B</w:t>
                            </w:r>
                            <w:r w:rsidRPr="009B7D1A">
                              <w:rPr>
                                <w:b w:val="0"/>
                                <w:color w:val="0000FF"/>
                                <w:sz w:val="21"/>
                                <w:szCs w:val="21"/>
                              </w:rPr>
                              <w:t>. 0,2 mH.</w:t>
                            </w:r>
                            <w:r w:rsidRPr="009B7D1A">
                              <w:rPr>
                                <w:b w:val="0"/>
                                <w:color w:val="0000FF"/>
                                <w:sz w:val="21"/>
                                <w:szCs w:val="21"/>
                              </w:rPr>
                              <w:tab/>
                            </w:r>
                            <w:r w:rsidRPr="009B7D1A">
                              <w:rPr>
                                <w:b w:val="0"/>
                                <w:sz w:val="21"/>
                                <w:szCs w:val="21"/>
                              </w:rPr>
                              <w:tab/>
                            </w:r>
                          </w:p>
                          <w:p w14:paraId="7D93CB35" w14:textId="48111B74" w:rsidR="002A4137" w:rsidRPr="009B7D1A" w:rsidRDefault="002A4137" w:rsidP="009A510B">
                            <w:pPr>
                              <w:spacing w:line="276" w:lineRule="auto"/>
                              <w:jc w:val="both"/>
                              <w:rPr>
                                <w:b w:val="0"/>
                                <w:sz w:val="21"/>
                                <w:szCs w:val="21"/>
                              </w:rPr>
                            </w:pPr>
                            <w:r w:rsidRPr="009B7D1A">
                              <w:rPr>
                                <w:b w:val="0"/>
                                <w:sz w:val="21"/>
                                <w:szCs w:val="21"/>
                              </w:rPr>
                              <w:t>C. 0,4 mH.</w:t>
                            </w:r>
                            <w:r w:rsidRPr="009B7D1A">
                              <w:rPr>
                                <w:b w:val="0"/>
                                <w:sz w:val="21"/>
                                <w:szCs w:val="21"/>
                              </w:rPr>
                              <w:tab/>
                              <w:t>D. 0,8 mH.</w:t>
                            </w:r>
                          </w:p>
                          <w:p w14:paraId="29E7B3FB" w14:textId="77777777" w:rsidR="002A4137" w:rsidRPr="009B7D1A" w:rsidRDefault="002A4137" w:rsidP="009A510B">
                            <w:pPr>
                              <w:spacing w:line="276" w:lineRule="auto"/>
                              <w:jc w:val="both"/>
                              <w:rPr>
                                <w:b w:val="0"/>
                                <w:sz w:val="21"/>
                                <w:szCs w:val="21"/>
                              </w:rPr>
                            </w:pPr>
                            <w:r>
                              <w:rPr>
                                <w:sz w:val="21"/>
                                <w:szCs w:val="21"/>
                                <w:u w:val="single"/>
                              </w:rPr>
                              <w:t>Câu 10.</w:t>
                            </w:r>
                            <w:r w:rsidRPr="009B7D1A">
                              <w:rPr>
                                <w:b w:val="0"/>
                                <w:sz w:val="21"/>
                                <w:szCs w:val="21"/>
                              </w:rPr>
                              <w:t xml:space="preserve"> Một ống dây có hệ số tự cảm 20 mH đang có dòng điện với cường độ 5 A chạy qua. Trong thời gian 0,1 s dòng điện giảm đều về 0. Độ lớn suất điện động tự cảm của ống dây có độ lớn là</w:t>
                            </w:r>
                          </w:p>
                          <w:p w14:paraId="7745856E" w14:textId="77777777" w:rsidR="002A4137" w:rsidRDefault="002A4137" w:rsidP="009A510B">
                            <w:pPr>
                              <w:spacing w:line="276" w:lineRule="auto"/>
                              <w:jc w:val="both"/>
                              <w:rPr>
                                <w:b w:val="0"/>
                                <w:sz w:val="21"/>
                                <w:szCs w:val="21"/>
                              </w:rPr>
                            </w:pPr>
                            <w:r w:rsidRPr="009B7D1A">
                              <w:rPr>
                                <w:b w:val="0"/>
                                <w:sz w:val="21"/>
                                <w:szCs w:val="21"/>
                              </w:rPr>
                              <w:t>A. 100 V.</w:t>
                            </w:r>
                            <w:r w:rsidRPr="009B7D1A">
                              <w:rPr>
                                <w:b w:val="0"/>
                                <w:sz w:val="21"/>
                                <w:szCs w:val="21"/>
                              </w:rPr>
                              <w:tab/>
                            </w:r>
                            <w:r w:rsidRPr="009B7D1A">
                              <w:rPr>
                                <w:b w:val="0"/>
                                <w:color w:val="0000FF"/>
                                <w:sz w:val="21"/>
                                <w:szCs w:val="21"/>
                              </w:rPr>
                              <w:t>B. 1V.</w:t>
                            </w:r>
                            <w:r w:rsidRPr="009B7D1A">
                              <w:rPr>
                                <w:b w:val="0"/>
                                <w:color w:val="0000FF"/>
                                <w:sz w:val="21"/>
                                <w:szCs w:val="21"/>
                              </w:rPr>
                              <w:tab/>
                            </w:r>
                            <w:r w:rsidRPr="009B7D1A">
                              <w:rPr>
                                <w:b w:val="0"/>
                                <w:sz w:val="21"/>
                                <w:szCs w:val="21"/>
                              </w:rPr>
                              <w:tab/>
                            </w:r>
                            <w:r w:rsidRPr="009B7D1A">
                              <w:rPr>
                                <w:b w:val="0"/>
                                <w:sz w:val="21"/>
                                <w:szCs w:val="21"/>
                              </w:rPr>
                              <w:tab/>
                            </w:r>
                          </w:p>
                          <w:p w14:paraId="38F0643F" w14:textId="411CB230" w:rsidR="002A4137" w:rsidRPr="009B7D1A" w:rsidRDefault="002A4137" w:rsidP="009A510B">
                            <w:pPr>
                              <w:spacing w:line="276" w:lineRule="auto"/>
                              <w:jc w:val="both"/>
                              <w:rPr>
                                <w:b w:val="0"/>
                                <w:sz w:val="21"/>
                                <w:szCs w:val="21"/>
                              </w:rPr>
                            </w:pPr>
                            <w:r w:rsidRPr="009B7D1A">
                              <w:rPr>
                                <w:b w:val="0"/>
                                <w:sz w:val="21"/>
                                <w:szCs w:val="21"/>
                              </w:rPr>
                              <w:t>C. 0,1 V.</w:t>
                            </w:r>
                            <w:r w:rsidRPr="009B7D1A">
                              <w:rPr>
                                <w:b w:val="0"/>
                                <w:sz w:val="21"/>
                                <w:szCs w:val="21"/>
                              </w:rPr>
                              <w:tab/>
                              <w:t>D. 0,01 V.</w:t>
                            </w:r>
                          </w:p>
                          <w:p w14:paraId="7942AA56" w14:textId="77777777" w:rsidR="002A4137" w:rsidRPr="009B7D1A" w:rsidRDefault="002A4137" w:rsidP="009A510B">
                            <w:pPr>
                              <w:spacing w:line="276" w:lineRule="auto"/>
                              <w:jc w:val="both"/>
                              <w:rPr>
                                <w:b w:val="0"/>
                                <w:sz w:val="21"/>
                                <w:szCs w:val="21"/>
                              </w:rPr>
                            </w:pPr>
                            <w:r>
                              <w:rPr>
                                <w:sz w:val="21"/>
                                <w:szCs w:val="21"/>
                                <w:u w:val="single"/>
                              </w:rPr>
                              <w:t>Câu 11.</w:t>
                            </w:r>
                            <w:r>
                              <w:rPr>
                                <w:sz w:val="21"/>
                                <w:szCs w:val="21"/>
                              </w:rPr>
                              <w:t xml:space="preserve"> </w:t>
                            </w:r>
                            <w:r w:rsidRPr="009B7D1A">
                              <w:rPr>
                                <w:b w:val="0"/>
                                <w:sz w:val="21"/>
                                <w:szCs w:val="21"/>
                              </w:rPr>
                              <w:t xml:space="preserve"> Một ống dây có hệ số tự cảm 0,1 H có dòng điện 200 mA chạy qua. Năng lượng từ tích lũy ở ống dây này là</w:t>
                            </w:r>
                          </w:p>
                          <w:p w14:paraId="0A3D9C16" w14:textId="77777777" w:rsidR="002A4137" w:rsidRDefault="002A4137" w:rsidP="009A510B">
                            <w:pPr>
                              <w:spacing w:line="276" w:lineRule="auto"/>
                              <w:jc w:val="both"/>
                              <w:rPr>
                                <w:b w:val="0"/>
                                <w:sz w:val="21"/>
                                <w:szCs w:val="21"/>
                              </w:rPr>
                            </w:pPr>
                            <w:r w:rsidRPr="009B7D1A">
                              <w:rPr>
                                <w:b w:val="0"/>
                                <w:color w:val="0000FF"/>
                                <w:sz w:val="21"/>
                                <w:szCs w:val="21"/>
                              </w:rPr>
                              <w:t>A. 2 mJ.</w:t>
                            </w:r>
                            <w:r w:rsidRPr="009B7D1A">
                              <w:rPr>
                                <w:b w:val="0"/>
                                <w:color w:val="0000FF"/>
                                <w:sz w:val="21"/>
                                <w:szCs w:val="21"/>
                              </w:rPr>
                              <w:tab/>
                            </w:r>
                            <w:r w:rsidRPr="009B7D1A">
                              <w:rPr>
                                <w:b w:val="0"/>
                                <w:sz w:val="21"/>
                                <w:szCs w:val="21"/>
                              </w:rPr>
                              <w:tab/>
                              <w:t>B. 4 mJ.</w:t>
                            </w:r>
                            <w:r w:rsidRPr="009B7D1A">
                              <w:rPr>
                                <w:b w:val="0"/>
                                <w:sz w:val="21"/>
                                <w:szCs w:val="21"/>
                              </w:rPr>
                              <w:tab/>
                            </w:r>
                            <w:r w:rsidRPr="009B7D1A">
                              <w:rPr>
                                <w:b w:val="0"/>
                                <w:sz w:val="21"/>
                                <w:szCs w:val="21"/>
                              </w:rPr>
                              <w:tab/>
                            </w:r>
                          </w:p>
                          <w:p w14:paraId="0D8DA333" w14:textId="7899AE50" w:rsidR="002A4137" w:rsidRPr="009B7D1A" w:rsidRDefault="002A4137" w:rsidP="009A510B">
                            <w:pPr>
                              <w:spacing w:line="276" w:lineRule="auto"/>
                              <w:jc w:val="both"/>
                              <w:rPr>
                                <w:b w:val="0"/>
                                <w:sz w:val="21"/>
                                <w:szCs w:val="21"/>
                              </w:rPr>
                            </w:pPr>
                            <w:r w:rsidRPr="009B7D1A">
                              <w:rPr>
                                <w:b w:val="0"/>
                                <w:sz w:val="21"/>
                                <w:szCs w:val="21"/>
                              </w:rPr>
                              <w:t>C. 2000 mJ.</w:t>
                            </w:r>
                            <w:r w:rsidRPr="009B7D1A">
                              <w:rPr>
                                <w:b w:val="0"/>
                                <w:sz w:val="21"/>
                                <w:szCs w:val="21"/>
                              </w:rPr>
                              <w:tab/>
                              <w:t>D. 4 J.</w:t>
                            </w:r>
                          </w:p>
                          <w:p w14:paraId="0DBA9C0B" w14:textId="77777777" w:rsidR="002A4137" w:rsidRPr="009B7D1A" w:rsidRDefault="002A4137" w:rsidP="009A510B">
                            <w:pPr>
                              <w:spacing w:line="276" w:lineRule="auto"/>
                              <w:jc w:val="both"/>
                              <w:rPr>
                                <w:b w:val="0"/>
                                <w:sz w:val="21"/>
                                <w:szCs w:val="21"/>
                              </w:rPr>
                            </w:pPr>
                            <w:r>
                              <w:rPr>
                                <w:sz w:val="21"/>
                                <w:szCs w:val="21"/>
                                <w:u w:val="single"/>
                              </w:rPr>
                              <w:t>Câu 12.</w:t>
                            </w:r>
                            <w:r>
                              <w:rPr>
                                <w:sz w:val="21"/>
                                <w:szCs w:val="21"/>
                              </w:rPr>
                              <w:t xml:space="preserve"> </w:t>
                            </w:r>
                            <w:r w:rsidRPr="009B7D1A">
                              <w:rPr>
                                <w:b w:val="0"/>
                                <w:sz w:val="21"/>
                                <w:szCs w:val="21"/>
                              </w:rPr>
                              <w:t xml:space="preserve"> Một ống dây 0,4 H đang tích lũy một năng lượng 8 mJ. Dòng điện qua nó là</w:t>
                            </w:r>
                          </w:p>
                          <w:p w14:paraId="50A68BB0" w14:textId="77777777" w:rsidR="002A4137" w:rsidRDefault="002A4137" w:rsidP="009A510B">
                            <w:pPr>
                              <w:spacing w:line="276" w:lineRule="auto"/>
                              <w:jc w:val="both"/>
                              <w:rPr>
                                <w:b w:val="0"/>
                                <w:sz w:val="21"/>
                                <w:szCs w:val="21"/>
                              </w:rPr>
                            </w:pPr>
                            <w:r w:rsidRPr="009B7D1A">
                              <w:rPr>
                                <w:b w:val="0"/>
                                <w:color w:val="0000FF"/>
                                <w:sz w:val="21"/>
                                <w:szCs w:val="21"/>
                              </w:rPr>
                              <w:t>A. 0,2 A.</w:t>
                            </w:r>
                            <w:r w:rsidRPr="009B7D1A">
                              <w:rPr>
                                <w:b w:val="0"/>
                                <w:color w:val="0000FF"/>
                                <w:sz w:val="21"/>
                                <w:szCs w:val="21"/>
                              </w:rPr>
                              <w:tab/>
                            </w:r>
                            <w:r w:rsidRPr="009B7D1A">
                              <w:rPr>
                                <w:b w:val="0"/>
                                <w:sz w:val="21"/>
                                <w:szCs w:val="21"/>
                              </w:rPr>
                              <w:t>B. 2</w:t>
                            </w:r>
                            <w:r w:rsidR="00876526" w:rsidRPr="00876526">
                              <w:rPr>
                                <w:b w:val="0"/>
                                <w:noProof/>
                                <w:position w:val="-6"/>
                                <w:sz w:val="21"/>
                                <w:szCs w:val="21"/>
                              </w:rPr>
                              <w:object w:dxaOrig="385" w:dyaOrig="341" w14:anchorId="025CAA11">
                                <v:shape id="_x0000_i1071" type="#_x0000_t75" alt="" style="width:19.5pt;height:17.25pt;mso-width-percent:0;mso-height-percent:0;mso-width-percent:0;mso-height-percent:0" o:ole="">
                                  <v:imagedata r:id="rId118" o:title=""/>
                                </v:shape>
                                <o:OLEObject Type="Embed" ProgID="Equation.3" ShapeID="_x0000_i1071" DrawAspect="Content" ObjectID="_1691512273" r:id="rId122"/>
                              </w:object>
                            </w:r>
                            <w:r w:rsidRPr="009B7D1A">
                              <w:rPr>
                                <w:b w:val="0"/>
                                <w:sz w:val="21"/>
                                <w:szCs w:val="21"/>
                              </w:rPr>
                              <w:t xml:space="preserve"> A.</w:t>
                            </w:r>
                            <w:r w:rsidRPr="009B7D1A">
                              <w:rPr>
                                <w:b w:val="0"/>
                                <w:sz w:val="21"/>
                                <w:szCs w:val="21"/>
                              </w:rPr>
                              <w:tab/>
                            </w:r>
                            <w:r w:rsidRPr="009B7D1A">
                              <w:rPr>
                                <w:b w:val="0"/>
                                <w:sz w:val="21"/>
                                <w:szCs w:val="21"/>
                              </w:rPr>
                              <w:tab/>
                            </w:r>
                          </w:p>
                          <w:p w14:paraId="4B011488" w14:textId="4892CCD5" w:rsidR="002A4137" w:rsidRPr="009B7D1A" w:rsidRDefault="002A4137" w:rsidP="009A510B">
                            <w:pPr>
                              <w:spacing w:line="276" w:lineRule="auto"/>
                              <w:jc w:val="both"/>
                              <w:rPr>
                                <w:b w:val="0"/>
                                <w:sz w:val="21"/>
                                <w:szCs w:val="21"/>
                              </w:rPr>
                            </w:pPr>
                            <w:r w:rsidRPr="009B7D1A">
                              <w:rPr>
                                <w:b w:val="0"/>
                                <w:sz w:val="21"/>
                                <w:szCs w:val="21"/>
                              </w:rPr>
                              <w:t>C. 0,4 A.</w:t>
                            </w:r>
                            <w:r w:rsidRPr="009B7D1A">
                              <w:rPr>
                                <w:b w:val="0"/>
                                <w:sz w:val="21"/>
                                <w:szCs w:val="21"/>
                              </w:rPr>
                              <w:tab/>
                              <w:t xml:space="preserve">D. </w:t>
                            </w:r>
                            <w:r w:rsidR="00876526" w:rsidRPr="00876526">
                              <w:rPr>
                                <w:b w:val="0"/>
                                <w:noProof/>
                                <w:position w:val="-6"/>
                                <w:sz w:val="21"/>
                                <w:szCs w:val="21"/>
                              </w:rPr>
                              <w:object w:dxaOrig="385" w:dyaOrig="341" w14:anchorId="49532E2D">
                                <v:shape id="_x0000_i1072" type="#_x0000_t75" alt="" style="width:19.5pt;height:17.25pt;mso-width-percent:0;mso-height-percent:0;mso-width-percent:0;mso-height-percent:0" o:ole="">
                                  <v:imagedata r:id="rId120" o:title=""/>
                                </v:shape>
                                <o:OLEObject Type="Embed" ProgID="Equation.3" ShapeID="_x0000_i1072" DrawAspect="Content" ObjectID="_1691512274" r:id="rId123"/>
                              </w:object>
                            </w:r>
                            <w:r w:rsidRPr="009B7D1A">
                              <w:rPr>
                                <w:b w:val="0"/>
                                <w:sz w:val="21"/>
                                <w:szCs w:val="21"/>
                              </w:rPr>
                              <w:t xml:space="preserve"> A.</w:t>
                            </w:r>
                          </w:p>
                          <w:p w14:paraId="037D8AA3" w14:textId="77777777" w:rsidR="002A4137" w:rsidRPr="009B7D1A" w:rsidRDefault="002A4137" w:rsidP="009A510B">
                            <w:pPr>
                              <w:spacing w:line="276" w:lineRule="auto"/>
                              <w:jc w:val="both"/>
                              <w:rPr>
                                <w:b w:val="0"/>
                                <w:sz w:val="21"/>
                                <w:szCs w:val="21"/>
                              </w:rPr>
                            </w:pPr>
                            <w:r>
                              <w:rPr>
                                <w:sz w:val="21"/>
                                <w:szCs w:val="21"/>
                                <w:u w:val="single"/>
                              </w:rPr>
                              <w:t>Câu 13.</w:t>
                            </w:r>
                            <w:r>
                              <w:rPr>
                                <w:sz w:val="21"/>
                                <w:szCs w:val="21"/>
                              </w:rPr>
                              <w:t xml:space="preserve"> </w:t>
                            </w:r>
                            <w:r w:rsidRPr="009B7D1A">
                              <w:rPr>
                                <w:b w:val="0"/>
                                <w:sz w:val="21"/>
                                <w:szCs w:val="21"/>
                              </w:rPr>
                              <w:t xml:space="preserve"> Một ống dây có dòng điện 3 A chạy qua thì nó tích lũy một năng lượng từ trường là 10 mJ. Nếu có một dòng điện 9 A chạy qua thì nó tích lũy một năng lượng là</w:t>
                            </w:r>
                          </w:p>
                          <w:p w14:paraId="51BEA856" w14:textId="77777777" w:rsidR="002A4137" w:rsidRDefault="002A4137" w:rsidP="009A510B">
                            <w:pPr>
                              <w:spacing w:line="276" w:lineRule="auto"/>
                              <w:jc w:val="both"/>
                              <w:rPr>
                                <w:b w:val="0"/>
                                <w:sz w:val="21"/>
                                <w:szCs w:val="21"/>
                              </w:rPr>
                            </w:pPr>
                            <w:r w:rsidRPr="009B7D1A">
                              <w:rPr>
                                <w:b w:val="0"/>
                                <w:sz w:val="21"/>
                                <w:szCs w:val="21"/>
                              </w:rPr>
                              <w:t>A. 30 mJ.</w:t>
                            </w:r>
                            <w:r w:rsidRPr="009B7D1A">
                              <w:rPr>
                                <w:b w:val="0"/>
                                <w:sz w:val="21"/>
                                <w:szCs w:val="21"/>
                              </w:rPr>
                              <w:tab/>
                              <w:t>B. 60 mJ.</w:t>
                            </w:r>
                            <w:r w:rsidRPr="009B7D1A">
                              <w:rPr>
                                <w:b w:val="0"/>
                                <w:sz w:val="21"/>
                                <w:szCs w:val="21"/>
                              </w:rPr>
                              <w:tab/>
                            </w:r>
                            <w:r w:rsidRPr="009B7D1A">
                              <w:rPr>
                                <w:b w:val="0"/>
                                <w:sz w:val="21"/>
                                <w:szCs w:val="21"/>
                              </w:rPr>
                              <w:tab/>
                            </w:r>
                          </w:p>
                          <w:p w14:paraId="023C51E8" w14:textId="1A4CBD4B" w:rsidR="002A4137" w:rsidRPr="009B7D1A" w:rsidRDefault="002A4137" w:rsidP="009A510B">
                            <w:pPr>
                              <w:spacing w:line="276" w:lineRule="auto"/>
                              <w:jc w:val="both"/>
                              <w:rPr>
                                <w:b w:val="0"/>
                                <w:sz w:val="21"/>
                                <w:szCs w:val="21"/>
                              </w:rPr>
                            </w:pPr>
                            <w:r w:rsidRPr="009B7D1A">
                              <w:rPr>
                                <w:b w:val="0"/>
                                <w:color w:val="0000FF"/>
                                <w:sz w:val="21"/>
                                <w:szCs w:val="21"/>
                              </w:rPr>
                              <w:t>C. 90 mJ.</w:t>
                            </w:r>
                            <w:r w:rsidRPr="009B7D1A">
                              <w:rPr>
                                <w:b w:val="0"/>
                                <w:sz w:val="21"/>
                                <w:szCs w:val="21"/>
                              </w:rPr>
                              <w:tab/>
                              <w:t>D. 10/3 mJ.</w:t>
                            </w:r>
                          </w:p>
                          <w:p w14:paraId="5F1ED7B8" w14:textId="77777777" w:rsidR="002A4137" w:rsidRPr="0042294C" w:rsidRDefault="002A4137" w:rsidP="009A510B">
                            <w:pPr>
                              <w:spacing w:line="276" w:lineRule="auto"/>
                              <w:jc w:val="both"/>
                              <w:rPr>
                                <w:b w:val="0"/>
                                <w:sz w:val="21"/>
                                <w:szCs w:val="21"/>
                              </w:rPr>
                            </w:pPr>
                            <w:r>
                              <w:rPr>
                                <w:sz w:val="21"/>
                                <w:szCs w:val="21"/>
                                <w:u w:val="single"/>
                              </w:rPr>
                              <w:t>Câu 14.</w:t>
                            </w:r>
                            <w:r>
                              <w:rPr>
                                <w:sz w:val="21"/>
                                <w:szCs w:val="21"/>
                              </w:rPr>
                              <w:t xml:space="preserve"> </w:t>
                            </w:r>
                            <w:r w:rsidRPr="0042294C">
                              <w:rPr>
                                <w:b w:val="0"/>
                                <w:sz w:val="21"/>
                                <w:szCs w:val="21"/>
                              </w:rPr>
                              <w:t xml:space="preserve"> Dòng điện qua một ống dây không có lõi sắt biến đổi đều theo thời gian, trong 0,01s cường độ dòng điện tăng đều từ 1A đến 2A thì suất điện động tự cảm trong ống dây là 20V. Tính hệ số tự cảm của ống dây và độ biến thiên năng lượng của từ trường trong ống dây:</w:t>
                            </w:r>
                          </w:p>
                          <w:p w14:paraId="68F3E7EC" w14:textId="77777777" w:rsidR="002A4137" w:rsidRDefault="002A4137" w:rsidP="009A510B">
                            <w:pPr>
                              <w:spacing w:line="276" w:lineRule="auto"/>
                              <w:jc w:val="both"/>
                              <w:rPr>
                                <w:b w:val="0"/>
                                <w:sz w:val="21"/>
                                <w:szCs w:val="21"/>
                              </w:rPr>
                            </w:pPr>
                            <w:r w:rsidRPr="0042294C">
                              <w:rPr>
                                <w:b w:val="0"/>
                                <w:sz w:val="21"/>
                                <w:szCs w:val="21"/>
                              </w:rPr>
                              <w:t xml:space="preserve">A. 0,1H; 0,2J   </w:t>
                            </w:r>
                            <w:r w:rsidRPr="0042294C">
                              <w:rPr>
                                <w:b w:val="0"/>
                                <w:sz w:val="21"/>
                                <w:szCs w:val="21"/>
                              </w:rPr>
                              <w:tab/>
                              <w:t xml:space="preserve">B. 0,2H; 0,3J  </w:t>
                            </w:r>
                            <w:r w:rsidRPr="0042294C">
                              <w:rPr>
                                <w:b w:val="0"/>
                                <w:sz w:val="21"/>
                                <w:szCs w:val="21"/>
                              </w:rPr>
                              <w:tab/>
                            </w:r>
                            <w:r w:rsidRPr="0042294C">
                              <w:rPr>
                                <w:b w:val="0"/>
                                <w:sz w:val="21"/>
                                <w:szCs w:val="21"/>
                              </w:rPr>
                              <w:tab/>
                            </w:r>
                          </w:p>
                          <w:p w14:paraId="3D468EA7" w14:textId="70152977" w:rsidR="002A4137" w:rsidRPr="0042294C" w:rsidRDefault="002A4137" w:rsidP="009A510B">
                            <w:pPr>
                              <w:spacing w:line="276" w:lineRule="auto"/>
                              <w:jc w:val="both"/>
                              <w:rPr>
                                <w:b w:val="0"/>
                                <w:sz w:val="21"/>
                                <w:szCs w:val="21"/>
                              </w:rPr>
                            </w:pPr>
                            <w:r w:rsidRPr="0042294C">
                              <w:rPr>
                                <w:b w:val="0"/>
                                <w:sz w:val="21"/>
                                <w:szCs w:val="21"/>
                              </w:rPr>
                              <w:t xml:space="preserve">C. 0,3H; 0,4J  </w:t>
                            </w:r>
                            <w:r w:rsidRPr="0042294C">
                              <w:rPr>
                                <w:b w:val="0"/>
                                <w:sz w:val="21"/>
                                <w:szCs w:val="21"/>
                              </w:rPr>
                              <w:tab/>
                              <w:t>D. 0,2H; 0,5J</w:t>
                            </w:r>
                          </w:p>
                          <w:p w14:paraId="56DB8138" w14:textId="77777777" w:rsidR="002A4137" w:rsidRPr="0042294C" w:rsidRDefault="002A4137" w:rsidP="009A510B">
                            <w:pPr>
                              <w:spacing w:line="276" w:lineRule="auto"/>
                              <w:jc w:val="both"/>
                              <w:rPr>
                                <w:b w:val="0"/>
                                <w:sz w:val="21"/>
                                <w:szCs w:val="21"/>
                              </w:rPr>
                            </w:pPr>
                            <w:r>
                              <w:rPr>
                                <w:sz w:val="21"/>
                                <w:szCs w:val="21"/>
                                <w:u w:val="single"/>
                              </w:rPr>
                              <w:t>Câu 15.</w:t>
                            </w:r>
                            <w:r>
                              <w:rPr>
                                <w:sz w:val="21"/>
                                <w:szCs w:val="21"/>
                              </w:rPr>
                              <w:t xml:space="preserve"> </w:t>
                            </w:r>
                            <w:r w:rsidRPr="0042294C">
                              <w:rPr>
                                <w:b w:val="0"/>
                                <w:sz w:val="21"/>
                                <w:szCs w:val="21"/>
                              </w:rPr>
                              <w:t xml:space="preserve"> Một ống dây dài 50cm có 2500 vòng dây, đường kính của ống bằng 2cm. Một dòng điện biến đổi đều theo thời gian chạy qua ống dây trong 0,01s cường độ dòng điện tăng từ 0 đến 1,5A. Tính suất điện động tự cảm trong ống dây:</w:t>
                            </w:r>
                          </w:p>
                          <w:p w14:paraId="1C3552F2" w14:textId="77777777" w:rsidR="002A4137" w:rsidRDefault="002A4137" w:rsidP="009A510B">
                            <w:pPr>
                              <w:spacing w:line="276" w:lineRule="auto"/>
                              <w:jc w:val="both"/>
                              <w:rPr>
                                <w:b w:val="0"/>
                                <w:sz w:val="21"/>
                                <w:szCs w:val="21"/>
                              </w:rPr>
                            </w:pPr>
                            <w:r w:rsidRPr="0042294C">
                              <w:rPr>
                                <w:b w:val="0"/>
                                <w:sz w:val="21"/>
                                <w:szCs w:val="21"/>
                              </w:rPr>
                              <w:t xml:space="preserve">A. 0,14V  </w:t>
                            </w:r>
                            <w:r w:rsidRPr="0042294C">
                              <w:rPr>
                                <w:b w:val="0"/>
                                <w:sz w:val="21"/>
                                <w:szCs w:val="21"/>
                              </w:rPr>
                              <w:tab/>
                              <w:t xml:space="preserve">B. 0,26V   </w:t>
                            </w:r>
                            <w:r w:rsidRPr="0042294C">
                              <w:rPr>
                                <w:b w:val="0"/>
                                <w:sz w:val="21"/>
                                <w:szCs w:val="21"/>
                              </w:rPr>
                              <w:tab/>
                            </w:r>
                            <w:r w:rsidRPr="0042294C">
                              <w:rPr>
                                <w:b w:val="0"/>
                                <w:sz w:val="21"/>
                                <w:szCs w:val="21"/>
                              </w:rPr>
                              <w:tab/>
                            </w:r>
                          </w:p>
                          <w:p w14:paraId="65D63968" w14:textId="72DA00C8" w:rsidR="002A4137" w:rsidRPr="009A510B" w:rsidRDefault="002A4137" w:rsidP="009A510B">
                            <w:pPr>
                              <w:spacing w:line="276" w:lineRule="auto"/>
                              <w:jc w:val="both"/>
                              <w:rPr>
                                <w:b w:val="0"/>
                                <w:sz w:val="21"/>
                                <w:szCs w:val="21"/>
                              </w:rPr>
                            </w:pPr>
                            <w:r w:rsidRPr="0042294C">
                              <w:rPr>
                                <w:b w:val="0"/>
                                <w:sz w:val="21"/>
                                <w:szCs w:val="21"/>
                              </w:rPr>
                              <w:t xml:space="preserve">C. 0,52V   </w:t>
                            </w:r>
                            <w:r w:rsidRPr="0042294C">
                              <w:rPr>
                                <w:b w:val="0"/>
                                <w:sz w:val="21"/>
                                <w:szCs w:val="21"/>
                              </w:rPr>
                              <w:tab/>
                              <w:t>D. 0,74V</w:t>
                            </w:r>
                          </w:p>
                        </w:tc>
                      </w:tr>
                      <w:tr w:rsidR="002A4137" w:rsidRPr="00B31086" w14:paraId="7188E862" w14:textId="77777777" w:rsidTr="0079185E">
                        <w:tc>
                          <w:tcPr>
                            <w:tcW w:w="5062" w:type="dxa"/>
                            <w:shd w:val="clear" w:color="auto" w:fill="auto"/>
                          </w:tcPr>
                          <w:p w14:paraId="566ABDAF" w14:textId="77777777" w:rsidR="002A4137" w:rsidRPr="009E4711" w:rsidRDefault="002A4137" w:rsidP="00B31086">
                            <w:pPr>
                              <w:spacing w:line="276" w:lineRule="auto"/>
                              <w:rPr>
                                <w:b w:val="0"/>
                                <w:bCs w:val="0"/>
                              </w:rPr>
                            </w:pPr>
                          </w:p>
                        </w:tc>
                        <w:tc>
                          <w:tcPr>
                            <w:tcW w:w="5318" w:type="dxa"/>
                          </w:tcPr>
                          <w:p w14:paraId="57FBCA33" w14:textId="77777777" w:rsidR="002A4137" w:rsidRPr="009E4711" w:rsidRDefault="002A4137" w:rsidP="00B31086">
                            <w:pPr>
                              <w:spacing w:line="276" w:lineRule="auto"/>
                              <w:rPr>
                                <w:b w:val="0"/>
                                <w:bCs w:val="0"/>
                              </w:rPr>
                            </w:pPr>
                          </w:p>
                        </w:tc>
                      </w:tr>
                      <w:tr w:rsidR="002A4137" w:rsidRPr="00B31086" w14:paraId="33857301" w14:textId="77777777" w:rsidTr="0079185E">
                        <w:tc>
                          <w:tcPr>
                            <w:tcW w:w="5062" w:type="dxa"/>
                            <w:shd w:val="clear" w:color="auto" w:fill="auto"/>
                          </w:tcPr>
                          <w:p w14:paraId="2C47D9FC" w14:textId="77777777" w:rsidR="002A4137" w:rsidRPr="009E4711" w:rsidRDefault="002A4137" w:rsidP="00B31086">
                            <w:pPr>
                              <w:spacing w:line="276" w:lineRule="auto"/>
                              <w:rPr>
                                <w:b w:val="0"/>
                                <w:bCs w:val="0"/>
                              </w:rPr>
                            </w:pPr>
                          </w:p>
                        </w:tc>
                        <w:tc>
                          <w:tcPr>
                            <w:tcW w:w="5318" w:type="dxa"/>
                          </w:tcPr>
                          <w:p w14:paraId="5B825F0E" w14:textId="77777777" w:rsidR="002A4137" w:rsidRPr="009E4711" w:rsidRDefault="002A4137" w:rsidP="00B31086">
                            <w:pPr>
                              <w:spacing w:line="276" w:lineRule="auto"/>
                              <w:rPr>
                                <w:b w:val="0"/>
                                <w:bCs w:val="0"/>
                              </w:rPr>
                            </w:pPr>
                          </w:p>
                        </w:tc>
                      </w:tr>
                      <w:tr w:rsidR="002A4137" w:rsidRPr="00B31086" w14:paraId="69A07952" w14:textId="77777777" w:rsidTr="0079185E">
                        <w:tc>
                          <w:tcPr>
                            <w:tcW w:w="5062" w:type="dxa"/>
                            <w:shd w:val="clear" w:color="auto" w:fill="auto"/>
                          </w:tcPr>
                          <w:p w14:paraId="2199BBD1" w14:textId="77777777" w:rsidR="002A4137" w:rsidRPr="009E4711" w:rsidRDefault="002A4137" w:rsidP="00B31086">
                            <w:pPr>
                              <w:spacing w:line="276" w:lineRule="auto"/>
                              <w:rPr>
                                <w:b w:val="0"/>
                                <w:bCs w:val="0"/>
                              </w:rPr>
                            </w:pPr>
                          </w:p>
                        </w:tc>
                        <w:tc>
                          <w:tcPr>
                            <w:tcW w:w="5318" w:type="dxa"/>
                          </w:tcPr>
                          <w:p w14:paraId="21C6FB39" w14:textId="77777777" w:rsidR="002A4137" w:rsidRPr="009E4711" w:rsidRDefault="002A4137" w:rsidP="00B31086">
                            <w:pPr>
                              <w:spacing w:line="276" w:lineRule="auto"/>
                              <w:rPr>
                                <w:b w:val="0"/>
                                <w:bCs w:val="0"/>
                              </w:rPr>
                            </w:pPr>
                          </w:p>
                        </w:tc>
                      </w:tr>
                      <w:tr w:rsidR="002A4137" w:rsidRPr="00B31086" w14:paraId="03A3D65F" w14:textId="77777777" w:rsidTr="0079185E">
                        <w:tc>
                          <w:tcPr>
                            <w:tcW w:w="5062" w:type="dxa"/>
                            <w:shd w:val="clear" w:color="auto" w:fill="auto"/>
                          </w:tcPr>
                          <w:p w14:paraId="4C5B20CB" w14:textId="77777777" w:rsidR="002A4137" w:rsidRPr="009E4711" w:rsidRDefault="002A4137" w:rsidP="00B31086">
                            <w:pPr>
                              <w:spacing w:line="276" w:lineRule="auto"/>
                              <w:rPr>
                                <w:b w:val="0"/>
                                <w:bCs w:val="0"/>
                              </w:rPr>
                            </w:pPr>
                          </w:p>
                        </w:tc>
                        <w:tc>
                          <w:tcPr>
                            <w:tcW w:w="5318" w:type="dxa"/>
                          </w:tcPr>
                          <w:p w14:paraId="5F05FC10" w14:textId="77777777" w:rsidR="002A4137" w:rsidRPr="009E4711" w:rsidRDefault="002A4137" w:rsidP="00B31086">
                            <w:pPr>
                              <w:spacing w:line="276" w:lineRule="auto"/>
                              <w:rPr>
                                <w:b w:val="0"/>
                                <w:bCs w:val="0"/>
                              </w:rPr>
                            </w:pPr>
                          </w:p>
                        </w:tc>
                      </w:tr>
                      <w:tr w:rsidR="002A4137" w:rsidRPr="00B31086" w14:paraId="65C07ADB" w14:textId="77777777" w:rsidTr="0079185E">
                        <w:tc>
                          <w:tcPr>
                            <w:tcW w:w="5062" w:type="dxa"/>
                            <w:shd w:val="clear" w:color="auto" w:fill="auto"/>
                          </w:tcPr>
                          <w:p w14:paraId="3F63A4D9" w14:textId="77777777" w:rsidR="002A4137" w:rsidRPr="009E4711" w:rsidRDefault="002A4137" w:rsidP="00B31086">
                            <w:pPr>
                              <w:spacing w:line="276" w:lineRule="auto"/>
                              <w:rPr>
                                <w:b w:val="0"/>
                                <w:bCs w:val="0"/>
                              </w:rPr>
                            </w:pPr>
                          </w:p>
                        </w:tc>
                        <w:tc>
                          <w:tcPr>
                            <w:tcW w:w="5318" w:type="dxa"/>
                          </w:tcPr>
                          <w:p w14:paraId="6CB7E45B" w14:textId="77777777" w:rsidR="002A4137" w:rsidRPr="009E4711" w:rsidRDefault="002A4137" w:rsidP="00B31086">
                            <w:pPr>
                              <w:spacing w:line="276" w:lineRule="auto"/>
                              <w:rPr>
                                <w:b w:val="0"/>
                                <w:bCs w:val="0"/>
                              </w:rPr>
                            </w:pPr>
                          </w:p>
                        </w:tc>
                      </w:tr>
                      <w:tr w:rsidR="002A4137" w:rsidRPr="00B31086" w14:paraId="2CEA5B89" w14:textId="77777777" w:rsidTr="0079185E">
                        <w:tc>
                          <w:tcPr>
                            <w:tcW w:w="5062" w:type="dxa"/>
                            <w:shd w:val="clear" w:color="auto" w:fill="auto"/>
                          </w:tcPr>
                          <w:p w14:paraId="243610E2" w14:textId="77777777" w:rsidR="002A4137" w:rsidRPr="009E4711" w:rsidRDefault="002A4137" w:rsidP="00B31086">
                            <w:pPr>
                              <w:spacing w:line="276" w:lineRule="auto"/>
                              <w:rPr>
                                <w:b w:val="0"/>
                                <w:bCs w:val="0"/>
                              </w:rPr>
                            </w:pPr>
                          </w:p>
                        </w:tc>
                        <w:tc>
                          <w:tcPr>
                            <w:tcW w:w="5318" w:type="dxa"/>
                          </w:tcPr>
                          <w:p w14:paraId="4932621A" w14:textId="77777777" w:rsidR="002A4137" w:rsidRPr="009E4711" w:rsidRDefault="002A4137" w:rsidP="00B31086">
                            <w:pPr>
                              <w:spacing w:line="276" w:lineRule="auto"/>
                              <w:rPr>
                                <w:b w:val="0"/>
                                <w:bCs w:val="0"/>
                              </w:rPr>
                            </w:pPr>
                          </w:p>
                        </w:tc>
                      </w:tr>
                      <w:tr w:rsidR="002A4137" w:rsidRPr="00B31086" w14:paraId="329E681C" w14:textId="77777777" w:rsidTr="0079185E">
                        <w:tc>
                          <w:tcPr>
                            <w:tcW w:w="5062" w:type="dxa"/>
                            <w:shd w:val="clear" w:color="auto" w:fill="auto"/>
                          </w:tcPr>
                          <w:p w14:paraId="35C65350" w14:textId="77777777" w:rsidR="002A4137" w:rsidRPr="009E4711" w:rsidRDefault="002A4137" w:rsidP="00B31086">
                            <w:pPr>
                              <w:spacing w:line="276" w:lineRule="auto"/>
                              <w:rPr>
                                <w:b w:val="0"/>
                                <w:bCs w:val="0"/>
                              </w:rPr>
                            </w:pPr>
                          </w:p>
                        </w:tc>
                        <w:tc>
                          <w:tcPr>
                            <w:tcW w:w="5318" w:type="dxa"/>
                          </w:tcPr>
                          <w:p w14:paraId="1476F4EA" w14:textId="77777777" w:rsidR="002A4137" w:rsidRPr="009E4711" w:rsidRDefault="002A4137" w:rsidP="00B31086">
                            <w:pPr>
                              <w:spacing w:line="276" w:lineRule="auto"/>
                              <w:rPr>
                                <w:b w:val="0"/>
                                <w:bCs w:val="0"/>
                              </w:rPr>
                            </w:pPr>
                          </w:p>
                        </w:tc>
                      </w:tr>
                      <w:tr w:rsidR="002A4137" w:rsidRPr="00B31086" w14:paraId="729C9502" w14:textId="77777777" w:rsidTr="0079185E">
                        <w:tc>
                          <w:tcPr>
                            <w:tcW w:w="5062" w:type="dxa"/>
                            <w:shd w:val="clear" w:color="auto" w:fill="auto"/>
                          </w:tcPr>
                          <w:p w14:paraId="020CCF5F" w14:textId="77777777" w:rsidR="002A4137" w:rsidRPr="009E4711" w:rsidRDefault="002A4137" w:rsidP="00B31086">
                            <w:pPr>
                              <w:spacing w:line="276" w:lineRule="auto"/>
                              <w:rPr>
                                <w:b w:val="0"/>
                                <w:bCs w:val="0"/>
                              </w:rPr>
                            </w:pPr>
                          </w:p>
                        </w:tc>
                        <w:tc>
                          <w:tcPr>
                            <w:tcW w:w="5318" w:type="dxa"/>
                          </w:tcPr>
                          <w:p w14:paraId="407C10C8" w14:textId="77777777" w:rsidR="002A4137" w:rsidRPr="009E4711" w:rsidRDefault="002A4137" w:rsidP="00B31086">
                            <w:pPr>
                              <w:spacing w:line="276" w:lineRule="auto"/>
                              <w:rPr>
                                <w:b w:val="0"/>
                                <w:bCs w:val="0"/>
                              </w:rPr>
                            </w:pPr>
                          </w:p>
                        </w:tc>
                      </w:tr>
                      <w:tr w:rsidR="002A4137" w:rsidRPr="00B31086" w14:paraId="41A817F6" w14:textId="77777777" w:rsidTr="0079185E">
                        <w:tc>
                          <w:tcPr>
                            <w:tcW w:w="5062" w:type="dxa"/>
                            <w:shd w:val="clear" w:color="auto" w:fill="auto"/>
                          </w:tcPr>
                          <w:p w14:paraId="7C0D6216" w14:textId="77777777" w:rsidR="002A4137" w:rsidRPr="009E4711" w:rsidRDefault="002A4137" w:rsidP="00B31086">
                            <w:pPr>
                              <w:spacing w:line="276" w:lineRule="auto"/>
                              <w:rPr>
                                <w:b w:val="0"/>
                                <w:bCs w:val="0"/>
                              </w:rPr>
                            </w:pPr>
                          </w:p>
                        </w:tc>
                        <w:tc>
                          <w:tcPr>
                            <w:tcW w:w="5318" w:type="dxa"/>
                          </w:tcPr>
                          <w:p w14:paraId="2878E9A5" w14:textId="77777777" w:rsidR="002A4137" w:rsidRPr="009E4711" w:rsidRDefault="002A4137" w:rsidP="00B31086">
                            <w:pPr>
                              <w:spacing w:line="276" w:lineRule="auto"/>
                              <w:rPr>
                                <w:b w:val="0"/>
                                <w:bCs w:val="0"/>
                              </w:rPr>
                            </w:pPr>
                          </w:p>
                        </w:tc>
                      </w:tr>
                      <w:tr w:rsidR="002A4137" w:rsidRPr="00B31086" w14:paraId="13195EB3" w14:textId="77777777" w:rsidTr="0079185E">
                        <w:tc>
                          <w:tcPr>
                            <w:tcW w:w="5062" w:type="dxa"/>
                            <w:shd w:val="clear" w:color="auto" w:fill="auto"/>
                          </w:tcPr>
                          <w:p w14:paraId="68AC1AF8" w14:textId="77777777" w:rsidR="002A4137" w:rsidRPr="009E4711" w:rsidRDefault="002A4137" w:rsidP="00B31086">
                            <w:pPr>
                              <w:spacing w:line="276" w:lineRule="auto"/>
                              <w:rPr>
                                <w:b w:val="0"/>
                                <w:bCs w:val="0"/>
                              </w:rPr>
                            </w:pPr>
                          </w:p>
                        </w:tc>
                        <w:tc>
                          <w:tcPr>
                            <w:tcW w:w="5318" w:type="dxa"/>
                          </w:tcPr>
                          <w:p w14:paraId="2D939DCC" w14:textId="77777777" w:rsidR="002A4137" w:rsidRPr="009E4711" w:rsidRDefault="002A4137" w:rsidP="00B31086">
                            <w:pPr>
                              <w:spacing w:line="276" w:lineRule="auto"/>
                              <w:rPr>
                                <w:b w:val="0"/>
                                <w:bCs w:val="0"/>
                              </w:rPr>
                            </w:pPr>
                          </w:p>
                        </w:tc>
                      </w:tr>
                      <w:tr w:rsidR="002A4137" w:rsidRPr="00B31086" w14:paraId="0DCA5021" w14:textId="77777777" w:rsidTr="0079185E">
                        <w:tc>
                          <w:tcPr>
                            <w:tcW w:w="5062" w:type="dxa"/>
                            <w:shd w:val="clear" w:color="auto" w:fill="auto"/>
                          </w:tcPr>
                          <w:p w14:paraId="4F52A65C" w14:textId="77777777" w:rsidR="002A4137" w:rsidRPr="009E4711" w:rsidRDefault="002A4137" w:rsidP="00B31086">
                            <w:pPr>
                              <w:spacing w:line="276" w:lineRule="auto"/>
                              <w:rPr>
                                <w:b w:val="0"/>
                                <w:bCs w:val="0"/>
                              </w:rPr>
                            </w:pPr>
                          </w:p>
                        </w:tc>
                        <w:tc>
                          <w:tcPr>
                            <w:tcW w:w="5318" w:type="dxa"/>
                          </w:tcPr>
                          <w:p w14:paraId="30C4ED24" w14:textId="77777777" w:rsidR="002A4137" w:rsidRPr="009E4711" w:rsidRDefault="002A4137" w:rsidP="00B31086">
                            <w:pPr>
                              <w:spacing w:line="276" w:lineRule="auto"/>
                              <w:rPr>
                                <w:b w:val="0"/>
                                <w:bCs w:val="0"/>
                              </w:rPr>
                            </w:pPr>
                          </w:p>
                        </w:tc>
                      </w:tr>
                      <w:tr w:rsidR="002A4137" w:rsidRPr="00B31086" w14:paraId="5380F61A" w14:textId="77777777" w:rsidTr="0079185E">
                        <w:tc>
                          <w:tcPr>
                            <w:tcW w:w="5062" w:type="dxa"/>
                            <w:shd w:val="clear" w:color="auto" w:fill="auto"/>
                          </w:tcPr>
                          <w:p w14:paraId="2570B17F" w14:textId="77777777" w:rsidR="002A4137" w:rsidRPr="009E4711" w:rsidRDefault="002A4137" w:rsidP="00B31086">
                            <w:pPr>
                              <w:spacing w:line="276" w:lineRule="auto"/>
                              <w:rPr>
                                <w:b w:val="0"/>
                                <w:bCs w:val="0"/>
                              </w:rPr>
                            </w:pPr>
                          </w:p>
                        </w:tc>
                        <w:tc>
                          <w:tcPr>
                            <w:tcW w:w="5318" w:type="dxa"/>
                          </w:tcPr>
                          <w:p w14:paraId="6F560EC1" w14:textId="77777777" w:rsidR="002A4137" w:rsidRPr="009E4711" w:rsidRDefault="002A4137" w:rsidP="00B31086">
                            <w:pPr>
                              <w:spacing w:line="276" w:lineRule="auto"/>
                              <w:rPr>
                                <w:b w:val="0"/>
                                <w:bCs w:val="0"/>
                              </w:rPr>
                            </w:pPr>
                          </w:p>
                        </w:tc>
                      </w:tr>
                      <w:tr w:rsidR="002A4137" w:rsidRPr="00B31086" w14:paraId="5CAD7E21" w14:textId="77777777" w:rsidTr="0079185E">
                        <w:tc>
                          <w:tcPr>
                            <w:tcW w:w="5062" w:type="dxa"/>
                            <w:shd w:val="clear" w:color="auto" w:fill="auto"/>
                          </w:tcPr>
                          <w:p w14:paraId="156E242E" w14:textId="77777777" w:rsidR="002A4137" w:rsidRPr="009E4711" w:rsidRDefault="002A4137" w:rsidP="00B31086">
                            <w:pPr>
                              <w:spacing w:line="276" w:lineRule="auto"/>
                              <w:rPr>
                                <w:b w:val="0"/>
                                <w:bCs w:val="0"/>
                              </w:rPr>
                            </w:pPr>
                          </w:p>
                        </w:tc>
                        <w:tc>
                          <w:tcPr>
                            <w:tcW w:w="5318" w:type="dxa"/>
                          </w:tcPr>
                          <w:p w14:paraId="3D6EBF4B" w14:textId="77777777" w:rsidR="002A4137" w:rsidRPr="009E4711" w:rsidRDefault="002A4137" w:rsidP="00B31086">
                            <w:pPr>
                              <w:spacing w:line="276" w:lineRule="auto"/>
                              <w:rPr>
                                <w:b w:val="0"/>
                                <w:bCs w:val="0"/>
                              </w:rPr>
                            </w:pPr>
                          </w:p>
                        </w:tc>
                      </w:tr>
                      <w:tr w:rsidR="002A4137" w:rsidRPr="00B31086" w14:paraId="072CB8FC" w14:textId="77777777" w:rsidTr="0079185E">
                        <w:tc>
                          <w:tcPr>
                            <w:tcW w:w="5062" w:type="dxa"/>
                            <w:shd w:val="clear" w:color="auto" w:fill="auto"/>
                          </w:tcPr>
                          <w:p w14:paraId="06CCA8AF" w14:textId="77777777" w:rsidR="002A4137" w:rsidRPr="009E4711" w:rsidRDefault="002A4137" w:rsidP="00B31086">
                            <w:pPr>
                              <w:spacing w:line="276" w:lineRule="auto"/>
                              <w:rPr>
                                <w:b w:val="0"/>
                                <w:bCs w:val="0"/>
                              </w:rPr>
                            </w:pPr>
                          </w:p>
                        </w:tc>
                        <w:tc>
                          <w:tcPr>
                            <w:tcW w:w="5318" w:type="dxa"/>
                          </w:tcPr>
                          <w:p w14:paraId="746FFC3D" w14:textId="77777777" w:rsidR="002A4137" w:rsidRPr="009E4711" w:rsidRDefault="002A4137" w:rsidP="00B31086">
                            <w:pPr>
                              <w:spacing w:line="276" w:lineRule="auto"/>
                              <w:rPr>
                                <w:b w:val="0"/>
                                <w:bCs w:val="0"/>
                              </w:rPr>
                            </w:pPr>
                          </w:p>
                        </w:tc>
                      </w:tr>
                      <w:tr w:rsidR="002A4137" w:rsidRPr="00B31086" w14:paraId="74513083" w14:textId="77777777" w:rsidTr="0079185E">
                        <w:tc>
                          <w:tcPr>
                            <w:tcW w:w="5062" w:type="dxa"/>
                            <w:shd w:val="clear" w:color="auto" w:fill="auto"/>
                          </w:tcPr>
                          <w:p w14:paraId="59C142BC" w14:textId="77777777" w:rsidR="002A4137" w:rsidRPr="009E4711" w:rsidRDefault="002A4137" w:rsidP="00B31086">
                            <w:pPr>
                              <w:spacing w:line="276" w:lineRule="auto"/>
                              <w:rPr>
                                <w:b w:val="0"/>
                                <w:bCs w:val="0"/>
                              </w:rPr>
                            </w:pPr>
                          </w:p>
                        </w:tc>
                        <w:tc>
                          <w:tcPr>
                            <w:tcW w:w="5318" w:type="dxa"/>
                          </w:tcPr>
                          <w:p w14:paraId="662A000F" w14:textId="77777777" w:rsidR="002A4137" w:rsidRPr="009E4711" w:rsidRDefault="002A4137" w:rsidP="00B31086">
                            <w:pPr>
                              <w:spacing w:line="276" w:lineRule="auto"/>
                              <w:rPr>
                                <w:b w:val="0"/>
                                <w:bCs w:val="0"/>
                              </w:rPr>
                            </w:pPr>
                          </w:p>
                        </w:tc>
                      </w:tr>
                      <w:tr w:rsidR="002A4137" w:rsidRPr="00B31086" w14:paraId="45EBA8E7" w14:textId="77777777" w:rsidTr="0079185E">
                        <w:tc>
                          <w:tcPr>
                            <w:tcW w:w="5062" w:type="dxa"/>
                            <w:shd w:val="clear" w:color="auto" w:fill="auto"/>
                          </w:tcPr>
                          <w:p w14:paraId="69BF1576" w14:textId="77777777" w:rsidR="002A4137" w:rsidRPr="009E4711" w:rsidRDefault="002A4137" w:rsidP="00B31086">
                            <w:pPr>
                              <w:spacing w:line="276" w:lineRule="auto"/>
                              <w:rPr>
                                <w:b w:val="0"/>
                                <w:bCs w:val="0"/>
                              </w:rPr>
                            </w:pPr>
                          </w:p>
                        </w:tc>
                        <w:tc>
                          <w:tcPr>
                            <w:tcW w:w="5318" w:type="dxa"/>
                          </w:tcPr>
                          <w:p w14:paraId="62A74414" w14:textId="77777777" w:rsidR="002A4137" w:rsidRPr="009E4711" w:rsidRDefault="002A4137" w:rsidP="00B31086">
                            <w:pPr>
                              <w:spacing w:line="276" w:lineRule="auto"/>
                              <w:rPr>
                                <w:b w:val="0"/>
                                <w:bCs w:val="0"/>
                              </w:rPr>
                            </w:pPr>
                          </w:p>
                        </w:tc>
                      </w:tr>
                      <w:tr w:rsidR="002A4137" w:rsidRPr="00B31086" w14:paraId="12DD505B" w14:textId="77777777" w:rsidTr="0079185E">
                        <w:tc>
                          <w:tcPr>
                            <w:tcW w:w="5062" w:type="dxa"/>
                            <w:shd w:val="clear" w:color="auto" w:fill="auto"/>
                          </w:tcPr>
                          <w:p w14:paraId="7CBB867F" w14:textId="77777777" w:rsidR="002A4137" w:rsidRPr="009E4711" w:rsidRDefault="002A4137" w:rsidP="00B31086">
                            <w:pPr>
                              <w:spacing w:line="276" w:lineRule="auto"/>
                              <w:rPr>
                                <w:b w:val="0"/>
                                <w:bCs w:val="0"/>
                              </w:rPr>
                            </w:pPr>
                          </w:p>
                        </w:tc>
                        <w:tc>
                          <w:tcPr>
                            <w:tcW w:w="5318" w:type="dxa"/>
                          </w:tcPr>
                          <w:p w14:paraId="4123BB82" w14:textId="77777777" w:rsidR="002A4137" w:rsidRPr="009E4711" w:rsidRDefault="002A4137" w:rsidP="00B31086">
                            <w:pPr>
                              <w:spacing w:line="276" w:lineRule="auto"/>
                              <w:rPr>
                                <w:b w:val="0"/>
                                <w:bCs w:val="0"/>
                              </w:rPr>
                            </w:pPr>
                          </w:p>
                        </w:tc>
                      </w:tr>
                      <w:tr w:rsidR="002A4137" w:rsidRPr="00B31086" w14:paraId="14933930" w14:textId="77777777" w:rsidTr="0079185E">
                        <w:tc>
                          <w:tcPr>
                            <w:tcW w:w="5062" w:type="dxa"/>
                            <w:shd w:val="clear" w:color="auto" w:fill="auto"/>
                          </w:tcPr>
                          <w:p w14:paraId="4F607CA3" w14:textId="77777777" w:rsidR="002A4137" w:rsidRPr="009E4711" w:rsidRDefault="002A4137" w:rsidP="00B31086">
                            <w:pPr>
                              <w:spacing w:line="276" w:lineRule="auto"/>
                              <w:rPr>
                                <w:b w:val="0"/>
                                <w:bCs w:val="0"/>
                              </w:rPr>
                            </w:pPr>
                          </w:p>
                        </w:tc>
                        <w:tc>
                          <w:tcPr>
                            <w:tcW w:w="5318" w:type="dxa"/>
                          </w:tcPr>
                          <w:p w14:paraId="439A614A" w14:textId="77777777" w:rsidR="002A4137" w:rsidRPr="009E4711" w:rsidRDefault="002A4137" w:rsidP="00B31086">
                            <w:pPr>
                              <w:spacing w:line="276" w:lineRule="auto"/>
                              <w:rPr>
                                <w:b w:val="0"/>
                                <w:bCs w:val="0"/>
                              </w:rPr>
                            </w:pPr>
                          </w:p>
                        </w:tc>
                      </w:tr>
                      <w:tr w:rsidR="002A4137" w:rsidRPr="00B31086" w14:paraId="0CDC9764" w14:textId="77777777" w:rsidTr="0079185E">
                        <w:tc>
                          <w:tcPr>
                            <w:tcW w:w="5062" w:type="dxa"/>
                            <w:shd w:val="clear" w:color="auto" w:fill="auto"/>
                          </w:tcPr>
                          <w:p w14:paraId="6F05B017" w14:textId="77777777" w:rsidR="002A4137" w:rsidRPr="009E4711" w:rsidRDefault="002A4137" w:rsidP="00B31086">
                            <w:pPr>
                              <w:spacing w:line="276" w:lineRule="auto"/>
                              <w:rPr>
                                <w:b w:val="0"/>
                                <w:bCs w:val="0"/>
                              </w:rPr>
                            </w:pPr>
                          </w:p>
                        </w:tc>
                        <w:tc>
                          <w:tcPr>
                            <w:tcW w:w="5318" w:type="dxa"/>
                          </w:tcPr>
                          <w:p w14:paraId="48415166" w14:textId="77777777" w:rsidR="002A4137" w:rsidRPr="009E4711" w:rsidRDefault="002A4137" w:rsidP="00B31086">
                            <w:pPr>
                              <w:spacing w:line="276" w:lineRule="auto"/>
                              <w:rPr>
                                <w:b w:val="0"/>
                                <w:bCs w:val="0"/>
                              </w:rPr>
                            </w:pPr>
                          </w:p>
                        </w:tc>
                      </w:tr>
                      <w:tr w:rsidR="002A4137" w:rsidRPr="00B31086" w14:paraId="0675475A" w14:textId="77777777" w:rsidTr="0079185E">
                        <w:tc>
                          <w:tcPr>
                            <w:tcW w:w="5062" w:type="dxa"/>
                            <w:shd w:val="clear" w:color="auto" w:fill="auto"/>
                          </w:tcPr>
                          <w:p w14:paraId="05A888EF" w14:textId="77777777" w:rsidR="002A4137" w:rsidRPr="009E4711" w:rsidRDefault="002A4137" w:rsidP="00B31086">
                            <w:pPr>
                              <w:spacing w:line="276" w:lineRule="auto"/>
                              <w:rPr>
                                <w:b w:val="0"/>
                                <w:bCs w:val="0"/>
                              </w:rPr>
                            </w:pPr>
                          </w:p>
                        </w:tc>
                        <w:tc>
                          <w:tcPr>
                            <w:tcW w:w="5318" w:type="dxa"/>
                          </w:tcPr>
                          <w:p w14:paraId="2D99F5BE" w14:textId="77777777" w:rsidR="002A4137" w:rsidRPr="009E4711" w:rsidRDefault="002A4137" w:rsidP="00B31086">
                            <w:pPr>
                              <w:spacing w:line="276" w:lineRule="auto"/>
                              <w:rPr>
                                <w:b w:val="0"/>
                                <w:bCs w:val="0"/>
                              </w:rPr>
                            </w:pPr>
                          </w:p>
                        </w:tc>
                      </w:tr>
                      <w:tr w:rsidR="002A4137" w:rsidRPr="00B31086" w14:paraId="745B350D" w14:textId="77777777" w:rsidTr="0079185E">
                        <w:tc>
                          <w:tcPr>
                            <w:tcW w:w="5062" w:type="dxa"/>
                            <w:shd w:val="clear" w:color="auto" w:fill="auto"/>
                          </w:tcPr>
                          <w:p w14:paraId="5C3F0C8E" w14:textId="77777777" w:rsidR="002A4137" w:rsidRPr="009E4711" w:rsidRDefault="002A4137" w:rsidP="00B31086">
                            <w:pPr>
                              <w:spacing w:line="276" w:lineRule="auto"/>
                              <w:rPr>
                                <w:b w:val="0"/>
                                <w:bCs w:val="0"/>
                              </w:rPr>
                            </w:pPr>
                          </w:p>
                        </w:tc>
                        <w:tc>
                          <w:tcPr>
                            <w:tcW w:w="5318" w:type="dxa"/>
                          </w:tcPr>
                          <w:p w14:paraId="79D17AA6" w14:textId="77777777" w:rsidR="002A4137" w:rsidRPr="009E4711" w:rsidRDefault="002A4137" w:rsidP="00B31086">
                            <w:pPr>
                              <w:spacing w:line="276" w:lineRule="auto"/>
                              <w:rPr>
                                <w:b w:val="0"/>
                                <w:bCs w:val="0"/>
                              </w:rPr>
                            </w:pPr>
                          </w:p>
                        </w:tc>
                      </w:tr>
                      <w:tr w:rsidR="002A4137" w:rsidRPr="00B31086" w14:paraId="72FCB8CB" w14:textId="77777777" w:rsidTr="0079185E">
                        <w:tc>
                          <w:tcPr>
                            <w:tcW w:w="5062" w:type="dxa"/>
                            <w:shd w:val="clear" w:color="auto" w:fill="auto"/>
                          </w:tcPr>
                          <w:p w14:paraId="6A0F3293" w14:textId="77777777" w:rsidR="002A4137" w:rsidRPr="009E4711" w:rsidRDefault="002A4137" w:rsidP="00B31086">
                            <w:pPr>
                              <w:spacing w:line="276" w:lineRule="auto"/>
                              <w:rPr>
                                <w:b w:val="0"/>
                                <w:bCs w:val="0"/>
                              </w:rPr>
                            </w:pPr>
                          </w:p>
                        </w:tc>
                        <w:tc>
                          <w:tcPr>
                            <w:tcW w:w="5318" w:type="dxa"/>
                          </w:tcPr>
                          <w:p w14:paraId="64141F2C" w14:textId="77777777" w:rsidR="002A4137" w:rsidRPr="009E4711" w:rsidRDefault="002A4137" w:rsidP="00B31086">
                            <w:pPr>
                              <w:spacing w:line="276" w:lineRule="auto"/>
                              <w:rPr>
                                <w:b w:val="0"/>
                                <w:bCs w:val="0"/>
                              </w:rPr>
                            </w:pPr>
                          </w:p>
                        </w:tc>
                      </w:tr>
                      <w:tr w:rsidR="002A4137" w:rsidRPr="00B31086" w14:paraId="1F1A1657" w14:textId="77777777" w:rsidTr="0079185E">
                        <w:tc>
                          <w:tcPr>
                            <w:tcW w:w="5062" w:type="dxa"/>
                            <w:shd w:val="clear" w:color="auto" w:fill="auto"/>
                          </w:tcPr>
                          <w:p w14:paraId="644A2D78" w14:textId="77777777" w:rsidR="002A4137" w:rsidRPr="009E4711" w:rsidRDefault="002A4137" w:rsidP="00B31086">
                            <w:pPr>
                              <w:spacing w:line="276" w:lineRule="auto"/>
                              <w:rPr>
                                <w:b w:val="0"/>
                                <w:bCs w:val="0"/>
                              </w:rPr>
                            </w:pPr>
                          </w:p>
                        </w:tc>
                        <w:tc>
                          <w:tcPr>
                            <w:tcW w:w="5318" w:type="dxa"/>
                          </w:tcPr>
                          <w:p w14:paraId="0CBF39D3" w14:textId="77777777" w:rsidR="002A4137" w:rsidRPr="009E4711" w:rsidRDefault="002A4137" w:rsidP="00B31086">
                            <w:pPr>
                              <w:spacing w:line="276" w:lineRule="auto"/>
                              <w:rPr>
                                <w:b w:val="0"/>
                                <w:bCs w:val="0"/>
                              </w:rPr>
                            </w:pPr>
                          </w:p>
                        </w:tc>
                      </w:tr>
                      <w:tr w:rsidR="002A4137" w:rsidRPr="00B31086" w14:paraId="50F7C068" w14:textId="77777777" w:rsidTr="0079185E">
                        <w:tc>
                          <w:tcPr>
                            <w:tcW w:w="5062" w:type="dxa"/>
                            <w:shd w:val="clear" w:color="auto" w:fill="auto"/>
                          </w:tcPr>
                          <w:p w14:paraId="46D7D468" w14:textId="77777777" w:rsidR="002A4137" w:rsidRPr="009E4711" w:rsidRDefault="002A4137" w:rsidP="00B31086">
                            <w:pPr>
                              <w:spacing w:line="276" w:lineRule="auto"/>
                              <w:rPr>
                                <w:b w:val="0"/>
                                <w:bCs w:val="0"/>
                              </w:rPr>
                            </w:pPr>
                          </w:p>
                        </w:tc>
                        <w:tc>
                          <w:tcPr>
                            <w:tcW w:w="5318" w:type="dxa"/>
                          </w:tcPr>
                          <w:p w14:paraId="60FC7A96" w14:textId="77777777" w:rsidR="002A4137" w:rsidRPr="009E4711" w:rsidRDefault="002A4137" w:rsidP="00B31086">
                            <w:pPr>
                              <w:spacing w:line="276" w:lineRule="auto"/>
                              <w:rPr>
                                <w:b w:val="0"/>
                                <w:bCs w:val="0"/>
                              </w:rPr>
                            </w:pPr>
                          </w:p>
                        </w:tc>
                      </w:tr>
                      <w:tr w:rsidR="002A4137" w:rsidRPr="00B31086" w14:paraId="74C1E9D2" w14:textId="77777777" w:rsidTr="0079185E">
                        <w:tc>
                          <w:tcPr>
                            <w:tcW w:w="5062" w:type="dxa"/>
                            <w:shd w:val="clear" w:color="auto" w:fill="auto"/>
                          </w:tcPr>
                          <w:p w14:paraId="4B9D2F8C" w14:textId="77777777" w:rsidR="002A4137" w:rsidRPr="009E4711" w:rsidRDefault="002A4137" w:rsidP="00B31086">
                            <w:pPr>
                              <w:spacing w:line="276" w:lineRule="auto"/>
                              <w:rPr>
                                <w:b w:val="0"/>
                                <w:bCs w:val="0"/>
                              </w:rPr>
                            </w:pPr>
                          </w:p>
                        </w:tc>
                        <w:tc>
                          <w:tcPr>
                            <w:tcW w:w="5318" w:type="dxa"/>
                          </w:tcPr>
                          <w:p w14:paraId="6835D890" w14:textId="77777777" w:rsidR="002A4137" w:rsidRPr="009E4711" w:rsidRDefault="002A4137" w:rsidP="00B31086">
                            <w:pPr>
                              <w:spacing w:line="276" w:lineRule="auto"/>
                              <w:rPr>
                                <w:b w:val="0"/>
                                <w:bCs w:val="0"/>
                              </w:rPr>
                            </w:pPr>
                          </w:p>
                        </w:tc>
                      </w:tr>
                      <w:tr w:rsidR="002A4137" w:rsidRPr="00B31086" w14:paraId="41886C2B" w14:textId="77777777" w:rsidTr="0079185E">
                        <w:tc>
                          <w:tcPr>
                            <w:tcW w:w="5062" w:type="dxa"/>
                            <w:shd w:val="clear" w:color="auto" w:fill="auto"/>
                          </w:tcPr>
                          <w:p w14:paraId="4E341181" w14:textId="77777777" w:rsidR="002A4137" w:rsidRPr="009E4711" w:rsidRDefault="002A4137" w:rsidP="00B31086">
                            <w:pPr>
                              <w:spacing w:line="276" w:lineRule="auto"/>
                              <w:rPr>
                                <w:b w:val="0"/>
                                <w:bCs w:val="0"/>
                              </w:rPr>
                            </w:pPr>
                          </w:p>
                        </w:tc>
                        <w:tc>
                          <w:tcPr>
                            <w:tcW w:w="5318" w:type="dxa"/>
                          </w:tcPr>
                          <w:p w14:paraId="3E905136" w14:textId="77777777" w:rsidR="002A4137" w:rsidRPr="009E4711" w:rsidRDefault="002A4137" w:rsidP="00B31086">
                            <w:pPr>
                              <w:spacing w:line="276" w:lineRule="auto"/>
                              <w:rPr>
                                <w:b w:val="0"/>
                                <w:bCs w:val="0"/>
                              </w:rPr>
                            </w:pPr>
                          </w:p>
                        </w:tc>
                      </w:tr>
                      <w:tr w:rsidR="002A4137" w:rsidRPr="00B31086" w14:paraId="599ED0FE" w14:textId="77777777" w:rsidTr="0079185E">
                        <w:tc>
                          <w:tcPr>
                            <w:tcW w:w="5062" w:type="dxa"/>
                            <w:shd w:val="clear" w:color="auto" w:fill="auto"/>
                          </w:tcPr>
                          <w:p w14:paraId="29AA8883" w14:textId="77777777" w:rsidR="002A4137" w:rsidRPr="009E4711" w:rsidRDefault="002A4137" w:rsidP="00B31086">
                            <w:pPr>
                              <w:spacing w:line="276" w:lineRule="auto"/>
                              <w:rPr>
                                <w:b w:val="0"/>
                                <w:bCs w:val="0"/>
                              </w:rPr>
                            </w:pPr>
                          </w:p>
                        </w:tc>
                        <w:tc>
                          <w:tcPr>
                            <w:tcW w:w="5318" w:type="dxa"/>
                          </w:tcPr>
                          <w:p w14:paraId="0E43C9BB" w14:textId="77777777" w:rsidR="002A4137" w:rsidRPr="009E4711" w:rsidRDefault="002A4137" w:rsidP="00B31086">
                            <w:pPr>
                              <w:spacing w:line="276" w:lineRule="auto"/>
                              <w:rPr>
                                <w:b w:val="0"/>
                                <w:bCs w:val="0"/>
                              </w:rPr>
                            </w:pPr>
                          </w:p>
                        </w:tc>
                      </w:tr>
                      <w:tr w:rsidR="002A4137" w:rsidRPr="00B31086" w14:paraId="2981ADF0" w14:textId="77777777" w:rsidTr="0079185E">
                        <w:tc>
                          <w:tcPr>
                            <w:tcW w:w="5062" w:type="dxa"/>
                            <w:shd w:val="clear" w:color="auto" w:fill="auto"/>
                          </w:tcPr>
                          <w:p w14:paraId="3CC473BE" w14:textId="77777777" w:rsidR="002A4137" w:rsidRPr="009E4711" w:rsidRDefault="002A4137" w:rsidP="00B31086">
                            <w:pPr>
                              <w:spacing w:line="276" w:lineRule="auto"/>
                              <w:rPr>
                                <w:b w:val="0"/>
                                <w:bCs w:val="0"/>
                              </w:rPr>
                            </w:pPr>
                          </w:p>
                        </w:tc>
                        <w:tc>
                          <w:tcPr>
                            <w:tcW w:w="5318" w:type="dxa"/>
                          </w:tcPr>
                          <w:p w14:paraId="57992733" w14:textId="77777777" w:rsidR="002A4137" w:rsidRPr="009E4711" w:rsidRDefault="002A4137" w:rsidP="00B31086">
                            <w:pPr>
                              <w:spacing w:line="276" w:lineRule="auto"/>
                              <w:rPr>
                                <w:b w:val="0"/>
                                <w:bCs w:val="0"/>
                              </w:rPr>
                            </w:pPr>
                          </w:p>
                        </w:tc>
                      </w:tr>
                      <w:tr w:rsidR="002A4137" w:rsidRPr="00B31086" w14:paraId="3BB016F5" w14:textId="77777777" w:rsidTr="0079185E">
                        <w:tc>
                          <w:tcPr>
                            <w:tcW w:w="5062" w:type="dxa"/>
                            <w:shd w:val="clear" w:color="auto" w:fill="auto"/>
                          </w:tcPr>
                          <w:p w14:paraId="6EFAA4EE" w14:textId="77777777" w:rsidR="002A4137" w:rsidRPr="009E4711" w:rsidRDefault="002A4137" w:rsidP="00B31086">
                            <w:pPr>
                              <w:spacing w:line="276" w:lineRule="auto"/>
                              <w:rPr>
                                <w:b w:val="0"/>
                                <w:bCs w:val="0"/>
                              </w:rPr>
                            </w:pPr>
                          </w:p>
                        </w:tc>
                        <w:tc>
                          <w:tcPr>
                            <w:tcW w:w="5318" w:type="dxa"/>
                          </w:tcPr>
                          <w:p w14:paraId="20962903" w14:textId="77777777" w:rsidR="002A4137" w:rsidRPr="009E4711" w:rsidRDefault="002A4137" w:rsidP="00B31086">
                            <w:pPr>
                              <w:spacing w:line="276" w:lineRule="auto"/>
                              <w:rPr>
                                <w:b w:val="0"/>
                                <w:bCs w:val="0"/>
                              </w:rPr>
                            </w:pPr>
                          </w:p>
                        </w:tc>
                      </w:tr>
                      <w:tr w:rsidR="002A4137" w:rsidRPr="00B31086" w14:paraId="53795C54" w14:textId="77777777" w:rsidTr="0079185E">
                        <w:tc>
                          <w:tcPr>
                            <w:tcW w:w="5062" w:type="dxa"/>
                            <w:shd w:val="clear" w:color="auto" w:fill="auto"/>
                          </w:tcPr>
                          <w:p w14:paraId="6D6D77B0" w14:textId="77777777" w:rsidR="002A4137" w:rsidRPr="009E4711" w:rsidRDefault="002A4137" w:rsidP="00B31086">
                            <w:pPr>
                              <w:spacing w:line="276" w:lineRule="auto"/>
                              <w:rPr>
                                <w:b w:val="0"/>
                                <w:bCs w:val="0"/>
                              </w:rPr>
                            </w:pPr>
                          </w:p>
                        </w:tc>
                        <w:tc>
                          <w:tcPr>
                            <w:tcW w:w="5318" w:type="dxa"/>
                          </w:tcPr>
                          <w:p w14:paraId="1B958E1B" w14:textId="77777777" w:rsidR="002A4137" w:rsidRPr="009E4711" w:rsidRDefault="002A4137" w:rsidP="00B31086">
                            <w:pPr>
                              <w:spacing w:line="276" w:lineRule="auto"/>
                              <w:rPr>
                                <w:b w:val="0"/>
                                <w:bCs w:val="0"/>
                              </w:rPr>
                            </w:pPr>
                          </w:p>
                        </w:tc>
                      </w:tr>
                      <w:tr w:rsidR="002A4137" w:rsidRPr="00B31086" w14:paraId="2F5D612A" w14:textId="77777777" w:rsidTr="0079185E">
                        <w:tc>
                          <w:tcPr>
                            <w:tcW w:w="5062" w:type="dxa"/>
                            <w:shd w:val="clear" w:color="auto" w:fill="auto"/>
                          </w:tcPr>
                          <w:p w14:paraId="71D7D708" w14:textId="77777777" w:rsidR="002A4137" w:rsidRPr="009E4711" w:rsidRDefault="002A4137" w:rsidP="00B31086">
                            <w:pPr>
                              <w:spacing w:line="276" w:lineRule="auto"/>
                              <w:rPr>
                                <w:b w:val="0"/>
                                <w:bCs w:val="0"/>
                              </w:rPr>
                            </w:pPr>
                          </w:p>
                        </w:tc>
                        <w:tc>
                          <w:tcPr>
                            <w:tcW w:w="5318" w:type="dxa"/>
                          </w:tcPr>
                          <w:p w14:paraId="006149EB" w14:textId="77777777" w:rsidR="002A4137" w:rsidRPr="009E4711" w:rsidRDefault="002A4137" w:rsidP="00B31086">
                            <w:pPr>
                              <w:spacing w:line="276" w:lineRule="auto"/>
                              <w:rPr>
                                <w:b w:val="0"/>
                                <w:bCs w:val="0"/>
                              </w:rPr>
                            </w:pPr>
                          </w:p>
                        </w:tc>
                      </w:tr>
                      <w:tr w:rsidR="002A4137" w:rsidRPr="00B31086" w14:paraId="19F77245" w14:textId="77777777" w:rsidTr="0079185E">
                        <w:tc>
                          <w:tcPr>
                            <w:tcW w:w="5062" w:type="dxa"/>
                            <w:shd w:val="clear" w:color="auto" w:fill="auto"/>
                          </w:tcPr>
                          <w:p w14:paraId="2C6542DB" w14:textId="77777777" w:rsidR="002A4137" w:rsidRPr="009E4711" w:rsidRDefault="002A4137" w:rsidP="00B31086">
                            <w:pPr>
                              <w:spacing w:line="276" w:lineRule="auto"/>
                              <w:rPr>
                                <w:b w:val="0"/>
                                <w:bCs w:val="0"/>
                              </w:rPr>
                            </w:pPr>
                          </w:p>
                        </w:tc>
                        <w:tc>
                          <w:tcPr>
                            <w:tcW w:w="5318" w:type="dxa"/>
                          </w:tcPr>
                          <w:p w14:paraId="43C28F12" w14:textId="77777777" w:rsidR="002A4137" w:rsidRPr="009E4711" w:rsidRDefault="002A4137" w:rsidP="00B31086">
                            <w:pPr>
                              <w:spacing w:line="276" w:lineRule="auto"/>
                              <w:rPr>
                                <w:b w:val="0"/>
                                <w:bCs w:val="0"/>
                              </w:rPr>
                            </w:pPr>
                          </w:p>
                        </w:tc>
                      </w:tr>
                      <w:tr w:rsidR="002A4137" w:rsidRPr="00B31086" w14:paraId="7B4EAD02" w14:textId="77777777" w:rsidTr="0079185E">
                        <w:tc>
                          <w:tcPr>
                            <w:tcW w:w="5062" w:type="dxa"/>
                            <w:shd w:val="clear" w:color="auto" w:fill="auto"/>
                          </w:tcPr>
                          <w:p w14:paraId="44E7748B" w14:textId="77777777" w:rsidR="002A4137" w:rsidRPr="009E4711" w:rsidRDefault="002A4137" w:rsidP="00B31086">
                            <w:pPr>
                              <w:spacing w:line="276" w:lineRule="auto"/>
                              <w:rPr>
                                <w:b w:val="0"/>
                                <w:bCs w:val="0"/>
                              </w:rPr>
                            </w:pPr>
                          </w:p>
                        </w:tc>
                        <w:tc>
                          <w:tcPr>
                            <w:tcW w:w="5318" w:type="dxa"/>
                          </w:tcPr>
                          <w:p w14:paraId="7E6ECA2A" w14:textId="77777777" w:rsidR="002A4137" w:rsidRPr="009E4711" w:rsidRDefault="002A4137" w:rsidP="00B31086">
                            <w:pPr>
                              <w:spacing w:line="276" w:lineRule="auto"/>
                              <w:rPr>
                                <w:b w:val="0"/>
                                <w:bCs w:val="0"/>
                              </w:rPr>
                            </w:pPr>
                          </w:p>
                        </w:tc>
                      </w:tr>
                      <w:tr w:rsidR="002A4137" w:rsidRPr="00B31086" w14:paraId="10FC3774" w14:textId="77777777" w:rsidTr="0079185E">
                        <w:tc>
                          <w:tcPr>
                            <w:tcW w:w="5062" w:type="dxa"/>
                            <w:shd w:val="clear" w:color="auto" w:fill="auto"/>
                          </w:tcPr>
                          <w:p w14:paraId="14501A65" w14:textId="77777777" w:rsidR="002A4137" w:rsidRPr="009E4711" w:rsidRDefault="002A4137" w:rsidP="00B31086">
                            <w:pPr>
                              <w:spacing w:line="276" w:lineRule="auto"/>
                              <w:rPr>
                                <w:b w:val="0"/>
                                <w:bCs w:val="0"/>
                              </w:rPr>
                            </w:pPr>
                          </w:p>
                        </w:tc>
                        <w:tc>
                          <w:tcPr>
                            <w:tcW w:w="5318" w:type="dxa"/>
                          </w:tcPr>
                          <w:p w14:paraId="6011411F" w14:textId="77777777" w:rsidR="002A4137" w:rsidRPr="009E4711" w:rsidRDefault="002A4137" w:rsidP="00B31086">
                            <w:pPr>
                              <w:spacing w:line="276" w:lineRule="auto"/>
                              <w:rPr>
                                <w:b w:val="0"/>
                                <w:bCs w:val="0"/>
                              </w:rPr>
                            </w:pPr>
                          </w:p>
                        </w:tc>
                      </w:tr>
                      <w:tr w:rsidR="002A4137" w:rsidRPr="00B31086" w14:paraId="364A721E" w14:textId="77777777" w:rsidTr="0079185E">
                        <w:tc>
                          <w:tcPr>
                            <w:tcW w:w="5062" w:type="dxa"/>
                            <w:shd w:val="clear" w:color="auto" w:fill="auto"/>
                          </w:tcPr>
                          <w:p w14:paraId="36E813EA" w14:textId="77777777" w:rsidR="002A4137" w:rsidRPr="009E4711" w:rsidRDefault="002A4137" w:rsidP="00B31086">
                            <w:pPr>
                              <w:spacing w:line="276" w:lineRule="auto"/>
                              <w:rPr>
                                <w:b w:val="0"/>
                                <w:bCs w:val="0"/>
                              </w:rPr>
                            </w:pPr>
                          </w:p>
                        </w:tc>
                        <w:tc>
                          <w:tcPr>
                            <w:tcW w:w="5318" w:type="dxa"/>
                          </w:tcPr>
                          <w:p w14:paraId="0050C962" w14:textId="77777777" w:rsidR="002A4137" w:rsidRPr="009E4711" w:rsidRDefault="002A4137" w:rsidP="00B31086">
                            <w:pPr>
                              <w:spacing w:line="276" w:lineRule="auto"/>
                              <w:rPr>
                                <w:b w:val="0"/>
                                <w:bCs w:val="0"/>
                              </w:rPr>
                            </w:pPr>
                          </w:p>
                        </w:tc>
                      </w:tr>
                      <w:tr w:rsidR="002A4137" w:rsidRPr="00B31086" w14:paraId="7B86C654" w14:textId="77777777" w:rsidTr="0079185E">
                        <w:tc>
                          <w:tcPr>
                            <w:tcW w:w="5062" w:type="dxa"/>
                            <w:shd w:val="clear" w:color="auto" w:fill="auto"/>
                          </w:tcPr>
                          <w:p w14:paraId="6108C79C" w14:textId="77777777" w:rsidR="002A4137" w:rsidRPr="009E4711" w:rsidRDefault="002A4137" w:rsidP="00B31086">
                            <w:pPr>
                              <w:spacing w:line="276" w:lineRule="auto"/>
                              <w:rPr>
                                <w:b w:val="0"/>
                                <w:bCs w:val="0"/>
                              </w:rPr>
                            </w:pPr>
                          </w:p>
                        </w:tc>
                        <w:tc>
                          <w:tcPr>
                            <w:tcW w:w="5318" w:type="dxa"/>
                          </w:tcPr>
                          <w:p w14:paraId="28DE8450" w14:textId="77777777" w:rsidR="002A4137" w:rsidRPr="009E4711" w:rsidRDefault="002A4137" w:rsidP="00B31086">
                            <w:pPr>
                              <w:spacing w:line="276" w:lineRule="auto"/>
                              <w:rPr>
                                <w:b w:val="0"/>
                                <w:bCs w:val="0"/>
                              </w:rPr>
                            </w:pPr>
                          </w:p>
                        </w:tc>
                      </w:tr>
                      <w:tr w:rsidR="002A4137" w:rsidRPr="00B31086" w14:paraId="558C6DB0" w14:textId="77777777" w:rsidTr="0079185E">
                        <w:tc>
                          <w:tcPr>
                            <w:tcW w:w="5062" w:type="dxa"/>
                            <w:shd w:val="clear" w:color="auto" w:fill="auto"/>
                          </w:tcPr>
                          <w:p w14:paraId="7C73797A" w14:textId="77777777" w:rsidR="002A4137" w:rsidRPr="009E4711" w:rsidRDefault="002A4137" w:rsidP="00B31086">
                            <w:pPr>
                              <w:spacing w:line="276" w:lineRule="auto"/>
                              <w:rPr>
                                <w:b w:val="0"/>
                                <w:bCs w:val="0"/>
                              </w:rPr>
                            </w:pPr>
                          </w:p>
                        </w:tc>
                        <w:tc>
                          <w:tcPr>
                            <w:tcW w:w="5318" w:type="dxa"/>
                          </w:tcPr>
                          <w:p w14:paraId="75082BFD" w14:textId="77777777" w:rsidR="002A4137" w:rsidRPr="009E4711" w:rsidRDefault="002A4137" w:rsidP="00B31086">
                            <w:pPr>
                              <w:spacing w:line="276" w:lineRule="auto"/>
                              <w:rPr>
                                <w:b w:val="0"/>
                                <w:bCs w:val="0"/>
                              </w:rPr>
                            </w:pPr>
                          </w:p>
                        </w:tc>
                      </w:tr>
                      <w:tr w:rsidR="002A4137" w:rsidRPr="00B31086" w14:paraId="631D50D8" w14:textId="77777777" w:rsidTr="0079185E">
                        <w:tc>
                          <w:tcPr>
                            <w:tcW w:w="5062" w:type="dxa"/>
                            <w:shd w:val="clear" w:color="auto" w:fill="auto"/>
                          </w:tcPr>
                          <w:p w14:paraId="0758DE9E" w14:textId="77777777" w:rsidR="002A4137" w:rsidRPr="009E4711" w:rsidRDefault="002A4137" w:rsidP="00B31086">
                            <w:pPr>
                              <w:spacing w:line="276" w:lineRule="auto"/>
                              <w:rPr>
                                <w:b w:val="0"/>
                                <w:bCs w:val="0"/>
                              </w:rPr>
                            </w:pPr>
                          </w:p>
                        </w:tc>
                        <w:tc>
                          <w:tcPr>
                            <w:tcW w:w="5318" w:type="dxa"/>
                          </w:tcPr>
                          <w:p w14:paraId="77611987" w14:textId="77777777" w:rsidR="002A4137" w:rsidRPr="009E4711" w:rsidRDefault="002A4137" w:rsidP="00B31086">
                            <w:pPr>
                              <w:spacing w:line="276" w:lineRule="auto"/>
                              <w:rPr>
                                <w:b w:val="0"/>
                                <w:bCs w:val="0"/>
                              </w:rPr>
                            </w:pPr>
                          </w:p>
                        </w:tc>
                      </w:tr>
                      <w:tr w:rsidR="002A4137" w:rsidRPr="00B31086" w14:paraId="4D06F07E" w14:textId="77777777" w:rsidTr="0079185E">
                        <w:tc>
                          <w:tcPr>
                            <w:tcW w:w="5062" w:type="dxa"/>
                            <w:shd w:val="clear" w:color="auto" w:fill="auto"/>
                          </w:tcPr>
                          <w:p w14:paraId="76B35199" w14:textId="77777777" w:rsidR="002A4137" w:rsidRPr="009E4711" w:rsidRDefault="002A4137" w:rsidP="00B31086">
                            <w:pPr>
                              <w:spacing w:line="276" w:lineRule="auto"/>
                              <w:rPr>
                                <w:b w:val="0"/>
                                <w:bCs w:val="0"/>
                              </w:rPr>
                            </w:pPr>
                          </w:p>
                        </w:tc>
                        <w:tc>
                          <w:tcPr>
                            <w:tcW w:w="5318" w:type="dxa"/>
                          </w:tcPr>
                          <w:p w14:paraId="584E4055" w14:textId="77777777" w:rsidR="002A4137" w:rsidRPr="009E4711" w:rsidRDefault="002A4137" w:rsidP="00B31086">
                            <w:pPr>
                              <w:spacing w:line="276" w:lineRule="auto"/>
                              <w:rPr>
                                <w:b w:val="0"/>
                                <w:bCs w:val="0"/>
                              </w:rPr>
                            </w:pPr>
                          </w:p>
                        </w:tc>
                      </w:tr>
                    </w:tbl>
                    <w:p w14:paraId="1E44F608"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255FC40A" w14:textId="2DE1065D" w:rsidR="00B6732A" w:rsidRDefault="00F74F68">
      <w:r>
        <w:rPr>
          <w:noProof/>
          <w:sz w:val="22"/>
          <w:szCs w:val="22"/>
        </w:rPr>
        <w:lastRenderedPageBreak/>
        <mc:AlternateContent>
          <mc:Choice Requires="wps">
            <w:drawing>
              <wp:anchor distT="0" distB="0" distL="114300" distR="114300" simplePos="0" relativeHeight="251965440" behindDoc="0" locked="0" layoutInCell="1" allowOverlap="1" wp14:anchorId="4478BCF7" wp14:editId="6B532177">
                <wp:simplePos x="0" y="0"/>
                <wp:positionH relativeFrom="column">
                  <wp:posOffset>2540</wp:posOffset>
                </wp:positionH>
                <wp:positionV relativeFrom="paragraph">
                  <wp:posOffset>50800</wp:posOffset>
                </wp:positionV>
                <wp:extent cx="6579235" cy="9625330"/>
                <wp:effectExtent l="0" t="0" r="12065" b="13970"/>
                <wp:wrapThrough wrapText="bothSides">
                  <wp:wrapPolygon edited="0">
                    <wp:start x="0" y="0"/>
                    <wp:lineTo x="0" y="21603"/>
                    <wp:lineTo x="21598" y="21603"/>
                    <wp:lineTo x="21598" y="0"/>
                    <wp:lineTo x="0" y="0"/>
                  </wp:wrapPolygon>
                </wp:wrapThrough>
                <wp:docPr id="5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2533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4847E4A" w14:textId="77777777" w:rsidTr="002519CF">
                              <w:tc>
                                <w:tcPr>
                                  <w:tcW w:w="10380" w:type="dxa"/>
                                  <w:gridSpan w:val="2"/>
                                  <w:shd w:val="clear" w:color="auto" w:fill="auto"/>
                                </w:tcPr>
                                <w:p w14:paraId="5D23BA8A" w14:textId="77777777" w:rsidR="002A4137" w:rsidRPr="0042294C" w:rsidRDefault="002A4137" w:rsidP="006503BA">
                                  <w:pPr>
                                    <w:spacing w:line="276" w:lineRule="auto"/>
                                    <w:jc w:val="both"/>
                                    <w:rPr>
                                      <w:b w:val="0"/>
                                      <w:sz w:val="21"/>
                                      <w:szCs w:val="21"/>
                                    </w:rPr>
                                  </w:pPr>
                                  <w:r>
                                    <w:rPr>
                                      <w:sz w:val="21"/>
                                      <w:szCs w:val="21"/>
                                      <w:u w:val="single"/>
                                    </w:rPr>
                                    <w:t>Câu 16.</w:t>
                                  </w:r>
                                  <w:r>
                                    <w:rPr>
                                      <w:sz w:val="21"/>
                                      <w:szCs w:val="21"/>
                                    </w:rPr>
                                    <w:t xml:space="preserve"> </w:t>
                                  </w:r>
                                  <w:r w:rsidRPr="0042294C">
                                    <w:rPr>
                                      <w:b w:val="0"/>
                                      <w:sz w:val="21"/>
                                      <w:szCs w:val="21"/>
                                    </w:rPr>
                                    <w:t xml:space="preserve"> Một dòng điện trong ống dây phụ thuộc vào thời gian theo biểu thức I = 0,4(5 – t); I tính bằng ampe, t tính bằng giây. Ống dây có hệ số tự cảm L = 0,005H. Tính suất điện động tự cảm trong ống dây:</w:t>
                                  </w:r>
                                </w:p>
                                <w:p w14:paraId="78E621F4" w14:textId="77777777" w:rsidR="002A4137" w:rsidRDefault="002A4137" w:rsidP="006503BA">
                                  <w:pPr>
                                    <w:spacing w:line="276" w:lineRule="auto"/>
                                    <w:jc w:val="both"/>
                                    <w:rPr>
                                      <w:b w:val="0"/>
                                      <w:sz w:val="21"/>
                                      <w:szCs w:val="21"/>
                                    </w:rPr>
                                  </w:pPr>
                                  <w:r w:rsidRPr="0042294C">
                                    <w:rPr>
                                      <w:b w:val="0"/>
                                      <w:sz w:val="21"/>
                                      <w:szCs w:val="21"/>
                                    </w:rPr>
                                    <w:t xml:space="preserve">A. 0,001V   </w:t>
                                  </w:r>
                                  <w:r w:rsidRPr="0042294C">
                                    <w:rPr>
                                      <w:b w:val="0"/>
                                      <w:sz w:val="21"/>
                                      <w:szCs w:val="21"/>
                                    </w:rPr>
                                    <w:tab/>
                                    <w:t xml:space="preserve">B. 0,002V  </w:t>
                                  </w:r>
                                  <w:r w:rsidRPr="0042294C">
                                    <w:rPr>
                                      <w:b w:val="0"/>
                                      <w:sz w:val="21"/>
                                      <w:szCs w:val="21"/>
                                    </w:rPr>
                                    <w:tab/>
                                  </w:r>
                                  <w:r w:rsidRPr="0042294C">
                                    <w:rPr>
                                      <w:b w:val="0"/>
                                      <w:sz w:val="21"/>
                                      <w:szCs w:val="21"/>
                                    </w:rPr>
                                    <w:tab/>
                                  </w:r>
                                </w:p>
                                <w:p w14:paraId="3EB81A6C" w14:textId="2FB1793D" w:rsidR="002A4137" w:rsidRPr="0042294C" w:rsidRDefault="002A4137" w:rsidP="006503BA">
                                  <w:pPr>
                                    <w:spacing w:line="276" w:lineRule="auto"/>
                                    <w:jc w:val="both"/>
                                    <w:rPr>
                                      <w:b w:val="0"/>
                                      <w:sz w:val="21"/>
                                      <w:szCs w:val="21"/>
                                    </w:rPr>
                                  </w:pPr>
                                  <w:r w:rsidRPr="0042294C">
                                    <w:rPr>
                                      <w:b w:val="0"/>
                                      <w:sz w:val="21"/>
                                      <w:szCs w:val="21"/>
                                    </w:rPr>
                                    <w:t xml:space="preserve">C. 0,003 V  </w:t>
                                  </w:r>
                                  <w:r w:rsidRPr="0042294C">
                                    <w:rPr>
                                      <w:b w:val="0"/>
                                      <w:sz w:val="21"/>
                                      <w:szCs w:val="21"/>
                                    </w:rPr>
                                    <w:tab/>
                                    <w:t>D. 0,004V</w:t>
                                  </w:r>
                                </w:p>
                                <w:p w14:paraId="7479A388" w14:textId="77777777" w:rsidR="002A4137" w:rsidRDefault="002A4137" w:rsidP="006503BA">
                                  <w:pPr>
                                    <w:spacing w:line="276" w:lineRule="auto"/>
                                    <w:jc w:val="both"/>
                                    <w:rPr>
                                      <w:b w:val="0"/>
                                      <w:sz w:val="21"/>
                                      <w:szCs w:val="21"/>
                                    </w:rPr>
                                  </w:pPr>
                                  <w:r>
                                    <w:rPr>
                                      <w:sz w:val="21"/>
                                      <w:szCs w:val="21"/>
                                      <w:u w:val="single"/>
                                    </w:rPr>
                                    <w:t>Câu 17.</w:t>
                                  </w:r>
                                  <w:r>
                                    <w:rPr>
                                      <w:sz w:val="21"/>
                                      <w:szCs w:val="21"/>
                                    </w:rPr>
                                    <w:t xml:space="preserve"> </w:t>
                                  </w:r>
                                  <w:r w:rsidRPr="0042294C">
                                    <w:rPr>
                                      <w:b w:val="0"/>
                                      <w:sz w:val="21"/>
                                      <w:szCs w:val="21"/>
                                    </w:rPr>
                                    <w:t xml:space="preserve"> Một ống dây có hệ số tự cảm là 0,01H. Khi có dòng điện chạy qua ống dây có năng lượng 0,08J. Cường độ dòng điện chạy qua ống dây bằng:</w:t>
                                  </w:r>
                                  <w:r w:rsidRPr="0042294C">
                                    <w:rPr>
                                      <w:b w:val="0"/>
                                      <w:sz w:val="21"/>
                                      <w:szCs w:val="21"/>
                                    </w:rPr>
                                    <w:tab/>
                                  </w:r>
                                </w:p>
                                <w:p w14:paraId="4893A9A4" w14:textId="77777777" w:rsidR="002A4137" w:rsidRDefault="002A4137" w:rsidP="006503BA">
                                  <w:pPr>
                                    <w:spacing w:line="276" w:lineRule="auto"/>
                                    <w:jc w:val="both"/>
                                    <w:rPr>
                                      <w:b w:val="0"/>
                                      <w:sz w:val="21"/>
                                      <w:szCs w:val="21"/>
                                    </w:rPr>
                                  </w:pPr>
                                  <w:r w:rsidRPr="0042294C">
                                    <w:rPr>
                                      <w:b w:val="0"/>
                                      <w:sz w:val="21"/>
                                      <w:szCs w:val="21"/>
                                    </w:rPr>
                                    <w:t xml:space="preserve">A. 1A  </w:t>
                                  </w:r>
                                  <w:r w:rsidRPr="0042294C">
                                    <w:rPr>
                                      <w:b w:val="0"/>
                                      <w:sz w:val="21"/>
                                      <w:szCs w:val="21"/>
                                    </w:rPr>
                                    <w:tab/>
                                  </w:r>
                                  <w:r w:rsidRPr="0042294C">
                                    <w:rPr>
                                      <w:b w:val="0"/>
                                      <w:sz w:val="21"/>
                                      <w:szCs w:val="21"/>
                                    </w:rPr>
                                    <w:tab/>
                                    <w:t xml:space="preserve">B. 2A  </w:t>
                                  </w:r>
                                  <w:r w:rsidRPr="0042294C">
                                    <w:rPr>
                                      <w:b w:val="0"/>
                                      <w:sz w:val="21"/>
                                      <w:szCs w:val="21"/>
                                    </w:rPr>
                                    <w:tab/>
                                  </w:r>
                                  <w:r w:rsidRPr="0042294C">
                                    <w:rPr>
                                      <w:b w:val="0"/>
                                      <w:sz w:val="21"/>
                                      <w:szCs w:val="21"/>
                                    </w:rPr>
                                    <w:tab/>
                                  </w:r>
                                </w:p>
                                <w:p w14:paraId="37DA765B" w14:textId="7983990E" w:rsidR="002A4137" w:rsidRPr="0042294C" w:rsidRDefault="002A4137" w:rsidP="006503BA">
                                  <w:pPr>
                                    <w:spacing w:line="276" w:lineRule="auto"/>
                                    <w:jc w:val="both"/>
                                    <w:rPr>
                                      <w:b w:val="0"/>
                                      <w:sz w:val="21"/>
                                      <w:szCs w:val="21"/>
                                    </w:rPr>
                                  </w:pPr>
                                  <w:r w:rsidRPr="0042294C">
                                    <w:rPr>
                                      <w:b w:val="0"/>
                                      <w:sz w:val="21"/>
                                      <w:szCs w:val="21"/>
                                    </w:rPr>
                                    <w:t xml:space="preserve">C. 3A  </w:t>
                                  </w:r>
                                  <w:r w:rsidRPr="0042294C">
                                    <w:rPr>
                                      <w:b w:val="0"/>
                                      <w:sz w:val="21"/>
                                      <w:szCs w:val="21"/>
                                    </w:rPr>
                                    <w:tab/>
                                  </w:r>
                                  <w:r w:rsidRPr="0042294C">
                                    <w:rPr>
                                      <w:b w:val="0"/>
                                      <w:sz w:val="21"/>
                                      <w:szCs w:val="21"/>
                                    </w:rPr>
                                    <w:tab/>
                                    <w:t>D. 4A</w:t>
                                  </w:r>
                                </w:p>
                                <w:p w14:paraId="52FB41B9" w14:textId="77777777" w:rsidR="002A4137" w:rsidRPr="0042294C" w:rsidRDefault="002A4137" w:rsidP="006503BA">
                                  <w:pPr>
                                    <w:spacing w:line="276" w:lineRule="auto"/>
                                    <w:jc w:val="both"/>
                                    <w:rPr>
                                      <w:b w:val="0"/>
                                      <w:sz w:val="21"/>
                                      <w:szCs w:val="21"/>
                                    </w:rPr>
                                  </w:pPr>
                                  <w:r>
                                    <w:rPr>
                                      <w:sz w:val="21"/>
                                      <w:szCs w:val="21"/>
                                      <w:u w:val="single"/>
                                    </w:rPr>
                                    <w:t>Câu 18.</w:t>
                                  </w:r>
                                  <w:r>
                                    <w:rPr>
                                      <w:sz w:val="21"/>
                                      <w:szCs w:val="21"/>
                                    </w:rPr>
                                    <w:t xml:space="preserve"> </w:t>
                                  </w:r>
                                  <w:r w:rsidRPr="0042294C">
                                    <w:rPr>
                                      <w:b w:val="0"/>
                                      <w:sz w:val="21"/>
                                      <w:szCs w:val="21"/>
                                    </w:rPr>
                                    <w:t xml:space="preserve"> Một ống dây được quấn với mật độ 2000 vòng/m. Ống có thể tích 500cm</w:t>
                                  </w:r>
                                  <w:r w:rsidRPr="0042294C">
                                    <w:rPr>
                                      <w:b w:val="0"/>
                                      <w:sz w:val="21"/>
                                      <w:szCs w:val="21"/>
                                      <w:vertAlign w:val="superscript"/>
                                    </w:rPr>
                                    <w:t>2</w:t>
                                  </w:r>
                                  <w:r w:rsidRPr="0042294C">
                                    <w:rPr>
                                      <w:b w:val="0"/>
                                      <w:sz w:val="21"/>
                                      <w:szCs w:val="21"/>
                                    </w:rPr>
                                    <w:t xml:space="preserve">, </w:t>
                                  </w:r>
                                </w:p>
                                <w:p w14:paraId="0C1526AF" w14:textId="77777777" w:rsidR="002A4137" w:rsidRPr="0042294C" w:rsidRDefault="002A4137" w:rsidP="006503BA">
                                  <w:pPr>
                                    <w:spacing w:line="276" w:lineRule="auto"/>
                                    <w:jc w:val="both"/>
                                    <w:rPr>
                                      <w:b w:val="0"/>
                                      <w:sz w:val="21"/>
                                      <w:szCs w:val="21"/>
                                    </w:rPr>
                                  </w:pPr>
                                  <w:r w:rsidRPr="0042294C">
                                    <w:rPr>
                                      <w:b w:val="0"/>
                                      <w:sz w:val="21"/>
                                      <w:szCs w:val="21"/>
                                    </w:rPr>
                                    <w:t xml:space="preserve">và được mắc vào mạch điện, sau khi đóng công tắc, dòng điện biến thiên theo thời gian </w:t>
                                  </w:r>
                                </w:p>
                                <w:p w14:paraId="2279BE33" w14:textId="77777777" w:rsidR="002A4137" w:rsidRPr="0042294C" w:rsidRDefault="002A4137" w:rsidP="006503BA">
                                  <w:pPr>
                                    <w:spacing w:line="276" w:lineRule="auto"/>
                                    <w:jc w:val="both"/>
                                    <w:rPr>
                                      <w:b w:val="0"/>
                                      <w:sz w:val="21"/>
                                      <w:szCs w:val="21"/>
                                    </w:rPr>
                                  </w:pPr>
                                  <w:r w:rsidRPr="0042294C">
                                    <w:rPr>
                                      <w:b w:val="0"/>
                                      <w:sz w:val="21"/>
                                      <w:szCs w:val="21"/>
                                    </w:rPr>
                                    <w:t xml:space="preserve">như đồ thị bên hình vẽ ứng với thời gian đóng công tắc là từ 0 đến 0,05s. Tính suất </w:t>
                                  </w:r>
                                </w:p>
                                <w:p w14:paraId="33826DF7" w14:textId="77777777" w:rsidR="002A4137" w:rsidRPr="0042294C" w:rsidRDefault="002A4137" w:rsidP="006503BA">
                                  <w:pPr>
                                    <w:spacing w:line="276" w:lineRule="auto"/>
                                    <w:jc w:val="both"/>
                                    <w:rPr>
                                      <w:b w:val="0"/>
                                      <w:sz w:val="21"/>
                                      <w:szCs w:val="21"/>
                                    </w:rPr>
                                  </w:pPr>
                                  <w:r w:rsidRPr="0042294C">
                                    <w:rPr>
                                      <w:b w:val="0"/>
                                      <w:sz w:val="21"/>
                                      <w:szCs w:val="21"/>
                                    </w:rPr>
                                    <w:t>điện động tự cảm trong ống trong khoảng thời gian trên:</w:t>
                                  </w:r>
                                </w:p>
                                <w:p w14:paraId="6202705D" w14:textId="77777777" w:rsidR="002A4137" w:rsidRDefault="002A4137" w:rsidP="006503BA">
                                  <w:pPr>
                                    <w:spacing w:line="276" w:lineRule="auto"/>
                                    <w:jc w:val="both"/>
                                    <w:rPr>
                                      <w:b w:val="0"/>
                                      <w:sz w:val="21"/>
                                      <w:szCs w:val="21"/>
                                    </w:rPr>
                                  </w:pPr>
                                  <w:r w:rsidRPr="0042294C">
                                    <w:rPr>
                                      <w:b w:val="0"/>
                                      <w:sz w:val="21"/>
                                      <w:szCs w:val="21"/>
                                    </w:rPr>
                                    <w:t>A. 2π.10</w:t>
                                  </w:r>
                                  <w:r w:rsidRPr="0042294C">
                                    <w:rPr>
                                      <w:b w:val="0"/>
                                      <w:sz w:val="21"/>
                                      <w:szCs w:val="21"/>
                                      <w:vertAlign w:val="superscript"/>
                                    </w:rPr>
                                    <w:t>-2</w:t>
                                  </w:r>
                                  <w:r w:rsidRPr="0042294C">
                                    <w:rPr>
                                      <w:b w:val="0"/>
                                      <w:sz w:val="21"/>
                                      <w:szCs w:val="21"/>
                                    </w:rPr>
                                    <w:t xml:space="preserve">V   </w:t>
                                  </w:r>
                                  <w:r w:rsidRPr="0042294C">
                                    <w:rPr>
                                      <w:b w:val="0"/>
                                      <w:sz w:val="21"/>
                                      <w:szCs w:val="21"/>
                                    </w:rPr>
                                    <w:tab/>
                                    <w:t>B. 8π.10</w:t>
                                  </w:r>
                                  <w:r w:rsidRPr="0042294C">
                                    <w:rPr>
                                      <w:b w:val="0"/>
                                      <w:sz w:val="21"/>
                                      <w:szCs w:val="21"/>
                                      <w:vertAlign w:val="superscript"/>
                                    </w:rPr>
                                    <w:t>-2</w:t>
                                  </w:r>
                                  <w:r w:rsidRPr="0042294C">
                                    <w:rPr>
                                      <w:b w:val="0"/>
                                      <w:sz w:val="21"/>
                                      <w:szCs w:val="21"/>
                                    </w:rPr>
                                    <w:t xml:space="preserve">V   </w:t>
                                  </w:r>
                                  <w:r w:rsidRPr="0042294C">
                                    <w:rPr>
                                      <w:b w:val="0"/>
                                      <w:sz w:val="21"/>
                                      <w:szCs w:val="21"/>
                                    </w:rPr>
                                    <w:tab/>
                                  </w:r>
                                  <w:r w:rsidRPr="0042294C">
                                    <w:rPr>
                                      <w:b w:val="0"/>
                                      <w:sz w:val="21"/>
                                      <w:szCs w:val="21"/>
                                    </w:rPr>
                                    <w:tab/>
                                  </w:r>
                                </w:p>
                                <w:p w14:paraId="2DC1627D" w14:textId="129D8671" w:rsidR="002A4137" w:rsidRPr="0042294C" w:rsidRDefault="002A4137" w:rsidP="006503BA">
                                  <w:pPr>
                                    <w:spacing w:line="276" w:lineRule="auto"/>
                                    <w:jc w:val="both"/>
                                    <w:rPr>
                                      <w:b w:val="0"/>
                                      <w:sz w:val="21"/>
                                      <w:szCs w:val="21"/>
                                    </w:rPr>
                                  </w:pPr>
                                  <w:r w:rsidRPr="0042294C">
                                    <w:rPr>
                                      <w:b w:val="0"/>
                                      <w:sz w:val="21"/>
                                      <w:szCs w:val="21"/>
                                    </w:rPr>
                                    <w:t>C. 6π.10</w:t>
                                  </w:r>
                                  <w:r w:rsidRPr="0042294C">
                                    <w:rPr>
                                      <w:b w:val="0"/>
                                      <w:sz w:val="21"/>
                                      <w:szCs w:val="21"/>
                                      <w:vertAlign w:val="superscript"/>
                                    </w:rPr>
                                    <w:t>-2</w:t>
                                  </w:r>
                                  <w:r w:rsidRPr="0042294C">
                                    <w:rPr>
                                      <w:b w:val="0"/>
                                      <w:sz w:val="21"/>
                                      <w:szCs w:val="21"/>
                                    </w:rPr>
                                    <w:t xml:space="preserve">V   </w:t>
                                  </w:r>
                                  <w:r w:rsidRPr="0042294C">
                                    <w:rPr>
                                      <w:b w:val="0"/>
                                      <w:sz w:val="21"/>
                                      <w:szCs w:val="21"/>
                                    </w:rPr>
                                    <w:tab/>
                                    <w:t>D. 5π.10</w:t>
                                  </w:r>
                                  <w:r w:rsidRPr="0042294C">
                                    <w:rPr>
                                      <w:b w:val="0"/>
                                      <w:sz w:val="21"/>
                                      <w:szCs w:val="21"/>
                                      <w:vertAlign w:val="superscript"/>
                                    </w:rPr>
                                    <w:t>-2</w:t>
                                  </w:r>
                                  <w:r w:rsidRPr="0042294C">
                                    <w:rPr>
                                      <w:b w:val="0"/>
                                      <w:sz w:val="21"/>
                                      <w:szCs w:val="21"/>
                                    </w:rPr>
                                    <w:t xml:space="preserve">V </w:t>
                                  </w:r>
                                </w:p>
                                <w:p w14:paraId="6EEC335E" w14:textId="77777777" w:rsidR="002A4137" w:rsidRPr="0042294C" w:rsidRDefault="002A4137" w:rsidP="006503BA">
                                  <w:pPr>
                                    <w:spacing w:line="276" w:lineRule="auto"/>
                                    <w:jc w:val="both"/>
                                    <w:rPr>
                                      <w:b w:val="0"/>
                                      <w:sz w:val="21"/>
                                      <w:szCs w:val="21"/>
                                    </w:rPr>
                                  </w:pPr>
                                  <w:r>
                                    <w:rPr>
                                      <w:sz w:val="21"/>
                                      <w:szCs w:val="21"/>
                                      <w:u w:val="single"/>
                                    </w:rPr>
                                    <w:t>Câu 19.</w:t>
                                  </w:r>
                                  <w:r>
                                    <w:rPr>
                                      <w:sz w:val="21"/>
                                      <w:szCs w:val="21"/>
                                    </w:rPr>
                                    <w:t xml:space="preserve"> </w:t>
                                  </w:r>
                                  <w:r w:rsidRPr="0042294C">
                                    <w:rPr>
                                      <w:b w:val="0"/>
                                      <w:sz w:val="21"/>
                                      <w:szCs w:val="21"/>
                                    </w:rPr>
                                    <w:t xml:space="preserve"> Một ống dây dài 40cm có tất cả 800 vòng dây. Diện tích tiết diện ống dây là 10cm</w:t>
                                  </w:r>
                                  <w:r w:rsidRPr="0042294C">
                                    <w:rPr>
                                      <w:b w:val="0"/>
                                      <w:sz w:val="21"/>
                                      <w:szCs w:val="21"/>
                                      <w:vertAlign w:val="superscript"/>
                                    </w:rPr>
                                    <w:t>2</w:t>
                                  </w:r>
                                  <w:r w:rsidRPr="0042294C">
                                    <w:rPr>
                                      <w:b w:val="0"/>
                                      <w:sz w:val="21"/>
                                      <w:szCs w:val="21"/>
                                    </w:rPr>
                                    <w:t>. Cường độ dòng điện qua ống tăng từ 0 đến 4A. Hỏi nguồn điện đã cung cấp cho ống dây một năng lượng bằng bao nhiêu:</w:t>
                                  </w:r>
                                </w:p>
                                <w:p w14:paraId="2D1F2E66" w14:textId="77777777" w:rsidR="002A4137" w:rsidRDefault="002A4137" w:rsidP="006503BA">
                                  <w:pPr>
                                    <w:spacing w:line="276" w:lineRule="auto"/>
                                    <w:jc w:val="both"/>
                                    <w:rPr>
                                      <w:b w:val="0"/>
                                      <w:sz w:val="21"/>
                                      <w:szCs w:val="21"/>
                                    </w:rPr>
                                  </w:pPr>
                                  <w:r w:rsidRPr="0042294C">
                                    <w:rPr>
                                      <w:b w:val="0"/>
                                      <w:sz w:val="21"/>
                                      <w:szCs w:val="21"/>
                                    </w:rPr>
                                    <w:t>A. 1,6.10</w:t>
                                  </w:r>
                                  <w:r w:rsidRPr="0042294C">
                                    <w:rPr>
                                      <w:b w:val="0"/>
                                      <w:sz w:val="21"/>
                                      <w:szCs w:val="21"/>
                                      <w:vertAlign w:val="superscript"/>
                                    </w:rPr>
                                    <w:t>-2</w:t>
                                  </w:r>
                                  <w:r w:rsidRPr="0042294C">
                                    <w:rPr>
                                      <w:b w:val="0"/>
                                      <w:sz w:val="21"/>
                                      <w:szCs w:val="21"/>
                                    </w:rPr>
                                    <w:t xml:space="preserve">J   </w:t>
                                  </w:r>
                                  <w:r w:rsidRPr="0042294C">
                                    <w:rPr>
                                      <w:b w:val="0"/>
                                      <w:sz w:val="21"/>
                                      <w:szCs w:val="21"/>
                                    </w:rPr>
                                    <w:tab/>
                                    <w:t>B. 1,8.10</w:t>
                                  </w:r>
                                  <w:r w:rsidRPr="0042294C">
                                    <w:rPr>
                                      <w:b w:val="0"/>
                                      <w:sz w:val="21"/>
                                      <w:szCs w:val="21"/>
                                      <w:vertAlign w:val="superscript"/>
                                    </w:rPr>
                                    <w:t>-2</w:t>
                                  </w:r>
                                  <w:r w:rsidRPr="0042294C">
                                    <w:rPr>
                                      <w:b w:val="0"/>
                                      <w:sz w:val="21"/>
                                      <w:szCs w:val="21"/>
                                    </w:rPr>
                                    <w:t xml:space="preserve">J  </w:t>
                                  </w:r>
                                  <w:r w:rsidRPr="0042294C">
                                    <w:rPr>
                                      <w:b w:val="0"/>
                                      <w:sz w:val="21"/>
                                      <w:szCs w:val="21"/>
                                    </w:rPr>
                                    <w:tab/>
                                  </w:r>
                                  <w:r w:rsidRPr="0042294C">
                                    <w:rPr>
                                      <w:b w:val="0"/>
                                      <w:sz w:val="21"/>
                                      <w:szCs w:val="21"/>
                                    </w:rPr>
                                    <w:tab/>
                                  </w:r>
                                </w:p>
                                <w:p w14:paraId="767B94CE" w14:textId="2043D66C" w:rsidR="002A4137" w:rsidRPr="0042294C" w:rsidRDefault="002A4137" w:rsidP="006503BA">
                                  <w:pPr>
                                    <w:spacing w:line="276" w:lineRule="auto"/>
                                    <w:jc w:val="both"/>
                                    <w:rPr>
                                      <w:b w:val="0"/>
                                      <w:sz w:val="21"/>
                                      <w:szCs w:val="21"/>
                                    </w:rPr>
                                  </w:pPr>
                                  <w:r w:rsidRPr="0042294C">
                                    <w:rPr>
                                      <w:b w:val="0"/>
                                      <w:sz w:val="21"/>
                                      <w:szCs w:val="21"/>
                                    </w:rPr>
                                    <w:t>C. 2.10</w:t>
                                  </w:r>
                                  <w:r w:rsidRPr="0042294C">
                                    <w:rPr>
                                      <w:b w:val="0"/>
                                      <w:sz w:val="21"/>
                                      <w:szCs w:val="21"/>
                                      <w:vertAlign w:val="superscript"/>
                                    </w:rPr>
                                    <w:t>-2</w:t>
                                  </w:r>
                                  <w:r w:rsidRPr="0042294C">
                                    <w:rPr>
                                      <w:b w:val="0"/>
                                      <w:sz w:val="21"/>
                                      <w:szCs w:val="21"/>
                                    </w:rPr>
                                    <w:t xml:space="preserve">J  </w:t>
                                  </w:r>
                                  <w:r w:rsidRPr="0042294C">
                                    <w:rPr>
                                      <w:b w:val="0"/>
                                      <w:sz w:val="21"/>
                                      <w:szCs w:val="21"/>
                                    </w:rPr>
                                    <w:tab/>
                                    <w:t>D. 2,2.10</w:t>
                                  </w:r>
                                  <w:r w:rsidRPr="0042294C">
                                    <w:rPr>
                                      <w:b w:val="0"/>
                                      <w:sz w:val="21"/>
                                      <w:szCs w:val="21"/>
                                      <w:vertAlign w:val="superscript"/>
                                    </w:rPr>
                                    <w:t>-2</w:t>
                                  </w:r>
                                  <w:r w:rsidRPr="0042294C">
                                    <w:rPr>
                                      <w:b w:val="0"/>
                                      <w:sz w:val="21"/>
                                      <w:szCs w:val="21"/>
                                    </w:rPr>
                                    <w:t>J</w:t>
                                  </w:r>
                                </w:p>
                                <w:p w14:paraId="7E08A62F" w14:textId="77777777" w:rsidR="002A4137" w:rsidRPr="0042294C" w:rsidRDefault="002A4137" w:rsidP="006503BA">
                                  <w:pPr>
                                    <w:spacing w:line="276" w:lineRule="auto"/>
                                    <w:jc w:val="both"/>
                                    <w:rPr>
                                      <w:b w:val="0"/>
                                      <w:sz w:val="21"/>
                                      <w:szCs w:val="21"/>
                                    </w:rPr>
                                  </w:pPr>
                                  <w:r>
                                    <w:rPr>
                                      <w:sz w:val="21"/>
                                      <w:szCs w:val="21"/>
                                      <w:u w:val="single"/>
                                    </w:rPr>
                                    <w:t>Câu 20.</w:t>
                                  </w:r>
                                  <w:r>
                                    <w:rPr>
                                      <w:sz w:val="21"/>
                                      <w:szCs w:val="21"/>
                                    </w:rPr>
                                    <w:t xml:space="preserve"> </w:t>
                                  </w:r>
                                  <w:r w:rsidRPr="0042294C">
                                    <w:rPr>
                                      <w:b w:val="0"/>
                                      <w:sz w:val="21"/>
                                      <w:szCs w:val="21"/>
                                    </w:rPr>
                                    <w:t xml:space="preserve"> Đáp án nào sau đây là </w:t>
                                  </w:r>
                                  <w:r w:rsidRPr="0042294C">
                                    <w:rPr>
                                      <w:b w:val="0"/>
                                      <w:sz w:val="21"/>
                                      <w:szCs w:val="21"/>
                                      <w:u w:val="single"/>
                                    </w:rPr>
                                    <w:t>sai</w:t>
                                  </w:r>
                                  <w:r w:rsidRPr="0042294C">
                                    <w:rPr>
                                      <w:b w:val="0"/>
                                      <w:sz w:val="21"/>
                                      <w:szCs w:val="21"/>
                                    </w:rPr>
                                    <w:t xml:space="preserve"> : suất điện động tự cảm có giá trị lớn khi:</w:t>
                                  </w:r>
                                </w:p>
                                <w:p w14:paraId="2CDC42F3" w14:textId="7060C17A" w:rsidR="002A4137" w:rsidRPr="0042294C" w:rsidRDefault="002A4137" w:rsidP="006503BA">
                                  <w:pPr>
                                    <w:spacing w:line="276" w:lineRule="auto"/>
                                    <w:jc w:val="both"/>
                                    <w:rPr>
                                      <w:b w:val="0"/>
                                      <w:sz w:val="21"/>
                                      <w:szCs w:val="21"/>
                                    </w:rPr>
                                  </w:pPr>
                                  <w:r w:rsidRPr="0042294C">
                                    <w:rPr>
                                      <w:b w:val="0"/>
                                      <w:sz w:val="21"/>
                                      <w:szCs w:val="21"/>
                                    </w:rPr>
                                    <w:t xml:space="preserve">A. độ tự cảm của ống dây lớn   </w:t>
                                  </w:r>
                                  <w:r w:rsidRPr="0042294C">
                                    <w:rPr>
                                      <w:b w:val="0"/>
                                      <w:sz w:val="21"/>
                                      <w:szCs w:val="21"/>
                                    </w:rPr>
                                    <w:tab/>
                                    <w:t xml:space="preserve">B. cường độ dòng điện qua ống dây lớn  </w:t>
                                  </w:r>
                                </w:p>
                                <w:p w14:paraId="19013115" w14:textId="0CDC0963" w:rsidR="002A4137" w:rsidRPr="0042294C" w:rsidRDefault="002A4137" w:rsidP="006503BA">
                                  <w:pPr>
                                    <w:spacing w:line="276" w:lineRule="auto"/>
                                    <w:jc w:val="both"/>
                                    <w:rPr>
                                      <w:b w:val="0"/>
                                      <w:sz w:val="21"/>
                                      <w:szCs w:val="21"/>
                                    </w:rPr>
                                  </w:pPr>
                                  <w:r w:rsidRPr="0042294C">
                                    <w:rPr>
                                      <w:b w:val="0"/>
                                      <w:sz w:val="21"/>
                                      <w:szCs w:val="21"/>
                                    </w:rPr>
                                    <w:t xml:space="preserve">C. dòng điện giảm nhanh </w:t>
                                  </w:r>
                                  <w:r w:rsidRPr="0042294C">
                                    <w:rPr>
                                      <w:b w:val="0"/>
                                      <w:sz w:val="21"/>
                                      <w:szCs w:val="21"/>
                                    </w:rPr>
                                    <w:tab/>
                                    <w:t>D. dòng điện tăng nhanh</w:t>
                                  </w:r>
                                </w:p>
                                <w:p w14:paraId="5DC4AD12" w14:textId="77777777" w:rsidR="002A4137" w:rsidRPr="0042294C" w:rsidRDefault="002A4137" w:rsidP="006503BA">
                                  <w:pPr>
                                    <w:spacing w:line="276" w:lineRule="auto"/>
                                    <w:jc w:val="both"/>
                                    <w:rPr>
                                      <w:b w:val="0"/>
                                      <w:sz w:val="21"/>
                                      <w:szCs w:val="21"/>
                                    </w:rPr>
                                  </w:pPr>
                                  <w:r>
                                    <w:rPr>
                                      <w:sz w:val="21"/>
                                      <w:szCs w:val="21"/>
                                      <w:u w:val="single"/>
                                    </w:rPr>
                                    <w:t>Câu 21.</w:t>
                                  </w:r>
                                  <w:r>
                                    <w:rPr>
                                      <w:sz w:val="21"/>
                                      <w:szCs w:val="21"/>
                                    </w:rPr>
                                    <w:t xml:space="preserve"> </w:t>
                                  </w:r>
                                  <w:r w:rsidRPr="0042294C">
                                    <w:rPr>
                                      <w:b w:val="0"/>
                                      <w:sz w:val="21"/>
                                      <w:szCs w:val="21"/>
                                    </w:rPr>
                                    <w:t xml:space="preserve"> Đáp án nào sau đây là </w:t>
                                  </w:r>
                                  <w:r w:rsidRPr="0042294C">
                                    <w:rPr>
                                      <w:b w:val="0"/>
                                      <w:sz w:val="21"/>
                                      <w:szCs w:val="21"/>
                                      <w:u w:val="single"/>
                                    </w:rPr>
                                    <w:t>sai</w:t>
                                  </w:r>
                                  <w:r w:rsidRPr="0042294C">
                                    <w:rPr>
                                      <w:b w:val="0"/>
                                      <w:sz w:val="21"/>
                                      <w:szCs w:val="21"/>
                                    </w:rPr>
                                    <w:t xml:space="preserve"> : Hệ số tự cảm của ống dây:</w:t>
                                  </w:r>
                                </w:p>
                                <w:p w14:paraId="5D307F74" w14:textId="64A12F01" w:rsidR="002A4137" w:rsidRPr="0042294C" w:rsidRDefault="002A4137" w:rsidP="006503BA">
                                  <w:pPr>
                                    <w:spacing w:line="276" w:lineRule="auto"/>
                                    <w:jc w:val="both"/>
                                    <w:rPr>
                                      <w:b w:val="0"/>
                                      <w:sz w:val="21"/>
                                      <w:szCs w:val="21"/>
                                    </w:rPr>
                                  </w:pPr>
                                  <w:r w:rsidRPr="0042294C">
                                    <w:rPr>
                                      <w:b w:val="0"/>
                                      <w:sz w:val="21"/>
                                      <w:szCs w:val="21"/>
                                    </w:rPr>
                                    <w:t xml:space="preserve">A. phụ thuộc vào cấu tạo và kích thước của ống dây </w:t>
                                  </w:r>
                                  <w:r>
                                    <w:rPr>
                                      <w:b w:val="0"/>
                                      <w:sz w:val="21"/>
                                      <w:szCs w:val="21"/>
                                      <w:lang w:val="vi-VN"/>
                                    </w:rPr>
                                    <w:t xml:space="preserve">    </w:t>
                                  </w:r>
                                  <w:r w:rsidRPr="0042294C">
                                    <w:rPr>
                                      <w:b w:val="0"/>
                                      <w:sz w:val="21"/>
                                      <w:szCs w:val="21"/>
                                    </w:rPr>
                                    <w:t>B. có đơn vị là Henri(H)</w:t>
                                  </w:r>
                                </w:p>
                                <w:p w14:paraId="28965EE8" w14:textId="16952902" w:rsidR="002A4137" w:rsidRPr="0042294C" w:rsidRDefault="002A4137" w:rsidP="006503BA">
                                  <w:pPr>
                                    <w:spacing w:line="276" w:lineRule="auto"/>
                                    <w:jc w:val="both"/>
                                    <w:rPr>
                                      <w:b w:val="0"/>
                                      <w:sz w:val="21"/>
                                      <w:szCs w:val="21"/>
                                    </w:rPr>
                                  </w:pPr>
                                  <w:r w:rsidRPr="0042294C">
                                    <w:rPr>
                                      <w:b w:val="0"/>
                                      <w:sz w:val="21"/>
                                      <w:szCs w:val="21"/>
                                    </w:rPr>
                                    <w:t>C. được tính bởi công thức L = 4π.10</w:t>
                                  </w:r>
                                  <w:r w:rsidRPr="0042294C">
                                    <w:rPr>
                                      <w:b w:val="0"/>
                                      <w:sz w:val="21"/>
                                      <w:szCs w:val="21"/>
                                      <w:vertAlign w:val="superscript"/>
                                    </w:rPr>
                                    <w:t>-7</w:t>
                                  </w:r>
                                  <w:r w:rsidRPr="0042294C">
                                    <w:rPr>
                                      <w:b w:val="0"/>
                                      <w:sz w:val="21"/>
                                      <w:szCs w:val="21"/>
                                    </w:rPr>
                                    <w:t>NS/</w:t>
                                  </w:r>
                                  <w:r w:rsidRPr="0042294C">
                                    <w:rPr>
                                      <w:b w:val="0"/>
                                      <w:i/>
                                      <w:sz w:val="21"/>
                                      <w:szCs w:val="21"/>
                                    </w:rPr>
                                    <w:t>l</w:t>
                                  </w:r>
                                  <w:r w:rsidRPr="0042294C">
                                    <w:rPr>
                                      <w:b w:val="0"/>
                                      <w:sz w:val="21"/>
                                      <w:szCs w:val="21"/>
                                    </w:rPr>
                                    <w:tab/>
                                    <w:t xml:space="preserve">     </w:t>
                                  </w:r>
                                  <w:r>
                                    <w:rPr>
                                      <w:b w:val="0"/>
                                      <w:sz w:val="21"/>
                                      <w:szCs w:val="21"/>
                                      <w:lang w:val="vi-VN"/>
                                    </w:rPr>
                                    <w:t xml:space="preserve"> </w:t>
                                  </w:r>
                                  <w:r w:rsidRPr="0042294C">
                                    <w:rPr>
                                      <w:b w:val="0"/>
                                      <w:sz w:val="21"/>
                                      <w:szCs w:val="21"/>
                                    </w:rPr>
                                    <w:t>D. càng lớn nếu số vòng dây trong ống dây là nhiều</w:t>
                                  </w:r>
                                </w:p>
                                <w:p w14:paraId="51E462E2" w14:textId="77777777" w:rsidR="002A4137" w:rsidRDefault="002A4137" w:rsidP="006503BA">
                                  <w:pPr>
                                    <w:spacing w:line="276" w:lineRule="auto"/>
                                    <w:jc w:val="both"/>
                                    <w:rPr>
                                      <w:b w:val="0"/>
                                      <w:sz w:val="21"/>
                                      <w:szCs w:val="21"/>
                                    </w:rPr>
                                  </w:pPr>
                                  <w:r>
                                    <w:rPr>
                                      <w:sz w:val="21"/>
                                      <w:szCs w:val="21"/>
                                      <w:u w:val="single"/>
                                    </w:rPr>
                                    <w:t>Câu 22.</w:t>
                                  </w:r>
                                  <w:r>
                                    <w:rPr>
                                      <w:sz w:val="21"/>
                                      <w:szCs w:val="21"/>
                                    </w:rPr>
                                    <w:t xml:space="preserve"> </w:t>
                                  </w:r>
                                  <w:r w:rsidRPr="000126C4">
                                    <w:rPr>
                                      <w:b w:val="0"/>
                                      <w:sz w:val="21"/>
                                      <w:szCs w:val="21"/>
                                    </w:rPr>
                                    <w:t xml:space="preserve"> Một ống dây có hệ số tự cảm là 100mH, khi có dòng điện chạy qua ống dây có năng lượng 0,05J. Cường độ dòng điện qua ống dây bằng:</w:t>
                                  </w:r>
                                  <w:r>
                                    <w:rPr>
                                      <w:b w:val="0"/>
                                      <w:sz w:val="21"/>
                                      <w:szCs w:val="21"/>
                                    </w:rPr>
                                    <w:tab/>
                                  </w:r>
                                </w:p>
                                <w:p w14:paraId="4D0EF9EB" w14:textId="77777777" w:rsidR="002A4137" w:rsidRDefault="002A4137" w:rsidP="006503BA">
                                  <w:pPr>
                                    <w:spacing w:line="276" w:lineRule="auto"/>
                                    <w:jc w:val="both"/>
                                    <w:rPr>
                                      <w:b w:val="0"/>
                                      <w:sz w:val="21"/>
                                      <w:szCs w:val="21"/>
                                    </w:rPr>
                                  </w:pPr>
                                  <w:r w:rsidRPr="000126C4">
                                    <w:rPr>
                                      <w:b w:val="0"/>
                                      <w:sz w:val="21"/>
                                      <w:szCs w:val="21"/>
                                    </w:rPr>
                                    <w:t xml:space="preserve">A. 0,1A  </w:t>
                                  </w:r>
                                  <w:r w:rsidRPr="000126C4">
                                    <w:rPr>
                                      <w:b w:val="0"/>
                                      <w:sz w:val="21"/>
                                      <w:szCs w:val="21"/>
                                    </w:rPr>
                                    <w:tab/>
                                    <w:t xml:space="preserve">B. 0,7A   </w:t>
                                  </w:r>
                                  <w:r w:rsidRPr="000126C4">
                                    <w:rPr>
                                      <w:b w:val="0"/>
                                      <w:sz w:val="21"/>
                                      <w:szCs w:val="21"/>
                                    </w:rPr>
                                    <w:tab/>
                                  </w:r>
                                  <w:r w:rsidRPr="000126C4">
                                    <w:rPr>
                                      <w:b w:val="0"/>
                                      <w:sz w:val="21"/>
                                      <w:szCs w:val="21"/>
                                    </w:rPr>
                                    <w:tab/>
                                  </w:r>
                                </w:p>
                                <w:p w14:paraId="2BC3B4FC" w14:textId="52969558" w:rsidR="002A4137" w:rsidRPr="000126C4" w:rsidRDefault="002A4137" w:rsidP="006503BA">
                                  <w:pPr>
                                    <w:spacing w:line="276" w:lineRule="auto"/>
                                    <w:jc w:val="both"/>
                                    <w:rPr>
                                      <w:b w:val="0"/>
                                      <w:sz w:val="21"/>
                                      <w:szCs w:val="21"/>
                                    </w:rPr>
                                  </w:pPr>
                                  <w:r w:rsidRPr="000126C4">
                                    <w:rPr>
                                      <w:b w:val="0"/>
                                      <w:sz w:val="21"/>
                                      <w:szCs w:val="21"/>
                                    </w:rPr>
                                    <w:t xml:space="preserve">C. 1A  </w:t>
                                  </w:r>
                                  <w:r w:rsidRPr="000126C4">
                                    <w:rPr>
                                      <w:b w:val="0"/>
                                      <w:sz w:val="21"/>
                                      <w:szCs w:val="21"/>
                                    </w:rPr>
                                    <w:tab/>
                                  </w:r>
                                  <w:r w:rsidRPr="000126C4">
                                    <w:rPr>
                                      <w:b w:val="0"/>
                                      <w:sz w:val="21"/>
                                      <w:szCs w:val="21"/>
                                    </w:rPr>
                                    <w:tab/>
                                    <w:t>D. 0,22A</w:t>
                                  </w:r>
                                </w:p>
                                <w:p w14:paraId="02F35931" w14:textId="77777777" w:rsidR="002A4137" w:rsidRDefault="002A4137" w:rsidP="006503BA">
                                  <w:pPr>
                                    <w:spacing w:line="276" w:lineRule="auto"/>
                                    <w:jc w:val="both"/>
                                    <w:rPr>
                                      <w:b w:val="0"/>
                                      <w:sz w:val="21"/>
                                      <w:szCs w:val="21"/>
                                    </w:rPr>
                                  </w:pPr>
                                  <w:r>
                                    <w:rPr>
                                      <w:sz w:val="21"/>
                                      <w:szCs w:val="21"/>
                                      <w:u w:val="single"/>
                                    </w:rPr>
                                    <w:t>Câu 23.</w:t>
                                  </w:r>
                                  <w:r>
                                    <w:rPr>
                                      <w:sz w:val="21"/>
                                      <w:szCs w:val="21"/>
                                    </w:rPr>
                                    <w:t xml:space="preserve"> </w:t>
                                  </w:r>
                                  <w:r w:rsidRPr="000126C4">
                                    <w:rPr>
                                      <w:b w:val="0"/>
                                      <w:sz w:val="21"/>
                                      <w:szCs w:val="21"/>
                                    </w:rPr>
                                    <w:t xml:space="preserve"> Dòng điện chạy trong mạch giảm từ 32A đến 0 trong thời gian 0,1s. Suất điện động tự cảm xuất hiện trong mạch là 128V. Hệ số tự cảm của mạch là:</w:t>
                                  </w:r>
                                  <w:r>
                                    <w:rPr>
                                      <w:b w:val="0"/>
                                      <w:sz w:val="21"/>
                                      <w:szCs w:val="21"/>
                                    </w:rPr>
                                    <w:tab/>
                                  </w:r>
                                </w:p>
                                <w:p w14:paraId="5AF128FD" w14:textId="77777777" w:rsidR="002A4137" w:rsidRDefault="002A4137" w:rsidP="006503BA">
                                  <w:pPr>
                                    <w:spacing w:line="276" w:lineRule="auto"/>
                                    <w:jc w:val="both"/>
                                    <w:rPr>
                                      <w:b w:val="0"/>
                                      <w:sz w:val="21"/>
                                      <w:szCs w:val="21"/>
                                    </w:rPr>
                                  </w:pPr>
                                  <w:r w:rsidRPr="000126C4">
                                    <w:rPr>
                                      <w:b w:val="0"/>
                                      <w:sz w:val="21"/>
                                      <w:szCs w:val="21"/>
                                    </w:rPr>
                                    <w:t xml:space="preserve">A. 0,1H  </w:t>
                                  </w:r>
                                  <w:r w:rsidRPr="000126C4">
                                    <w:rPr>
                                      <w:b w:val="0"/>
                                      <w:sz w:val="21"/>
                                      <w:szCs w:val="21"/>
                                    </w:rPr>
                                    <w:tab/>
                                    <w:t xml:space="preserve">B. 0,2H  </w:t>
                                  </w:r>
                                  <w:r w:rsidRPr="000126C4">
                                    <w:rPr>
                                      <w:b w:val="0"/>
                                      <w:sz w:val="21"/>
                                      <w:szCs w:val="21"/>
                                    </w:rPr>
                                    <w:tab/>
                                  </w:r>
                                  <w:r w:rsidRPr="000126C4">
                                    <w:rPr>
                                      <w:b w:val="0"/>
                                      <w:sz w:val="21"/>
                                      <w:szCs w:val="21"/>
                                    </w:rPr>
                                    <w:tab/>
                                  </w:r>
                                </w:p>
                                <w:p w14:paraId="0E030510" w14:textId="49E46B32" w:rsidR="002A4137" w:rsidRPr="000126C4" w:rsidRDefault="002A4137" w:rsidP="006503BA">
                                  <w:pPr>
                                    <w:spacing w:line="276" w:lineRule="auto"/>
                                    <w:jc w:val="both"/>
                                    <w:rPr>
                                      <w:b w:val="0"/>
                                      <w:sz w:val="21"/>
                                      <w:szCs w:val="21"/>
                                    </w:rPr>
                                  </w:pPr>
                                  <w:r w:rsidRPr="000126C4">
                                    <w:rPr>
                                      <w:b w:val="0"/>
                                      <w:sz w:val="21"/>
                                      <w:szCs w:val="21"/>
                                    </w:rPr>
                                    <w:t xml:space="preserve">C. 0,3H  </w:t>
                                  </w:r>
                                  <w:r>
                                    <w:rPr>
                                      <w:b w:val="0"/>
                                      <w:sz w:val="21"/>
                                      <w:szCs w:val="21"/>
                                    </w:rPr>
                                    <w:tab/>
                                  </w:r>
                                  <w:r w:rsidRPr="000126C4">
                                    <w:rPr>
                                      <w:b w:val="0"/>
                                      <w:sz w:val="21"/>
                                      <w:szCs w:val="21"/>
                                    </w:rPr>
                                    <w:t>D. 0,4H</w:t>
                                  </w:r>
                                </w:p>
                                <w:p w14:paraId="5424201B" w14:textId="77777777" w:rsidR="002A4137" w:rsidRDefault="002A4137" w:rsidP="006503BA">
                                  <w:pPr>
                                    <w:spacing w:line="276" w:lineRule="auto"/>
                                    <w:jc w:val="both"/>
                                    <w:rPr>
                                      <w:b w:val="0"/>
                                      <w:sz w:val="21"/>
                                      <w:szCs w:val="21"/>
                                    </w:rPr>
                                  </w:pPr>
                                  <w:r>
                                    <w:rPr>
                                      <w:sz w:val="21"/>
                                      <w:szCs w:val="21"/>
                                      <w:u w:val="single"/>
                                    </w:rPr>
                                    <w:t>Câu 24.</w:t>
                                  </w:r>
                                  <w:r>
                                    <w:rPr>
                                      <w:sz w:val="21"/>
                                      <w:szCs w:val="21"/>
                                    </w:rPr>
                                    <w:t xml:space="preserve"> </w:t>
                                  </w:r>
                                  <w:r w:rsidRPr="000126C4">
                                    <w:rPr>
                                      <w:b w:val="0"/>
                                      <w:sz w:val="21"/>
                                      <w:szCs w:val="21"/>
                                    </w:rPr>
                                    <w:t xml:space="preserve"> Dòng điện trong cuộn tự cảm giảm từ 16A đến 0 trong 0,01s, suất điện động tự cảm trong cuộn đó có giá trị trung bình 64V. Độ tự cảm của mạch đó có giá trị:</w:t>
                                  </w:r>
                                  <w:r>
                                    <w:rPr>
                                      <w:b w:val="0"/>
                                      <w:sz w:val="21"/>
                                      <w:szCs w:val="21"/>
                                    </w:rPr>
                                    <w:tab/>
                                  </w:r>
                                  <w:r>
                                    <w:rPr>
                                      <w:b w:val="0"/>
                                      <w:sz w:val="21"/>
                                      <w:szCs w:val="21"/>
                                    </w:rPr>
                                    <w:tab/>
                                  </w:r>
                                </w:p>
                                <w:p w14:paraId="0D8C0B42" w14:textId="77777777" w:rsidR="002A4137" w:rsidRDefault="002A4137" w:rsidP="006503BA">
                                  <w:pPr>
                                    <w:spacing w:line="276" w:lineRule="auto"/>
                                    <w:jc w:val="both"/>
                                    <w:rPr>
                                      <w:b w:val="0"/>
                                      <w:sz w:val="21"/>
                                      <w:szCs w:val="21"/>
                                    </w:rPr>
                                  </w:pPr>
                                  <w:r w:rsidRPr="000126C4">
                                    <w:rPr>
                                      <w:b w:val="0"/>
                                      <w:sz w:val="21"/>
                                      <w:szCs w:val="21"/>
                                    </w:rPr>
                                    <w:t xml:space="preserve">A. 0,032H   </w:t>
                                  </w:r>
                                  <w:r>
                                    <w:rPr>
                                      <w:b w:val="0"/>
                                      <w:sz w:val="21"/>
                                      <w:szCs w:val="21"/>
                                    </w:rPr>
                                    <w:tab/>
                                  </w:r>
                                  <w:r w:rsidRPr="000126C4">
                                    <w:rPr>
                                      <w:b w:val="0"/>
                                      <w:sz w:val="21"/>
                                      <w:szCs w:val="21"/>
                                    </w:rPr>
                                    <w:t xml:space="preserve">B. 0,04H  </w:t>
                                  </w:r>
                                  <w:r>
                                    <w:rPr>
                                      <w:b w:val="0"/>
                                      <w:sz w:val="21"/>
                                      <w:szCs w:val="21"/>
                                    </w:rPr>
                                    <w:tab/>
                                  </w:r>
                                </w:p>
                                <w:p w14:paraId="45353023" w14:textId="08F080DB" w:rsidR="002A4137" w:rsidRPr="006503BA" w:rsidRDefault="002A4137" w:rsidP="006503BA">
                                  <w:pPr>
                                    <w:spacing w:line="276" w:lineRule="auto"/>
                                    <w:jc w:val="both"/>
                                    <w:rPr>
                                      <w:b w:val="0"/>
                                      <w:sz w:val="21"/>
                                      <w:szCs w:val="21"/>
                                    </w:rPr>
                                  </w:pPr>
                                  <w:r w:rsidRPr="000126C4">
                                    <w:rPr>
                                      <w:b w:val="0"/>
                                      <w:sz w:val="21"/>
                                      <w:szCs w:val="21"/>
                                    </w:rPr>
                                    <w:t xml:space="preserve">C. 0,25H  </w:t>
                                  </w:r>
                                  <w:r>
                                    <w:rPr>
                                      <w:b w:val="0"/>
                                      <w:sz w:val="21"/>
                                      <w:szCs w:val="21"/>
                                    </w:rPr>
                                    <w:tab/>
                                  </w:r>
                                  <w:r w:rsidRPr="000126C4">
                                    <w:rPr>
                                      <w:b w:val="0"/>
                                      <w:sz w:val="21"/>
                                      <w:szCs w:val="21"/>
                                    </w:rPr>
                                    <w:t>D. 4H</w:t>
                                  </w:r>
                                </w:p>
                              </w:tc>
                            </w:tr>
                            <w:tr w:rsidR="002A4137" w:rsidRPr="00B31086" w14:paraId="08A5EA99" w14:textId="77777777" w:rsidTr="0079185E">
                              <w:tc>
                                <w:tcPr>
                                  <w:tcW w:w="5062" w:type="dxa"/>
                                  <w:shd w:val="clear" w:color="auto" w:fill="auto"/>
                                </w:tcPr>
                                <w:p w14:paraId="09EDB2FB" w14:textId="77777777" w:rsidR="002A4137" w:rsidRPr="009E4711" w:rsidRDefault="002A4137" w:rsidP="006503BA">
                                  <w:pPr>
                                    <w:spacing w:line="276" w:lineRule="auto"/>
                                    <w:rPr>
                                      <w:b w:val="0"/>
                                      <w:bCs w:val="0"/>
                                    </w:rPr>
                                  </w:pPr>
                                </w:p>
                              </w:tc>
                              <w:tc>
                                <w:tcPr>
                                  <w:tcW w:w="5318" w:type="dxa"/>
                                </w:tcPr>
                                <w:p w14:paraId="7EF7EF57" w14:textId="77777777" w:rsidR="002A4137" w:rsidRPr="009E4711" w:rsidRDefault="002A4137" w:rsidP="006503BA">
                                  <w:pPr>
                                    <w:spacing w:line="276" w:lineRule="auto"/>
                                    <w:rPr>
                                      <w:b w:val="0"/>
                                      <w:bCs w:val="0"/>
                                    </w:rPr>
                                  </w:pPr>
                                </w:p>
                              </w:tc>
                            </w:tr>
                            <w:tr w:rsidR="002A4137" w:rsidRPr="00B31086" w14:paraId="15A952D8" w14:textId="77777777" w:rsidTr="0079185E">
                              <w:tc>
                                <w:tcPr>
                                  <w:tcW w:w="5062" w:type="dxa"/>
                                  <w:shd w:val="clear" w:color="auto" w:fill="auto"/>
                                </w:tcPr>
                                <w:p w14:paraId="6025AB26" w14:textId="77777777" w:rsidR="002A4137" w:rsidRPr="009E4711" w:rsidRDefault="002A4137" w:rsidP="006503BA">
                                  <w:pPr>
                                    <w:spacing w:line="276" w:lineRule="auto"/>
                                    <w:rPr>
                                      <w:b w:val="0"/>
                                      <w:bCs w:val="0"/>
                                    </w:rPr>
                                  </w:pPr>
                                </w:p>
                              </w:tc>
                              <w:tc>
                                <w:tcPr>
                                  <w:tcW w:w="5318" w:type="dxa"/>
                                </w:tcPr>
                                <w:p w14:paraId="2023BA28" w14:textId="77777777" w:rsidR="002A4137" w:rsidRPr="009E4711" w:rsidRDefault="002A4137" w:rsidP="006503BA">
                                  <w:pPr>
                                    <w:spacing w:line="276" w:lineRule="auto"/>
                                    <w:rPr>
                                      <w:b w:val="0"/>
                                      <w:bCs w:val="0"/>
                                    </w:rPr>
                                  </w:pPr>
                                </w:p>
                              </w:tc>
                            </w:tr>
                            <w:tr w:rsidR="002A4137" w:rsidRPr="00B31086" w14:paraId="324927CA" w14:textId="77777777" w:rsidTr="0079185E">
                              <w:tc>
                                <w:tcPr>
                                  <w:tcW w:w="5062" w:type="dxa"/>
                                  <w:shd w:val="clear" w:color="auto" w:fill="auto"/>
                                </w:tcPr>
                                <w:p w14:paraId="1BDBF8CB" w14:textId="77777777" w:rsidR="002A4137" w:rsidRPr="009E4711" w:rsidRDefault="002A4137" w:rsidP="006503BA">
                                  <w:pPr>
                                    <w:spacing w:line="276" w:lineRule="auto"/>
                                    <w:rPr>
                                      <w:b w:val="0"/>
                                      <w:bCs w:val="0"/>
                                    </w:rPr>
                                  </w:pPr>
                                </w:p>
                              </w:tc>
                              <w:tc>
                                <w:tcPr>
                                  <w:tcW w:w="5318" w:type="dxa"/>
                                </w:tcPr>
                                <w:p w14:paraId="60E452CB" w14:textId="77777777" w:rsidR="002A4137" w:rsidRPr="009E4711" w:rsidRDefault="002A4137" w:rsidP="006503BA">
                                  <w:pPr>
                                    <w:spacing w:line="276" w:lineRule="auto"/>
                                    <w:rPr>
                                      <w:b w:val="0"/>
                                      <w:bCs w:val="0"/>
                                    </w:rPr>
                                  </w:pPr>
                                </w:p>
                              </w:tc>
                            </w:tr>
                            <w:tr w:rsidR="002A4137" w:rsidRPr="00B31086" w14:paraId="6FB2EB05" w14:textId="77777777" w:rsidTr="0079185E">
                              <w:tc>
                                <w:tcPr>
                                  <w:tcW w:w="5062" w:type="dxa"/>
                                  <w:shd w:val="clear" w:color="auto" w:fill="auto"/>
                                </w:tcPr>
                                <w:p w14:paraId="3B883564" w14:textId="77777777" w:rsidR="002A4137" w:rsidRPr="009E4711" w:rsidRDefault="002A4137" w:rsidP="006503BA">
                                  <w:pPr>
                                    <w:spacing w:line="276" w:lineRule="auto"/>
                                    <w:rPr>
                                      <w:b w:val="0"/>
                                      <w:bCs w:val="0"/>
                                    </w:rPr>
                                  </w:pPr>
                                </w:p>
                              </w:tc>
                              <w:tc>
                                <w:tcPr>
                                  <w:tcW w:w="5318" w:type="dxa"/>
                                </w:tcPr>
                                <w:p w14:paraId="73752254" w14:textId="77777777" w:rsidR="002A4137" w:rsidRPr="009E4711" w:rsidRDefault="002A4137" w:rsidP="006503BA">
                                  <w:pPr>
                                    <w:spacing w:line="276" w:lineRule="auto"/>
                                    <w:rPr>
                                      <w:b w:val="0"/>
                                      <w:bCs w:val="0"/>
                                    </w:rPr>
                                  </w:pPr>
                                </w:p>
                              </w:tc>
                            </w:tr>
                            <w:tr w:rsidR="002A4137" w:rsidRPr="00B31086" w14:paraId="4C05298B" w14:textId="77777777" w:rsidTr="0079185E">
                              <w:tc>
                                <w:tcPr>
                                  <w:tcW w:w="5062" w:type="dxa"/>
                                  <w:shd w:val="clear" w:color="auto" w:fill="auto"/>
                                </w:tcPr>
                                <w:p w14:paraId="3DEF1E6B" w14:textId="77777777" w:rsidR="002A4137" w:rsidRPr="009E4711" w:rsidRDefault="002A4137" w:rsidP="006503BA">
                                  <w:pPr>
                                    <w:spacing w:line="276" w:lineRule="auto"/>
                                    <w:rPr>
                                      <w:b w:val="0"/>
                                      <w:bCs w:val="0"/>
                                    </w:rPr>
                                  </w:pPr>
                                </w:p>
                              </w:tc>
                              <w:tc>
                                <w:tcPr>
                                  <w:tcW w:w="5318" w:type="dxa"/>
                                </w:tcPr>
                                <w:p w14:paraId="196ED59A" w14:textId="77777777" w:rsidR="002A4137" w:rsidRPr="009E4711" w:rsidRDefault="002A4137" w:rsidP="006503BA">
                                  <w:pPr>
                                    <w:spacing w:line="276" w:lineRule="auto"/>
                                    <w:rPr>
                                      <w:b w:val="0"/>
                                      <w:bCs w:val="0"/>
                                    </w:rPr>
                                  </w:pPr>
                                </w:p>
                              </w:tc>
                            </w:tr>
                            <w:tr w:rsidR="002A4137" w:rsidRPr="00B31086" w14:paraId="6C5818C0" w14:textId="77777777" w:rsidTr="0079185E">
                              <w:tc>
                                <w:tcPr>
                                  <w:tcW w:w="5062" w:type="dxa"/>
                                  <w:shd w:val="clear" w:color="auto" w:fill="auto"/>
                                </w:tcPr>
                                <w:p w14:paraId="7D17A6F7" w14:textId="77777777" w:rsidR="002A4137" w:rsidRPr="009E4711" w:rsidRDefault="002A4137" w:rsidP="006503BA">
                                  <w:pPr>
                                    <w:spacing w:line="276" w:lineRule="auto"/>
                                    <w:rPr>
                                      <w:b w:val="0"/>
                                      <w:bCs w:val="0"/>
                                    </w:rPr>
                                  </w:pPr>
                                </w:p>
                              </w:tc>
                              <w:tc>
                                <w:tcPr>
                                  <w:tcW w:w="5318" w:type="dxa"/>
                                </w:tcPr>
                                <w:p w14:paraId="0F6D3A09" w14:textId="77777777" w:rsidR="002A4137" w:rsidRPr="009E4711" w:rsidRDefault="002A4137" w:rsidP="006503BA">
                                  <w:pPr>
                                    <w:spacing w:line="276" w:lineRule="auto"/>
                                    <w:rPr>
                                      <w:b w:val="0"/>
                                      <w:bCs w:val="0"/>
                                    </w:rPr>
                                  </w:pPr>
                                </w:p>
                              </w:tc>
                            </w:tr>
                            <w:tr w:rsidR="002A4137" w:rsidRPr="00B31086" w14:paraId="0F84BCDB" w14:textId="77777777" w:rsidTr="0079185E">
                              <w:tc>
                                <w:tcPr>
                                  <w:tcW w:w="5062" w:type="dxa"/>
                                  <w:shd w:val="clear" w:color="auto" w:fill="auto"/>
                                </w:tcPr>
                                <w:p w14:paraId="0ABA6169" w14:textId="77777777" w:rsidR="002A4137" w:rsidRPr="009E4711" w:rsidRDefault="002A4137" w:rsidP="006503BA">
                                  <w:pPr>
                                    <w:spacing w:line="276" w:lineRule="auto"/>
                                    <w:rPr>
                                      <w:b w:val="0"/>
                                      <w:bCs w:val="0"/>
                                    </w:rPr>
                                  </w:pPr>
                                </w:p>
                              </w:tc>
                              <w:tc>
                                <w:tcPr>
                                  <w:tcW w:w="5318" w:type="dxa"/>
                                </w:tcPr>
                                <w:p w14:paraId="2B379CBD" w14:textId="77777777" w:rsidR="002A4137" w:rsidRPr="009E4711" w:rsidRDefault="002A4137" w:rsidP="006503BA">
                                  <w:pPr>
                                    <w:spacing w:line="276" w:lineRule="auto"/>
                                    <w:rPr>
                                      <w:b w:val="0"/>
                                      <w:bCs w:val="0"/>
                                    </w:rPr>
                                  </w:pPr>
                                </w:p>
                              </w:tc>
                            </w:tr>
                            <w:tr w:rsidR="002A4137" w:rsidRPr="00B31086" w14:paraId="1D69DB48" w14:textId="77777777" w:rsidTr="0079185E">
                              <w:tc>
                                <w:tcPr>
                                  <w:tcW w:w="5062" w:type="dxa"/>
                                  <w:shd w:val="clear" w:color="auto" w:fill="auto"/>
                                </w:tcPr>
                                <w:p w14:paraId="724DC7E4" w14:textId="77777777" w:rsidR="002A4137" w:rsidRPr="009E4711" w:rsidRDefault="002A4137" w:rsidP="006503BA">
                                  <w:pPr>
                                    <w:spacing w:line="276" w:lineRule="auto"/>
                                    <w:rPr>
                                      <w:b w:val="0"/>
                                      <w:bCs w:val="0"/>
                                    </w:rPr>
                                  </w:pPr>
                                </w:p>
                              </w:tc>
                              <w:tc>
                                <w:tcPr>
                                  <w:tcW w:w="5318" w:type="dxa"/>
                                </w:tcPr>
                                <w:p w14:paraId="2CFA67B8" w14:textId="77777777" w:rsidR="002A4137" w:rsidRPr="009E4711" w:rsidRDefault="002A4137" w:rsidP="006503BA">
                                  <w:pPr>
                                    <w:spacing w:line="276" w:lineRule="auto"/>
                                    <w:rPr>
                                      <w:b w:val="0"/>
                                      <w:bCs w:val="0"/>
                                    </w:rPr>
                                  </w:pPr>
                                </w:p>
                              </w:tc>
                            </w:tr>
                            <w:tr w:rsidR="002A4137" w:rsidRPr="00B31086" w14:paraId="314B33C1" w14:textId="77777777" w:rsidTr="0079185E">
                              <w:tc>
                                <w:tcPr>
                                  <w:tcW w:w="5062" w:type="dxa"/>
                                  <w:shd w:val="clear" w:color="auto" w:fill="auto"/>
                                </w:tcPr>
                                <w:p w14:paraId="010E200B" w14:textId="77777777" w:rsidR="002A4137" w:rsidRPr="009E4711" w:rsidRDefault="002A4137" w:rsidP="006503BA">
                                  <w:pPr>
                                    <w:spacing w:line="276" w:lineRule="auto"/>
                                    <w:rPr>
                                      <w:b w:val="0"/>
                                      <w:bCs w:val="0"/>
                                    </w:rPr>
                                  </w:pPr>
                                </w:p>
                              </w:tc>
                              <w:tc>
                                <w:tcPr>
                                  <w:tcW w:w="5318" w:type="dxa"/>
                                </w:tcPr>
                                <w:p w14:paraId="15EFF308" w14:textId="77777777" w:rsidR="002A4137" w:rsidRPr="009E4711" w:rsidRDefault="002A4137" w:rsidP="006503BA">
                                  <w:pPr>
                                    <w:spacing w:line="276" w:lineRule="auto"/>
                                    <w:rPr>
                                      <w:b w:val="0"/>
                                      <w:bCs w:val="0"/>
                                    </w:rPr>
                                  </w:pPr>
                                </w:p>
                              </w:tc>
                            </w:tr>
                            <w:tr w:rsidR="002A4137" w:rsidRPr="00B31086" w14:paraId="3F6ECDF7" w14:textId="77777777" w:rsidTr="0079185E">
                              <w:tc>
                                <w:tcPr>
                                  <w:tcW w:w="5062" w:type="dxa"/>
                                  <w:shd w:val="clear" w:color="auto" w:fill="auto"/>
                                </w:tcPr>
                                <w:p w14:paraId="2D0D3AC9" w14:textId="77777777" w:rsidR="002A4137" w:rsidRPr="009E4711" w:rsidRDefault="002A4137" w:rsidP="006503BA">
                                  <w:pPr>
                                    <w:spacing w:line="276" w:lineRule="auto"/>
                                    <w:rPr>
                                      <w:b w:val="0"/>
                                      <w:bCs w:val="0"/>
                                    </w:rPr>
                                  </w:pPr>
                                </w:p>
                              </w:tc>
                              <w:tc>
                                <w:tcPr>
                                  <w:tcW w:w="5318" w:type="dxa"/>
                                </w:tcPr>
                                <w:p w14:paraId="6F94EDAC" w14:textId="77777777" w:rsidR="002A4137" w:rsidRPr="009E4711" w:rsidRDefault="002A4137" w:rsidP="006503BA">
                                  <w:pPr>
                                    <w:spacing w:line="276" w:lineRule="auto"/>
                                    <w:rPr>
                                      <w:b w:val="0"/>
                                      <w:bCs w:val="0"/>
                                    </w:rPr>
                                  </w:pPr>
                                </w:p>
                              </w:tc>
                            </w:tr>
                            <w:tr w:rsidR="002A4137" w:rsidRPr="00B31086" w14:paraId="2992A0EC" w14:textId="77777777" w:rsidTr="0079185E">
                              <w:tc>
                                <w:tcPr>
                                  <w:tcW w:w="5062" w:type="dxa"/>
                                  <w:shd w:val="clear" w:color="auto" w:fill="auto"/>
                                </w:tcPr>
                                <w:p w14:paraId="18E0634F" w14:textId="77777777" w:rsidR="002A4137" w:rsidRPr="009E4711" w:rsidRDefault="002A4137" w:rsidP="006503BA">
                                  <w:pPr>
                                    <w:spacing w:line="276" w:lineRule="auto"/>
                                    <w:rPr>
                                      <w:b w:val="0"/>
                                      <w:bCs w:val="0"/>
                                    </w:rPr>
                                  </w:pPr>
                                </w:p>
                              </w:tc>
                              <w:tc>
                                <w:tcPr>
                                  <w:tcW w:w="5318" w:type="dxa"/>
                                </w:tcPr>
                                <w:p w14:paraId="734E9AB9" w14:textId="77777777" w:rsidR="002A4137" w:rsidRPr="009E4711" w:rsidRDefault="002A4137" w:rsidP="006503BA">
                                  <w:pPr>
                                    <w:spacing w:line="276" w:lineRule="auto"/>
                                    <w:rPr>
                                      <w:b w:val="0"/>
                                      <w:bCs w:val="0"/>
                                    </w:rPr>
                                  </w:pPr>
                                </w:p>
                              </w:tc>
                            </w:tr>
                            <w:tr w:rsidR="002A4137" w:rsidRPr="00B31086" w14:paraId="100A2A4F" w14:textId="77777777" w:rsidTr="0079185E">
                              <w:tc>
                                <w:tcPr>
                                  <w:tcW w:w="5062" w:type="dxa"/>
                                  <w:shd w:val="clear" w:color="auto" w:fill="auto"/>
                                </w:tcPr>
                                <w:p w14:paraId="79343EFE" w14:textId="77777777" w:rsidR="002A4137" w:rsidRPr="009E4711" w:rsidRDefault="002A4137" w:rsidP="006503BA">
                                  <w:pPr>
                                    <w:spacing w:line="276" w:lineRule="auto"/>
                                    <w:rPr>
                                      <w:b w:val="0"/>
                                      <w:bCs w:val="0"/>
                                    </w:rPr>
                                  </w:pPr>
                                </w:p>
                              </w:tc>
                              <w:tc>
                                <w:tcPr>
                                  <w:tcW w:w="5318" w:type="dxa"/>
                                </w:tcPr>
                                <w:p w14:paraId="64619E7E" w14:textId="77777777" w:rsidR="002A4137" w:rsidRPr="009E4711" w:rsidRDefault="002A4137" w:rsidP="006503BA">
                                  <w:pPr>
                                    <w:spacing w:line="276" w:lineRule="auto"/>
                                    <w:rPr>
                                      <w:b w:val="0"/>
                                      <w:bCs w:val="0"/>
                                    </w:rPr>
                                  </w:pPr>
                                </w:p>
                              </w:tc>
                            </w:tr>
                            <w:tr w:rsidR="002A4137" w:rsidRPr="00B31086" w14:paraId="1F9DE344" w14:textId="77777777" w:rsidTr="0079185E">
                              <w:tc>
                                <w:tcPr>
                                  <w:tcW w:w="5062" w:type="dxa"/>
                                  <w:shd w:val="clear" w:color="auto" w:fill="auto"/>
                                </w:tcPr>
                                <w:p w14:paraId="7105C6B4" w14:textId="77777777" w:rsidR="002A4137" w:rsidRPr="009E4711" w:rsidRDefault="002A4137" w:rsidP="006503BA">
                                  <w:pPr>
                                    <w:spacing w:line="276" w:lineRule="auto"/>
                                    <w:rPr>
                                      <w:b w:val="0"/>
                                      <w:bCs w:val="0"/>
                                    </w:rPr>
                                  </w:pPr>
                                </w:p>
                              </w:tc>
                              <w:tc>
                                <w:tcPr>
                                  <w:tcW w:w="5318" w:type="dxa"/>
                                </w:tcPr>
                                <w:p w14:paraId="05A4D577" w14:textId="77777777" w:rsidR="002A4137" w:rsidRPr="009E4711" w:rsidRDefault="002A4137" w:rsidP="006503BA">
                                  <w:pPr>
                                    <w:spacing w:line="276" w:lineRule="auto"/>
                                    <w:rPr>
                                      <w:b w:val="0"/>
                                      <w:bCs w:val="0"/>
                                    </w:rPr>
                                  </w:pPr>
                                </w:p>
                              </w:tc>
                            </w:tr>
                            <w:tr w:rsidR="002A4137" w:rsidRPr="00B31086" w14:paraId="536442B2" w14:textId="77777777" w:rsidTr="0079185E">
                              <w:tc>
                                <w:tcPr>
                                  <w:tcW w:w="5062" w:type="dxa"/>
                                  <w:shd w:val="clear" w:color="auto" w:fill="auto"/>
                                </w:tcPr>
                                <w:p w14:paraId="0724618D" w14:textId="77777777" w:rsidR="002A4137" w:rsidRPr="009E4711" w:rsidRDefault="002A4137" w:rsidP="006503BA">
                                  <w:pPr>
                                    <w:spacing w:line="276" w:lineRule="auto"/>
                                    <w:rPr>
                                      <w:b w:val="0"/>
                                      <w:bCs w:val="0"/>
                                    </w:rPr>
                                  </w:pPr>
                                </w:p>
                              </w:tc>
                              <w:tc>
                                <w:tcPr>
                                  <w:tcW w:w="5318" w:type="dxa"/>
                                </w:tcPr>
                                <w:p w14:paraId="19BF1A65" w14:textId="77777777" w:rsidR="002A4137" w:rsidRPr="009E4711" w:rsidRDefault="002A4137" w:rsidP="006503BA">
                                  <w:pPr>
                                    <w:spacing w:line="276" w:lineRule="auto"/>
                                    <w:rPr>
                                      <w:b w:val="0"/>
                                      <w:bCs w:val="0"/>
                                    </w:rPr>
                                  </w:pPr>
                                </w:p>
                              </w:tc>
                            </w:tr>
                            <w:tr w:rsidR="002A4137" w:rsidRPr="00B31086" w14:paraId="5E325DA3" w14:textId="77777777" w:rsidTr="0079185E">
                              <w:tc>
                                <w:tcPr>
                                  <w:tcW w:w="5062" w:type="dxa"/>
                                  <w:shd w:val="clear" w:color="auto" w:fill="auto"/>
                                </w:tcPr>
                                <w:p w14:paraId="485F94BC" w14:textId="77777777" w:rsidR="002A4137" w:rsidRPr="009E4711" w:rsidRDefault="002A4137" w:rsidP="006503BA">
                                  <w:pPr>
                                    <w:spacing w:line="276" w:lineRule="auto"/>
                                    <w:rPr>
                                      <w:b w:val="0"/>
                                      <w:bCs w:val="0"/>
                                    </w:rPr>
                                  </w:pPr>
                                </w:p>
                              </w:tc>
                              <w:tc>
                                <w:tcPr>
                                  <w:tcW w:w="5318" w:type="dxa"/>
                                </w:tcPr>
                                <w:p w14:paraId="15D9C39F" w14:textId="77777777" w:rsidR="002A4137" w:rsidRPr="009E4711" w:rsidRDefault="002A4137" w:rsidP="006503BA">
                                  <w:pPr>
                                    <w:spacing w:line="276" w:lineRule="auto"/>
                                    <w:rPr>
                                      <w:b w:val="0"/>
                                      <w:bCs w:val="0"/>
                                    </w:rPr>
                                  </w:pPr>
                                </w:p>
                              </w:tc>
                            </w:tr>
                            <w:tr w:rsidR="002A4137" w:rsidRPr="00B31086" w14:paraId="74AD392B" w14:textId="77777777" w:rsidTr="0079185E">
                              <w:tc>
                                <w:tcPr>
                                  <w:tcW w:w="5062" w:type="dxa"/>
                                  <w:shd w:val="clear" w:color="auto" w:fill="auto"/>
                                </w:tcPr>
                                <w:p w14:paraId="4D3F1CDE" w14:textId="77777777" w:rsidR="002A4137" w:rsidRPr="009E4711" w:rsidRDefault="002A4137" w:rsidP="006503BA">
                                  <w:pPr>
                                    <w:spacing w:line="276" w:lineRule="auto"/>
                                    <w:rPr>
                                      <w:b w:val="0"/>
                                      <w:bCs w:val="0"/>
                                    </w:rPr>
                                  </w:pPr>
                                </w:p>
                              </w:tc>
                              <w:tc>
                                <w:tcPr>
                                  <w:tcW w:w="5318" w:type="dxa"/>
                                </w:tcPr>
                                <w:p w14:paraId="094344A6" w14:textId="77777777" w:rsidR="002A4137" w:rsidRPr="009E4711" w:rsidRDefault="002A4137" w:rsidP="006503BA">
                                  <w:pPr>
                                    <w:spacing w:line="276" w:lineRule="auto"/>
                                    <w:rPr>
                                      <w:b w:val="0"/>
                                      <w:bCs w:val="0"/>
                                    </w:rPr>
                                  </w:pPr>
                                </w:p>
                              </w:tc>
                            </w:tr>
                            <w:tr w:rsidR="002A4137" w:rsidRPr="00B31086" w14:paraId="045DAAD7" w14:textId="77777777" w:rsidTr="0079185E">
                              <w:tc>
                                <w:tcPr>
                                  <w:tcW w:w="5062" w:type="dxa"/>
                                  <w:shd w:val="clear" w:color="auto" w:fill="auto"/>
                                </w:tcPr>
                                <w:p w14:paraId="34770E8C" w14:textId="77777777" w:rsidR="002A4137" w:rsidRPr="009E4711" w:rsidRDefault="002A4137" w:rsidP="006503BA">
                                  <w:pPr>
                                    <w:spacing w:line="276" w:lineRule="auto"/>
                                    <w:rPr>
                                      <w:b w:val="0"/>
                                      <w:bCs w:val="0"/>
                                    </w:rPr>
                                  </w:pPr>
                                </w:p>
                              </w:tc>
                              <w:tc>
                                <w:tcPr>
                                  <w:tcW w:w="5318" w:type="dxa"/>
                                </w:tcPr>
                                <w:p w14:paraId="5675E84D" w14:textId="77777777" w:rsidR="002A4137" w:rsidRPr="009E4711" w:rsidRDefault="002A4137" w:rsidP="006503BA">
                                  <w:pPr>
                                    <w:spacing w:line="276" w:lineRule="auto"/>
                                    <w:rPr>
                                      <w:b w:val="0"/>
                                      <w:bCs w:val="0"/>
                                    </w:rPr>
                                  </w:pPr>
                                </w:p>
                              </w:tc>
                            </w:tr>
                            <w:tr w:rsidR="002A4137" w:rsidRPr="00B31086" w14:paraId="4BCC0407" w14:textId="77777777" w:rsidTr="0079185E">
                              <w:tc>
                                <w:tcPr>
                                  <w:tcW w:w="5062" w:type="dxa"/>
                                  <w:shd w:val="clear" w:color="auto" w:fill="auto"/>
                                </w:tcPr>
                                <w:p w14:paraId="186FBDEB" w14:textId="77777777" w:rsidR="002A4137" w:rsidRPr="009E4711" w:rsidRDefault="002A4137" w:rsidP="006503BA">
                                  <w:pPr>
                                    <w:spacing w:line="276" w:lineRule="auto"/>
                                    <w:rPr>
                                      <w:b w:val="0"/>
                                      <w:bCs w:val="0"/>
                                    </w:rPr>
                                  </w:pPr>
                                </w:p>
                              </w:tc>
                              <w:tc>
                                <w:tcPr>
                                  <w:tcW w:w="5318" w:type="dxa"/>
                                </w:tcPr>
                                <w:p w14:paraId="11D5A29C" w14:textId="77777777" w:rsidR="002A4137" w:rsidRPr="009E4711" w:rsidRDefault="002A4137" w:rsidP="006503BA">
                                  <w:pPr>
                                    <w:spacing w:line="276" w:lineRule="auto"/>
                                    <w:rPr>
                                      <w:b w:val="0"/>
                                      <w:bCs w:val="0"/>
                                    </w:rPr>
                                  </w:pPr>
                                </w:p>
                              </w:tc>
                            </w:tr>
                            <w:tr w:rsidR="002A4137" w:rsidRPr="00B31086" w14:paraId="77940D9F" w14:textId="77777777" w:rsidTr="0079185E">
                              <w:tc>
                                <w:tcPr>
                                  <w:tcW w:w="5062" w:type="dxa"/>
                                  <w:shd w:val="clear" w:color="auto" w:fill="auto"/>
                                </w:tcPr>
                                <w:p w14:paraId="6CC353B6" w14:textId="77777777" w:rsidR="002A4137" w:rsidRPr="009E4711" w:rsidRDefault="002A4137" w:rsidP="006503BA">
                                  <w:pPr>
                                    <w:spacing w:line="276" w:lineRule="auto"/>
                                    <w:rPr>
                                      <w:b w:val="0"/>
                                      <w:bCs w:val="0"/>
                                    </w:rPr>
                                  </w:pPr>
                                </w:p>
                              </w:tc>
                              <w:tc>
                                <w:tcPr>
                                  <w:tcW w:w="5318" w:type="dxa"/>
                                </w:tcPr>
                                <w:p w14:paraId="1C6F5EC9" w14:textId="77777777" w:rsidR="002A4137" w:rsidRPr="009E4711" w:rsidRDefault="002A4137" w:rsidP="006503BA">
                                  <w:pPr>
                                    <w:spacing w:line="276" w:lineRule="auto"/>
                                    <w:rPr>
                                      <w:b w:val="0"/>
                                      <w:bCs w:val="0"/>
                                    </w:rPr>
                                  </w:pPr>
                                </w:p>
                              </w:tc>
                            </w:tr>
                            <w:tr w:rsidR="002A4137" w:rsidRPr="00B31086" w14:paraId="2CF1A743" w14:textId="77777777" w:rsidTr="0079185E">
                              <w:tc>
                                <w:tcPr>
                                  <w:tcW w:w="5062" w:type="dxa"/>
                                  <w:shd w:val="clear" w:color="auto" w:fill="auto"/>
                                </w:tcPr>
                                <w:p w14:paraId="05DB8D58" w14:textId="77777777" w:rsidR="002A4137" w:rsidRPr="009E4711" w:rsidRDefault="002A4137" w:rsidP="006503BA">
                                  <w:pPr>
                                    <w:spacing w:line="276" w:lineRule="auto"/>
                                    <w:rPr>
                                      <w:b w:val="0"/>
                                      <w:bCs w:val="0"/>
                                    </w:rPr>
                                  </w:pPr>
                                </w:p>
                              </w:tc>
                              <w:tc>
                                <w:tcPr>
                                  <w:tcW w:w="5318" w:type="dxa"/>
                                </w:tcPr>
                                <w:p w14:paraId="52CA10C1" w14:textId="77777777" w:rsidR="002A4137" w:rsidRPr="009E4711" w:rsidRDefault="002A4137" w:rsidP="006503BA">
                                  <w:pPr>
                                    <w:spacing w:line="276" w:lineRule="auto"/>
                                    <w:rPr>
                                      <w:b w:val="0"/>
                                      <w:bCs w:val="0"/>
                                    </w:rPr>
                                  </w:pPr>
                                </w:p>
                              </w:tc>
                            </w:tr>
                            <w:tr w:rsidR="002A4137" w:rsidRPr="00B31086" w14:paraId="76042834" w14:textId="77777777" w:rsidTr="0079185E">
                              <w:tc>
                                <w:tcPr>
                                  <w:tcW w:w="5062" w:type="dxa"/>
                                  <w:shd w:val="clear" w:color="auto" w:fill="auto"/>
                                </w:tcPr>
                                <w:p w14:paraId="4DAA8570" w14:textId="77777777" w:rsidR="002A4137" w:rsidRPr="009E4711" w:rsidRDefault="002A4137" w:rsidP="006503BA">
                                  <w:pPr>
                                    <w:spacing w:line="276" w:lineRule="auto"/>
                                    <w:rPr>
                                      <w:b w:val="0"/>
                                      <w:bCs w:val="0"/>
                                    </w:rPr>
                                  </w:pPr>
                                </w:p>
                              </w:tc>
                              <w:tc>
                                <w:tcPr>
                                  <w:tcW w:w="5318" w:type="dxa"/>
                                </w:tcPr>
                                <w:p w14:paraId="21CDFA33" w14:textId="77777777" w:rsidR="002A4137" w:rsidRPr="009E4711" w:rsidRDefault="002A4137" w:rsidP="006503BA">
                                  <w:pPr>
                                    <w:spacing w:line="276" w:lineRule="auto"/>
                                    <w:rPr>
                                      <w:b w:val="0"/>
                                      <w:bCs w:val="0"/>
                                    </w:rPr>
                                  </w:pPr>
                                </w:p>
                              </w:tc>
                            </w:tr>
                            <w:tr w:rsidR="002A4137" w:rsidRPr="00B31086" w14:paraId="40C4107F" w14:textId="77777777" w:rsidTr="0079185E">
                              <w:tc>
                                <w:tcPr>
                                  <w:tcW w:w="5062" w:type="dxa"/>
                                  <w:shd w:val="clear" w:color="auto" w:fill="auto"/>
                                </w:tcPr>
                                <w:p w14:paraId="18873D24" w14:textId="77777777" w:rsidR="002A4137" w:rsidRPr="009E4711" w:rsidRDefault="002A4137" w:rsidP="006503BA">
                                  <w:pPr>
                                    <w:spacing w:line="276" w:lineRule="auto"/>
                                    <w:rPr>
                                      <w:b w:val="0"/>
                                      <w:bCs w:val="0"/>
                                    </w:rPr>
                                  </w:pPr>
                                </w:p>
                              </w:tc>
                              <w:tc>
                                <w:tcPr>
                                  <w:tcW w:w="5318" w:type="dxa"/>
                                </w:tcPr>
                                <w:p w14:paraId="17415770" w14:textId="77777777" w:rsidR="002A4137" w:rsidRPr="009E4711" w:rsidRDefault="002A4137" w:rsidP="006503BA">
                                  <w:pPr>
                                    <w:spacing w:line="276" w:lineRule="auto"/>
                                    <w:rPr>
                                      <w:b w:val="0"/>
                                      <w:bCs w:val="0"/>
                                    </w:rPr>
                                  </w:pPr>
                                </w:p>
                              </w:tc>
                            </w:tr>
                            <w:tr w:rsidR="002A4137" w:rsidRPr="00B31086" w14:paraId="36309D60" w14:textId="77777777" w:rsidTr="0079185E">
                              <w:tc>
                                <w:tcPr>
                                  <w:tcW w:w="5062" w:type="dxa"/>
                                  <w:shd w:val="clear" w:color="auto" w:fill="auto"/>
                                </w:tcPr>
                                <w:p w14:paraId="3CB9A371" w14:textId="77777777" w:rsidR="002A4137" w:rsidRPr="009E4711" w:rsidRDefault="002A4137" w:rsidP="006503BA">
                                  <w:pPr>
                                    <w:spacing w:line="276" w:lineRule="auto"/>
                                    <w:rPr>
                                      <w:b w:val="0"/>
                                      <w:bCs w:val="0"/>
                                    </w:rPr>
                                  </w:pPr>
                                </w:p>
                              </w:tc>
                              <w:tc>
                                <w:tcPr>
                                  <w:tcW w:w="5318" w:type="dxa"/>
                                </w:tcPr>
                                <w:p w14:paraId="38BFEE95" w14:textId="77777777" w:rsidR="002A4137" w:rsidRPr="009E4711" w:rsidRDefault="002A4137" w:rsidP="006503BA">
                                  <w:pPr>
                                    <w:spacing w:line="276" w:lineRule="auto"/>
                                    <w:rPr>
                                      <w:b w:val="0"/>
                                      <w:bCs w:val="0"/>
                                    </w:rPr>
                                  </w:pPr>
                                </w:p>
                              </w:tc>
                            </w:tr>
                            <w:tr w:rsidR="002A4137" w:rsidRPr="00B31086" w14:paraId="08669D9B" w14:textId="77777777" w:rsidTr="0079185E">
                              <w:tc>
                                <w:tcPr>
                                  <w:tcW w:w="5062" w:type="dxa"/>
                                  <w:shd w:val="clear" w:color="auto" w:fill="auto"/>
                                </w:tcPr>
                                <w:p w14:paraId="02123E26" w14:textId="77777777" w:rsidR="002A4137" w:rsidRPr="009E4711" w:rsidRDefault="002A4137" w:rsidP="006503BA">
                                  <w:pPr>
                                    <w:spacing w:line="276" w:lineRule="auto"/>
                                    <w:rPr>
                                      <w:b w:val="0"/>
                                      <w:bCs w:val="0"/>
                                    </w:rPr>
                                  </w:pPr>
                                </w:p>
                              </w:tc>
                              <w:tc>
                                <w:tcPr>
                                  <w:tcW w:w="5318" w:type="dxa"/>
                                </w:tcPr>
                                <w:p w14:paraId="10E6FC38" w14:textId="77777777" w:rsidR="002A4137" w:rsidRPr="009E4711" w:rsidRDefault="002A4137" w:rsidP="006503BA">
                                  <w:pPr>
                                    <w:spacing w:line="276" w:lineRule="auto"/>
                                    <w:rPr>
                                      <w:b w:val="0"/>
                                      <w:bCs w:val="0"/>
                                    </w:rPr>
                                  </w:pPr>
                                </w:p>
                              </w:tc>
                            </w:tr>
                            <w:tr w:rsidR="002A4137" w:rsidRPr="00B31086" w14:paraId="3AF37A4E" w14:textId="77777777" w:rsidTr="0079185E">
                              <w:tc>
                                <w:tcPr>
                                  <w:tcW w:w="5062" w:type="dxa"/>
                                  <w:shd w:val="clear" w:color="auto" w:fill="auto"/>
                                </w:tcPr>
                                <w:p w14:paraId="63B902B2" w14:textId="77777777" w:rsidR="002A4137" w:rsidRPr="009E4711" w:rsidRDefault="002A4137" w:rsidP="006503BA">
                                  <w:pPr>
                                    <w:spacing w:line="276" w:lineRule="auto"/>
                                    <w:rPr>
                                      <w:b w:val="0"/>
                                      <w:bCs w:val="0"/>
                                    </w:rPr>
                                  </w:pPr>
                                </w:p>
                              </w:tc>
                              <w:tc>
                                <w:tcPr>
                                  <w:tcW w:w="5318" w:type="dxa"/>
                                </w:tcPr>
                                <w:p w14:paraId="4BA95A21" w14:textId="77777777" w:rsidR="002A4137" w:rsidRPr="009E4711" w:rsidRDefault="002A4137" w:rsidP="006503BA">
                                  <w:pPr>
                                    <w:spacing w:line="276" w:lineRule="auto"/>
                                    <w:rPr>
                                      <w:b w:val="0"/>
                                      <w:bCs w:val="0"/>
                                    </w:rPr>
                                  </w:pPr>
                                </w:p>
                              </w:tc>
                            </w:tr>
                            <w:tr w:rsidR="002A4137" w:rsidRPr="00B31086" w14:paraId="41F59736" w14:textId="77777777" w:rsidTr="0079185E">
                              <w:tc>
                                <w:tcPr>
                                  <w:tcW w:w="5062" w:type="dxa"/>
                                  <w:shd w:val="clear" w:color="auto" w:fill="auto"/>
                                </w:tcPr>
                                <w:p w14:paraId="29A7E5C4" w14:textId="77777777" w:rsidR="002A4137" w:rsidRPr="009E4711" w:rsidRDefault="002A4137" w:rsidP="006503BA">
                                  <w:pPr>
                                    <w:spacing w:line="276" w:lineRule="auto"/>
                                    <w:rPr>
                                      <w:b w:val="0"/>
                                      <w:bCs w:val="0"/>
                                    </w:rPr>
                                  </w:pPr>
                                </w:p>
                              </w:tc>
                              <w:tc>
                                <w:tcPr>
                                  <w:tcW w:w="5318" w:type="dxa"/>
                                </w:tcPr>
                                <w:p w14:paraId="29266B78" w14:textId="77777777" w:rsidR="002A4137" w:rsidRPr="009E4711" w:rsidRDefault="002A4137" w:rsidP="006503BA">
                                  <w:pPr>
                                    <w:spacing w:line="276" w:lineRule="auto"/>
                                    <w:rPr>
                                      <w:b w:val="0"/>
                                      <w:bCs w:val="0"/>
                                    </w:rPr>
                                  </w:pPr>
                                </w:p>
                              </w:tc>
                            </w:tr>
                            <w:tr w:rsidR="002A4137" w:rsidRPr="00B31086" w14:paraId="7A2B4AB0" w14:textId="77777777" w:rsidTr="0079185E">
                              <w:tc>
                                <w:tcPr>
                                  <w:tcW w:w="5062" w:type="dxa"/>
                                  <w:shd w:val="clear" w:color="auto" w:fill="auto"/>
                                </w:tcPr>
                                <w:p w14:paraId="05B6CA70" w14:textId="77777777" w:rsidR="002A4137" w:rsidRPr="009E4711" w:rsidRDefault="002A4137" w:rsidP="006503BA">
                                  <w:pPr>
                                    <w:spacing w:line="276" w:lineRule="auto"/>
                                    <w:rPr>
                                      <w:b w:val="0"/>
                                      <w:bCs w:val="0"/>
                                    </w:rPr>
                                  </w:pPr>
                                </w:p>
                              </w:tc>
                              <w:tc>
                                <w:tcPr>
                                  <w:tcW w:w="5318" w:type="dxa"/>
                                </w:tcPr>
                                <w:p w14:paraId="5080D9AB" w14:textId="77777777" w:rsidR="002A4137" w:rsidRPr="009E4711" w:rsidRDefault="002A4137" w:rsidP="006503BA">
                                  <w:pPr>
                                    <w:spacing w:line="276" w:lineRule="auto"/>
                                    <w:rPr>
                                      <w:b w:val="0"/>
                                      <w:bCs w:val="0"/>
                                    </w:rPr>
                                  </w:pPr>
                                </w:p>
                              </w:tc>
                            </w:tr>
                            <w:tr w:rsidR="002A4137" w:rsidRPr="00B31086" w14:paraId="6F7CFAB7" w14:textId="77777777" w:rsidTr="0079185E">
                              <w:tc>
                                <w:tcPr>
                                  <w:tcW w:w="5062" w:type="dxa"/>
                                  <w:shd w:val="clear" w:color="auto" w:fill="auto"/>
                                </w:tcPr>
                                <w:p w14:paraId="69DD2C69" w14:textId="77777777" w:rsidR="002A4137" w:rsidRPr="009E4711" w:rsidRDefault="002A4137" w:rsidP="006503BA">
                                  <w:pPr>
                                    <w:spacing w:line="276" w:lineRule="auto"/>
                                    <w:rPr>
                                      <w:b w:val="0"/>
                                      <w:bCs w:val="0"/>
                                    </w:rPr>
                                  </w:pPr>
                                </w:p>
                              </w:tc>
                              <w:tc>
                                <w:tcPr>
                                  <w:tcW w:w="5318" w:type="dxa"/>
                                </w:tcPr>
                                <w:p w14:paraId="64FD9654" w14:textId="77777777" w:rsidR="002A4137" w:rsidRPr="009E4711" w:rsidRDefault="002A4137" w:rsidP="006503BA">
                                  <w:pPr>
                                    <w:spacing w:line="276" w:lineRule="auto"/>
                                    <w:rPr>
                                      <w:b w:val="0"/>
                                      <w:bCs w:val="0"/>
                                    </w:rPr>
                                  </w:pPr>
                                </w:p>
                              </w:tc>
                            </w:tr>
                            <w:tr w:rsidR="002A4137" w:rsidRPr="00B31086" w14:paraId="77088CB4" w14:textId="77777777" w:rsidTr="0079185E">
                              <w:tc>
                                <w:tcPr>
                                  <w:tcW w:w="5062" w:type="dxa"/>
                                  <w:shd w:val="clear" w:color="auto" w:fill="auto"/>
                                </w:tcPr>
                                <w:p w14:paraId="28AB3565" w14:textId="77777777" w:rsidR="002A4137" w:rsidRPr="009E4711" w:rsidRDefault="002A4137" w:rsidP="006503BA">
                                  <w:pPr>
                                    <w:spacing w:line="276" w:lineRule="auto"/>
                                    <w:rPr>
                                      <w:b w:val="0"/>
                                      <w:bCs w:val="0"/>
                                    </w:rPr>
                                  </w:pPr>
                                </w:p>
                              </w:tc>
                              <w:tc>
                                <w:tcPr>
                                  <w:tcW w:w="5318" w:type="dxa"/>
                                </w:tcPr>
                                <w:p w14:paraId="4B2C215B" w14:textId="77777777" w:rsidR="002A4137" w:rsidRPr="009E4711" w:rsidRDefault="002A4137" w:rsidP="006503BA">
                                  <w:pPr>
                                    <w:spacing w:line="276" w:lineRule="auto"/>
                                    <w:rPr>
                                      <w:b w:val="0"/>
                                      <w:bCs w:val="0"/>
                                    </w:rPr>
                                  </w:pPr>
                                </w:p>
                              </w:tc>
                            </w:tr>
                            <w:tr w:rsidR="002A4137" w:rsidRPr="00B31086" w14:paraId="44FACFDB" w14:textId="77777777" w:rsidTr="0079185E">
                              <w:tc>
                                <w:tcPr>
                                  <w:tcW w:w="5062" w:type="dxa"/>
                                  <w:shd w:val="clear" w:color="auto" w:fill="auto"/>
                                </w:tcPr>
                                <w:p w14:paraId="1E0ABDC5" w14:textId="77777777" w:rsidR="002A4137" w:rsidRPr="009E4711" w:rsidRDefault="002A4137" w:rsidP="006503BA">
                                  <w:pPr>
                                    <w:spacing w:line="276" w:lineRule="auto"/>
                                    <w:rPr>
                                      <w:b w:val="0"/>
                                      <w:bCs w:val="0"/>
                                    </w:rPr>
                                  </w:pPr>
                                </w:p>
                              </w:tc>
                              <w:tc>
                                <w:tcPr>
                                  <w:tcW w:w="5318" w:type="dxa"/>
                                </w:tcPr>
                                <w:p w14:paraId="1D1EE318" w14:textId="77777777" w:rsidR="002A4137" w:rsidRPr="009E4711" w:rsidRDefault="002A4137" w:rsidP="006503BA">
                                  <w:pPr>
                                    <w:spacing w:line="276" w:lineRule="auto"/>
                                    <w:rPr>
                                      <w:b w:val="0"/>
                                      <w:bCs w:val="0"/>
                                    </w:rPr>
                                  </w:pPr>
                                </w:p>
                              </w:tc>
                            </w:tr>
                            <w:tr w:rsidR="002A4137" w:rsidRPr="00B31086" w14:paraId="7F290DD7" w14:textId="77777777" w:rsidTr="0079185E">
                              <w:tc>
                                <w:tcPr>
                                  <w:tcW w:w="5062" w:type="dxa"/>
                                  <w:shd w:val="clear" w:color="auto" w:fill="auto"/>
                                </w:tcPr>
                                <w:p w14:paraId="6504F0FA" w14:textId="77777777" w:rsidR="002A4137" w:rsidRPr="009E4711" w:rsidRDefault="002A4137" w:rsidP="006503BA">
                                  <w:pPr>
                                    <w:spacing w:line="276" w:lineRule="auto"/>
                                    <w:rPr>
                                      <w:b w:val="0"/>
                                      <w:bCs w:val="0"/>
                                    </w:rPr>
                                  </w:pPr>
                                </w:p>
                              </w:tc>
                              <w:tc>
                                <w:tcPr>
                                  <w:tcW w:w="5318" w:type="dxa"/>
                                </w:tcPr>
                                <w:p w14:paraId="099DA0A8" w14:textId="77777777" w:rsidR="002A4137" w:rsidRPr="009E4711" w:rsidRDefault="002A4137" w:rsidP="006503BA">
                                  <w:pPr>
                                    <w:spacing w:line="276" w:lineRule="auto"/>
                                    <w:rPr>
                                      <w:b w:val="0"/>
                                      <w:bCs w:val="0"/>
                                    </w:rPr>
                                  </w:pPr>
                                </w:p>
                              </w:tc>
                            </w:tr>
                            <w:tr w:rsidR="002A4137" w:rsidRPr="00B31086" w14:paraId="2895923C" w14:textId="77777777" w:rsidTr="0079185E">
                              <w:tc>
                                <w:tcPr>
                                  <w:tcW w:w="5062" w:type="dxa"/>
                                  <w:shd w:val="clear" w:color="auto" w:fill="auto"/>
                                </w:tcPr>
                                <w:p w14:paraId="6504F5E0" w14:textId="77777777" w:rsidR="002A4137" w:rsidRPr="009E4711" w:rsidRDefault="002A4137" w:rsidP="006503BA">
                                  <w:pPr>
                                    <w:spacing w:line="276" w:lineRule="auto"/>
                                    <w:rPr>
                                      <w:b w:val="0"/>
                                      <w:bCs w:val="0"/>
                                    </w:rPr>
                                  </w:pPr>
                                </w:p>
                              </w:tc>
                              <w:tc>
                                <w:tcPr>
                                  <w:tcW w:w="5318" w:type="dxa"/>
                                </w:tcPr>
                                <w:p w14:paraId="0A598D7C" w14:textId="77777777" w:rsidR="002A4137" w:rsidRPr="009E4711" w:rsidRDefault="002A4137" w:rsidP="006503BA">
                                  <w:pPr>
                                    <w:spacing w:line="276" w:lineRule="auto"/>
                                    <w:rPr>
                                      <w:b w:val="0"/>
                                      <w:bCs w:val="0"/>
                                    </w:rPr>
                                  </w:pPr>
                                </w:p>
                              </w:tc>
                            </w:tr>
                            <w:tr w:rsidR="002A4137" w:rsidRPr="00B31086" w14:paraId="5735506F" w14:textId="77777777" w:rsidTr="0079185E">
                              <w:tc>
                                <w:tcPr>
                                  <w:tcW w:w="5062" w:type="dxa"/>
                                  <w:shd w:val="clear" w:color="auto" w:fill="auto"/>
                                </w:tcPr>
                                <w:p w14:paraId="0D17C684" w14:textId="77777777" w:rsidR="002A4137" w:rsidRPr="009E4711" w:rsidRDefault="002A4137" w:rsidP="006503BA">
                                  <w:pPr>
                                    <w:spacing w:line="276" w:lineRule="auto"/>
                                    <w:rPr>
                                      <w:b w:val="0"/>
                                      <w:bCs w:val="0"/>
                                    </w:rPr>
                                  </w:pPr>
                                </w:p>
                              </w:tc>
                              <w:tc>
                                <w:tcPr>
                                  <w:tcW w:w="5318" w:type="dxa"/>
                                </w:tcPr>
                                <w:p w14:paraId="64276AB3" w14:textId="77777777" w:rsidR="002A4137" w:rsidRPr="009E4711" w:rsidRDefault="002A4137" w:rsidP="006503BA">
                                  <w:pPr>
                                    <w:spacing w:line="276" w:lineRule="auto"/>
                                    <w:rPr>
                                      <w:b w:val="0"/>
                                      <w:bCs w:val="0"/>
                                    </w:rPr>
                                  </w:pPr>
                                </w:p>
                              </w:tc>
                            </w:tr>
                            <w:tr w:rsidR="002A4137" w:rsidRPr="00B31086" w14:paraId="655AF0C6" w14:textId="77777777" w:rsidTr="0079185E">
                              <w:tc>
                                <w:tcPr>
                                  <w:tcW w:w="5062" w:type="dxa"/>
                                  <w:shd w:val="clear" w:color="auto" w:fill="auto"/>
                                </w:tcPr>
                                <w:p w14:paraId="335B9262" w14:textId="77777777" w:rsidR="002A4137" w:rsidRPr="009E4711" w:rsidRDefault="002A4137" w:rsidP="006503BA">
                                  <w:pPr>
                                    <w:spacing w:line="276" w:lineRule="auto"/>
                                    <w:rPr>
                                      <w:b w:val="0"/>
                                      <w:bCs w:val="0"/>
                                    </w:rPr>
                                  </w:pPr>
                                </w:p>
                              </w:tc>
                              <w:tc>
                                <w:tcPr>
                                  <w:tcW w:w="5318" w:type="dxa"/>
                                </w:tcPr>
                                <w:p w14:paraId="5B0B8E32" w14:textId="77777777" w:rsidR="002A4137" w:rsidRPr="009E4711" w:rsidRDefault="002A4137" w:rsidP="006503BA">
                                  <w:pPr>
                                    <w:spacing w:line="276" w:lineRule="auto"/>
                                    <w:rPr>
                                      <w:b w:val="0"/>
                                      <w:bCs w:val="0"/>
                                    </w:rPr>
                                  </w:pPr>
                                </w:p>
                              </w:tc>
                            </w:tr>
                            <w:tr w:rsidR="002A4137" w:rsidRPr="00B31086" w14:paraId="0BBF4147" w14:textId="77777777" w:rsidTr="0079185E">
                              <w:tc>
                                <w:tcPr>
                                  <w:tcW w:w="5062" w:type="dxa"/>
                                  <w:shd w:val="clear" w:color="auto" w:fill="auto"/>
                                </w:tcPr>
                                <w:p w14:paraId="6CD3C93F" w14:textId="77777777" w:rsidR="002A4137" w:rsidRPr="009E4711" w:rsidRDefault="002A4137" w:rsidP="006503BA">
                                  <w:pPr>
                                    <w:spacing w:line="276" w:lineRule="auto"/>
                                    <w:rPr>
                                      <w:b w:val="0"/>
                                      <w:bCs w:val="0"/>
                                    </w:rPr>
                                  </w:pPr>
                                </w:p>
                              </w:tc>
                              <w:tc>
                                <w:tcPr>
                                  <w:tcW w:w="5318" w:type="dxa"/>
                                </w:tcPr>
                                <w:p w14:paraId="13DC769E" w14:textId="77777777" w:rsidR="002A4137" w:rsidRPr="009E4711" w:rsidRDefault="002A4137" w:rsidP="006503BA">
                                  <w:pPr>
                                    <w:spacing w:line="276" w:lineRule="auto"/>
                                    <w:rPr>
                                      <w:b w:val="0"/>
                                      <w:bCs w:val="0"/>
                                    </w:rPr>
                                  </w:pPr>
                                </w:p>
                              </w:tc>
                            </w:tr>
                            <w:tr w:rsidR="002A4137" w:rsidRPr="00B31086" w14:paraId="36327C77" w14:textId="77777777" w:rsidTr="0079185E">
                              <w:tc>
                                <w:tcPr>
                                  <w:tcW w:w="5062" w:type="dxa"/>
                                  <w:shd w:val="clear" w:color="auto" w:fill="auto"/>
                                </w:tcPr>
                                <w:p w14:paraId="4337E4E9" w14:textId="77777777" w:rsidR="002A4137" w:rsidRPr="009E4711" w:rsidRDefault="002A4137" w:rsidP="006503BA">
                                  <w:pPr>
                                    <w:spacing w:line="276" w:lineRule="auto"/>
                                    <w:rPr>
                                      <w:b w:val="0"/>
                                      <w:bCs w:val="0"/>
                                    </w:rPr>
                                  </w:pPr>
                                </w:p>
                              </w:tc>
                              <w:tc>
                                <w:tcPr>
                                  <w:tcW w:w="5318" w:type="dxa"/>
                                </w:tcPr>
                                <w:p w14:paraId="52558740" w14:textId="77777777" w:rsidR="002A4137" w:rsidRPr="009E4711" w:rsidRDefault="002A4137" w:rsidP="006503BA">
                                  <w:pPr>
                                    <w:spacing w:line="276" w:lineRule="auto"/>
                                    <w:rPr>
                                      <w:b w:val="0"/>
                                      <w:bCs w:val="0"/>
                                    </w:rPr>
                                  </w:pPr>
                                </w:p>
                              </w:tc>
                            </w:tr>
                            <w:tr w:rsidR="002A4137" w:rsidRPr="00B31086" w14:paraId="418E3110" w14:textId="77777777" w:rsidTr="0079185E">
                              <w:tc>
                                <w:tcPr>
                                  <w:tcW w:w="5062" w:type="dxa"/>
                                  <w:shd w:val="clear" w:color="auto" w:fill="auto"/>
                                </w:tcPr>
                                <w:p w14:paraId="49DDAF61" w14:textId="77777777" w:rsidR="002A4137" w:rsidRPr="009E4711" w:rsidRDefault="002A4137" w:rsidP="006503BA">
                                  <w:pPr>
                                    <w:spacing w:line="276" w:lineRule="auto"/>
                                    <w:rPr>
                                      <w:b w:val="0"/>
                                      <w:bCs w:val="0"/>
                                    </w:rPr>
                                  </w:pPr>
                                </w:p>
                              </w:tc>
                              <w:tc>
                                <w:tcPr>
                                  <w:tcW w:w="5318" w:type="dxa"/>
                                </w:tcPr>
                                <w:p w14:paraId="589E0762" w14:textId="77777777" w:rsidR="002A4137" w:rsidRPr="009E4711" w:rsidRDefault="002A4137" w:rsidP="006503BA">
                                  <w:pPr>
                                    <w:spacing w:line="276" w:lineRule="auto"/>
                                    <w:rPr>
                                      <w:b w:val="0"/>
                                      <w:bCs w:val="0"/>
                                    </w:rPr>
                                  </w:pPr>
                                </w:p>
                              </w:tc>
                            </w:tr>
                            <w:tr w:rsidR="002A4137" w:rsidRPr="00B31086" w14:paraId="2EEE9744" w14:textId="77777777" w:rsidTr="0079185E">
                              <w:tc>
                                <w:tcPr>
                                  <w:tcW w:w="5062" w:type="dxa"/>
                                  <w:shd w:val="clear" w:color="auto" w:fill="auto"/>
                                </w:tcPr>
                                <w:p w14:paraId="06FD1353" w14:textId="77777777" w:rsidR="002A4137" w:rsidRPr="009E4711" w:rsidRDefault="002A4137" w:rsidP="006503BA">
                                  <w:pPr>
                                    <w:spacing w:line="276" w:lineRule="auto"/>
                                    <w:rPr>
                                      <w:b w:val="0"/>
                                      <w:bCs w:val="0"/>
                                    </w:rPr>
                                  </w:pPr>
                                </w:p>
                              </w:tc>
                              <w:tc>
                                <w:tcPr>
                                  <w:tcW w:w="5318" w:type="dxa"/>
                                </w:tcPr>
                                <w:p w14:paraId="35DB08D5" w14:textId="77777777" w:rsidR="002A4137" w:rsidRPr="009E4711" w:rsidRDefault="002A4137" w:rsidP="006503BA">
                                  <w:pPr>
                                    <w:spacing w:line="276" w:lineRule="auto"/>
                                    <w:rPr>
                                      <w:b w:val="0"/>
                                      <w:bCs w:val="0"/>
                                    </w:rPr>
                                  </w:pPr>
                                </w:p>
                              </w:tc>
                            </w:tr>
                            <w:tr w:rsidR="002A4137" w:rsidRPr="00B31086" w14:paraId="56FA9248" w14:textId="77777777" w:rsidTr="0079185E">
                              <w:tc>
                                <w:tcPr>
                                  <w:tcW w:w="5062" w:type="dxa"/>
                                  <w:shd w:val="clear" w:color="auto" w:fill="auto"/>
                                </w:tcPr>
                                <w:p w14:paraId="122DD4E9" w14:textId="77777777" w:rsidR="002A4137" w:rsidRPr="009E4711" w:rsidRDefault="002A4137" w:rsidP="006503BA">
                                  <w:pPr>
                                    <w:spacing w:line="276" w:lineRule="auto"/>
                                    <w:rPr>
                                      <w:b w:val="0"/>
                                      <w:bCs w:val="0"/>
                                    </w:rPr>
                                  </w:pPr>
                                </w:p>
                              </w:tc>
                              <w:tc>
                                <w:tcPr>
                                  <w:tcW w:w="5318" w:type="dxa"/>
                                </w:tcPr>
                                <w:p w14:paraId="034DB3E2" w14:textId="77777777" w:rsidR="002A4137" w:rsidRPr="009E4711" w:rsidRDefault="002A4137" w:rsidP="006503BA">
                                  <w:pPr>
                                    <w:spacing w:line="276" w:lineRule="auto"/>
                                    <w:rPr>
                                      <w:b w:val="0"/>
                                      <w:bCs w:val="0"/>
                                    </w:rPr>
                                  </w:pPr>
                                </w:p>
                              </w:tc>
                            </w:tr>
                          </w:tbl>
                          <w:p w14:paraId="65CAC24D" w14:textId="77777777" w:rsidR="002A4137" w:rsidRPr="00B31086" w:rsidRDefault="002A4137" w:rsidP="006503B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7" type="#_x0000_t202" style="position:absolute;margin-left:.2pt;margin-top:4pt;width:518.05pt;height:757.9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4847E4A" w14:textId="77777777" w:rsidTr="002519CF">
                        <w:tc>
                          <w:tcPr>
                            <w:tcW w:w="10380" w:type="dxa"/>
                            <w:gridSpan w:val="2"/>
                            <w:shd w:val="clear" w:color="auto" w:fill="auto"/>
                          </w:tcPr>
                          <w:p w14:paraId="5D23BA8A" w14:textId="77777777" w:rsidR="002A4137" w:rsidRPr="0042294C" w:rsidRDefault="002A4137" w:rsidP="006503BA">
                            <w:pPr>
                              <w:spacing w:line="276" w:lineRule="auto"/>
                              <w:jc w:val="both"/>
                              <w:rPr>
                                <w:b w:val="0"/>
                                <w:sz w:val="21"/>
                                <w:szCs w:val="21"/>
                              </w:rPr>
                            </w:pPr>
                            <w:r>
                              <w:rPr>
                                <w:sz w:val="21"/>
                                <w:szCs w:val="21"/>
                                <w:u w:val="single"/>
                              </w:rPr>
                              <w:t>Câu 16.</w:t>
                            </w:r>
                            <w:r>
                              <w:rPr>
                                <w:sz w:val="21"/>
                                <w:szCs w:val="21"/>
                              </w:rPr>
                              <w:t xml:space="preserve"> </w:t>
                            </w:r>
                            <w:r w:rsidRPr="0042294C">
                              <w:rPr>
                                <w:b w:val="0"/>
                                <w:sz w:val="21"/>
                                <w:szCs w:val="21"/>
                              </w:rPr>
                              <w:t xml:space="preserve"> Một dòng điện trong ống dây phụ thuộc vào thời gian theo biểu thức I = 0,4(5 – t); I tính bằng ampe, t tính bằng giây. Ống dây có hệ số tự cảm L = 0,005H. Tính suất điện động tự cảm trong ống dây:</w:t>
                            </w:r>
                          </w:p>
                          <w:p w14:paraId="78E621F4" w14:textId="77777777" w:rsidR="002A4137" w:rsidRDefault="002A4137" w:rsidP="006503BA">
                            <w:pPr>
                              <w:spacing w:line="276" w:lineRule="auto"/>
                              <w:jc w:val="both"/>
                              <w:rPr>
                                <w:b w:val="0"/>
                                <w:sz w:val="21"/>
                                <w:szCs w:val="21"/>
                              </w:rPr>
                            </w:pPr>
                            <w:r w:rsidRPr="0042294C">
                              <w:rPr>
                                <w:b w:val="0"/>
                                <w:sz w:val="21"/>
                                <w:szCs w:val="21"/>
                              </w:rPr>
                              <w:t xml:space="preserve">A. 0,001V   </w:t>
                            </w:r>
                            <w:r w:rsidRPr="0042294C">
                              <w:rPr>
                                <w:b w:val="0"/>
                                <w:sz w:val="21"/>
                                <w:szCs w:val="21"/>
                              </w:rPr>
                              <w:tab/>
                              <w:t xml:space="preserve">B. 0,002V  </w:t>
                            </w:r>
                            <w:r w:rsidRPr="0042294C">
                              <w:rPr>
                                <w:b w:val="0"/>
                                <w:sz w:val="21"/>
                                <w:szCs w:val="21"/>
                              </w:rPr>
                              <w:tab/>
                            </w:r>
                            <w:r w:rsidRPr="0042294C">
                              <w:rPr>
                                <w:b w:val="0"/>
                                <w:sz w:val="21"/>
                                <w:szCs w:val="21"/>
                              </w:rPr>
                              <w:tab/>
                            </w:r>
                          </w:p>
                          <w:p w14:paraId="3EB81A6C" w14:textId="2FB1793D" w:rsidR="002A4137" w:rsidRPr="0042294C" w:rsidRDefault="002A4137" w:rsidP="006503BA">
                            <w:pPr>
                              <w:spacing w:line="276" w:lineRule="auto"/>
                              <w:jc w:val="both"/>
                              <w:rPr>
                                <w:b w:val="0"/>
                                <w:sz w:val="21"/>
                                <w:szCs w:val="21"/>
                              </w:rPr>
                            </w:pPr>
                            <w:r w:rsidRPr="0042294C">
                              <w:rPr>
                                <w:b w:val="0"/>
                                <w:sz w:val="21"/>
                                <w:szCs w:val="21"/>
                              </w:rPr>
                              <w:t xml:space="preserve">C. 0,003 V  </w:t>
                            </w:r>
                            <w:r w:rsidRPr="0042294C">
                              <w:rPr>
                                <w:b w:val="0"/>
                                <w:sz w:val="21"/>
                                <w:szCs w:val="21"/>
                              </w:rPr>
                              <w:tab/>
                              <w:t>D. 0,004V</w:t>
                            </w:r>
                          </w:p>
                          <w:p w14:paraId="7479A388" w14:textId="77777777" w:rsidR="002A4137" w:rsidRDefault="002A4137" w:rsidP="006503BA">
                            <w:pPr>
                              <w:spacing w:line="276" w:lineRule="auto"/>
                              <w:jc w:val="both"/>
                              <w:rPr>
                                <w:b w:val="0"/>
                                <w:sz w:val="21"/>
                                <w:szCs w:val="21"/>
                              </w:rPr>
                            </w:pPr>
                            <w:r>
                              <w:rPr>
                                <w:sz w:val="21"/>
                                <w:szCs w:val="21"/>
                                <w:u w:val="single"/>
                              </w:rPr>
                              <w:t>Câu 17.</w:t>
                            </w:r>
                            <w:r>
                              <w:rPr>
                                <w:sz w:val="21"/>
                                <w:szCs w:val="21"/>
                              </w:rPr>
                              <w:t xml:space="preserve"> </w:t>
                            </w:r>
                            <w:r w:rsidRPr="0042294C">
                              <w:rPr>
                                <w:b w:val="0"/>
                                <w:sz w:val="21"/>
                                <w:szCs w:val="21"/>
                              </w:rPr>
                              <w:t xml:space="preserve"> Một ống dây có hệ số tự cảm là 0,01H. Khi có dòng điện chạy qua ống dây có năng lượng 0,08J. Cường độ dòng điện chạy qua ống dây bằng:</w:t>
                            </w:r>
                            <w:r w:rsidRPr="0042294C">
                              <w:rPr>
                                <w:b w:val="0"/>
                                <w:sz w:val="21"/>
                                <w:szCs w:val="21"/>
                              </w:rPr>
                              <w:tab/>
                            </w:r>
                          </w:p>
                          <w:p w14:paraId="4893A9A4" w14:textId="77777777" w:rsidR="002A4137" w:rsidRDefault="002A4137" w:rsidP="006503BA">
                            <w:pPr>
                              <w:spacing w:line="276" w:lineRule="auto"/>
                              <w:jc w:val="both"/>
                              <w:rPr>
                                <w:b w:val="0"/>
                                <w:sz w:val="21"/>
                                <w:szCs w:val="21"/>
                              </w:rPr>
                            </w:pPr>
                            <w:r w:rsidRPr="0042294C">
                              <w:rPr>
                                <w:b w:val="0"/>
                                <w:sz w:val="21"/>
                                <w:szCs w:val="21"/>
                              </w:rPr>
                              <w:t xml:space="preserve">A. 1A  </w:t>
                            </w:r>
                            <w:r w:rsidRPr="0042294C">
                              <w:rPr>
                                <w:b w:val="0"/>
                                <w:sz w:val="21"/>
                                <w:szCs w:val="21"/>
                              </w:rPr>
                              <w:tab/>
                            </w:r>
                            <w:r w:rsidRPr="0042294C">
                              <w:rPr>
                                <w:b w:val="0"/>
                                <w:sz w:val="21"/>
                                <w:szCs w:val="21"/>
                              </w:rPr>
                              <w:tab/>
                              <w:t xml:space="preserve">B. 2A  </w:t>
                            </w:r>
                            <w:r w:rsidRPr="0042294C">
                              <w:rPr>
                                <w:b w:val="0"/>
                                <w:sz w:val="21"/>
                                <w:szCs w:val="21"/>
                              </w:rPr>
                              <w:tab/>
                            </w:r>
                            <w:r w:rsidRPr="0042294C">
                              <w:rPr>
                                <w:b w:val="0"/>
                                <w:sz w:val="21"/>
                                <w:szCs w:val="21"/>
                              </w:rPr>
                              <w:tab/>
                            </w:r>
                          </w:p>
                          <w:p w14:paraId="37DA765B" w14:textId="7983990E" w:rsidR="002A4137" w:rsidRPr="0042294C" w:rsidRDefault="002A4137" w:rsidP="006503BA">
                            <w:pPr>
                              <w:spacing w:line="276" w:lineRule="auto"/>
                              <w:jc w:val="both"/>
                              <w:rPr>
                                <w:b w:val="0"/>
                                <w:sz w:val="21"/>
                                <w:szCs w:val="21"/>
                              </w:rPr>
                            </w:pPr>
                            <w:r w:rsidRPr="0042294C">
                              <w:rPr>
                                <w:b w:val="0"/>
                                <w:sz w:val="21"/>
                                <w:szCs w:val="21"/>
                              </w:rPr>
                              <w:t xml:space="preserve">C. 3A  </w:t>
                            </w:r>
                            <w:r w:rsidRPr="0042294C">
                              <w:rPr>
                                <w:b w:val="0"/>
                                <w:sz w:val="21"/>
                                <w:szCs w:val="21"/>
                              </w:rPr>
                              <w:tab/>
                            </w:r>
                            <w:r w:rsidRPr="0042294C">
                              <w:rPr>
                                <w:b w:val="0"/>
                                <w:sz w:val="21"/>
                                <w:szCs w:val="21"/>
                              </w:rPr>
                              <w:tab/>
                              <w:t>D. 4A</w:t>
                            </w:r>
                          </w:p>
                          <w:p w14:paraId="52FB41B9" w14:textId="77777777" w:rsidR="002A4137" w:rsidRPr="0042294C" w:rsidRDefault="002A4137" w:rsidP="006503BA">
                            <w:pPr>
                              <w:spacing w:line="276" w:lineRule="auto"/>
                              <w:jc w:val="both"/>
                              <w:rPr>
                                <w:b w:val="0"/>
                                <w:sz w:val="21"/>
                                <w:szCs w:val="21"/>
                              </w:rPr>
                            </w:pPr>
                            <w:r>
                              <w:rPr>
                                <w:sz w:val="21"/>
                                <w:szCs w:val="21"/>
                                <w:u w:val="single"/>
                              </w:rPr>
                              <w:t>Câu 18.</w:t>
                            </w:r>
                            <w:r>
                              <w:rPr>
                                <w:sz w:val="21"/>
                                <w:szCs w:val="21"/>
                              </w:rPr>
                              <w:t xml:space="preserve"> </w:t>
                            </w:r>
                            <w:r w:rsidRPr="0042294C">
                              <w:rPr>
                                <w:b w:val="0"/>
                                <w:sz w:val="21"/>
                                <w:szCs w:val="21"/>
                              </w:rPr>
                              <w:t xml:space="preserve"> Một ống dây được quấn với mật độ 2000 vòng/m. Ống có thể tích 500cm</w:t>
                            </w:r>
                            <w:r w:rsidRPr="0042294C">
                              <w:rPr>
                                <w:b w:val="0"/>
                                <w:sz w:val="21"/>
                                <w:szCs w:val="21"/>
                                <w:vertAlign w:val="superscript"/>
                              </w:rPr>
                              <w:t>2</w:t>
                            </w:r>
                            <w:r w:rsidRPr="0042294C">
                              <w:rPr>
                                <w:b w:val="0"/>
                                <w:sz w:val="21"/>
                                <w:szCs w:val="21"/>
                              </w:rPr>
                              <w:t xml:space="preserve">, </w:t>
                            </w:r>
                          </w:p>
                          <w:p w14:paraId="0C1526AF" w14:textId="77777777" w:rsidR="002A4137" w:rsidRPr="0042294C" w:rsidRDefault="002A4137" w:rsidP="006503BA">
                            <w:pPr>
                              <w:spacing w:line="276" w:lineRule="auto"/>
                              <w:jc w:val="both"/>
                              <w:rPr>
                                <w:b w:val="0"/>
                                <w:sz w:val="21"/>
                                <w:szCs w:val="21"/>
                              </w:rPr>
                            </w:pPr>
                            <w:r w:rsidRPr="0042294C">
                              <w:rPr>
                                <w:b w:val="0"/>
                                <w:sz w:val="21"/>
                                <w:szCs w:val="21"/>
                              </w:rPr>
                              <w:t xml:space="preserve">và được mắc vào mạch điện, sau khi đóng công tắc, dòng điện biến thiên theo thời gian </w:t>
                            </w:r>
                          </w:p>
                          <w:p w14:paraId="2279BE33" w14:textId="77777777" w:rsidR="002A4137" w:rsidRPr="0042294C" w:rsidRDefault="002A4137" w:rsidP="006503BA">
                            <w:pPr>
                              <w:spacing w:line="276" w:lineRule="auto"/>
                              <w:jc w:val="both"/>
                              <w:rPr>
                                <w:b w:val="0"/>
                                <w:sz w:val="21"/>
                                <w:szCs w:val="21"/>
                              </w:rPr>
                            </w:pPr>
                            <w:r w:rsidRPr="0042294C">
                              <w:rPr>
                                <w:b w:val="0"/>
                                <w:sz w:val="21"/>
                                <w:szCs w:val="21"/>
                              </w:rPr>
                              <w:t xml:space="preserve">như đồ thị bên hình vẽ ứng với thời gian đóng công tắc là từ 0 đến 0,05s. Tính suất </w:t>
                            </w:r>
                          </w:p>
                          <w:p w14:paraId="33826DF7" w14:textId="77777777" w:rsidR="002A4137" w:rsidRPr="0042294C" w:rsidRDefault="002A4137" w:rsidP="006503BA">
                            <w:pPr>
                              <w:spacing w:line="276" w:lineRule="auto"/>
                              <w:jc w:val="both"/>
                              <w:rPr>
                                <w:b w:val="0"/>
                                <w:sz w:val="21"/>
                                <w:szCs w:val="21"/>
                              </w:rPr>
                            </w:pPr>
                            <w:r w:rsidRPr="0042294C">
                              <w:rPr>
                                <w:b w:val="0"/>
                                <w:sz w:val="21"/>
                                <w:szCs w:val="21"/>
                              </w:rPr>
                              <w:t>điện động tự cảm trong ống trong khoảng thời gian trên:</w:t>
                            </w:r>
                          </w:p>
                          <w:p w14:paraId="6202705D" w14:textId="77777777" w:rsidR="002A4137" w:rsidRDefault="002A4137" w:rsidP="006503BA">
                            <w:pPr>
                              <w:spacing w:line="276" w:lineRule="auto"/>
                              <w:jc w:val="both"/>
                              <w:rPr>
                                <w:b w:val="0"/>
                                <w:sz w:val="21"/>
                                <w:szCs w:val="21"/>
                              </w:rPr>
                            </w:pPr>
                            <w:r w:rsidRPr="0042294C">
                              <w:rPr>
                                <w:b w:val="0"/>
                                <w:sz w:val="21"/>
                                <w:szCs w:val="21"/>
                              </w:rPr>
                              <w:t>A. 2π.10</w:t>
                            </w:r>
                            <w:r w:rsidRPr="0042294C">
                              <w:rPr>
                                <w:b w:val="0"/>
                                <w:sz w:val="21"/>
                                <w:szCs w:val="21"/>
                                <w:vertAlign w:val="superscript"/>
                              </w:rPr>
                              <w:t>-2</w:t>
                            </w:r>
                            <w:r w:rsidRPr="0042294C">
                              <w:rPr>
                                <w:b w:val="0"/>
                                <w:sz w:val="21"/>
                                <w:szCs w:val="21"/>
                              </w:rPr>
                              <w:t xml:space="preserve">V   </w:t>
                            </w:r>
                            <w:r w:rsidRPr="0042294C">
                              <w:rPr>
                                <w:b w:val="0"/>
                                <w:sz w:val="21"/>
                                <w:szCs w:val="21"/>
                              </w:rPr>
                              <w:tab/>
                              <w:t>B. 8π.10</w:t>
                            </w:r>
                            <w:r w:rsidRPr="0042294C">
                              <w:rPr>
                                <w:b w:val="0"/>
                                <w:sz w:val="21"/>
                                <w:szCs w:val="21"/>
                                <w:vertAlign w:val="superscript"/>
                              </w:rPr>
                              <w:t>-2</w:t>
                            </w:r>
                            <w:r w:rsidRPr="0042294C">
                              <w:rPr>
                                <w:b w:val="0"/>
                                <w:sz w:val="21"/>
                                <w:szCs w:val="21"/>
                              </w:rPr>
                              <w:t xml:space="preserve">V   </w:t>
                            </w:r>
                            <w:r w:rsidRPr="0042294C">
                              <w:rPr>
                                <w:b w:val="0"/>
                                <w:sz w:val="21"/>
                                <w:szCs w:val="21"/>
                              </w:rPr>
                              <w:tab/>
                            </w:r>
                            <w:r w:rsidRPr="0042294C">
                              <w:rPr>
                                <w:b w:val="0"/>
                                <w:sz w:val="21"/>
                                <w:szCs w:val="21"/>
                              </w:rPr>
                              <w:tab/>
                            </w:r>
                          </w:p>
                          <w:p w14:paraId="2DC1627D" w14:textId="129D8671" w:rsidR="002A4137" w:rsidRPr="0042294C" w:rsidRDefault="002A4137" w:rsidP="006503BA">
                            <w:pPr>
                              <w:spacing w:line="276" w:lineRule="auto"/>
                              <w:jc w:val="both"/>
                              <w:rPr>
                                <w:b w:val="0"/>
                                <w:sz w:val="21"/>
                                <w:szCs w:val="21"/>
                              </w:rPr>
                            </w:pPr>
                            <w:r w:rsidRPr="0042294C">
                              <w:rPr>
                                <w:b w:val="0"/>
                                <w:sz w:val="21"/>
                                <w:szCs w:val="21"/>
                              </w:rPr>
                              <w:t>C. 6π.10</w:t>
                            </w:r>
                            <w:r w:rsidRPr="0042294C">
                              <w:rPr>
                                <w:b w:val="0"/>
                                <w:sz w:val="21"/>
                                <w:szCs w:val="21"/>
                                <w:vertAlign w:val="superscript"/>
                              </w:rPr>
                              <w:t>-2</w:t>
                            </w:r>
                            <w:r w:rsidRPr="0042294C">
                              <w:rPr>
                                <w:b w:val="0"/>
                                <w:sz w:val="21"/>
                                <w:szCs w:val="21"/>
                              </w:rPr>
                              <w:t xml:space="preserve">V   </w:t>
                            </w:r>
                            <w:r w:rsidRPr="0042294C">
                              <w:rPr>
                                <w:b w:val="0"/>
                                <w:sz w:val="21"/>
                                <w:szCs w:val="21"/>
                              </w:rPr>
                              <w:tab/>
                              <w:t>D. 5π.10</w:t>
                            </w:r>
                            <w:r w:rsidRPr="0042294C">
                              <w:rPr>
                                <w:b w:val="0"/>
                                <w:sz w:val="21"/>
                                <w:szCs w:val="21"/>
                                <w:vertAlign w:val="superscript"/>
                              </w:rPr>
                              <w:t>-2</w:t>
                            </w:r>
                            <w:r w:rsidRPr="0042294C">
                              <w:rPr>
                                <w:b w:val="0"/>
                                <w:sz w:val="21"/>
                                <w:szCs w:val="21"/>
                              </w:rPr>
                              <w:t xml:space="preserve">V </w:t>
                            </w:r>
                          </w:p>
                          <w:p w14:paraId="6EEC335E" w14:textId="77777777" w:rsidR="002A4137" w:rsidRPr="0042294C" w:rsidRDefault="002A4137" w:rsidP="006503BA">
                            <w:pPr>
                              <w:spacing w:line="276" w:lineRule="auto"/>
                              <w:jc w:val="both"/>
                              <w:rPr>
                                <w:b w:val="0"/>
                                <w:sz w:val="21"/>
                                <w:szCs w:val="21"/>
                              </w:rPr>
                            </w:pPr>
                            <w:r>
                              <w:rPr>
                                <w:sz w:val="21"/>
                                <w:szCs w:val="21"/>
                                <w:u w:val="single"/>
                              </w:rPr>
                              <w:t>Câu 19.</w:t>
                            </w:r>
                            <w:r>
                              <w:rPr>
                                <w:sz w:val="21"/>
                                <w:szCs w:val="21"/>
                              </w:rPr>
                              <w:t xml:space="preserve"> </w:t>
                            </w:r>
                            <w:r w:rsidRPr="0042294C">
                              <w:rPr>
                                <w:b w:val="0"/>
                                <w:sz w:val="21"/>
                                <w:szCs w:val="21"/>
                              </w:rPr>
                              <w:t xml:space="preserve"> Một ống dây dài 40cm có tất cả 800 vòng dây. Diện tích tiết diện ống dây là 10cm</w:t>
                            </w:r>
                            <w:r w:rsidRPr="0042294C">
                              <w:rPr>
                                <w:b w:val="0"/>
                                <w:sz w:val="21"/>
                                <w:szCs w:val="21"/>
                                <w:vertAlign w:val="superscript"/>
                              </w:rPr>
                              <w:t>2</w:t>
                            </w:r>
                            <w:r w:rsidRPr="0042294C">
                              <w:rPr>
                                <w:b w:val="0"/>
                                <w:sz w:val="21"/>
                                <w:szCs w:val="21"/>
                              </w:rPr>
                              <w:t>. Cường độ dòng điện qua ống tăng từ 0 đến 4A. Hỏi nguồn điện đã cung cấp cho ống dây một năng lượng bằng bao nhiêu:</w:t>
                            </w:r>
                          </w:p>
                          <w:p w14:paraId="2D1F2E66" w14:textId="77777777" w:rsidR="002A4137" w:rsidRDefault="002A4137" w:rsidP="006503BA">
                            <w:pPr>
                              <w:spacing w:line="276" w:lineRule="auto"/>
                              <w:jc w:val="both"/>
                              <w:rPr>
                                <w:b w:val="0"/>
                                <w:sz w:val="21"/>
                                <w:szCs w:val="21"/>
                              </w:rPr>
                            </w:pPr>
                            <w:r w:rsidRPr="0042294C">
                              <w:rPr>
                                <w:b w:val="0"/>
                                <w:sz w:val="21"/>
                                <w:szCs w:val="21"/>
                              </w:rPr>
                              <w:t>A. 1,6.10</w:t>
                            </w:r>
                            <w:r w:rsidRPr="0042294C">
                              <w:rPr>
                                <w:b w:val="0"/>
                                <w:sz w:val="21"/>
                                <w:szCs w:val="21"/>
                                <w:vertAlign w:val="superscript"/>
                              </w:rPr>
                              <w:t>-2</w:t>
                            </w:r>
                            <w:r w:rsidRPr="0042294C">
                              <w:rPr>
                                <w:b w:val="0"/>
                                <w:sz w:val="21"/>
                                <w:szCs w:val="21"/>
                              </w:rPr>
                              <w:t xml:space="preserve">J   </w:t>
                            </w:r>
                            <w:r w:rsidRPr="0042294C">
                              <w:rPr>
                                <w:b w:val="0"/>
                                <w:sz w:val="21"/>
                                <w:szCs w:val="21"/>
                              </w:rPr>
                              <w:tab/>
                              <w:t>B. 1,8.10</w:t>
                            </w:r>
                            <w:r w:rsidRPr="0042294C">
                              <w:rPr>
                                <w:b w:val="0"/>
                                <w:sz w:val="21"/>
                                <w:szCs w:val="21"/>
                                <w:vertAlign w:val="superscript"/>
                              </w:rPr>
                              <w:t>-2</w:t>
                            </w:r>
                            <w:r w:rsidRPr="0042294C">
                              <w:rPr>
                                <w:b w:val="0"/>
                                <w:sz w:val="21"/>
                                <w:szCs w:val="21"/>
                              </w:rPr>
                              <w:t xml:space="preserve">J  </w:t>
                            </w:r>
                            <w:r w:rsidRPr="0042294C">
                              <w:rPr>
                                <w:b w:val="0"/>
                                <w:sz w:val="21"/>
                                <w:szCs w:val="21"/>
                              </w:rPr>
                              <w:tab/>
                            </w:r>
                            <w:r w:rsidRPr="0042294C">
                              <w:rPr>
                                <w:b w:val="0"/>
                                <w:sz w:val="21"/>
                                <w:szCs w:val="21"/>
                              </w:rPr>
                              <w:tab/>
                            </w:r>
                          </w:p>
                          <w:p w14:paraId="767B94CE" w14:textId="2043D66C" w:rsidR="002A4137" w:rsidRPr="0042294C" w:rsidRDefault="002A4137" w:rsidP="006503BA">
                            <w:pPr>
                              <w:spacing w:line="276" w:lineRule="auto"/>
                              <w:jc w:val="both"/>
                              <w:rPr>
                                <w:b w:val="0"/>
                                <w:sz w:val="21"/>
                                <w:szCs w:val="21"/>
                              </w:rPr>
                            </w:pPr>
                            <w:r w:rsidRPr="0042294C">
                              <w:rPr>
                                <w:b w:val="0"/>
                                <w:sz w:val="21"/>
                                <w:szCs w:val="21"/>
                              </w:rPr>
                              <w:t>C. 2.10</w:t>
                            </w:r>
                            <w:r w:rsidRPr="0042294C">
                              <w:rPr>
                                <w:b w:val="0"/>
                                <w:sz w:val="21"/>
                                <w:szCs w:val="21"/>
                                <w:vertAlign w:val="superscript"/>
                              </w:rPr>
                              <w:t>-2</w:t>
                            </w:r>
                            <w:r w:rsidRPr="0042294C">
                              <w:rPr>
                                <w:b w:val="0"/>
                                <w:sz w:val="21"/>
                                <w:szCs w:val="21"/>
                              </w:rPr>
                              <w:t xml:space="preserve">J  </w:t>
                            </w:r>
                            <w:r w:rsidRPr="0042294C">
                              <w:rPr>
                                <w:b w:val="0"/>
                                <w:sz w:val="21"/>
                                <w:szCs w:val="21"/>
                              </w:rPr>
                              <w:tab/>
                              <w:t>D. 2,2.10</w:t>
                            </w:r>
                            <w:r w:rsidRPr="0042294C">
                              <w:rPr>
                                <w:b w:val="0"/>
                                <w:sz w:val="21"/>
                                <w:szCs w:val="21"/>
                                <w:vertAlign w:val="superscript"/>
                              </w:rPr>
                              <w:t>-2</w:t>
                            </w:r>
                            <w:r w:rsidRPr="0042294C">
                              <w:rPr>
                                <w:b w:val="0"/>
                                <w:sz w:val="21"/>
                                <w:szCs w:val="21"/>
                              </w:rPr>
                              <w:t>J</w:t>
                            </w:r>
                          </w:p>
                          <w:p w14:paraId="7E08A62F" w14:textId="77777777" w:rsidR="002A4137" w:rsidRPr="0042294C" w:rsidRDefault="002A4137" w:rsidP="006503BA">
                            <w:pPr>
                              <w:spacing w:line="276" w:lineRule="auto"/>
                              <w:jc w:val="both"/>
                              <w:rPr>
                                <w:b w:val="0"/>
                                <w:sz w:val="21"/>
                                <w:szCs w:val="21"/>
                              </w:rPr>
                            </w:pPr>
                            <w:r>
                              <w:rPr>
                                <w:sz w:val="21"/>
                                <w:szCs w:val="21"/>
                                <w:u w:val="single"/>
                              </w:rPr>
                              <w:t>Câu 20.</w:t>
                            </w:r>
                            <w:r>
                              <w:rPr>
                                <w:sz w:val="21"/>
                                <w:szCs w:val="21"/>
                              </w:rPr>
                              <w:t xml:space="preserve"> </w:t>
                            </w:r>
                            <w:r w:rsidRPr="0042294C">
                              <w:rPr>
                                <w:b w:val="0"/>
                                <w:sz w:val="21"/>
                                <w:szCs w:val="21"/>
                              </w:rPr>
                              <w:t xml:space="preserve"> Đáp án nào sau đây là </w:t>
                            </w:r>
                            <w:r w:rsidRPr="0042294C">
                              <w:rPr>
                                <w:b w:val="0"/>
                                <w:sz w:val="21"/>
                                <w:szCs w:val="21"/>
                                <w:u w:val="single"/>
                              </w:rPr>
                              <w:t>sai</w:t>
                            </w:r>
                            <w:r w:rsidRPr="0042294C">
                              <w:rPr>
                                <w:b w:val="0"/>
                                <w:sz w:val="21"/>
                                <w:szCs w:val="21"/>
                              </w:rPr>
                              <w:t xml:space="preserve"> : suất điện động tự cảm có giá trị lớn khi:</w:t>
                            </w:r>
                          </w:p>
                          <w:p w14:paraId="2CDC42F3" w14:textId="7060C17A" w:rsidR="002A4137" w:rsidRPr="0042294C" w:rsidRDefault="002A4137" w:rsidP="006503BA">
                            <w:pPr>
                              <w:spacing w:line="276" w:lineRule="auto"/>
                              <w:jc w:val="both"/>
                              <w:rPr>
                                <w:b w:val="0"/>
                                <w:sz w:val="21"/>
                                <w:szCs w:val="21"/>
                              </w:rPr>
                            </w:pPr>
                            <w:r w:rsidRPr="0042294C">
                              <w:rPr>
                                <w:b w:val="0"/>
                                <w:sz w:val="21"/>
                                <w:szCs w:val="21"/>
                              </w:rPr>
                              <w:t xml:space="preserve">A. độ tự cảm của ống dây lớn   </w:t>
                            </w:r>
                            <w:r w:rsidRPr="0042294C">
                              <w:rPr>
                                <w:b w:val="0"/>
                                <w:sz w:val="21"/>
                                <w:szCs w:val="21"/>
                              </w:rPr>
                              <w:tab/>
                              <w:t xml:space="preserve">B. cường độ dòng điện qua ống dây lớn  </w:t>
                            </w:r>
                          </w:p>
                          <w:p w14:paraId="19013115" w14:textId="0CDC0963" w:rsidR="002A4137" w:rsidRPr="0042294C" w:rsidRDefault="002A4137" w:rsidP="006503BA">
                            <w:pPr>
                              <w:spacing w:line="276" w:lineRule="auto"/>
                              <w:jc w:val="both"/>
                              <w:rPr>
                                <w:b w:val="0"/>
                                <w:sz w:val="21"/>
                                <w:szCs w:val="21"/>
                              </w:rPr>
                            </w:pPr>
                            <w:r w:rsidRPr="0042294C">
                              <w:rPr>
                                <w:b w:val="0"/>
                                <w:sz w:val="21"/>
                                <w:szCs w:val="21"/>
                              </w:rPr>
                              <w:t xml:space="preserve">C. dòng điện giảm nhanh </w:t>
                            </w:r>
                            <w:r w:rsidRPr="0042294C">
                              <w:rPr>
                                <w:b w:val="0"/>
                                <w:sz w:val="21"/>
                                <w:szCs w:val="21"/>
                              </w:rPr>
                              <w:tab/>
                              <w:t>D. dòng điện tăng nhanh</w:t>
                            </w:r>
                          </w:p>
                          <w:p w14:paraId="5DC4AD12" w14:textId="77777777" w:rsidR="002A4137" w:rsidRPr="0042294C" w:rsidRDefault="002A4137" w:rsidP="006503BA">
                            <w:pPr>
                              <w:spacing w:line="276" w:lineRule="auto"/>
                              <w:jc w:val="both"/>
                              <w:rPr>
                                <w:b w:val="0"/>
                                <w:sz w:val="21"/>
                                <w:szCs w:val="21"/>
                              </w:rPr>
                            </w:pPr>
                            <w:r>
                              <w:rPr>
                                <w:sz w:val="21"/>
                                <w:szCs w:val="21"/>
                                <w:u w:val="single"/>
                              </w:rPr>
                              <w:t>Câu 21.</w:t>
                            </w:r>
                            <w:r>
                              <w:rPr>
                                <w:sz w:val="21"/>
                                <w:szCs w:val="21"/>
                              </w:rPr>
                              <w:t xml:space="preserve"> </w:t>
                            </w:r>
                            <w:r w:rsidRPr="0042294C">
                              <w:rPr>
                                <w:b w:val="0"/>
                                <w:sz w:val="21"/>
                                <w:szCs w:val="21"/>
                              </w:rPr>
                              <w:t xml:space="preserve"> Đáp án nào sau đây là </w:t>
                            </w:r>
                            <w:r w:rsidRPr="0042294C">
                              <w:rPr>
                                <w:b w:val="0"/>
                                <w:sz w:val="21"/>
                                <w:szCs w:val="21"/>
                                <w:u w:val="single"/>
                              </w:rPr>
                              <w:t>sai</w:t>
                            </w:r>
                            <w:r w:rsidRPr="0042294C">
                              <w:rPr>
                                <w:b w:val="0"/>
                                <w:sz w:val="21"/>
                                <w:szCs w:val="21"/>
                              </w:rPr>
                              <w:t xml:space="preserve"> : Hệ số tự cảm của ống dây:</w:t>
                            </w:r>
                          </w:p>
                          <w:p w14:paraId="5D307F74" w14:textId="64A12F01" w:rsidR="002A4137" w:rsidRPr="0042294C" w:rsidRDefault="002A4137" w:rsidP="006503BA">
                            <w:pPr>
                              <w:spacing w:line="276" w:lineRule="auto"/>
                              <w:jc w:val="both"/>
                              <w:rPr>
                                <w:b w:val="0"/>
                                <w:sz w:val="21"/>
                                <w:szCs w:val="21"/>
                              </w:rPr>
                            </w:pPr>
                            <w:r w:rsidRPr="0042294C">
                              <w:rPr>
                                <w:b w:val="0"/>
                                <w:sz w:val="21"/>
                                <w:szCs w:val="21"/>
                              </w:rPr>
                              <w:t xml:space="preserve">A. phụ thuộc vào cấu tạo và kích thước của ống dây </w:t>
                            </w:r>
                            <w:r>
                              <w:rPr>
                                <w:b w:val="0"/>
                                <w:sz w:val="21"/>
                                <w:szCs w:val="21"/>
                                <w:lang w:val="vi-VN"/>
                              </w:rPr>
                              <w:t xml:space="preserve">    </w:t>
                            </w:r>
                            <w:r w:rsidRPr="0042294C">
                              <w:rPr>
                                <w:b w:val="0"/>
                                <w:sz w:val="21"/>
                                <w:szCs w:val="21"/>
                              </w:rPr>
                              <w:t>B. có đơn vị là Henri(H)</w:t>
                            </w:r>
                          </w:p>
                          <w:p w14:paraId="28965EE8" w14:textId="16952902" w:rsidR="002A4137" w:rsidRPr="0042294C" w:rsidRDefault="002A4137" w:rsidP="006503BA">
                            <w:pPr>
                              <w:spacing w:line="276" w:lineRule="auto"/>
                              <w:jc w:val="both"/>
                              <w:rPr>
                                <w:b w:val="0"/>
                                <w:sz w:val="21"/>
                                <w:szCs w:val="21"/>
                              </w:rPr>
                            </w:pPr>
                            <w:r w:rsidRPr="0042294C">
                              <w:rPr>
                                <w:b w:val="0"/>
                                <w:sz w:val="21"/>
                                <w:szCs w:val="21"/>
                              </w:rPr>
                              <w:t>C. được tính bởi công thức L = 4π.10</w:t>
                            </w:r>
                            <w:r w:rsidRPr="0042294C">
                              <w:rPr>
                                <w:b w:val="0"/>
                                <w:sz w:val="21"/>
                                <w:szCs w:val="21"/>
                                <w:vertAlign w:val="superscript"/>
                              </w:rPr>
                              <w:t>-7</w:t>
                            </w:r>
                            <w:r w:rsidRPr="0042294C">
                              <w:rPr>
                                <w:b w:val="0"/>
                                <w:sz w:val="21"/>
                                <w:szCs w:val="21"/>
                              </w:rPr>
                              <w:t>NS/</w:t>
                            </w:r>
                            <w:r w:rsidRPr="0042294C">
                              <w:rPr>
                                <w:b w:val="0"/>
                                <w:i/>
                                <w:sz w:val="21"/>
                                <w:szCs w:val="21"/>
                              </w:rPr>
                              <w:t>l</w:t>
                            </w:r>
                            <w:r w:rsidRPr="0042294C">
                              <w:rPr>
                                <w:b w:val="0"/>
                                <w:sz w:val="21"/>
                                <w:szCs w:val="21"/>
                              </w:rPr>
                              <w:tab/>
                              <w:t xml:space="preserve">     </w:t>
                            </w:r>
                            <w:r>
                              <w:rPr>
                                <w:b w:val="0"/>
                                <w:sz w:val="21"/>
                                <w:szCs w:val="21"/>
                                <w:lang w:val="vi-VN"/>
                              </w:rPr>
                              <w:t xml:space="preserve"> </w:t>
                            </w:r>
                            <w:r w:rsidRPr="0042294C">
                              <w:rPr>
                                <w:b w:val="0"/>
                                <w:sz w:val="21"/>
                                <w:szCs w:val="21"/>
                              </w:rPr>
                              <w:t>D. càng lớn nếu số vòng dây trong ống dây là nhiều</w:t>
                            </w:r>
                          </w:p>
                          <w:p w14:paraId="51E462E2" w14:textId="77777777" w:rsidR="002A4137" w:rsidRDefault="002A4137" w:rsidP="006503BA">
                            <w:pPr>
                              <w:spacing w:line="276" w:lineRule="auto"/>
                              <w:jc w:val="both"/>
                              <w:rPr>
                                <w:b w:val="0"/>
                                <w:sz w:val="21"/>
                                <w:szCs w:val="21"/>
                              </w:rPr>
                            </w:pPr>
                            <w:r>
                              <w:rPr>
                                <w:sz w:val="21"/>
                                <w:szCs w:val="21"/>
                                <w:u w:val="single"/>
                              </w:rPr>
                              <w:t>Câu 22.</w:t>
                            </w:r>
                            <w:r>
                              <w:rPr>
                                <w:sz w:val="21"/>
                                <w:szCs w:val="21"/>
                              </w:rPr>
                              <w:t xml:space="preserve"> </w:t>
                            </w:r>
                            <w:r w:rsidRPr="000126C4">
                              <w:rPr>
                                <w:b w:val="0"/>
                                <w:sz w:val="21"/>
                                <w:szCs w:val="21"/>
                              </w:rPr>
                              <w:t xml:space="preserve"> Một ống dây có hệ số tự cảm là 100mH, khi có dòng điện chạy qua ống dây có năng lượng 0,05J. Cường độ dòng điện qua ống dây bằng:</w:t>
                            </w:r>
                            <w:r>
                              <w:rPr>
                                <w:b w:val="0"/>
                                <w:sz w:val="21"/>
                                <w:szCs w:val="21"/>
                              </w:rPr>
                              <w:tab/>
                            </w:r>
                          </w:p>
                          <w:p w14:paraId="4D0EF9EB" w14:textId="77777777" w:rsidR="002A4137" w:rsidRDefault="002A4137" w:rsidP="006503BA">
                            <w:pPr>
                              <w:spacing w:line="276" w:lineRule="auto"/>
                              <w:jc w:val="both"/>
                              <w:rPr>
                                <w:b w:val="0"/>
                                <w:sz w:val="21"/>
                                <w:szCs w:val="21"/>
                              </w:rPr>
                            </w:pPr>
                            <w:r w:rsidRPr="000126C4">
                              <w:rPr>
                                <w:b w:val="0"/>
                                <w:sz w:val="21"/>
                                <w:szCs w:val="21"/>
                              </w:rPr>
                              <w:t xml:space="preserve">A. 0,1A  </w:t>
                            </w:r>
                            <w:r w:rsidRPr="000126C4">
                              <w:rPr>
                                <w:b w:val="0"/>
                                <w:sz w:val="21"/>
                                <w:szCs w:val="21"/>
                              </w:rPr>
                              <w:tab/>
                              <w:t xml:space="preserve">B. 0,7A   </w:t>
                            </w:r>
                            <w:r w:rsidRPr="000126C4">
                              <w:rPr>
                                <w:b w:val="0"/>
                                <w:sz w:val="21"/>
                                <w:szCs w:val="21"/>
                              </w:rPr>
                              <w:tab/>
                            </w:r>
                            <w:r w:rsidRPr="000126C4">
                              <w:rPr>
                                <w:b w:val="0"/>
                                <w:sz w:val="21"/>
                                <w:szCs w:val="21"/>
                              </w:rPr>
                              <w:tab/>
                            </w:r>
                          </w:p>
                          <w:p w14:paraId="2BC3B4FC" w14:textId="52969558" w:rsidR="002A4137" w:rsidRPr="000126C4" w:rsidRDefault="002A4137" w:rsidP="006503BA">
                            <w:pPr>
                              <w:spacing w:line="276" w:lineRule="auto"/>
                              <w:jc w:val="both"/>
                              <w:rPr>
                                <w:b w:val="0"/>
                                <w:sz w:val="21"/>
                                <w:szCs w:val="21"/>
                              </w:rPr>
                            </w:pPr>
                            <w:r w:rsidRPr="000126C4">
                              <w:rPr>
                                <w:b w:val="0"/>
                                <w:sz w:val="21"/>
                                <w:szCs w:val="21"/>
                              </w:rPr>
                              <w:t xml:space="preserve">C. 1A  </w:t>
                            </w:r>
                            <w:r w:rsidRPr="000126C4">
                              <w:rPr>
                                <w:b w:val="0"/>
                                <w:sz w:val="21"/>
                                <w:szCs w:val="21"/>
                              </w:rPr>
                              <w:tab/>
                            </w:r>
                            <w:r w:rsidRPr="000126C4">
                              <w:rPr>
                                <w:b w:val="0"/>
                                <w:sz w:val="21"/>
                                <w:szCs w:val="21"/>
                              </w:rPr>
                              <w:tab/>
                              <w:t>D. 0,22A</w:t>
                            </w:r>
                          </w:p>
                          <w:p w14:paraId="02F35931" w14:textId="77777777" w:rsidR="002A4137" w:rsidRDefault="002A4137" w:rsidP="006503BA">
                            <w:pPr>
                              <w:spacing w:line="276" w:lineRule="auto"/>
                              <w:jc w:val="both"/>
                              <w:rPr>
                                <w:b w:val="0"/>
                                <w:sz w:val="21"/>
                                <w:szCs w:val="21"/>
                              </w:rPr>
                            </w:pPr>
                            <w:r>
                              <w:rPr>
                                <w:sz w:val="21"/>
                                <w:szCs w:val="21"/>
                                <w:u w:val="single"/>
                              </w:rPr>
                              <w:t>Câu 23.</w:t>
                            </w:r>
                            <w:r>
                              <w:rPr>
                                <w:sz w:val="21"/>
                                <w:szCs w:val="21"/>
                              </w:rPr>
                              <w:t xml:space="preserve"> </w:t>
                            </w:r>
                            <w:r w:rsidRPr="000126C4">
                              <w:rPr>
                                <w:b w:val="0"/>
                                <w:sz w:val="21"/>
                                <w:szCs w:val="21"/>
                              </w:rPr>
                              <w:t xml:space="preserve"> Dòng điện chạy trong mạch giảm từ 32A đến 0 trong thời gian 0,1s. Suất điện động tự cảm xuất hiện trong mạch là 128V. Hệ số tự cảm của mạch là:</w:t>
                            </w:r>
                            <w:r>
                              <w:rPr>
                                <w:b w:val="0"/>
                                <w:sz w:val="21"/>
                                <w:szCs w:val="21"/>
                              </w:rPr>
                              <w:tab/>
                            </w:r>
                          </w:p>
                          <w:p w14:paraId="5AF128FD" w14:textId="77777777" w:rsidR="002A4137" w:rsidRDefault="002A4137" w:rsidP="006503BA">
                            <w:pPr>
                              <w:spacing w:line="276" w:lineRule="auto"/>
                              <w:jc w:val="both"/>
                              <w:rPr>
                                <w:b w:val="0"/>
                                <w:sz w:val="21"/>
                                <w:szCs w:val="21"/>
                              </w:rPr>
                            </w:pPr>
                            <w:r w:rsidRPr="000126C4">
                              <w:rPr>
                                <w:b w:val="0"/>
                                <w:sz w:val="21"/>
                                <w:szCs w:val="21"/>
                              </w:rPr>
                              <w:t xml:space="preserve">A. 0,1H  </w:t>
                            </w:r>
                            <w:r w:rsidRPr="000126C4">
                              <w:rPr>
                                <w:b w:val="0"/>
                                <w:sz w:val="21"/>
                                <w:szCs w:val="21"/>
                              </w:rPr>
                              <w:tab/>
                              <w:t xml:space="preserve">B. 0,2H  </w:t>
                            </w:r>
                            <w:r w:rsidRPr="000126C4">
                              <w:rPr>
                                <w:b w:val="0"/>
                                <w:sz w:val="21"/>
                                <w:szCs w:val="21"/>
                              </w:rPr>
                              <w:tab/>
                            </w:r>
                            <w:r w:rsidRPr="000126C4">
                              <w:rPr>
                                <w:b w:val="0"/>
                                <w:sz w:val="21"/>
                                <w:szCs w:val="21"/>
                              </w:rPr>
                              <w:tab/>
                            </w:r>
                          </w:p>
                          <w:p w14:paraId="0E030510" w14:textId="49E46B32" w:rsidR="002A4137" w:rsidRPr="000126C4" w:rsidRDefault="002A4137" w:rsidP="006503BA">
                            <w:pPr>
                              <w:spacing w:line="276" w:lineRule="auto"/>
                              <w:jc w:val="both"/>
                              <w:rPr>
                                <w:b w:val="0"/>
                                <w:sz w:val="21"/>
                                <w:szCs w:val="21"/>
                              </w:rPr>
                            </w:pPr>
                            <w:r w:rsidRPr="000126C4">
                              <w:rPr>
                                <w:b w:val="0"/>
                                <w:sz w:val="21"/>
                                <w:szCs w:val="21"/>
                              </w:rPr>
                              <w:t xml:space="preserve">C. 0,3H  </w:t>
                            </w:r>
                            <w:r>
                              <w:rPr>
                                <w:b w:val="0"/>
                                <w:sz w:val="21"/>
                                <w:szCs w:val="21"/>
                              </w:rPr>
                              <w:tab/>
                            </w:r>
                            <w:r w:rsidRPr="000126C4">
                              <w:rPr>
                                <w:b w:val="0"/>
                                <w:sz w:val="21"/>
                                <w:szCs w:val="21"/>
                              </w:rPr>
                              <w:t>D. 0,4H</w:t>
                            </w:r>
                          </w:p>
                          <w:p w14:paraId="5424201B" w14:textId="77777777" w:rsidR="002A4137" w:rsidRDefault="002A4137" w:rsidP="006503BA">
                            <w:pPr>
                              <w:spacing w:line="276" w:lineRule="auto"/>
                              <w:jc w:val="both"/>
                              <w:rPr>
                                <w:b w:val="0"/>
                                <w:sz w:val="21"/>
                                <w:szCs w:val="21"/>
                              </w:rPr>
                            </w:pPr>
                            <w:r>
                              <w:rPr>
                                <w:sz w:val="21"/>
                                <w:szCs w:val="21"/>
                                <w:u w:val="single"/>
                              </w:rPr>
                              <w:t>Câu 24.</w:t>
                            </w:r>
                            <w:r>
                              <w:rPr>
                                <w:sz w:val="21"/>
                                <w:szCs w:val="21"/>
                              </w:rPr>
                              <w:t xml:space="preserve"> </w:t>
                            </w:r>
                            <w:r w:rsidRPr="000126C4">
                              <w:rPr>
                                <w:b w:val="0"/>
                                <w:sz w:val="21"/>
                                <w:szCs w:val="21"/>
                              </w:rPr>
                              <w:t xml:space="preserve"> Dòng điện trong cuộn tự cảm giảm từ 16A đến 0 trong 0,01s, suất điện động tự cảm trong cuộn đó có giá trị trung bình 64V. Độ tự cảm của mạch đó có giá trị:</w:t>
                            </w:r>
                            <w:r>
                              <w:rPr>
                                <w:b w:val="0"/>
                                <w:sz w:val="21"/>
                                <w:szCs w:val="21"/>
                              </w:rPr>
                              <w:tab/>
                            </w:r>
                            <w:r>
                              <w:rPr>
                                <w:b w:val="0"/>
                                <w:sz w:val="21"/>
                                <w:szCs w:val="21"/>
                              </w:rPr>
                              <w:tab/>
                            </w:r>
                          </w:p>
                          <w:p w14:paraId="0D8C0B42" w14:textId="77777777" w:rsidR="002A4137" w:rsidRDefault="002A4137" w:rsidP="006503BA">
                            <w:pPr>
                              <w:spacing w:line="276" w:lineRule="auto"/>
                              <w:jc w:val="both"/>
                              <w:rPr>
                                <w:b w:val="0"/>
                                <w:sz w:val="21"/>
                                <w:szCs w:val="21"/>
                              </w:rPr>
                            </w:pPr>
                            <w:r w:rsidRPr="000126C4">
                              <w:rPr>
                                <w:b w:val="0"/>
                                <w:sz w:val="21"/>
                                <w:szCs w:val="21"/>
                              </w:rPr>
                              <w:t xml:space="preserve">A. 0,032H   </w:t>
                            </w:r>
                            <w:r>
                              <w:rPr>
                                <w:b w:val="0"/>
                                <w:sz w:val="21"/>
                                <w:szCs w:val="21"/>
                              </w:rPr>
                              <w:tab/>
                            </w:r>
                            <w:r w:rsidRPr="000126C4">
                              <w:rPr>
                                <w:b w:val="0"/>
                                <w:sz w:val="21"/>
                                <w:szCs w:val="21"/>
                              </w:rPr>
                              <w:t xml:space="preserve">B. 0,04H  </w:t>
                            </w:r>
                            <w:r>
                              <w:rPr>
                                <w:b w:val="0"/>
                                <w:sz w:val="21"/>
                                <w:szCs w:val="21"/>
                              </w:rPr>
                              <w:tab/>
                            </w:r>
                          </w:p>
                          <w:p w14:paraId="45353023" w14:textId="08F080DB" w:rsidR="002A4137" w:rsidRPr="006503BA" w:rsidRDefault="002A4137" w:rsidP="006503BA">
                            <w:pPr>
                              <w:spacing w:line="276" w:lineRule="auto"/>
                              <w:jc w:val="both"/>
                              <w:rPr>
                                <w:b w:val="0"/>
                                <w:sz w:val="21"/>
                                <w:szCs w:val="21"/>
                              </w:rPr>
                            </w:pPr>
                            <w:r w:rsidRPr="000126C4">
                              <w:rPr>
                                <w:b w:val="0"/>
                                <w:sz w:val="21"/>
                                <w:szCs w:val="21"/>
                              </w:rPr>
                              <w:t xml:space="preserve">C. 0,25H  </w:t>
                            </w:r>
                            <w:r>
                              <w:rPr>
                                <w:b w:val="0"/>
                                <w:sz w:val="21"/>
                                <w:szCs w:val="21"/>
                              </w:rPr>
                              <w:tab/>
                            </w:r>
                            <w:r w:rsidRPr="000126C4">
                              <w:rPr>
                                <w:b w:val="0"/>
                                <w:sz w:val="21"/>
                                <w:szCs w:val="21"/>
                              </w:rPr>
                              <w:t>D. 4H</w:t>
                            </w:r>
                          </w:p>
                        </w:tc>
                      </w:tr>
                      <w:tr w:rsidR="002A4137" w:rsidRPr="00B31086" w14:paraId="08A5EA99" w14:textId="77777777" w:rsidTr="0079185E">
                        <w:tc>
                          <w:tcPr>
                            <w:tcW w:w="5062" w:type="dxa"/>
                            <w:shd w:val="clear" w:color="auto" w:fill="auto"/>
                          </w:tcPr>
                          <w:p w14:paraId="09EDB2FB" w14:textId="77777777" w:rsidR="002A4137" w:rsidRPr="009E4711" w:rsidRDefault="002A4137" w:rsidP="006503BA">
                            <w:pPr>
                              <w:spacing w:line="276" w:lineRule="auto"/>
                              <w:rPr>
                                <w:b w:val="0"/>
                                <w:bCs w:val="0"/>
                              </w:rPr>
                            </w:pPr>
                          </w:p>
                        </w:tc>
                        <w:tc>
                          <w:tcPr>
                            <w:tcW w:w="5318" w:type="dxa"/>
                          </w:tcPr>
                          <w:p w14:paraId="7EF7EF57" w14:textId="77777777" w:rsidR="002A4137" w:rsidRPr="009E4711" w:rsidRDefault="002A4137" w:rsidP="006503BA">
                            <w:pPr>
                              <w:spacing w:line="276" w:lineRule="auto"/>
                              <w:rPr>
                                <w:b w:val="0"/>
                                <w:bCs w:val="0"/>
                              </w:rPr>
                            </w:pPr>
                          </w:p>
                        </w:tc>
                      </w:tr>
                      <w:tr w:rsidR="002A4137" w:rsidRPr="00B31086" w14:paraId="15A952D8" w14:textId="77777777" w:rsidTr="0079185E">
                        <w:tc>
                          <w:tcPr>
                            <w:tcW w:w="5062" w:type="dxa"/>
                            <w:shd w:val="clear" w:color="auto" w:fill="auto"/>
                          </w:tcPr>
                          <w:p w14:paraId="6025AB26" w14:textId="77777777" w:rsidR="002A4137" w:rsidRPr="009E4711" w:rsidRDefault="002A4137" w:rsidP="006503BA">
                            <w:pPr>
                              <w:spacing w:line="276" w:lineRule="auto"/>
                              <w:rPr>
                                <w:b w:val="0"/>
                                <w:bCs w:val="0"/>
                              </w:rPr>
                            </w:pPr>
                          </w:p>
                        </w:tc>
                        <w:tc>
                          <w:tcPr>
                            <w:tcW w:w="5318" w:type="dxa"/>
                          </w:tcPr>
                          <w:p w14:paraId="2023BA28" w14:textId="77777777" w:rsidR="002A4137" w:rsidRPr="009E4711" w:rsidRDefault="002A4137" w:rsidP="006503BA">
                            <w:pPr>
                              <w:spacing w:line="276" w:lineRule="auto"/>
                              <w:rPr>
                                <w:b w:val="0"/>
                                <w:bCs w:val="0"/>
                              </w:rPr>
                            </w:pPr>
                          </w:p>
                        </w:tc>
                      </w:tr>
                      <w:tr w:rsidR="002A4137" w:rsidRPr="00B31086" w14:paraId="324927CA" w14:textId="77777777" w:rsidTr="0079185E">
                        <w:tc>
                          <w:tcPr>
                            <w:tcW w:w="5062" w:type="dxa"/>
                            <w:shd w:val="clear" w:color="auto" w:fill="auto"/>
                          </w:tcPr>
                          <w:p w14:paraId="1BDBF8CB" w14:textId="77777777" w:rsidR="002A4137" w:rsidRPr="009E4711" w:rsidRDefault="002A4137" w:rsidP="006503BA">
                            <w:pPr>
                              <w:spacing w:line="276" w:lineRule="auto"/>
                              <w:rPr>
                                <w:b w:val="0"/>
                                <w:bCs w:val="0"/>
                              </w:rPr>
                            </w:pPr>
                          </w:p>
                        </w:tc>
                        <w:tc>
                          <w:tcPr>
                            <w:tcW w:w="5318" w:type="dxa"/>
                          </w:tcPr>
                          <w:p w14:paraId="60E452CB" w14:textId="77777777" w:rsidR="002A4137" w:rsidRPr="009E4711" w:rsidRDefault="002A4137" w:rsidP="006503BA">
                            <w:pPr>
                              <w:spacing w:line="276" w:lineRule="auto"/>
                              <w:rPr>
                                <w:b w:val="0"/>
                                <w:bCs w:val="0"/>
                              </w:rPr>
                            </w:pPr>
                          </w:p>
                        </w:tc>
                      </w:tr>
                      <w:tr w:rsidR="002A4137" w:rsidRPr="00B31086" w14:paraId="6FB2EB05" w14:textId="77777777" w:rsidTr="0079185E">
                        <w:tc>
                          <w:tcPr>
                            <w:tcW w:w="5062" w:type="dxa"/>
                            <w:shd w:val="clear" w:color="auto" w:fill="auto"/>
                          </w:tcPr>
                          <w:p w14:paraId="3B883564" w14:textId="77777777" w:rsidR="002A4137" w:rsidRPr="009E4711" w:rsidRDefault="002A4137" w:rsidP="006503BA">
                            <w:pPr>
                              <w:spacing w:line="276" w:lineRule="auto"/>
                              <w:rPr>
                                <w:b w:val="0"/>
                                <w:bCs w:val="0"/>
                              </w:rPr>
                            </w:pPr>
                          </w:p>
                        </w:tc>
                        <w:tc>
                          <w:tcPr>
                            <w:tcW w:w="5318" w:type="dxa"/>
                          </w:tcPr>
                          <w:p w14:paraId="73752254" w14:textId="77777777" w:rsidR="002A4137" w:rsidRPr="009E4711" w:rsidRDefault="002A4137" w:rsidP="006503BA">
                            <w:pPr>
                              <w:spacing w:line="276" w:lineRule="auto"/>
                              <w:rPr>
                                <w:b w:val="0"/>
                                <w:bCs w:val="0"/>
                              </w:rPr>
                            </w:pPr>
                          </w:p>
                        </w:tc>
                      </w:tr>
                      <w:tr w:rsidR="002A4137" w:rsidRPr="00B31086" w14:paraId="4C05298B" w14:textId="77777777" w:rsidTr="0079185E">
                        <w:tc>
                          <w:tcPr>
                            <w:tcW w:w="5062" w:type="dxa"/>
                            <w:shd w:val="clear" w:color="auto" w:fill="auto"/>
                          </w:tcPr>
                          <w:p w14:paraId="3DEF1E6B" w14:textId="77777777" w:rsidR="002A4137" w:rsidRPr="009E4711" w:rsidRDefault="002A4137" w:rsidP="006503BA">
                            <w:pPr>
                              <w:spacing w:line="276" w:lineRule="auto"/>
                              <w:rPr>
                                <w:b w:val="0"/>
                                <w:bCs w:val="0"/>
                              </w:rPr>
                            </w:pPr>
                          </w:p>
                        </w:tc>
                        <w:tc>
                          <w:tcPr>
                            <w:tcW w:w="5318" w:type="dxa"/>
                          </w:tcPr>
                          <w:p w14:paraId="196ED59A" w14:textId="77777777" w:rsidR="002A4137" w:rsidRPr="009E4711" w:rsidRDefault="002A4137" w:rsidP="006503BA">
                            <w:pPr>
                              <w:spacing w:line="276" w:lineRule="auto"/>
                              <w:rPr>
                                <w:b w:val="0"/>
                                <w:bCs w:val="0"/>
                              </w:rPr>
                            </w:pPr>
                          </w:p>
                        </w:tc>
                      </w:tr>
                      <w:tr w:rsidR="002A4137" w:rsidRPr="00B31086" w14:paraId="6C5818C0" w14:textId="77777777" w:rsidTr="0079185E">
                        <w:tc>
                          <w:tcPr>
                            <w:tcW w:w="5062" w:type="dxa"/>
                            <w:shd w:val="clear" w:color="auto" w:fill="auto"/>
                          </w:tcPr>
                          <w:p w14:paraId="7D17A6F7" w14:textId="77777777" w:rsidR="002A4137" w:rsidRPr="009E4711" w:rsidRDefault="002A4137" w:rsidP="006503BA">
                            <w:pPr>
                              <w:spacing w:line="276" w:lineRule="auto"/>
                              <w:rPr>
                                <w:b w:val="0"/>
                                <w:bCs w:val="0"/>
                              </w:rPr>
                            </w:pPr>
                          </w:p>
                        </w:tc>
                        <w:tc>
                          <w:tcPr>
                            <w:tcW w:w="5318" w:type="dxa"/>
                          </w:tcPr>
                          <w:p w14:paraId="0F6D3A09" w14:textId="77777777" w:rsidR="002A4137" w:rsidRPr="009E4711" w:rsidRDefault="002A4137" w:rsidP="006503BA">
                            <w:pPr>
                              <w:spacing w:line="276" w:lineRule="auto"/>
                              <w:rPr>
                                <w:b w:val="0"/>
                                <w:bCs w:val="0"/>
                              </w:rPr>
                            </w:pPr>
                          </w:p>
                        </w:tc>
                      </w:tr>
                      <w:tr w:rsidR="002A4137" w:rsidRPr="00B31086" w14:paraId="0F84BCDB" w14:textId="77777777" w:rsidTr="0079185E">
                        <w:tc>
                          <w:tcPr>
                            <w:tcW w:w="5062" w:type="dxa"/>
                            <w:shd w:val="clear" w:color="auto" w:fill="auto"/>
                          </w:tcPr>
                          <w:p w14:paraId="0ABA6169" w14:textId="77777777" w:rsidR="002A4137" w:rsidRPr="009E4711" w:rsidRDefault="002A4137" w:rsidP="006503BA">
                            <w:pPr>
                              <w:spacing w:line="276" w:lineRule="auto"/>
                              <w:rPr>
                                <w:b w:val="0"/>
                                <w:bCs w:val="0"/>
                              </w:rPr>
                            </w:pPr>
                          </w:p>
                        </w:tc>
                        <w:tc>
                          <w:tcPr>
                            <w:tcW w:w="5318" w:type="dxa"/>
                          </w:tcPr>
                          <w:p w14:paraId="2B379CBD" w14:textId="77777777" w:rsidR="002A4137" w:rsidRPr="009E4711" w:rsidRDefault="002A4137" w:rsidP="006503BA">
                            <w:pPr>
                              <w:spacing w:line="276" w:lineRule="auto"/>
                              <w:rPr>
                                <w:b w:val="0"/>
                                <w:bCs w:val="0"/>
                              </w:rPr>
                            </w:pPr>
                          </w:p>
                        </w:tc>
                      </w:tr>
                      <w:tr w:rsidR="002A4137" w:rsidRPr="00B31086" w14:paraId="1D69DB48" w14:textId="77777777" w:rsidTr="0079185E">
                        <w:tc>
                          <w:tcPr>
                            <w:tcW w:w="5062" w:type="dxa"/>
                            <w:shd w:val="clear" w:color="auto" w:fill="auto"/>
                          </w:tcPr>
                          <w:p w14:paraId="724DC7E4" w14:textId="77777777" w:rsidR="002A4137" w:rsidRPr="009E4711" w:rsidRDefault="002A4137" w:rsidP="006503BA">
                            <w:pPr>
                              <w:spacing w:line="276" w:lineRule="auto"/>
                              <w:rPr>
                                <w:b w:val="0"/>
                                <w:bCs w:val="0"/>
                              </w:rPr>
                            </w:pPr>
                          </w:p>
                        </w:tc>
                        <w:tc>
                          <w:tcPr>
                            <w:tcW w:w="5318" w:type="dxa"/>
                          </w:tcPr>
                          <w:p w14:paraId="2CFA67B8" w14:textId="77777777" w:rsidR="002A4137" w:rsidRPr="009E4711" w:rsidRDefault="002A4137" w:rsidP="006503BA">
                            <w:pPr>
                              <w:spacing w:line="276" w:lineRule="auto"/>
                              <w:rPr>
                                <w:b w:val="0"/>
                                <w:bCs w:val="0"/>
                              </w:rPr>
                            </w:pPr>
                          </w:p>
                        </w:tc>
                      </w:tr>
                      <w:tr w:rsidR="002A4137" w:rsidRPr="00B31086" w14:paraId="314B33C1" w14:textId="77777777" w:rsidTr="0079185E">
                        <w:tc>
                          <w:tcPr>
                            <w:tcW w:w="5062" w:type="dxa"/>
                            <w:shd w:val="clear" w:color="auto" w:fill="auto"/>
                          </w:tcPr>
                          <w:p w14:paraId="010E200B" w14:textId="77777777" w:rsidR="002A4137" w:rsidRPr="009E4711" w:rsidRDefault="002A4137" w:rsidP="006503BA">
                            <w:pPr>
                              <w:spacing w:line="276" w:lineRule="auto"/>
                              <w:rPr>
                                <w:b w:val="0"/>
                                <w:bCs w:val="0"/>
                              </w:rPr>
                            </w:pPr>
                          </w:p>
                        </w:tc>
                        <w:tc>
                          <w:tcPr>
                            <w:tcW w:w="5318" w:type="dxa"/>
                          </w:tcPr>
                          <w:p w14:paraId="15EFF308" w14:textId="77777777" w:rsidR="002A4137" w:rsidRPr="009E4711" w:rsidRDefault="002A4137" w:rsidP="006503BA">
                            <w:pPr>
                              <w:spacing w:line="276" w:lineRule="auto"/>
                              <w:rPr>
                                <w:b w:val="0"/>
                                <w:bCs w:val="0"/>
                              </w:rPr>
                            </w:pPr>
                          </w:p>
                        </w:tc>
                      </w:tr>
                      <w:tr w:rsidR="002A4137" w:rsidRPr="00B31086" w14:paraId="3F6ECDF7" w14:textId="77777777" w:rsidTr="0079185E">
                        <w:tc>
                          <w:tcPr>
                            <w:tcW w:w="5062" w:type="dxa"/>
                            <w:shd w:val="clear" w:color="auto" w:fill="auto"/>
                          </w:tcPr>
                          <w:p w14:paraId="2D0D3AC9" w14:textId="77777777" w:rsidR="002A4137" w:rsidRPr="009E4711" w:rsidRDefault="002A4137" w:rsidP="006503BA">
                            <w:pPr>
                              <w:spacing w:line="276" w:lineRule="auto"/>
                              <w:rPr>
                                <w:b w:val="0"/>
                                <w:bCs w:val="0"/>
                              </w:rPr>
                            </w:pPr>
                          </w:p>
                        </w:tc>
                        <w:tc>
                          <w:tcPr>
                            <w:tcW w:w="5318" w:type="dxa"/>
                          </w:tcPr>
                          <w:p w14:paraId="6F94EDAC" w14:textId="77777777" w:rsidR="002A4137" w:rsidRPr="009E4711" w:rsidRDefault="002A4137" w:rsidP="006503BA">
                            <w:pPr>
                              <w:spacing w:line="276" w:lineRule="auto"/>
                              <w:rPr>
                                <w:b w:val="0"/>
                                <w:bCs w:val="0"/>
                              </w:rPr>
                            </w:pPr>
                          </w:p>
                        </w:tc>
                      </w:tr>
                      <w:tr w:rsidR="002A4137" w:rsidRPr="00B31086" w14:paraId="2992A0EC" w14:textId="77777777" w:rsidTr="0079185E">
                        <w:tc>
                          <w:tcPr>
                            <w:tcW w:w="5062" w:type="dxa"/>
                            <w:shd w:val="clear" w:color="auto" w:fill="auto"/>
                          </w:tcPr>
                          <w:p w14:paraId="18E0634F" w14:textId="77777777" w:rsidR="002A4137" w:rsidRPr="009E4711" w:rsidRDefault="002A4137" w:rsidP="006503BA">
                            <w:pPr>
                              <w:spacing w:line="276" w:lineRule="auto"/>
                              <w:rPr>
                                <w:b w:val="0"/>
                                <w:bCs w:val="0"/>
                              </w:rPr>
                            </w:pPr>
                          </w:p>
                        </w:tc>
                        <w:tc>
                          <w:tcPr>
                            <w:tcW w:w="5318" w:type="dxa"/>
                          </w:tcPr>
                          <w:p w14:paraId="734E9AB9" w14:textId="77777777" w:rsidR="002A4137" w:rsidRPr="009E4711" w:rsidRDefault="002A4137" w:rsidP="006503BA">
                            <w:pPr>
                              <w:spacing w:line="276" w:lineRule="auto"/>
                              <w:rPr>
                                <w:b w:val="0"/>
                                <w:bCs w:val="0"/>
                              </w:rPr>
                            </w:pPr>
                          </w:p>
                        </w:tc>
                      </w:tr>
                      <w:tr w:rsidR="002A4137" w:rsidRPr="00B31086" w14:paraId="100A2A4F" w14:textId="77777777" w:rsidTr="0079185E">
                        <w:tc>
                          <w:tcPr>
                            <w:tcW w:w="5062" w:type="dxa"/>
                            <w:shd w:val="clear" w:color="auto" w:fill="auto"/>
                          </w:tcPr>
                          <w:p w14:paraId="79343EFE" w14:textId="77777777" w:rsidR="002A4137" w:rsidRPr="009E4711" w:rsidRDefault="002A4137" w:rsidP="006503BA">
                            <w:pPr>
                              <w:spacing w:line="276" w:lineRule="auto"/>
                              <w:rPr>
                                <w:b w:val="0"/>
                                <w:bCs w:val="0"/>
                              </w:rPr>
                            </w:pPr>
                          </w:p>
                        </w:tc>
                        <w:tc>
                          <w:tcPr>
                            <w:tcW w:w="5318" w:type="dxa"/>
                          </w:tcPr>
                          <w:p w14:paraId="64619E7E" w14:textId="77777777" w:rsidR="002A4137" w:rsidRPr="009E4711" w:rsidRDefault="002A4137" w:rsidP="006503BA">
                            <w:pPr>
                              <w:spacing w:line="276" w:lineRule="auto"/>
                              <w:rPr>
                                <w:b w:val="0"/>
                                <w:bCs w:val="0"/>
                              </w:rPr>
                            </w:pPr>
                          </w:p>
                        </w:tc>
                      </w:tr>
                      <w:tr w:rsidR="002A4137" w:rsidRPr="00B31086" w14:paraId="1F9DE344" w14:textId="77777777" w:rsidTr="0079185E">
                        <w:tc>
                          <w:tcPr>
                            <w:tcW w:w="5062" w:type="dxa"/>
                            <w:shd w:val="clear" w:color="auto" w:fill="auto"/>
                          </w:tcPr>
                          <w:p w14:paraId="7105C6B4" w14:textId="77777777" w:rsidR="002A4137" w:rsidRPr="009E4711" w:rsidRDefault="002A4137" w:rsidP="006503BA">
                            <w:pPr>
                              <w:spacing w:line="276" w:lineRule="auto"/>
                              <w:rPr>
                                <w:b w:val="0"/>
                                <w:bCs w:val="0"/>
                              </w:rPr>
                            </w:pPr>
                          </w:p>
                        </w:tc>
                        <w:tc>
                          <w:tcPr>
                            <w:tcW w:w="5318" w:type="dxa"/>
                          </w:tcPr>
                          <w:p w14:paraId="05A4D577" w14:textId="77777777" w:rsidR="002A4137" w:rsidRPr="009E4711" w:rsidRDefault="002A4137" w:rsidP="006503BA">
                            <w:pPr>
                              <w:spacing w:line="276" w:lineRule="auto"/>
                              <w:rPr>
                                <w:b w:val="0"/>
                                <w:bCs w:val="0"/>
                              </w:rPr>
                            </w:pPr>
                          </w:p>
                        </w:tc>
                      </w:tr>
                      <w:tr w:rsidR="002A4137" w:rsidRPr="00B31086" w14:paraId="536442B2" w14:textId="77777777" w:rsidTr="0079185E">
                        <w:tc>
                          <w:tcPr>
                            <w:tcW w:w="5062" w:type="dxa"/>
                            <w:shd w:val="clear" w:color="auto" w:fill="auto"/>
                          </w:tcPr>
                          <w:p w14:paraId="0724618D" w14:textId="77777777" w:rsidR="002A4137" w:rsidRPr="009E4711" w:rsidRDefault="002A4137" w:rsidP="006503BA">
                            <w:pPr>
                              <w:spacing w:line="276" w:lineRule="auto"/>
                              <w:rPr>
                                <w:b w:val="0"/>
                                <w:bCs w:val="0"/>
                              </w:rPr>
                            </w:pPr>
                          </w:p>
                        </w:tc>
                        <w:tc>
                          <w:tcPr>
                            <w:tcW w:w="5318" w:type="dxa"/>
                          </w:tcPr>
                          <w:p w14:paraId="19BF1A65" w14:textId="77777777" w:rsidR="002A4137" w:rsidRPr="009E4711" w:rsidRDefault="002A4137" w:rsidP="006503BA">
                            <w:pPr>
                              <w:spacing w:line="276" w:lineRule="auto"/>
                              <w:rPr>
                                <w:b w:val="0"/>
                                <w:bCs w:val="0"/>
                              </w:rPr>
                            </w:pPr>
                          </w:p>
                        </w:tc>
                      </w:tr>
                      <w:tr w:rsidR="002A4137" w:rsidRPr="00B31086" w14:paraId="5E325DA3" w14:textId="77777777" w:rsidTr="0079185E">
                        <w:tc>
                          <w:tcPr>
                            <w:tcW w:w="5062" w:type="dxa"/>
                            <w:shd w:val="clear" w:color="auto" w:fill="auto"/>
                          </w:tcPr>
                          <w:p w14:paraId="485F94BC" w14:textId="77777777" w:rsidR="002A4137" w:rsidRPr="009E4711" w:rsidRDefault="002A4137" w:rsidP="006503BA">
                            <w:pPr>
                              <w:spacing w:line="276" w:lineRule="auto"/>
                              <w:rPr>
                                <w:b w:val="0"/>
                                <w:bCs w:val="0"/>
                              </w:rPr>
                            </w:pPr>
                          </w:p>
                        </w:tc>
                        <w:tc>
                          <w:tcPr>
                            <w:tcW w:w="5318" w:type="dxa"/>
                          </w:tcPr>
                          <w:p w14:paraId="15D9C39F" w14:textId="77777777" w:rsidR="002A4137" w:rsidRPr="009E4711" w:rsidRDefault="002A4137" w:rsidP="006503BA">
                            <w:pPr>
                              <w:spacing w:line="276" w:lineRule="auto"/>
                              <w:rPr>
                                <w:b w:val="0"/>
                                <w:bCs w:val="0"/>
                              </w:rPr>
                            </w:pPr>
                          </w:p>
                        </w:tc>
                      </w:tr>
                      <w:tr w:rsidR="002A4137" w:rsidRPr="00B31086" w14:paraId="74AD392B" w14:textId="77777777" w:rsidTr="0079185E">
                        <w:tc>
                          <w:tcPr>
                            <w:tcW w:w="5062" w:type="dxa"/>
                            <w:shd w:val="clear" w:color="auto" w:fill="auto"/>
                          </w:tcPr>
                          <w:p w14:paraId="4D3F1CDE" w14:textId="77777777" w:rsidR="002A4137" w:rsidRPr="009E4711" w:rsidRDefault="002A4137" w:rsidP="006503BA">
                            <w:pPr>
                              <w:spacing w:line="276" w:lineRule="auto"/>
                              <w:rPr>
                                <w:b w:val="0"/>
                                <w:bCs w:val="0"/>
                              </w:rPr>
                            </w:pPr>
                          </w:p>
                        </w:tc>
                        <w:tc>
                          <w:tcPr>
                            <w:tcW w:w="5318" w:type="dxa"/>
                          </w:tcPr>
                          <w:p w14:paraId="094344A6" w14:textId="77777777" w:rsidR="002A4137" w:rsidRPr="009E4711" w:rsidRDefault="002A4137" w:rsidP="006503BA">
                            <w:pPr>
                              <w:spacing w:line="276" w:lineRule="auto"/>
                              <w:rPr>
                                <w:b w:val="0"/>
                                <w:bCs w:val="0"/>
                              </w:rPr>
                            </w:pPr>
                          </w:p>
                        </w:tc>
                      </w:tr>
                      <w:tr w:rsidR="002A4137" w:rsidRPr="00B31086" w14:paraId="045DAAD7" w14:textId="77777777" w:rsidTr="0079185E">
                        <w:tc>
                          <w:tcPr>
                            <w:tcW w:w="5062" w:type="dxa"/>
                            <w:shd w:val="clear" w:color="auto" w:fill="auto"/>
                          </w:tcPr>
                          <w:p w14:paraId="34770E8C" w14:textId="77777777" w:rsidR="002A4137" w:rsidRPr="009E4711" w:rsidRDefault="002A4137" w:rsidP="006503BA">
                            <w:pPr>
                              <w:spacing w:line="276" w:lineRule="auto"/>
                              <w:rPr>
                                <w:b w:val="0"/>
                                <w:bCs w:val="0"/>
                              </w:rPr>
                            </w:pPr>
                          </w:p>
                        </w:tc>
                        <w:tc>
                          <w:tcPr>
                            <w:tcW w:w="5318" w:type="dxa"/>
                          </w:tcPr>
                          <w:p w14:paraId="5675E84D" w14:textId="77777777" w:rsidR="002A4137" w:rsidRPr="009E4711" w:rsidRDefault="002A4137" w:rsidP="006503BA">
                            <w:pPr>
                              <w:spacing w:line="276" w:lineRule="auto"/>
                              <w:rPr>
                                <w:b w:val="0"/>
                                <w:bCs w:val="0"/>
                              </w:rPr>
                            </w:pPr>
                          </w:p>
                        </w:tc>
                      </w:tr>
                      <w:tr w:rsidR="002A4137" w:rsidRPr="00B31086" w14:paraId="4BCC0407" w14:textId="77777777" w:rsidTr="0079185E">
                        <w:tc>
                          <w:tcPr>
                            <w:tcW w:w="5062" w:type="dxa"/>
                            <w:shd w:val="clear" w:color="auto" w:fill="auto"/>
                          </w:tcPr>
                          <w:p w14:paraId="186FBDEB" w14:textId="77777777" w:rsidR="002A4137" w:rsidRPr="009E4711" w:rsidRDefault="002A4137" w:rsidP="006503BA">
                            <w:pPr>
                              <w:spacing w:line="276" w:lineRule="auto"/>
                              <w:rPr>
                                <w:b w:val="0"/>
                                <w:bCs w:val="0"/>
                              </w:rPr>
                            </w:pPr>
                          </w:p>
                        </w:tc>
                        <w:tc>
                          <w:tcPr>
                            <w:tcW w:w="5318" w:type="dxa"/>
                          </w:tcPr>
                          <w:p w14:paraId="11D5A29C" w14:textId="77777777" w:rsidR="002A4137" w:rsidRPr="009E4711" w:rsidRDefault="002A4137" w:rsidP="006503BA">
                            <w:pPr>
                              <w:spacing w:line="276" w:lineRule="auto"/>
                              <w:rPr>
                                <w:b w:val="0"/>
                                <w:bCs w:val="0"/>
                              </w:rPr>
                            </w:pPr>
                          </w:p>
                        </w:tc>
                      </w:tr>
                      <w:tr w:rsidR="002A4137" w:rsidRPr="00B31086" w14:paraId="77940D9F" w14:textId="77777777" w:rsidTr="0079185E">
                        <w:tc>
                          <w:tcPr>
                            <w:tcW w:w="5062" w:type="dxa"/>
                            <w:shd w:val="clear" w:color="auto" w:fill="auto"/>
                          </w:tcPr>
                          <w:p w14:paraId="6CC353B6" w14:textId="77777777" w:rsidR="002A4137" w:rsidRPr="009E4711" w:rsidRDefault="002A4137" w:rsidP="006503BA">
                            <w:pPr>
                              <w:spacing w:line="276" w:lineRule="auto"/>
                              <w:rPr>
                                <w:b w:val="0"/>
                                <w:bCs w:val="0"/>
                              </w:rPr>
                            </w:pPr>
                          </w:p>
                        </w:tc>
                        <w:tc>
                          <w:tcPr>
                            <w:tcW w:w="5318" w:type="dxa"/>
                          </w:tcPr>
                          <w:p w14:paraId="1C6F5EC9" w14:textId="77777777" w:rsidR="002A4137" w:rsidRPr="009E4711" w:rsidRDefault="002A4137" w:rsidP="006503BA">
                            <w:pPr>
                              <w:spacing w:line="276" w:lineRule="auto"/>
                              <w:rPr>
                                <w:b w:val="0"/>
                                <w:bCs w:val="0"/>
                              </w:rPr>
                            </w:pPr>
                          </w:p>
                        </w:tc>
                      </w:tr>
                      <w:tr w:rsidR="002A4137" w:rsidRPr="00B31086" w14:paraId="2CF1A743" w14:textId="77777777" w:rsidTr="0079185E">
                        <w:tc>
                          <w:tcPr>
                            <w:tcW w:w="5062" w:type="dxa"/>
                            <w:shd w:val="clear" w:color="auto" w:fill="auto"/>
                          </w:tcPr>
                          <w:p w14:paraId="05DB8D58" w14:textId="77777777" w:rsidR="002A4137" w:rsidRPr="009E4711" w:rsidRDefault="002A4137" w:rsidP="006503BA">
                            <w:pPr>
                              <w:spacing w:line="276" w:lineRule="auto"/>
                              <w:rPr>
                                <w:b w:val="0"/>
                                <w:bCs w:val="0"/>
                              </w:rPr>
                            </w:pPr>
                          </w:p>
                        </w:tc>
                        <w:tc>
                          <w:tcPr>
                            <w:tcW w:w="5318" w:type="dxa"/>
                          </w:tcPr>
                          <w:p w14:paraId="52CA10C1" w14:textId="77777777" w:rsidR="002A4137" w:rsidRPr="009E4711" w:rsidRDefault="002A4137" w:rsidP="006503BA">
                            <w:pPr>
                              <w:spacing w:line="276" w:lineRule="auto"/>
                              <w:rPr>
                                <w:b w:val="0"/>
                                <w:bCs w:val="0"/>
                              </w:rPr>
                            </w:pPr>
                          </w:p>
                        </w:tc>
                      </w:tr>
                      <w:tr w:rsidR="002A4137" w:rsidRPr="00B31086" w14:paraId="76042834" w14:textId="77777777" w:rsidTr="0079185E">
                        <w:tc>
                          <w:tcPr>
                            <w:tcW w:w="5062" w:type="dxa"/>
                            <w:shd w:val="clear" w:color="auto" w:fill="auto"/>
                          </w:tcPr>
                          <w:p w14:paraId="4DAA8570" w14:textId="77777777" w:rsidR="002A4137" w:rsidRPr="009E4711" w:rsidRDefault="002A4137" w:rsidP="006503BA">
                            <w:pPr>
                              <w:spacing w:line="276" w:lineRule="auto"/>
                              <w:rPr>
                                <w:b w:val="0"/>
                                <w:bCs w:val="0"/>
                              </w:rPr>
                            </w:pPr>
                          </w:p>
                        </w:tc>
                        <w:tc>
                          <w:tcPr>
                            <w:tcW w:w="5318" w:type="dxa"/>
                          </w:tcPr>
                          <w:p w14:paraId="21CDFA33" w14:textId="77777777" w:rsidR="002A4137" w:rsidRPr="009E4711" w:rsidRDefault="002A4137" w:rsidP="006503BA">
                            <w:pPr>
                              <w:spacing w:line="276" w:lineRule="auto"/>
                              <w:rPr>
                                <w:b w:val="0"/>
                                <w:bCs w:val="0"/>
                              </w:rPr>
                            </w:pPr>
                          </w:p>
                        </w:tc>
                      </w:tr>
                      <w:tr w:rsidR="002A4137" w:rsidRPr="00B31086" w14:paraId="40C4107F" w14:textId="77777777" w:rsidTr="0079185E">
                        <w:tc>
                          <w:tcPr>
                            <w:tcW w:w="5062" w:type="dxa"/>
                            <w:shd w:val="clear" w:color="auto" w:fill="auto"/>
                          </w:tcPr>
                          <w:p w14:paraId="18873D24" w14:textId="77777777" w:rsidR="002A4137" w:rsidRPr="009E4711" w:rsidRDefault="002A4137" w:rsidP="006503BA">
                            <w:pPr>
                              <w:spacing w:line="276" w:lineRule="auto"/>
                              <w:rPr>
                                <w:b w:val="0"/>
                                <w:bCs w:val="0"/>
                              </w:rPr>
                            </w:pPr>
                          </w:p>
                        </w:tc>
                        <w:tc>
                          <w:tcPr>
                            <w:tcW w:w="5318" w:type="dxa"/>
                          </w:tcPr>
                          <w:p w14:paraId="17415770" w14:textId="77777777" w:rsidR="002A4137" w:rsidRPr="009E4711" w:rsidRDefault="002A4137" w:rsidP="006503BA">
                            <w:pPr>
                              <w:spacing w:line="276" w:lineRule="auto"/>
                              <w:rPr>
                                <w:b w:val="0"/>
                                <w:bCs w:val="0"/>
                              </w:rPr>
                            </w:pPr>
                          </w:p>
                        </w:tc>
                      </w:tr>
                      <w:tr w:rsidR="002A4137" w:rsidRPr="00B31086" w14:paraId="36309D60" w14:textId="77777777" w:rsidTr="0079185E">
                        <w:tc>
                          <w:tcPr>
                            <w:tcW w:w="5062" w:type="dxa"/>
                            <w:shd w:val="clear" w:color="auto" w:fill="auto"/>
                          </w:tcPr>
                          <w:p w14:paraId="3CB9A371" w14:textId="77777777" w:rsidR="002A4137" w:rsidRPr="009E4711" w:rsidRDefault="002A4137" w:rsidP="006503BA">
                            <w:pPr>
                              <w:spacing w:line="276" w:lineRule="auto"/>
                              <w:rPr>
                                <w:b w:val="0"/>
                                <w:bCs w:val="0"/>
                              </w:rPr>
                            </w:pPr>
                          </w:p>
                        </w:tc>
                        <w:tc>
                          <w:tcPr>
                            <w:tcW w:w="5318" w:type="dxa"/>
                          </w:tcPr>
                          <w:p w14:paraId="38BFEE95" w14:textId="77777777" w:rsidR="002A4137" w:rsidRPr="009E4711" w:rsidRDefault="002A4137" w:rsidP="006503BA">
                            <w:pPr>
                              <w:spacing w:line="276" w:lineRule="auto"/>
                              <w:rPr>
                                <w:b w:val="0"/>
                                <w:bCs w:val="0"/>
                              </w:rPr>
                            </w:pPr>
                          </w:p>
                        </w:tc>
                      </w:tr>
                      <w:tr w:rsidR="002A4137" w:rsidRPr="00B31086" w14:paraId="08669D9B" w14:textId="77777777" w:rsidTr="0079185E">
                        <w:tc>
                          <w:tcPr>
                            <w:tcW w:w="5062" w:type="dxa"/>
                            <w:shd w:val="clear" w:color="auto" w:fill="auto"/>
                          </w:tcPr>
                          <w:p w14:paraId="02123E26" w14:textId="77777777" w:rsidR="002A4137" w:rsidRPr="009E4711" w:rsidRDefault="002A4137" w:rsidP="006503BA">
                            <w:pPr>
                              <w:spacing w:line="276" w:lineRule="auto"/>
                              <w:rPr>
                                <w:b w:val="0"/>
                                <w:bCs w:val="0"/>
                              </w:rPr>
                            </w:pPr>
                          </w:p>
                        </w:tc>
                        <w:tc>
                          <w:tcPr>
                            <w:tcW w:w="5318" w:type="dxa"/>
                          </w:tcPr>
                          <w:p w14:paraId="10E6FC38" w14:textId="77777777" w:rsidR="002A4137" w:rsidRPr="009E4711" w:rsidRDefault="002A4137" w:rsidP="006503BA">
                            <w:pPr>
                              <w:spacing w:line="276" w:lineRule="auto"/>
                              <w:rPr>
                                <w:b w:val="0"/>
                                <w:bCs w:val="0"/>
                              </w:rPr>
                            </w:pPr>
                          </w:p>
                        </w:tc>
                      </w:tr>
                      <w:tr w:rsidR="002A4137" w:rsidRPr="00B31086" w14:paraId="3AF37A4E" w14:textId="77777777" w:rsidTr="0079185E">
                        <w:tc>
                          <w:tcPr>
                            <w:tcW w:w="5062" w:type="dxa"/>
                            <w:shd w:val="clear" w:color="auto" w:fill="auto"/>
                          </w:tcPr>
                          <w:p w14:paraId="63B902B2" w14:textId="77777777" w:rsidR="002A4137" w:rsidRPr="009E4711" w:rsidRDefault="002A4137" w:rsidP="006503BA">
                            <w:pPr>
                              <w:spacing w:line="276" w:lineRule="auto"/>
                              <w:rPr>
                                <w:b w:val="0"/>
                                <w:bCs w:val="0"/>
                              </w:rPr>
                            </w:pPr>
                          </w:p>
                        </w:tc>
                        <w:tc>
                          <w:tcPr>
                            <w:tcW w:w="5318" w:type="dxa"/>
                          </w:tcPr>
                          <w:p w14:paraId="4BA95A21" w14:textId="77777777" w:rsidR="002A4137" w:rsidRPr="009E4711" w:rsidRDefault="002A4137" w:rsidP="006503BA">
                            <w:pPr>
                              <w:spacing w:line="276" w:lineRule="auto"/>
                              <w:rPr>
                                <w:b w:val="0"/>
                                <w:bCs w:val="0"/>
                              </w:rPr>
                            </w:pPr>
                          </w:p>
                        </w:tc>
                      </w:tr>
                      <w:tr w:rsidR="002A4137" w:rsidRPr="00B31086" w14:paraId="41F59736" w14:textId="77777777" w:rsidTr="0079185E">
                        <w:tc>
                          <w:tcPr>
                            <w:tcW w:w="5062" w:type="dxa"/>
                            <w:shd w:val="clear" w:color="auto" w:fill="auto"/>
                          </w:tcPr>
                          <w:p w14:paraId="29A7E5C4" w14:textId="77777777" w:rsidR="002A4137" w:rsidRPr="009E4711" w:rsidRDefault="002A4137" w:rsidP="006503BA">
                            <w:pPr>
                              <w:spacing w:line="276" w:lineRule="auto"/>
                              <w:rPr>
                                <w:b w:val="0"/>
                                <w:bCs w:val="0"/>
                              </w:rPr>
                            </w:pPr>
                          </w:p>
                        </w:tc>
                        <w:tc>
                          <w:tcPr>
                            <w:tcW w:w="5318" w:type="dxa"/>
                          </w:tcPr>
                          <w:p w14:paraId="29266B78" w14:textId="77777777" w:rsidR="002A4137" w:rsidRPr="009E4711" w:rsidRDefault="002A4137" w:rsidP="006503BA">
                            <w:pPr>
                              <w:spacing w:line="276" w:lineRule="auto"/>
                              <w:rPr>
                                <w:b w:val="0"/>
                                <w:bCs w:val="0"/>
                              </w:rPr>
                            </w:pPr>
                          </w:p>
                        </w:tc>
                      </w:tr>
                      <w:tr w:rsidR="002A4137" w:rsidRPr="00B31086" w14:paraId="7A2B4AB0" w14:textId="77777777" w:rsidTr="0079185E">
                        <w:tc>
                          <w:tcPr>
                            <w:tcW w:w="5062" w:type="dxa"/>
                            <w:shd w:val="clear" w:color="auto" w:fill="auto"/>
                          </w:tcPr>
                          <w:p w14:paraId="05B6CA70" w14:textId="77777777" w:rsidR="002A4137" w:rsidRPr="009E4711" w:rsidRDefault="002A4137" w:rsidP="006503BA">
                            <w:pPr>
                              <w:spacing w:line="276" w:lineRule="auto"/>
                              <w:rPr>
                                <w:b w:val="0"/>
                                <w:bCs w:val="0"/>
                              </w:rPr>
                            </w:pPr>
                          </w:p>
                        </w:tc>
                        <w:tc>
                          <w:tcPr>
                            <w:tcW w:w="5318" w:type="dxa"/>
                          </w:tcPr>
                          <w:p w14:paraId="5080D9AB" w14:textId="77777777" w:rsidR="002A4137" w:rsidRPr="009E4711" w:rsidRDefault="002A4137" w:rsidP="006503BA">
                            <w:pPr>
                              <w:spacing w:line="276" w:lineRule="auto"/>
                              <w:rPr>
                                <w:b w:val="0"/>
                                <w:bCs w:val="0"/>
                              </w:rPr>
                            </w:pPr>
                          </w:p>
                        </w:tc>
                      </w:tr>
                      <w:tr w:rsidR="002A4137" w:rsidRPr="00B31086" w14:paraId="6F7CFAB7" w14:textId="77777777" w:rsidTr="0079185E">
                        <w:tc>
                          <w:tcPr>
                            <w:tcW w:w="5062" w:type="dxa"/>
                            <w:shd w:val="clear" w:color="auto" w:fill="auto"/>
                          </w:tcPr>
                          <w:p w14:paraId="69DD2C69" w14:textId="77777777" w:rsidR="002A4137" w:rsidRPr="009E4711" w:rsidRDefault="002A4137" w:rsidP="006503BA">
                            <w:pPr>
                              <w:spacing w:line="276" w:lineRule="auto"/>
                              <w:rPr>
                                <w:b w:val="0"/>
                                <w:bCs w:val="0"/>
                              </w:rPr>
                            </w:pPr>
                          </w:p>
                        </w:tc>
                        <w:tc>
                          <w:tcPr>
                            <w:tcW w:w="5318" w:type="dxa"/>
                          </w:tcPr>
                          <w:p w14:paraId="64FD9654" w14:textId="77777777" w:rsidR="002A4137" w:rsidRPr="009E4711" w:rsidRDefault="002A4137" w:rsidP="006503BA">
                            <w:pPr>
                              <w:spacing w:line="276" w:lineRule="auto"/>
                              <w:rPr>
                                <w:b w:val="0"/>
                                <w:bCs w:val="0"/>
                              </w:rPr>
                            </w:pPr>
                          </w:p>
                        </w:tc>
                      </w:tr>
                      <w:tr w:rsidR="002A4137" w:rsidRPr="00B31086" w14:paraId="77088CB4" w14:textId="77777777" w:rsidTr="0079185E">
                        <w:tc>
                          <w:tcPr>
                            <w:tcW w:w="5062" w:type="dxa"/>
                            <w:shd w:val="clear" w:color="auto" w:fill="auto"/>
                          </w:tcPr>
                          <w:p w14:paraId="28AB3565" w14:textId="77777777" w:rsidR="002A4137" w:rsidRPr="009E4711" w:rsidRDefault="002A4137" w:rsidP="006503BA">
                            <w:pPr>
                              <w:spacing w:line="276" w:lineRule="auto"/>
                              <w:rPr>
                                <w:b w:val="0"/>
                                <w:bCs w:val="0"/>
                              </w:rPr>
                            </w:pPr>
                          </w:p>
                        </w:tc>
                        <w:tc>
                          <w:tcPr>
                            <w:tcW w:w="5318" w:type="dxa"/>
                          </w:tcPr>
                          <w:p w14:paraId="4B2C215B" w14:textId="77777777" w:rsidR="002A4137" w:rsidRPr="009E4711" w:rsidRDefault="002A4137" w:rsidP="006503BA">
                            <w:pPr>
                              <w:spacing w:line="276" w:lineRule="auto"/>
                              <w:rPr>
                                <w:b w:val="0"/>
                                <w:bCs w:val="0"/>
                              </w:rPr>
                            </w:pPr>
                          </w:p>
                        </w:tc>
                      </w:tr>
                      <w:tr w:rsidR="002A4137" w:rsidRPr="00B31086" w14:paraId="44FACFDB" w14:textId="77777777" w:rsidTr="0079185E">
                        <w:tc>
                          <w:tcPr>
                            <w:tcW w:w="5062" w:type="dxa"/>
                            <w:shd w:val="clear" w:color="auto" w:fill="auto"/>
                          </w:tcPr>
                          <w:p w14:paraId="1E0ABDC5" w14:textId="77777777" w:rsidR="002A4137" w:rsidRPr="009E4711" w:rsidRDefault="002A4137" w:rsidP="006503BA">
                            <w:pPr>
                              <w:spacing w:line="276" w:lineRule="auto"/>
                              <w:rPr>
                                <w:b w:val="0"/>
                                <w:bCs w:val="0"/>
                              </w:rPr>
                            </w:pPr>
                          </w:p>
                        </w:tc>
                        <w:tc>
                          <w:tcPr>
                            <w:tcW w:w="5318" w:type="dxa"/>
                          </w:tcPr>
                          <w:p w14:paraId="1D1EE318" w14:textId="77777777" w:rsidR="002A4137" w:rsidRPr="009E4711" w:rsidRDefault="002A4137" w:rsidP="006503BA">
                            <w:pPr>
                              <w:spacing w:line="276" w:lineRule="auto"/>
                              <w:rPr>
                                <w:b w:val="0"/>
                                <w:bCs w:val="0"/>
                              </w:rPr>
                            </w:pPr>
                          </w:p>
                        </w:tc>
                      </w:tr>
                      <w:tr w:rsidR="002A4137" w:rsidRPr="00B31086" w14:paraId="7F290DD7" w14:textId="77777777" w:rsidTr="0079185E">
                        <w:tc>
                          <w:tcPr>
                            <w:tcW w:w="5062" w:type="dxa"/>
                            <w:shd w:val="clear" w:color="auto" w:fill="auto"/>
                          </w:tcPr>
                          <w:p w14:paraId="6504F0FA" w14:textId="77777777" w:rsidR="002A4137" w:rsidRPr="009E4711" w:rsidRDefault="002A4137" w:rsidP="006503BA">
                            <w:pPr>
                              <w:spacing w:line="276" w:lineRule="auto"/>
                              <w:rPr>
                                <w:b w:val="0"/>
                                <w:bCs w:val="0"/>
                              </w:rPr>
                            </w:pPr>
                          </w:p>
                        </w:tc>
                        <w:tc>
                          <w:tcPr>
                            <w:tcW w:w="5318" w:type="dxa"/>
                          </w:tcPr>
                          <w:p w14:paraId="099DA0A8" w14:textId="77777777" w:rsidR="002A4137" w:rsidRPr="009E4711" w:rsidRDefault="002A4137" w:rsidP="006503BA">
                            <w:pPr>
                              <w:spacing w:line="276" w:lineRule="auto"/>
                              <w:rPr>
                                <w:b w:val="0"/>
                                <w:bCs w:val="0"/>
                              </w:rPr>
                            </w:pPr>
                          </w:p>
                        </w:tc>
                      </w:tr>
                      <w:tr w:rsidR="002A4137" w:rsidRPr="00B31086" w14:paraId="2895923C" w14:textId="77777777" w:rsidTr="0079185E">
                        <w:tc>
                          <w:tcPr>
                            <w:tcW w:w="5062" w:type="dxa"/>
                            <w:shd w:val="clear" w:color="auto" w:fill="auto"/>
                          </w:tcPr>
                          <w:p w14:paraId="6504F5E0" w14:textId="77777777" w:rsidR="002A4137" w:rsidRPr="009E4711" w:rsidRDefault="002A4137" w:rsidP="006503BA">
                            <w:pPr>
                              <w:spacing w:line="276" w:lineRule="auto"/>
                              <w:rPr>
                                <w:b w:val="0"/>
                                <w:bCs w:val="0"/>
                              </w:rPr>
                            </w:pPr>
                          </w:p>
                        </w:tc>
                        <w:tc>
                          <w:tcPr>
                            <w:tcW w:w="5318" w:type="dxa"/>
                          </w:tcPr>
                          <w:p w14:paraId="0A598D7C" w14:textId="77777777" w:rsidR="002A4137" w:rsidRPr="009E4711" w:rsidRDefault="002A4137" w:rsidP="006503BA">
                            <w:pPr>
                              <w:spacing w:line="276" w:lineRule="auto"/>
                              <w:rPr>
                                <w:b w:val="0"/>
                                <w:bCs w:val="0"/>
                              </w:rPr>
                            </w:pPr>
                          </w:p>
                        </w:tc>
                      </w:tr>
                      <w:tr w:rsidR="002A4137" w:rsidRPr="00B31086" w14:paraId="5735506F" w14:textId="77777777" w:rsidTr="0079185E">
                        <w:tc>
                          <w:tcPr>
                            <w:tcW w:w="5062" w:type="dxa"/>
                            <w:shd w:val="clear" w:color="auto" w:fill="auto"/>
                          </w:tcPr>
                          <w:p w14:paraId="0D17C684" w14:textId="77777777" w:rsidR="002A4137" w:rsidRPr="009E4711" w:rsidRDefault="002A4137" w:rsidP="006503BA">
                            <w:pPr>
                              <w:spacing w:line="276" w:lineRule="auto"/>
                              <w:rPr>
                                <w:b w:val="0"/>
                                <w:bCs w:val="0"/>
                              </w:rPr>
                            </w:pPr>
                          </w:p>
                        </w:tc>
                        <w:tc>
                          <w:tcPr>
                            <w:tcW w:w="5318" w:type="dxa"/>
                          </w:tcPr>
                          <w:p w14:paraId="64276AB3" w14:textId="77777777" w:rsidR="002A4137" w:rsidRPr="009E4711" w:rsidRDefault="002A4137" w:rsidP="006503BA">
                            <w:pPr>
                              <w:spacing w:line="276" w:lineRule="auto"/>
                              <w:rPr>
                                <w:b w:val="0"/>
                                <w:bCs w:val="0"/>
                              </w:rPr>
                            </w:pPr>
                          </w:p>
                        </w:tc>
                      </w:tr>
                      <w:tr w:rsidR="002A4137" w:rsidRPr="00B31086" w14:paraId="655AF0C6" w14:textId="77777777" w:rsidTr="0079185E">
                        <w:tc>
                          <w:tcPr>
                            <w:tcW w:w="5062" w:type="dxa"/>
                            <w:shd w:val="clear" w:color="auto" w:fill="auto"/>
                          </w:tcPr>
                          <w:p w14:paraId="335B9262" w14:textId="77777777" w:rsidR="002A4137" w:rsidRPr="009E4711" w:rsidRDefault="002A4137" w:rsidP="006503BA">
                            <w:pPr>
                              <w:spacing w:line="276" w:lineRule="auto"/>
                              <w:rPr>
                                <w:b w:val="0"/>
                                <w:bCs w:val="0"/>
                              </w:rPr>
                            </w:pPr>
                          </w:p>
                        </w:tc>
                        <w:tc>
                          <w:tcPr>
                            <w:tcW w:w="5318" w:type="dxa"/>
                          </w:tcPr>
                          <w:p w14:paraId="5B0B8E32" w14:textId="77777777" w:rsidR="002A4137" w:rsidRPr="009E4711" w:rsidRDefault="002A4137" w:rsidP="006503BA">
                            <w:pPr>
                              <w:spacing w:line="276" w:lineRule="auto"/>
                              <w:rPr>
                                <w:b w:val="0"/>
                                <w:bCs w:val="0"/>
                              </w:rPr>
                            </w:pPr>
                          </w:p>
                        </w:tc>
                      </w:tr>
                      <w:tr w:rsidR="002A4137" w:rsidRPr="00B31086" w14:paraId="0BBF4147" w14:textId="77777777" w:rsidTr="0079185E">
                        <w:tc>
                          <w:tcPr>
                            <w:tcW w:w="5062" w:type="dxa"/>
                            <w:shd w:val="clear" w:color="auto" w:fill="auto"/>
                          </w:tcPr>
                          <w:p w14:paraId="6CD3C93F" w14:textId="77777777" w:rsidR="002A4137" w:rsidRPr="009E4711" w:rsidRDefault="002A4137" w:rsidP="006503BA">
                            <w:pPr>
                              <w:spacing w:line="276" w:lineRule="auto"/>
                              <w:rPr>
                                <w:b w:val="0"/>
                                <w:bCs w:val="0"/>
                              </w:rPr>
                            </w:pPr>
                          </w:p>
                        </w:tc>
                        <w:tc>
                          <w:tcPr>
                            <w:tcW w:w="5318" w:type="dxa"/>
                          </w:tcPr>
                          <w:p w14:paraId="13DC769E" w14:textId="77777777" w:rsidR="002A4137" w:rsidRPr="009E4711" w:rsidRDefault="002A4137" w:rsidP="006503BA">
                            <w:pPr>
                              <w:spacing w:line="276" w:lineRule="auto"/>
                              <w:rPr>
                                <w:b w:val="0"/>
                                <w:bCs w:val="0"/>
                              </w:rPr>
                            </w:pPr>
                          </w:p>
                        </w:tc>
                      </w:tr>
                      <w:tr w:rsidR="002A4137" w:rsidRPr="00B31086" w14:paraId="36327C77" w14:textId="77777777" w:rsidTr="0079185E">
                        <w:tc>
                          <w:tcPr>
                            <w:tcW w:w="5062" w:type="dxa"/>
                            <w:shd w:val="clear" w:color="auto" w:fill="auto"/>
                          </w:tcPr>
                          <w:p w14:paraId="4337E4E9" w14:textId="77777777" w:rsidR="002A4137" w:rsidRPr="009E4711" w:rsidRDefault="002A4137" w:rsidP="006503BA">
                            <w:pPr>
                              <w:spacing w:line="276" w:lineRule="auto"/>
                              <w:rPr>
                                <w:b w:val="0"/>
                                <w:bCs w:val="0"/>
                              </w:rPr>
                            </w:pPr>
                          </w:p>
                        </w:tc>
                        <w:tc>
                          <w:tcPr>
                            <w:tcW w:w="5318" w:type="dxa"/>
                          </w:tcPr>
                          <w:p w14:paraId="52558740" w14:textId="77777777" w:rsidR="002A4137" w:rsidRPr="009E4711" w:rsidRDefault="002A4137" w:rsidP="006503BA">
                            <w:pPr>
                              <w:spacing w:line="276" w:lineRule="auto"/>
                              <w:rPr>
                                <w:b w:val="0"/>
                                <w:bCs w:val="0"/>
                              </w:rPr>
                            </w:pPr>
                          </w:p>
                        </w:tc>
                      </w:tr>
                      <w:tr w:rsidR="002A4137" w:rsidRPr="00B31086" w14:paraId="418E3110" w14:textId="77777777" w:rsidTr="0079185E">
                        <w:tc>
                          <w:tcPr>
                            <w:tcW w:w="5062" w:type="dxa"/>
                            <w:shd w:val="clear" w:color="auto" w:fill="auto"/>
                          </w:tcPr>
                          <w:p w14:paraId="49DDAF61" w14:textId="77777777" w:rsidR="002A4137" w:rsidRPr="009E4711" w:rsidRDefault="002A4137" w:rsidP="006503BA">
                            <w:pPr>
                              <w:spacing w:line="276" w:lineRule="auto"/>
                              <w:rPr>
                                <w:b w:val="0"/>
                                <w:bCs w:val="0"/>
                              </w:rPr>
                            </w:pPr>
                          </w:p>
                        </w:tc>
                        <w:tc>
                          <w:tcPr>
                            <w:tcW w:w="5318" w:type="dxa"/>
                          </w:tcPr>
                          <w:p w14:paraId="589E0762" w14:textId="77777777" w:rsidR="002A4137" w:rsidRPr="009E4711" w:rsidRDefault="002A4137" w:rsidP="006503BA">
                            <w:pPr>
                              <w:spacing w:line="276" w:lineRule="auto"/>
                              <w:rPr>
                                <w:b w:val="0"/>
                                <w:bCs w:val="0"/>
                              </w:rPr>
                            </w:pPr>
                          </w:p>
                        </w:tc>
                      </w:tr>
                      <w:tr w:rsidR="002A4137" w:rsidRPr="00B31086" w14:paraId="2EEE9744" w14:textId="77777777" w:rsidTr="0079185E">
                        <w:tc>
                          <w:tcPr>
                            <w:tcW w:w="5062" w:type="dxa"/>
                            <w:shd w:val="clear" w:color="auto" w:fill="auto"/>
                          </w:tcPr>
                          <w:p w14:paraId="06FD1353" w14:textId="77777777" w:rsidR="002A4137" w:rsidRPr="009E4711" w:rsidRDefault="002A4137" w:rsidP="006503BA">
                            <w:pPr>
                              <w:spacing w:line="276" w:lineRule="auto"/>
                              <w:rPr>
                                <w:b w:val="0"/>
                                <w:bCs w:val="0"/>
                              </w:rPr>
                            </w:pPr>
                          </w:p>
                        </w:tc>
                        <w:tc>
                          <w:tcPr>
                            <w:tcW w:w="5318" w:type="dxa"/>
                          </w:tcPr>
                          <w:p w14:paraId="35DB08D5" w14:textId="77777777" w:rsidR="002A4137" w:rsidRPr="009E4711" w:rsidRDefault="002A4137" w:rsidP="006503BA">
                            <w:pPr>
                              <w:spacing w:line="276" w:lineRule="auto"/>
                              <w:rPr>
                                <w:b w:val="0"/>
                                <w:bCs w:val="0"/>
                              </w:rPr>
                            </w:pPr>
                          </w:p>
                        </w:tc>
                      </w:tr>
                      <w:tr w:rsidR="002A4137" w:rsidRPr="00B31086" w14:paraId="56FA9248" w14:textId="77777777" w:rsidTr="0079185E">
                        <w:tc>
                          <w:tcPr>
                            <w:tcW w:w="5062" w:type="dxa"/>
                            <w:shd w:val="clear" w:color="auto" w:fill="auto"/>
                          </w:tcPr>
                          <w:p w14:paraId="122DD4E9" w14:textId="77777777" w:rsidR="002A4137" w:rsidRPr="009E4711" w:rsidRDefault="002A4137" w:rsidP="006503BA">
                            <w:pPr>
                              <w:spacing w:line="276" w:lineRule="auto"/>
                              <w:rPr>
                                <w:b w:val="0"/>
                                <w:bCs w:val="0"/>
                              </w:rPr>
                            </w:pPr>
                          </w:p>
                        </w:tc>
                        <w:tc>
                          <w:tcPr>
                            <w:tcW w:w="5318" w:type="dxa"/>
                          </w:tcPr>
                          <w:p w14:paraId="034DB3E2" w14:textId="77777777" w:rsidR="002A4137" w:rsidRPr="009E4711" w:rsidRDefault="002A4137" w:rsidP="006503BA">
                            <w:pPr>
                              <w:spacing w:line="276" w:lineRule="auto"/>
                              <w:rPr>
                                <w:b w:val="0"/>
                                <w:bCs w:val="0"/>
                              </w:rPr>
                            </w:pPr>
                          </w:p>
                        </w:tc>
                      </w:tr>
                    </w:tbl>
                    <w:p w14:paraId="65CAC24D" w14:textId="77777777" w:rsidR="002A4137" w:rsidRPr="00B31086" w:rsidRDefault="002A4137" w:rsidP="006503BA">
                      <w:pPr>
                        <w:spacing w:line="276" w:lineRule="auto"/>
                        <w:rPr>
                          <w:b w:val="0"/>
                          <w:bCs w:val="0"/>
                          <w:sz w:val="21"/>
                          <w:szCs w:val="21"/>
                        </w:rPr>
                      </w:pPr>
                    </w:p>
                  </w:txbxContent>
                </v:textbox>
                <w10:wrap type="through"/>
              </v:shape>
            </w:pict>
          </mc:Fallback>
        </mc:AlternateContent>
      </w:r>
      <w:r w:rsidR="006503BA">
        <w:rPr>
          <w:noProof/>
          <w:sz w:val="22"/>
          <w:szCs w:val="22"/>
        </w:rPr>
        <mc:AlternateContent>
          <mc:Choice Requires="wps">
            <w:drawing>
              <wp:anchor distT="0" distB="0" distL="114300" distR="114300" simplePos="0" relativeHeight="251977728" behindDoc="0" locked="0" layoutInCell="1" allowOverlap="1" wp14:anchorId="581CF0E8" wp14:editId="005DE3CF">
                <wp:simplePos x="0" y="0"/>
                <wp:positionH relativeFrom="column">
                  <wp:posOffset>5428615</wp:posOffset>
                </wp:positionH>
                <wp:positionV relativeFrom="paragraph">
                  <wp:posOffset>1024108</wp:posOffset>
                </wp:positionV>
                <wp:extent cx="1149106" cy="1005840"/>
                <wp:effectExtent l="0" t="0" r="0" b="0"/>
                <wp:wrapNone/>
                <wp:docPr id="603" name="Text Box 603"/>
                <wp:cNvGraphicFramePr/>
                <a:graphic xmlns:a="http://schemas.openxmlformats.org/drawingml/2006/main">
                  <a:graphicData uri="http://schemas.microsoft.com/office/word/2010/wordprocessingShape">
                    <wps:wsp>
                      <wps:cNvSpPr txBox="1"/>
                      <wps:spPr>
                        <a:xfrm>
                          <a:off x="0" y="0"/>
                          <a:ext cx="1149106" cy="1005840"/>
                        </a:xfrm>
                        <a:prstGeom prst="rect">
                          <a:avLst/>
                        </a:prstGeom>
                        <a:noFill/>
                        <a:ln w="6350">
                          <a:noFill/>
                        </a:ln>
                      </wps:spPr>
                      <wps:txbx>
                        <w:txbxContent>
                          <w:p w14:paraId="15647F27" w14:textId="1D483B0D" w:rsidR="002A4137" w:rsidRDefault="002A4137">
                            <w:r>
                              <w:rPr>
                                <w:noProof/>
                              </w:rPr>
                              <w:drawing>
                                <wp:inline distT="0" distB="0" distL="0" distR="0" wp14:anchorId="770E15CB" wp14:editId="72671629">
                                  <wp:extent cx="949325" cy="788035"/>
                                  <wp:effectExtent l="0" t="0" r="0" b="0"/>
                                  <wp:docPr id="46" name="Picture 46" descr="Screen Shot 2018-01-21 at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descr="Screen Shot 2018-01-21 at 23"/>
                                          <pic:cNvPicPr>
                                            <a:picLocks/>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949325" cy="7880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1CF0E8" id="Text Box 603" o:spid="_x0000_s1058" type="#_x0000_t202" style="position:absolute;margin-left:427.45pt;margin-top:80.65pt;width:90.5pt;height:79.2pt;z-index:25197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" filled="f" stroked="f" strokeweight=".5pt">
                <v:textbox>
                  <w:txbxContent>
                    <w:p w14:paraId="15647F27" w14:textId="1D483B0D" w:rsidR="002A4137" w:rsidRDefault="002A4137">
                      <w:r>
                        <w:rPr>
                          <w:noProof/>
                        </w:rPr>
                        <w:drawing>
                          <wp:inline distT="0" distB="0" distL="0" distR="0" wp14:anchorId="770E15CB" wp14:editId="72671629">
                            <wp:extent cx="949325" cy="788035"/>
                            <wp:effectExtent l="0" t="0" r="0" b="0"/>
                            <wp:docPr id="46" name="Picture 46" descr="Screen Shot 2018-01-21 at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descr="Screen Shot 2018-01-21 at 23"/>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49325" cy="788035"/>
                                    </a:xfrm>
                                    <a:prstGeom prst="rect">
                                      <a:avLst/>
                                    </a:prstGeom>
                                    <a:noFill/>
                                    <a:ln>
                                      <a:noFill/>
                                    </a:ln>
                                  </pic:spPr>
                                </pic:pic>
                              </a:graphicData>
                            </a:graphic>
                          </wp:inline>
                        </w:drawing>
                      </w:r>
                    </w:p>
                  </w:txbxContent>
                </v:textbox>
              </v:shape>
            </w:pict>
          </mc:Fallback>
        </mc:AlternateContent>
      </w:r>
    </w:p>
    <w:p w14:paraId="53098AD5" w14:textId="1E5EFE7C" w:rsidR="00B6732A" w:rsidRDefault="00FC2714">
      <w:r>
        <w:rPr>
          <w:noProof/>
          <w:sz w:val="22"/>
          <w:szCs w:val="22"/>
        </w:rPr>
        <w:lastRenderedPageBreak/>
        <mc:AlternateContent>
          <mc:Choice Requires="wps">
            <w:drawing>
              <wp:anchor distT="0" distB="0" distL="114300" distR="114300" simplePos="0" relativeHeight="251967488" behindDoc="0" locked="0" layoutInCell="1" allowOverlap="1" wp14:anchorId="3D55AAFF" wp14:editId="5E18734F">
                <wp:simplePos x="0" y="0"/>
                <wp:positionH relativeFrom="column">
                  <wp:posOffset>-3175</wp:posOffset>
                </wp:positionH>
                <wp:positionV relativeFrom="paragraph">
                  <wp:posOffset>50800</wp:posOffset>
                </wp:positionV>
                <wp:extent cx="6579235" cy="9639300"/>
                <wp:effectExtent l="0" t="0" r="12065" b="12700"/>
                <wp:wrapThrough wrapText="bothSides">
                  <wp:wrapPolygon edited="0">
                    <wp:start x="0" y="0"/>
                    <wp:lineTo x="0" y="21600"/>
                    <wp:lineTo x="21598" y="21600"/>
                    <wp:lineTo x="21598" y="0"/>
                    <wp:lineTo x="0" y="0"/>
                  </wp:wrapPolygon>
                </wp:wrapThrough>
                <wp:docPr id="5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77B40C5" w14:textId="77777777" w:rsidTr="0079185E">
                              <w:tc>
                                <w:tcPr>
                                  <w:tcW w:w="5062" w:type="dxa"/>
                                  <w:shd w:val="clear" w:color="auto" w:fill="auto"/>
                                </w:tcPr>
                                <w:p w14:paraId="2BD5424F" w14:textId="77777777" w:rsidR="002A4137" w:rsidRPr="007C3057" w:rsidRDefault="002A4137" w:rsidP="00F25677">
                                  <w:pPr>
                                    <w:jc w:val="both"/>
                                    <w:rPr>
                                      <w:b w:val="0"/>
                                      <w:lang w:val="nl-NL"/>
                                    </w:rPr>
                                  </w:pPr>
                                </w:p>
                              </w:tc>
                              <w:tc>
                                <w:tcPr>
                                  <w:tcW w:w="5318" w:type="dxa"/>
                                </w:tcPr>
                                <w:p w14:paraId="2F5DAB24" w14:textId="77777777" w:rsidR="002A4137" w:rsidRPr="007C3057" w:rsidRDefault="002A4137" w:rsidP="0079185E">
                                  <w:pPr>
                                    <w:ind w:right="5004"/>
                                    <w:jc w:val="both"/>
                                    <w:rPr>
                                      <w:b w:val="0"/>
                                      <w:lang w:val="nl-NL"/>
                                    </w:rPr>
                                  </w:pPr>
                                </w:p>
                              </w:tc>
                            </w:tr>
                            <w:tr w:rsidR="002A4137" w:rsidRPr="00B31086" w14:paraId="36B0CA51" w14:textId="77777777" w:rsidTr="0079185E">
                              <w:tc>
                                <w:tcPr>
                                  <w:tcW w:w="5062" w:type="dxa"/>
                                  <w:shd w:val="clear" w:color="auto" w:fill="auto"/>
                                </w:tcPr>
                                <w:p w14:paraId="0E70A45B" w14:textId="77777777" w:rsidR="002A4137" w:rsidRPr="009E4711" w:rsidRDefault="002A4137" w:rsidP="00B31086">
                                  <w:pPr>
                                    <w:spacing w:line="276" w:lineRule="auto"/>
                                    <w:rPr>
                                      <w:b w:val="0"/>
                                      <w:bCs w:val="0"/>
                                    </w:rPr>
                                  </w:pPr>
                                </w:p>
                              </w:tc>
                              <w:tc>
                                <w:tcPr>
                                  <w:tcW w:w="5318" w:type="dxa"/>
                                </w:tcPr>
                                <w:p w14:paraId="125DE1EC" w14:textId="77777777" w:rsidR="002A4137" w:rsidRPr="009E4711" w:rsidRDefault="002A4137" w:rsidP="00B31086">
                                  <w:pPr>
                                    <w:spacing w:line="276" w:lineRule="auto"/>
                                    <w:rPr>
                                      <w:b w:val="0"/>
                                      <w:bCs w:val="0"/>
                                    </w:rPr>
                                  </w:pPr>
                                </w:p>
                              </w:tc>
                            </w:tr>
                            <w:tr w:rsidR="002A4137" w:rsidRPr="00B31086" w14:paraId="5BBD281C" w14:textId="77777777" w:rsidTr="0079185E">
                              <w:tc>
                                <w:tcPr>
                                  <w:tcW w:w="5062" w:type="dxa"/>
                                  <w:shd w:val="clear" w:color="auto" w:fill="auto"/>
                                </w:tcPr>
                                <w:p w14:paraId="374E4604" w14:textId="77777777" w:rsidR="002A4137" w:rsidRPr="009E4711" w:rsidRDefault="002A4137" w:rsidP="00B31086">
                                  <w:pPr>
                                    <w:spacing w:line="276" w:lineRule="auto"/>
                                    <w:rPr>
                                      <w:b w:val="0"/>
                                      <w:bCs w:val="0"/>
                                    </w:rPr>
                                  </w:pPr>
                                </w:p>
                              </w:tc>
                              <w:tc>
                                <w:tcPr>
                                  <w:tcW w:w="5318" w:type="dxa"/>
                                </w:tcPr>
                                <w:p w14:paraId="50E0D0F5" w14:textId="77777777" w:rsidR="002A4137" w:rsidRPr="009E4711" w:rsidRDefault="002A4137" w:rsidP="00B31086">
                                  <w:pPr>
                                    <w:spacing w:line="276" w:lineRule="auto"/>
                                    <w:rPr>
                                      <w:b w:val="0"/>
                                      <w:bCs w:val="0"/>
                                    </w:rPr>
                                  </w:pPr>
                                </w:p>
                              </w:tc>
                            </w:tr>
                            <w:tr w:rsidR="002A4137" w:rsidRPr="00B31086" w14:paraId="547A037D" w14:textId="77777777" w:rsidTr="0079185E">
                              <w:tc>
                                <w:tcPr>
                                  <w:tcW w:w="5062" w:type="dxa"/>
                                  <w:shd w:val="clear" w:color="auto" w:fill="auto"/>
                                </w:tcPr>
                                <w:p w14:paraId="02B8A39A" w14:textId="77777777" w:rsidR="002A4137" w:rsidRPr="009E4711" w:rsidRDefault="002A4137" w:rsidP="00B31086">
                                  <w:pPr>
                                    <w:spacing w:line="276" w:lineRule="auto"/>
                                    <w:rPr>
                                      <w:b w:val="0"/>
                                      <w:bCs w:val="0"/>
                                    </w:rPr>
                                  </w:pPr>
                                </w:p>
                              </w:tc>
                              <w:tc>
                                <w:tcPr>
                                  <w:tcW w:w="5318" w:type="dxa"/>
                                </w:tcPr>
                                <w:p w14:paraId="0068EDDE" w14:textId="77777777" w:rsidR="002A4137" w:rsidRPr="009E4711" w:rsidRDefault="002A4137" w:rsidP="00B31086">
                                  <w:pPr>
                                    <w:spacing w:line="276" w:lineRule="auto"/>
                                    <w:rPr>
                                      <w:b w:val="0"/>
                                      <w:bCs w:val="0"/>
                                    </w:rPr>
                                  </w:pPr>
                                </w:p>
                              </w:tc>
                            </w:tr>
                            <w:tr w:rsidR="002A4137" w:rsidRPr="00B31086" w14:paraId="55510708" w14:textId="77777777" w:rsidTr="0079185E">
                              <w:tc>
                                <w:tcPr>
                                  <w:tcW w:w="5062" w:type="dxa"/>
                                  <w:shd w:val="clear" w:color="auto" w:fill="auto"/>
                                </w:tcPr>
                                <w:p w14:paraId="67E4B8D4" w14:textId="77777777" w:rsidR="002A4137" w:rsidRPr="009E4711" w:rsidRDefault="002A4137" w:rsidP="00B31086">
                                  <w:pPr>
                                    <w:spacing w:line="276" w:lineRule="auto"/>
                                    <w:rPr>
                                      <w:b w:val="0"/>
                                      <w:bCs w:val="0"/>
                                    </w:rPr>
                                  </w:pPr>
                                </w:p>
                              </w:tc>
                              <w:tc>
                                <w:tcPr>
                                  <w:tcW w:w="5318" w:type="dxa"/>
                                </w:tcPr>
                                <w:p w14:paraId="4C939892" w14:textId="77777777" w:rsidR="002A4137" w:rsidRPr="009E4711" w:rsidRDefault="002A4137" w:rsidP="00B31086">
                                  <w:pPr>
                                    <w:spacing w:line="276" w:lineRule="auto"/>
                                    <w:rPr>
                                      <w:b w:val="0"/>
                                      <w:bCs w:val="0"/>
                                    </w:rPr>
                                  </w:pPr>
                                </w:p>
                              </w:tc>
                            </w:tr>
                            <w:tr w:rsidR="002A4137" w:rsidRPr="00B31086" w14:paraId="71250889" w14:textId="77777777" w:rsidTr="0079185E">
                              <w:tc>
                                <w:tcPr>
                                  <w:tcW w:w="5062" w:type="dxa"/>
                                  <w:shd w:val="clear" w:color="auto" w:fill="auto"/>
                                </w:tcPr>
                                <w:p w14:paraId="2087B0A0" w14:textId="77777777" w:rsidR="002A4137" w:rsidRPr="009E4711" w:rsidRDefault="002A4137" w:rsidP="00B31086">
                                  <w:pPr>
                                    <w:spacing w:line="276" w:lineRule="auto"/>
                                    <w:rPr>
                                      <w:b w:val="0"/>
                                      <w:bCs w:val="0"/>
                                    </w:rPr>
                                  </w:pPr>
                                </w:p>
                              </w:tc>
                              <w:tc>
                                <w:tcPr>
                                  <w:tcW w:w="5318" w:type="dxa"/>
                                </w:tcPr>
                                <w:p w14:paraId="108FA120" w14:textId="77777777" w:rsidR="002A4137" w:rsidRPr="009E4711" w:rsidRDefault="002A4137" w:rsidP="00B31086">
                                  <w:pPr>
                                    <w:spacing w:line="276" w:lineRule="auto"/>
                                    <w:rPr>
                                      <w:b w:val="0"/>
                                      <w:bCs w:val="0"/>
                                    </w:rPr>
                                  </w:pPr>
                                </w:p>
                              </w:tc>
                            </w:tr>
                            <w:tr w:rsidR="002A4137" w:rsidRPr="00B31086" w14:paraId="15C479C5" w14:textId="77777777" w:rsidTr="0079185E">
                              <w:tc>
                                <w:tcPr>
                                  <w:tcW w:w="5062" w:type="dxa"/>
                                  <w:shd w:val="clear" w:color="auto" w:fill="auto"/>
                                </w:tcPr>
                                <w:p w14:paraId="34C56DA6" w14:textId="77777777" w:rsidR="002A4137" w:rsidRPr="009E4711" w:rsidRDefault="002A4137" w:rsidP="00B31086">
                                  <w:pPr>
                                    <w:spacing w:line="276" w:lineRule="auto"/>
                                    <w:rPr>
                                      <w:b w:val="0"/>
                                      <w:bCs w:val="0"/>
                                    </w:rPr>
                                  </w:pPr>
                                </w:p>
                              </w:tc>
                              <w:tc>
                                <w:tcPr>
                                  <w:tcW w:w="5318" w:type="dxa"/>
                                </w:tcPr>
                                <w:p w14:paraId="150C5924" w14:textId="77777777" w:rsidR="002A4137" w:rsidRPr="009E4711" w:rsidRDefault="002A4137" w:rsidP="00B31086">
                                  <w:pPr>
                                    <w:spacing w:line="276" w:lineRule="auto"/>
                                    <w:rPr>
                                      <w:b w:val="0"/>
                                      <w:bCs w:val="0"/>
                                    </w:rPr>
                                  </w:pPr>
                                </w:p>
                              </w:tc>
                            </w:tr>
                            <w:tr w:rsidR="002A4137" w:rsidRPr="00B31086" w14:paraId="463B606D" w14:textId="77777777" w:rsidTr="0079185E">
                              <w:tc>
                                <w:tcPr>
                                  <w:tcW w:w="5062" w:type="dxa"/>
                                  <w:shd w:val="clear" w:color="auto" w:fill="auto"/>
                                </w:tcPr>
                                <w:p w14:paraId="2D803D2E" w14:textId="77777777" w:rsidR="002A4137" w:rsidRPr="009E4711" w:rsidRDefault="002A4137" w:rsidP="00B31086">
                                  <w:pPr>
                                    <w:spacing w:line="276" w:lineRule="auto"/>
                                    <w:rPr>
                                      <w:b w:val="0"/>
                                      <w:bCs w:val="0"/>
                                    </w:rPr>
                                  </w:pPr>
                                </w:p>
                              </w:tc>
                              <w:tc>
                                <w:tcPr>
                                  <w:tcW w:w="5318" w:type="dxa"/>
                                </w:tcPr>
                                <w:p w14:paraId="2BB7D38C" w14:textId="77777777" w:rsidR="002A4137" w:rsidRPr="009E4711" w:rsidRDefault="002A4137" w:rsidP="00B31086">
                                  <w:pPr>
                                    <w:spacing w:line="276" w:lineRule="auto"/>
                                    <w:rPr>
                                      <w:b w:val="0"/>
                                      <w:bCs w:val="0"/>
                                    </w:rPr>
                                  </w:pPr>
                                </w:p>
                              </w:tc>
                            </w:tr>
                            <w:tr w:rsidR="002A4137" w:rsidRPr="00B31086" w14:paraId="5601745D" w14:textId="77777777" w:rsidTr="0079185E">
                              <w:tc>
                                <w:tcPr>
                                  <w:tcW w:w="5062" w:type="dxa"/>
                                  <w:shd w:val="clear" w:color="auto" w:fill="auto"/>
                                </w:tcPr>
                                <w:p w14:paraId="6EEF02C5" w14:textId="77777777" w:rsidR="002A4137" w:rsidRPr="009E4711" w:rsidRDefault="002A4137" w:rsidP="00B31086">
                                  <w:pPr>
                                    <w:spacing w:line="276" w:lineRule="auto"/>
                                    <w:rPr>
                                      <w:b w:val="0"/>
                                      <w:bCs w:val="0"/>
                                    </w:rPr>
                                  </w:pPr>
                                </w:p>
                              </w:tc>
                              <w:tc>
                                <w:tcPr>
                                  <w:tcW w:w="5318" w:type="dxa"/>
                                </w:tcPr>
                                <w:p w14:paraId="624A4337" w14:textId="77777777" w:rsidR="002A4137" w:rsidRPr="009E4711" w:rsidRDefault="002A4137" w:rsidP="00B31086">
                                  <w:pPr>
                                    <w:spacing w:line="276" w:lineRule="auto"/>
                                    <w:rPr>
                                      <w:b w:val="0"/>
                                      <w:bCs w:val="0"/>
                                    </w:rPr>
                                  </w:pPr>
                                </w:p>
                              </w:tc>
                            </w:tr>
                            <w:tr w:rsidR="002A4137" w:rsidRPr="00B31086" w14:paraId="45EDA4B5" w14:textId="77777777" w:rsidTr="0079185E">
                              <w:tc>
                                <w:tcPr>
                                  <w:tcW w:w="5062" w:type="dxa"/>
                                  <w:shd w:val="clear" w:color="auto" w:fill="auto"/>
                                </w:tcPr>
                                <w:p w14:paraId="10D9F665" w14:textId="77777777" w:rsidR="002A4137" w:rsidRPr="009E4711" w:rsidRDefault="002A4137" w:rsidP="00B31086">
                                  <w:pPr>
                                    <w:spacing w:line="276" w:lineRule="auto"/>
                                    <w:rPr>
                                      <w:b w:val="0"/>
                                      <w:bCs w:val="0"/>
                                    </w:rPr>
                                  </w:pPr>
                                </w:p>
                              </w:tc>
                              <w:tc>
                                <w:tcPr>
                                  <w:tcW w:w="5318" w:type="dxa"/>
                                </w:tcPr>
                                <w:p w14:paraId="14CE35AB" w14:textId="77777777" w:rsidR="002A4137" w:rsidRPr="009E4711" w:rsidRDefault="002A4137" w:rsidP="00B31086">
                                  <w:pPr>
                                    <w:spacing w:line="276" w:lineRule="auto"/>
                                    <w:rPr>
                                      <w:b w:val="0"/>
                                      <w:bCs w:val="0"/>
                                    </w:rPr>
                                  </w:pPr>
                                </w:p>
                              </w:tc>
                            </w:tr>
                            <w:tr w:rsidR="002A4137" w:rsidRPr="00B31086" w14:paraId="3B1B062F" w14:textId="77777777" w:rsidTr="0079185E">
                              <w:tc>
                                <w:tcPr>
                                  <w:tcW w:w="5062" w:type="dxa"/>
                                  <w:shd w:val="clear" w:color="auto" w:fill="auto"/>
                                </w:tcPr>
                                <w:p w14:paraId="48D48773" w14:textId="77777777" w:rsidR="002A4137" w:rsidRPr="009E4711" w:rsidRDefault="002A4137" w:rsidP="00B31086">
                                  <w:pPr>
                                    <w:spacing w:line="276" w:lineRule="auto"/>
                                    <w:rPr>
                                      <w:b w:val="0"/>
                                      <w:bCs w:val="0"/>
                                    </w:rPr>
                                  </w:pPr>
                                </w:p>
                              </w:tc>
                              <w:tc>
                                <w:tcPr>
                                  <w:tcW w:w="5318" w:type="dxa"/>
                                </w:tcPr>
                                <w:p w14:paraId="1C5D1C7F" w14:textId="77777777" w:rsidR="002A4137" w:rsidRPr="009E4711" w:rsidRDefault="002A4137" w:rsidP="00B31086">
                                  <w:pPr>
                                    <w:spacing w:line="276" w:lineRule="auto"/>
                                    <w:rPr>
                                      <w:b w:val="0"/>
                                      <w:bCs w:val="0"/>
                                    </w:rPr>
                                  </w:pPr>
                                </w:p>
                              </w:tc>
                            </w:tr>
                            <w:tr w:rsidR="002A4137" w:rsidRPr="00B31086" w14:paraId="06AD3C66" w14:textId="77777777" w:rsidTr="0079185E">
                              <w:tc>
                                <w:tcPr>
                                  <w:tcW w:w="5062" w:type="dxa"/>
                                  <w:shd w:val="clear" w:color="auto" w:fill="auto"/>
                                </w:tcPr>
                                <w:p w14:paraId="16C90EF2" w14:textId="77777777" w:rsidR="002A4137" w:rsidRPr="009E4711" w:rsidRDefault="002A4137" w:rsidP="00B31086">
                                  <w:pPr>
                                    <w:spacing w:line="276" w:lineRule="auto"/>
                                    <w:rPr>
                                      <w:b w:val="0"/>
                                      <w:bCs w:val="0"/>
                                    </w:rPr>
                                  </w:pPr>
                                </w:p>
                              </w:tc>
                              <w:tc>
                                <w:tcPr>
                                  <w:tcW w:w="5318" w:type="dxa"/>
                                </w:tcPr>
                                <w:p w14:paraId="3A4F1389" w14:textId="77777777" w:rsidR="002A4137" w:rsidRPr="009E4711" w:rsidRDefault="002A4137" w:rsidP="00B31086">
                                  <w:pPr>
                                    <w:spacing w:line="276" w:lineRule="auto"/>
                                    <w:rPr>
                                      <w:b w:val="0"/>
                                      <w:bCs w:val="0"/>
                                    </w:rPr>
                                  </w:pPr>
                                </w:p>
                              </w:tc>
                            </w:tr>
                            <w:tr w:rsidR="002A4137" w:rsidRPr="00B31086" w14:paraId="67467598" w14:textId="77777777" w:rsidTr="0079185E">
                              <w:tc>
                                <w:tcPr>
                                  <w:tcW w:w="5062" w:type="dxa"/>
                                  <w:shd w:val="clear" w:color="auto" w:fill="auto"/>
                                </w:tcPr>
                                <w:p w14:paraId="3EF2CF6D" w14:textId="77777777" w:rsidR="002A4137" w:rsidRPr="009E4711" w:rsidRDefault="002A4137" w:rsidP="00B31086">
                                  <w:pPr>
                                    <w:spacing w:line="276" w:lineRule="auto"/>
                                    <w:rPr>
                                      <w:b w:val="0"/>
                                      <w:bCs w:val="0"/>
                                    </w:rPr>
                                  </w:pPr>
                                </w:p>
                              </w:tc>
                              <w:tc>
                                <w:tcPr>
                                  <w:tcW w:w="5318" w:type="dxa"/>
                                </w:tcPr>
                                <w:p w14:paraId="040C4F2F" w14:textId="77777777" w:rsidR="002A4137" w:rsidRPr="009E4711" w:rsidRDefault="002A4137" w:rsidP="00B31086">
                                  <w:pPr>
                                    <w:spacing w:line="276" w:lineRule="auto"/>
                                    <w:rPr>
                                      <w:b w:val="0"/>
                                      <w:bCs w:val="0"/>
                                    </w:rPr>
                                  </w:pPr>
                                </w:p>
                              </w:tc>
                            </w:tr>
                            <w:tr w:rsidR="002A4137" w:rsidRPr="00B31086" w14:paraId="4893864E" w14:textId="77777777" w:rsidTr="0079185E">
                              <w:tc>
                                <w:tcPr>
                                  <w:tcW w:w="5062" w:type="dxa"/>
                                  <w:shd w:val="clear" w:color="auto" w:fill="auto"/>
                                </w:tcPr>
                                <w:p w14:paraId="151A38EA" w14:textId="77777777" w:rsidR="002A4137" w:rsidRPr="009E4711" w:rsidRDefault="002A4137" w:rsidP="00B31086">
                                  <w:pPr>
                                    <w:spacing w:line="276" w:lineRule="auto"/>
                                    <w:rPr>
                                      <w:b w:val="0"/>
                                      <w:bCs w:val="0"/>
                                    </w:rPr>
                                  </w:pPr>
                                </w:p>
                              </w:tc>
                              <w:tc>
                                <w:tcPr>
                                  <w:tcW w:w="5318" w:type="dxa"/>
                                </w:tcPr>
                                <w:p w14:paraId="2A0623AE" w14:textId="77777777" w:rsidR="002A4137" w:rsidRPr="009E4711" w:rsidRDefault="002A4137" w:rsidP="00B31086">
                                  <w:pPr>
                                    <w:spacing w:line="276" w:lineRule="auto"/>
                                    <w:rPr>
                                      <w:b w:val="0"/>
                                      <w:bCs w:val="0"/>
                                    </w:rPr>
                                  </w:pPr>
                                </w:p>
                              </w:tc>
                            </w:tr>
                            <w:tr w:rsidR="002A4137" w:rsidRPr="00B31086" w14:paraId="4E98375B" w14:textId="77777777" w:rsidTr="0079185E">
                              <w:tc>
                                <w:tcPr>
                                  <w:tcW w:w="5062" w:type="dxa"/>
                                  <w:shd w:val="clear" w:color="auto" w:fill="auto"/>
                                </w:tcPr>
                                <w:p w14:paraId="5E942BBC" w14:textId="77777777" w:rsidR="002A4137" w:rsidRPr="009E4711" w:rsidRDefault="002A4137" w:rsidP="00B31086">
                                  <w:pPr>
                                    <w:spacing w:line="276" w:lineRule="auto"/>
                                    <w:rPr>
                                      <w:b w:val="0"/>
                                      <w:bCs w:val="0"/>
                                    </w:rPr>
                                  </w:pPr>
                                </w:p>
                              </w:tc>
                              <w:tc>
                                <w:tcPr>
                                  <w:tcW w:w="5318" w:type="dxa"/>
                                </w:tcPr>
                                <w:p w14:paraId="755EBD7C" w14:textId="77777777" w:rsidR="002A4137" w:rsidRPr="009E4711" w:rsidRDefault="002A4137" w:rsidP="00B31086">
                                  <w:pPr>
                                    <w:spacing w:line="276" w:lineRule="auto"/>
                                    <w:rPr>
                                      <w:b w:val="0"/>
                                      <w:bCs w:val="0"/>
                                    </w:rPr>
                                  </w:pPr>
                                </w:p>
                              </w:tc>
                            </w:tr>
                            <w:tr w:rsidR="002A4137" w:rsidRPr="00B31086" w14:paraId="5D620A16" w14:textId="77777777" w:rsidTr="0079185E">
                              <w:tc>
                                <w:tcPr>
                                  <w:tcW w:w="5062" w:type="dxa"/>
                                  <w:shd w:val="clear" w:color="auto" w:fill="auto"/>
                                </w:tcPr>
                                <w:p w14:paraId="40907AE5" w14:textId="77777777" w:rsidR="002A4137" w:rsidRPr="009E4711" w:rsidRDefault="002A4137" w:rsidP="00B31086">
                                  <w:pPr>
                                    <w:spacing w:line="276" w:lineRule="auto"/>
                                    <w:rPr>
                                      <w:b w:val="0"/>
                                      <w:bCs w:val="0"/>
                                    </w:rPr>
                                  </w:pPr>
                                </w:p>
                              </w:tc>
                              <w:tc>
                                <w:tcPr>
                                  <w:tcW w:w="5318" w:type="dxa"/>
                                </w:tcPr>
                                <w:p w14:paraId="01C77F0F" w14:textId="77777777" w:rsidR="002A4137" w:rsidRPr="009E4711" w:rsidRDefault="002A4137" w:rsidP="00B31086">
                                  <w:pPr>
                                    <w:spacing w:line="276" w:lineRule="auto"/>
                                    <w:rPr>
                                      <w:b w:val="0"/>
                                      <w:bCs w:val="0"/>
                                    </w:rPr>
                                  </w:pPr>
                                </w:p>
                              </w:tc>
                            </w:tr>
                            <w:tr w:rsidR="002A4137" w:rsidRPr="00B31086" w14:paraId="72E8C97C" w14:textId="77777777" w:rsidTr="0079185E">
                              <w:tc>
                                <w:tcPr>
                                  <w:tcW w:w="5062" w:type="dxa"/>
                                  <w:shd w:val="clear" w:color="auto" w:fill="auto"/>
                                </w:tcPr>
                                <w:p w14:paraId="1529CB35" w14:textId="77777777" w:rsidR="002A4137" w:rsidRPr="009E4711" w:rsidRDefault="002A4137" w:rsidP="00B31086">
                                  <w:pPr>
                                    <w:spacing w:line="276" w:lineRule="auto"/>
                                    <w:rPr>
                                      <w:b w:val="0"/>
                                      <w:bCs w:val="0"/>
                                    </w:rPr>
                                  </w:pPr>
                                </w:p>
                              </w:tc>
                              <w:tc>
                                <w:tcPr>
                                  <w:tcW w:w="5318" w:type="dxa"/>
                                </w:tcPr>
                                <w:p w14:paraId="7F65793B" w14:textId="77777777" w:rsidR="002A4137" w:rsidRPr="009E4711" w:rsidRDefault="002A4137" w:rsidP="00B31086">
                                  <w:pPr>
                                    <w:spacing w:line="276" w:lineRule="auto"/>
                                    <w:rPr>
                                      <w:b w:val="0"/>
                                      <w:bCs w:val="0"/>
                                    </w:rPr>
                                  </w:pPr>
                                </w:p>
                              </w:tc>
                            </w:tr>
                            <w:tr w:rsidR="002A4137" w:rsidRPr="00B31086" w14:paraId="26B5B408" w14:textId="77777777" w:rsidTr="0079185E">
                              <w:tc>
                                <w:tcPr>
                                  <w:tcW w:w="5062" w:type="dxa"/>
                                  <w:shd w:val="clear" w:color="auto" w:fill="auto"/>
                                </w:tcPr>
                                <w:p w14:paraId="6786A064" w14:textId="77777777" w:rsidR="002A4137" w:rsidRPr="009E4711" w:rsidRDefault="002A4137" w:rsidP="00B31086">
                                  <w:pPr>
                                    <w:spacing w:line="276" w:lineRule="auto"/>
                                    <w:rPr>
                                      <w:b w:val="0"/>
                                      <w:bCs w:val="0"/>
                                    </w:rPr>
                                  </w:pPr>
                                </w:p>
                              </w:tc>
                              <w:tc>
                                <w:tcPr>
                                  <w:tcW w:w="5318" w:type="dxa"/>
                                </w:tcPr>
                                <w:p w14:paraId="32C41065" w14:textId="77777777" w:rsidR="002A4137" w:rsidRPr="009E4711" w:rsidRDefault="002A4137" w:rsidP="00B31086">
                                  <w:pPr>
                                    <w:spacing w:line="276" w:lineRule="auto"/>
                                    <w:rPr>
                                      <w:b w:val="0"/>
                                      <w:bCs w:val="0"/>
                                    </w:rPr>
                                  </w:pPr>
                                </w:p>
                              </w:tc>
                            </w:tr>
                            <w:tr w:rsidR="002A4137" w:rsidRPr="00B31086" w14:paraId="5D2207F3" w14:textId="77777777" w:rsidTr="0079185E">
                              <w:tc>
                                <w:tcPr>
                                  <w:tcW w:w="5062" w:type="dxa"/>
                                  <w:shd w:val="clear" w:color="auto" w:fill="auto"/>
                                </w:tcPr>
                                <w:p w14:paraId="23C8595F" w14:textId="77777777" w:rsidR="002A4137" w:rsidRPr="009E4711" w:rsidRDefault="002A4137" w:rsidP="00B31086">
                                  <w:pPr>
                                    <w:spacing w:line="276" w:lineRule="auto"/>
                                    <w:rPr>
                                      <w:b w:val="0"/>
                                      <w:bCs w:val="0"/>
                                    </w:rPr>
                                  </w:pPr>
                                </w:p>
                              </w:tc>
                              <w:tc>
                                <w:tcPr>
                                  <w:tcW w:w="5318" w:type="dxa"/>
                                </w:tcPr>
                                <w:p w14:paraId="58194968" w14:textId="77777777" w:rsidR="002A4137" w:rsidRPr="009E4711" w:rsidRDefault="002A4137" w:rsidP="00B31086">
                                  <w:pPr>
                                    <w:spacing w:line="276" w:lineRule="auto"/>
                                    <w:rPr>
                                      <w:b w:val="0"/>
                                      <w:bCs w:val="0"/>
                                    </w:rPr>
                                  </w:pPr>
                                </w:p>
                              </w:tc>
                            </w:tr>
                            <w:tr w:rsidR="002A4137" w:rsidRPr="00B31086" w14:paraId="14E90F19" w14:textId="77777777" w:rsidTr="0079185E">
                              <w:tc>
                                <w:tcPr>
                                  <w:tcW w:w="5062" w:type="dxa"/>
                                  <w:shd w:val="clear" w:color="auto" w:fill="auto"/>
                                </w:tcPr>
                                <w:p w14:paraId="7D97E810" w14:textId="77777777" w:rsidR="002A4137" w:rsidRPr="009E4711" w:rsidRDefault="002A4137" w:rsidP="00B31086">
                                  <w:pPr>
                                    <w:spacing w:line="276" w:lineRule="auto"/>
                                    <w:rPr>
                                      <w:b w:val="0"/>
                                      <w:bCs w:val="0"/>
                                    </w:rPr>
                                  </w:pPr>
                                </w:p>
                              </w:tc>
                              <w:tc>
                                <w:tcPr>
                                  <w:tcW w:w="5318" w:type="dxa"/>
                                </w:tcPr>
                                <w:p w14:paraId="47AEB881" w14:textId="77777777" w:rsidR="002A4137" w:rsidRPr="009E4711" w:rsidRDefault="002A4137" w:rsidP="00B31086">
                                  <w:pPr>
                                    <w:spacing w:line="276" w:lineRule="auto"/>
                                    <w:rPr>
                                      <w:b w:val="0"/>
                                      <w:bCs w:val="0"/>
                                    </w:rPr>
                                  </w:pPr>
                                </w:p>
                              </w:tc>
                            </w:tr>
                            <w:tr w:rsidR="002A4137" w:rsidRPr="00B31086" w14:paraId="33B613D4" w14:textId="77777777" w:rsidTr="0079185E">
                              <w:tc>
                                <w:tcPr>
                                  <w:tcW w:w="5062" w:type="dxa"/>
                                  <w:shd w:val="clear" w:color="auto" w:fill="auto"/>
                                </w:tcPr>
                                <w:p w14:paraId="4BF4EA94" w14:textId="77777777" w:rsidR="002A4137" w:rsidRPr="009E4711" w:rsidRDefault="002A4137" w:rsidP="00B31086">
                                  <w:pPr>
                                    <w:spacing w:line="276" w:lineRule="auto"/>
                                    <w:rPr>
                                      <w:b w:val="0"/>
                                      <w:bCs w:val="0"/>
                                    </w:rPr>
                                  </w:pPr>
                                </w:p>
                              </w:tc>
                              <w:tc>
                                <w:tcPr>
                                  <w:tcW w:w="5318" w:type="dxa"/>
                                </w:tcPr>
                                <w:p w14:paraId="0DD807F6" w14:textId="77777777" w:rsidR="002A4137" w:rsidRPr="009E4711" w:rsidRDefault="002A4137" w:rsidP="00B31086">
                                  <w:pPr>
                                    <w:spacing w:line="276" w:lineRule="auto"/>
                                    <w:rPr>
                                      <w:b w:val="0"/>
                                      <w:bCs w:val="0"/>
                                    </w:rPr>
                                  </w:pPr>
                                </w:p>
                              </w:tc>
                            </w:tr>
                            <w:tr w:rsidR="002A4137" w:rsidRPr="00B31086" w14:paraId="509F0146" w14:textId="77777777" w:rsidTr="0079185E">
                              <w:tc>
                                <w:tcPr>
                                  <w:tcW w:w="5062" w:type="dxa"/>
                                  <w:shd w:val="clear" w:color="auto" w:fill="auto"/>
                                </w:tcPr>
                                <w:p w14:paraId="6B236CFA" w14:textId="77777777" w:rsidR="002A4137" w:rsidRPr="009E4711" w:rsidRDefault="002A4137" w:rsidP="00B31086">
                                  <w:pPr>
                                    <w:spacing w:line="276" w:lineRule="auto"/>
                                    <w:rPr>
                                      <w:b w:val="0"/>
                                      <w:bCs w:val="0"/>
                                    </w:rPr>
                                  </w:pPr>
                                </w:p>
                              </w:tc>
                              <w:tc>
                                <w:tcPr>
                                  <w:tcW w:w="5318" w:type="dxa"/>
                                </w:tcPr>
                                <w:p w14:paraId="49189F2B" w14:textId="77777777" w:rsidR="002A4137" w:rsidRPr="009E4711" w:rsidRDefault="002A4137" w:rsidP="00B31086">
                                  <w:pPr>
                                    <w:spacing w:line="276" w:lineRule="auto"/>
                                    <w:rPr>
                                      <w:b w:val="0"/>
                                      <w:bCs w:val="0"/>
                                    </w:rPr>
                                  </w:pPr>
                                </w:p>
                              </w:tc>
                            </w:tr>
                            <w:tr w:rsidR="002A4137" w:rsidRPr="00B31086" w14:paraId="5B5F904B" w14:textId="77777777" w:rsidTr="0079185E">
                              <w:tc>
                                <w:tcPr>
                                  <w:tcW w:w="5062" w:type="dxa"/>
                                  <w:shd w:val="clear" w:color="auto" w:fill="auto"/>
                                </w:tcPr>
                                <w:p w14:paraId="7F00AD4C" w14:textId="77777777" w:rsidR="002A4137" w:rsidRPr="009E4711" w:rsidRDefault="002A4137" w:rsidP="00B31086">
                                  <w:pPr>
                                    <w:spacing w:line="276" w:lineRule="auto"/>
                                    <w:rPr>
                                      <w:b w:val="0"/>
                                      <w:bCs w:val="0"/>
                                    </w:rPr>
                                  </w:pPr>
                                </w:p>
                              </w:tc>
                              <w:tc>
                                <w:tcPr>
                                  <w:tcW w:w="5318" w:type="dxa"/>
                                </w:tcPr>
                                <w:p w14:paraId="580538C4" w14:textId="77777777" w:rsidR="002A4137" w:rsidRPr="009E4711" w:rsidRDefault="002A4137" w:rsidP="00B31086">
                                  <w:pPr>
                                    <w:spacing w:line="276" w:lineRule="auto"/>
                                    <w:rPr>
                                      <w:b w:val="0"/>
                                      <w:bCs w:val="0"/>
                                    </w:rPr>
                                  </w:pPr>
                                </w:p>
                              </w:tc>
                            </w:tr>
                            <w:tr w:rsidR="002A4137" w:rsidRPr="00B31086" w14:paraId="377186DD" w14:textId="77777777" w:rsidTr="0079185E">
                              <w:tc>
                                <w:tcPr>
                                  <w:tcW w:w="5062" w:type="dxa"/>
                                  <w:shd w:val="clear" w:color="auto" w:fill="auto"/>
                                </w:tcPr>
                                <w:p w14:paraId="7C2F65F5" w14:textId="77777777" w:rsidR="002A4137" w:rsidRPr="009E4711" w:rsidRDefault="002A4137" w:rsidP="00B31086">
                                  <w:pPr>
                                    <w:spacing w:line="276" w:lineRule="auto"/>
                                    <w:rPr>
                                      <w:b w:val="0"/>
                                      <w:bCs w:val="0"/>
                                    </w:rPr>
                                  </w:pPr>
                                </w:p>
                              </w:tc>
                              <w:tc>
                                <w:tcPr>
                                  <w:tcW w:w="5318" w:type="dxa"/>
                                </w:tcPr>
                                <w:p w14:paraId="41676A9B" w14:textId="77777777" w:rsidR="002A4137" w:rsidRPr="009E4711" w:rsidRDefault="002A4137" w:rsidP="00B31086">
                                  <w:pPr>
                                    <w:spacing w:line="276" w:lineRule="auto"/>
                                    <w:rPr>
                                      <w:b w:val="0"/>
                                      <w:bCs w:val="0"/>
                                    </w:rPr>
                                  </w:pPr>
                                </w:p>
                              </w:tc>
                            </w:tr>
                            <w:tr w:rsidR="002A4137" w:rsidRPr="00B31086" w14:paraId="1134F0FB" w14:textId="77777777" w:rsidTr="0079185E">
                              <w:tc>
                                <w:tcPr>
                                  <w:tcW w:w="5062" w:type="dxa"/>
                                  <w:shd w:val="clear" w:color="auto" w:fill="auto"/>
                                </w:tcPr>
                                <w:p w14:paraId="194F9BDD" w14:textId="77777777" w:rsidR="002A4137" w:rsidRPr="009E4711" w:rsidRDefault="002A4137" w:rsidP="00B31086">
                                  <w:pPr>
                                    <w:spacing w:line="276" w:lineRule="auto"/>
                                    <w:rPr>
                                      <w:b w:val="0"/>
                                      <w:bCs w:val="0"/>
                                    </w:rPr>
                                  </w:pPr>
                                </w:p>
                              </w:tc>
                              <w:tc>
                                <w:tcPr>
                                  <w:tcW w:w="5318" w:type="dxa"/>
                                </w:tcPr>
                                <w:p w14:paraId="1E1B1D04" w14:textId="77777777" w:rsidR="002A4137" w:rsidRPr="009E4711" w:rsidRDefault="002A4137" w:rsidP="00B31086">
                                  <w:pPr>
                                    <w:spacing w:line="276" w:lineRule="auto"/>
                                    <w:rPr>
                                      <w:b w:val="0"/>
                                      <w:bCs w:val="0"/>
                                    </w:rPr>
                                  </w:pPr>
                                </w:p>
                              </w:tc>
                            </w:tr>
                            <w:tr w:rsidR="002A4137" w:rsidRPr="00B31086" w14:paraId="151E7273" w14:textId="77777777" w:rsidTr="0079185E">
                              <w:tc>
                                <w:tcPr>
                                  <w:tcW w:w="5062" w:type="dxa"/>
                                  <w:shd w:val="clear" w:color="auto" w:fill="auto"/>
                                </w:tcPr>
                                <w:p w14:paraId="370D8E72" w14:textId="77777777" w:rsidR="002A4137" w:rsidRPr="009E4711" w:rsidRDefault="002A4137" w:rsidP="00B31086">
                                  <w:pPr>
                                    <w:spacing w:line="276" w:lineRule="auto"/>
                                    <w:rPr>
                                      <w:b w:val="0"/>
                                      <w:bCs w:val="0"/>
                                    </w:rPr>
                                  </w:pPr>
                                </w:p>
                              </w:tc>
                              <w:tc>
                                <w:tcPr>
                                  <w:tcW w:w="5318" w:type="dxa"/>
                                </w:tcPr>
                                <w:p w14:paraId="1E1E8D46" w14:textId="77777777" w:rsidR="002A4137" w:rsidRPr="009E4711" w:rsidRDefault="002A4137" w:rsidP="00B31086">
                                  <w:pPr>
                                    <w:spacing w:line="276" w:lineRule="auto"/>
                                    <w:rPr>
                                      <w:b w:val="0"/>
                                      <w:bCs w:val="0"/>
                                    </w:rPr>
                                  </w:pPr>
                                </w:p>
                              </w:tc>
                            </w:tr>
                            <w:tr w:rsidR="002A4137" w:rsidRPr="00B31086" w14:paraId="24B64440" w14:textId="77777777" w:rsidTr="0079185E">
                              <w:tc>
                                <w:tcPr>
                                  <w:tcW w:w="5062" w:type="dxa"/>
                                  <w:shd w:val="clear" w:color="auto" w:fill="auto"/>
                                </w:tcPr>
                                <w:p w14:paraId="4C196C36" w14:textId="77777777" w:rsidR="002A4137" w:rsidRPr="009E4711" w:rsidRDefault="002A4137" w:rsidP="00B31086">
                                  <w:pPr>
                                    <w:spacing w:line="276" w:lineRule="auto"/>
                                    <w:rPr>
                                      <w:b w:val="0"/>
                                      <w:bCs w:val="0"/>
                                    </w:rPr>
                                  </w:pPr>
                                </w:p>
                              </w:tc>
                              <w:tc>
                                <w:tcPr>
                                  <w:tcW w:w="5318" w:type="dxa"/>
                                </w:tcPr>
                                <w:p w14:paraId="06592392" w14:textId="77777777" w:rsidR="002A4137" w:rsidRPr="009E4711" w:rsidRDefault="002A4137" w:rsidP="00B31086">
                                  <w:pPr>
                                    <w:spacing w:line="276" w:lineRule="auto"/>
                                    <w:rPr>
                                      <w:b w:val="0"/>
                                      <w:bCs w:val="0"/>
                                    </w:rPr>
                                  </w:pPr>
                                </w:p>
                              </w:tc>
                            </w:tr>
                            <w:tr w:rsidR="002A4137" w:rsidRPr="00B31086" w14:paraId="269D7183" w14:textId="77777777" w:rsidTr="0079185E">
                              <w:tc>
                                <w:tcPr>
                                  <w:tcW w:w="5062" w:type="dxa"/>
                                  <w:shd w:val="clear" w:color="auto" w:fill="auto"/>
                                </w:tcPr>
                                <w:p w14:paraId="7F65052B" w14:textId="77777777" w:rsidR="002A4137" w:rsidRPr="009E4711" w:rsidRDefault="002A4137" w:rsidP="00B31086">
                                  <w:pPr>
                                    <w:spacing w:line="276" w:lineRule="auto"/>
                                    <w:rPr>
                                      <w:b w:val="0"/>
                                      <w:bCs w:val="0"/>
                                    </w:rPr>
                                  </w:pPr>
                                </w:p>
                              </w:tc>
                              <w:tc>
                                <w:tcPr>
                                  <w:tcW w:w="5318" w:type="dxa"/>
                                </w:tcPr>
                                <w:p w14:paraId="61842C1E" w14:textId="77777777" w:rsidR="002A4137" w:rsidRPr="009E4711" w:rsidRDefault="002A4137" w:rsidP="00B31086">
                                  <w:pPr>
                                    <w:spacing w:line="276" w:lineRule="auto"/>
                                    <w:rPr>
                                      <w:b w:val="0"/>
                                      <w:bCs w:val="0"/>
                                    </w:rPr>
                                  </w:pPr>
                                </w:p>
                              </w:tc>
                            </w:tr>
                            <w:tr w:rsidR="002A4137" w:rsidRPr="00B31086" w14:paraId="27B2D928" w14:textId="77777777" w:rsidTr="0079185E">
                              <w:tc>
                                <w:tcPr>
                                  <w:tcW w:w="5062" w:type="dxa"/>
                                  <w:shd w:val="clear" w:color="auto" w:fill="auto"/>
                                </w:tcPr>
                                <w:p w14:paraId="011876AD" w14:textId="77777777" w:rsidR="002A4137" w:rsidRPr="009E4711" w:rsidRDefault="002A4137" w:rsidP="00B31086">
                                  <w:pPr>
                                    <w:spacing w:line="276" w:lineRule="auto"/>
                                    <w:rPr>
                                      <w:b w:val="0"/>
                                      <w:bCs w:val="0"/>
                                    </w:rPr>
                                  </w:pPr>
                                </w:p>
                              </w:tc>
                              <w:tc>
                                <w:tcPr>
                                  <w:tcW w:w="5318" w:type="dxa"/>
                                </w:tcPr>
                                <w:p w14:paraId="228D7449" w14:textId="77777777" w:rsidR="002A4137" w:rsidRPr="009E4711" w:rsidRDefault="002A4137" w:rsidP="00B31086">
                                  <w:pPr>
                                    <w:spacing w:line="276" w:lineRule="auto"/>
                                    <w:rPr>
                                      <w:b w:val="0"/>
                                      <w:bCs w:val="0"/>
                                    </w:rPr>
                                  </w:pPr>
                                </w:p>
                              </w:tc>
                            </w:tr>
                            <w:tr w:rsidR="002A4137" w:rsidRPr="00B31086" w14:paraId="2693983C" w14:textId="77777777" w:rsidTr="0079185E">
                              <w:tc>
                                <w:tcPr>
                                  <w:tcW w:w="5062" w:type="dxa"/>
                                  <w:shd w:val="clear" w:color="auto" w:fill="auto"/>
                                </w:tcPr>
                                <w:p w14:paraId="1341A133" w14:textId="77777777" w:rsidR="002A4137" w:rsidRPr="009E4711" w:rsidRDefault="002A4137" w:rsidP="00B31086">
                                  <w:pPr>
                                    <w:spacing w:line="276" w:lineRule="auto"/>
                                    <w:rPr>
                                      <w:b w:val="0"/>
                                      <w:bCs w:val="0"/>
                                    </w:rPr>
                                  </w:pPr>
                                </w:p>
                              </w:tc>
                              <w:tc>
                                <w:tcPr>
                                  <w:tcW w:w="5318" w:type="dxa"/>
                                </w:tcPr>
                                <w:p w14:paraId="57D1CC33" w14:textId="77777777" w:rsidR="002A4137" w:rsidRPr="009E4711" w:rsidRDefault="002A4137" w:rsidP="00B31086">
                                  <w:pPr>
                                    <w:spacing w:line="276" w:lineRule="auto"/>
                                    <w:rPr>
                                      <w:b w:val="0"/>
                                      <w:bCs w:val="0"/>
                                    </w:rPr>
                                  </w:pPr>
                                </w:p>
                              </w:tc>
                            </w:tr>
                            <w:tr w:rsidR="002A4137" w:rsidRPr="00B31086" w14:paraId="2446F69B" w14:textId="77777777" w:rsidTr="0079185E">
                              <w:tc>
                                <w:tcPr>
                                  <w:tcW w:w="5062" w:type="dxa"/>
                                  <w:shd w:val="clear" w:color="auto" w:fill="auto"/>
                                </w:tcPr>
                                <w:p w14:paraId="0743ED8C" w14:textId="77777777" w:rsidR="002A4137" w:rsidRPr="009E4711" w:rsidRDefault="002A4137" w:rsidP="00B31086">
                                  <w:pPr>
                                    <w:spacing w:line="276" w:lineRule="auto"/>
                                    <w:rPr>
                                      <w:b w:val="0"/>
                                      <w:bCs w:val="0"/>
                                    </w:rPr>
                                  </w:pPr>
                                </w:p>
                              </w:tc>
                              <w:tc>
                                <w:tcPr>
                                  <w:tcW w:w="5318" w:type="dxa"/>
                                </w:tcPr>
                                <w:p w14:paraId="53FCCCBB" w14:textId="77777777" w:rsidR="002A4137" w:rsidRPr="009E4711" w:rsidRDefault="002A4137" w:rsidP="00B31086">
                                  <w:pPr>
                                    <w:spacing w:line="276" w:lineRule="auto"/>
                                    <w:rPr>
                                      <w:b w:val="0"/>
                                      <w:bCs w:val="0"/>
                                    </w:rPr>
                                  </w:pPr>
                                </w:p>
                              </w:tc>
                            </w:tr>
                            <w:tr w:rsidR="002A4137" w:rsidRPr="00B31086" w14:paraId="68E33879" w14:textId="77777777" w:rsidTr="0079185E">
                              <w:tc>
                                <w:tcPr>
                                  <w:tcW w:w="5062" w:type="dxa"/>
                                  <w:shd w:val="clear" w:color="auto" w:fill="auto"/>
                                </w:tcPr>
                                <w:p w14:paraId="516F5586" w14:textId="77777777" w:rsidR="002A4137" w:rsidRPr="009E4711" w:rsidRDefault="002A4137" w:rsidP="00B31086">
                                  <w:pPr>
                                    <w:spacing w:line="276" w:lineRule="auto"/>
                                    <w:rPr>
                                      <w:b w:val="0"/>
                                      <w:bCs w:val="0"/>
                                    </w:rPr>
                                  </w:pPr>
                                </w:p>
                              </w:tc>
                              <w:tc>
                                <w:tcPr>
                                  <w:tcW w:w="5318" w:type="dxa"/>
                                </w:tcPr>
                                <w:p w14:paraId="3730DEE1" w14:textId="77777777" w:rsidR="002A4137" w:rsidRPr="009E4711" w:rsidRDefault="002A4137" w:rsidP="00B31086">
                                  <w:pPr>
                                    <w:spacing w:line="276" w:lineRule="auto"/>
                                    <w:rPr>
                                      <w:b w:val="0"/>
                                      <w:bCs w:val="0"/>
                                    </w:rPr>
                                  </w:pPr>
                                </w:p>
                              </w:tc>
                            </w:tr>
                            <w:tr w:rsidR="002A4137" w:rsidRPr="00B31086" w14:paraId="4C98B400" w14:textId="77777777" w:rsidTr="0079185E">
                              <w:tc>
                                <w:tcPr>
                                  <w:tcW w:w="5062" w:type="dxa"/>
                                  <w:shd w:val="clear" w:color="auto" w:fill="auto"/>
                                </w:tcPr>
                                <w:p w14:paraId="6FFA78E2" w14:textId="77777777" w:rsidR="002A4137" w:rsidRPr="009E4711" w:rsidRDefault="002A4137" w:rsidP="00B31086">
                                  <w:pPr>
                                    <w:spacing w:line="276" w:lineRule="auto"/>
                                    <w:rPr>
                                      <w:b w:val="0"/>
                                      <w:bCs w:val="0"/>
                                    </w:rPr>
                                  </w:pPr>
                                </w:p>
                              </w:tc>
                              <w:tc>
                                <w:tcPr>
                                  <w:tcW w:w="5318" w:type="dxa"/>
                                </w:tcPr>
                                <w:p w14:paraId="76FC6AC3" w14:textId="77777777" w:rsidR="002A4137" w:rsidRPr="009E4711" w:rsidRDefault="002A4137" w:rsidP="00B31086">
                                  <w:pPr>
                                    <w:spacing w:line="276" w:lineRule="auto"/>
                                    <w:rPr>
                                      <w:b w:val="0"/>
                                      <w:bCs w:val="0"/>
                                    </w:rPr>
                                  </w:pPr>
                                </w:p>
                              </w:tc>
                            </w:tr>
                            <w:tr w:rsidR="002A4137" w:rsidRPr="00B31086" w14:paraId="0D9B71A6" w14:textId="77777777" w:rsidTr="0079185E">
                              <w:tc>
                                <w:tcPr>
                                  <w:tcW w:w="5062" w:type="dxa"/>
                                  <w:shd w:val="clear" w:color="auto" w:fill="auto"/>
                                </w:tcPr>
                                <w:p w14:paraId="193E32E7" w14:textId="77777777" w:rsidR="002A4137" w:rsidRPr="009E4711" w:rsidRDefault="002A4137" w:rsidP="00B31086">
                                  <w:pPr>
                                    <w:spacing w:line="276" w:lineRule="auto"/>
                                    <w:rPr>
                                      <w:b w:val="0"/>
                                      <w:bCs w:val="0"/>
                                    </w:rPr>
                                  </w:pPr>
                                </w:p>
                              </w:tc>
                              <w:tc>
                                <w:tcPr>
                                  <w:tcW w:w="5318" w:type="dxa"/>
                                </w:tcPr>
                                <w:p w14:paraId="023385AA" w14:textId="77777777" w:rsidR="002A4137" w:rsidRPr="009E4711" w:rsidRDefault="002A4137" w:rsidP="00B31086">
                                  <w:pPr>
                                    <w:spacing w:line="276" w:lineRule="auto"/>
                                    <w:rPr>
                                      <w:b w:val="0"/>
                                      <w:bCs w:val="0"/>
                                    </w:rPr>
                                  </w:pPr>
                                </w:p>
                              </w:tc>
                            </w:tr>
                            <w:tr w:rsidR="002A4137" w:rsidRPr="00B31086" w14:paraId="49A76901" w14:textId="77777777" w:rsidTr="0079185E">
                              <w:tc>
                                <w:tcPr>
                                  <w:tcW w:w="5062" w:type="dxa"/>
                                  <w:shd w:val="clear" w:color="auto" w:fill="auto"/>
                                </w:tcPr>
                                <w:p w14:paraId="1F63AB33" w14:textId="77777777" w:rsidR="002A4137" w:rsidRPr="009E4711" w:rsidRDefault="002A4137" w:rsidP="00B31086">
                                  <w:pPr>
                                    <w:spacing w:line="276" w:lineRule="auto"/>
                                    <w:rPr>
                                      <w:b w:val="0"/>
                                      <w:bCs w:val="0"/>
                                    </w:rPr>
                                  </w:pPr>
                                </w:p>
                              </w:tc>
                              <w:tc>
                                <w:tcPr>
                                  <w:tcW w:w="5318" w:type="dxa"/>
                                </w:tcPr>
                                <w:p w14:paraId="4DAB8F5B" w14:textId="77777777" w:rsidR="002A4137" w:rsidRPr="009E4711" w:rsidRDefault="002A4137" w:rsidP="00B31086">
                                  <w:pPr>
                                    <w:spacing w:line="276" w:lineRule="auto"/>
                                    <w:rPr>
                                      <w:b w:val="0"/>
                                      <w:bCs w:val="0"/>
                                    </w:rPr>
                                  </w:pPr>
                                </w:p>
                              </w:tc>
                            </w:tr>
                            <w:tr w:rsidR="002A4137" w:rsidRPr="00B31086" w14:paraId="69034870" w14:textId="77777777" w:rsidTr="0079185E">
                              <w:tc>
                                <w:tcPr>
                                  <w:tcW w:w="5062" w:type="dxa"/>
                                  <w:shd w:val="clear" w:color="auto" w:fill="auto"/>
                                </w:tcPr>
                                <w:p w14:paraId="36742820" w14:textId="77777777" w:rsidR="002A4137" w:rsidRPr="009E4711" w:rsidRDefault="002A4137" w:rsidP="00B31086">
                                  <w:pPr>
                                    <w:spacing w:line="276" w:lineRule="auto"/>
                                    <w:rPr>
                                      <w:b w:val="0"/>
                                      <w:bCs w:val="0"/>
                                    </w:rPr>
                                  </w:pPr>
                                </w:p>
                              </w:tc>
                              <w:tc>
                                <w:tcPr>
                                  <w:tcW w:w="5318" w:type="dxa"/>
                                </w:tcPr>
                                <w:p w14:paraId="21342885" w14:textId="77777777" w:rsidR="002A4137" w:rsidRPr="009E4711" w:rsidRDefault="002A4137" w:rsidP="00B31086">
                                  <w:pPr>
                                    <w:spacing w:line="276" w:lineRule="auto"/>
                                    <w:rPr>
                                      <w:b w:val="0"/>
                                      <w:bCs w:val="0"/>
                                    </w:rPr>
                                  </w:pPr>
                                </w:p>
                              </w:tc>
                            </w:tr>
                            <w:tr w:rsidR="002A4137" w:rsidRPr="00B31086" w14:paraId="1720C780" w14:textId="77777777" w:rsidTr="0079185E">
                              <w:tc>
                                <w:tcPr>
                                  <w:tcW w:w="5062" w:type="dxa"/>
                                  <w:shd w:val="clear" w:color="auto" w:fill="auto"/>
                                </w:tcPr>
                                <w:p w14:paraId="3DFECD86" w14:textId="77777777" w:rsidR="002A4137" w:rsidRPr="009E4711" w:rsidRDefault="002A4137" w:rsidP="00B31086">
                                  <w:pPr>
                                    <w:spacing w:line="276" w:lineRule="auto"/>
                                    <w:rPr>
                                      <w:b w:val="0"/>
                                      <w:bCs w:val="0"/>
                                    </w:rPr>
                                  </w:pPr>
                                </w:p>
                              </w:tc>
                              <w:tc>
                                <w:tcPr>
                                  <w:tcW w:w="5318" w:type="dxa"/>
                                </w:tcPr>
                                <w:p w14:paraId="731F698A" w14:textId="77777777" w:rsidR="002A4137" w:rsidRPr="009E4711" w:rsidRDefault="002A4137" w:rsidP="00B31086">
                                  <w:pPr>
                                    <w:spacing w:line="276" w:lineRule="auto"/>
                                    <w:rPr>
                                      <w:b w:val="0"/>
                                      <w:bCs w:val="0"/>
                                    </w:rPr>
                                  </w:pPr>
                                </w:p>
                              </w:tc>
                            </w:tr>
                            <w:tr w:rsidR="002A4137" w:rsidRPr="00B31086" w14:paraId="0BFB7623" w14:textId="77777777" w:rsidTr="0079185E">
                              <w:tc>
                                <w:tcPr>
                                  <w:tcW w:w="5062" w:type="dxa"/>
                                  <w:shd w:val="clear" w:color="auto" w:fill="auto"/>
                                </w:tcPr>
                                <w:p w14:paraId="5F92306C" w14:textId="77777777" w:rsidR="002A4137" w:rsidRPr="009E4711" w:rsidRDefault="002A4137" w:rsidP="00B31086">
                                  <w:pPr>
                                    <w:spacing w:line="276" w:lineRule="auto"/>
                                    <w:rPr>
                                      <w:b w:val="0"/>
                                      <w:bCs w:val="0"/>
                                    </w:rPr>
                                  </w:pPr>
                                </w:p>
                              </w:tc>
                              <w:tc>
                                <w:tcPr>
                                  <w:tcW w:w="5318" w:type="dxa"/>
                                </w:tcPr>
                                <w:p w14:paraId="06587E8C" w14:textId="77777777" w:rsidR="002A4137" w:rsidRPr="009E4711" w:rsidRDefault="002A4137" w:rsidP="00B31086">
                                  <w:pPr>
                                    <w:spacing w:line="276" w:lineRule="auto"/>
                                    <w:rPr>
                                      <w:b w:val="0"/>
                                      <w:bCs w:val="0"/>
                                    </w:rPr>
                                  </w:pPr>
                                </w:p>
                              </w:tc>
                            </w:tr>
                            <w:tr w:rsidR="002A4137" w:rsidRPr="00B31086" w14:paraId="3F033626" w14:textId="77777777" w:rsidTr="0079185E">
                              <w:tc>
                                <w:tcPr>
                                  <w:tcW w:w="5062" w:type="dxa"/>
                                  <w:shd w:val="clear" w:color="auto" w:fill="auto"/>
                                </w:tcPr>
                                <w:p w14:paraId="48EFD5CF" w14:textId="77777777" w:rsidR="002A4137" w:rsidRPr="009E4711" w:rsidRDefault="002A4137" w:rsidP="00B31086">
                                  <w:pPr>
                                    <w:spacing w:line="276" w:lineRule="auto"/>
                                    <w:rPr>
                                      <w:b w:val="0"/>
                                      <w:bCs w:val="0"/>
                                    </w:rPr>
                                  </w:pPr>
                                </w:p>
                              </w:tc>
                              <w:tc>
                                <w:tcPr>
                                  <w:tcW w:w="5318" w:type="dxa"/>
                                </w:tcPr>
                                <w:p w14:paraId="33EA4FC6" w14:textId="77777777" w:rsidR="002A4137" w:rsidRPr="009E4711" w:rsidRDefault="002A4137" w:rsidP="00B31086">
                                  <w:pPr>
                                    <w:spacing w:line="276" w:lineRule="auto"/>
                                    <w:rPr>
                                      <w:b w:val="0"/>
                                      <w:bCs w:val="0"/>
                                    </w:rPr>
                                  </w:pPr>
                                </w:p>
                              </w:tc>
                            </w:tr>
                            <w:tr w:rsidR="002A4137" w:rsidRPr="00B31086" w14:paraId="28874881" w14:textId="77777777" w:rsidTr="0079185E">
                              <w:tc>
                                <w:tcPr>
                                  <w:tcW w:w="5062" w:type="dxa"/>
                                  <w:shd w:val="clear" w:color="auto" w:fill="auto"/>
                                </w:tcPr>
                                <w:p w14:paraId="794113C3" w14:textId="77777777" w:rsidR="002A4137" w:rsidRPr="009E4711" w:rsidRDefault="002A4137" w:rsidP="00B31086">
                                  <w:pPr>
                                    <w:spacing w:line="276" w:lineRule="auto"/>
                                    <w:rPr>
                                      <w:b w:val="0"/>
                                      <w:bCs w:val="0"/>
                                    </w:rPr>
                                  </w:pPr>
                                </w:p>
                              </w:tc>
                              <w:tc>
                                <w:tcPr>
                                  <w:tcW w:w="5318" w:type="dxa"/>
                                </w:tcPr>
                                <w:p w14:paraId="50A01660" w14:textId="77777777" w:rsidR="002A4137" w:rsidRPr="009E4711" w:rsidRDefault="002A4137" w:rsidP="00B31086">
                                  <w:pPr>
                                    <w:spacing w:line="276" w:lineRule="auto"/>
                                    <w:rPr>
                                      <w:b w:val="0"/>
                                      <w:bCs w:val="0"/>
                                    </w:rPr>
                                  </w:pPr>
                                </w:p>
                              </w:tc>
                            </w:tr>
                          </w:tbl>
                          <w:p w14:paraId="68F5385B"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margin-left:-.25pt;margin-top:4pt;width:518.05pt;height:759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77B40C5" w14:textId="77777777" w:rsidTr="0079185E">
                        <w:tc>
                          <w:tcPr>
                            <w:tcW w:w="5062" w:type="dxa"/>
                            <w:shd w:val="clear" w:color="auto" w:fill="auto"/>
                          </w:tcPr>
                          <w:p w14:paraId="2BD5424F" w14:textId="77777777" w:rsidR="002A4137" w:rsidRPr="007C3057" w:rsidRDefault="002A4137" w:rsidP="00F25677">
                            <w:pPr>
                              <w:jc w:val="both"/>
                              <w:rPr>
                                <w:b w:val="0"/>
                                <w:lang w:val="nl-NL"/>
                              </w:rPr>
                            </w:pPr>
                          </w:p>
                        </w:tc>
                        <w:tc>
                          <w:tcPr>
                            <w:tcW w:w="5318" w:type="dxa"/>
                          </w:tcPr>
                          <w:p w14:paraId="2F5DAB24" w14:textId="77777777" w:rsidR="002A4137" w:rsidRPr="007C3057" w:rsidRDefault="002A4137" w:rsidP="0079185E">
                            <w:pPr>
                              <w:ind w:right="5004"/>
                              <w:jc w:val="both"/>
                              <w:rPr>
                                <w:b w:val="0"/>
                                <w:lang w:val="nl-NL"/>
                              </w:rPr>
                            </w:pPr>
                          </w:p>
                        </w:tc>
                      </w:tr>
                      <w:tr w:rsidR="002A4137" w:rsidRPr="00B31086" w14:paraId="36B0CA51" w14:textId="77777777" w:rsidTr="0079185E">
                        <w:tc>
                          <w:tcPr>
                            <w:tcW w:w="5062" w:type="dxa"/>
                            <w:shd w:val="clear" w:color="auto" w:fill="auto"/>
                          </w:tcPr>
                          <w:p w14:paraId="0E70A45B" w14:textId="77777777" w:rsidR="002A4137" w:rsidRPr="009E4711" w:rsidRDefault="002A4137" w:rsidP="00B31086">
                            <w:pPr>
                              <w:spacing w:line="276" w:lineRule="auto"/>
                              <w:rPr>
                                <w:b w:val="0"/>
                                <w:bCs w:val="0"/>
                              </w:rPr>
                            </w:pPr>
                          </w:p>
                        </w:tc>
                        <w:tc>
                          <w:tcPr>
                            <w:tcW w:w="5318" w:type="dxa"/>
                          </w:tcPr>
                          <w:p w14:paraId="125DE1EC" w14:textId="77777777" w:rsidR="002A4137" w:rsidRPr="009E4711" w:rsidRDefault="002A4137" w:rsidP="00B31086">
                            <w:pPr>
                              <w:spacing w:line="276" w:lineRule="auto"/>
                              <w:rPr>
                                <w:b w:val="0"/>
                                <w:bCs w:val="0"/>
                              </w:rPr>
                            </w:pPr>
                          </w:p>
                        </w:tc>
                      </w:tr>
                      <w:tr w:rsidR="002A4137" w:rsidRPr="00B31086" w14:paraId="5BBD281C" w14:textId="77777777" w:rsidTr="0079185E">
                        <w:tc>
                          <w:tcPr>
                            <w:tcW w:w="5062" w:type="dxa"/>
                            <w:shd w:val="clear" w:color="auto" w:fill="auto"/>
                          </w:tcPr>
                          <w:p w14:paraId="374E4604" w14:textId="77777777" w:rsidR="002A4137" w:rsidRPr="009E4711" w:rsidRDefault="002A4137" w:rsidP="00B31086">
                            <w:pPr>
                              <w:spacing w:line="276" w:lineRule="auto"/>
                              <w:rPr>
                                <w:b w:val="0"/>
                                <w:bCs w:val="0"/>
                              </w:rPr>
                            </w:pPr>
                          </w:p>
                        </w:tc>
                        <w:tc>
                          <w:tcPr>
                            <w:tcW w:w="5318" w:type="dxa"/>
                          </w:tcPr>
                          <w:p w14:paraId="50E0D0F5" w14:textId="77777777" w:rsidR="002A4137" w:rsidRPr="009E4711" w:rsidRDefault="002A4137" w:rsidP="00B31086">
                            <w:pPr>
                              <w:spacing w:line="276" w:lineRule="auto"/>
                              <w:rPr>
                                <w:b w:val="0"/>
                                <w:bCs w:val="0"/>
                              </w:rPr>
                            </w:pPr>
                          </w:p>
                        </w:tc>
                      </w:tr>
                      <w:tr w:rsidR="002A4137" w:rsidRPr="00B31086" w14:paraId="547A037D" w14:textId="77777777" w:rsidTr="0079185E">
                        <w:tc>
                          <w:tcPr>
                            <w:tcW w:w="5062" w:type="dxa"/>
                            <w:shd w:val="clear" w:color="auto" w:fill="auto"/>
                          </w:tcPr>
                          <w:p w14:paraId="02B8A39A" w14:textId="77777777" w:rsidR="002A4137" w:rsidRPr="009E4711" w:rsidRDefault="002A4137" w:rsidP="00B31086">
                            <w:pPr>
                              <w:spacing w:line="276" w:lineRule="auto"/>
                              <w:rPr>
                                <w:b w:val="0"/>
                                <w:bCs w:val="0"/>
                              </w:rPr>
                            </w:pPr>
                          </w:p>
                        </w:tc>
                        <w:tc>
                          <w:tcPr>
                            <w:tcW w:w="5318" w:type="dxa"/>
                          </w:tcPr>
                          <w:p w14:paraId="0068EDDE" w14:textId="77777777" w:rsidR="002A4137" w:rsidRPr="009E4711" w:rsidRDefault="002A4137" w:rsidP="00B31086">
                            <w:pPr>
                              <w:spacing w:line="276" w:lineRule="auto"/>
                              <w:rPr>
                                <w:b w:val="0"/>
                                <w:bCs w:val="0"/>
                              </w:rPr>
                            </w:pPr>
                          </w:p>
                        </w:tc>
                      </w:tr>
                      <w:tr w:rsidR="002A4137" w:rsidRPr="00B31086" w14:paraId="55510708" w14:textId="77777777" w:rsidTr="0079185E">
                        <w:tc>
                          <w:tcPr>
                            <w:tcW w:w="5062" w:type="dxa"/>
                            <w:shd w:val="clear" w:color="auto" w:fill="auto"/>
                          </w:tcPr>
                          <w:p w14:paraId="67E4B8D4" w14:textId="77777777" w:rsidR="002A4137" w:rsidRPr="009E4711" w:rsidRDefault="002A4137" w:rsidP="00B31086">
                            <w:pPr>
                              <w:spacing w:line="276" w:lineRule="auto"/>
                              <w:rPr>
                                <w:b w:val="0"/>
                                <w:bCs w:val="0"/>
                              </w:rPr>
                            </w:pPr>
                          </w:p>
                        </w:tc>
                        <w:tc>
                          <w:tcPr>
                            <w:tcW w:w="5318" w:type="dxa"/>
                          </w:tcPr>
                          <w:p w14:paraId="4C939892" w14:textId="77777777" w:rsidR="002A4137" w:rsidRPr="009E4711" w:rsidRDefault="002A4137" w:rsidP="00B31086">
                            <w:pPr>
                              <w:spacing w:line="276" w:lineRule="auto"/>
                              <w:rPr>
                                <w:b w:val="0"/>
                                <w:bCs w:val="0"/>
                              </w:rPr>
                            </w:pPr>
                          </w:p>
                        </w:tc>
                      </w:tr>
                      <w:tr w:rsidR="002A4137" w:rsidRPr="00B31086" w14:paraId="71250889" w14:textId="77777777" w:rsidTr="0079185E">
                        <w:tc>
                          <w:tcPr>
                            <w:tcW w:w="5062" w:type="dxa"/>
                            <w:shd w:val="clear" w:color="auto" w:fill="auto"/>
                          </w:tcPr>
                          <w:p w14:paraId="2087B0A0" w14:textId="77777777" w:rsidR="002A4137" w:rsidRPr="009E4711" w:rsidRDefault="002A4137" w:rsidP="00B31086">
                            <w:pPr>
                              <w:spacing w:line="276" w:lineRule="auto"/>
                              <w:rPr>
                                <w:b w:val="0"/>
                                <w:bCs w:val="0"/>
                              </w:rPr>
                            </w:pPr>
                          </w:p>
                        </w:tc>
                        <w:tc>
                          <w:tcPr>
                            <w:tcW w:w="5318" w:type="dxa"/>
                          </w:tcPr>
                          <w:p w14:paraId="108FA120" w14:textId="77777777" w:rsidR="002A4137" w:rsidRPr="009E4711" w:rsidRDefault="002A4137" w:rsidP="00B31086">
                            <w:pPr>
                              <w:spacing w:line="276" w:lineRule="auto"/>
                              <w:rPr>
                                <w:b w:val="0"/>
                                <w:bCs w:val="0"/>
                              </w:rPr>
                            </w:pPr>
                          </w:p>
                        </w:tc>
                      </w:tr>
                      <w:tr w:rsidR="002A4137" w:rsidRPr="00B31086" w14:paraId="15C479C5" w14:textId="77777777" w:rsidTr="0079185E">
                        <w:tc>
                          <w:tcPr>
                            <w:tcW w:w="5062" w:type="dxa"/>
                            <w:shd w:val="clear" w:color="auto" w:fill="auto"/>
                          </w:tcPr>
                          <w:p w14:paraId="34C56DA6" w14:textId="77777777" w:rsidR="002A4137" w:rsidRPr="009E4711" w:rsidRDefault="002A4137" w:rsidP="00B31086">
                            <w:pPr>
                              <w:spacing w:line="276" w:lineRule="auto"/>
                              <w:rPr>
                                <w:b w:val="0"/>
                                <w:bCs w:val="0"/>
                              </w:rPr>
                            </w:pPr>
                          </w:p>
                        </w:tc>
                        <w:tc>
                          <w:tcPr>
                            <w:tcW w:w="5318" w:type="dxa"/>
                          </w:tcPr>
                          <w:p w14:paraId="150C5924" w14:textId="77777777" w:rsidR="002A4137" w:rsidRPr="009E4711" w:rsidRDefault="002A4137" w:rsidP="00B31086">
                            <w:pPr>
                              <w:spacing w:line="276" w:lineRule="auto"/>
                              <w:rPr>
                                <w:b w:val="0"/>
                                <w:bCs w:val="0"/>
                              </w:rPr>
                            </w:pPr>
                          </w:p>
                        </w:tc>
                      </w:tr>
                      <w:tr w:rsidR="002A4137" w:rsidRPr="00B31086" w14:paraId="463B606D" w14:textId="77777777" w:rsidTr="0079185E">
                        <w:tc>
                          <w:tcPr>
                            <w:tcW w:w="5062" w:type="dxa"/>
                            <w:shd w:val="clear" w:color="auto" w:fill="auto"/>
                          </w:tcPr>
                          <w:p w14:paraId="2D803D2E" w14:textId="77777777" w:rsidR="002A4137" w:rsidRPr="009E4711" w:rsidRDefault="002A4137" w:rsidP="00B31086">
                            <w:pPr>
                              <w:spacing w:line="276" w:lineRule="auto"/>
                              <w:rPr>
                                <w:b w:val="0"/>
                                <w:bCs w:val="0"/>
                              </w:rPr>
                            </w:pPr>
                          </w:p>
                        </w:tc>
                        <w:tc>
                          <w:tcPr>
                            <w:tcW w:w="5318" w:type="dxa"/>
                          </w:tcPr>
                          <w:p w14:paraId="2BB7D38C" w14:textId="77777777" w:rsidR="002A4137" w:rsidRPr="009E4711" w:rsidRDefault="002A4137" w:rsidP="00B31086">
                            <w:pPr>
                              <w:spacing w:line="276" w:lineRule="auto"/>
                              <w:rPr>
                                <w:b w:val="0"/>
                                <w:bCs w:val="0"/>
                              </w:rPr>
                            </w:pPr>
                          </w:p>
                        </w:tc>
                      </w:tr>
                      <w:tr w:rsidR="002A4137" w:rsidRPr="00B31086" w14:paraId="5601745D" w14:textId="77777777" w:rsidTr="0079185E">
                        <w:tc>
                          <w:tcPr>
                            <w:tcW w:w="5062" w:type="dxa"/>
                            <w:shd w:val="clear" w:color="auto" w:fill="auto"/>
                          </w:tcPr>
                          <w:p w14:paraId="6EEF02C5" w14:textId="77777777" w:rsidR="002A4137" w:rsidRPr="009E4711" w:rsidRDefault="002A4137" w:rsidP="00B31086">
                            <w:pPr>
                              <w:spacing w:line="276" w:lineRule="auto"/>
                              <w:rPr>
                                <w:b w:val="0"/>
                                <w:bCs w:val="0"/>
                              </w:rPr>
                            </w:pPr>
                          </w:p>
                        </w:tc>
                        <w:tc>
                          <w:tcPr>
                            <w:tcW w:w="5318" w:type="dxa"/>
                          </w:tcPr>
                          <w:p w14:paraId="624A4337" w14:textId="77777777" w:rsidR="002A4137" w:rsidRPr="009E4711" w:rsidRDefault="002A4137" w:rsidP="00B31086">
                            <w:pPr>
                              <w:spacing w:line="276" w:lineRule="auto"/>
                              <w:rPr>
                                <w:b w:val="0"/>
                                <w:bCs w:val="0"/>
                              </w:rPr>
                            </w:pPr>
                          </w:p>
                        </w:tc>
                      </w:tr>
                      <w:tr w:rsidR="002A4137" w:rsidRPr="00B31086" w14:paraId="45EDA4B5" w14:textId="77777777" w:rsidTr="0079185E">
                        <w:tc>
                          <w:tcPr>
                            <w:tcW w:w="5062" w:type="dxa"/>
                            <w:shd w:val="clear" w:color="auto" w:fill="auto"/>
                          </w:tcPr>
                          <w:p w14:paraId="10D9F665" w14:textId="77777777" w:rsidR="002A4137" w:rsidRPr="009E4711" w:rsidRDefault="002A4137" w:rsidP="00B31086">
                            <w:pPr>
                              <w:spacing w:line="276" w:lineRule="auto"/>
                              <w:rPr>
                                <w:b w:val="0"/>
                                <w:bCs w:val="0"/>
                              </w:rPr>
                            </w:pPr>
                          </w:p>
                        </w:tc>
                        <w:tc>
                          <w:tcPr>
                            <w:tcW w:w="5318" w:type="dxa"/>
                          </w:tcPr>
                          <w:p w14:paraId="14CE35AB" w14:textId="77777777" w:rsidR="002A4137" w:rsidRPr="009E4711" w:rsidRDefault="002A4137" w:rsidP="00B31086">
                            <w:pPr>
                              <w:spacing w:line="276" w:lineRule="auto"/>
                              <w:rPr>
                                <w:b w:val="0"/>
                                <w:bCs w:val="0"/>
                              </w:rPr>
                            </w:pPr>
                          </w:p>
                        </w:tc>
                      </w:tr>
                      <w:tr w:rsidR="002A4137" w:rsidRPr="00B31086" w14:paraId="3B1B062F" w14:textId="77777777" w:rsidTr="0079185E">
                        <w:tc>
                          <w:tcPr>
                            <w:tcW w:w="5062" w:type="dxa"/>
                            <w:shd w:val="clear" w:color="auto" w:fill="auto"/>
                          </w:tcPr>
                          <w:p w14:paraId="48D48773" w14:textId="77777777" w:rsidR="002A4137" w:rsidRPr="009E4711" w:rsidRDefault="002A4137" w:rsidP="00B31086">
                            <w:pPr>
                              <w:spacing w:line="276" w:lineRule="auto"/>
                              <w:rPr>
                                <w:b w:val="0"/>
                                <w:bCs w:val="0"/>
                              </w:rPr>
                            </w:pPr>
                          </w:p>
                        </w:tc>
                        <w:tc>
                          <w:tcPr>
                            <w:tcW w:w="5318" w:type="dxa"/>
                          </w:tcPr>
                          <w:p w14:paraId="1C5D1C7F" w14:textId="77777777" w:rsidR="002A4137" w:rsidRPr="009E4711" w:rsidRDefault="002A4137" w:rsidP="00B31086">
                            <w:pPr>
                              <w:spacing w:line="276" w:lineRule="auto"/>
                              <w:rPr>
                                <w:b w:val="0"/>
                                <w:bCs w:val="0"/>
                              </w:rPr>
                            </w:pPr>
                          </w:p>
                        </w:tc>
                      </w:tr>
                      <w:tr w:rsidR="002A4137" w:rsidRPr="00B31086" w14:paraId="06AD3C66" w14:textId="77777777" w:rsidTr="0079185E">
                        <w:tc>
                          <w:tcPr>
                            <w:tcW w:w="5062" w:type="dxa"/>
                            <w:shd w:val="clear" w:color="auto" w:fill="auto"/>
                          </w:tcPr>
                          <w:p w14:paraId="16C90EF2" w14:textId="77777777" w:rsidR="002A4137" w:rsidRPr="009E4711" w:rsidRDefault="002A4137" w:rsidP="00B31086">
                            <w:pPr>
                              <w:spacing w:line="276" w:lineRule="auto"/>
                              <w:rPr>
                                <w:b w:val="0"/>
                                <w:bCs w:val="0"/>
                              </w:rPr>
                            </w:pPr>
                          </w:p>
                        </w:tc>
                        <w:tc>
                          <w:tcPr>
                            <w:tcW w:w="5318" w:type="dxa"/>
                          </w:tcPr>
                          <w:p w14:paraId="3A4F1389" w14:textId="77777777" w:rsidR="002A4137" w:rsidRPr="009E4711" w:rsidRDefault="002A4137" w:rsidP="00B31086">
                            <w:pPr>
                              <w:spacing w:line="276" w:lineRule="auto"/>
                              <w:rPr>
                                <w:b w:val="0"/>
                                <w:bCs w:val="0"/>
                              </w:rPr>
                            </w:pPr>
                          </w:p>
                        </w:tc>
                      </w:tr>
                      <w:tr w:rsidR="002A4137" w:rsidRPr="00B31086" w14:paraId="67467598" w14:textId="77777777" w:rsidTr="0079185E">
                        <w:tc>
                          <w:tcPr>
                            <w:tcW w:w="5062" w:type="dxa"/>
                            <w:shd w:val="clear" w:color="auto" w:fill="auto"/>
                          </w:tcPr>
                          <w:p w14:paraId="3EF2CF6D" w14:textId="77777777" w:rsidR="002A4137" w:rsidRPr="009E4711" w:rsidRDefault="002A4137" w:rsidP="00B31086">
                            <w:pPr>
                              <w:spacing w:line="276" w:lineRule="auto"/>
                              <w:rPr>
                                <w:b w:val="0"/>
                                <w:bCs w:val="0"/>
                              </w:rPr>
                            </w:pPr>
                          </w:p>
                        </w:tc>
                        <w:tc>
                          <w:tcPr>
                            <w:tcW w:w="5318" w:type="dxa"/>
                          </w:tcPr>
                          <w:p w14:paraId="040C4F2F" w14:textId="77777777" w:rsidR="002A4137" w:rsidRPr="009E4711" w:rsidRDefault="002A4137" w:rsidP="00B31086">
                            <w:pPr>
                              <w:spacing w:line="276" w:lineRule="auto"/>
                              <w:rPr>
                                <w:b w:val="0"/>
                                <w:bCs w:val="0"/>
                              </w:rPr>
                            </w:pPr>
                          </w:p>
                        </w:tc>
                      </w:tr>
                      <w:tr w:rsidR="002A4137" w:rsidRPr="00B31086" w14:paraId="4893864E" w14:textId="77777777" w:rsidTr="0079185E">
                        <w:tc>
                          <w:tcPr>
                            <w:tcW w:w="5062" w:type="dxa"/>
                            <w:shd w:val="clear" w:color="auto" w:fill="auto"/>
                          </w:tcPr>
                          <w:p w14:paraId="151A38EA" w14:textId="77777777" w:rsidR="002A4137" w:rsidRPr="009E4711" w:rsidRDefault="002A4137" w:rsidP="00B31086">
                            <w:pPr>
                              <w:spacing w:line="276" w:lineRule="auto"/>
                              <w:rPr>
                                <w:b w:val="0"/>
                                <w:bCs w:val="0"/>
                              </w:rPr>
                            </w:pPr>
                          </w:p>
                        </w:tc>
                        <w:tc>
                          <w:tcPr>
                            <w:tcW w:w="5318" w:type="dxa"/>
                          </w:tcPr>
                          <w:p w14:paraId="2A0623AE" w14:textId="77777777" w:rsidR="002A4137" w:rsidRPr="009E4711" w:rsidRDefault="002A4137" w:rsidP="00B31086">
                            <w:pPr>
                              <w:spacing w:line="276" w:lineRule="auto"/>
                              <w:rPr>
                                <w:b w:val="0"/>
                                <w:bCs w:val="0"/>
                              </w:rPr>
                            </w:pPr>
                          </w:p>
                        </w:tc>
                      </w:tr>
                      <w:tr w:rsidR="002A4137" w:rsidRPr="00B31086" w14:paraId="4E98375B" w14:textId="77777777" w:rsidTr="0079185E">
                        <w:tc>
                          <w:tcPr>
                            <w:tcW w:w="5062" w:type="dxa"/>
                            <w:shd w:val="clear" w:color="auto" w:fill="auto"/>
                          </w:tcPr>
                          <w:p w14:paraId="5E942BBC" w14:textId="77777777" w:rsidR="002A4137" w:rsidRPr="009E4711" w:rsidRDefault="002A4137" w:rsidP="00B31086">
                            <w:pPr>
                              <w:spacing w:line="276" w:lineRule="auto"/>
                              <w:rPr>
                                <w:b w:val="0"/>
                                <w:bCs w:val="0"/>
                              </w:rPr>
                            </w:pPr>
                          </w:p>
                        </w:tc>
                        <w:tc>
                          <w:tcPr>
                            <w:tcW w:w="5318" w:type="dxa"/>
                          </w:tcPr>
                          <w:p w14:paraId="755EBD7C" w14:textId="77777777" w:rsidR="002A4137" w:rsidRPr="009E4711" w:rsidRDefault="002A4137" w:rsidP="00B31086">
                            <w:pPr>
                              <w:spacing w:line="276" w:lineRule="auto"/>
                              <w:rPr>
                                <w:b w:val="0"/>
                                <w:bCs w:val="0"/>
                              </w:rPr>
                            </w:pPr>
                          </w:p>
                        </w:tc>
                      </w:tr>
                      <w:tr w:rsidR="002A4137" w:rsidRPr="00B31086" w14:paraId="5D620A16" w14:textId="77777777" w:rsidTr="0079185E">
                        <w:tc>
                          <w:tcPr>
                            <w:tcW w:w="5062" w:type="dxa"/>
                            <w:shd w:val="clear" w:color="auto" w:fill="auto"/>
                          </w:tcPr>
                          <w:p w14:paraId="40907AE5" w14:textId="77777777" w:rsidR="002A4137" w:rsidRPr="009E4711" w:rsidRDefault="002A4137" w:rsidP="00B31086">
                            <w:pPr>
                              <w:spacing w:line="276" w:lineRule="auto"/>
                              <w:rPr>
                                <w:b w:val="0"/>
                                <w:bCs w:val="0"/>
                              </w:rPr>
                            </w:pPr>
                          </w:p>
                        </w:tc>
                        <w:tc>
                          <w:tcPr>
                            <w:tcW w:w="5318" w:type="dxa"/>
                          </w:tcPr>
                          <w:p w14:paraId="01C77F0F" w14:textId="77777777" w:rsidR="002A4137" w:rsidRPr="009E4711" w:rsidRDefault="002A4137" w:rsidP="00B31086">
                            <w:pPr>
                              <w:spacing w:line="276" w:lineRule="auto"/>
                              <w:rPr>
                                <w:b w:val="0"/>
                                <w:bCs w:val="0"/>
                              </w:rPr>
                            </w:pPr>
                          </w:p>
                        </w:tc>
                      </w:tr>
                      <w:tr w:rsidR="002A4137" w:rsidRPr="00B31086" w14:paraId="72E8C97C" w14:textId="77777777" w:rsidTr="0079185E">
                        <w:tc>
                          <w:tcPr>
                            <w:tcW w:w="5062" w:type="dxa"/>
                            <w:shd w:val="clear" w:color="auto" w:fill="auto"/>
                          </w:tcPr>
                          <w:p w14:paraId="1529CB35" w14:textId="77777777" w:rsidR="002A4137" w:rsidRPr="009E4711" w:rsidRDefault="002A4137" w:rsidP="00B31086">
                            <w:pPr>
                              <w:spacing w:line="276" w:lineRule="auto"/>
                              <w:rPr>
                                <w:b w:val="0"/>
                                <w:bCs w:val="0"/>
                              </w:rPr>
                            </w:pPr>
                          </w:p>
                        </w:tc>
                        <w:tc>
                          <w:tcPr>
                            <w:tcW w:w="5318" w:type="dxa"/>
                          </w:tcPr>
                          <w:p w14:paraId="7F65793B" w14:textId="77777777" w:rsidR="002A4137" w:rsidRPr="009E4711" w:rsidRDefault="002A4137" w:rsidP="00B31086">
                            <w:pPr>
                              <w:spacing w:line="276" w:lineRule="auto"/>
                              <w:rPr>
                                <w:b w:val="0"/>
                                <w:bCs w:val="0"/>
                              </w:rPr>
                            </w:pPr>
                          </w:p>
                        </w:tc>
                      </w:tr>
                      <w:tr w:rsidR="002A4137" w:rsidRPr="00B31086" w14:paraId="26B5B408" w14:textId="77777777" w:rsidTr="0079185E">
                        <w:tc>
                          <w:tcPr>
                            <w:tcW w:w="5062" w:type="dxa"/>
                            <w:shd w:val="clear" w:color="auto" w:fill="auto"/>
                          </w:tcPr>
                          <w:p w14:paraId="6786A064" w14:textId="77777777" w:rsidR="002A4137" w:rsidRPr="009E4711" w:rsidRDefault="002A4137" w:rsidP="00B31086">
                            <w:pPr>
                              <w:spacing w:line="276" w:lineRule="auto"/>
                              <w:rPr>
                                <w:b w:val="0"/>
                                <w:bCs w:val="0"/>
                              </w:rPr>
                            </w:pPr>
                          </w:p>
                        </w:tc>
                        <w:tc>
                          <w:tcPr>
                            <w:tcW w:w="5318" w:type="dxa"/>
                          </w:tcPr>
                          <w:p w14:paraId="32C41065" w14:textId="77777777" w:rsidR="002A4137" w:rsidRPr="009E4711" w:rsidRDefault="002A4137" w:rsidP="00B31086">
                            <w:pPr>
                              <w:spacing w:line="276" w:lineRule="auto"/>
                              <w:rPr>
                                <w:b w:val="0"/>
                                <w:bCs w:val="0"/>
                              </w:rPr>
                            </w:pPr>
                          </w:p>
                        </w:tc>
                      </w:tr>
                      <w:tr w:rsidR="002A4137" w:rsidRPr="00B31086" w14:paraId="5D2207F3" w14:textId="77777777" w:rsidTr="0079185E">
                        <w:tc>
                          <w:tcPr>
                            <w:tcW w:w="5062" w:type="dxa"/>
                            <w:shd w:val="clear" w:color="auto" w:fill="auto"/>
                          </w:tcPr>
                          <w:p w14:paraId="23C8595F" w14:textId="77777777" w:rsidR="002A4137" w:rsidRPr="009E4711" w:rsidRDefault="002A4137" w:rsidP="00B31086">
                            <w:pPr>
                              <w:spacing w:line="276" w:lineRule="auto"/>
                              <w:rPr>
                                <w:b w:val="0"/>
                                <w:bCs w:val="0"/>
                              </w:rPr>
                            </w:pPr>
                          </w:p>
                        </w:tc>
                        <w:tc>
                          <w:tcPr>
                            <w:tcW w:w="5318" w:type="dxa"/>
                          </w:tcPr>
                          <w:p w14:paraId="58194968" w14:textId="77777777" w:rsidR="002A4137" w:rsidRPr="009E4711" w:rsidRDefault="002A4137" w:rsidP="00B31086">
                            <w:pPr>
                              <w:spacing w:line="276" w:lineRule="auto"/>
                              <w:rPr>
                                <w:b w:val="0"/>
                                <w:bCs w:val="0"/>
                              </w:rPr>
                            </w:pPr>
                          </w:p>
                        </w:tc>
                      </w:tr>
                      <w:tr w:rsidR="002A4137" w:rsidRPr="00B31086" w14:paraId="14E90F19" w14:textId="77777777" w:rsidTr="0079185E">
                        <w:tc>
                          <w:tcPr>
                            <w:tcW w:w="5062" w:type="dxa"/>
                            <w:shd w:val="clear" w:color="auto" w:fill="auto"/>
                          </w:tcPr>
                          <w:p w14:paraId="7D97E810" w14:textId="77777777" w:rsidR="002A4137" w:rsidRPr="009E4711" w:rsidRDefault="002A4137" w:rsidP="00B31086">
                            <w:pPr>
                              <w:spacing w:line="276" w:lineRule="auto"/>
                              <w:rPr>
                                <w:b w:val="0"/>
                                <w:bCs w:val="0"/>
                              </w:rPr>
                            </w:pPr>
                          </w:p>
                        </w:tc>
                        <w:tc>
                          <w:tcPr>
                            <w:tcW w:w="5318" w:type="dxa"/>
                          </w:tcPr>
                          <w:p w14:paraId="47AEB881" w14:textId="77777777" w:rsidR="002A4137" w:rsidRPr="009E4711" w:rsidRDefault="002A4137" w:rsidP="00B31086">
                            <w:pPr>
                              <w:spacing w:line="276" w:lineRule="auto"/>
                              <w:rPr>
                                <w:b w:val="0"/>
                                <w:bCs w:val="0"/>
                              </w:rPr>
                            </w:pPr>
                          </w:p>
                        </w:tc>
                      </w:tr>
                      <w:tr w:rsidR="002A4137" w:rsidRPr="00B31086" w14:paraId="33B613D4" w14:textId="77777777" w:rsidTr="0079185E">
                        <w:tc>
                          <w:tcPr>
                            <w:tcW w:w="5062" w:type="dxa"/>
                            <w:shd w:val="clear" w:color="auto" w:fill="auto"/>
                          </w:tcPr>
                          <w:p w14:paraId="4BF4EA94" w14:textId="77777777" w:rsidR="002A4137" w:rsidRPr="009E4711" w:rsidRDefault="002A4137" w:rsidP="00B31086">
                            <w:pPr>
                              <w:spacing w:line="276" w:lineRule="auto"/>
                              <w:rPr>
                                <w:b w:val="0"/>
                                <w:bCs w:val="0"/>
                              </w:rPr>
                            </w:pPr>
                          </w:p>
                        </w:tc>
                        <w:tc>
                          <w:tcPr>
                            <w:tcW w:w="5318" w:type="dxa"/>
                          </w:tcPr>
                          <w:p w14:paraId="0DD807F6" w14:textId="77777777" w:rsidR="002A4137" w:rsidRPr="009E4711" w:rsidRDefault="002A4137" w:rsidP="00B31086">
                            <w:pPr>
                              <w:spacing w:line="276" w:lineRule="auto"/>
                              <w:rPr>
                                <w:b w:val="0"/>
                                <w:bCs w:val="0"/>
                              </w:rPr>
                            </w:pPr>
                          </w:p>
                        </w:tc>
                      </w:tr>
                      <w:tr w:rsidR="002A4137" w:rsidRPr="00B31086" w14:paraId="509F0146" w14:textId="77777777" w:rsidTr="0079185E">
                        <w:tc>
                          <w:tcPr>
                            <w:tcW w:w="5062" w:type="dxa"/>
                            <w:shd w:val="clear" w:color="auto" w:fill="auto"/>
                          </w:tcPr>
                          <w:p w14:paraId="6B236CFA" w14:textId="77777777" w:rsidR="002A4137" w:rsidRPr="009E4711" w:rsidRDefault="002A4137" w:rsidP="00B31086">
                            <w:pPr>
                              <w:spacing w:line="276" w:lineRule="auto"/>
                              <w:rPr>
                                <w:b w:val="0"/>
                                <w:bCs w:val="0"/>
                              </w:rPr>
                            </w:pPr>
                          </w:p>
                        </w:tc>
                        <w:tc>
                          <w:tcPr>
                            <w:tcW w:w="5318" w:type="dxa"/>
                          </w:tcPr>
                          <w:p w14:paraId="49189F2B" w14:textId="77777777" w:rsidR="002A4137" w:rsidRPr="009E4711" w:rsidRDefault="002A4137" w:rsidP="00B31086">
                            <w:pPr>
                              <w:spacing w:line="276" w:lineRule="auto"/>
                              <w:rPr>
                                <w:b w:val="0"/>
                                <w:bCs w:val="0"/>
                              </w:rPr>
                            </w:pPr>
                          </w:p>
                        </w:tc>
                      </w:tr>
                      <w:tr w:rsidR="002A4137" w:rsidRPr="00B31086" w14:paraId="5B5F904B" w14:textId="77777777" w:rsidTr="0079185E">
                        <w:tc>
                          <w:tcPr>
                            <w:tcW w:w="5062" w:type="dxa"/>
                            <w:shd w:val="clear" w:color="auto" w:fill="auto"/>
                          </w:tcPr>
                          <w:p w14:paraId="7F00AD4C" w14:textId="77777777" w:rsidR="002A4137" w:rsidRPr="009E4711" w:rsidRDefault="002A4137" w:rsidP="00B31086">
                            <w:pPr>
                              <w:spacing w:line="276" w:lineRule="auto"/>
                              <w:rPr>
                                <w:b w:val="0"/>
                                <w:bCs w:val="0"/>
                              </w:rPr>
                            </w:pPr>
                          </w:p>
                        </w:tc>
                        <w:tc>
                          <w:tcPr>
                            <w:tcW w:w="5318" w:type="dxa"/>
                          </w:tcPr>
                          <w:p w14:paraId="580538C4" w14:textId="77777777" w:rsidR="002A4137" w:rsidRPr="009E4711" w:rsidRDefault="002A4137" w:rsidP="00B31086">
                            <w:pPr>
                              <w:spacing w:line="276" w:lineRule="auto"/>
                              <w:rPr>
                                <w:b w:val="0"/>
                                <w:bCs w:val="0"/>
                              </w:rPr>
                            </w:pPr>
                          </w:p>
                        </w:tc>
                      </w:tr>
                      <w:tr w:rsidR="002A4137" w:rsidRPr="00B31086" w14:paraId="377186DD" w14:textId="77777777" w:rsidTr="0079185E">
                        <w:tc>
                          <w:tcPr>
                            <w:tcW w:w="5062" w:type="dxa"/>
                            <w:shd w:val="clear" w:color="auto" w:fill="auto"/>
                          </w:tcPr>
                          <w:p w14:paraId="7C2F65F5" w14:textId="77777777" w:rsidR="002A4137" w:rsidRPr="009E4711" w:rsidRDefault="002A4137" w:rsidP="00B31086">
                            <w:pPr>
                              <w:spacing w:line="276" w:lineRule="auto"/>
                              <w:rPr>
                                <w:b w:val="0"/>
                                <w:bCs w:val="0"/>
                              </w:rPr>
                            </w:pPr>
                          </w:p>
                        </w:tc>
                        <w:tc>
                          <w:tcPr>
                            <w:tcW w:w="5318" w:type="dxa"/>
                          </w:tcPr>
                          <w:p w14:paraId="41676A9B" w14:textId="77777777" w:rsidR="002A4137" w:rsidRPr="009E4711" w:rsidRDefault="002A4137" w:rsidP="00B31086">
                            <w:pPr>
                              <w:spacing w:line="276" w:lineRule="auto"/>
                              <w:rPr>
                                <w:b w:val="0"/>
                                <w:bCs w:val="0"/>
                              </w:rPr>
                            </w:pPr>
                          </w:p>
                        </w:tc>
                      </w:tr>
                      <w:tr w:rsidR="002A4137" w:rsidRPr="00B31086" w14:paraId="1134F0FB" w14:textId="77777777" w:rsidTr="0079185E">
                        <w:tc>
                          <w:tcPr>
                            <w:tcW w:w="5062" w:type="dxa"/>
                            <w:shd w:val="clear" w:color="auto" w:fill="auto"/>
                          </w:tcPr>
                          <w:p w14:paraId="194F9BDD" w14:textId="77777777" w:rsidR="002A4137" w:rsidRPr="009E4711" w:rsidRDefault="002A4137" w:rsidP="00B31086">
                            <w:pPr>
                              <w:spacing w:line="276" w:lineRule="auto"/>
                              <w:rPr>
                                <w:b w:val="0"/>
                                <w:bCs w:val="0"/>
                              </w:rPr>
                            </w:pPr>
                          </w:p>
                        </w:tc>
                        <w:tc>
                          <w:tcPr>
                            <w:tcW w:w="5318" w:type="dxa"/>
                          </w:tcPr>
                          <w:p w14:paraId="1E1B1D04" w14:textId="77777777" w:rsidR="002A4137" w:rsidRPr="009E4711" w:rsidRDefault="002A4137" w:rsidP="00B31086">
                            <w:pPr>
                              <w:spacing w:line="276" w:lineRule="auto"/>
                              <w:rPr>
                                <w:b w:val="0"/>
                                <w:bCs w:val="0"/>
                              </w:rPr>
                            </w:pPr>
                          </w:p>
                        </w:tc>
                      </w:tr>
                      <w:tr w:rsidR="002A4137" w:rsidRPr="00B31086" w14:paraId="151E7273" w14:textId="77777777" w:rsidTr="0079185E">
                        <w:tc>
                          <w:tcPr>
                            <w:tcW w:w="5062" w:type="dxa"/>
                            <w:shd w:val="clear" w:color="auto" w:fill="auto"/>
                          </w:tcPr>
                          <w:p w14:paraId="370D8E72" w14:textId="77777777" w:rsidR="002A4137" w:rsidRPr="009E4711" w:rsidRDefault="002A4137" w:rsidP="00B31086">
                            <w:pPr>
                              <w:spacing w:line="276" w:lineRule="auto"/>
                              <w:rPr>
                                <w:b w:val="0"/>
                                <w:bCs w:val="0"/>
                              </w:rPr>
                            </w:pPr>
                          </w:p>
                        </w:tc>
                        <w:tc>
                          <w:tcPr>
                            <w:tcW w:w="5318" w:type="dxa"/>
                          </w:tcPr>
                          <w:p w14:paraId="1E1E8D46" w14:textId="77777777" w:rsidR="002A4137" w:rsidRPr="009E4711" w:rsidRDefault="002A4137" w:rsidP="00B31086">
                            <w:pPr>
                              <w:spacing w:line="276" w:lineRule="auto"/>
                              <w:rPr>
                                <w:b w:val="0"/>
                                <w:bCs w:val="0"/>
                              </w:rPr>
                            </w:pPr>
                          </w:p>
                        </w:tc>
                      </w:tr>
                      <w:tr w:rsidR="002A4137" w:rsidRPr="00B31086" w14:paraId="24B64440" w14:textId="77777777" w:rsidTr="0079185E">
                        <w:tc>
                          <w:tcPr>
                            <w:tcW w:w="5062" w:type="dxa"/>
                            <w:shd w:val="clear" w:color="auto" w:fill="auto"/>
                          </w:tcPr>
                          <w:p w14:paraId="4C196C36" w14:textId="77777777" w:rsidR="002A4137" w:rsidRPr="009E4711" w:rsidRDefault="002A4137" w:rsidP="00B31086">
                            <w:pPr>
                              <w:spacing w:line="276" w:lineRule="auto"/>
                              <w:rPr>
                                <w:b w:val="0"/>
                                <w:bCs w:val="0"/>
                              </w:rPr>
                            </w:pPr>
                          </w:p>
                        </w:tc>
                        <w:tc>
                          <w:tcPr>
                            <w:tcW w:w="5318" w:type="dxa"/>
                          </w:tcPr>
                          <w:p w14:paraId="06592392" w14:textId="77777777" w:rsidR="002A4137" w:rsidRPr="009E4711" w:rsidRDefault="002A4137" w:rsidP="00B31086">
                            <w:pPr>
                              <w:spacing w:line="276" w:lineRule="auto"/>
                              <w:rPr>
                                <w:b w:val="0"/>
                                <w:bCs w:val="0"/>
                              </w:rPr>
                            </w:pPr>
                          </w:p>
                        </w:tc>
                      </w:tr>
                      <w:tr w:rsidR="002A4137" w:rsidRPr="00B31086" w14:paraId="269D7183" w14:textId="77777777" w:rsidTr="0079185E">
                        <w:tc>
                          <w:tcPr>
                            <w:tcW w:w="5062" w:type="dxa"/>
                            <w:shd w:val="clear" w:color="auto" w:fill="auto"/>
                          </w:tcPr>
                          <w:p w14:paraId="7F65052B" w14:textId="77777777" w:rsidR="002A4137" w:rsidRPr="009E4711" w:rsidRDefault="002A4137" w:rsidP="00B31086">
                            <w:pPr>
                              <w:spacing w:line="276" w:lineRule="auto"/>
                              <w:rPr>
                                <w:b w:val="0"/>
                                <w:bCs w:val="0"/>
                              </w:rPr>
                            </w:pPr>
                          </w:p>
                        </w:tc>
                        <w:tc>
                          <w:tcPr>
                            <w:tcW w:w="5318" w:type="dxa"/>
                          </w:tcPr>
                          <w:p w14:paraId="61842C1E" w14:textId="77777777" w:rsidR="002A4137" w:rsidRPr="009E4711" w:rsidRDefault="002A4137" w:rsidP="00B31086">
                            <w:pPr>
                              <w:spacing w:line="276" w:lineRule="auto"/>
                              <w:rPr>
                                <w:b w:val="0"/>
                                <w:bCs w:val="0"/>
                              </w:rPr>
                            </w:pPr>
                          </w:p>
                        </w:tc>
                      </w:tr>
                      <w:tr w:rsidR="002A4137" w:rsidRPr="00B31086" w14:paraId="27B2D928" w14:textId="77777777" w:rsidTr="0079185E">
                        <w:tc>
                          <w:tcPr>
                            <w:tcW w:w="5062" w:type="dxa"/>
                            <w:shd w:val="clear" w:color="auto" w:fill="auto"/>
                          </w:tcPr>
                          <w:p w14:paraId="011876AD" w14:textId="77777777" w:rsidR="002A4137" w:rsidRPr="009E4711" w:rsidRDefault="002A4137" w:rsidP="00B31086">
                            <w:pPr>
                              <w:spacing w:line="276" w:lineRule="auto"/>
                              <w:rPr>
                                <w:b w:val="0"/>
                                <w:bCs w:val="0"/>
                              </w:rPr>
                            </w:pPr>
                          </w:p>
                        </w:tc>
                        <w:tc>
                          <w:tcPr>
                            <w:tcW w:w="5318" w:type="dxa"/>
                          </w:tcPr>
                          <w:p w14:paraId="228D7449" w14:textId="77777777" w:rsidR="002A4137" w:rsidRPr="009E4711" w:rsidRDefault="002A4137" w:rsidP="00B31086">
                            <w:pPr>
                              <w:spacing w:line="276" w:lineRule="auto"/>
                              <w:rPr>
                                <w:b w:val="0"/>
                                <w:bCs w:val="0"/>
                              </w:rPr>
                            </w:pPr>
                          </w:p>
                        </w:tc>
                      </w:tr>
                      <w:tr w:rsidR="002A4137" w:rsidRPr="00B31086" w14:paraId="2693983C" w14:textId="77777777" w:rsidTr="0079185E">
                        <w:tc>
                          <w:tcPr>
                            <w:tcW w:w="5062" w:type="dxa"/>
                            <w:shd w:val="clear" w:color="auto" w:fill="auto"/>
                          </w:tcPr>
                          <w:p w14:paraId="1341A133" w14:textId="77777777" w:rsidR="002A4137" w:rsidRPr="009E4711" w:rsidRDefault="002A4137" w:rsidP="00B31086">
                            <w:pPr>
                              <w:spacing w:line="276" w:lineRule="auto"/>
                              <w:rPr>
                                <w:b w:val="0"/>
                                <w:bCs w:val="0"/>
                              </w:rPr>
                            </w:pPr>
                          </w:p>
                        </w:tc>
                        <w:tc>
                          <w:tcPr>
                            <w:tcW w:w="5318" w:type="dxa"/>
                          </w:tcPr>
                          <w:p w14:paraId="57D1CC33" w14:textId="77777777" w:rsidR="002A4137" w:rsidRPr="009E4711" w:rsidRDefault="002A4137" w:rsidP="00B31086">
                            <w:pPr>
                              <w:spacing w:line="276" w:lineRule="auto"/>
                              <w:rPr>
                                <w:b w:val="0"/>
                                <w:bCs w:val="0"/>
                              </w:rPr>
                            </w:pPr>
                          </w:p>
                        </w:tc>
                      </w:tr>
                      <w:tr w:rsidR="002A4137" w:rsidRPr="00B31086" w14:paraId="2446F69B" w14:textId="77777777" w:rsidTr="0079185E">
                        <w:tc>
                          <w:tcPr>
                            <w:tcW w:w="5062" w:type="dxa"/>
                            <w:shd w:val="clear" w:color="auto" w:fill="auto"/>
                          </w:tcPr>
                          <w:p w14:paraId="0743ED8C" w14:textId="77777777" w:rsidR="002A4137" w:rsidRPr="009E4711" w:rsidRDefault="002A4137" w:rsidP="00B31086">
                            <w:pPr>
                              <w:spacing w:line="276" w:lineRule="auto"/>
                              <w:rPr>
                                <w:b w:val="0"/>
                                <w:bCs w:val="0"/>
                              </w:rPr>
                            </w:pPr>
                          </w:p>
                        </w:tc>
                        <w:tc>
                          <w:tcPr>
                            <w:tcW w:w="5318" w:type="dxa"/>
                          </w:tcPr>
                          <w:p w14:paraId="53FCCCBB" w14:textId="77777777" w:rsidR="002A4137" w:rsidRPr="009E4711" w:rsidRDefault="002A4137" w:rsidP="00B31086">
                            <w:pPr>
                              <w:spacing w:line="276" w:lineRule="auto"/>
                              <w:rPr>
                                <w:b w:val="0"/>
                                <w:bCs w:val="0"/>
                              </w:rPr>
                            </w:pPr>
                          </w:p>
                        </w:tc>
                      </w:tr>
                      <w:tr w:rsidR="002A4137" w:rsidRPr="00B31086" w14:paraId="68E33879" w14:textId="77777777" w:rsidTr="0079185E">
                        <w:tc>
                          <w:tcPr>
                            <w:tcW w:w="5062" w:type="dxa"/>
                            <w:shd w:val="clear" w:color="auto" w:fill="auto"/>
                          </w:tcPr>
                          <w:p w14:paraId="516F5586" w14:textId="77777777" w:rsidR="002A4137" w:rsidRPr="009E4711" w:rsidRDefault="002A4137" w:rsidP="00B31086">
                            <w:pPr>
                              <w:spacing w:line="276" w:lineRule="auto"/>
                              <w:rPr>
                                <w:b w:val="0"/>
                                <w:bCs w:val="0"/>
                              </w:rPr>
                            </w:pPr>
                          </w:p>
                        </w:tc>
                        <w:tc>
                          <w:tcPr>
                            <w:tcW w:w="5318" w:type="dxa"/>
                          </w:tcPr>
                          <w:p w14:paraId="3730DEE1" w14:textId="77777777" w:rsidR="002A4137" w:rsidRPr="009E4711" w:rsidRDefault="002A4137" w:rsidP="00B31086">
                            <w:pPr>
                              <w:spacing w:line="276" w:lineRule="auto"/>
                              <w:rPr>
                                <w:b w:val="0"/>
                                <w:bCs w:val="0"/>
                              </w:rPr>
                            </w:pPr>
                          </w:p>
                        </w:tc>
                      </w:tr>
                      <w:tr w:rsidR="002A4137" w:rsidRPr="00B31086" w14:paraId="4C98B400" w14:textId="77777777" w:rsidTr="0079185E">
                        <w:tc>
                          <w:tcPr>
                            <w:tcW w:w="5062" w:type="dxa"/>
                            <w:shd w:val="clear" w:color="auto" w:fill="auto"/>
                          </w:tcPr>
                          <w:p w14:paraId="6FFA78E2" w14:textId="77777777" w:rsidR="002A4137" w:rsidRPr="009E4711" w:rsidRDefault="002A4137" w:rsidP="00B31086">
                            <w:pPr>
                              <w:spacing w:line="276" w:lineRule="auto"/>
                              <w:rPr>
                                <w:b w:val="0"/>
                                <w:bCs w:val="0"/>
                              </w:rPr>
                            </w:pPr>
                          </w:p>
                        </w:tc>
                        <w:tc>
                          <w:tcPr>
                            <w:tcW w:w="5318" w:type="dxa"/>
                          </w:tcPr>
                          <w:p w14:paraId="76FC6AC3" w14:textId="77777777" w:rsidR="002A4137" w:rsidRPr="009E4711" w:rsidRDefault="002A4137" w:rsidP="00B31086">
                            <w:pPr>
                              <w:spacing w:line="276" w:lineRule="auto"/>
                              <w:rPr>
                                <w:b w:val="0"/>
                                <w:bCs w:val="0"/>
                              </w:rPr>
                            </w:pPr>
                          </w:p>
                        </w:tc>
                      </w:tr>
                      <w:tr w:rsidR="002A4137" w:rsidRPr="00B31086" w14:paraId="0D9B71A6" w14:textId="77777777" w:rsidTr="0079185E">
                        <w:tc>
                          <w:tcPr>
                            <w:tcW w:w="5062" w:type="dxa"/>
                            <w:shd w:val="clear" w:color="auto" w:fill="auto"/>
                          </w:tcPr>
                          <w:p w14:paraId="193E32E7" w14:textId="77777777" w:rsidR="002A4137" w:rsidRPr="009E4711" w:rsidRDefault="002A4137" w:rsidP="00B31086">
                            <w:pPr>
                              <w:spacing w:line="276" w:lineRule="auto"/>
                              <w:rPr>
                                <w:b w:val="0"/>
                                <w:bCs w:val="0"/>
                              </w:rPr>
                            </w:pPr>
                          </w:p>
                        </w:tc>
                        <w:tc>
                          <w:tcPr>
                            <w:tcW w:w="5318" w:type="dxa"/>
                          </w:tcPr>
                          <w:p w14:paraId="023385AA" w14:textId="77777777" w:rsidR="002A4137" w:rsidRPr="009E4711" w:rsidRDefault="002A4137" w:rsidP="00B31086">
                            <w:pPr>
                              <w:spacing w:line="276" w:lineRule="auto"/>
                              <w:rPr>
                                <w:b w:val="0"/>
                                <w:bCs w:val="0"/>
                              </w:rPr>
                            </w:pPr>
                          </w:p>
                        </w:tc>
                      </w:tr>
                      <w:tr w:rsidR="002A4137" w:rsidRPr="00B31086" w14:paraId="49A76901" w14:textId="77777777" w:rsidTr="0079185E">
                        <w:tc>
                          <w:tcPr>
                            <w:tcW w:w="5062" w:type="dxa"/>
                            <w:shd w:val="clear" w:color="auto" w:fill="auto"/>
                          </w:tcPr>
                          <w:p w14:paraId="1F63AB33" w14:textId="77777777" w:rsidR="002A4137" w:rsidRPr="009E4711" w:rsidRDefault="002A4137" w:rsidP="00B31086">
                            <w:pPr>
                              <w:spacing w:line="276" w:lineRule="auto"/>
                              <w:rPr>
                                <w:b w:val="0"/>
                                <w:bCs w:val="0"/>
                              </w:rPr>
                            </w:pPr>
                          </w:p>
                        </w:tc>
                        <w:tc>
                          <w:tcPr>
                            <w:tcW w:w="5318" w:type="dxa"/>
                          </w:tcPr>
                          <w:p w14:paraId="4DAB8F5B" w14:textId="77777777" w:rsidR="002A4137" w:rsidRPr="009E4711" w:rsidRDefault="002A4137" w:rsidP="00B31086">
                            <w:pPr>
                              <w:spacing w:line="276" w:lineRule="auto"/>
                              <w:rPr>
                                <w:b w:val="0"/>
                                <w:bCs w:val="0"/>
                              </w:rPr>
                            </w:pPr>
                          </w:p>
                        </w:tc>
                      </w:tr>
                      <w:tr w:rsidR="002A4137" w:rsidRPr="00B31086" w14:paraId="69034870" w14:textId="77777777" w:rsidTr="0079185E">
                        <w:tc>
                          <w:tcPr>
                            <w:tcW w:w="5062" w:type="dxa"/>
                            <w:shd w:val="clear" w:color="auto" w:fill="auto"/>
                          </w:tcPr>
                          <w:p w14:paraId="36742820" w14:textId="77777777" w:rsidR="002A4137" w:rsidRPr="009E4711" w:rsidRDefault="002A4137" w:rsidP="00B31086">
                            <w:pPr>
                              <w:spacing w:line="276" w:lineRule="auto"/>
                              <w:rPr>
                                <w:b w:val="0"/>
                                <w:bCs w:val="0"/>
                              </w:rPr>
                            </w:pPr>
                          </w:p>
                        </w:tc>
                        <w:tc>
                          <w:tcPr>
                            <w:tcW w:w="5318" w:type="dxa"/>
                          </w:tcPr>
                          <w:p w14:paraId="21342885" w14:textId="77777777" w:rsidR="002A4137" w:rsidRPr="009E4711" w:rsidRDefault="002A4137" w:rsidP="00B31086">
                            <w:pPr>
                              <w:spacing w:line="276" w:lineRule="auto"/>
                              <w:rPr>
                                <w:b w:val="0"/>
                                <w:bCs w:val="0"/>
                              </w:rPr>
                            </w:pPr>
                          </w:p>
                        </w:tc>
                      </w:tr>
                      <w:tr w:rsidR="002A4137" w:rsidRPr="00B31086" w14:paraId="1720C780" w14:textId="77777777" w:rsidTr="0079185E">
                        <w:tc>
                          <w:tcPr>
                            <w:tcW w:w="5062" w:type="dxa"/>
                            <w:shd w:val="clear" w:color="auto" w:fill="auto"/>
                          </w:tcPr>
                          <w:p w14:paraId="3DFECD86" w14:textId="77777777" w:rsidR="002A4137" w:rsidRPr="009E4711" w:rsidRDefault="002A4137" w:rsidP="00B31086">
                            <w:pPr>
                              <w:spacing w:line="276" w:lineRule="auto"/>
                              <w:rPr>
                                <w:b w:val="0"/>
                                <w:bCs w:val="0"/>
                              </w:rPr>
                            </w:pPr>
                          </w:p>
                        </w:tc>
                        <w:tc>
                          <w:tcPr>
                            <w:tcW w:w="5318" w:type="dxa"/>
                          </w:tcPr>
                          <w:p w14:paraId="731F698A" w14:textId="77777777" w:rsidR="002A4137" w:rsidRPr="009E4711" w:rsidRDefault="002A4137" w:rsidP="00B31086">
                            <w:pPr>
                              <w:spacing w:line="276" w:lineRule="auto"/>
                              <w:rPr>
                                <w:b w:val="0"/>
                                <w:bCs w:val="0"/>
                              </w:rPr>
                            </w:pPr>
                          </w:p>
                        </w:tc>
                      </w:tr>
                      <w:tr w:rsidR="002A4137" w:rsidRPr="00B31086" w14:paraId="0BFB7623" w14:textId="77777777" w:rsidTr="0079185E">
                        <w:tc>
                          <w:tcPr>
                            <w:tcW w:w="5062" w:type="dxa"/>
                            <w:shd w:val="clear" w:color="auto" w:fill="auto"/>
                          </w:tcPr>
                          <w:p w14:paraId="5F92306C" w14:textId="77777777" w:rsidR="002A4137" w:rsidRPr="009E4711" w:rsidRDefault="002A4137" w:rsidP="00B31086">
                            <w:pPr>
                              <w:spacing w:line="276" w:lineRule="auto"/>
                              <w:rPr>
                                <w:b w:val="0"/>
                                <w:bCs w:val="0"/>
                              </w:rPr>
                            </w:pPr>
                          </w:p>
                        </w:tc>
                        <w:tc>
                          <w:tcPr>
                            <w:tcW w:w="5318" w:type="dxa"/>
                          </w:tcPr>
                          <w:p w14:paraId="06587E8C" w14:textId="77777777" w:rsidR="002A4137" w:rsidRPr="009E4711" w:rsidRDefault="002A4137" w:rsidP="00B31086">
                            <w:pPr>
                              <w:spacing w:line="276" w:lineRule="auto"/>
                              <w:rPr>
                                <w:b w:val="0"/>
                                <w:bCs w:val="0"/>
                              </w:rPr>
                            </w:pPr>
                          </w:p>
                        </w:tc>
                      </w:tr>
                      <w:tr w:rsidR="002A4137" w:rsidRPr="00B31086" w14:paraId="3F033626" w14:textId="77777777" w:rsidTr="0079185E">
                        <w:tc>
                          <w:tcPr>
                            <w:tcW w:w="5062" w:type="dxa"/>
                            <w:shd w:val="clear" w:color="auto" w:fill="auto"/>
                          </w:tcPr>
                          <w:p w14:paraId="48EFD5CF" w14:textId="77777777" w:rsidR="002A4137" w:rsidRPr="009E4711" w:rsidRDefault="002A4137" w:rsidP="00B31086">
                            <w:pPr>
                              <w:spacing w:line="276" w:lineRule="auto"/>
                              <w:rPr>
                                <w:b w:val="0"/>
                                <w:bCs w:val="0"/>
                              </w:rPr>
                            </w:pPr>
                          </w:p>
                        </w:tc>
                        <w:tc>
                          <w:tcPr>
                            <w:tcW w:w="5318" w:type="dxa"/>
                          </w:tcPr>
                          <w:p w14:paraId="33EA4FC6" w14:textId="77777777" w:rsidR="002A4137" w:rsidRPr="009E4711" w:rsidRDefault="002A4137" w:rsidP="00B31086">
                            <w:pPr>
                              <w:spacing w:line="276" w:lineRule="auto"/>
                              <w:rPr>
                                <w:b w:val="0"/>
                                <w:bCs w:val="0"/>
                              </w:rPr>
                            </w:pPr>
                          </w:p>
                        </w:tc>
                      </w:tr>
                      <w:tr w:rsidR="002A4137" w:rsidRPr="00B31086" w14:paraId="28874881" w14:textId="77777777" w:rsidTr="0079185E">
                        <w:tc>
                          <w:tcPr>
                            <w:tcW w:w="5062" w:type="dxa"/>
                            <w:shd w:val="clear" w:color="auto" w:fill="auto"/>
                          </w:tcPr>
                          <w:p w14:paraId="794113C3" w14:textId="77777777" w:rsidR="002A4137" w:rsidRPr="009E4711" w:rsidRDefault="002A4137" w:rsidP="00B31086">
                            <w:pPr>
                              <w:spacing w:line="276" w:lineRule="auto"/>
                              <w:rPr>
                                <w:b w:val="0"/>
                                <w:bCs w:val="0"/>
                              </w:rPr>
                            </w:pPr>
                          </w:p>
                        </w:tc>
                        <w:tc>
                          <w:tcPr>
                            <w:tcW w:w="5318" w:type="dxa"/>
                          </w:tcPr>
                          <w:p w14:paraId="50A01660" w14:textId="77777777" w:rsidR="002A4137" w:rsidRPr="009E4711" w:rsidRDefault="002A4137" w:rsidP="00B31086">
                            <w:pPr>
                              <w:spacing w:line="276" w:lineRule="auto"/>
                              <w:rPr>
                                <w:b w:val="0"/>
                                <w:bCs w:val="0"/>
                              </w:rPr>
                            </w:pPr>
                          </w:p>
                        </w:tc>
                      </w:tr>
                    </w:tbl>
                    <w:p w14:paraId="68F5385B"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56BED56F" w14:textId="027A361D" w:rsidR="00B6732A" w:rsidRDefault="00FC2714">
      <w:r>
        <w:rPr>
          <w:noProof/>
          <w:sz w:val="22"/>
          <w:szCs w:val="22"/>
        </w:rPr>
        <w:lastRenderedPageBreak/>
        <mc:AlternateContent>
          <mc:Choice Requires="wps">
            <w:drawing>
              <wp:anchor distT="0" distB="0" distL="114300" distR="114300" simplePos="0" relativeHeight="251969536" behindDoc="0" locked="0" layoutInCell="1" allowOverlap="1" wp14:anchorId="257AA8D0" wp14:editId="1E8647CC">
                <wp:simplePos x="0" y="0"/>
                <wp:positionH relativeFrom="column">
                  <wp:posOffset>2923</wp:posOffset>
                </wp:positionH>
                <wp:positionV relativeFrom="paragraph">
                  <wp:posOffset>9704</wp:posOffset>
                </wp:positionV>
                <wp:extent cx="6579235" cy="9702413"/>
                <wp:effectExtent l="0" t="0" r="12065" b="13335"/>
                <wp:wrapThrough wrapText="bothSides">
                  <wp:wrapPolygon edited="0">
                    <wp:start x="0" y="0"/>
                    <wp:lineTo x="0" y="21601"/>
                    <wp:lineTo x="21598" y="21601"/>
                    <wp:lineTo x="21598" y="0"/>
                    <wp:lineTo x="0" y="0"/>
                  </wp:wrapPolygon>
                </wp:wrapThrough>
                <wp:docPr id="5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02413"/>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3660E07" w14:textId="77777777" w:rsidTr="002519CF">
                              <w:tc>
                                <w:tcPr>
                                  <w:tcW w:w="10380" w:type="dxa"/>
                                  <w:gridSpan w:val="2"/>
                                  <w:shd w:val="clear" w:color="auto" w:fill="auto"/>
                                </w:tcPr>
                                <w:p w14:paraId="571A9F81" w14:textId="77777777" w:rsidR="002A4137" w:rsidRPr="007C3057" w:rsidRDefault="002A4137" w:rsidP="001E0E86">
                                  <w:pPr>
                                    <w:ind w:right="-49"/>
                                    <w:jc w:val="both"/>
                                    <w:rPr>
                                      <w:b w:val="0"/>
                                      <w:lang w:val="nl-NL"/>
                                    </w:rPr>
                                  </w:pPr>
                                </w:p>
                              </w:tc>
                            </w:tr>
                            <w:tr w:rsidR="002A4137" w:rsidRPr="00B31086" w14:paraId="020A00D7" w14:textId="77777777" w:rsidTr="002519CF">
                              <w:tc>
                                <w:tcPr>
                                  <w:tcW w:w="10380" w:type="dxa"/>
                                  <w:gridSpan w:val="2"/>
                                  <w:shd w:val="clear" w:color="auto" w:fill="auto"/>
                                </w:tcPr>
                                <w:p w14:paraId="219591E0" w14:textId="77777777" w:rsidR="002A4137" w:rsidRPr="009E4711" w:rsidRDefault="002A4137" w:rsidP="00B31086">
                                  <w:pPr>
                                    <w:spacing w:line="276" w:lineRule="auto"/>
                                    <w:rPr>
                                      <w:b w:val="0"/>
                                      <w:bCs w:val="0"/>
                                    </w:rPr>
                                  </w:pPr>
                                </w:p>
                              </w:tc>
                            </w:tr>
                            <w:tr w:rsidR="002A4137" w:rsidRPr="00B31086" w14:paraId="479E046A" w14:textId="77777777" w:rsidTr="0079185E">
                              <w:tc>
                                <w:tcPr>
                                  <w:tcW w:w="5062" w:type="dxa"/>
                                  <w:shd w:val="clear" w:color="auto" w:fill="auto"/>
                                </w:tcPr>
                                <w:p w14:paraId="54CEF000" w14:textId="77777777" w:rsidR="002A4137" w:rsidRPr="009E4711" w:rsidRDefault="002A4137" w:rsidP="00B31086">
                                  <w:pPr>
                                    <w:spacing w:line="276" w:lineRule="auto"/>
                                    <w:rPr>
                                      <w:b w:val="0"/>
                                      <w:bCs w:val="0"/>
                                    </w:rPr>
                                  </w:pPr>
                                </w:p>
                              </w:tc>
                              <w:tc>
                                <w:tcPr>
                                  <w:tcW w:w="5318" w:type="dxa"/>
                                </w:tcPr>
                                <w:p w14:paraId="21DA1D2D" w14:textId="77777777" w:rsidR="002A4137" w:rsidRPr="009E4711" w:rsidRDefault="002A4137" w:rsidP="00B31086">
                                  <w:pPr>
                                    <w:spacing w:line="276" w:lineRule="auto"/>
                                    <w:rPr>
                                      <w:b w:val="0"/>
                                      <w:bCs w:val="0"/>
                                    </w:rPr>
                                  </w:pPr>
                                </w:p>
                              </w:tc>
                            </w:tr>
                            <w:tr w:rsidR="002A4137" w:rsidRPr="00B31086" w14:paraId="6E4913AC" w14:textId="77777777" w:rsidTr="0079185E">
                              <w:tc>
                                <w:tcPr>
                                  <w:tcW w:w="5062" w:type="dxa"/>
                                  <w:shd w:val="clear" w:color="auto" w:fill="auto"/>
                                </w:tcPr>
                                <w:p w14:paraId="141C31C6" w14:textId="77777777" w:rsidR="002A4137" w:rsidRPr="009E4711" w:rsidRDefault="002A4137" w:rsidP="00B31086">
                                  <w:pPr>
                                    <w:spacing w:line="276" w:lineRule="auto"/>
                                    <w:rPr>
                                      <w:b w:val="0"/>
                                      <w:bCs w:val="0"/>
                                    </w:rPr>
                                  </w:pPr>
                                </w:p>
                              </w:tc>
                              <w:tc>
                                <w:tcPr>
                                  <w:tcW w:w="5318" w:type="dxa"/>
                                </w:tcPr>
                                <w:p w14:paraId="18AE358D" w14:textId="77777777" w:rsidR="002A4137" w:rsidRPr="009E4711" w:rsidRDefault="002A4137" w:rsidP="00B31086">
                                  <w:pPr>
                                    <w:spacing w:line="276" w:lineRule="auto"/>
                                    <w:rPr>
                                      <w:b w:val="0"/>
                                      <w:bCs w:val="0"/>
                                    </w:rPr>
                                  </w:pPr>
                                </w:p>
                              </w:tc>
                            </w:tr>
                            <w:tr w:rsidR="002A4137" w:rsidRPr="00B31086" w14:paraId="040DEA7F" w14:textId="77777777" w:rsidTr="0079185E">
                              <w:tc>
                                <w:tcPr>
                                  <w:tcW w:w="5062" w:type="dxa"/>
                                  <w:shd w:val="clear" w:color="auto" w:fill="auto"/>
                                </w:tcPr>
                                <w:p w14:paraId="0484A932" w14:textId="77777777" w:rsidR="002A4137" w:rsidRPr="009E4711" w:rsidRDefault="002A4137" w:rsidP="00B31086">
                                  <w:pPr>
                                    <w:spacing w:line="276" w:lineRule="auto"/>
                                    <w:rPr>
                                      <w:b w:val="0"/>
                                      <w:bCs w:val="0"/>
                                    </w:rPr>
                                  </w:pPr>
                                </w:p>
                              </w:tc>
                              <w:tc>
                                <w:tcPr>
                                  <w:tcW w:w="5318" w:type="dxa"/>
                                </w:tcPr>
                                <w:p w14:paraId="705B9271" w14:textId="77777777" w:rsidR="002A4137" w:rsidRPr="009E4711" w:rsidRDefault="002A4137" w:rsidP="00B31086">
                                  <w:pPr>
                                    <w:spacing w:line="276" w:lineRule="auto"/>
                                    <w:rPr>
                                      <w:b w:val="0"/>
                                      <w:bCs w:val="0"/>
                                    </w:rPr>
                                  </w:pPr>
                                </w:p>
                              </w:tc>
                            </w:tr>
                            <w:tr w:rsidR="002A4137" w:rsidRPr="00B31086" w14:paraId="2493FDB5" w14:textId="77777777" w:rsidTr="0079185E">
                              <w:tc>
                                <w:tcPr>
                                  <w:tcW w:w="5062" w:type="dxa"/>
                                  <w:shd w:val="clear" w:color="auto" w:fill="auto"/>
                                </w:tcPr>
                                <w:p w14:paraId="24E9BDEA" w14:textId="77777777" w:rsidR="002A4137" w:rsidRPr="009E4711" w:rsidRDefault="002A4137" w:rsidP="00B31086">
                                  <w:pPr>
                                    <w:spacing w:line="276" w:lineRule="auto"/>
                                    <w:rPr>
                                      <w:b w:val="0"/>
                                      <w:bCs w:val="0"/>
                                    </w:rPr>
                                  </w:pPr>
                                </w:p>
                              </w:tc>
                              <w:tc>
                                <w:tcPr>
                                  <w:tcW w:w="5318" w:type="dxa"/>
                                </w:tcPr>
                                <w:p w14:paraId="36278131" w14:textId="77777777" w:rsidR="002A4137" w:rsidRPr="009E4711" w:rsidRDefault="002A4137" w:rsidP="00B31086">
                                  <w:pPr>
                                    <w:spacing w:line="276" w:lineRule="auto"/>
                                    <w:rPr>
                                      <w:b w:val="0"/>
                                      <w:bCs w:val="0"/>
                                    </w:rPr>
                                  </w:pPr>
                                </w:p>
                              </w:tc>
                            </w:tr>
                            <w:tr w:rsidR="002A4137" w:rsidRPr="00B31086" w14:paraId="104ED6FB" w14:textId="77777777" w:rsidTr="0079185E">
                              <w:tc>
                                <w:tcPr>
                                  <w:tcW w:w="5062" w:type="dxa"/>
                                  <w:shd w:val="clear" w:color="auto" w:fill="auto"/>
                                </w:tcPr>
                                <w:p w14:paraId="5C78D87A" w14:textId="77777777" w:rsidR="002A4137" w:rsidRPr="009E4711" w:rsidRDefault="002A4137" w:rsidP="00B31086">
                                  <w:pPr>
                                    <w:spacing w:line="276" w:lineRule="auto"/>
                                    <w:rPr>
                                      <w:b w:val="0"/>
                                      <w:bCs w:val="0"/>
                                    </w:rPr>
                                  </w:pPr>
                                </w:p>
                              </w:tc>
                              <w:tc>
                                <w:tcPr>
                                  <w:tcW w:w="5318" w:type="dxa"/>
                                </w:tcPr>
                                <w:p w14:paraId="2315A45A" w14:textId="77777777" w:rsidR="002A4137" w:rsidRPr="009E4711" w:rsidRDefault="002A4137" w:rsidP="00B31086">
                                  <w:pPr>
                                    <w:spacing w:line="276" w:lineRule="auto"/>
                                    <w:rPr>
                                      <w:b w:val="0"/>
                                      <w:bCs w:val="0"/>
                                    </w:rPr>
                                  </w:pPr>
                                </w:p>
                              </w:tc>
                            </w:tr>
                            <w:tr w:rsidR="002A4137" w:rsidRPr="00B31086" w14:paraId="2D10135B" w14:textId="77777777" w:rsidTr="0079185E">
                              <w:tc>
                                <w:tcPr>
                                  <w:tcW w:w="5062" w:type="dxa"/>
                                  <w:shd w:val="clear" w:color="auto" w:fill="auto"/>
                                </w:tcPr>
                                <w:p w14:paraId="3B9A1D32" w14:textId="77777777" w:rsidR="002A4137" w:rsidRPr="009E4711" w:rsidRDefault="002A4137" w:rsidP="00B31086">
                                  <w:pPr>
                                    <w:spacing w:line="276" w:lineRule="auto"/>
                                    <w:rPr>
                                      <w:b w:val="0"/>
                                      <w:bCs w:val="0"/>
                                    </w:rPr>
                                  </w:pPr>
                                </w:p>
                              </w:tc>
                              <w:tc>
                                <w:tcPr>
                                  <w:tcW w:w="5318" w:type="dxa"/>
                                </w:tcPr>
                                <w:p w14:paraId="225EE1FB" w14:textId="77777777" w:rsidR="002A4137" w:rsidRPr="009E4711" w:rsidRDefault="002A4137" w:rsidP="00B31086">
                                  <w:pPr>
                                    <w:spacing w:line="276" w:lineRule="auto"/>
                                    <w:rPr>
                                      <w:b w:val="0"/>
                                      <w:bCs w:val="0"/>
                                    </w:rPr>
                                  </w:pPr>
                                </w:p>
                              </w:tc>
                            </w:tr>
                            <w:tr w:rsidR="002A4137" w:rsidRPr="00B31086" w14:paraId="6B1C574F" w14:textId="77777777" w:rsidTr="0079185E">
                              <w:tc>
                                <w:tcPr>
                                  <w:tcW w:w="5062" w:type="dxa"/>
                                  <w:shd w:val="clear" w:color="auto" w:fill="auto"/>
                                </w:tcPr>
                                <w:p w14:paraId="5CC3543C" w14:textId="77777777" w:rsidR="002A4137" w:rsidRPr="009E4711" w:rsidRDefault="002A4137" w:rsidP="00B31086">
                                  <w:pPr>
                                    <w:spacing w:line="276" w:lineRule="auto"/>
                                    <w:rPr>
                                      <w:b w:val="0"/>
                                      <w:bCs w:val="0"/>
                                    </w:rPr>
                                  </w:pPr>
                                </w:p>
                              </w:tc>
                              <w:tc>
                                <w:tcPr>
                                  <w:tcW w:w="5318" w:type="dxa"/>
                                </w:tcPr>
                                <w:p w14:paraId="4C837B41" w14:textId="77777777" w:rsidR="002A4137" w:rsidRPr="009E4711" w:rsidRDefault="002A4137" w:rsidP="00B31086">
                                  <w:pPr>
                                    <w:spacing w:line="276" w:lineRule="auto"/>
                                    <w:rPr>
                                      <w:b w:val="0"/>
                                      <w:bCs w:val="0"/>
                                    </w:rPr>
                                  </w:pPr>
                                </w:p>
                              </w:tc>
                            </w:tr>
                            <w:tr w:rsidR="002A4137" w:rsidRPr="00B31086" w14:paraId="6C76995B" w14:textId="77777777" w:rsidTr="0079185E">
                              <w:tc>
                                <w:tcPr>
                                  <w:tcW w:w="5062" w:type="dxa"/>
                                  <w:shd w:val="clear" w:color="auto" w:fill="auto"/>
                                </w:tcPr>
                                <w:p w14:paraId="394E64B7" w14:textId="77777777" w:rsidR="002A4137" w:rsidRPr="009E4711" w:rsidRDefault="002A4137" w:rsidP="00B31086">
                                  <w:pPr>
                                    <w:spacing w:line="276" w:lineRule="auto"/>
                                    <w:rPr>
                                      <w:b w:val="0"/>
                                      <w:bCs w:val="0"/>
                                    </w:rPr>
                                  </w:pPr>
                                </w:p>
                              </w:tc>
                              <w:tc>
                                <w:tcPr>
                                  <w:tcW w:w="5318" w:type="dxa"/>
                                </w:tcPr>
                                <w:p w14:paraId="0F7A936E" w14:textId="77777777" w:rsidR="002A4137" w:rsidRPr="009E4711" w:rsidRDefault="002A4137" w:rsidP="00B31086">
                                  <w:pPr>
                                    <w:spacing w:line="276" w:lineRule="auto"/>
                                    <w:rPr>
                                      <w:b w:val="0"/>
                                      <w:bCs w:val="0"/>
                                    </w:rPr>
                                  </w:pPr>
                                </w:p>
                              </w:tc>
                            </w:tr>
                            <w:tr w:rsidR="002A4137" w:rsidRPr="00B31086" w14:paraId="58F8C391" w14:textId="77777777" w:rsidTr="0079185E">
                              <w:tc>
                                <w:tcPr>
                                  <w:tcW w:w="5062" w:type="dxa"/>
                                  <w:shd w:val="clear" w:color="auto" w:fill="auto"/>
                                </w:tcPr>
                                <w:p w14:paraId="1CE63351" w14:textId="77777777" w:rsidR="002A4137" w:rsidRPr="009E4711" w:rsidRDefault="002A4137" w:rsidP="00B31086">
                                  <w:pPr>
                                    <w:spacing w:line="276" w:lineRule="auto"/>
                                    <w:rPr>
                                      <w:b w:val="0"/>
                                      <w:bCs w:val="0"/>
                                    </w:rPr>
                                  </w:pPr>
                                </w:p>
                              </w:tc>
                              <w:tc>
                                <w:tcPr>
                                  <w:tcW w:w="5318" w:type="dxa"/>
                                </w:tcPr>
                                <w:p w14:paraId="464B7C9F" w14:textId="77777777" w:rsidR="002A4137" w:rsidRPr="009E4711" w:rsidRDefault="002A4137" w:rsidP="00B31086">
                                  <w:pPr>
                                    <w:spacing w:line="276" w:lineRule="auto"/>
                                    <w:rPr>
                                      <w:b w:val="0"/>
                                      <w:bCs w:val="0"/>
                                    </w:rPr>
                                  </w:pPr>
                                </w:p>
                              </w:tc>
                            </w:tr>
                            <w:tr w:rsidR="002A4137" w:rsidRPr="00B31086" w14:paraId="4C9CD693" w14:textId="77777777" w:rsidTr="0079185E">
                              <w:tc>
                                <w:tcPr>
                                  <w:tcW w:w="5062" w:type="dxa"/>
                                  <w:shd w:val="clear" w:color="auto" w:fill="auto"/>
                                </w:tcPr>
                                <w:p w14:paraId="5A73696A" w14:textId="77777777" w:rsidR="002A4137" w:rsidRPr="009E4711" w:rsidRDefault="002A4137" w:rsidP="00B31086">
                                  <w:pPr>
                                    <w:spacing w:line="276" w:lineRule="auto"/>
                                    <w:rPr>
                                      <w:b w:val="0"/>
                                      <w:bCs w:val="0"/>
                                    </w:rPr>
                                  </w:pPr>
                                </w:p>
                              </w:tc>
                              <w:tc>
                                <w:tcPr>
                                  <w:tcW w:w="5318" w:type="dxa"/>
                                </w:tcPr>
                                <w:p w14:paraId="189FFC40" w14:textId="77777777" w:rsidR="002A4137" w:rsidRPr="009E4711" w:rsidRDefault="002A4137" w:rsidP="00B31086">
                                  <w:pPr>
                                    <w:spacing w:line="276" w:lineRule="auto"/>
                                    <w:rPr>
                                      <w:b w:val="0"/>
                                      <w:bCs w:val="0"/>
                                    </w:rPr>
                                  </w:pPr>
                                </w:p>
                              </w:tc>
                            </w:tr>
                            <w:tr w:rsidR="002A4137" w:rsidRPr="00B31086" w14:paraId="09B41CD5" w14:textId="77777777" w:rsidTr="0079185E">
                              <w:tc>
                                <w:tcPr>
                                  <w:tcW w:w="5062" w:type="dxa"/>
                                  <w:shd w:val="clear" w:color="auto" w:fill="auto"/>
                                </w:tcPr>
                                <w:p w14:paraId="37E0AF80" w14:textId="77777777" w:rsidR="002A4137" w:rsidRPr="009E4711" w:rsidRDefault="002A4137" w:rsidP="00B31086">
                                  <w:pPr>
                                    <w:spacing w:line="276" w:lineRule="auto"/>
                                    <w:rPr>
                                      <w:b w:val="0"/>
                                      <w:bCs w:val="0"/>
                                    </w:rPr>
                                  </w:pPr>
                                </w:p>
                              </w:tc>
                              <w:tc>
                                <w:tcPr>
                                  <w:tcW w:w="5318" w:type="dxa"/>
                                </w:tcPr>
                                <w:p w14:paraId="41B9A322" w14:textId="77777777" w:rsidR="002A4137" w:rsidRPr="009E4711" w:rsidRDefault="002A4137" w:rsidP="00B31086">
                                  <w:pPr>
                                    <w:spacing w:line="276" w:lineRule="auto"/>
                                    <w:rPr>
                                      <w:b w:val="0"/>
                                      <w:bCs w:val="0"/>
                                    </w:rPr>
                                  </w:pPr>
                                </w:p>
                              </w:tc>
                            </w:tr>
                            <w:tr w:rsidR="002A4137" w:rsidRPr="00B31086" w14:paraId="6613A019" w14:textId="77777777" w:rsidTr="0079185E">
                              <w:tc>
                                <w:tcPr>
                                  <w:tcW w:w="5062" w:type="dxa"/>
                                  <w:shd w:val="clear" w:color="auto" w:fill="auto"/>
                                </w:tcPr>
                                <w:p w14:paraId="5DC2C3CF" w14:textId="77777777" w:rsidR="002A4137" w:rsidRPr="009E4711" w:rsidRDefault="002A4137" w:rsidP="00B31086">
                                  <w:pPr>
                                    <w:spacing w:line="276" w:lineRule="auto"/>
                                    <w:rPr>
                                      <w:b w:val="0"/>
                                      <w:bCs w:val="0"/>
                                    </w:rPr>
                                  </w:pPr>
                                </w:p>
                              </w:tc>
                              <w:tc>
                                <w:tcPr>
                                  <w:tcW w:w="5318" w:type="dxa"/>
                                </w:tcPr>
                                <w:p w14:paraId="13DED164" w14:textId="77777777" w:rsidR="002A4137" w:rsidRPr="009E4711" w:rsidRDefault="002A4137" w:rsidP="00B31086">
                                  <w:pPr>
                                    <w:spacing w:line="276" w:lineRule="auto"/>
                                    <w:rPr>
                                      <w:b w:val="0"/>
                                      <w:bCs w:val="0"/>
                                    </w:rPr>
                                  </w:pPr>
                                </w:p>
                              </w:tc>
                            </w:tr>
                            <w:tr w:rsidR="002A4137" w:rsidRPr="00B31086" w14:paraId="1DF8048C" w14:textId="77777777" w:rsidTr="0079185E">
                              <w:tc>
                                <w:tcPr>
                                  <w:tcW w:w="5062" w:type="dxa"/>
                                  <w:shd w:val="clear" w:color="auto" w:fill="auto"/>
                                </w:tcPr>
                                <w:p w14:paraId="19F1D6D2" w14:textId="77777777" w:rsidR="002A4137" w:rsidRPr="009E4711" w:rsidRDefault="002A4137" w:rsidP="00B31086">
                                  <w:pPr>
                                    <w:spacing w:line="276" w:lineRule="auto"/>
                                    <w:rPr>
                                      <w:b w:val="0"/>
                                      <w:bCs w:val="0"/>
                                    </w:rPr>
                                  </w:pPr>
                                </w:p>
                              </w:tc>
                              <w:tc>
                                <w:tcPr>
                                  <w:tcW w:w="5318" w:type="dxa"/>
                                </w:tcPr>
                                <w:p w14:paraId="6DCAF3CD" w14:textId="77777777" w:rsidR="002A4137" w:rsidRPr="009E4711" w:rsidRDefault="002A4137" w:rsidP="00B31086">
                                  <w:pPr>
                                    <w:spacing w:line="276" w:lineRule="auto"/>
                                    <w:rPr>
                                      <w:b w:val="0"/>
                                      <w:bCs w:val="0"/>
                                    </w:rPr>
                                  </w:pPr>
                                </w:p>
                              </w:tc>
                            </w:tr>
                            <w:tr w:rsidR="002A4137" w:rsidRPr="00B31086" w14:paraId="59BBBF28" w14:textId="77777777" w:rsidTr="0079185E">
                              <w:tc>
                                <w:tcPr>
                                  <w:tcW w:w="5062" w:type="dxa"/>
                                  <w:shd w:val="clear" w:color="auto" w:fill="auto"/>
                                </w:tcPr>
                                <w:p w14:paraId="4ED3391D" w14:textId="77777777" w:rsidR="002A4137" w:rsidRPr="009E4711" w:rsidRDefault="002A4137" w:rsidP="00B31086">
                                  <w:pPr>
                                    <w:spacing w:line="276" w:lineRule="auto"/>
                                    <w:rPr>
                                      <w:b w:val="0"/>
                                      <w:bCs w:val="0"/>
                                    </w:rPr>
                                  </w:pPr>
                                </w:p>
                              </w:tc>
                              <w:tc>
                                <w:tcPr>
                                  <w:tcW w:w="5318" w:type="dxa"/>
                                </w:tcPr>
                                <w:p w14:paraId="1842E79A" w14:textId="77777777" w:rsidR="002A4137" w:rsidRPr="009E4711" w:rsidRDefault="002A4137" w:rsidP="00B31086">
                                  <w:pPr>
                                    <w:spacing w:line="276" w:lineRule="auto"/>
                                    <w:rPr>
                                      <w:b w:val="0"/>
                                      <w:bCs w:val="0"/>
                                    </w:rPr>
                                  </w:pPr>
                                </w:p>
                              </w:tc>
                            </w:tr>
                            <w:tr w:rsidR="002A4137" w:rsidRPr="00B31086" w14:paraId="09ED5A2F" w14:textId="77777777" w:rsidTr="0079185E">
                              <w:tc>
                                <w:tcPr>
                                  <w:tcW w:w="5062" w:type="dxa"/>
                                  <w:shd w:val="clear" w:color="auto" w:fill="auto"/>
                                </w:tcPr>
                                <w:p w14:paraId="12A154ED" w14:textId="77777777" w:rsidR="002A4137" w:rsidRPr="009E4711" w:rsidRDefault="002A4137" w:rsidP="00B31086">
                                  <w:pPr>
                                    <w:spacing w:line="276" w:lineRule="auto"/>
                                    <w:rPr>
                                      <w:b w:val="0"/>
                                      <w:bCs w:val="0"/>
                                    </w:rPr>
                                  </w:pPr>
                                </w:p>
                              </w:tc>
                              <w:tc>
                                <w:tcPr>
                                  <w:tcW w:w="5318" w:type="dxa"/>
                                </w:tcPr>
                                <w:p w14:paraId="5243B115" w14:textId="77777777" w:rsidR="002A4137" w:rsidRPr="009E4711" w:rsidRDefault="002A4137" w:rsidP="00B31086">
                                  <w:pPr>
                                    <w:spacing w:line="276" w:lineRule="auto"/>
                                    <w:rPr>
                                      <w:b w:val="0"/>
                                      <w:bCs w:val="0"/>
                                    </w:rPr>
                                  </w:pPr>
                                </w:p>
                              </w:tc>
                            </w:tr>
                            <w:tr w:rsidR="002A4137" w:rsidRPr="00B31086" w14:paraId="6E02CF0C" w14:textId="77777777" w:rsidTr="0079185E">
                              <w:tc>
                                <w:tcPr>
                                  <w:tcW w:w="5062" w:type="dxa"/>
                                  <w:shd w:val="clear" w:color="auto" w:fill="auto"/>
                                </w:tcPr>
                                <w:p w14:paraId="71A97199" w14:textId="77777777" w:rsidR="002A4137" w:rsidRPr="009E4711" w:rsidRDefault="002A4137" w:rsidP="00B31086">
                                  <w:pPr>
                                    <w:spacing w:line="276" w:lineRule="auto"/>
                                    <w:rPr>
                                      <w:b w:val="0"/>
                                      <w:bCs w:val="0"/>
                                    </w:rPr>
                                  </w:pPr>
                                </w:p>
                              </w:tc>
                              <w:tc>
                                <w:tcPr>
                                  <w:tcW w:w="5318" w:type="dxa"/>
                                </w:tcPr>
                                <w:p w14:paraId="0C77E116" w14:textId="77777777" w:rsidR="002A4137" w:rsidRPr="009E4711" w:rsidRDefault="002A4137" w:rsidP="00B31086">
                                  <w:pPr>
                                    <w:spacing w:line="276" w:lineRule="auto"/>
                                    <w:rPr>
                                      <w:b w:val="0"/>
                                      <w:bCs w:val="0"/>
                                    </w:rPr>
                                  </w:pPr>
                                </w:p>
                              </w:tc>
                            </w:tr>
                            <w:tr w:rsidR="002A4137" w:rsidRPr="00B31086" w14:paraId="48541C0C" w14:textId="77777777" w:rsidTr="0079185E">
                              <w:tc>
                                <w:tcPr>
                                  <w:tcW w:w="5062" w:type="dxa"/>
                                  <w:shd w:val="clear" w:color="auto" w:fill="auto"/>
                                </w:tcPr>
                                <w:p w14:paraId="7CCDF930" w14:textId="77777777" w:rsidR="002A4137" w:rsidRPr="009E4711" w:rsidRDefault="002A4137" w:rsidP="00B31086">
                                  <w:pPr>
                                    <w:spacing w:line="276" w:lineRule="auto"/>
                                    <w:rPr>
                                      <w:b w:val="0"/>
                                      <w:bCs w:val="0"/>
                                    </w:rPr>
                                  </w:pPr>
                                </w:p>
                              </w:tc>
                              <w:tc>
                                <w:tcPr>
                                  <w:tcW w:w="5318" w:type="dxa"/>
                                </w:tcPr>
                                <w:p w14:paraId="04DDB421" w14:textId="77777777" w:rsidR="002A4137" w:rsidRPr="009E4711" w:rsidRDefault="002A4137" w:rsidP="00B31086">
                                  <w:pPr>
                                    <w:spacing w:line="276" w:lineRule="auto"/>
                                    <w:rPr>
                                      <w:b w:val="0"/>
                                      <w:bCs w:val="0"/>
                                    </w:rPr>
                                  </w:pPr>
                                </w:p>
                              </w:tc>
                            </w:tr>
                            <w:tr w:rsidR="002A4137" w:rsidRPr="00B31086" w14:paraId="7A391535" w14:textId="77777777" w:rsidTr="0079185E">
                              <w:tc>
                                <w:tcPr>
                                  <w:tcW w:w="5062" w:type="dxa"/>
                                  <w:shd w:val="clear" w:color="auto" w:fill="auto"/>
                                </w:tcPr>
                                <w:p w14:paraId="5DC4CBD4" w14:textId="77777777" w:rsidR="002A4137" w:rsidRPr="009E4711" w:rsidRDefault="002A4137" w:rsidP="00B31086">
                                  <w:pPr>
                                    <w:spacing w:line="276" w:lineRule="auto"/>
                                    <w:rPr>
                                      <w:b w:val="0"/>
                                      <w:bCs w:val="0"/>
                                    </w:rPr>
                                  </w:pPr>
                                </w:p>
                              </w:tc>
                              <w:tc>
                                <w:tcPr>
                                  <w:tcW w:w="5318" w:type="dxa"/>
                                </w:tcPr>
                                <w:p w14:paraId="61CC6B31" w14:textId="77777777" w:rsidR="002A4137" w:rsidRPr="009E4711" w:rsidRDefault="002A4137" w:rsidP="00B31086">
                                  <w:pPr>
                                    <w:spacing w:line="276" w:lineRule="auto"/>
                                    <w:rPr>
                                      <w:b w:val="0"/>
                                      <w:bCs w:val="0"/>
                                    </w:rPr>
                                  </w:pPr>
                                </w:p>
                              </w:tc>
                            </w:tr>
                            <w:tr w:rsidR="002A4137" w:rsidRPr="00B31086" w14:paraId="7EA8AB1D" w14:textId="77777777" w:rsidTr="0079185E">
                              <w:tc>
                                <w:tcPr>
                                  <w:tcW w:w="5062" w:type="dxa"/>
                                  <w:shd w:val="clear" w:color="auto" w:fill="auto"/>
                                </w:tcPr>
                                <w:p w14:paraId="7AEF8D5C" w14:textId="77777777" w:rsidR="002A4137" w:rsidRPr="009E4711" w:rsidRDefault="002A4137" w:rsidP="00B31086">
                                  <w:pPr>
                                    <w:spacing w:line="276" w:lineRule="auto"/>
                                    <w:rPr>
                                      <w:b w:val="0"/>
                                      <w:bCs w:val="0"/>
                                    </w:rPr>
                                  </w:pPr>
                                </w:p>
                              </w:tc>
                              <w:tc>
                                <w:tcPr>
                                  <w:tcW w:w="5318" w:type="dxa"/>
                                </w:tcPr>
                                <w:p w14:paraId="530EED0B" w14:textId="77777777" w:rsidR="002A4137" w:rsidRPr="009E4711" w:rsidRDefault="002A4137" w:rsidP="00B31086">
                                  <w:pPr>
                                    <w:spacing w:line="276" w:lineRule="auto"/>
                                    <w:rPr>
                                      <w:b w:val="0"/>
                                      <w:bCs w:val="0"/>
                                    </w:rPr>
                                  </w:pPr>
                                </w:p>
                              </w:tc>
                            </w:tr>
                            <w:tr w:rsidR="002A4137" w:rsidRPr="00B31086" w14:paraId="2C0398FF" w14:textId="77777777" w:rsidTr="0079185E">
                              <w:tc>
                                <w:tcPr>
                                  <w:tcW w:w="5062" w:type="dxa"/>
                                  <w:shd w:val="clear" w:color="auto" w:fill="auto"/>
                                </w:tcPr>
                                <w:p w14:paraId="27B97BDC" w14:textId="77777777" w:rsidR="002A4137" w:rsidRPr="009E4711" w:rsidRDefault="002A4137" w:rsidP="00B31086">
                                  <w:pPr>
                                    <w:spacing w:line="276" w:lineRule="auto"/>
                                    <w:rPr>
                                      <w:b w:val="0"/>
                                      <w:bCs w:val="0"/>
                                    </w:rPr>
                                  </w:pPr>
                                </w:p>
                              </w:tc>
                              <w:tc>
                                <w:tcPr>
                                  <w:tcW w:w="5318" w:type="dxa"/>
                                </w:tcPr>
                                <w:p w14:paraId="11D1785F" w14:textId="77777777" w:rsidR="002A4137" w:rsidRPr="009E4711" w:rsidRDefault="002A4137" w:rsidP="00B31086">
                                  <w:pPr>
                                    <w:spacing w:line="276" w:lineRule="auto"/>
                                    <w:rPr>
                                      <w:b w:val="0"/>
                                      <w:bCs w:val="0"/>
                                    </w:rPr>
                                  </w:pPr>
                                </w:p>
                              </w:tc>
                            </w:tr>
                            <w:tr w:rsidR="002A4137" w:rsidRPr="00B31086" w14:paraId="52AEA992" w14:textId="77777777" w:rsidTr="0079185E">
                              <w:tc>
                                <w:tcPr>
                                  <w:tcW w:w="5062" w:type="dxa"/>
                                  <w:shd w:val="clear" w:color="auto" w:fill="auto"/>
                                </w:tcPr>
                                <w:p w14:paraId="2111493A" w14:textId="77777777" w:rsidR="002A4137" w:rsidRPr="009E4711" w:rsidRDefault="002A4137" w:rsidP="00B31086">
                                  <w:pPr>
                                    <w:spacing w:line="276" w:lineRule="auto"/>
                                    <w:rPr>
                                      <w:b w:val="0"/>
                                      <w:bCs w:val="0"/>
                                    </w:rPr>
                                  </w:pPr>
                                </w:p>
                              </w:tc>
                              <w:tc>
                                <w:tcPr>
                                  <w:tcW w:w="5318" w:type="dxa"/>
                                </w:tcPr>
                                <w:p w14:paraId="2F3300B3" w14:textId="77777777" w:rsidR="002A4137" w:rsidRPr="009E4711" w:rsidRDefault="002A4137" w:rsidP="00B31086">
                                  <w:pPr>
                                    <w:spacing w:line="276" w:lineRule="auto"/>
                                    <w:rPr>
                                      <w:b w:val="0"/>
                                      <w:bCs w:val="0"/>
                                    </w:rPr>
                                  </w:pPr>
                                </w:p>
                              </w:tc>
                            </w:tr>
                            <w:tr w:rsidR="002A4137" w:rsidRPr="00B31086" w14:paraId="3C804304" w14:textId="77777777" w:rsidTr="0079185E">
                              <w:tc>
                                <w:tcPr>
                                  <w:tcW w:w="5062" w:type="dxa"/>
                                  <w:shd w:val="clear" w:color="auto" w:fill="auto"/>
                                </w:tcPr>
                                <w:p w14:paraId="11AC1804" w14:textId="77777777" w:rsidR="002A4137" w:rsidRPr="009E4711" w:rsidRDefault="002A4137" w:rsidP="00B31086">
                                  <w:pPr>
                                    <w:spacing w:line="276" w:lineRule="auto"/>
                                    <w:rPr>
                                      <w:b w:val="0"/>
                                      <w:bCs w:val="0"/>
                                    </w:rPr>
                                  </w:pPr>
                                </w:p>
                              </w:tc>
                              <w:tc>
                                <w:tcPr>
                                  <w:tcW w:w="5318" w:type="dxa"/>
                                </w:tcPr>
                                <w:p w14:paraId="1221F9FE" w14:textId="77777777" w:rsidR="002A4137" w:rsidRPr="009E4711" w:rsidRDefault="002A4137" w:rsidP="00B31086">
                                  <w:pPr>
                                    <w:spacing w:line="276" w:lineRule="auto"/>
                                    <w:rPr>
                                      <w:b w:val="0"/>
                                      <w:bCs w:val="0"/>
                                    </w:rPr>
                                  </w:pPr>
                                </w:p>
                              </w:tc>
                            </w:tr>
                            <w:tr w:rsidR="002A4137" w:rsidRPr="00B31086" w14:paraId="3B1B4321" w14:textId="77777777" w:rsidTr="0079185E">
                              <w:tc>
                                <w:tcPr>
                                  <w:tcW w:w="5062" w:type="dxa"/>
                                  <w:shd w:val="clear" w:color="auto" w:fill="auto"/>
                                </w:tcPr>
                                <w:p w14:paraId="1F97BDB5" w14:textId="77777777" w:rsidR="002A4137" w:rsidRPr="009E4711" w:rsidRDefault="002A4137" w:rsidP="00B31086">
                                  <w:pPr>
                                    <w:spacing w:line="276" w:lineRule="auto"/>
                                    <w:rPr>
                                      <w:b w:val="0"/>
                                      <w:bCs w:val="0"/>
                                    </w:rPr>
                                  </w:pPr>
                                </w:p>
                              </w:tc>
                              <w:tc>
                                <w:tcPr>
                                  <w:tcW w:w="5318" w:type="dxa"/>
                                </w:tcPr>
                                <w:p w14:paraId="1B5586A6" w14:textId="77777777" w:rsidR="002A4137" w:rsidRPr="009E4711" w:rsidRDefault="002A4137" w:rsidP="00B31086">
                                  <w:pPr>
                                    <w:spacing w:line="276" w:lineRule="auto"/>
                                    <w:rPr>
                                      <w:b w:val="0"/>
                                      <w:bCs w:val="0"/>
                                    </w:rPr>
                                  </w:pPr>
                                </w:p>
                              </w:tc>
                            </w:tr>
                            <w:tr w:rsidR="002A4137" w:rsidRPr="00B31086" w14:paraId="1C4F6829" w14:textId="77777777" w:rsidTr="0079185E">
                              <w:tc>
                                <w:tcPr>
                                  <w:tcW w:w="5062" w:type="dxa"/>
                                  <w:shd w:val="clear" w:color="auto" w:fill="auto"/>
                                </w:tcPr>
                                <w:p w14:paraId="1FEB2501" w14:textId="77777777" w:rsidR="002A4137" w:rsidRPr="009E4711" w:rsidRDefault="002A4137" w:rsidP="00B31086">
                                  <w:pPr>
                                    <w:spacing w:line="276" w:lineRule="auto"/>
                                    <w:rPr>
                                      <w:b w:val="0"/>
                                      <w:bCs w:val="0"/>
                                    </w:rPr>
                                  </w:pPr>
                                </w:p>
                              </w:tc>
                              <w:tc>
                                <w:tcPr>
                                  <w:tcW w:w="5318" w:type="dxa"/>
                                </w:tcPr>
                                <w:p w14:paraId="1AF74CF1" w14:textId="77777777" w:rsidR="002A4137" w:rsidRPr="009E4711" w:rsidRDefault="002A4137" w:rsidP="00B31086">
                                  <w:pPr>
                                    <w:spacing w:line="276" w:lineRule="auto"/>
                                    <w:rPr>
                                      <w:b w:val="0"/>
                                      <w:bCs w:val="0"/>
                                    </w:rPr>
                                  </w:pPr>
                                </w:p>
                              </w:tc>
                            </w:tr>
                            <w:tr w:rsidR="002A4137" w:rsidRPr="00B31086" w14:paraId="4B4C778F" w14:textId="77777777" w:rsidTr="0079185E">
                              <w:tc>
                                <w:tcPr>
                                  <w:tcW w:w="5062" w:type="dxa"/>
                                  <w:shd w:val="clear" w:color="auto" w:fill="auto"/>
                                </w:tcPr>
                                <w:p w14:paraId="2D5B9F9F" w14:textId="77777777" w:rsidR="002A4137" w:rsidRPr="009E4711" w:rsidRDefault="002A4137" w:rsidP="00B31086">
                                  <w:pPr>
                                    <w:spacing w:line="276" w:lineRule="auto"/>
                                    <w:rPr>
                                      <w:b w:val="0"/>
                                      <w:bCs w:val="0"/>
                                    </w:rPr>
                                  </w:pPr>
                                </w:p>
                              </w:tc>
                              <w:tc>
                                <w:tcPr>
                                  <w:tcW w:w="5318" w:type="dxa"/>
                                </w:tcPr>
                                <w:p w14:paraId="2F076F7A" w14:textId="77777777" w:rsidR="002A4137" w:rsidRPr="009E4711" w:rsidRDefault="002A4137" w:rsidP="00B31086">
                                  <w:pPr>
                                    <w:spacing w:line="276" w:lineRule="auto"/>
                                    <w:rPr>
                                      <w:b w:val="0"/>
                                      <w:bCs w:val="0"/>
                                    </w:rPr>
                                  </w:pPr>
                                </w:p>
                              </w:tc>
                            </w:tr>
                            <w:tr w:rsidR="002A4137" w:rsidRPr="00B31086" w14:paraId="708893E3" w14:textId="77777777" w:rsidTr="0079185E">
                              <w:tc>
                                <w:tcPr>
                                  <w:tcW w:w="5062" w:type="dxa"/>
                                  <w:shd w:val="clear" w:color="auto" w:fill="auto"/>
                                </w:tcPr>
                                <w:p w14:paraId="4F93736D" w14:textId="77777777" w:rsidR="002A4137" w:rsidRPr="009E4711" w:rsidRDefault="002A4137" w:rsidP="00B31086">
                                  <w:pPr>
                                    <w:spacing w:line="276" w:lineRule="auto"/>
                                    <w:rPr>
                                      <w:b w:val="0"/>
                                      <w:bCs w:val="0"/>
                                    </w:rPr>
                                  </w:pPr>
                                </w:p>
                              </w:tc>
                              <w:tc>
                                <w:tcPr>
                                  <w:tcW w:w="5318" w:type="dxa"/>
                                </w:tcPr>
                                <w:p w14:paraId="66C00B90" w14:textId="77777777" w:rsidR="002A4137" w:rsidRPr="009E4711" w:rsidRDefault="002A4137" w:rsidP="00B31086">
                                  <w:pPr>
                                    <w:spacing w:line="276" w:lineRule="auto"/>
                                    <w:rPr>
                                      <w:b w:val="0"/>
                                      <w:bCs w:val="0"/>
                                    </w:rPr>
                                  </w:pPr>
                                </w:p>
                              </w:tc>
                            </w:tr>
                            <w:tr w:rsidR="002A4137" w:rsidRPr="00B31086" w14:paraId="1263AE11" w14:textId="77777777" w:rsidTr="0079185E">
                              <w:tc>
                                <w:tcPr>
                                  <w:tcW w:w="5062" w:type="dxa"/>
                                  <w:shd w:val="clear" w:color="auto" w:fill="auto"/>
                                </w:tcPr>
                                <w:p w14:paraId="429E5FFA" w14:textId="77777777" w:rsidR="002A4137" w:rsidRPr="009E4711" w:rsidRDefault="002A4137" w:rsidP="00B31086">
                                  <w:pPr>
                                    <w:spacing w:line="276" w:lineRule="auto"/>
                                    <w:rPr>
                                      <w:b w:val="0"/>
                                      <w:bCs w:val="0"/>
                                    </w:rPr>
                                  </w:pPr>
                                </w:p>
                              </w:tc>
                              <w:tc>
                                <w:tcPr>
                                  <w:tcW w:w="5318" w:type="dxa"/>
                                </w:tcPr>
                                <w:p w14:paraId="50D4E50B" w14:textId="77777777" w:rsidR="002A4137" w:rsidRPr="009E4711" w:rsidRDefault="002A4137" w:rsidP="00B31086">
                                  <w:pPr>
                                    <w:spacing w:line="276" w:lineRule="auto"/>
                                    <w:rPr>
                                      <w:b w:val="0"/>
                                      <w:bCs w:val="0"/>
                                    </w:rPr>
                                  </w:pPr>
                                </w:p>
                              </w:tc>
                            </w:tr>
                            <w:tr w:rsidR="002A4137" w:rsidRPr="00B31086" w14:paraId="62A14847" w14:textId="77777777" w:rsidTr="0079185E">
                              <w:tc>
                                <w:tcPr>
                                  <w:tcW w:w="5062" w:type="dxa"/>
                                  <w:shd w:val="clear" w:color="auto" w:fill="auto"/>
                                </w:tcPr>
                                <w:p w14:paraId="15197834" w14:textId="77777777" w:rsidR="002A4137" w:rsidRPr="009E4711" w:rsidRDefault="002A4137" w:rsidP="00B31086">
                                  <w:pPr>
                                    <w:spacing w:line="276" w:lineRule="auto"/>
                                    <w:rPr>
                                      <w:b w:val="0"/>
                                      <w:bCs w:val="0"/>
                                    </w:rPr>
                                  </w:pPr>
                                </w:p>
                              </w:tc>
                              <w:tc>
                                <w:tcPr>
                                  <w:tcW w:w="5318" w:type="dxa"/>
                                </w:tcPr>
                                <w:p w14:paraId="0D2514F2" w14:textId="77777777" w:rsidR="002A4137" w:rsidRPr="009E4711" w:rsidRDefault="002A4137" w:rsidP="00B31086">
                                  <w:pPr>
                                    <w:spacing w:line="276" w:lineRule="auto"/>
                                    <w:rPr>
                                      <w:b w:val="0"/>
                                      <w:bCs w:val="0"/>
                                    </w:rPr>
                                  </w:pPr>
                                </w:p>
                              </w:tc>
                            </w:tr>
                            <w:tr w:rsidR="002A4137" w:rsidRPr="00B31086" w14:paraId="146B676F" w14:textId="77777777" w:rsidTr="0079185E">
                              <w:tc>
                                <w:tcPr>
                                  <w:tcW w:w="5062" w:type="dxa"/>
                                  <w:shd w:val="clear" w:color="auto" w:fill="auto"/>
                                </w:tcPr>
                                <w:p w14:paraId="605EA6C1" w14:textId="77777777" w:rsidR="002A4137" w:rsidRPr="009E4711" w:rsidRDefault="002A4137" w:rsidP="00B31086">
                                  <w:pPr>
                                    <w:spacing w:line="276" w:lineRule="auto"/>
                                    <w:rPr>
                                      <w:b w:val="0"/>
                                      <w:bCs w:val="0"/>
                                    </w:rPr>
                                  </w:pPr>
                                </w:p>
                              </w:tc>
                              <w:tc>
                                <w:tcPr>
                                  <w:tcW w:w="5318" w:type="dxa"/>
                                </w:tcPr>
                                <w:p w14:paraId="2A302796" w14:textId="77777777" w:rsidR="002A4137" w:rsidRPr="009E4711" w:rsidRDefault="002A4137" w:rsidP="00B31086">
                                  <w:pPr>
                                    <w:spacing w:line="276" w:lineRule="auto"/>
                                    <w:rPr>
                                      <w:b w:val="0"/>
                                      <w:bCs w:val="0"/>
                                    </w:rPr>
                                  </w:pPr>
                                </w:p>
                              </w:tc>
                            </w:tr>
                            <w:tr w:rsidR="002A4137" w:rsidRPr="00B31086" w14:paraId="0AB82FBB" w14:textId="77777777" w:rsidTr="0079185E">
                              <w:tc>
                                <w:tcPr>
                                  <w:tcW w:w="5062" w:type="dxa"/>
                                  <w:shd w:val="clear" w:color="auto" w:fill="auto"/>
                                </w:tcPr>
                                <w:p w14:paraId="776BBACD" w14:textId="77777777" w:rsidR="002A4137" w:rsidRPr="009E4711" w:rsidRDefault="002A4137" w:rsidP="00B31086">
                                  <w:pPr>
                                    <w:spacing w:line="276" w:lineRule="auto"/>
                                    <w:rPr>
                                      <w:b w:val="0"/>
                                      <w:bCs w:val="0"/>
                                    </w:rPr>
                                  </w:pPr>
                                </w:p>
                              </w:tc>
                              <w:tc>
                                <w:tcPr>
                                  <w:tcW w:w="5318" w:type="dxa"/>
                                </w:tcPr>
                                <w:p w14:paraId="7AEA547D" w14:textId="77777777" w:rsidR="002A4137" w:rsidRPr="009E4711" w:rsidRDefault="002A4137" w:rsidP="00B31086">
                                  <w:pPr>
                                    <w:spacing w:line="276" w:lineRule="auto"/>
                                    <w:rPr>
                                      <w:b w:val="0"/>
                                      <w:bCs w:val="0"/>
                                    </w:rPr>
                                  </w:pPr>
                                </w:p>
                              </w:tc>
                            </w:tr>
                            <w:tr w:rsidR="002A4137" w:rsidRPr="00B31086" w14:paraId="7AF42091" w14:textId="77777777" w:rsidTr="0079185E">
                              <w:tc>
                                <w:tcPr>
                                  <w:tcW w:w="5062" w:type="dxa"/>
                                  <w:shd w:val="clear" w:color="auto" w:fill="auto"/>
                                </w:tcPr>
                                <w:p w14:paraId="570BD733" w14:textId="77777777" w:rsidR="002A4137" w:rsidRPr="009E4711" w:rsidRDefault="002A4137" w:rsidP="00B31086">
                                  <w:pPr>
                                    <w:spacing w:line="276" w:lineRule="auto"/>
                                    <w:rPr>
                                      <w:b w:val="0"/>
                                      <w:bCs w:val="0"/>
                                    </w:rPr>
                                  </w:pPr>
                                </w:p>
                              </w:tc>
                              <w:tc>
                                <w:tcPr>
                                  <w:tcW w:w="5318" w:type="dxa"/>
                                </w:tcPr>
                                <w:p w14:paraId="7C4B9731" w14:textId="77777777" w:rsidR="002A4137" w:rsidRPr="009E4711" w:rsidRDefault="002A4137" w:rsidP="00B31086">
                                  <w:pPr>
                                    <w:spacing w:line="276" w:lineRule="auto"/>
                                    <w:rPr>
                                      <w:b w:val="0"/>
                                      <w:bCs w:val="0"/>
                                    </w:rPr>
                                  </w:pPr>
                                </w:p>
                              </w:tc>
                            </w:tr>
                            <w:tr w:rsidR="002A4137" w:rsidRPr="00B31086" w14:paraId="5D923A80" w14:textId="77777777" w:rsidTr="0079185E">
                              <w:tc>
                                <w:tcPr>
                                  <w:tcW w:w="5062" w:type="dxa"/>
                                  <w:shd w:val="clear" w:color="auto" w:fill="auto"/>
                                </w:tcPr>
                                <w:p w14:paraId="02925EEE" w14:textId="77777777" w:rsidR="002A4137" w:rsidRPr="009E4711" w:rsidRDefault="002A4137" w:rsidP="00B31086">
                                  <w:pPr>
                                    <w:spacing w:line="276" w:lineRule="auto"/>
                                    <w:rPr>
                                      <w:b w:val="0"/>
                                      <w:bCs w:val="0"/>
                                    </w:rPr>
                                  </w:pPr>
                                </w:p>
                              </w:tc>
                              <w:tc>
                                <w:tcPr>
                                  <w:tcW w:w="5318" w:type="dxa"/>
                                </w:tcPr>
                                <w:p w14:paraId="44507480" w14:textId="77777777" w:rsidR="002A4137" w:rsidRPr="009E4711" w:rsidRDefault="002A4137" w:rsidP="00B31086">
                                  <w:pPr>
                                    <w:spacing w:line="276" w:lineRule="auto"/>
                                    <w:rPr>
                                      <w:b w:val="0"/>
                                      <w:bCs w:val="0"/>
                                    </w:rPr>
                                  </w:pPr>
                                </w:p>
                              </w:tc>
                            </w:tr>
                            <w:tr w:rsidR="002A4137" w:rsidRPr="00B31086" w14:paraId="2A29440F" w14:textId="77777777" w:rsidTr="0079185E">
                              <w:tc>
                                <w:tcPr>
                                  <w:tcW w:w="5062" w:type="dxa"/>
                                  <w:shd w:val="clear" w:color="auto" w:fill="auto"/>
                                </w:tcPr>
                                <w:p w14:paraId="4DDB35D6" w14:textId="77777777" w:rsidR="002A4137" w:rsidRPr="009E4711" w:rsidRDefault="002A4137" w:rsidP="00B31086">
                                  <w:pPr>
                                    <w:spacing w:line="276" w:lineRule="auto"/>
                                    <w:rPr>
                                      <w:b w:val="0"/>
                                      <w:bCs w:val="0"/>
                                    </w:rPr>
                                  </w:pPr>
                                </w:p>
                              </w:tc>
                              <w:tc>
                                <w:tcPr>
                                  <w:tcW w:w="5318" w:type="dxa"/>
                                </w:tcPr>
                                <w:p w14:paraId="6DAD3DD0" w14:textId="77777777" w:rsidR="002A4137" w:rsidRPr="009E4711" w:rsidRDefault="002A4137" w:rsidP="00B31086">
                                  <w:pPr>
                                    <w:spacing w:line="276" w:lineRule="auto"/>
                                    <w:rPr>
                                      <w:b w:val="0"/>
                                      <w:bCs w:val="0"/>
                                    </w:rPr>
                                  </w:pPr>
                                </w:p>
                              </w:tc>
                            </w:tr>
                            <w:tr w:rsidR="002A4137" w:rsidRPr="00B31086" w14:paraId="21472637" w14:textId="77777777" w:rsidTr="0079185E">
                              <w:tc>
                                <w:tcPr>
                                  <w:tcW w:w="5062" w:type="dxa"/>
                                  <w:shd w:val="clear" w:color="auto" w:fill="auto"/>
                                </w:tcPr>
                                <w:p w14:paraId="0C24B1B8" w14:textId="77777777" w:rsidR="002A4137" w:rsidRPr="009E4711" w:rsidRDefault="002A4137" w:rsidP="00B31086">
                                  <w:pPr>
                                    <w:spacing w:line="276" w:lineRule="auto"/>
                                    <w:rPr>
                                      <w:b w:val="0"/>
                                      <w:bCs w:val="0"/>
                                    </w:rPr>
                                  </w:pPr>
                                </w:p>
                              </w:tc>
                              <w:tc>
                                <w:tcPr>
                                  <w:tcW w:w="5318" w:type="dxa"/>
                                </w:tcPr>
                                <w:p w14:paraId="76C29125" w14:textId="77777777" w:rsidR="002A4137" w:rsidRPr="009E4711" w:rsidRDefault="002A4137" w:rsidP="00B31086">
                                  <w:pPr>
                                    <w:spacing w:line="276" w:lineRule="auto"/>
                                    <w:rPr>
                                      <w:b w:val="0"/>
                                      <w:bCs w:val="0"/>
                                    </w:rPr>
                                  </w:pPr>
                                </w:p>
                              </w:tc>
                            </w:tr>
                            <w:tr w:rsidR="002A4137" w:rsidRPr="00B31086" w14:paraId="4FC296D5" w14:textId="77777777" w:rsidTr="0079185E">
                              <w:tc>
                                <w:tcPr>
                                  <w:tcW w:w="5062" w:type="dxa"/>
                                  <w:shd w:val="clear" w:color="auto" w:fill="auto"/>
                                </w:tcPr>
                                <w:p w14:paraId="4191C381" w14:textId="77777777" w:rsidR="002A4137" w:rsidRPr="009E4711" w:rsidRDefault="002A4137" w:rsidP="00B31086">
                                  <w:pPr>
                                    <w:spacing w:line="276" w:lineRule="auto"/>
                                    <w:rPr>
                                      <w:b w:val="0"/>
                                      <w:bCs w:val="0"/>
                                    </w:rPr>
                                  </w:pPr>
                                </w:p>
                              </w:tc>
                              <w:tc>
                                <w:tcPr>
                                  <w:tcW w:w="5318" w:type="dxa"/>
                                </w:tcPr>
                                <w:p w14:paraId="1005F632" w14:textId="77777777" w:rsidR="002A4137" w:rsidRPr="009E4711" w:rsidRDefault="002A4137" w:rsidP="00B31086">
                                  <w:pPr>
                                    <w:spacing w:line="276" w:lineRule="auto"/>
                                    <w:rPr>
                                      <w:b w:val="0"/>
                                      <w:bCs w:val="0"/>
                                    </w:rPr>
                                  </w:pPr>
                                </w:p>
                              </w:tc>
                            </w:tr>
                            <w:tr w:rsidR="002A4137" w:rsidRPr="00B31086" w14:paraId="35FC3D58" w14:textId="77777777" w:rsidTr="0079185E">
                              <w:tc>
                                <w:tcPr>
                                  <w:tcW w:w="5062" w:type="dxa"/>
                                  <w:shd w:val="clear" w:color="auto" w:fill="auto"/>
                                </w:tcPr>
                                <w:p w14:paraId="77214BD5" w14:textId="77777777" w:rsidR="002A4137" w:rsidRPr="009E4711" w:rsidRDefault="002A4137" w:rsidP="00B31086">
                                  <w:pPr>
                                    <w:spacing w:line="276" w:lineRule="auto"/>
                                    <w:rPr>
                                      <w:b w:val="0"/>
                                      <w:bCs w:val="0"/>
                                    </w:rPr>
                                  </w:pPr>
                                </w:p>
                              </w:tc>
                              <w:tc>
                                <w:tcPr>
                                  <w:tcW w:w="5318" w:type="dxa"/>
                                </w:tcPr>
                                <w:p w14:paraId="53671E24" w14:textId="77777777" w:rsidR="002A4137" w:rsidRPr="009E4711" w:rsidRDefault="002A4137" w:rsidP="00B31086">
                                  <w:pPr>
                                    <w:spacing w:line="276" w:lineRule="auto"/>
                                    <w:rPr>
                                      <w:b w:val="0"/>
                                      <w:bCs w:val="0"/>
                                    </w:rPr>
                                  </w:pPr>
                                </w:p>
                              </w:tc>
                            </w:tr>
                            <w:tr w:rsidR="002A4137" w:rsidRPr="00B31086" w14:paraId="05D0AE4C" w14:textId="77777777" w:rsidTr="0079185E">
                              <w:tc>
                                <w:tcPr>
                                  <w:tcW w:w="5062" w:type="dxa"/>
                                  <w:shd w:val="clear" w:color="auto" w:fill="auto"/>
                                </w:tcPr>
                                <w:p w14:paraId="28CA32E2" w14:textId="77777777" w:rsidR="002A4137" w:rsidRPr="009E4711" w:rsidRDefault="002A4137" w:rsidP="00B31086">
                                  <w:pPr>
                                    <w:spacing w:line="276" w:lineRule="auto"/>
                                    <w:rPr>
                                      <w:b w:val="0"/>
                                      <w:bCs w:val="0"/>
                                    </w:rPr>
                                  </w:pPr>
                                </w:p>
                              </w:tc>
                              <w:tc>
                                <w:tcPr>
                                  <w:tcW w:w="5318" w:type="dxa"/>
                                </w:tcPr>
                                <w:p w14:paraId="700EE0BD" w14:textId="77777777" w:rsidR="002A4137" w:rsidRPr="009E4711" w:rsidRDefault="002A4137" w:rsidP="00B31086">
                                  <w:pPr>
                                    <w:spacing w:line="276" w:lineRule="auto"/>
                                    <w:rPr>
                                      <w:b w:val="0"/>
                                      <w:bCs w:val="0"/>
                                    </w:rPr>
                                  </w:pPr>
                                </w:p>
                              </w:tc>
                            </w:tr>
                            <w:tr w:rsidR="002A4137" w:rsidRPr="00B31086" w14:paraId="5A821954" w14:textId="77777777" w:rsidTr="0079185E">
                              <w:tc>
                                <w:tcPr>
                                  <w:tcW w:w="5062" w:type="dxa"/>
                                  <w:shd w:val="clear" w:color="auto" w:fill="auto"/>
                                </w:tcPr>
                                <w:p w14:paraId="31BB41FF" w14:textId="77777777" w:rsidR="002A4137" w:rsidRPr="009E4711" w:rsidRDefault="002A4137" w:rsidP="00B31086">
                                  <w:pPr>
                                    <w:spacing w:line="276" w:lineRule="auto"/>
                                    <w:rPr>
                                      <w:b w:val="0"/>
                                      <w:bCs w:val="0"/>
                                    </w:rPr>
                                  </w:pPr>
                                </w:p>
                              </w:tc>
                              <w:tc>
                                <w:tcPr>
                                  <w:tcW w:w="5318" w:type="dxa"/>
                                </w:tcPr>
                                <w:p w14:paraId="77DFA9CD" w14:textId="77777777" w:rsidR="002A4137" w:rsidRPr="009E4711" w:rsidRDefault="002A4137" w:rsidP="00B31086">
                                  <w:pPr>
                                    <w:spacing w:line="276" w:lineRule="auto"/>
                                    <w:rPr>
                                      <w:b w:val="0"/>
                                      <w:bCs w:val="0"/>
                                    </w:rPr>
                                  </w:pPr>
                                </w:p>
                              </w:tc>
                            </w:tr>
                          </w:tbl>
                          <w:p w14:paraId="4C128F18"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margin-left:.25pt;margin-top:.75pt;width:518.05pt;height:763.9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3660E07" w14:textId="77777777" w:rsidTr="002519CF">
                        <w:tc>
                          <w:tcPr>
                            <w:tcW w:w="10380" w:type="dxa"/>
                            <w:gridSpan w:val="2"/>
                            <w:shd w:val="clear" w:color="auto" w:fill="auto"/>
                          </w:tcPr>
                          <w:p w14:paraId="571A9F81" w14:textId="77777777" w:rsidR="002A4137" w:rsidRPr="007C3057" w:rsidRDefault="002A4137" w:rsidP="001E0E86">
                            <w:pPr>
                              <w:ind w:right="-49"/>
                              <w:jc w:val="both"/>
                              <w:rPr>
                                <w:b w:val="0"/>
                                <w:lang w:val="nl-NL"/>
                              </w:rPr>
                            </w:pPr>
                          </w:p>
                        </w:tc>
                      </w:tr>
                      <w:tr w:rsidR="002A4137" w:rsidRPr="00B31086" w14:paraId="020A00D7" w14:textId="77777777" w:rsidTr="002519CF">
                        <w:tc>
                          <w:tcPr>
                            <w:tcW w:w="10380" w:type="dxa"/>
                            <w:gridSpan w:val="2"/>
                            <w:shd w:val="clear" w:color="auto" w:fill="auto"/>
                          </w:tcPr>
                          <w:p w14:paraId="219591E0" w14:textId="77777777" w:rsidR="002A4137" w:rsidRPr="009E4711" w:rsidRDefault="002A4137" w:rsidP="00B31086">
                            <w:pPr>
                              <w:spacing w:line="276" w:lineRule="auto"/>
                              <w:rPr>
                                <w:b w:val="0"/>
                                <w:bCs w:val="0"/>
                              </w:rPr>
                            </w:pPr>
                          </w:p>
                        </w:tc>
                      </w:tr>
                      <w:tr w:rsidR="002A4137" w:rsidRPr="00B31086" w14:paraId="479E046A" w14:textId="77777777" w:rsidTr="0079185E">
                        <w:tc>
                          <w:tcPr>
                            <w:tcW w:w="5062" w:type="dxa"/>
                            <w:shd w:val="clear" w:color="auto" w:fill="auto"/>
                          </w:tcPr>
                          <w:p w14:paraId="54CEF000" w14:textId="77777777" w:rsidR="002A4137" w:rsidRPr="009E4711" w:rsidRDefault="002A4137" w:rsidP="00B31086">
                            <w:pPr>
                              <w:spacing w:line="276" w:lineRule="auto"/>
                              <w:rPr>
                                <w:b w:val="0"/>
                                <w:bCs w:val="0"/>
                              </w:rPr>
                            </w:pPr>
                          </w:p>
                        </w:tc>
                        <w:tc>
                          <w:tcPr>
                            <w:tcW w:w="5318" w:type="dxa"/>
                          </w:tcPr>
                          <w:p w14:paraId="21DA1D2D" w14:textId="77777777" w:rsidR="002A4137" w:rsidRPr="009E4711" w:rsidRDefault="002A4137" w:rsidP="00B31086">
                            <w:pPr>
                              <w:spacing w:line="276" w:lineRule="auto"/>
                              <w:rPr>
                                <w:b w:val="0"/>
                                <w:bCs w:val="0"/>
                              </w:rPr>
                            </w:pPr>
                          </w:p>
                        </w:tc>
                      </w:tr>
                      <w:tr w:rsidR="002A4137" w:rsidRPr="00B31086" w14:paraId="6E4913AC" w14:textId="77777777" w:rsidTr="0079185E">
                        <w:tc>
                          <w:tcPr>
                            <w:tcW w:w="5062" w:type="dxa"/>
                            <w:shd w:val="clear" w:color="auto" w:fill="auto"/>
                          </w:tcPr>
                          <w:p w14:paraId="141C31C6" w14:textId="77777777" w:rsidR="002A4137" w:rsidRPr="009E4711" w:rsidRDefault="002A4137" w:rsidP="00B31086">
                            <w:pPr>
                              <w:spacing w:line="276" w:lineRule="auto"/>
                              <w:rPr>
                                <w:b w:val="0"/>
                                <w:bCs w:val="0"/>
                              </w:rPr>
                            </w:pPr>
                          </w:p>
                        </w:tc>
                        <w:tc>
                          <w:tcPr>
                            <w:tcW w:w="5318" w:type="dxa"/>
                          </w:tcPr>
                          <w:p w14:paraId="18AE358D" w14:textId="77777777" w:rsidR="002A4137" w:rsidRPr="009E4711" w:rsidRDefault="002A4137" w:rsidP="00B31086">
                            <w:pPr>
                              <w:spacing w:line="276" w:lineRule="auto"/>
                              <w:rPr>
                                <w:b w:val="0"/>
                                <w:bCs w:val="0"/>
                              </w:rPr>
                            </w:pPr>
                          </w:p>
                        </w:tc>
                      </w:tr>
                      <w:tr w:rsidR="002A4137" w:rsidRPr="00B31086" w14:paraId="040DEA7F" w14:textId="77777777" w:rsidTr="0079185E">
                        <w:tc>
                          <w:tcPr>
                            <w:tcW w:w="5062" w:type="dxa"/>
                            <w:shd w:val="clear" w:color="auto" w:fill="auto"/>
                          </w:tcPr>
                          <w:p w14:paraId="0484A932" w14:textId="77777777" w:rsidR="002A4137" w:rsidRPr="009E4711" w:rsidRDefault="002A4137" w:rsidP="00B31086">
                            <w:pPr>
                              <w:spacing w:line="276" w:lineRule="auto"/>
                              <w:rPr>
                                <w:b w:val="0"/>
                                <w:bCs w:val="0"/>
                              </w:rPr>
                            </w:pPr>
                          </w:p>
                        </w:tc>
                        <w:tc>
                          <w:tcPr>
                            <w:tcW w:w="5318" w:type="dxa"/>
                          </w:tcPr>
                          <w:p w14:paraId="705B9271" w14:textId="77777777" w:rsidR="002A4137" w:rsidRPr="009E4711" w:rsidRDefault="002A4137" w:rsidP="00B31086">
                            <w:pPr>
                              <w:spacing w:line="276" w:lineRule="auto"/>
                              <w:rPr>
                                <w:b w:val="0"/>
                                <w:bCs w:val="0"/>
                              </w:rPr>
                            </w:pPr>
                          </w:p>
                        </w:tc>
                      </w:tr>
                      <w:tr w:rsidR="002A4137" w:rsidRPr="00B31086" w14:paraId="2493FDB5" w14:textId="77777777" w:rsidTr="0079185E">
                        <w:tc>
                          <w:tcPr>
                            <w:tcW w:w="5062" w:type="dxa"/>
                            <w:shd w:val="clear" w:color="auto" w:fill="auto"/>
                          </w:tcPr>
                          <w:p w14:paraId="24E9BDEA" w14:textId="77777777" w:rsidR="002A4137" w:rsidRPr="009E4711" w:rsidRDefault="002A4137" w:rsidP="00B31086">
                            <w:pPr>
                              <w:spacing w:line="276" w:lineRule="auto"/>
                              <w:rPr>
                                <w:b w:val="0"/>
                                <w:bCs w:val="0"/>
                              </w:rPr>
                            </w:pPr>
                          </w:p>
                        </w:tc>
                        <w:tc>
                          <w:tcPr>
                            <w:tcW w:w="5318" w:type="dxa"/>
                          </w:tcPr>
                          <w:p w14:paraId="36278131" w14:textId="77777777" w:rsidR="002A4137" w:rsidRPr="009E4711" w:rsidRDefault="002A4137" w:rsidP="00B31086">
                            <w:pPr>
                              <w:spacing w:line="276" w:lineRule="auto"/>
                              <w:rPr>
                                <w:b w:val="0"/>
                                <w:bCs w:val="0"/>
                              </w:rPr>
                            </w:pPr>
                          </w:p>
                        </w:tc>
                      </w:tr>
                      <w:tr w:rsidR="002A4137" w:rsidRPr="00B31086" w14:paraId="104ED6FB" w14:textId="77777777" w:rsidTr="0079185E">
                        <w:tc>
                          <w:tcPr>
                            <w:tcW w:w="5062" w:type="dxa"/>
                            <w:shd w:val="clear" w:color="auto" w:fill="auto"/>
                          </w:tcPr>
                          <w:p w14:paraId="5C78D87A" w14:textId="77777777" w:rsidR="002A4137" w:rsidRPr="009E4711" w:rsidRDefault="002A4137" w:rsidP="00B31086">
                            <w:pPr>
                              <w:spacing w:line="276" w:lineRule="auto"/>
                              <w:rPr>
                                <w:b w:val="0"/>
                                <w:bCs w:val="0"/>
                              </w:rPr>
                            </w:pPr>
                          </w:p>
                        </w:tc>
                        <w:tc>
                          <w:tcPr>
                            <w:tcW w:w="5318" w:type="dxa"/>
                          </w:tcPr>
                          <w:p w14:paraId="2315A45A" w14:textId="77777777" w:rsidR="002A4137" w:rsidRPr="009E4711" w:rsidRDefault="002A4137" w:rsidP="00B31086">
                            <w:pPr>
                              <w:spacing w:line="276" w:lineRule="auto"/>
                              <w:rPr>
                                <w:b w:val="0"/>
                                <w:bCs w:val="0"/>
                              </w:rPr>
                            </w:pPr>
                          </w:p>
                        </w:tc>
                      </w:tr>
                      <w:tr w:rsidR="002A4137" w:rsidRPr="00B31086" w14:paraId="2D10135B" w14:textId="77777777" w:rsidTr="0079185E">
                        <w:tc>
                          <w:tcPr>
                            <w:tcW w:w="5062" w:type="dxa"/>
                            <w:shd w:val="clear" w:color="auto" w:fill="auto"/>
                          </w:tcPr>
                          <w:p w14:paraId="3B9A1D32" w14:textId="77777777" w:rsidR="002A4137" w:rsidRPr="009E4711" w:rsidRDefault="002A4137" w:rsidP="00B31086">
                            <w:pPr>
                              <w:spacing w:line="276" w:lineRule="auto"/>
                              <w:rPr>
                                <w:b w:val="0"/>
                                <w:bCs w:val="0"/>
                              </w:rPr>
                            </w:pPr>
                          </w:p>
                        </w:tc>
                        <w:tc>
                          <w:tcPr>
                            <w:tcW w:w="5318" w:type="dxa"/>
                          </w:tcPr>
                          <w:p w14:paraId="225EE1FB" w14:textId="77777777" w:rsidR="002A4137" w:rsidRPr="009E4711" w:rsidRDefault="002A4137" w:rsidP="00B31086">
                            <w:pPr>
                              <w:spacing w:line="276" w:lineRule="auto"/>
                              <w:rPr>
                                <w:b w:val="0"/>
                                <w:bCs w:val="0"/>
                              </w:rPr>
                            </w:pPr>
                          </w:p>
                        </w:tc>
                      </w:tr>
                      <w:tr w:rsidR="002A4137" w:rsidRPr="00B31086" w14:paraId="6B1C574F" w14:textId="77777777" w:rsidTr="0079185E">
                        <w:tc>
                          <w:tcPr>
                            <w:tcW w:w="5062" w:type="dxa"/>
                            <w:shd w:val="clear" w:color="auto" w:fill="auto"/>
                          </w:tcPr>
                          <w:p w14:paraId="5CC3543C" w14:textId="77777777" w:rsidR="002A4137" w:rsidRPr="009E4711" w:rsidRDefault="002A4137" w:rsidP="00B31086">
                            <w:pPr>
                              <w:spacing w:line="276" w:lineRule="auto"/>
                              <w:rPr>
                                <w:b w:val="0"/>
                                <w:bCs w:val="0"/>
                              </w:rPr>
                            </w:pPr>
                          </w:p>
                        </w:tc>
                        <w:tc>
                          <w:tcPr>
                            <w:tcW w:w="5318" w:type="dxa"/>
                          </w:tcPr>
                          <w:p w14:paraId="4C837B41" w14:textId="77777777" w:rsidR="002A4137" w:rsidRPr="009E4711" w:rsidRDefault="002A4137" w:rsidP="00B31086">
                            <w:pPr>
                              <w:spacing w:line="276" w:lineRule="auto"/>
                              <w:rPr>
                                <w:b w:val="0"/>
                                <w:bCs w:val="0"/>
                              </w:rPr>
                            </w:pPr>
                          </w:p>
                        </w:tc>
                      </w:tr>
                      <w:tr w:rsidR="002A4137" w:rsidRPr="00B31086" w14:paraId="6C76995B" w14:textId="77777777" w:rsidTr="0079185E">
                        <w:tc>
                          <w:tcPr>
                            <w:tcW w:w="5062" w:type="dxa"/>
                            <w:shd w:val="clear" w:color="auto" w:fill="auto"/>
                          </w:tcPr>
                          <w:p w14:paraId="394E64B7" w14:textId="77777777" w:rsidR="002A4137" w:rsidRPr="009E4711" w:rsidRDefault="002A4137" w:rsidP="00B31086">
                            <w:pPr>
                              <w:spacing w:line="276" w:lineRule="auto"/>
                              <w:rPr>
                                <w:b w:val="0"/>
                                <w:bCs w:val="0"/>
                              </w:rPr>
                            </w:pPr>
                          </w:p>
                        </w:tc>
                        <w:tc>
                          <w:tcPr>
                            <w:tcW w:w="5318" w:type="dxa"/>
                          </w:tcPr>
                          <w:p w14:paraId="0F7A936E" w14:textId="77777777" w:rsidR="002A4137" w:rsidRPr="009E4711" w:rsidRDefault="002A4137" w:rsidP="00B31086">
                            <w:pPr>
                              <w:spacing w:line="276" w:lineRule="auto"/>
                              <w:rPr>
                                <w:b w:val="0"/>
                                <w:bCs w:val="0"/>
                              </w:rPr>
                            </w:pPr>
                          </w:p>
                        </w:tc>
                      </w:tr>
                      <w:tr w:rsidR="002A4137" w:rsidRPr="00B31086" w14:paraId="58F8C391" w14:textId="77777777" w:rsidTr="0079185E">
                        <w:tc>
                          <w:tcPr>
                            <w:tcW w:w="5062" w:type="dxa"/>
                            <w:shd w:val="clear" w:color="auto" w:fill="auto"/>
                          </w:tcPr>
                          <w:p w14:paraId="1CE63351" w14:textId="77777777" w:rsidR="002A4137" w:rsidRPr="009E4711" w:rsidRDefault="002A4137" w:rsidP="00B31086">
                            <w:pPr>
                              <w:spacing w:line="276" w:lineRule="auto"/>
                              <w:rPr>
                                <w:b w:val="0"/>
                                <w:bCs w:val="0"/>
                              </w:rPr>
                            </w:pPr>
                          </w:p>
                        </w:tc>
                        <w:tc>
                          <w:tcPr>
                            <w:tcW w:w="5318" w:type="dxa"/>
                          </w:tcPr>
                          <w:p w14:paraId="464B7C9F" w14:textId="77777777" w:rsidR="002A4137" w:rsidRPr="009E4711" w:rsidRDefault="002A4137" w:rsidP="00B31086">
                            <w:pPr>
                              <w:spacing w:line="276" w:lineRule="auto"/>
                              <w:rPr>
                                <w:b w:val="0"/>
                                <w:bCs w:val="0"/>
                              </w:rPr>
                            </w:pPr>
                          </w:p>
                        </w:tc>
                      </w:tr>
                      <w:tr w:rsidR="002A4137" w:rsidRPr="00B31086" w14:paraId="4C9CD693" w14:textId="77777777" w:rsidTr="0079185E">
                        <w:tc>
                          <w:tcPr>
                            <w:tcW w:w="5062" w:type="dxa"/>
                            <w:shd w:val="clear" w:color="auto" w:fill="auto"/>
                          </w:tcPr>
                          <w:p w14:paraId="5A73696A" w14:textId="77777777" w:rsidR="002A4137" w:rsidRPr="009E4711" w:rsidRDefault="002A4137" w:rsidP="00B31086">
                            <w:pPr>
                              <w:spacing w:line="276" w:lineRule="auto"/>
                              <w:rPr>
                                <w:b w:val="0"/>
                                <w:bCs w:val="0"/>
                              </w:rPr>
                            </w:pPr>
                          </w:p>
                        </w:tc>
                        <w:tc>
                          <w:tcPr>
                            <w:tcW w:w="5318" w:type="dxa"/>
                          </w:tcPr>
                          <w:p w14:paraId="189FFC40" w14:textId="77777777" w:rsidR="002A4137" w:rsidRPr="009E4711" w:rsidRDefault="002A4137" w:rsidP="00B31086">
                            <w:pPr>
                              <w:spacing w:line="276" w:lineRule="auto"/>
                              <w:rPr>
                                <w:b w:val="0"/>
                                <w:bCs w:val="0"/>
                              </w:rPr>
                            </w:pPr>
                          </w:p>
                        </w:tc>
                      </w:tr>
                      <w:tr w:rsidR="002A4137" w:rsidRPr="00B31086" w14:paraId="09B41CD5" w14:textId="77777777" w:rsidTr="0079185E">
                        <w:tc>
                          <w:tcPr>
                            <w:tcW w:w="5062" w:type="dxa"/>
                            <w:shd w:val="clear" w:color="auto" w:fill="auto"/>
                          </w:tcPr>
                          <w:p w14:paraId="37E0AF80" w14:textId="77777777" w:rsidR="002A4137" w:rsidRPr="009E4711" w:rsidRDefault="002A4137" w:rsidP="00B31086">
                            <w:pPr>
                              <w:spacing w:line="276" w:lineRule="auto"/>
                              <w:rPr>
                                <w:b w:val="0"/>
                                <w:bCs w:val="0"/>
                              </w:rPr>
                            </w:pPr>
                          </w:p>
                        </w:tc>
                        <w:tc>
                          <w:tcPr>
                            <w:tcW w:w="5318" w:type="dxa"/>
                          </w:tcPr>
                          <w:p w14:paraId="41B9A322" w14:textId="77777777" w:rsidR="002A4137" w:rsidRPr="009E4711" w:rsidRDefault="002A4137" w:rsidP="00B31086">
                            <w:pPr>
                              <w:spacing w:line="276" w:lineRule="auto"/>
                              <w:rPr>
                                <w:b w:val="0"/>
                                <w:bCs w:val="0"/>
                              </w:rPr>
                            </w:pPr>
                          </w:p>
                        </w:tc>
                      </w:tr>
                      <w:tr w:rsidR="002A4137" w:rsidRPr="00B31086" w14:paraId="6613A019" w14:textId="77777777" w:rsidTr="0079185E">
                        <w:tc>
                          <w:tcPr>
                            <w:tcW w:w="5062" w:type="dxa"/>
                            <w:shd w:val="clear" w:color="auto" w:fill="auto"/>
                          </w:tcPr>
                          <w:p w14:paraId="5DC2C3CF" w14:textId="77777777" w:rsidR="002A4137" w:rsidRPr="009E4711" w:rsidRDefault="002A4137" w:rsidP="00B31086">
                            <w:pPr>
                              <w:spacing w:line="276" w:lineRule="auto"/>
                              <w:rPr>
                                <w:b w:val="0"/>
                                <w:bCs w:val="0"/>
                              </w:rPr>
                            </w:pPr>
                          </w:p>
                        </w:tc>
                        <w:tc>
                          <w:tcPr>
                            <w:tcW w:w="5318" w:type="dxa"/>
                          </w:tcPr>
                          <w:p w14:paraId="13DED164" w14:textId="77777777" w:rsidR="002A4137" w:rsidRPr="009E4711" w:rsidRDefault="002A4137" w:rsidP="00B31086">
                            <w:pPr>
                              <w:spacing w:line="276" w:lineRule="auto"/>
                              <w:rPr>
                                <w:b w:val="0"/>
                                <w:bCs w:val="0"/>
                              </w:rPr>
                            </w:pPr>
                          </w:p>
                        </w:tc>
                      </w:tr>
                      <w:tr w:rsidR="002A4137" w:rsidRPr="00B31086" w14:paraId="1DF8048C" w14:textId="77777777" w:rsidTr="0079185E">
                        <w:tc>
                          <w:tcPr>
                            <w:tcW w:w="5062" w:type="dxa"/>
                            <w:shd w:val="clear" w:color="auto" w:fill="auto"/>
                          </w:tcPr>
                          <w:p w14:paraId="19F1D6D2" w14:textId="77777777" w:rsidR="002A4137" w:rsidRPr="009E4711" w:rsidRDefault="002A4137" w:rsidP="00B31086">
                            <w:pPr>
                              <w:spacing w:line="276" w:lineRule="auto"/>
                              <w:rPr>
                                <w:b w:val="0"/>
                                <w:bCs w:val="0"/>
                              </w:rPr>
                            </w:pPr>
                          </w:p>
                        </w:tc>
                        <w:tc>
                          <w:tcPr>
                            <w:tcW w:w="5318" w:type="dxa"/>
                          </w:tcPr>
                          <w:p w14:paraId="6DCAF3CD" w14:textId="77777777" w:rsidR="002A4137" w:rsidRPr="009E4711" w:rsidRDefault="002A4137" w:rsidP="00B31086">
                            <w:pPr>
                              <w:spacing w:line="276" w:lineRule="auto"/>
                              <w:rPr>
                                <w:b w:val="0"/>
                                <w:bCs w:val="0"/>
                              </w:rPr>
                            </w:pPr>
                          </w:p>
                        </w:tc>
                      </w:tr>
                      <w:tr w:rsidR="002A4137" w:rsidRPr="00B31086" w14:paraId="59BBBF28" w14:textId="77777777" w:rsidTr="0079185E">
                        <w:tc>
                          <w:tcPr>
                            <w:tcW w:w="5062" w:type="dxa"/>
                            <w:shd w:val="clear" w:color="auto" w:fill="auto"/>
                          </w:tcPr>
                          <w:p w14:paraId="4ED3391D" w14:textId="77777777" w:rsidR="002A4137" w:rsidRPr="009E4711" w:rsidRDefault="002A4137" w:rsidP="00B31086">
                            <w:pPr>
                              <w:spacing w:line="276" w:lineRule="auto"/>
                              <w:rPr>
                                <w:b w:val="0"/>
                                <w:bCs w:val="0"/>
                              </w:rPr>
                            </w:pPr>
                          </w:p>
                        </w:tc>
                        <w:tc>
                          <w:tcPr>
                            <w:tcW w:w="5318" w:type="dxa"/>
                          </w:tcPr>
                          <w:p w14:paraId="1842E79A" w14:textId="77777777" w:rsidR="002A4137" w:rsidRPr="009E4711" w:rsidRDefault="002A4137" w:rsidP="00B31086">
                            <w:pPr>
                              <w:spacing w:line="276" w:lineRule="auto"/>
                              <w:rPr>
                                <w:b w:val="0"/>
                                <w:bCs w:val="0"/>
                              </w:rPr>
                            </w:pPr>
                          </w:p>
                        </w:tc>
                      </w:tr>
                      <w:tr w:rsidR="002A4137" w:rsidRPr="00B31086" w14:paraId="09ED5A2F" w14:textId="77777777" w:rsidTr="0079185E">
                        <w:tc>
                          <w:tcPr>
                            <w:tcW w:w="5062" w:type="dxa"/>
                            <w:shd w:val="clear" w:color="auto" w:fill="auto"/>
                          </w:tcPr>
                          <w:p w14:paraId="12A154ED" w14:textId="77777777" w:rsidR="002A4137" w:rsidRPr="009E4711" w:rsidRDefault="002A4137" w:rsidP="00B31086">
                            <w:pPr>
                              <w:spacing w:line="276" w:lineRule="auto"/>
                              <w:rPr>
                                <w:b w:val="0"/>
                                <w:bCs w:val="0"/>
                              </w:rPr>
                            </w:pPr>
                          </w:p>
                        </w:tc>
                        <w:tc>
                          <w:tcPr>
                            <w:tcW w:w="5318" w:type="dxa"/>
                          </w:tcPr>
                          <w:p w14:paraId="5243B115" w14:textId="77777777" w:rsidR="002A4137" w:rsidRPr="009E4711" w:rsidRDefault="002A4137" w:rsidP="00B31086">
                            <w:pPr>
                              <w:spacing w:line="276" w:lineRule="auto"/>
                              <w:rPr>
                                <w:b w:val="0"/>
                                <w:bCs w:val="0"/>
                              </w:rPr>
                            </w:pPr>
                          </w:p>
                        </w:tc>
                      </w:tr>
                      <w:tr w:rsidR="002A4137" w:rsidRPr="00B31086" w14:paraId="6E02CF0C" w14:textId="77777777" w:rsidTr="0079185E">
                        <w:tc>
                          <w:tcPr>
                            <w:tcW w:w="5062" w:type="dxa"/>
                            <w:shd w:val="clear" w:color="auto" w:fill="auto"/>
                          </w:tcPr>
                          <w:p w14:paraId="71A97199" w14:textId="77777777" w:rsidR="002A4137" w:rsidRPr="009E4711" w:rsidRDefault="002A4137" w:rsidP="00B31086">
                            <w:pPr>
                              <w:spacing w:line="276" w:lineRule="auto"/>
                              <w:rPr>
                                <w:b w:val="0"/>
                                <w:bCs w:val="0"/>
                              </w:rPr>
                            </w:pPr>
                          </w:p>
                        </w:tc>
                        <w:tc>
                          <w:tcPr>
                            <w:tcW w:w="5318" w:type="dxa"/>
                          </w:tcPr>
                          <w:p w14:paraId="0C77E116" w14:textId="77777777" w:rsidR="002A4137" w:rsidRPr="009E4711" w:rsidRDefault="002A4137" w:rsidP="00B31086">
                            <w:pPr>
                              <w:spacing w:line="276" w:lineRule="auto"/>
                              <w:rPr>
                                <w:b w:val="0"/>
                                <w:bCs w:val="0"/>
                              </w:rPr>
                            </w:pPr>
                          </w:p>
                        </w:tc>
                      </w:tr>
                      <w:tr w:rsidR="002A4137" w:rsidRPr="00B31086" w14:paraId="48541C0C" w14:textId="77777777" w:rsidTr="0079185E">
                        <w:tc>
                          <w:tcPr>
                            <w:tcW w:w="5062" w:type="dxa"/>
                            <w:shd w:val="clear" w:color="auto" w:fill="auto"/>
                          </w:tcPr>
                          <w:p w14:paraId="7CCDF930" w14:textId="77777777" w:rsidR="002A4137" w:rsidRPr="009E4711" w:rsidRDefault="002A4137" w:rsidP="00B31086">
                            <w:pPr>
                              <w:spacing w:line="276" w:lineRule="auto"/>
                              <w:rPr>
                                <w:b w:val="0"/>
                                <w:bCs w:val="0"/>
                              </w:rPr>
                            </w:pPr>
                          </w:p>
                        </w:tc>
                        <w:tc>
                          <w:tcPr>
                            <w:tcW w:w="5318" w:type="dxa"/>
                          </w:tcPr>
                          <w:p w14:paraId="04DDB421" w14:textId="77777777" w:rsidR="002A4137" w:rsidRPr="009E4711" w:rsidRDefault="002A4137" w:rsidP="00B31086">
                            <w:pPr>
                              <w:spacing w:line="276" w:lineRule="auto"/>
                              <w:rPr>
                                <w:b w:val="0"/>
                                <w:bCs w:val="0"/>
                              </w:rPr>
                            </w:pPr>
                          </w:p>
                        </w:tc>
                      </w:tr>
                      <w:tr w:rsidR="002A4137" w:rsidRPr="00B31086" w14:paraId="7A391535" w14:textId="77777777" w:rsidTr="0079185E">
                        <w:tc>
                          <w:tcPr>
                            <w:tcW w:w="5062" w:type="dxa"/>
                            <w:shd w:val="clear" w:color="auto" w:fill="auto"/>
                          </w:tcPr>
                          <w:p w14:paraId="5DC4CBD4" w14:textId="77777777" w:rsidR="002A4137" w:rsidRPr="009E4711" w:rsidRDefault="002A4137" w:rsidP="00B31086">
                            <w:pPr>
                              <w:spacing w:line="276" w:lineRule="auto"/>
                              <w:rPr>
                                <w:b w:val="0"/>
                                <w:bCs w:val="0"/>
                              </w:rPr>
                            </w:pPr>
                          </w:p>
                        </w:tc>
                        <w:tc>
                          <w:tcPr>
                            <w:tcW w:w="5318" w:type="dxa"/>
                          </w:tcPr>
                          <w:p w14:paraId="61CC6B31" w14:textId="77777777" w:rsidR="002A4137" w:rsidRPr="009E4711" w:rsidRDefault="002A4137" w:rsidP="00B31086">
                            <w:pPr>
                              <w:spacing w:line="276" w:lineRule="auto"/>
                              <w:rPr>
                                <w:b w:val="0"/>
                                <w:bCs w:val="0"/>
                              </w:rPr>
                            </w:pPr>
                          </w:p>
                        </w:tc>
                      </w:tr>
                      <w:tr w:rsidR="002A4137" w:rsidRPr="00B31086" w14:paraId="7EA8AB1D" w14:textId="77777777" w:rsidTr="0079185E">
                        <w:tc>
                          <w:tcPr>
                            <w:tcW w:w="5062" w:type="dxa"/>
                            <w:shd w:val="clear" w:color="auto" w:fill="auto"/>
                          </w:tcPr>
                          <w:p w14:paraId="7AEF8D5C" w14:textId="77777777" w:rsidR="002A4137" w:rsidRPr="009E4711" w:rsidRDefault="002A4137" w:rsidP="00B31086">
                            <w:pPr>
                              <w:spacing w:line="276" w:lineRule="auto"/>
                              <w:rPr>
                                <w:b w:val="0"/>
                                <w:bCs w:val="0"/>
                              </w:rPr>
                            </w:pPr>
                          </w:p>
                        </w:tc>
                        <w:tc>
                          <w:tcPr>
                            <w:tcW w:w="5318" w:type="dxa"/>
                          </w:tcPr>
                          <w:p w14:paraId="530EED0B" w14:textId="77777777" w:rsidR="002A4137" w:rsidRPr="009E4711" w:rsidRDefault="002A4137" w:rsidP="00B31086">
                            <w:pPr>
                              <w:spacing w:line="276" w:lineRule="auto"/>
                              <w:rPr>
                                <w:b w:val="0"/>
                                <w:bCs w:val="0"/>
                              </w:rPr>
                            </w:pPr>
                          </w:p>
                        </w:tc>
                      </w:tr>
                      <w:tr w:rsidR="002A4137" w:rsidRPr="00B31086" w14:paraId="2C0398FF" w14:textId="77777777" w:rsidTr="0079185E">
                        <w:tc>
                          <w:tcPr>
                            <w:tcW w:w="5062" w:type="dxa"/>
                            <w:shd w:val="clear" w:color="auto" w:fill="auto"/>
                          </w:tcPr>
                          <w:p w14:paraId="27B97BDC" w14:textId="77777777" w:rsidR="002A4137" w:rsidRPr="009E4711" w:rsidRDefault="002A4137" w:rsidP="00B31086">
                            <w:pPr>
                              <w:spacing w:line="276" w:lineRule="auto"/>
                              <w:rPr>
                                <w:b w:val="0"/>
                                <w:bCs w:val="0"/>
                              </w:rPr>
                            </w:pPr>
                          </w:p>
                        </w:tc>
                        <w:tc>
                          <w:tcPr>
                            <w:tcW w:w="5318" w:type="dxa"/>
                          </w:tcPr>
                          <w:p w14:paraId="11D1785F" w14:textId="77777777" w:rsidR="002A4137" w:rsidRPr="009E4711" w:rsidRDefault="002A4137" w:rsidP="00B31086">
                            <w:pPr>
                              <w:spacing w:line="276" w:lineRule="auto"/>
                              <w:rPr>
                                <w:b w:val="0"/>
                                <w:bCs w:val="0"/>
                              </w:rPr>
                            </w:pPr>
                          </w:p>
                        </w:tc>
                      </w:tr>
                      <w:tr w:rsidR="002A4137" w:rsidRPr="00B31086" w14:paraId="52AEA992" w14:textId="77777777" w:rsidTr="0079185E">
                        <w:tc>
                          <w:tcPr>
                            <w:tcW w:w="5062" w:type="dxa"/>
                            <w:shd w:val="clear" w:color="auto" w:fill="auto"/>
                          </w:tcPr>
                          <w:p w14:paraId="2111493A" w14:textId="77777777" w:rsidR="002A4137" w:rsidRPr="009E4711" w:rsidRDefault="002A4137" w:rsidP="00B31086">
                            <w:pPr>
                              <w:spacing w:line="276" w:lineRule="auto"/>
                              <w:rPr>
                                <w:b w:val="0"/>
                                <w:bCs w:val="0"/>
                              </w:rPr>
                            </w:pPr>
                          </w:p>
                        </w:tc>
                        <w:tc>
                          <w:tcPr>
                            <w:tcW w:w="5318" w:type="dxa"/>
                          </w:tcPr>
                          <w:p w14:paraId="2F3300B3" w14:textId="77777777" w:rsidR="002A4137" w:rsidRPr="009E4711" w:rsidRDefault="002A4137" w:rsidP="00B31086">
                            <w:pPr>
                              <w:spacing w:line="276" w:lineRule="auto"/>
                              <w:rPr>
                                <w:b w:val="0"/>
                                <w:bCs w:val="0"/>
                              </w:rPr>
                            </w:pPr>
                          </w:p>
                        </w:tc>
                      </w:tr>
                      <w:tr w:rsidR="002A4137" w:rsidRPr="00B31086" w14:paraId="3C804304" w14:textId="77777777" w:rsidTr="0079185E">
                        <w:tc>
                          <w:tcPr>
                            <w:tcW w:w="5062" w:type="dxa"/>
                            <w:shd w:val="clear" w:color="auto" w:fill="auto"/>
                          </w:tcPr>
                          <w:p w14:paraId="11AC1804" w14:textId="77777777" w:rsidR="002A4137" w:rsidRPr="009E4711" w:rsidRDefault="002A4137" w:rsidP="00B31086">
                            <w:pPr>
                              <w:spacing w:line="276" w:lineRule="auto"/>
                              <w:rPr>
                                <w:b w:val="0"/>
                                <w:bCs w:val="0"/>
                              </w:rPr>
                            </w:pPr>
                          </w:p>
                        </w:tc>
                        <w:tc>
                          <w:tcPr>
                            <w:tcW w:w="5318" w:type="dxa"/>
                          </w:tcPr>
                          <w:p w14:paraId="1221F9FE" w14:textId="77777777" w:rsidR="002A4137" w:rsidRPr="009E4711" w:rsidRDefault="002A4137" w:rsidP="00B31086">
                            <w:pPr>
                              <w:spacing w:line="276" w:lineRule="auto"/>
                              <w:rPr>
                                <w:b w:val="0"/>
                                <w:bCs w:val="0"/>
                              </w:rPr>
                            </w:pPr>
                          </w:p>
                        </w:tc>
                      </w:tr>
                      <w:tr w:rsidR="002A4137" w:rsidRPr="00B31086" w14:paraId="3B1B4321" w14:textId="77777777" w:rsidTr="0079185E">
                        <w:tc>
                          <w:tcPr>
                            <w:tcW w:w="5062" w:type="dxa"/>
                            <w:shd w:val="clear" w:color="auto" w:fill="auto"/>
                          </w:tcPr>
                          <w:p w14:paraId="1F97BDB5" w14:textId="77777777" w:rsidR="002A4137" w:rsidRPr="009E4711" w:rsidRDefault="002A4137" w:rsidP="00B31086">
                            <w:pPr>
                              <w:spacing w:line="276" w:lineRule="auto"/>
                              <w:rPr>
                                <w:b w:val="0"/>
                                <w:bCs w:val="0"/>
                              </w:rPr>
                            </w:pPr>
                          </w:p>
                        </w:tc>
                        <w:tc>
                          <w:tcPr>
                            <w:tcW w:w="5318" w:type="dxa"/>
                          </w:tcPr>
                          <w:p w14:paraId="1B5586A6" w14:textId="77777777" w:rsidR="002A4137" w:rsidRPr="009E4711" w:rsidRDefault="002A4137" w:rsidP="00B31086">
                            <w:pPr>
                              <w:spacing w:line="276" w:lineRule="auto"/>
                              <w:rPr>
                                <w:b w:val="0"/>
                                <w:bCs w:val="0"/>
                              </w:rPr>
                            </w:pPr>
                          </w:p>
                        </w:tc>
                      </w:tr>
                      <w:tr w:rsidR="002A4137" w:rsidRPr="00B31086" w14:paraId="1C4F6829" w14:textId="77777777" w:rsidTr="0079185E">
                        <w:tc>
                          <w:tcPr>
                            <w:tcW w:w="5062" w:type="dxa"/>
                            <w:shd w:val="clear" w:color="auto" w:fill="auto"/>
                          </w:tcPr>
                          <w:p w14:paraId="1FEB2501" w14:textId="77777777" w:rsidR="002A4137" w:rsidRPr="009E4711" w:rsidRDefault="002A4137" w:rsidP="00B31086">
                            <w:pPr>
                              <w:spacing w:line="276" w:lineRule="auto"/>
                              <w:rPr>
                                <w:b w:val="0"/>
                                <w:bCs w:val="0"/>
                              </w:rPr>
                            </w:pPr>
                          </w:p>
                        </w:tc>
                        <w:tc>
                          <w:tcPr>
                            <w:tcW w:w="5318" w:type="dxa"/>
                          </w:tcPr>
                          <w:p w14:paraId="1AF74CF1" w14:textId="77777777" w:rsidR="002A4137" w:rsidRPr="009E4711" w:rsidRDefault="002A4137" w:rsidP="00B31086">
                            <w:pPr>
                              <w:spacing w:line="276" w:lineRule="auto"/>
                              <w:rPr>
                                <w:b w:val="0"/>
                                <w:bCs w:val="0"/>
                              </w:rPr>
                            </w:pPr>
                          </w:p>
                        </w:tc>
                      </w:tr>
                      <w:tr w:rsidR="002A4137" w:rsidRPr="00B31086" w14:paraId="4B4C778F" w14:textId="77777777" w:rsidTr="0079185E">
                        <w:tc>
                          <w:tcPr>
                            <w:tcW w:w="5062" w:type="dxa"/>
                            <w:shd w:val="clear" w:color="auto" w:fill="auto"/>
                          </w:tcPr>
                          <w:p w14:paraId="2D5B9F9F" w14:textId="77777777" w:rsidR="002A4137" w:rsidRPr="009E4711" w:rsidRDefault="002A4137" w:rsidP="00B31086">
                            <w:pPr>
                              <w:spacing w:line="276" w:lineRule="auto"/>
                              <w:rPr>
                                <w:b w:val="0"/>
                                <w:bCs w:val="0"/>
                              </w:rPr>
                            </w:pPr>
                          </w:p>
                        </w:tc>
                        <w:tc>
                          <w:tcPr>
                            <w:tcW w:w="5318" w:type="dxa"/>
                          </w:tcPr>
                          <w:p w14:paraId="2F076F7A" w14:textId="77777777" w:rsidR="002A4137" w:rsidRPr="009E4711" w:rsidRDefault="002A4137" w:rsidP="00B31086">
                            <w:pPr>
                              <w:spacing w:line="276" w:lineRule="auto"/>
                              <w:rPr>
                                <w:b w:val="0"/>
                                <w:bCs w:val="0"/>
                              </w:rPr>
                            </w:pPr>
                          </w:p>
                        </w:tc>
                      </w:tr>
                      <w:tr w:rsidR="002A4137" w:rsidRPr="00B31086" w14:paraId="708893E3" w14:textId="77777777" w:rsidTr="0079185E">
                        <w:tc>
                          <w:tcPr>
                            <w:tcW w:w="5062" w:type="dxa"/>
                            <w:shd w:val="clear" w:color="auto" w:fill="auto"/>
                          </w:tcPr>
                          <w:p w14:paraId="4F93736D" w14:textId="77777777" w:rsidR="002A4137" w:rsidRPr="009E4711" w:rsidRDefault="002A4137" w:rsidP="00B31086">
                            <w:pPr>
                              <w:spacing w:line="276" w:lineRule="auto"/>
                              <w:rPr>
                                <w:b w:val="0"/>
                                <w:bCs w:val="0"/>
                              </w:rPr>
                            </w:pPr>
                          </w:p>
                        </w:tc>
                        <w:tc>
                          <w:tcPr>
                            <w:tcW w:w="5318" w:type="dxa"/>
                          </w:tcPr>
                          <w:p w14:paraId="66C00B90" w14:textId="77777777" w:rsidR="002A4137" w:rsidRPr="009E4711" w:rsidRDefault="002A4137" w:rsidP="00B31086">
                            <w:pPr>
                              <w:spacing w:line="276" w:lineRule="auto"/>
                              <w:rPr>
                                <w:b w:val="0"/>
                                <w:bCs w:val="0"/>
                              </w:rPr>
                            </w:pPr>
                          </w:p>
                        </w:tc>
                      </w:tr>
                      <w:tr w:rsidR="002A4137" w:rsidRPr="00B31086" w14:paraId="1263AE11" w14:textId="77777777" w:rsidTr="0079185E">
                        <w:tc>
                          <w:tcPr>
                            <w:tcW w:w="5062" w:type="dxa"/>
                            <w:shd w:val="clear" w:color="auto" w:fill="auto"/>
                          </w:tcPr>
                          <w:p w14:paraId="429E5FFA" w14:textId="77777777" w:rsidR="002A4137" w:rsidRPr="009E4711" w:rsidRDefault="002A4137" w:rsidP="00B31086">
                            <w:pPr>
                              <w:spacing w:line="276" w:lineRule="auto"/>
                              <w:rPr>
                                <w:b w:val="0"/>
                                <w:bCs w:val="0"/>
                              </w:rPr>
                            </w:pPr>
                          </w:p>
                        </w:tc>
                        <w:tc>
                          <w:tcPr>
                            <w:tcW w:w="5318" w:type="dxa"/>
                          </w:tcPr>
                          <w:p w14:paraId="50D4E50B" w14:textId="77777777" w:rsidR="002A4137" w:rsidRPr="009E4711" w:rsidRDefault="002A4137" w:rsidP="00B31086">
                            <w:pPr>
                              <w:spacing w:line="276" w:lineRule="auto"/>
                              <w:rPr>
                                <w:b w:val="0"/>
                                <w:bCs w:val="0"/>
                              </w:rPr>
                            </w:pPr>
                          </w:p>
                        </w:tc>
                      </w:tr>
                      <w:tr w:rsidR="002A4137" w:rsidRPr="00B31086" w14:paraId="62A14847" w14:textId="77777777" w:rsidTr="0079185E">
                        <w:tc>
                          <w:tcPr>
                            <w:tcW w:w="5062" w:type="dxa"/>
                            <w:shd w:val="clear" w:color="auto" w:fill="auto"/>
                          </w:tcPr>
                          <w:p w14:paraId="15197834" w14:textId="77777777" w:rsidR="002A4137" w:rsidRPr="009E4711" w:rsidRDefault="002A4137" w:rsidP="00B31086">
                            <w:pPr>
                              <w:spacing w:line="276" w:lineRule="auto"/>
                              <w:rPr>
                                <w:b w:val="0"/>
                                <w:bCs w:val="0"/>
                              </w:rPr>
                            </w:pPr>
                          </w:p>
                        </w:tc>
                        <w:tc>
                          <w:tcPr>
                            <w:tcW w:w="5318" w:type="dxa"/>
                          </w:tcPr>
                          <w:p w14:paraId="0D2514F2" w14:textId="77777777" w:rsidR="002A4137" w:rsidRPr="009E4711" w:rsidRDefault="002A4137" w:rsidP="00B31086">
                            <w:pPr>
                              <w:spacing w:line="276" w:lineRule="auto"/>
                              <w:rPr>
                                <w:b w:val="0"/>
                                <w:bCs w:val="0"/>
                              </w:rPr>
                            </w:pPr>
                          </w:p>
                        </w:tc>
                      </w:tr>
                      <w:tr w:rsidR="002A4137" w:rsidRPr="00B31086" w14:paraId="146B676F" w14:textId="77777777" w:rsidTr="0079185E">
                        <w:tc>
                          <w:tcPr>
                            <w:tcW w:w="5062" w:type="dxa"/>
                            <w:shd w:val="clear" w:color="auto" w:fill="auto"/>
                          </w:tcPr>
                          <w:p w14:paraId="605EA6C1" w14:textId="77777777" w:rsidR="002A4137" w:rsidRPr="009E4711" w:rsidRDefault="002A4137" w:rsidP="00B31086">
                            <w:pPr>
                              <w:spacing w:line="276" w:lineRule="auto"/>
                              <w:rPr>
                                <w:b w:val="0"/>
                                <w:bCs w:val="0"/>
                              </w:rPr>
                            </w:pPr>
                          </w:p>
                        </w:tc>
                        <w:tc>
                          <w:tcPr>
                            <w:tcW w:w="5318" w:type="dxa"/>
                          </w:tcPr>
                          <w:p w14:paraId="2A302796" w14:textId="77777777" w:rsidR="002A4137" w:rsidRPr="009E4711" w:rsidRDefault="002A4137" w:rsidP="00B31086">
                            <w:pPr>
                              <w:spacing w:line="276" w:lineRule="auto"/>
                              <w:rPr>
                                <w:b w:val="0"/>
                                <w:bCs w:val="0"/>
                              </w:rPr>
                            </w:pPr>
                          </w:p>
                        </w:tc>
                      </w:tr>
                      <w:tr w:rsidR="002A4137" w:rsidRPr="00B31086" w14:paraId="0AB82FBB" w14:textId="77777777" w:rsidTr="0079185E">
                        <w:tc>
                          <w:tcPr>
                            <w:tcW w:w="5062" w:type="dxa"/>
                            <w:shd w:val="clear" w:color="auto" w:fill="auto"/>
                          </w:tcPr>
                          <w:p w14:paraId="776BBACD" w14:textId="77777777" w:rsidR="002A4137" w:rsidRPr="009E4711" w:rsidRDefault="002A4137" w:rsidP="00B31086">
                            <w:pPr>
                              <w:spacing w:line="276" w:lineRule="auto"/>
                              <w:rPr>
                                <w:b w:val="0"/>
                                <w:bCs w:val="0"/>
                              </w:rPr>
                            </w:pPr>
                          </w:p>
                        </w:tc>
                        <w:tc>
                          <w:tcPr>
                            <w:tcW w:w="5318" w:type="dxa"/>
                          </w:tcPr>
                          <w:p w14:paraId="7AEA547D" w14:textId="77777777" w:rsidR="002A4137" w:rsidRPr="009E4711" w:rsidRDefault="002A4137" w:rsidP="00B31086">
                            <w:pPr>
                              <w:spacing w:line="276" w:lineRule="auto"/>
                              <w:rPr>
                                <w:b w:val="0"/>
                                <w:bCs w:val="0"/>
                              </w:rPr>
                            </w:pPr>
                          </w:p>
                        </w:tc>
                      </w:tr>
                      <w:tr w:rsidR="002A4137" w:rsidRPr="00B31086" w14:paraId="7AF42091" w14:textId="77777777" w:rsidTr="0079185E">
                        <w:tc>
                          <w:tcPr>
                            <w:tcW w:w="5062" w:type="dxa"/>
                            <w:shd w:val="clear" w:color="auto" w:fill="auto"/>
                          </w:tcPr>
                          <w:p w14:paraId="570BD733" w14:textId="77777777" w:rsidR="002A4137" w:rsidRPr="009E4711" w:rsidRDefault="002A4137" w:rsidP="00B31086">
                            <w:pPr>
                              <w:spacing w:line="276" w:lineRule="auto"/>
                              <w:rPr>
                                <w:b w:val="0"/>
                                <w:bCs w:val="0"/>
                              </w:rPr>
                            </w:pPr>
                          </w:p>
                        </w:tc>
                        <w:tc>
                          <w:tcPr>
                            <w:tcW w:w="5318" w:type="dxa"/>
                          </w:tcPr>
                          <w:p w14:paraId="7C4B9731" w14:textId="77777777" w:rsidR="002A4137" w:rsidRPr="009E4711" w:rsidRDefault="002A4137" w:rsidP="00B31086">
                            <w:pPr>
                              <w:spacing w:line="276" w:lineRule="auto"/>
                              <w:rPr>
                                <w:b w:val="0"/>
                                <w:bCs w:val="0"/>
                              </w:rPr>
                            </w:pPr>
                          </w:p>
                        </w:tc>
                      </w:tr>
                      <w:tr w:rsidR="002A4137" w:rsidRPr="00B31086" w14:paraId="5D923A80" w14:textId="77777777" w:rsidTr="0079185E">
                        <w:tc>
                          <w:tcPr>
                            <w:tcW w:w="5062" w:type="dxa"/>
                            <w:shd w:val="clear" w:color="auto" w:fill="auto"/>
                          </w:tcPr>
                          <w:p w14:paraId="02925EEE" w14:textId="77777777" w:rsidR="002A4137" w:rsidRPr="009E4711" w:rsidRDefault="002A4137" w:rsidP="00B31086">
                            <w:pPr>
                              <w:spacing w:line="276" w:lineRule="auto"/>
                              <w:rPr>
                                <w:b w:val="0"/>
                                <w:bCs w:val="0"/>
                              </w:rPr>
                            </w:pPr>
                          </w:p>
                        </w:tc>
                        <w:tc>
                          <w:tcPr>
                            <w:tcW w:w="5318" w:type="dxa"/>
                          </w:tcPr>
                          <w:p w14:paraId="44507480" w14:textId="77777777" w:rsidR="002A4137" w:rsidRPr="009E4711" w:rsidRDefault="002A4137" w:rsidP="00B31086">
                            <w:pPr>
                              <w:spacing w:line="276" w:lineRule="auto"/>
                              <w:rPr>
                                <w:b w:val="0"/>
                                <w:bCs w:val="0"/>
                              </w:rPr>
                            </w:pPr>
                          </w:p>
                        </w:tc>
                      </w:tr>
                      <w:tr w:rsidR="002A4137" w:rsidRPr="00B31086" w14:paraId="2A29440F" w14:textId="77777777" w:rsidTr="0079185E">
                        <w:tc>
                          <w:tcPr>
                            <w:tcW w:w="5062" w:type="dxa"/>
                            <w:shd w:val="clear" w:color="auto" w:fill="auto"/>
                          </w:tcPr>
                          <w:p w14:paraId="4DDB35D6" w14:textId="77777777" w:rsidR="002A4137" w:rsidRPr="009E4711" w:rsidRDefault="002A4137" w:rsidP="00B31086">
                            <w:pPr>
                              <w:spacing w:line="276" w:lineRule="auto"/>
                              <w:rPr>
                                <w:b w:val="0"/>
                                <w:bCs w:val="0"/>
                              </w:rPr>
                            </w:pPr>
                          </w:p>
                        </w:tc>
                        <w:tc>
                          <w:tcPr>
                            <w:tcW w:w="5318" w:type="dxa"/>
                          </w:tcPr>
                          <w:p w14:paraId="6DAD3DD0" w14:textId="77777777" w:rsidR="002A4137" w:rsidRPr="009E4711" w:rsidRDefault="002A4137" w:rsidP="00B31086">
                            <w:pPr>
                              <w:spacing w:line="276" w:lineRule="auto"/>
                              <w:rPr>
                                <w:b w:val="0"/>
                                <w:bCs w:val="0"/>
                              </w:rPr>
                            </w:pPr>
                          </w:p>
                        </w:tc>
                      </w:tr>
                      <w:tr w:rsidR="002A4137" w:rsidRPr="00B31086" w14:paraId="21472637" w14:textId="77777777" w:rsidTr="0079185E">
                        <w:tc>
                          <w:tcPr>
                            <w:tcW w:w="5062" w:type="dxa"/>
                            <w:shd w:val="clear" w:color="auto" w:fill="auto"/>
                          </w:tcPr>
                          <w:p w14:paraId="0C24B1B8" w14:textId="77777777" w:rsidR="002A4137" w:rsidRPr="009E4711" w:rsidRDefault="002A4137" w:rsidP="00B31086">
                            <w:pPr>
                              <w:spacing w:line="276" w:lineRule="auto"/>
                              <w:rPr>
                                <w:b w:val="0"/>
                                <w:bCs w:val="0"/>
                              </w:rPr>
                            </w:pPr>
                          </w:p>
                        </w:tc>
                        <w:tc>
                          <w:tcPr>
                            <w:tcW w:w="5318" w:type="dxa"/>
                          </w:tcPr>
                          <w:p w14:paraId="76C29125" w14:textId="77777777" w:rsidR="002A4137" w:rsidRPr="009E4711" w:rsidRDefault="002A4137" w:rsidP="00B31086">
                            <w:pPr>
                              <w:spacing w:line="276" w:lineRule="auto"/>
                              <w:rPr>
                                <w:b w:val="0"/>
                                <w:bCs w:val="0"/>
                              </w:rPr>
                            </w:pPr>
                          </w:p>
                        </w:tc>
                      </w:tr>
                      <w:tr w:rsidR="002A4137" w:rsidRPr="00B31086" w14:paraId="4FC296D5" w14:textId="77777777" w:rsidTr="0079185E">
                        <w:tc>
                          <w:tcPr>
                            <w:tcW w:w="5062" w:type="dxa"/>
                            <w:shd w:val="clear" w:color="auto" w:fill="auto"/>
                          </w:tcPr>
                          <w:p w14:paraId="4191C381" w14:textId="77777777" w:rsidR="002A4137" w:rsidRPr="009E4711" w:rsidRDefault="002A4137" w:rsidP="00B31086">
                            <w:pPr>
                              <w:spacing w:line="276" w:lineRule="auto"/>
                              <w:rPr>
                                <w:b w:val="0"/>
                                <w:bCs w:val="0"/>
                              </w:rPr>
                            </w:pPr>
                          </w:p>
                        </w:tc>
                        <w:tc>
                          <w:tcPr>
                            <w:tcW w:w="5318" w:type="dxa"/>
                          </w:tcPr>
                          <w:p w14:paraId="1005F632" w14:textId="77777777" w:rsidR="002A4137" w:rsidRPr="009E4711" w:rsidRDefault="002A4137" w:rsidP="00B31086">
                            <w:pPr>
                              <w:spacing w:line="276" w:lineRule="auto"/>
                              <w:rPr>
                                <w:b w:val="0"/>
                                <w:bCs w:val="0"/>
                              </w:rPr>
                            </w:pPr>
                          </w:p>
                        </w:tc>
                      </w:tr>
                      <w:tr w:rsidR="002A4137" w:rsidRPr="00B31086" w14:paraId="35FC3D58" w14:textId="77777777" w:rsidTr="0079185E">
                        <w:tc>
                          <w:tcPr>
                            <w:tcW w:w="5062" w:type="dxa"/>
                            <w:shd w:val="clear" w:color="auto" w:fill="auto"/>
                          </w:tcPr>
                          <w:p w14:paraId="77214BD5" w14:textId="77777777" w:rsidR="002A4137" w:rsidRPr="009E4711" w:rsidRDefault="002A4137" w:rsidP="00B31086">
                            <w:pPr>
                              <w:spacing w:line="276" w:lineRule="auto"/>
                              <w:rPr>
                                <w:b w:val="0"/>
                                <w:bCs w:val="0"/>
                              </w:rPr>
                            </w:pPr>
                          </w:p>
                        </w:tc>
                        <w:tc>
                          <w:tcPr>
                            <w:tcW w:w="5318" w:type="dxa"/>
                          </w:tcPr>
                          <w:p w14:paraId="53671E24" w14:textId="77777777" w:rsidR="002A4137" w:rsidRPr="009E4711" w:rsidRDefault="002A4137" w:rsidP="00B31086">
                            <w:pPr>
                              <w:spacing w:line="276" w:lineRule="auto"/>
                              <w:rPr>
                                <w:b w:val="0"/>
                                <w:bCs w:val="0"/>
                              </w:rPr>
                            </w:pPr>
                          </w:p>
                        </w:tc>
                      </w:tr>
                      <w:tr w:rsidR="002A4137" w:rsidRPr="00B31086" w14:paraId="05D0AE4C" w14:textId="77777777" w:rsidTr="0079185E">
                        <w:tc>
                          <w:tcPr>
                            <w:tcW w:w="5062" w:type="dxa"/>
                            <w:shd w:val="clear" w:color="auto" w:fill="auto"/>
                          </w:tcPr>
                          <w:p w14:paraId="28CA32E2" w14:textId="77777777" w:rsidR="002A4137" w:rsidRPr="009E4711" w:rsidRDefault="002A4137" w:rsidP="00B31086">
                            <w:pPr>
                              <w:spacing w:line="276" w:lineRule="auto"/>
                              <w:rPr>
                                <w:b w:val="0"/>
                                <w:bCs w:val="0"/>
                              </w:rPr>
                            </w:pPr>
                          </w:p>
                        </w:tc>
                        <w:tc>
                          <w:tcPr>
                            <w:tcW w:w="5318" w:type="dxa"/>
                          </w:tcPr>
                          <w:p w14:paraId="700EE0BD" w14:textId="77777777" w:rsidR="002A4137" w:rsidRPr="009E4711" w:rsidRDefault="002A4137" w:rsidP="00B31086">
                            <w:pPr>
                              <w:spacing w:line="276" w:lineRule="auto"/>
                              <w:rPr>
                                <w:b w:val="0"/>
                                <w:bCs w:val="0"/>
                              </w:rPr>
                            </w:pPr>
                          </w:p>
                        </w:tc>
                      </w:tr>
                      <w:tr w:rsidR="002A4137" w:rsidRPr="00B31086" w14:paraId="5A821954" w14:textId="77777777" w:rsidTr="0079185E">
                        <w:tc>
                          <w:tcPr>
                            <w:tcW w:w="5062" w:type="dxa"/>
                            <w:shd w:val="clear" w:color="auto" w:fill="auto"/>
                          </w:tcPr>
                          <w:p w14:paraId="31BB41FF" w14:textId="77777777" w:rsidR="002A4137" w:rsidRPr="009E4711" w:rsidRDefault="002A4137" w:rsidP="00B31086">
                            <w:pPr>
                              <w:spacing w:line="276" w:lineRule="auto"/>
                              <w:rPr>
                                <w:b w:val="0"/>
                                <w:bCs w:val="0"/>
                              </w:rPr>
                            </w:pPr>
                          </w:p>
                        </w:tc>
                        <w:tc>
                          <w:tcPr>
                            <w:tcW w:w="5318" w:type="dxa"/>
                          </w:tcPr>
                          <w:p w14:paraId="77DFA9CD" w14:textId="77777777" w:rsidR="002A4137" w:rsidRPr="009E4711" w:rsidRDefault="002A4137" w:rsidP="00B31086">
                            <w:pPr>
                              <w:spacing w:line="276" w:lineRule="auto"/>
                              <w:rPr>
                                <w:b w:val="0"/>
                                <w:bCs w:val="0"/>
                              </w:rPr>
                            </w:pPr>
                          </w:p>
                        </w:tc>
                      </w:tr>
                    </w:tbl>
                    <w:p w14:paraId="4C128F18" w14:textId="77777777" w:rsidR="002A4137" w:rsidRPr="00B31086" w:rsidRDefault="002A4137" w:rsidP="00FC2714">
                      <w:pPr>
                        <w:spacing w:line="276" w:lineRule="auto"/>
                        <w:rPr>
                          <w:b w:val="0"/>
                          <w:bCs w:val="0"/>
                          <w:sz w:val="21"/>
                          <w:szCs w:val="21"/>
                        </w:rPr>
                      </w:pPr>
                    </w:p>
                  </w:txbxContent>
                </v:textbox>
                <w10:wrap type="through"/>
              </v:shape>
            </w:pict>
          </mc:Fallback>
        </mc:AlternateContent>
      </w:r>
    </w:p>
    <w:p w14:paraId="3E0E1407" w14:textId="1D9F0D07" w:rsidR="00B6732A" w:rsidRDefault="00F74F68">
      <w:r>
        <w:rPr>
          <w:noProof/>
          <w:sz w:val="22"/>
          <w:szCs w:val="22"/>
        </w:rPr>
        <w:lastRenderedPageBreak/>
        <mc:AlternateContent>
          <mc:Choice Requires="wps">
            <w:drawing>
              <wp:anchor distT="0" distB="0" distL="114300" distR="114300" simplePos="0" relativeHeight="251971584" behindDoc="0" locked="0" layoutInCell="1" allowOverlap="1" wp14:anchorId="07D694BC" wp14:editId="0A90B5AA">
                <wp:simplePos x="0" y="0"/>
                <wp:positionH relativeFrom="column">
                  <wp:posOffset>-2913</wp:posOffset>
                </wp:positionH>
                <wp:positionV relativeFrom="paragraph">
                  <wp:posOffset>35104</wp:posOffset>
                </wp:positionV>
                <wp:extent cx="6579235" cy="9674492"/>
                <wp:effectExtent l="0" t="0" r="12065" b="15875"/>
                <wp:wrapThrough wrapText="bothSides">
                  <wp:wrapPolygon edited="0">
                    <wp:start x="0" y="0"/>
                    <wp:lineTo x="0" y="21607"/>
                    <wp:lineTo x="21598" y="21607"/>
                    <wp:lineTo x="21598" y="0"/>
                    <wp:lineTo x="0" y="0"/>
                  </wp:wrapPolygon>
                </wp:wrapThrough>
                <wp:docPr id="52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7449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81B1629" w14:textId="77777777" w:rsidTr="002519CF">
                              <w:tc>
                                <w:tcPr>
                                  <w:tcW w:w="10380" w:type="dxa"/>
                                  <w:gridSpan w:val="2"/>
                                  <w:shd w:val="clear" w:color="auto" w:fill="auto"/>
                                </w:tcPr>
                                <w:p w14:paraId="63EF8DAD" w14:textId="160C2CF0" w:rsidR="002A4137" w:rsidRPr="007C3057" w:rsidRDefault="002A4137" w:rsidP="001372D8">
                                  <w:pPr>
                                    <w:ind w:right="-49"/>
                                    <w:jc w:val="center"/>
                                    <w:rPr>
                                      <w:b w:val="0"/>
                                      <w:lang w:val="nl-NL"/>
                                    </w:rPr>
                                  </w:pPr>
                                  <w:r w:rsidRPr="008C5AD5">
                                    <w:rPr>
                                      <w:sz w:val="22"/>
                                      <w:szCs w:val="22"/>
                                    </w:rPr>
                                    <w:t xml:space="preserve">Bài </w:t>
                                  </w:r>
                                  <w:r>
                                    <w:rPr>
                                      <w:sz w:val="22"/>
                                      <w:szCs w:val="22"/>
                                    </w:rPr>
                                    <w:t>26</w:t>
                                  </w:r>
                                  <w:r w:rsidRPr="008C5AD5">
                                    <w:rPr>
                                      <w:b w:val="0"/>
                                      <w:sz w:val="22"/>
                                      <w:szCs w:val="22"/>
                                    </w:rPr>
                                    <w:t>:</w:t>
                                  </w:r>
                                  <w:r>
                                    <w:rPr>
                                      <w:b w:val="0"/>
                                      <w:sz w:val="22"/>
                                      <w:szCs w:val="22"/>
                                    </w:rPr>
                                    <w:t xml:space="preserve"> </w:t>
                                  </w:r>
                                  <w:r>
                                    <w:rPr>
                                      <w:sz w:val="22"/>
                                      <w:szCs w:val="22"/>
                                    </w:rPr>
                                    <w:t>KHÚC XẠ ÁNH SÁNG</w:t>
                                  </w:r>
                                  <w:r>
                                    <w:rPr>
                                      <w:b w:val="0"/>
                                      <w:sz w:val="22"/>
                                      <w:szCs w:val="22"/>
                                    </w:rPr>
                                    <w:t>.</w:t>
                                  </w:r>
                                </w:p>
                              </w:tc>
                            </w:tr>
                            <w:tr w:rsidR="002A4137" w:rsidRPr="00B31086" w14:paraId="21F9769C" w14:textId="77777777" w:rsidTr="002519CF">
                              <w:tc>
                                <w:tcPr>
                                  <w:tcW w:w="10380" w:type="dxa"/>
                                  <w:gridSpan w:val="2"/>
                                  <w:shd w:val="clear" w:color="auto" w:fill="auto"/>
                                </w:tcPr>
                                <w:p w14:paraId="10EE6D41" w14:textId="77777777" w:rsidR="002A4137" w:rsidRDefault="002A4137" w:rsidP="001372D8">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5E20419" w14:textId="77777777" w:rsidR="002A4137" w:rsidRDefault="002A4137" w:rsidP="001372D8">
                                  <w:pPr>
                                    <w:tabs>
                                      <w:tab w:val="left" w:pos="219"/>
                                    </w:tabs>
                                    <w:spacing w:line="276" w:lineRule="auto"/>
                                    <w:jc w:val="both"/>
                                    <w:rPr>
                                      <w:b w:val="0"/>
                                      <w:sz w:val="21"/>
                                      <w:szCs w:val="21"/>
                                    </w:rPr>
                                  </w:pPr>
                                  <w:r w:rsidRPr="001706F0">
                                    <w:rPr>
                                      <w:b w:val="0"/>
                                      <w:sz w:val="21"/>
                                      <w:szCs w:val="21"/>
                                    </w:rPr>
                                    <w:t xml:space="preserve">P1. </w:t>
                                  </w:r>
                                  <w:r>
                                    <w:rPr>
                                      <w:b w:val="0"/>
                                      <w:sz w:val="21"/>
                                      <w:szCs w:val="21"/>
                                    </w:rPr>
                                    <w:t>Hãy xây dựng một tình huống để đưa ra vấn đề cần nghiên cứu “khúc xạ ánh sáng” ? (Gợi ý : làm trò ảo thuật cành hoa bị gãy khi cắm xiên góc vào ly nước …)</w:t>
                                  </w:r>
                                </w:p>
                                <w:p w14:paraId="6AC3F05F" w14:textId="77777777" w:rsidR="002A4137" w:rsidRPr="00FE7A79" w:rsidRDefault="002A4137" w:rsidP="001372D8">
                                  <w:pPr>
                                    <w:tabs>
                                      <w:tab w:val="left" w:pos="219"/>
                                    </w:tabs>
                                    <w:spacing w:line="276" w:lineRule="auto"/>
                                    <w:jc w:val="both"/>
                                    <w:rPr>
                                      <w:b w:val="0"/>
                                      <w:sz w:val="21"/>
                                      <w:szCs w:val="21"/>
                                    </w:rPr>
                                  </w:pPr>
                                  <w:r>
                                    <w:rPr>
                                      <w:b w:val="0"/>
                                      <w:sz w:val="21"/>
                                      <w:szCs w:val="21"/>
                                    </w:rPr>
                                    <w:t>P2. Kiến thức của lớp 9 (bài 40, 41): Thế nào là hiện tượng khúc xạ ánh sáng ? Lấy ví dụ và làm thí nghiệm kiểm chứng (chiếu chùm ta sáng vào bản nhựa trong suốt trong 2 trường hợp chiếu vuông góc và chiếu xiên góc) ? Vẽ hình minh họa và nêu các khái niệm tia tới, điểm tới…? Làm thí nghiệm, và nêu kết luận về sự khúc xạ ánh sáng khi truyền từ không khí vào nước; từ nước ra không khí (tia khúc xạ và tia tới, góc khúc xạ và góc tới, khi tăng góc tới góc khúc xạ thay đổi thế nào)? (Chú ý: “</w:t>
                                  </w:r>
                                  <w:r>
                                    <w:rPr>
                                      <w:b w:val="0"/>
                                      <w:i/>
                                      <w:sz w:val="21"/>
                                      <w:szCs w:val="21"/>
                                    </w:rPr>
                                    <w:t xml:space="preserve">tia khúc xạ nằm trong mặt phẳng tới” </w:t>
                                  </w:r>
                                  <w:r>
                                    <w:rPr>
                                      <w:b w:val="0"/>
                                      <w:sz w:val="21"/>
                                      <w:szCs w:val="21"/>
                                    </w:rPr>
                                    <w:t>đề xuất phương án thí nghiệm để kiểm chứng nhận định trên ?)</w:t>
                                  </w:r>
                                </w:p>
                                <w:p w14:paraId="79E95CAD" w14:textId="77777777" w:rsidR="002A4137" w:rsidRDefault="002A4137" w:rsidP="001372D8">
                                  <w:pPr>
                                    <w:tabs>
                                      <w:tab w:val="left" w:pos="219"/>
                                    </w:tabs>
                                    <w:spacing w:line="276" w:lineRule="auto"/>
                                    <w:jc w:val="both"/>
                                    <w:rPr>
                                      <w:b w:val="0"/>
                                      <w:sz w:val="21"/>
                                      <w:szCs w:val="21"/>
                                    </w:rPr>
                                  </w:pPr>
                                  <w:r>
                                    <w:rPr>
                                      <w:b w:val="0"/>
                                      <w:sz w:val="21"/>
                                      <w:szCs w:val="21"/>
                                    </w:rPr>
                                    <w:t xml:space="preserve">P3. Góc tới và góc khúc xạ có mối quan hệ như thế nào ? Làm thí nghiệm để tìm ra mối quan hệ đó ?  (Thực hiện thí nghiệm với các dụng cụ : đèn chiếu Laze, khối nhựa bán trụ trong suốt, thước đo độ </w:t>
                                  </w:r>
                                  <w:r w:rsidRPr="00B03160">
                                    <w:rPr>
                                      <w:i/>
                                      <w:sz w:val="21"/>
                                      <w:szCs w:val="21"/>
                                    </w:rPr>
                                    <w:t>hoặc</w:t>
                                  </w:r>
                                  <w:r>
                                    <w:rPr>
                                      <w:b w:val="0"/>
                                      <w:sz w:val="21"/>
                                      <w:szCs w:val="21"/>
                                    </w:rPr>
                                    <w:t xml:space="preserve"> trình chiếu video có thí nghiệm; ghi lại kết quả thí nghiệm, xử lý số liệu và rút ra kết luận…)</w:t>
                                  </w:r>
                                </w:p>
                                <w:p w14:paraId="089555D5" w14:textId="77777777" w:rsidR="002A4137" w:rsidRDefault="002A4137" w:rsidP="001372D8">
                                  <w:pPr>
                                    <w:tabs>
                                      <w:tab w:val="left" w:pos="219"/>
                                    </w:tabs>
                                    <w:spacing w:line="276" w:lineRule="auto"/>
                                    <w:jc w:val="both"/>
                                    <w:rPr>
                                      <w:b w:val="0"/>
                                      <w:sz w:val="21"/>
                                      <w:szCs w:val="21"/>
                                    </w:rPr>
                                  </w:pPr>
                                  <w:r>
                                    <w:rPr>
                                      <w:b w:val="0"/>
                                      <w:sz w:val="21"/>
                                      <w:szCs w:val="21"/>
                                    </w:rPr>
                                    <w:t>P4. Phát biểu định luật khúc xạ ánh sáng ?</w:t>
                                  </w:r>
                                </w:p>
                                <w:p w14:paraId="640A7EF4" w14:textId="77777777" w:rsidR="002A4137" w:rsidRDefault="002A4137" w:rsidP="001372D8">
                                  <w:pPr>
                                    <w:tabs>
                                      <w:tab w:val="left" w:pos="219"/>
                                    </w:tabs>
                                    <w:spacing w:line="276" w:lineRule="auto"/>
                                    <w:jc w:val="both"/>
                                    <w:rPr>
                                      <w:b w:val="0"/>
                                      <w:sz w:val="21"/>
                                      <w:szCs w:val="21"/>
                                    </w:rPr>
                                  </w:pPr>
                                  <w:r>
                                    <w:rPr>
                                      <w:b w:val="0"/>
                                      <w:sz w:val="21"/>
                                      <w:szCs w:val="21"/>
                                    </w:rPr>
                                    <w:t>P5. Thế nào là chiết suất tỉ đối của môi trường (2) đối với môi trường (1) ? Nhận xét mối quan hệ giữa góc khúc xạ và góc tới theo chiết suất tỉ đối ?</w:t>
                                  </w:r>
                                </w:p>
                                <w:p w14:paraId="01B547C9" w14:textId="77777777" w:rsidR="002A4137" w:rsidRDefault="002A4137" w:rsidP="001372D8">
                                  <w:pPr>
                                    <w:tabs>
                                      <w:tab w:val="left" w:pos="219"/>
                                    </w:tabs>
                                    <w:spacing w:line="276" w:lineRule="auto"/>
                                    <w:jc w:val="both"/>
                                    <w:rPr>
                                      <w:b w:val="0"/>
                                      <w:sz w:val="21"/>
                                      <w:szCs w:val="21"/>
                                    </w:rPr>
                                  </w:pPr>
                                  <w:r>
                                    <w:rPr>
                                      <w:b w:val="0"/>
                                      <w:sz w:val="21"/>
                                      <w:szCs w:val="21"/>
                                    </w:rPr>
                                    <w:t xml:space="preserve">P6. Nêu khái niệm chiết suất tuyệt đối ? Nhận xét tuyệt đối của các môi trường (chân không, không khí, các môi trường khác…) ? Hệ thức giữa chiết suất tỉ đối và chiết suất tuyệt đối ? Biểu thức định luật khúc xạ ánh sáng dạng đối xứng ? Hoàn thành yêu cầu C1, C2, C3. Công thức tính vận tốc ánh sáng trong môi trường chiết suất n ? </w:t>
                                  </w:r>
                                </w:p>
                                <w:p w14:paraId="228FA823" w14:textId="77777777" w:rsidR="002A4137" w:rsidRPr="00B03160" w:rsidRDefault="002A4137" w:rsidP="001372D8">
                                  <w:pPr>
                                    <w:tabs>
                                      <w:tab w:val="left" w:pos="219"/>
                                    </w:tabs>
                                    <w:spacing w:line="276" w:lineRule="auto"/>
                                    <w:jc w:val="both"/>
                                    <w:rPr>
                                      <w:b w:val="0"/>
                                      <w:sz w:val="21"/>
                                      <w:szCs w:val="21"/>
                                    </w:rPr>
                                  </w:pPr>
                                  <w:r>
                                    <w:rPr>
                                      <w:b w:val="0"/>
                                      <w:sz w:val="21"/>
                                      <w:szCs w:val="21"/>
                                    </w:rPr>
                                    <w:t>P7. Đọc SGK/164 và cho biết thế nào là tính thuận nghịch của sự truyền ánh sáng ? Thí nghiệm minh họa ?</w:t>
                                  </w:r>
                                </w:p>
                                <w:p w14:paraId="7C321071" w14:textId="77777777" w:rsidR="002A4137" w:rsidRPr="006152E1" w:rsidRDefault="002A4137" w:rsidP="001372D8">
                                  <w:pPr>
                                    <w:tabs>
                                      <w:tab w:val="left" w:pos="219"/>
                                    </w:tabs>
                                    <w:spacing w:line="276" w:lineRule="auto"/>
                                    <w:jc w:val="both"/>
                                    <w:rPr>
                                      <w:sz w:val="12"/>
                                      <w:szCs w:val="12"/>
                                    </w:rPr>
                                  </w:pPr>
                                </w:p>
                                <w:p w14:paraId="27ADCC11" w14:textId="77777777" w:rsidR="002A4137" w:rsidRPr="005B3818" w:rsidRDefault="002A4137" w:rsidP="001372D8">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 xml:space="preserve">Bài </w:t>
                                  </w:r>
                                  <w:r>
                                    <w:rPr>
                                      <w:sz w:val="22"/>
                                      <w:szCs w:val="22"/>
                                    </w:rPr>
                                    <w:t>26</w:t>
                                  </w:r>
                                  <w:r w:rsidRPr="008C5AD5">
                                    <w:rPr>
                                      <w:b w:val="0"/>
                                      <w:sz w:val="22"/>
                                      <w:szCs w:val="22"/>
                                    </w:rPr>
                                    <w:t>:</w:t>
                                  </w:r>
                                  <w:r>
                                    <w:rPr>
                                      <w:b w:val="0"/>
                                      <w:sz w:val="22"/>
                                      <w:szCs w:val="22"/>
                                    </w:rPr>
                                    <w:t xml:space="preserve"> </w:t>
                                  </w:r>
                                  <w:r>
                                    <w:rPr>
                                      <w:sz w:val="22"/>
                                      <w:szCs w:val="22"/>
                                    </w:rPr>
                                    <w:t>KHÚC XẠ ÁNH SÁNG</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63002EF4" w14:textId="77777777" w:rsidTr="002519CF">
                                    <w:tc>
                                      <w:tcPr>
                                        <w:tcW w:w="10555" w:type="dxa"/>
                                        <w:shd w:val="clear" w:color="auto" w:fill="auto"/>
                                      </w:tcPr>
                                      <w:p w14:paraId="517A7C52" w14:textId="77777777" w:rsidR="002A4137" w:rsidRPr="00DF4090" w:rsidRDefault="002A4137" w:rsidP="001372D8">
                                        <w:pPr>
                                          <w:rPr>
                                            <w:sz w:val="22"/>
                                            <w:szCs w:val="22"/>
                                          </w:rPr>
                                        </w:pPr>
                                        <w:r>
                                          <w:rPr>
                                            <w:b w:val="0"/>
                                          </w:rPr>
                                          <w:t xml:space="preserve">. </w:t>
                                        </w:r>
                                        <w:r>
                                          <w:rPr>
                                            <w:sz w:val="22"/>
                                            <w:szCs w:val="22"/>
                                          </w:rPr>
                                          <w:t xml:space="preserve">1. </w:t>
                                        </w:r>
                                        <w:r>
                                          <w:rPr>
                                            <w:sz w:val="22"/>
                                            <w:szCs w:val="22"/>
                                            <w:u w:val="single"/>
                                          </w:rPr>
                                          <w:t>Khí xạ ánh sáng</w:t>
                                        </w:r>
                                        <w:r>
                                          <w:rPr>
                                            <w:sz w:val="22"/>
                                            <w:szCs w:val="22"/>
                                          </w:rPr>
                                          <w:t xml:space="preserve">. </w:t>
                                        </w:r>
                                      </w:p>
                                    </w:tc>
                                  </w:tr>
                                  <w:tr w:rsidR="002A4137" w:rsidRPr="00FF1495" w14:paraId="01C91646" w14:textId="77777777" w:rsidTr="002519CF">
                                    <w:tc>
                                      <w:tcPr>
                                        <w:tcW w:w="10555" w:type="dxa"/>
                                        <w:shd w:val="clear" w:color="auto" w:fill="auto"/>
                                      </w:tcPr>
                                      <w:p w14:paraId="19162654" w14:textId="77777777" w:rsidR="002A4137" w:rsidRPr="00DF4090" w:rsidRDefault="002A4137" w:rsidP="001372D8">
                                        <w:pPr>
                                          <w:rPr>
                                            <w:sz w:val="22"/>
                                            <w:szCs w:val="22"/>
                                          </w:rPr>
                                        </w:pPr>
                                        <w:r>
                                          <w:rPr>
                                            <w:b w:val="0"/>
                                          </w:rPr>
                                          <w:t xml:space="preserve">. </w:t>
                                        </w:r>
                                        <w:r>
                                          <w:rPr>
                                            <w:sz w:val="22"/>
                                            <w:szCs w:val="22"/>
                                          </w:rPr>
                                          <w:t xml:space="preserve">a. </w:t>
                                        </w:r>
                                        <w:r w:rsidRPr="00AA3101">
                                          <w:rPr>
                                            <w:i/>
                                            <w:sz w:val="22"/>
                                            <w:szCs w:val="22"/>
                                            <w:u w:val="single"/>
                                          </w:rPr>
                                          <w:t xml:space="preserve">Hiện tượng khúc xạ ánh sáng </w:t>
                                        </w:r>
                                        <w:r>
                                          <w:rPr>
                                            <w:sz w:val="22"/>
                                            <w:szCs w:val="22"/>
                                          </w:rPr>
                                          <w:t xml:space="preserve">: </w:t>
                                        </w:r>
                                      </w:p>
                                    </w:tc>
                                  </w:tr>
                                  <w:tr w:rsidR="002A4137" w:rsidRPr="00FF1495" w14:paraId="279D65D3" w14:textId="77777777" w:rsidTr="002519CF">
                                    <w:tc>
                                      <w:tcPr>
                                        <w:tcW w:w="10555" w:type="dxa"/>
                                        <w:shd w:val="clear" w:color="auto" w:fill="auto"/>
                                      </w:tcPr>
                                      <w:p w14:paraId="1A681FEC" w14:textId="77777777" w:rsidR="002A4137" w:rsidRPr="00AA3101" w:rsidRDefault="002A4137" w:rsidP="001372D8">
                                        <w:pPr>
                                          <w:rPr>
                                            <w:b w:val="0"/>
                                            <w:sz w:val="22"/>
                                            <w:szCs w:val="22"/>
                                          </w:rPr>
                                        </w:pPr>
                                        <w:r>
                                          <w:rPr>
                                            <w:b w:val="0"/>
                                          </w:rPr>
                                          <w:t xml:space="preserve">. </w:t>
                                        </w:r>
                                        <w:r>
                                          <w:rPr>
                                            <w:b w:val="0"/>
                                            <w:sz w:val="22"/>
                                            <w:szCs w:val="22"/>
                                          </w:rPr>
                                          <w:t xml:space="preserve">Khúc xạ ánh sáng là </w:t>
                                        </w:r>
                                      </w:p>
                                    </w:tc>
                                  </w:tr>
                                  <w:tr w:rsidR="002A4137" w:rsidRPr="00FF1495" w14:paraId="37E735E0" w14:textId="77777777" w:rsidTr="002519CF">
                                    <w:tc>
                                      <w:tcPr>
                                        <w:tcW w:w="10555" w:type="dxa"/>
                                        <w:shd w:val="clear" w:color="auto" w:fill="auto"/>
                                      </w:tcPr>
                                      <w:p w14:paraId="5C5805E6" w14:textId="77777777" w:rsidR="002A4137" w:rsidRDefault="002A4137" w:rsidP="001372D8">
                                        <w:pPr>
                                          <w:rPr>
                                            <w:b w:val="0"/>
                                          </w:rPr>
                                        </w:pPr>
                                      </w:p>
                                    </w:tc>
                                  </w:tr>
                                  <w:tr w:rsidR="002A4137" w:rsidRPr="00FF1495" w14:paraId="0091AAC0" w14:textId="77777777" w:rsidTr="002519CF">
                                    <w:tc>
                                      <w:tcPr>
                                        <w:tcW w:w="10555" w:type="dxa"/>
                                        <w:shd w:val="clear" w:color="auto" w:fill="auto"/>
                                      </w:tcPr>
                                      <w:p w14:paraId="3C0AACBD" w14:textId="77777777" w:rsidR="002A4137" w:rsidRDefault="002A4137" w:rsidP="001372D8">
                                        <w:pPr>
                                          <w:rPr>
                                            <w:b w:val="0"/>
                                          </w:rPr>
                                        </w:pPr>
                                      </w:p>
                                    </w:tc>
                                  </w:tr>
                                  <w:tr w:rsidR="002A4137" w:rsidRPr="00FF1495" w14:paraId="7558C218" w14:textId="77777777" w:rsidTr="002519CF">
                                    <w:tc>
                                      <w:tcPr>
                                        <w:tcW w:w="10555" w:type="dxa"/>
                                        <w:shd w:val="clear" w:color="auto" w:fill="auto"/>
                                      </w:tcPr>
                                      <w:p w14:paraId="6F50444A" w14:textId="77777777" w:rsidR="002A4137" w:rsidRPr="003E67DC" w:rsidRDefault="002A4137" w:rsidP="001372D8">
                                        <w:pPr>
                                          <w:rPr>
                                            <w:sz w:val="22"/>
                                            <w:szCs w:val="22"/>
                                          </w:rPr>
                                        </w:pPr>
                                        <w:r>
                                          <w:rPr>
                                            <w:b w:val="0"/>
                                          </w:rPr>
                                          <w:t xml:space="preserve">. </w:t>
                                        </w:r>
                                        <w:r>
                                          <w:rPr>
                                            <w:sz w:val="22"/>
                                            <w:szCs w:val="22"/>
                                          </w:rPr>
                                          <w:t xml:space="preserve">b. </w:t>
                                        </w:r>
                                        <w:r>
                                          <w:rPr>
                                            <w:i/>
                                            <w:sz w:val="22"/>
                                            <w:szCs w:val="22"/>
                                            <w:u w:val="single"/>
                                          </w:rPr>
                                          <w:t xml:space="preserve">Định luật khúc xạ ánh </w:t>
                                        </w:r>
                                        <w:r>
                                          <w:rPr>
                                            <w:sz w:val="22"/>
                                            <w:szCs w:val="22"/>
                                            <w:u w:val="single"/>
                                          </w:rPr>
                                          <w:t>sáng:</w:t>
                                        </w:r>
                                      </w:p>
                                    </w:tc>
                                  </w:tr>
                                  <w:tr w:rsidR="002A4137" w:rsidRPr="00FF1495" w14:paraId="4AA1284C" w14:textId="77777777" w:rsidTr="002519CF">
                                    <w:tc>
                                      <w:tcPr>
                                        <w:tcW w:w="10555" w:type="dxa"/>
                                        <w:shd w:val="clear" w:color="auto" w:fill="auto"/>
                                      </w:tcPr>
                                      <w:p w14:paraId="691AF7CB" w14:textId="497540C6" w:rsidR="002A4137" w:rsidRPr="003E67DC" w:rsidRDefault="002A4137" w:rsidP="001372D8">
                                        <w:pPr>
                                          <w:rPr>
                                            <w:sz w:val="22"/>
                                            <w:szCs w:val="22"/>
                                          </w:rPr>
                                        </w:pPr>
                                        <w:r>
                                          <w:rPr>
                                            <w:b w:val="0"/>
                                          </w:rPr>
                                          <w:t xml:space="preserve">.                                                                               </w:t>
                                        </w:r>
                                        <w:r>
                                          <w:rPr>
                                            <w:sz w:val="22"/>
                                            <w:szCs w:val="22"/>
                                          </w:rPr>
                                          <w:t xml:space="preserve">  </w:t>
                                        </w:r>
                                      </w:p>
                                    </w:tc>
                                  </w:tr>
                                  <w:tr w:rsidR="002A4137" w:rsidRPr="00FF1495" w14:paraId="775DFAB2" w14:textId="77777777" w:rsidTr="002519CF">
                                    <w:tc>
                                      <w:tcPr>
                                        <w:tcW w:w="10555" w:type="dxa"/>
                                        <w:shd w:val="clear" w:color="auto" w:fill="auto"/>
                                      </w:tcPr>
                                      <w:p w14:paraId="2393C7A0" w14:textId="77777777" w:rsidR="002A4137" w:rsidRDefault="002A4137" w:rsidP="001372D8">
                                        <w:pPr>
                                          <w:rPr>
                                            <w:b w:val="0"/>
                                          </w:rPr>
                                        </w:pPr>
                                      </w:p>
                                    </w:tc>
                                  </w:tr>
                                  <w:tr w:rsidR="002A4137" w:rsidRPr="00FF1495" w14:paraId="7BC004DF" w14:textId="77777777" w:rsidTr="002519CF">
                                    <w:tc>
                                      <w:tcPr>
                                        <w:tcW w:w="10555" w:type="dxa"/>
                                        <w:shd w:val="clear" w:color="auto" w:fill="auto"/>
                                      </w:tcPr>
                                      <w:p w14:paraId="6B6779FE" w14:textId="77777777" w:rsidR="002A4137" w:rsidRDefault="002A4137" w:rsidP="001372D8">
                                        <w:pPr>
                                          <w:rPr>
                                            <w:b w:val="0"/>
                                          </w:rPr>
                                        </w:pPr>
                                      </w:p>
                                    </w:tc>
                                  </w:tr>
                                  <w:tr w:rsidR="002A4137" w:rsidRPr="00FF1495" w14:paraId="49797C7C" w14:textId="77777777" w:rsidTr="002519CF">
                                    <w:tc>
                                      <w:tcPr>
                                        <w:tcW w:w="10555" w:type="dxa"/>
                                        <w:shd w:val="clear" w:color="auto" w:fill="auto"/>
                                      </w:tcPr>
                                      <w:p w14:paraId="1087EC1B" w14:textId="77777777" w:rsidR="002A4137" w:rsidRDefault="002A4137" w:rsidP="001372D8">
                                        <w:pPr>
                                          <w:rPr>
                                            <w:b w:val="0"/>
                                          </w:rPr>
                                        </w:pPr>
                                      </w:p>
                                    </w:tc>
                                  </w:tr>
                                  <w:tr w:rsidR="002A4137" w:rsidRPr="00FF1495" w14:paraId="0318DC72" w14:textId="77777777" w:rsidTr="002519CF">
                                    <w:tc>
                                      <w:tcPr>
                                        <w:tcW w:w="10555" w:type="dxa"/>
                                        <w:shd w:val="clear" w:color="auto" w:fill="auto"/>
                                      </w:tcPr>
                                      <w:p w14:paraId="54A96F1F" w14:textId="77777777" w:rsidR="002A4137" w:rsidRDefault="002A4137" w:rsidP="001372D8">
                                        <w:pPr>
                                          <w:rPr>
                                            <w:b w:val="0"/>
                                          </w:rPr>
                                        </w:pPr>
                                      </w:p>
                                    </w:tc>
                                  </w:tr>
                                  <w:tr w:rsidR="002A4137" w:rsidRPr="00FF1495" w14:paraId="4CC9CA34" w14:textId="77777777" w:rsidTr="002519CF">
                                    <w:tc>
                                      <w:tcPr>
                                        <w:tcW w:w="10555" w:type="dxa"/>
                                        <w:shd w:val="clear" w:color="auto" w:fill="auto"/>
                                      </w:tcPr>
                                      <w:p w14:paraId="6BCDAF45" w14:textId="77777777" w:rsidR="002A4137" w:rsidRDefault="002A4137" w:rsidP="001372D8">
                                        <w:pPr>
                                          <w:rPr>
                                            <w:b w:val="0"/>
                                          </w:rPr>
                                        </w:pPr>
                                      </w:p>
                                    </w:tc>
                                  </w:tr>
                                  <w:tr w:rsidR="002A4137" w:rsidRPr="00FF1495" w14:paraId="7A86DD24" w14:textId="77777777" w:rsidTr="002519CF">
                                    <w:tc>
                                      <w:tcPr>
                                        <w:tcW w:w="10555" w:type="dxa"/>
                                        <w:shd w:val="clear" w:color="auto" w:fill="auto"/>
                                      </w:tcPr>
                                      <w:p w14:paraId="745EF917" w14:textId="77777777" w:rsidR="002A4137" w:rsidRDefault="002A4137" w:rsidP="001372D8">
                                        <w:pPr>
                                          <w:rPr>
                                            <w:b w:val="0"/>
                                          </w:rPr>
                                        </w:pPr>
                                      </w:p>
                                    </w:tc>
                                  </w:tr>
                                  <w:tr w:rsidR="002A4137" w:rsidRPr="00FF1495" w14:paraId="512A706C" w14:textId="77777777" w:rsidTr="002519CF">
                                    <w:tc>
                                      <w:tcPr>
                                        <w:tcW w:w="10555" w:type="dxa"/>
                                        <w:shd w:val="clear" w:color="auto" w:fill="auto"/>
                                      </w:tcPr>
                                      <w:p w14:paraId="22DE9C99" w14:textId="77777777" w:rsidR="002A4137" w:rsidRDefault="002A4137" w:rsidP="001372D8">
                                        <w:pPr>
                                          <w:rPr>
                                            <w:b w:val="0"/>
                                          </w:rPr>
                                        </w:pPr>
                                      </w:p>
                                    </w:tc>
                                  </w:tr>
                                  <w:tr w:rsidR="002A4137" w:rsidRPr="00FF1495" w14:paraId="65F35D0B" w14:textId="77777777" w:rsidTr="002519CF">
                                    <w:tc>
                                      <w:tcPr>
                                        <w:tcW w:w="10555" w:type="dxa"/>
                                        <w:shd w:val="clear" w:color="auto" w:fill="auto"/>
                                      </w:tcPr>
                                      <w:p w14:paraId="6427CD14" w14:textId="77777777" w:rsidR="002A4137" w:rsidRDefault="002A4137" w:rsidP="001372D8">
                                        <w:pPr>
                                          <w:rPr>
                                            <w:b w:val="0"/>
                                          </w:rPr>
                                        </w:pPr>
                                      </w:p>
                                    </w:tc>
                                  </w:tr>
                                  <w:tr w:rsidR="002A4137" w:rsidRPr="00FF1495" w14:paraId="32CB571C" w14:textId="77777777" w:rsidTr="002519CF">
                                    <w:tc>
                                      <w:tcPr>
                                        <w:tcW w:w="10555" w:type="dxa"/>
                                        <w:shd w:val="clear" w:color="auto" w:fill="auto"/>
                                      </w:tcPr>
                                      <w:p w14:paraId="44455499" w14:textId="77777777" w:rsidR="002A4137" w:rsidRDefault="002A4137" w:rsidP="001372D8">
                                        <w:pPr>
                                          <w:rPr>
                                            <w:b w:val="0"/>
                                          </w:rPr>
                                        </w:pPr>
                                      </w:p>
                                    </w:tc>
                                  </w:tr>
                                  <w:tr w:rsidR="002A4137" w:rsidRPr="00FF1495" w14:paraId="629E079D" w14:textId="77777777" w:rsidTr="002519CF">
                                    <w:tc>
                                      <w:tcPr>
                                        <w:tcW w:w="10555" w:type="dxa"/>
                                        <w:shd w:val="clear" w:color="auto" w:fill="auto"/>
                                      </w:tcPr>
                                      <w:p w14:paraId="3DD9ABBB" w14:textId="77777777" w:rsidR="002A4137" w:rsidRPr="009B1DC3" w:rsidRDefault="002A4137" w:rsidP="001372D8">
                                        <w:pPr>
                                          <w:rPr>
                                            <w:sz w:val="22"/>
                                            <w:szCs w:val="22"/>
                                          </w:rPr>
                                        </w:pPr>
                                        <w:r>
                                          <w:rPr>
                                            <w:b w:val="0"/>
                                          </w:rPr>
                                          <w:t xml:space="preserve">. </w:t>
                                        </w:r>
                                        <w:r>
                                          <w:rPr>
                                            <w:sz w:val="22"/>
                                            <w:szCs w:val="22"/>
                                          </w:rPr>
                                          <w:t>2. Chiết suất của môi trường.</w:t>
                                        </w:r>
                                      </w:p>
                                    </w:tc>
                                  </w:tr>
                                  <w:tr w:rsidR="002A4137" w:rsidRPr="00FF1495" w14:paraId="3128936F" w14:textId="77777777" w:rsidTr="002519CF">
                                    <w:tc>
                                      <w:tcPr>
                                        <w:tcW w:w="10555" w:type="dxa"/>
                                        <w:shd w:val="clear" w:color="auto" w:fill="auto"/>
                                      </w:tcPr>
                                      <w:p w14:paraId="6396F457" w14:textId="77777777" w:rsidR="002A4137" w:rsidRPr="00AE6047" w:rsidRDefault="002A4137" w:rsidP="001372D8">
                                        <w:pPr>
                                          <w:rPr>
                                            <w:sz w:val="22"/>
                                            <w:szCs w:val="22"/>
                                            <w:u w:val="single"/>
                                          </w:rPr>
                                        </w:pPr>
                                        <w:r>
                                          <w:rPr>
                                            <w:b w:val="0"/>
                                          </w:rPr>
                                          <w:t xml:space="preserve">. </w:t>
                                        </w:r>
                                        <w:r>
                                          <w:rPr>
                                            <w:sz w:val="22"/>
                                            <w:szCs w:val="22"/>
                                          </w:rPr>
                                          <w:t xml:space="preserve">a. </w:t>
                                        </w:r>
                                        <w:r>
                                          <w:rPr>
                                            <w:i/>
                                            <w:sz w:val="22"/>
                                            <w:szCs w:val="22"/>
                                            <w:u w:val="single"/>
                                          </w:rPr>
                                          <w:t xml:space="preserve">Chiết suất tỉ </w:t>
                                        </w:r>
                                        <w:r w:rsidRPr="00AE6047">
                                          <w:rPr>
                                            <w:i/>
                                            <w:sz w:val="22"/>
                                            <w:szCs w:val="22"/>
                                            <w:u w:val="single"/>
                                          </w:rPr>
                                          <w:t>đối</w:t>
                                        </w:r>
                                        <w:r>
                                          <w:rPr>
                                            <w:sz w:val="22"/>
                                            <w:szCs w:val="22"/>
                                            <w:u w:val="single"/>
                                          </w:rPr>
                                          <w:t>:</w:t>
                                        </w:r>
                                      </w:p>
                                    </w:tc>
                                  </w:tr>
                                  <w:tr w:rsidR="002A4137" w:rsidRPr="00FF1495" w14:paraId="0EB63DE4" w14:textId="77777777" w:rsidTr="002519CF">
                                    <w:tc>
                                      <w:tcPr>
                                        <w:tcW w:w="10555" w:type="dxa"/>
                                        <w:shd w:val="clear" w:color="auto" w:fill="auto"/>
                                      </w:tcPr>
                                      <w:p w14:paraId="7CACDD64" w14:textId="77777777" w:rsidR="002A4137" w:rsidRDefault="002A4137" w:rsidP="001372D8">
                                        <w:pPr>
                                          <w:rPr>
                                            <w:b w:val="0"/>
                                          </w:rPr>
                                        </w:pPr>
                                      </w:p>
                                    </w:tc>
                                  </w:tr>
                                  <w:tr w:rsidR="002A4137" w:rsidRPr="00FF1495" w14:paraId="0CB33BAE" w14:textId="77777777" w:rsidTr="002519CF">
                                    <w:tc>
                                      <w:tcPr>
                                        <w:tcW w:w="10555" w:type="dxa"/>
                                        <w:shd w:val="clear" w:color="auto" w:fill="auto"/>
                                      </w:tcPr>
                                      <w:p w14:paraId="00711159" w14:textId="77777777" w:rsidR="002A4137" w:rsidRDefault="002A4137" w:rsidP="001372D8">
                                        <w:pPr>
                                          <w:rPr>
                                            <w:b w:val="0"/>
                                          </w:rPr>
                                        </w:pPr>
                                      </w:p>
                                    </w:tc>
                                  </w:tr>
                                  <w:tr w:rsidR="002A4137" w:rsidRPr="00FF1495" w14:paraId="0D5356CD" w14:textId="77777777" w:rsidTr="002519CF">
                                    <w:tc>
                                      <w:tcPr>
                                        <w:tcW w:w="10555" w:type="dxa"/>
                                        <w:shd w:val="clear" w:color="auto" w:fill="auto"/>
                                      </w:tcPr>
                                      <w:p w14:paraId="53054C77" w14:textId="77777777" w:rsidR="002A4137" w:rsidRDefault="002A4137" w:rsidP="001372D8">
                                        <w:pPr>
                                          <w:rPr>
                                            <w:b w:val="0"/>
                                          </w:rPr>
                                        </w:pPr>
                                      </w:p>
                                    </w:tc>
                                  </w:tr>
                                  <w:tr w:rsidR="002A4137" w:rsidRPr="00FF1495" w14:paraId="111F13F7" w14:textId="77777777" w:rsidTr="002519CF">
                                    <w:tc>
                                      <w:tcPr>
                                        <w:tcW w:w="10555" w:type="dxa"/>
                                        <w:shd w:val="clear" w:color="auto" w:fill="auto"/>
                                      </w:tcPr>
                                      <w:p w14:paraId="51359EEF" w14:textId="77777777" w:rsidR="002A4137" w:rsidRDefault="002A4137" w:rsidP="001372D8">
                                        <w:pPr>
                                          <w:rPr>
                                            <w:b w:val="0"/>
                                          </w:rPr>
                                        </w:pPr>
                                      </w:p>
                                    </w:tc>
                                  </w:tr>
                                  <w:tr w:rsidR="002A4137" w:rsidRPr="00FF1495" w14:paraId="6B76578A" w14:textId="77777777" w:rsidTr="002519CF">
                                    <w:tc>
                                      <w:tcPr>
                                        <w:tcW w:w="10555" w:type="dxa"/>
                                        <w:shd w:val="clear" w:color="auto" w:fill="auto"/>
                                      </w:tcPr>
                                      <w:p w14:paraId="704D95BD" w14:textId="77777777" w:rsidR="002A4137" w:rsidRDefault="002A4137" w:rsidP="001372D8">
                                        <w:pPr>
                                          <w:rPr>
                                            <w:b w:val="0"/>
                                          </w:rPr>
                                        </w:pPr>
                                      </w:p>
                                    </w:tc>
                                  </w:tr>
                                  <w:tr w:rsidR="002A4137" w:rsidRPr="00FF1495" w14:paraId="184D33AC" w14:textId="77777777" w:rsidTr="002519CF">
                                    <w:tc>
                                      <w:tcPr>
                                        <w:tcW w:w="10555" w:type="dxa"/>
                                        <w:shd w:val="clear" w:color="auto" w:fill="auto"/>
                                      </w:tcPr>
                                      <w:p w14:paraId="360927EB" w14:textId="77777777" w:rsidR="002A4137" w:rsidRDefault="002A4137" w:rsidP="001372D8">
                                        <w:pPr>
                                          <w:rPr>
                                            <w:b w:val="0"/>
                                          </w:rPr>
                                        </w:pPr>
                                      </w:p>
                                    </w:tc>
                                  </w:tr>
                                  <w:tr w:rsidR="002A4137" w:rsidRPr="00FF1495" w14:paraId="4EDB89BC" w14:textId="77777777" w:rsidTr="002519CF">
                                    <w:tc>
                                      <w:tcPr>
                                        <w:tcW w:w="10555" w:type="dxa"/>
                                        <w:shd w:val="clear" w:color="auto" w:fill="auto"/>
                                      </w:tcPr>
                                      <w:p w14:paraId="64C40408" w14:textId="77777777" w:rsidR="002A4137" w:rsidRPr="006F0212" w:rsidRDefault="002A4137" w:rsidP="001372D8">
                                        <w:pPr>
                                          <w:rPr>
                                            <w:sz w:val="22"/>
                                            <w:szCs w:val="22"/>
                                            <w:u w:val="single"/>
                                          </w:rPr>
                                        </w:pPr>
                                        <w:r>
                                          <w:rPr>
                                            <w:b w:val="0"/>
                                          </w:rPr>
                                          <w:t xml:space="preserve">. </w:t>
                                        </w:r>
                                        <w:r>
                                          <w:rPr>
                                            <w:sz w:val="22"/>
                                            <w:szCs w:val="22"/>
                                          </w:rPr>
                                          <w:t xml:space="preserve">b. </w:t>
                                        </w:r>
                                        <w:r>
                                          <w:rPr>
                                            <w:i/>
                                            <w:sz w:val="22"/>
                                            <w:szCs w:val="22"/>
                                            <w:u w:val="single"/>
                                          </w:rPr>
                                          <w:t xml:space="preserve">Chiết suất tuyệt đối </w:t>
                                        </w:r>
                                        <w:r>
                                          <w:rPr>
                                            <w:sz w:val="22"/>
                                            <w:szCs w:val="22"/>
                                            <w:u w:val="single"/>
                                          </w:rPr>
                                          <w:t xml:space="preserve">: </w:t>
                                        </w:r>
                                      </w:p>
                                    </w:tc>
                                  </w:tr>
                                  <w:tr w:rsidR="002A4137" w:rsidRPr="00FF1495" w14:paraId="48BC48B8" w14:textId="77777777" w:rsidTr="002519CF">
                                    <w:tc>
                                      <w:tcPr>
                                        <w:tcW w:w="10555" w:type="dxa"/>
                                        <w:shd w:val="clear" w:color="auto" w:fill="auto"/>
                                      </w:tcPr>
                                      <w:p w14:paraId="573FE18A" w14:textId="77777777" w:rsidR="002A4137" w:rsidRDefault="002A4137" w:rsidP="001372D8">
                                        <w:pPr>
                                          <w:rPr>
                                            <w:b w:val="0"/>
                                          </w:rPr>
                                        </w:pPr>
                                      </w:p>
                                    </w:tc>
                                  </w:tr>
                                </w:tbl>
                                <w:p w14:paraId="00A0556A" w14:textId="77777777" w:rsidR="002A4137" w:rsidRPr="009E4711" w:rsidRDefault="002A4137" w:rsidP="00B31086">
                                  <w:pPr>
                                    <w:spacing w:line="276" w:lineRule="auto"/>
                                    <w:rPr>
                                      <w:b w:val="0"/>
                                      <w:bCs w:val="0"/>
                                    </w:rPr>
                                  </w:pPr>
                                </w:p>
                              </w:tc>
                            </w:tr>
                            <w:tr w:rsidR="002A4137" w:rsidRPr="00B31086" w14:paraId="37F119B2" w14:textId="77777777" w:rsidTr="0079185E">
                              <w:tc>
                                <w:tcPr>
                                  <w:tcW w:w="5062" w:type="dxa"/>
                                  <w:shd w:val="clear" w:color="auto" w:fill="auto"/>
                                </w:tcPr>
                                <w:p w14:paraId="7A4813DD" w14:textId="77777777" w:rsidR="002A4137" w:rsidRPr="009E4711" w:rsidRDefault="002A4137" w:rsidP="00B31086">
                                  <w:pPr>
                                    <w:spacing w:line="276" w:lineRule="auto"/>
                                    <w:rPr>
                                      <w:b w:val="0"/>
                                      <w:bCs w:val="0"/>
                                    </w:rPr>
                                  </w:pPr>
                                </w:p>
                              </w:tc>
                              <w:tc>
                                <w:tcPr>
                                  <w:tcW w:w="5318" w:type="dxa"/>
                                </w:tcPr>
                                <w:p w14:paraId="3A2EFEC8" w14:textId="77777777" w:rsidR="002A4137" w:rsidRPr="009E4711" w:rsidRDefault="002A4137" w:rsidP="00B31086">
                                  <w:pPr>
                                    <w:spacing w:line="276" w:lineRule="auto"/>
                                    <w:rPr>
                                      <w:b w:val="0"/>
                                      <w:bCs w:val="0"/>
                                    </w:rPr>
                                  </w:pPr>
                                </w:p>
                              </w:tc>
                            </w:tr>
                            <w:tr w:rsidR="002A4137" w:rsidRPr="00B31086" w14:paraId="2277F154" w14:textId="77777777" w:rsidTr="0079185E">
                              <w:tc>
                                <w:tcPr>
                                  <w:tcW w:w="5062" w:type="dxa"/>
                                  <w:shd w:val="clear" w:color="auto" w:fill="auto"/>
                                </w:tcPr>
                                <w:p w14:paraId="37738FBD" w14:textId="77777777" w:rsidR="002A4137" w:rsidRPr="009E4711" w:rsidRDefault="002A4137" w:rsidP="00B31086">
                                  <w:pPr>
                                    <w:spacing w:line="276" w:lineRule="auto"/>
                                    <w:rPr>
                                      <w:b w:val="0"/>
                                      <w:bCs w:val="0"/>
                                    </w:rPr>
                                  </w:pPr>
                                </w:p>
                              </w:tc>
                              <w:tc>
                                <w:tcPr>
                                  <w:tcW w:w="5318" w:type="dxa"/>
                                </w:tcPr>
                                <w:p w14:paraId="675E29D6" w14:textId="77777777" w:rsidR="002A4137" w:rsidRPr="009E4711" w:rsidRDefault="002A4137" w:rsidP="00B31086">
                                  <w:pPr>
                                    <w:spacing w:line="276" w:lineRule="auto"/>
                                    <w:rPr>
                                      <w:b w:val="0"/>
                                      <w:bCs w:val="0"/>
                                    </w:rPr>
                                  </w:pPr>
                                </w:p>
                              </w:tc>
                            </w:tr>
                            <w:tr w:rsidR="002A4137" w:rsidRPr="00B31086" w14:paraId="258C9F45" w14:textId="77777777" w:rsidTr="0079185E">
                              <w:tc>
                                <w:tcPr>
                                  <w:tcW w:w="5062" w:type="dxa"/>
                                  <w:shd w:val="clear" w:color="auto" w:fill="auto"/>
                                </w:tcPr>
                                <w:p w14:paraId="6E71DD48" w14:textId="77777777" w:rsidR="002A4137" w:rsidRPr="009E4711" w:rsidRDefault="002A4137" w:rsidP="00B31086">
                                  <w:pPr>
                                    <w:spacing w:line="276" w:lineRule="auto"/>
                                    <w:rPr>
                                      <w:b w:val="0"/>
                                      <w:bCs w:val="0"/>
                                    </w:rPr>
                                  </w:pPr>
                                </w:p>
                              </w:tc>
                              <w:tc>
                                <w:tcPr>
                                  <w:tcW w:w="5318" w:type="dxa"/>
                                </w:tcPr>
                                <w:p w14:paraId="21431516" w14:textId="77777777" w:rsidR="002A4137" w:rsidRPr="009E4711" w:rsidRDefault="002A4137" w:rsidP="00B31086">
                                  <w:pPr>
                                    <w:spacing w:line="276" w:lineRule="auto"/>
                                    <w:rPr>
                                      <w:b w:val="0"/>
                                      <w:bCs w:val="0"/>
                                    </w:rPr>
                                  </w:pPr>
                                </w:p>
                              </w:tc>
                            </w:tr>
                            <w:tr w:rsidR="002A4137" w:rsidRPr="00B31086" w14:paraId="1D6D1AB4" w14:textId="77777777" w:rsidTr="0079185E">
                              <w:tc>
                                <w:tcPr>
                                  <w:tcW w:w="5062" w:type="dxa"/>
                                  <w:shd w:val="clear" w:color="auto" w:fill="auto"/>
                                </w:tcPr>
                                <w:p w14:paraId="1EC6EF56" w14:textId="77777777" w:rsidR="002A4137" w:rsidRPr="009E4711" w:rsidRDefault="002A4137" w:rsidP="00B31086">
                                  <w:pPr>
                                    <w:spacing w:line="276" w:lineRule="auto"/>
                                    <w:rPr>
                                      <w:b w:val="0"/>
                                      <w:bCs w:val="0"/>
                                    </w:rPr>
                                  </w:pPr>
                                </w:p>
                              </w:tc>
                              <w:tc>
                                <w:tcPr>
                                  <w:tcW w:w="5318" w:type="dxa"/>
                                </w:tcPr>
                                <w:p w14:paraId="50D884D7" w14:textId="77777777" w:rsidR="002A4137" w:rsidRPr="009E4711" w:rsidRDefault="002A4137" w:rsidP="00B31086">
                                  <w:pPr>
                                    <w:spacing w:line="276" w:lineRule="auto"/>
                                    <w:rPr>
                                      <w:b w:val="0"/>
                                      <w:bCs w:val="0"/>
                                    </w:rPr>
                                  </w:pPr>
                                </w:p>
                              </w:tc>
                            </w:tr>
                            <w:tr w:rsidR="002A4137" w:rsidRPr="00B31086" w14:paraId="65FC31A4" w14:textId="77777777" w:rsidTr="0079185E">
                              <w:tc>
                                <w:tcPr>
                                  <w:tcW w:w="5062" w:type="dxa"/>
                                  <w:shd w:val="clear" w:color="auto" w:fill="auto"/>
                                </w:tcPr>
                                <w:p w14:paraId="7DA622C2" w14:textId="77777777" w:rsidR="002A4137" w:rsidRPr="009E4711" w:rsidRDefault="002A4137" w:rsidP="00B31086">
                                  <w:pPr>
                                    <w:spacing w:line="276" w:lineRule="auto"/>
                                    <w:rPr>
                                      <w:b w:val="0"/>
                                      <w:bCs w:val="0"/>
                                    </w:rPr>
                                  </w:pPr>
                                </w:p>
                              </w:tc>
                              <w:tc>
                                <w:tcPr>
                                  <w:tcW w:w="5318" w:type="dxa"/>
                                </w:tcPr>
                                <w:p w14:paraId="69907598" w14:textId="77777777" w:rsidR="002A4137" w:rsidRPr="009E4711" w:rsidRDefault="002A4137" w:rsidP="00B31086">
                                  <w:pPr>
                                    <w:spacing w:line="276" w:lineRule="auto"/>
                                    <w:rPr>
                                      <w:b w:val="0"/>
                                      <w:bCs w:val="0"/>
                                    </w:rPr>
                                  </w:pPr>
                                </w:p>
                              </w:tc>
                            </w:tr>
                            <w:tr w:rsidR="002A4137" w:rsidRPr="00B31086" w14:paraId="4313C812" w14:textId="77777777" w:rsidTr="0079185E">
                              <w:tc>
                                <w:tcPr>
                                  <w:tcW w:w="5062" w:type="dxa"/>
                                  <w:shd w:val="clear" w:color="auto" w:fill="auto"/>
                                </w:tcPr>
                                <w:p w14:paraId="17095039" w14:textId="77777777" w:rsidR="002A4137" w:rsidRPr="009E4711" w:rsidRDefault="002A4137" w:rsidP="00B31086">
                                  <w:pPr>
                                    <w:spacing w:line="276" w:lineRule="auto"/>
                                    <w:rPr>
                                      <w:b w:val="0"/>
                                      <w:bCs w:val="0"/>
                                    </w:rPr>
                                  </w:pPr>
                                </w:p>
                              </w:tc>
                              <w:tc>
                                <w:tcPr>
                                  <w:tcW w:w="5318" w:type="dxa"/>
                                </w:tcPr>
                                <w:p w14:paraId="5B5766E8" w14:textId="77777777" w:rsidR="002A4137" w:rsidRPr="009E4711" w:rsidRDefault="002A4137" w:rsidP="00B31086">
                                  <w:pPr>
                                    <w:spacing w:line="276" w:lineRule="auto"/>
                                    <w:rPr>
                                      <w:b w:val="0"/>
                                      <w:bCs w:val="0"/>
                                    </w:rPr>
                                  </w:pPr>
                                </w:p>
                              </w:tc>
                            </w:tr>
                            <w:tr w:rsidR="002A4137" w:rsidRPr="00B31086" w14:paraId="23C5ABD7" w14:textId="77777777" w:rsidTr="0079185E">
                              <w:tc>
                                <w:tcPr>
                                  <w:tcW w:w="5062" w:type="dxa"/>
                                  <w:shd w:val="clear" w:color="auto" w:fill="auto"/>
                                </w:tcPr>
                                <w:p w14:paraId="68EF22B1" w14:textId="77777777" w:rsidR="002A4137" w:rsidRPr="009E4711" w:rsidRDefault="002A4137" w:rsidP="00B31086">
                                  <w:pPr>
                                    <w:spacing w:line="276" w:lineRule="auto"/>
                                    <w:rPr>
                                      <w:b w:val="0"/>
                                      <w:bCs w:val="0"/>
                                    </w:rPr>
                                  </w:pPr>
                                </w:p>
                              </w:tc>
                              <w:tc>
                                <w:tcPr>
                                  <w:tcW w:w="5318" w:type="dxa"/>
                                </w:tcPr>
                                <w:p w14:paraId="3912DD6F" w14:textId="77777777" w:rsidR="002A4137" w:rsidRPr="009E4711" w:rsidRDefault="002A4137" w:rsidP="00B31086">
                                  <w:pPr>
                                    <w:spacing w:line="276" w:lineRule="auto"/>
                                    <w:rPr>
                                      <w:b w:val="0"/>
                                      <w:bCs w:val="0"/>
                                    </w:rPr>
                                  </w:pPr>
                                </w:p>
                              </w:tc>
                            </w:tr>
                            <w:tr w:rsidR="002A4137" w:rsidRPr="00B31086" w14:paraId="29EF00F6" w14:textId="77777777" w:rsidTr="0079185E">
                              <w:tc>
                                <w:tcPr>
                                  <w:tcW w:w="5062" w:type="dxa"/>
                                  <w:shd w:val="clear" w:color="auto" w:fill="auto"/>
                                </w:tcPr>
                                <w:p w14:paraId="715E19A4" w14:textId="77777777" w:rsidR="002A4137" w:rsidRPr="009E4711" w:rsidRDefault="002A4137" w:rsidP="00B31086">
                                  <w:pPr>
                                    <w:spacing w:line="276" w:lineRule="auto"/>
                                    <w:rPr>
                                      <w:b w:val="0"/>
                                      <w:bCs w:val="0"/>
                                    </w:rPr>
                                  </w:pPr>
                                </w:p>
                              </w:tc>
                              <w:tc>
                                <w:tcPr>
                                  <w:tcW w:w="5318" w:type="dxa"/>
                                </w:tcPr>
                                <w:p w14:paraId="420A8DCE" w14:textId="77777777" w:rsidR="002A4137" w:rsidRPr="009E4711" w:rsidRDefault="002A4137" w:rsidP="00B31086">
                                  <w:pPr>
                                    <w:spacing w:line="276" w:lineRule="auto"/>
                                    <w:rPr>
                                      <w:b w:val="0"/>
                                      <w:bCs w:val="0"/>
                                    </w:rPr>
                                  </w:pPr>
                                </w:p>
                              </w:tc>
                            </w:tr>
                            <w:tr w:rsidR="002A4137" w:rsidRPr="00B31086" w14:paraId="430E0558" w14:textId="77777777" w:rsidTr="0079185E">
                              <w:tc>
                                <w:tcPr>
                                  <w:tcW w:w="5062" w:type="dxa"/>
                                  <w:shd w:val="clear" w:color="auto" w:fill="auto"/>
                                </w:tcPr>
                                <w:p w14:paraId="5104B123" w14:textId="77777777" w:rsidR="002A4137" w:rsidRPr="009E4711" w:rsidRDefault="002A4137" w:rsidP="00B31086">
                                  <w:pPr>
                                    <w:spacing w:line="276" w:lineRule="auto"/>
                                    <w:rPr>
                                      <w:b w:val="0"/>
                                      <w:bCs w:val="0"/>
                                    </w:rPr>
                                  </w:pPr>
                                </w:p>
                              </w:tc>
                              <w:tc>
                                <w:tcPr>
                                  <w:tcW w:w="5318" w:type="dxa"/>
                                </w:tcPr>
                                <w:p w14:paraId="3C0C6867" w14:textId="77777777" w:rsidR="002A4137" w:rsidRPr="009E4711" w:rsidRDefault="002A4137" w:rsidP="00B31086">
                                  <w:pPr>
                                    <w:spacing w:line="276" w:lineRule="auto"/>
                                    <w:rPr>
                                      <w:b w:val="0"/>
                                      <w:bCs w:val="0"/>
                                    </w:rPr>
                                  </w:pPr>
                                </w:p>
                              </w:tc>
                            </w:tr>
                            <w:tr w:rsidR="002A4137" w:rsidRPr="00B31086" w14:paraId="67EF51A6" w14:textId="77777777" w:rsidTr="0079185E">
                              <w:tc>
                                <w:tcPr>
                                  <w:tcW w:w="5062" w:type="dxa"/>
                                  <w:shd w:val="clear" w:color="auto" w:fill="auto"/>
                                </w:tcPr>
                                <w:p w14:paraId="0BEFD737" w14:textId="77777777" w:rsidR="002A4137" w:rsidRPr="009E4711" w:rsidRDefault="002A4137" w:rsidP="00B31086">
                                  <w:pPr>
                                    <w:spacing w:line="276" w:lineRule="auto"/>
                                    <w:rPr>
                                      <w:b w:val="0"/>
                                      <w:bCs w:val="0"/>
                                    </w:rPr>
                                  </w:pPr>
                                </w:p>
                              </w:tc>
                              <w:tc>
                                <w:tcPr>
                                  <w:tcW w:w="5318" w:type="dxa"/>
                                </w:tcPr>
                                <w:p w14:paraId="0B200F15" w14:textId="77777777" w:rsidR="002A4137" w:rsidRPr="009E4711" w:rsidRDefault="002A4137" w:rsidP="00B31086">
                                  <w:pPr>
                                    <w:spacing w:line="276" w:lineRule="auto"/>
                                    <w:rPr>
                                      <w:b w:val="0"/>
                                      <w:bCs w:val="0"/>
                                    </w:rPr>
                                  </w:pPr>
                                </w:p>
                              </w:tc>
                            </w:tr>
                            <w:tr w:rsidR="002A4137" w:rsidRPr="00B31086" w14:paraId="439EFF22" w14:textId="77777777" w:rsidTr="0079185E">
                              <w:tc>
                                <w:tcPr>
                                  <w:tcW w:w="5062" w:type="dxa"/>
                                  <w:shd w:val="clear" w:color="auto" w:fill="auto"/>
                                </w:tcPr>
                                <w:p w14:paraId="631C2FE9" w14:textId="77777777" w:rsidR="002A4137" w:rsidRPr="009E4711" w:rsidRDefault="002A4137" w:rsidP="00B31086">
                                  <w:pPr>
                                    <w:spacing w:line="276" w:lineRule="auto"/>
                                    <w:rPr>
                                      <w:b w:val="0"/>
                                      <w:bCs w:val="0"/>
                                    </w:rPr>
                                  </w:pPr>
                                </w:p>
                              </w:tc>
                              <w:tc>
                                <w:tcPr>
                                  <w:tcW w:w="5318" w:type="dxa"/>
                                </w:tcPr>
                                <w:p w14:paraId="4B66D8FB" w14:textId="77777777" w:rsidR="002A4137" w:rsidRPr="009E4711" w:rsidRDefault="002A4137" w:rsidP="00B31086">
                                  <w:pPr>
                                    <w:spacing w:line="276" w:lineRule="auto"/>
                                    <w:rPr>
                                      <w:b w:val="0"/>
                                      <w:bCs w:val="0"/>
                                    </w:rPr>
                                  </w:pPr>
                                </w:p>
                              </w:tc>
                            </w:tr>
                            <w:tr w:rsidR="002A4137" w:rsidRPr="00B31086" w14:paraId="620DF24F" w14:textId="77777777" w:rsidTr="0079185E">
                              <w:tc>
                                <w:tcPr>
                                  <w:tcW w:w="5062" w:type="dxa"/>
                                  <w:shd w:val="clear" w:color="auto" w:fill="auto"/>
                                </w:tcPr>
                                <w:p w14:paraId="45AE8F0C" w14:textId="77777777" w:rsidR="002A4137" w:rsidRPr="009E4711" w:rsidRDefault="002A4137" w:rsidP="00B31086">
                                  <w:pPr>
                                    <w:spacing w:line="276" w:lineRule="auto"/>
                                    <w:rPr>
                                      <w:b w:val="0"/>
                                      <w:bCs w:val="0"/>
                                    </w:rPr>
                                  </w:pPr>
                                </w:p>
                              </w:tc>
                              <w:tc>
                                <w:tcPr>
                                  <w:tcW w:w="5318" w:type="dxa"/>
                                </w:tcPr>
                                <w:p w14:paraId="54B29514" w14:textId="77777777" w:rsidR="002A4137" w:rsidRPr="009E4711" w:rsidRDefault="002A4137" w:rsidP="00B31086">
                                  <w:pPr>
                                    <w:spacing w:line="276" w:lineRule="auto"/>
                                    <w:rPr>
                                      <w:b w:val="0"/>
                                      <w:bCs w:val="0"/>
                                    </w:rPr>
                                  </w:pPr>
                                </w:p>
                              </w:tc>
                            </w:tr>
                            <w:tr w:rsidR="002A4137" w:rsidRPr="00B31086" w14:paraId="3D18A10A" w14:textId="77777777" w:rsidTr="0079185E">
                              <w:tc>
                                <w:tcPr>
                                  <w:tcW w:w="5062" w:type="dxa"/>
                                  <w:shd w:val="clear" w:color="auto" w:fill="auto"/>
                                </w:tcPr>
                                <w:p w14:paraId="4C15BCEE" w14:textId="77777777" w:rsidR="002A4137" w:rsidRPr="009E4711" w:rsidRDefault="002A4137" w:rsidP="00B31086">
                                  <w:pPr>
                                    <w:spacing w:line="276" w:lineRule="auto"/>
                                    <w:rPr>
                                      <w:b w:val="0"/>
                                      <w:bCs w:val="0"/>
                                    </w:rPr>
                                  </w:pPr>
                                </w:p>
                              </w:tc>
                              <w:tc>
                                <w:tcPr>
                                  <w:tcW w:w="5318" w:type="dxa"/>
                                </w:tcPr>
                                <w:p w14:paraId="78FDD671" w14:textId="77777777" w:rsidR="002A4137" w:rsidRPr="009E4711" w:rsidRDefault="002A4137" w:rsidP="00B31086">
                                  <w:pPr>
                                    <w:spacing w:line="276" w:lineRule="auto"/>
                                    <w:rPr>
                                      <w:b w:val="0"/>
                                      <w:bCs w:val="0"/>
                                    </w:rPr>
                                  </w:pPr>
                                </w:p>
                              </w:tc>
                            </w:tr>
                            <w:tr w:rsidR="002A4137" w:rsidRPr="00B31086" w14:paraId="0DFF54F9" w14:textId="77777777" w:rsidTr="0079185E">
                              <w:tc>
                                <w:tcPr>
                                  <w:tcW w:w="5062" w:type="dxa"/>
                                  <w:shd w:val="clear" w:color="auto" w:fill="auto"/>
                                </w:tcPr>
                                <w:p w14:paraId="74E6DD5D" w14:textId="77777777" w:rsidR="002A4137" w:rsidRPr="009E4711" w:rsidRDefault="002A4137" w:rsidP="00B31086">
                                  <w:pPr>
                                    <w:spacing w:line="276" w:lineRule="auto"/>
                                    <w:rPr>
                                      <w:b w:val="0"/>
                                      <w:bCs w:val="0"/>
                                    </w:rPr>
                                  </w:pPr>
                                </w:p>
                              </w:tc>
                              <w:tc>
                                <w:tcPr>
                                  <w:tcW w:w="5318" w:type="dxa"/>
                                </w:tcPr>
                                <w:p w14:paraId="57C725BB" w14:textId="77777777" w:rsidR="002A4137" w:rsidRPr="009E4711" w:rsidRDefault="002A4137" w:rsidP="00B31086">
                                  <w:pPr>
                                    <w:spacing w:line="276" w:lineRule="auto"/>
                                    <w:rPr>
                                      <w:b w:val="0"/>
                                      <w:bCs w:val="0"/>
                                    </w:rPr>
                                  </w:pPr>
                                </w:p>
                              </w:tc>
                            </w:tr>
                            <w:tr w:rsidR="002A4137" w:rsidRPr="00B31086" w14:paraId="27280AD3" w14:textId="77777777" w:rsidTr="0079185E">
                              <w:tc>
                                <w:tcPr>
                                  <w:tcW w:w="5062" w:type="dxa"/>
                                  <w:shd w:val="clear" w:color="auto" w:fill="auto"/>
                                </w:tcPr>
                                <w:p w14:paraId="176B865D" w14:textId="77777777" w:rsidR="002A4137" w:rsidRPr="009E4711" w:rsidRDefault="002A4137" w:rsidP="00B31086">
                                  <w:pPr>
                                    <w:spacing w:line="276" w:lineRule="auto"/>
                                    <w:rPr>
                                      <w:b w:val="0"/>
                                      <w:bCs w:val="0"/>
                                    </w:rPr>
                                  </w:pPr>
                                </w:p>
                              </w:tc>
                              <w:tc>
                                <w:tcPr>
                                  <w:tcW w:w="5318" w:type="dxa"/>
                                </w:tcPr>
                                <w:p w14:paraId="130E5037" w14:textId="77777777" w:rsidR="002A4137" w:rsidRPr="009E4711" w:rsidRDefault="002A4137" w:rsidP="00B31086">
                                  <w:pPr>
                                    <w:spacing w:line="276" w:lineRule="auto"/>
                                    <w:rPr>
                                      <w:b w:val="0"/>
                                      <w:bCs w:val="0"/>
                                    </w:rPr>
                                  </w:pPr>
                                </w:p>
                              </w:tc>
                            </w:tr>
                            <w:tr w:rsidR="002A4137" w:rsidRPr="00B31086" w14:paraId="26CAD43C" w14:textId="77777777" w:rsidTr="0079185E">
                              <w:tc>
                                <w:tcPr>
                                  <w:tcW w:w="5062" w:type="dxa"/>
                                  <w:shd w:val="clear" w:color="auto" w:fill="auto"/>
                                </w:tcPr>
                                <w:p w14:paraId="46340703" w14:textId="77777777" w:rsidR="002A4137" w:rsidRPr="009E4711" w:rsidRDefault="002A4137" w:rsidP="00B31086">
                                  <w:pPr>
                                    <w:spacing w:line="276" w:lineRule="auto"/>
                                    <w:rPr>
                                      <w:b w:val="0"/>
                                      <w:bCs w:val="0"/>
                                    </w:rPr>
                                  </w:pPr>
                                </w:p>
                              </w:tc>
                              <w:tc>
                                <w:tcPr>
                                  <w:tcW w:w="5318" w:type="dxa"/>
                                </w:tcPr>
                                <w:p w14:paraId="54FDC712" w14:textId="77777777" w:rsidR="002A4137" w:rsidRPr="009E4711" w:rsidRDefault="002A4137" w:rsidP="00B31086">
                                  <w:pPr>
                                    <w:spacing w:line="276" w:lineRule="auto"/>
                                    <w:rPr>
                                      <w:b w:val="0"/>
                                      <w:bCs w:val="0"/>
                                    </w:rPr>
                                  </w:pPr>
                                </w:p>
                              </w:tc>
                            </w:tr>
                            <w:tr w:rsidR="002A4137" w:rsidRPr="00B31086" w14:paraId="16D50FFB" w14:textId="77777777" w:rsidTr="0079185E">
                              <w:tc>
                                <w:tcPr>
                                  <w:tcW w:w="5062" w:type="dxa"/>
                                  <w:shd w:val="clear" w:color="auto" w:fill="auto"/>
                                </w:tcPr>
                                <w:p w14:paraId="4E3CBB57" w14:textId="77777777" w:rsidR="002A4137" w:rsidRPr="009E4711" w:rsidRDefault="002A4137" w:rsidP="00B31086">
                                  <w:pPr>
                                    <w:spacing w:line="276" w:lineRule="auto"/>
                                    <w:rPr>
                                      <w:b w:val="0"/>
                                      <w:bCs w:val="0"/>
                                    </w:rPr>
                                  </w:pPr>
                                </w:p>
                              </w:tc>
                              <w:tc>
                                <w:tcPr>
                                  <w:tcW w:w="5318" w:type="dxa"/>
                                </w:tcPr>
                                <w:p w14:paraId="0AEBE5A1" w14:textId="77777777" w:rsidR="002A4137" w:rsidRPr="009E4711" w:rsidRDefault="002A4137" w:rsidP="00B31086">
                                  <w:pPr>
                                    <w:spacing w:line="276" w:lineRule="auto"/>
                                    <w:rPr>
                                      <w:b w:val="0"/>
                                      <w:bCs w:val="0"/>
                                    </w:rPr>
                                  </w:pPr>
                                </w:p>
                              </w:tc>
                            </w:tr>
                            <w:tr w:rsidR="002A4137" w:rsidRPr="00B31086" w14:paraId="449E5A3B" w14:textId="77777777" w:rsidTr="0079185E">
                              <w:tc>
                                <w:tcPr>
                                  <w:tcW w:w="5062" w:type="dxa"/>
                                  <w:shd w:val="clear" w:color="auto" w:fill="auto"/>
                                </w:tcPr>
                                <w:p w14:paraId="06D2D665" w14:textId="77777777" w:rsidR="002A4137" w:rsidRPr="009E4711" w:rsidRDefault="002A4137" w:rsidP="00B31086">
                                  <w:pPr>
                                    <w:spacing w:line="276" w:lineRule="auto"/>
                                    <w:rPr>
                                      <w:b w:val="0"/>
                                      <w:bCs w:val="0"/>
                                    </w:rPr>
                                  </w:pPr>
                                </w:p>
                              </w:tc>
                              <w:tc>
                                <w:tcPr>
                                  <w:tcW w:w="5318" w:type="dxa"/>
                                </w:tcPr>
                                <w:p w14:paraId="61779BBC" w14:textId="77777777" w:rsidR="002A4137" w:rsidRPr="009E4711" w:rsidRDefault="002A4137" w:rsidP="00B31086">
                                  <w:pPr>
                                    <w:spacing w:line="276" w:lineRule="auto"/>
                                    <w:rPr>
                                      <w:b w:val="0"/>
                                      <w:bCs w:val="0"/>
                                    </w:rPr>
                                  </w:pPr>
                                </w:p>
                              </w:tc>
                            </w:tr>
                            <w:tr w:rsidR="002A4137" w:rsidRPr="00B31086" w14:paraId="0FE68B13" w14:textId="77777777" w:rsidTr="0079185E">
                              <w:tc>
                                <w:tcPr>
                                  <w:tcW w:w="5062" w:type="dxa"/>
                                  <w:shd w:val="clear" w:color="auto" w:fill="auto"/>
                                </w:tcPr>
                                <w:p w14:paraId="09F86899" w14:textId="77777777" w:rsidR="002A4137" w:rsidRPr="009E4711" w:rsidRDefault="002A4137" w:rsidP="00B31086">
                                  <w:pPr>
                                    <w:spacing w:line="276" w:lineRule="auto"/>
                                    <w:rPr>
                                      <w:b w:val="0"/>
                                      <w:bCs w:val="0"/>
                                    </w:rPr>
                                  </w:pPr>
                                </w:p>
                              </w:tc>
                              <w:tc>
                                <w:tcPr>
                                  <w:tcW w:w="5318" w:type="dxa"/>
                                </w:tcPr>
                                <w:p w14:paraId="19D15CEC" w14:textId="77777777" w:rsidR="002A4137" w:rsidRPr="009E4711" w:rsidRDefault="002A4137" w:rsidP="00B31086">
                                  <w:pPr>
                                    <w:spacing w:line="276" w:lineRule="auto"/>
                                    <w:rPr>
                                      <w:b w:val="0"/>
                                      <w:bCs w:val="0"/>
                                    </w:rPr>
                                  </w:pPr>
                                </w:p>
                              </w:tc>
                            </w:tr>
                            <w:tr w:rsidR="002A4137" w:rsidRPr="00B31086" w14:paraId="5527D32A" w14:textId="77777777" w:rsidTr="0079185E">
                              <w:tc>
                                <w:tcPr>
                                  <w:tcW w:w="5062" w:type="dxa"/>
                                  <w:shd w:val="clear" w:color="auto" w:fill="auto"/>
                                </w:tcPr>
                                <w:p w14:paraId="1A721A5E" w14:textId="77777777" w:rsidR="002A4137" w:rsidRPr="009E4711" w:rsidRDefault="002A4137" w:rsidP="00B31086">
                                  <w:pPr>
                                    <w:spacing w:line="276" w:lineRule="auto"/>
                                    <w:rPr>
                                      <w:b w:val="0"/>
                                      <w:bCs w:val="0"/>
                                    </w:rPr>
                                  </w:pPr>
                                </w:p>
                              </w:tc>
                              <w:tc>
                                <w:tcPr>
                                  <w:tcW w:w="5318" w:type="dxa"/>
                                </w:tcPr>
                                <w:p w14:paraId="266A400C" w14:textId="77777777" w:rsidR="002A4137" w:rsidRPr="009E4711" w:rsidRDefault="002A4137" w:rsidP="00B31086">
                                  <w:pPr>
                                    <w:spacing w:line="276" w:lineRule="auto"/>
                                    <w:rPr>
                                      <w:b w:val="0"/>
                                      <w:bCs w:val="0"/>
                                    </w:rPr>
                                  </w:pPr>
                                </w:p>
                              </w:tc>
                            </w:tr>
                            <w:tr w:rsidR="002A4137" w:rsidRPr="00B31086" w14:paraId="061DFF2C" w14:textId="77777777" w:rsidTr="0079185E">
                              <w:tc>
                                <w:tcPr>
                                  <w:tcW w:w="5062" w:type="dxa"/>
                                  <w:shd w:val="clear" w:color="auto" w:fill="auto"/>
                                </w:tcPr>
                                <w:p w14:paraId="73DCE50C" w14:textId="77777777" w:rsidR="002A4137" w:rsidRPr="009E4711" w:rsidRDefault="002A4137" w:rsidP="00B31086">
                                  <w:pPr>
                                    <w:spacing w:line="276" w:lineRule="auto"/>
                                    <w:rPr>
                                      <w:b w:val="0"/>
                                      <w:bCs w:val="0"/>
                                    </w:rPr>
                                  </w:pPr>
                                </w:p>
                              </w:tc>
                              <w:tc>
                                <w:tcPr>
                                  <w:tcW w:w="5318" w:type="dxa"/>
                                </w:tcPr>
                                <w:p w14:paraId="7C4BE1AF" w14:textId="77777777" w:rsidR="002A4137" w:rsidRPr="009E4711" w:rsidRDefault="002A4137" w:rsidP="00B31086">
                                  <w:pPr>
                                    <w:spacing w:line="276" w:lineRule="auto"/>
                                    <w:rPr>
                                      <w:b w:val="0"/>
                                      <w:bCs w:val="0"/>
                                    </w:rPr>
                                  </w:pPr>
                                </w:p>
                              </w:tc>
                            </w:tr>
                            <w:tr w:rsidR="002A4137" w:rsidRPr="00B31086" w14:paraId="773D0616" w14:textId="77777777" w:rsidTr="0079185E">
                              <w:tc>
                                <w:tcPr>
                                  <w:tcW w:w="5062" w:type="dxa"/>
                                  <w:shd w:val="clear" w:color="auto" w:fill="auto"/>
                                </w:tcPr>
                                <w:p w14:paraId="47D2F38E" w14:textId="77777777" w:rsidR="002A4137" w:rsidRPr="009E4711" w:rsidRDefault="002A4137" w:rsidP="00B31086">
                                  <w:pPr>
                                    <w:spacing w:line="276" w:lineRule="auto"/>
                                    <w:rPr>
                                      <w:b w:val="0"/>
                                      <w:bCs w:val="0"/>
                                    </w:rPr>
                                  </w:pPr>
                                </w:p>
                              </w:tc>
                              <w:tc>
                                <w:tcPr>
                                  <w:tcW w:w="5318" w:type="dxa"/>
                                </w:tcPr>
                                <w:p w14:paraId="02D66DC0" w14:textId="77777777" w:rsidR="002A4137" w:rsidRPr="009E4711" w:rsidRDefault="002A4137" w:rsidP="00B31086">
                                  <w:pPr>
                                    <w:spacing w:line="276" w:lineRule="auto"/>
                                    <w:rPr>
                                      <w:b w:val="0"/>
                                      <w:bCs w:val="0"/>
                                    </w:rPr>
                                  </w:pPr>
                                </w:p>
                              </w:tc>
                            </w:tr>
                            <w:tr w:rsidR="002A4137" w:rsidRPr="00B31086" w14:paraId="0B947E22" w14:textId="77777777" w:rsidTr="0079185E">
                              <w:tc>
                                <w:tcPr>
                                  <w:tcW w:w="5062" w:type="dxa"/>
                                  <w:shd w:val="clear" w:color="auto" w:fill="auto"/>
                                </w:tcPr>
                                <w:p w14:paraId="7B1F61B1" w14:textId="77777777" w:rsidR="002A4137" w:rsidRPr="009E4711" w:rsidRDefault="002A4137" w:rsidP="00B31086">
                                  <w:pPr>
                                    <w:spacing w:line="276" w:lineRule="auto"/>
                                    <w:rPr>
                                      <w:b w:val="0"/>
                                      <w:bCs w:val="0"/>
                                    </w:rPr>
                                  </w:pPr>
                                </w:p>
                              </w:tc>
                              <w:tc>
                                <w:tcPr>
                                  <w:tcW w:w="5318" w:type="dxa"/>
                                </w:tcPr>
                                <w:p w14:paraId="7DF3C333" w14:textId="77777777" w:rsidR="002A4137" w:rsidRPr="009E4711" w:rsidRDefault="002A4137" w:rsidP="00B31086">
                                  <w:pPr>
                                    <w:spacing w:line="276" w:lineRule="auto"/>
                                    <w:rPr>
                                      <w:b w:val="0"/>
                                      <w:bCs w:val="0"/>
                                    </w:rPr>
                                  </w:pPr>
                                </w:p>
                              </w:tc>
                            </w:tr>
                            <w:tr w:rsidR="002A4137" w:rsidRPr="00B31086" w14:paraId="27AF2EA2" w14:textId="77777777" w:rsidTr="0079185E">
                              <w:tc>
                                <w:tcPr>
                                  <w:tcW w:w="5062" w:type="dxa"/>
                                  <w:shd w:val="clear" w:color="auto" w:fill="auto"/>
                                </w:tcPr>
                                <w:p w14:paraId="5AB7828A" w14:textId="77777777" w:rsidR="002A4137" w:rsidRPr="009E4711" w:rsidRDefault="002A4137" w:rsidP="00B31086">
                                  <w:pPr>
                                    <w:spacing w:line="276" w:lineRule="auto"/>
                                    <w:rPr>
                                      <w:b w:val="0"/>
                                      <w:bCs w:val="0"/>
                                    </w:rPr>
                                  </w:pPr>
                                </w:p>
                              </w:tc>
                              <w:tc>
                                <w:tcPr>
                                  <w:tcW w:w="5318" w:type="dxa"/>
                                </w:tcPr>
                                <w:p w14:paraId="4D17DE12" w14:textId="77777777" w:rsidR="002A4137" w:rsidRPr="009E4711" w:rsidRDefault="002A4137" w:rsidP="00B31086">
                                  <w:pPr>
                                    <w:spacing w:line="276" w:lineRule="auto"/>
                                    <w:rPr>
                                      <w:b w:val="0"/>
                                      <w:bCs w:val="0"/>
                                    </w:rPr>
                                  </w:pPr>
                                </w:p>
                              </w:tc>
                            </w:tr>
                            <w:tr w:rsidR="002A4137" w:rsidRPr="00B31086" w14:paraId="6900555B" w14:textId="77777777" w:rsidTr="0079185E">
                              <w:tc>
                                <w:tcPr>
                                  <w:tcW w:w="5062" w:type="dxa"/>
                                  <w:shd w:val="clear" w:color="auto" w:fill="auto"/>
                                </w:tcPr>
                                <w:p w14:paraId="069CCB61" w14:textId="77777777" w:rsidR="002A4137" w:rsidRPr="009E4711" w:rsidRDefault="002A4137" w:rsidP="00B31086">
                                  <w:pPr>
                                    <w:spacing w:line="276" w:lineRule="auto"/>
                                    <w:rPr>
                                      <w:b w:val="0"/>
                                      <w:bCs w:val="0"/>
                                    </w:rPr>
                                  </w:pPr>
                                </w:p>
                              </w:tc>
                              <w:tc>
                                <w:tcPr>
                                  <w:tcW w:w="5318" w:type="dxa"/>
                                </w:tcPr>
                                <w:p w14:paraId="48330980" w14:textId="77777777" w:rsidR="002A4137" w:rsidRPr="009E4711" w:rsidRDefault="002A4137" w:rsidP="00B31086">
                                  <w:pPr>
                                    <w:spacing w:line="276" w:lineRule="auto"/>
                                    <w:rPr>
                                      <w:b w:val="0"/>
                                      <w:bCs w:val="0"/>
                                    </w:rPr>
                                  </w:pPr>
                                </w:p>
                              </w:tc>
                            </w:tr>
                            <w:tr w:rsidR="002A4137" w:rsidRPr="00B31086" w14:paraId="53353BFF" w14:textId="77777777" w:rsidTr="0079185E">
                              <w:tc>
                                <w:tcPr>
                                  <w:tcW w:w="5062" w:type="dxa"/>
                                  <w:shd w:val="clear" w:color="auto" w:fill="auto"/>
                                </w:tcPr>
                                <w:p w14:paraId="4CD76670" w14:textId="77777777" w:rsidR="002A4137" w:rsidRPr="009E4711" w:rsidRDefault="002A4137" w:rsidP="00B31086">
                                  <w:pPr>
                                    <w:spacing w:line="276" w:lineRule="auto"/>
                                    <w:rPr>
                                      <w:b w:val="0"/>
                                      <w:bCs w:val="0"/>
                                    </w:rPr>
                                  </w:pPr>
                                </w:p>
                              </w:tc>
                              <w:tc>
                                <w:tcPr>
                                  <w:tcW w:w="5318" w:type="dxa"/>
                                </w:tcPr>
                                <w:p w14:paraId="7E81C37B" w14:textId="77777777" w:rsidR="002A4137" w:rsidRPr="009E4711" w:rsidRDefault="002A4137" w:rsidP="00B31086">
                                  <w:pPr>
                                    <w:spacing w:line="276" w:lineRule="auto"/>
                                    <w:rPr>
                                      <w:b w:val="0"/>
                                      <w:bCs w:val="0"/>
                                    </w:rPr>
                                  </w:pPr>
                                </w:p>
                              </w:tc>
                            </w:tr>
                            <w:tr w:rsidR="002A4137" w:rsidRPr="00B31086" w14:paraId="0DD7002A" w14:textId="77777777" w:rsidTr="0079185E">
                              <w:tc>
                                <w:tcPr>
                                  <w:tcW w:w="5062" w:type="dxa"/>
                                  <w:shd w:val="clear" w:color="auto" w:fill="auto"/>
                                </w:tcPr>
                                <w:p w14:paraId="3C4B7848" w14:textId="77777777" w:rsidR="002A4137" w:rsidRPr="009E4711" w:rsidRDefault="002A4137" w:rsidP="00B31086">
                                  <w:pPr>
                                    <w:spacing w:line="276" w:lineRule="auto"/>
                                    <w:rPr>
                                      <w:b w:val="0"/>
                                      <w:bCs w:val="0"/>
                                    </w:rPr>
                                  </w:pPr>
                                </w:p>
                              </w:tc>
                              <w:tc>
                                <w:tcPr>
                                  <w:tcW w:w="5318" w:type="dxa"/>
                                </w:tcPr>
                                <w:p w14:paraId="36524969" w14:textId="77777777" w:rsidR="002A4137" w:rsidRPr="009E4711" w:rsidRDefault="002A4137" w:rsidP="00B31086">
                                  <w:pPr>
                                    <w:spacing w:line="276" w:lineRule="auto"/>
                                    <w:rPr>
                                      <w:b w:val="0"/>
                                      <w:bCs w:val="0"/>
                                    </w:rPr>
                                  </w:pPr>
                                </w:p>
                              </w:tc>
                            </w:tr>
                            <w:tr w:rsidR="002A4137" w:rsidRPr="00B31086" w14:paraId="197179EF" w14:textId="77777777" w:rsidTr="0079185E">
                              <w:tc>
                                <w:tcPr>
                                  <w:tcW w:w="5062" w:type="dxa"/>
                                  <w:shd w:val="clear" w:color="auto" w:fill="auto"/>
                                </w:tcPr>
                                <w:p w14:paraId="0C2DF585" w14:textId="77777777" w:rsidR="002A4137" w:rsidRPr="009E4711" w:rsidRDefault="002A4137" w:rsidP="00B31086">
                                  <w:pPr>
                                    <w:spacing w:line="276" w:lineRule="auto"/>
                                    <w:rPr>
                                      <w:b w:val="0"/>
                                      <w:bCs w:val="0"/>
                                    </w:rPr>
                                  </w:pPr>
                                </w:p>
                              </w:tc>
                              <w:tc>
                                <w:tcPr>
                                  <w:tcW w:w="5318" w:type="dxa"/>
                                </w:tcPr>
                                <w:p w14:paraId="5A30B3E0" w14:textId="77777777" w:rsidR="002A4137" w:rsidRPr="009E4711" w:rsidRDefault="002A4137" w:rsidP="00B31086">
                                  <w:pPr>
                                    <w:spacing w:line="276" w:lineRule="auto"/>
                                    <w:rPr>
                                      <w:b w:val="0"/>
                                      <w:bCs w:val="0"/>
                                    </w:rPr>
                                  </w:pPr>
                                </w:p>
                              </w:tc>
                            </w:tr>
                            <w:tr w:rsidR="002A4137" w:rsidRPr="00B31086" w14:paraId="01A8B390" w14:textId="77777777" w:rsidTr="0079185E">
                              <w:tc>
                                <w:tcPr>
                                  <w:tcW w:w="5062" w:type="dxa"/>
                                  <w:shd w:val="clear" w:color="auto" w:fill="auto"/>
                                </w:tcPr>
                                <w:p w14:paraId="315F8C55" w14:textId="77777777" w:rsidR="002A4137" w:rsidRPr="009E4711" w:rsidRDefault="002A4137" w:rsidP="00B31086">
                                  <w:pPr>
                                    <w:spacing w:line="276" w:lineRule="auto"/>
                                    <w:rPr>
                                      <w:b w:val="0"/>
                                      <w:bCs w:val="0"/>
                                    </w:rPr>
                                  </w:pPr>
                                </w:p>
                              </w:tc>
                              <w:tc>
                                <w:tcPr>
                                  <w:tcW w:w="5318" w:type="dxa"/>
                                </w:tcPr>
                                <w:p w14:paraId="39976FCC" w14:textId="77777777" w:rsidR="002A4137" w:rsidRPr="009E4711" w:rsidRDefault="002A4137" w:rsidP="00B31086">
                                  <w:pPr>
                                    <w:spacing w:line="276" w:lineRule="auto"/>
                                    <w:rPr>
                                      <w:b w:val="0"/>
                                      <w:bCs w:val="0"/>
                                    </w:rPr>
                                  </w:pPr>
                                </w:p>
                              </w:tc>
                            </w:tr>
                            <w:tr w:rsidR="002A4137" w:rsidRPr="00B31086" w14:paraId="04A03AFE" w14:textId="77777777" w:rsidTr="0079185E">
                              <w:tc>
                                <w:tcPr>
                                  <w:tcW w:w="5062" w:type="dxa"/>
                                  <w:shd w:val="clear" w:color="auto" w:fill="auto"/>
                                </w:tcPr>
                                <w:p w14:paraId="3FFD559B" w14:textId="77777777" w:rsidR="002A4137" w:rsidRPr="009E4711" w:rsidRDefault="002A4137" w:rsidP="00B31086">
                                  <w:pPr>
                                    <w:spacing w:line="276" w:lineRule="auto"/>
                                    <w:rPr>
                                      <w:b w:val="0"/>
                                      <w:bCs w:val="0"/>
                                    </w:rPr>
                                  </w:pPr>
                                </w:p>
                              </w:tc>
                              <w:tc>
                                <w:tcPr>
                                  <w:tcW w:w="5318" w:type="dxa"/>
                                </w:tcPr>
                                <w:p w14:paraId="74CA0149" w14:textId="77777777" w:rsidR="002A4137" w:rsidRPr="009E4711" w:rsidRDefault="002A4137" w:rsidP="00B31086">
                                  <w:pPr>
                                    <w:spacing w:line="276" w:lineRule="auto"/>
                                    <w:rPr>
                                      <w:b w:val="0"/>
                                      <w:bCs w:val="0"/>
                                    </w:rPr>
                                  </w:pPr>
                                </w:p>
                              </w:tc>
                            </w:tr>
                            <w:tr w:rsidR="002A4137" w:rsidRPr="00B31086" w14:paraId="1B425F6A" w14:textId="77777777" w:rsidTr="0079185E">
                              <w:tc>
                                <w:tcPr>
                                  <w:tcW w:w="5062" w:type="dxa"/>
                                  <w:shd w:val="clear" w:color="auto" w:fill="auto"/>
                                </w:tcPr>
                                <w:p w14:paraId="1203E44A" w14:textId="77777777" w:rsidR="002A4137" w:rsidRPr="009E4711" w:rsidRDefault="002A4137" w:rsidP="00B31086">
                                  <w:pPr>
                                    <w:spacing w:line="276" w:lineRule="auto"/>
                                    <w:rPr>
                                      <w:b w:val="0"/>
                                      <w:bCs w:val="0"/>
                                    </w:rPr>
                                  </w:pPr>
                                </w:p>
                              </w:tc>
                              <w:tc>
                                <w:tcPr>
                                  <w:tcW w:w="5318" w:type="dxa"/>
                                </w:tcPr>
                                <w:p w14:paraId="3A599F55" w14:textId="77777777" w:rsidR="002A4137" w:rsidRPr="009E4711" w:rsidRDefault="002A4137" w:rsidP="00B31086">
                                  <w:pPr>
                                    <w:spacing w:line="276" w:lineRule="auto"/>
                                    <w:rPr>
                                      <w:b w:val="0"/>
                                      <w:bCs w:val="0"/>
                                    </w:rPr>
                                  </w:pPr>
                                </w:p>
                              </w:tc>
                            </w:tr>
                            <w:tr w:rsidR="002A4137" w:rsidRPr="00B31086" w14:paraId="41E08B9B" w14:textId="77777777" w:rsidTr="0079185E">
                              <w:tc>
                                <w:tcPr>
                                  <w:tcW w:w="5062" w:type="dxa"/>
                                  <w:shd w:val="clear" w:color="auto" w:fill="auto"/>
                                </w:tcPr>
                                <w:p w14:paraId="5C532FAF" w14:textId="77777777" w:rsidR="002A4137" w:rsidRPr="009E4711" w:rsidRDefault="002A4137" w:rsidP="00B31086">
                                  <w:pPr>
                                    <w:spacing w:line="276" w:lineRule="auto"/>
                                    <w:rPr>
                                      <w:b w:val="0"/>
                                      <w:bCs w:val="0"/>
                                    </w:rPr>
                                  </w:pPr>
                                </w:p>
                              </w:tc>
                              <w:tc>
                                <w:tcPr>
                                  <w:tcW w:w="5318" w:type="dxa"/>
                                </w:tcPr>
                                <w:p w14:paraId="7E594608" w14:textId="77777777" w:rsidR="002A4137" w:rsidRPr="009E4711" w:rsidRDefault="002A4137" w:rsidP="00B31086">
                                  <w:pPr>
                                    <w:spacing w:line="276" w:lineRule="auto"/>
                                    <w:rPr>
                                      <w:b w:val="0"/>
                                      <w:bCs w:val="0"/>
                                    </w:rPr>
                                  </w:pPr>
                                </w:p>
                              </w:tc>
                            </w:tr>
                            <w:tr w:rsidR="002A4137" w:rsidRPr="00B31086" w14:paraId="04F456F5" w14:textId="77777777" w:rsidTr="0079185E">
                              <w:tc>
                                <w:tcPr>
                                  <w:tcW w:w="5062" w:type="dxa"/>
                                  <w:shd w:val="clear" w:color="auto" w:fill="auto"/>
                                </w:tcPr>
                                <w:p w14:paraId="5E5885F5" w14:textId="77777777" w:rsidR="002A4137" w:rsidRPr="009E4711" w:rsidRDefault="002A4137" w:rsidP="00B31086">
                                  <w:pPr>
                                    <w:spacing w:line="276" w:lineRule="auto"/>
                                    <w:rPr>
                                      <w:b w:val="0"/>
                                      <w:bCs w:val="0"/>
                                    </w:rPr>
                                  </w:pPr>
                                </w:p>
                              </w:tc>
                              <w:tc>
                                <w:tcPr>
                                  <w:tcW w:w="5318" w:type="dxa"/>
                                </w:tcPr>
                                <w:p w14:paraId="0518013E" w14:textId="77777777" w:rsidR="002A4137" w:rsidRPr="009E4711" w:rsidRDefault="002A4137" w:rsidP="00B31086">
                                  <w:pPr>
                                    <w:spacing w:line="276" w:lineRule="auto"/>
                                    <w:rPr>
                                      <w:b w:val="0"/>
                                      <w:bCs w:val="0"/>
                                    </w:rPr>
                                  </w:pPr>
                                </w:p>
                              </w:tc>
                            </w:tr>
                            <w:tr w:rsidR="002A4137" w:rsidRPr="00B31086" w14:paraId="24F217A7" w14:textId="77777777" w:rsidTr="0079185E">
                              <w:tc>
                                <w:tcPr>
                                  <w:tcW w:w="5062" w:type="dxa"/>
                                  <w:shd w:val="clear" w:color="auto" w:fill="auto"/>
                                </w:tcPr>
                                <w:p w14:paraId="2CB8A7A8" w14:textId="77777777" w:rsidR="002A4137" w:rsidRPr="009E4711" w:rsidRDefault="002A4137" w:rsidP="00B31086">
                                  <w:pPr>
                                    <w:spacing w:line="276" w:lineRule="auto"/>
                                    <w:rPr>
                                      <w:b w:val="0"/>
                                      <w:bCs w:val="0"/>
                                    </w:rPr>
                                  </w:pPr>
                                </w:p>
                              </w:tc>
                              <w:tc>
                                <w:tcPr>
                                  <w:tcW w:w="5318" w:type="dxa"/>
                                </w:tcPr>
                                <w:p w14:paraId="4304A9C7" w14:textId="77777777" w:rsidR="002A4137" w:rsidRPr="009E4711" w:rsidRDefault="002A4137" w:rsidP="00B31086">
                                  <w:pPr>
                                    <w:spacing w:line="276" w:lineRule="auto"/>
                                    <w:rPr>
                                      <w:b w:val="0"/>
                                      <w:bCs w:val="0"/>
                                    </w:rPr>
                                  </w:pPr>
                                </w:p>
                              </w:tc>
                            </w:tr>
                            <w:tr w:rsidR="002A4137" w:rsidRPr="00B31086" w14:paraId="023F62E9" w14:textId="77777777" w:rsidTr="0079185E">
                              <w:tc>
                                <w:tcPr>
                                  <w:tcW w:w="5062" w:type="dxa"/>
                                  <w:shd w:val="clear" w:color="auto" w:fill="auto"/>
                                </w:tcPr>
                                <w:p w14:paraId="76822BC5" w14:textId="77777777" w:rsidR="002A4137" w:rsidRPr="009E4711" w:rsidRDefault="002A4137" w:rsidP="00B31086">
                                  <w:pPr>
                                    <w:spacing w:line="276" w:lineRule="auto"/>
                                    <w:rPr>
                                      <w:b w:val="0"/>
                                      <w:bCs w:val="0"/>
                                    </w:rPr>
                                  </w:pPr>
                                </w:p>
                              </w:tc>
                              <w:tc>
                                <w:tcPr>
                                  <w:tcW w:w="5318" w:type="dxa"/>
                                </w:tcPr>
                                <w:p w14:paraId="7AD6170E" w14:textId="77777777" w:rsidR="002A4137" w:rsidRPr="009E4711" w:rsidRDefault="002A4137" w:rsidP="00B31086">
                                  <w:pPr>
                                    <w:spacing w:line="276" w:lineRule="auto"/>
                                    <w:rPr>
                                      <w:b w:val="0"/>
                                      <w:bCs w:val="0"/>
                                    </w:rPr>
                                  </w:pPr>
                                </w:p>
                              </w:tc>
                            </w:tr>
                            <w:tr w:rsidR="002A4137" w:rsidRPr="00B31086" w14:paraId="366022E6" w14:textId="77777777" w:rsidTr="0079185E">
                              <w:tc>
                                <w:tcPr>
                                  <w:tcW w:w="5062" w:type="dxa"/>
                                  <w:shd w:val="clear" w:color="auto" w:fill="auto"/>
                                </w:tcPr>
                                <w:p w14:paraId="54C22AA2" w14:textId="77777777" w:rsidR="002A4137" w:rsidRPr="009E4711" w:rsidRDefault="002A4137" w:rsidP="00B31086">
                                  <w:pPr>
                                    <w:spacing w:line="276" w:lineRule="auto"/>
                                    <w:rPr>
                                      <w:b w:val="0"/>
                                      <w:bCs w:val="0"/>
                                    </w:rPr>
                                  </w:pPr>
                                </w:p>
                              </w:tc>
                              <w:tc>
                                <w:tcPr>
                                  <w:tcW w:w="5318" w:type="dxa"/>
                                </w:tcPr>
                                <w:p w14:paraId="37EA6637" w14:textId="77777777" w:rsidR="002A4137" w:rsidRPr="009E4711" w:rsidRDefault="002A4137" w:rsidP="00B31086">
                                  <w:pPr>
                                    <w:spacing w:line="276" w:lineRule="auto"/>
                                    <w:rPr>
                                      <w:b w:val="0"/>
                                      <w:bCs w:val="0"/>
                                    </w:rPr>
                                  </w:pPr>
                                </w:p>
                              </w:tc>
                            </w:tr>
                            <w:tr w:rsidR="002A4137" w:rsidRPr="00B31086" w14:paraId="070FD0CC" w14:textId="77777777" w:rsidTr="0079185E">
                              <w:tc>
                                <w:tcPr>
                                  <w:tcW w:w="5062" w:type="dxa"/>
                                  <w:shd w:val="clear" w:color="auto" w:fill="auto"/>
                                </w:tcPr>
                                <w:p w14:paraId="2127A002" w14:textId="77777777" w:rsidR="002A4137" w:rsidRPr="009E4711" w:rsidRDefault="002A4137" w:rsidP="00B31086">
                                  <w:pPr>
                                    <w:spacing w:line="276" w:lineRule="auto"/>
                                    <w:rPr>
                                      <w:b w:val="0"/>
                                      <w:bCs w:val="0"/>
                                    </w:rPr>
                                  </w:pPr>
                                </w:p>
                              </w:tc>
                              <w:tc>
                                <w:tcPr>
                                  <w:tcW w:w="5318" w:type="dxa"/>
                                </w:tcPr>
                                <w:p w14:paraId="08322706" w14:textId="77777777" w:rsidR="002A4137" w:rsidRPr="009E4711" w:rsidRDefault="002A4137" w:rsidP="00B31086">
                                  <w:pPr>
                                    <w:spacing w:line="276" w:lineRule="auto"/>
                                    <w:rPr>
                                      <w:b w:val="0"/>
                                      <w:bCs w:val="0"/>
                                    </w:rPr>
                                  </w:pPr>
                                </w:p>
                              </w:tc>
                            </w:tr>
                            <w:tr w:rsidR="002A4137" w:rsidRPr="00B31086" w14:paraId="57E213BA" w14:textId="77777777" w:rsidTr="0079185E">
                              <w:tc>
                                <w:tcPr>
                                  <w:tcW w:w="5062" w:type="dxa"/>
                                  <w:shd w:val="clear" w:color="auto" w:fill="auto"/>
                                </w:tcPr>
                                <w:p w14:paraId="04C9DDC2" w14:textId="77777777" w:rsidR="002A4137" w:rsidRPr="009E4711" w:rsidRDefault="002A4137" w:rsidP="00B31086">
                                  <w:pPr>
                                    <w:spacing w:line="276" w:lineRule="auto"/>
                                    <w:rPr>
                                      <w:b w:val="0"/>
                                      <w:bCs w:val="0"/>
                                    </w:rPr>
                                  </w:pPr>
                                </w:p>
                              </w:tc>
                              <w:tc>
                                <w:tcPr>
                                  <w:tcW w:w="5318" w:type="dxa"/>
                                </w:tcPr>
                                <w:p w14:paraId="4F4CFF11" w14:textId="77777777" w:rsidR="002A4137" w:rsidRPr="009E4711" w:rsidRDefault="002A4137" w:rsidP="00B31086">
                                  <w:pPr>
                                    <w:spacing w:line="276" w:lineRule="auto"/>
                                    <w:rPr>
                                      <w:b w:val="0"/>
                                      <w:bCs w:val="0"/>
                                    </w:rPr>
                                  </w:pPr>
                                </w:p>
                              </w:tc>
                            </w:tr>
                          </w:tbl>
                          <w:p w14:paraId="171BBDA2" w14:textId="77777777" w:rsidR="002A4137" w:rsidRPr="00B31086" w:rsidRDefault="002A4137" w:rsidP="00FC271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margin-left:-.25pt;margin-top:2.75pt;width:518.05pt;height:761.7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81B1629" w14:textId="77777777" w:rsidTr="002519CF">
                        <w:tc>
                          <w:tcPr>
                            <w:tcW w:w="10380" w:type="dxa"/>
                            <w:gridSpan w:val="2"/>
                            <w:shd w:val="clear" w:color="auto" w:fill="auto"/>
                          </w:tcPr>
                          <w:p w14:paraId="63EF8DAD" w14:textId="160C2CF0" w:rsidR="002A4137" w:rsidRPr="007C3057" w:rsidRDefault="002A4137" w:rsidP="001372D8">
                            <w:pPr>
                              <w:ind w:right="-49"/>
                              <w:jc w:val="center"/>
                              <w:rPr>
                                <w:b w:val="0"/>
                                <w:lang w:val="nl-NL"/>
                              </w:rPr>
                            </w:pPr>
                            <w:r w:rsidRPr="008C5AD5">
                              <w:rPr>
                                <w:sz w:val="22"/>
                                <w:szCs w:val="22"/>
                              </w:rPr>
                              <w:t xml:space="preserve">Bài </w:t>
                            </w:r>
                            <w:r>
                              <w:rPr>
                                <w:sz w:val="22"/>
                                <w:szCs w:val="22"/>
                              </w:rPr>
                              <w:t>26</w:t>
                            </w:r>
                            <w:r w:rsidRPr="008C5AD5">
                              <w:rPr>
                                <w:b w:val="0"/>
                                <w:sz w:val="22"/>
                                <w:szCs w:val="22"/>
                              </w:rPr>
                              <w:t>:</w:t>
                            </w:r>
                            <w:r>
                              <w:rPr>
                                <w:b w:val="0"/>
                                <w:sz w:val="22"/>
                                <w:szCs w:val="22"/>
                              </w:rPr>
                              <w:t xml:space="preserve"> </w:t>
                            </w:r>
                            <w:r>
                              <w:rPr>
                                <w:sz w:val="22"/>
                                <w:szCs w:val="22"/>
                              </w:rPr>
                              <w:t>KHÚC XẠ ÁNH SÁNG</w:t>
                            </w:r>
                            <w:r>
                              <w:rPr>
                                <w:b w:val="0"/>
                                <w:sz w:val="22"/>
                                <w:szCs w:val="22"/>
                              </w:rPr>
                              <w:t>.</w:t>
                            </w:r>
                          </w:p>
                        </w:tc>
                      </w:tr>
                      <w:tr w:rsidR="002A4137" w:rsidRPr="00B31086" w14:paraId="21F9769C" w14:textId="77777777" w:rsidTr="002519CF">
                        <w:tc>
                          <w:tcPr>
                            <w:tcW w:w="10380" w:type="dxa"/>
                            <w:gridSpan w:val="2"/>
                            <w:shd w:val="clear" w:color="auto" w:fill="auto"/>
                          </w:tcPr>
                          <w:p w14:paraId="10EE6D41" w14:textId="77777777" w:rsidR="002A4137" w:rsidRDefault="002A4137" w:rsidP="001372D8">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5E20419" w14:textId="77777777" w:rsidR="002A4137" w:rsidRDefault="002A4137" w:rsidP="001372D8">
                            <w:pPr>
                              <w:tabs>
                                <w:tab w:val="left" w:pos="219"/>
                              </w:tabs>
                              <w:spacing w:line="276" w:lineRule="auto"/>
                              <w:jc w:val="both"/>
                              <w:rPr>
                                <w:b w:val="0"/>
                                <w:sz w:val="21"/>
                                <w:szCs w:val="21"/>
                              </w:rPr>
                            </w:pPr>
                            <w:r w:rsidRPr="001706F0">
                              <w:rPr>
                                <w:b w:val="0"/>
                                <w:sz w:val="21"/>
                                <w:szCs w:val="21"/>
                              </w:rPr>
                              <w:t xml:space="preserve">P1. </w:t>
                            </w:r>
                            <w:r>
                              <w:rPr>
                                <w:b w:val="0"/>
                                <w:sz w:val="21"/>
                                <w:szCs w:val="21"/>
                              </w:rPr>
                              <w:t>Hãy xây dựng một tình huống để đưa ra vấn đề cần nghiên cứu “khúc xạ ánh sáng” ? (Gợi ý : làm trò ảo thuật cành hoa bị gãy khi cắm xiên góc vào ly nước …)</w:t>
                            </w:r>
                          </w:p>
                          <w:p w14:paraId="6AC3F05F" w14:textId="77777777" w:rsidR="002A4137" w:rsidRPr="00FE7A79" w:rsidRDefault="002A4137" w:rsidP="001372D8">
                            <w:pPr>
                              <w:tabs>
                                <w:tab w:val="left" w:pos="219"/>
                              </w:tabs>
                              <w:spacing w:line="276" w:lineRule="auto"/>
                              <w:jc w:val="both"/>
                              <w:rPr>
                                <w:b w:val="0"/>
                                <w:sz w:val="21"/>
                                <w:szCs w:val="21"/>
                              </w:rPr>
                            </w:pPr>
                            <w:r>
                              <w:rPr>
                                <w:b w:val="0"/>
                                <w:sz w:val="21"/>
                                <w:szCs w:val="21"/>
                              </w:rPr>
                              <w:t>P2. Kiến thức của lớp 9 (bài 40, 41): Thế nào là hiện tượng khúc xạ ánh sáng ? Lấy ví dụ và làm thí nghiệm kiểm chứng (chiếu chùm ta sáng vào bản nhựa trong suốt trong 2 trường hợp chiếu vuông góc và chiếu xiên góc) ? Vẽ hình minh họa và nêu các khái niệm tia tới, điểm tới…? Làm thí nghiệm, và nêu kết luận về sự khúc xạ ánh sáng khi truyền từ không khí vào nước; từ nước ra không khí (tia khúc xạ và tia tới, góc khúc xạ và góc tới, khi tăng góc tới góc khúc xạ thay đổi thế nào)? (Chú ý: “</w:t>
                            </w:r>
                            <w:r>
                              <w:rPr>
                                <w:b w:val="0"/>
                                <w:i/>
                                <w:sz w:val="21"/>
                                <w:szCs w:val="21"/>
                              </w:rPr>
                              <w:t xml:space="preserve">tia khúc xạ nằm trong mặt phẳng tới” </w:t>
                            </w:r>
                            <w:r>
                              <w:rPr>
                                <w:b w:val="0"/>
                                <w:sz w:val="21"/>
                                <w:szCs w:val="21"/>
                              </w:rPr>
                              <w:t>đề xuất phương án thí nghiệm để kiểm chứng nhận định trên ?)</w:t>
                            </w:r>
                          </w:p>
                          <w:p w14:paraId="79E95CAD" w14:textId="77777777" w:rsidR="002A4137" w:rsidRDefault="002A4137" w:rsidP="001372D8">
                            <w:pPr>
                              <w:tabs>
                                <w:tab w:val="left" w:pos="219"/>
                              </w:tabs>
                              <w:spacing w:line="276" w:lineRule="auto"/>
                              <w:jc w:val="both"/>
                              <w:rPr>
                                <w:b w:val="0"/>
                                <w:sz w:val="21"/>
                                <w:szCs w:val="21"/>
                              </w:rPr>
                            </w:pPr>
                            <w:r>
                              <w:rPr>
                                <w:b w:val="0"/>
                                <w:sz w:val="21"/>
                                <w:szCs w:val="21"/>
                              </w:rPr>
                              <w:t xml:space="preserve">P3. Góc tới và góc khúc xạ có mối quan hệ như thế nào ? Làm thí nghiệm để tìm ra mối quan hệ đó ?  (Thực hiện thí nghiệm với các dụng cụ : đèn chiếu Laze, khối nhựa bán trụ trong suốt, thước đo độ </w:t>
                            </w:r>
                            <w:r w:rsidRPr="00B03160">
                              <w:rPr>
                                <w:i/>
                                <w:sz w:val="21"/>
                                <w:szCs w:val="21"/>
                              </w:rPr>
                              <w:t>hoặc</w:t>
                            </w:r>
                            <w:r>
                              <w:rPr>
                                <w:b w:val="0"/>
                                <w:sz w:val="21"/>
                                <w:szCs w:val="21"/>
                              </w:rPr>
                              <w:t xml:space="preserve"> trình chiếu video có thí nghiệm; ghi lại kết quả thí nghiệm, xử lý số liệu và rút ra kết luận…)</w:t>
                            </w:r>
                          </w:p>
                          <w:p w14:paraId="089555D5" w14:textId="77777777" w:rsidR="002A4137" w:rsidRDefault="002A4137" w:rsidP="001372D8">
                            <w:pPr>
                              <w:tabs>
                                <w:tab w:val="left" w:pos="219"/>
                              </w:tabs>
                              <w:spacing w:line="276" w:lineRule="auto"/>
                              <w:jc w:val="both"/>
                              <w:rPr>
                                <w:b w:val="0"/>
                                <w:sz w:val="21"/>
                                <w:szCs w:val="21"/>
                              </w:rPr>
                            </w:pPr>
                            <w:r>
                              <w:rPr>
                                <w:b w:val="0"/>
                                <w:sz w:val="21"/>
                                <w:szCs w:val="21"/>
                              </w:rPr>
                              <w:t>P4. Phát biểu định luật khúc xạ ánh sáng ?</w:t>
                            </w:r>
                          </w:p>
                          <w:p w14:paraId="640A7EF4" w14:textId="77777777" w:rsidR="002A4137" w:rsidRDefault="002A4137" w:rsidP="001372D8">
                            <w:pPr>
                              <w:tabs>
                                <w:tab w:val="left" w:pos="219"/>
                              </w:tabs>
                              <w:spacing w:line="276" w:lineRule="auto"/>
                              <w:jc w:val="both"/>
                              <w:rPr>
                                <w:b w:val="0"/>
                                <w:sz w:val="21"/>
                                <w:szCs w:val="21"/>
                              </w:rPr>
                            </w:pPr>
                            <w:r>
                              <w:rPr>
                                <w:b w:val="0"/>
                                <w:sz w:val="21"/>
                                <w:szCs w:val="21"/>
                              </w:rPr>
                              <w:t>P5. Thế nào là chiết suất tỉ đối của môi trường (2) đối với môi trường (1) ? Nhận xét mối quan hệ giữa góc khúc xạ và góc tới theo chiết suất tỉ đối ?</w:t>
                            </w:r>
                          </w:p>
                          <w:p w14:paraId="01B547C9" w14:textId="77777777" w:rsidR="002A4137" w:rsidRDefault="002A4137" w:rsidP="001372D8">
                            <w:pPr>
                              <w:tabs>
                                <w:tab w:val="left" w:pos="219"/>
                              </w:tabs>
                              <w:spacing w:line="276" w:lineRule="auto"/>
                              <w:jc w:val="both"/>
                              <w:rPr>
                                <w:b w:val="0"/>
                                <w:sz w:val="21"/>
                                <w:szCs w:val="21"/>
                              </w:rPr>
                            </w:pPr>
                            <w:r>
                              <w:rPr>
                                <w:b w:val="0"/>
                                <w:sz w:val="21"/>
                                <w:szCs w:val="21"/>
                              </w:rPr>
                              <w:t xml:space="preserve">P6. Nêu khái niệm chiết suất tuyệt đối ? Nhận xét tuyệt đối của các môi trường (chân không, không khí, các môi trường khác…) ? Hệ thức giữa chiết suất tỉ đối và chiết suất tuyệt đối ? Biểu thức định luật khúc xạ ánh sáng dạng đối xứng ? Hoàn thành yêu cầu C1, C2, C3. Công thức tính vận tốc ánh sáng trong môi trường chiết suất n ? </w:t>
                            </w:r>
                          </w:p>
                          <w:p w14:paraId="228FA823" w14:textId="77777777" w:rsidR="002A4137" w:rsidRPr="00B03160" w:rsidRDefault="002A4137" w:rsidP="001372D8">
                            <w:pPr>
                              <w:tabs>
                                <w:tab w:val="left" w:pos="219"/>
                              </w:tabs>
                              <w:spacing w:line="276" w:lineRule="auto"/>
                              <w:jc w:val="both"/>
                              <w:rPr>
                                <w:b w:val="0"/>
                                <w:sz w:val="21"/>
                                <w:szCs w:val="21"/>
                              </w:rPr>
                            </w:pPr>
                            <w:r>
                              <w:rPr>
                                <w:b w:val="0"/>
                                <w:sz w:val="21"/>
                                <w:szCs w:val="21"/>
                              </w:rPr>
                              <w:t>P7. Đọc SGK/164 và cho biết thế nào là tính thuận nghịch của sự truyền ánh sáng ? Thí nghiệm minh họa ?</w:t>
                            </w:r>
                          </w:p>
                          <w:p w14:paraId="7C321071" w14:textId="77777777" w:rsidR="002A4137" w:rsidRPr="006152E1" w:rsidRDefault="002A4137" w:rsidP="001372D8">
                            <w:pPr>
                              <w:tabs>
                                <w:tab w:val="left" w:pos="219"/>
                              </w:tabs>
                              <w:spacing w:line="276" w:lineRule="auto"/>
                              <w:jc w:val="both"/>
                              <w:rPr>
                                <w:sz w:val="12"/>
                                <w:szCs w:val="12"/>
                              </w:rPr>
                            </w:pPr>
                          </w:p>
                          <w:p w14:paraId="27ADCC11" w14:textId="77777777" w:rsidR="002A4137" w:rsidRPr="005B3818" w:rsidRDefault="002A4137" w:rsidP="001372D8">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 xml:space="preserve">Bài </w:t>
                            </w:r>
                            <w:r>
                              <w:rPr>
                                <w:sz w:val="22"/>
                                <w:szCs w:val="22"/>
                              </w:rPr>
                              <w:t>26</w:t>
                            </w:r>
                            <w:r w:rsidRPr="008C5AD5">
                              <w:rPr>
                                <w:b w:val="0"/>
                                <w:sz w:val="22"/>
                                <w:szCs w:val="22"/>
                              </w:rPr>
                              <w:t>:</w:t>
                            </w:r>
                            <w:r>
                              <w:rPr>
                                <w:b w:val="0"/>
                                <w:sz w:val="22"/>
                                <w:szCs w:val="22"/>
                              </w:rPr>
                              <w:t xml:space="preserve"> </w:t>
                            </w:r>
                            <w:r>
                              <w:rPr>
                                <w:sz w:val="22"/>
                                <w:szCs w:val="22"/>
                              </w:rPr>
                              <w:t>KHÚC XẠ ÁNH SÁNG</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63002EF4" w14:textId="77777777" w:rsidTr="002519CF">
                              <w:tc>
                                <w:tcPr>
                                  <w:tcW w:w="10555" w:type="dxa"/>
                                  <w:shd w:val="clear" w:color="auto" w:fill="auto"/>
                                </w:tcPr>
                                <w:p w14:paraId="517A7C52" w14:textId="77777777" w:rsidR="002A4137" w:rsidRPr="00DF4090" w:rsidRDefault="002A4137" w:rsidP="001372D8">
                                  <w:pPr>
                                    <w:rPr>
                                      <w:sz w:val="22"/>
                                      <w:szCs w:val="22"/>
                                    </w:rPr>
                                  </w:pPr>
                                  <w:r>
                                    <w:rPr>
                                      <w:b w:val="0"/>
                                    </w:rPr>
                                    <w:t xml:space="preserve">. </w:t>
                                  </w:r>
                                  <w:r>
                                    <w:rPr>
                                      <w:sz w:val="22"/>
                                      <w:szCs w:val="22"/>
                                    </w:rPr>
                                    <w:t xml:space="preserve">1. </w:t>
                                  </w:r>
                                  <w:r>
                                    <w:rPr>
                                      <w:sz w:val="22"/>
                                      <w:szCs w:val="22"/>
                                      <w:u w:val="single"/>
                                    </w:rPr>
                                    <w:t>Khí xạ ánh sáng</w:t>
                                  </w:r>
                                  <w:r>
                                    <w:rPr>
                                      <w:sz w:val="22"/>
                                      <w:szCs w:val="22"/>
                                    </w:rPr>
                                    <w:t xml:space="preserve">. </w:t>
                                  </w:r>
                                </w:p>
                              </w:tc>
                            </w:tr>
                            <w:tr w:rsidR="002A4137" w:rsidRPr="00FF1495" w14:paraId="01C91646" w14:textId="77777777" w:rsidTr="002519CF">
                              <w:tc>
                                <w:tcPr>
                                  <w:tcW w:w="10555" w:type="dxa"/>
                                  <w:shd w:val="clear" w:color="auto" w:fill="auto"/>
                                </w:tcPr>
                                <w:p w14:paraId="19162654" w14:textId="77777777" w:rsidR="002A4137" w:rsidRPr="00DF4090" w:rsidRDefault="002A4137" w:rsidP="001372D8">
                                  <w:pPr>
                                    <w:rPr>
                                      <w:sz w:val="22"/>
                                      <w:szCs w:val="22"/>
                                    </w:rPr>
                                  </w:pPr>
                                  <w:r>
                                    <w:rPr>
                                      <w:b w:val="0"/>
                                    </w:rPr>
                                    <w:t xml:space="preserve">. </w:t>
                                  </w:r>
                                  <w:r>
                                    <w:rPr>
                                      <w:sz w:val="22"/>
                                      <w:szCs w:val="22"/>
                                    </w:rPr>
                                    <w:t xml:space="preserve">a. </w:t>
                                  </w:r>
                                  <w:r w:rsidRPr="00AA3101">
                                    <w:rPr>
                                      <w:i/>
                                      <w:sz w:val="22"/>
                                      <w:szCs w:val="22"/>
                                      <w:u w:val="single"/>
                                    </w:rPr>
                                    <w:t xml:space="preserve">Hiện tượng khúc xạ ánh sáng </w:t>
                                  </w:r>
                                  <w:r>
                                    <w:rPr>
                                      <w:sz w:val="22"/>
                                      <w:szCs w:val="22"/>
                                    </w:rPr>
                                    <w:t xml:space="preserve">: </w:t>
                                  </w:r>
                                </w:p>
                              </w:tc>
                            </w:tr>
                            <w:tr w:rsidR="002A4137" w:rsidRPr="00FF1495" w14:paraId="279D65D3" w14:textId="77777777" w:rsidTr="002519CF">
                              <w:tc>
                                <w:tcPr>
                                  <w:tcW w:w="10555" w:type="dxa"/>
                                  <w:shd w:val="clear" w:color="auto" w:fill="auto"/>
                                </w:tcPr>
                                <w:p w14:paraId="1A681FEC" w14:textId="77777777" w:rsidR="002A4137" w:rsidRPr="00AA3101" w:rsidRDefault="002A4137" w:rsidP="001372D8">
                                  <w:pPr>
                                    <w:rPr>
                                      <w:b w:val="0"/>
                                      <w:sz w:val="22"/>
                                      <w:szCs w:val="22"/>
                                    </w:rPr>
                                  </w:pPr>
                                  <w:r>
                                    <w:rPr>
                                      <w:b w:val="0"/>
                                    </w:rPr>
                                    <w:t xml:space="preserve">. </w:t>
                                  </w:r>
                                  <w:r>
                                    <w:rPr>
                                      <w:b w:val="0"/>
                                      <w:sz w:val="22"/>
                                      <w:szCs w:val="22"/>
                                    </w:rPr>
                                    <w:t xml:space="preserve">Khúc xạ ánh sáng là </w:t>
                                  </w:r>
                                </w:p>
                              </w:tc>
                            </w:tr>
                            <w:tr w:rsidR="002A4137" w:rsidRPr="00FF1495" w14:paraId="37E735E0" w14:textId="77777777" w:rsidTr="002519CF">
                              <w:tc>
                                <w:tcPr>
                                  <w:tcW w:w="10555" w:type="dxa"/>
                                  <w:shd w:val="clear" w:color="auto" w:fill="auto"/>
                                </w:tcPr>
                                <w:p w14:paraId="5C5805E6" w14:textId="77777777" w:rsidR="002A4137" w:rsidRDefault="002A4137" w:rsidP="001372D8">
                                  <w:pPr>
                                    <w:rPr>
                                      <w:b w:val="0"/>
                                    </w:rPr>
                                  </w:pPr>
                                </w:p>
                              </w:tc>
                            </w:tr>
                            <w:tr w:rsidR="002A4137" w:rsidRPr="00FF1495" w14:paraId="0091AAC0" w14:textId="77777777" w:rsidTr="002519CF">
                              <w:tc>
                                <w:tcPr>
                                  <w:tcW w:w="10555" w:type="dxa"/>
                                  <w:shd w:val="clear" w:color="auto" w:fill="auto"/>
                                </w:tcPr>
                                <w:p w14:paraId="3C0AACBD" w14:textId="77777777" w:rsidR="002A4137" w:rsidRDefault="002A4137" w:rsidP="001372D8">
                                  <w:pPr>
                                    <w:rPr>
                                      <w:b w:val="0"/>
                                    </w:rPr>
                                  </w:pPr>
                                </w:p>
                              </w:tc>
                            </w:tr>
                            <w:tr w:rsidR="002A4137" w:rsidRPr="00FF1495" w14:paraId="7558C218" w14:textId="77777777" w:rsidTr="002519CF">
                              <w:tc>
                                <w:tcPr>
                                  <w:tcW w:w="10555" w:type="dxa"/>
                                  <w:shd w:val="clear" w:color="auto" w:fill="auto"/>
                                </w:tcPr>
                                <w:p w14:paraId="6F50444A" w14:textId="77777777" w:rsidR="002A4137" w:rsidRPr="003E67DC" w:rsidRDefault="002A4137" w:rsidP="001372D8">
                                  <w:pPr>
                                    <w:rPr>
                                      <w:sz w:val="22"/>
                                      <w:szCs w:val="22"/>
                                    </w:rPr>
                                  </w:pPr>
                                  <w:r>
                                    <w:rPr>
                                      <w:b w:val="0"/>
                                    </w:rPr>
                                    <w:t xml:space="preserve">. </w:t>
                                  </w:r>
                                  <w:r>
                                    <w:rPr>
                                      <w:sz w:val="22"/>
                                      <w:szCs w:val="22"/>
                                    </w:rPr>
                                    <w:t xml:space="preserve">b. </w:t>
                                  </w:r>
                                  <w:r>
                                    <w:rPr>
                                      <w:i/>
                                      <w:sz w:val="22"/>
                                      <w:szCs w:val="22"/>
                                      <w:u w:val="single"/>
                                    </w:rPr>
                                    <w:t xml:space="preserve">Định luật khúc xạ ánh </w:t>
                                  </w:r>
                                  <w:r>
                                    <w:rPr>
                                      <w:sz w:val="22"/>
                                      <w:szCs w:val="22"/>
                                      <w:u w:val="single"/>
                                    </w:rPr>
                                    <w:t>sáng:</w:t>
                                  </w:r>
                                </w:p>
                              </w:tc>
                            </w:tr>
                            <w:tr w:rsidR="002A4137" w:rsidRPr="00FF1495" w14:paraId="4AA1284C" w14:textId="77777777" w:rsidTr="002519CF">
                              <w:tc>
                                <w:tcPr>
                                  <w:tcW w:w="10555" w:type="dxa"/>
                                  <w:shd w:val="clear" w:color="auto" w:fill="auto"/>
                                </w:tcPr>
                                <w:p w14:paraId="691AF7CB" w14:textId="497540C6" w:rsidR="002A4137" w:rsidRPr="003E67DC" w:rsidRDefault="002A4137" w:rsidP="001372D8">
                                  <w:pPr>
                                    <w:rPr>
                                      <w:sz w:val="22"/>
                                      <w:szCs w:val="22"/>
                                    </w:rPr>
                                  </w:pPr>
                                  <w:r>
                                    <w:rPr>
                                      <w:b w:val="0"/>
                                    </w:rPr>
                                    <w:t xml:space="preserve">.                                                                               </w:t>
                                  </w:r>
                                  <w:r>
                                    <w:rPr>
                                      <w:sz w:val="22"/>
                                      <w:szCs w:val="22"/>
                                    </w:rPr>
                                    <w:t xml:space="preserve">  </w:t>
                                  </w:r>
                                </w:p>
                              </w:tc>
                            </w:tr>
                            <w:tr w:rsidR="002A4137" w:rsidRPr="00FF1495" w14:paraId="775DFAB2" w14:textId="77777777" w:rsidTr="002519CF">
                              <w:tc>
                                <w:tcPr>
                                  <w:tcW w:w="10555" w:type="dxa"/>
                                  <w:shd w:val="clear" w:color="auto" w:fill="auto"/>
                                </w:tcPr>
                                <w:p w14:paraId="2393C7A0" w14:textId="77777777" w:rsidR="002A4137" w:rsidRDefault="002A4137" w:rsidP="001372D8">
                                  <w:pPr>
                                    <w:rPr>
                                      <w:b w:val="0"/>
                                    </w:rPr>
                                  </w:pPr>
                                </w:p>
                              </w:tc>
                            </w:tr>
                            <w:tr w:rsidR="002A4137" w:rsidRPr="00FF1495" w14:paraId="7BC004DF" w14:textId="77777777" w:rsidTr="002519CF">
                              <w:tc>
                                <w:tcPr>
                                  <w:tcW w:w="10555" w:type="dxa"/>
                                  <w:shd w:val="clear" w:color="auto" w:fill="auto"/>
                                </w:tcPr>
                                <w:p w14:paraId="6B6779FE" w14:textId="77777777" w:rsidR="002A4137" w:rsidRDefault="002A4137" w:rsidP="001372D8">
                                  <w:pPr>
                                    <w:rPr>
                                      <w:b w:val="0"/>
                                    </w:rPr>
                                  </w:pPr>
                                </w:p>
                              </w:tc>
                            </w:tr>
                            <w:tr w:rsidR="002A4137" w:rsidRPr="00FF1495" w14:paraId="49797C7C" w14:textId="77777777" w:rsidTr="002519CF">
                              <w:tc>
                                <w:tcPr>
                                  <w:tcW w:w="10555" w:type="dxa"/>
                                  <w:shd w:val="clear" w:color="auto" w:fill="auto"/>
                                </w:tcPr>
                                <w:p w14:paraId="1087EC1B" w14:textId="77777777" w:rsidR="002A4137" w:rsidRDefault="002A4137" w:rsidP="001372D8">
                                  <w:pPr>
                                    <w:rPr>
                                      <w:b w:val="0"/>
                                    </w:rPr>
                                  </w:pPr>
                                </w:p>
                              </w:tc>
                            </w:tr>
                            <w:tr w:rsidR="002A4137" w:rsidRPr="00FF1495" w14:paraId="0318DC72" w14:textId="77777777" w:rsidTr="002519CF">
                              <w:tc>
                                <w:tcPr>
                                  <w:tcW w:w="10555" w:type="dxa"/>
                                  <w:shd w:val="clear" w:color="auto" w:fill="auto"/>
                                </w:tcPr>
                                <w:p w14:paraId="54A96F1F" w14:textId="77777777" w:rsidR="002A4137" w:rsidRDefault="002A4137" w:rsidP="001372D8">
                                  <w:pPr>
                                    <w:rPr>
                                      <w:b w:val="0"/>
                                    </w:rPr>
                                  </w:pPr>
                                </w:p>
                              </w:tc>
                            </w:tr>
                            <w:tr w:rsidR="002A4137" w:rsidRPr="00FF1495" w14:paraId="4CC9CA34" w14:textId="77777777" w:rsidTr="002519CF">
                              <w:tc>
                                <w:tcPr>
                                  <w:tcW w:w="10555" w:type="dxa"/>
                                  <w:shd w:val="clear" w:color="auto" w:fill="auto"/>
                                </w:tcPr>
                                <w:p w14:paraId="6BCDAF45" w14:textId="77777777" w:rsidR="002A4137" w:rsidRDefault="002A4137" w:rsidP="001372D8">
                                  <w:pPr>
                                    <w:rPr>
                                      <w:b w:val="0"/>
                                    </w:rPr>
                                  </w:pPr>
                                </w:p>
                              </w:tc>
                            </w:tr>
                            <w:tr w:rsidR="002A4137" w:rsidRPr="00FF1495" w14:paraId="7A86DD24" w14:textId="77777777" w:rsidTr="002519CF">
                              <w:tc>
                                <w:tcPr>
                                  <w:tcW w:w="10555" w:type="dxa"/>
                                  <w:shd w:val="clear" w:color="auto" w:fill="auto"/>
                                </w:tcPr>
                                <w:p w14:paraId="745EF917" w14:textId="77777777" w:rsidR="002A4137" w:rsidRDefault="002A4137" w:rsidP="001372D8">
                                  <w:pPr>
                                    <w:rPr>
                                      <w:b w:val="0"/>
                                    </w:rPr>
                                  </w:pPr>
                                </w:p>
                              </w:tc>
                            </w:tr>
                            <w:tr w:rsidR="002A4137" w:rsidRPr="00FF1495" w14:paraId="512A706C" w14:textId="77777777" w:rsidTr="002519CF">
                              <w:tc>
                                <w:tcPr>
                                  <w:tcW w:w="10555" w:type="dxa"/>
                                  <w:shd w:val="clear" w:color="auto" w:fill="auto"/>
                                </w:tcPr>
                                <w:p w14:paraId="22DE9C99" w14:textId="77777777" w:rsidR="002A4137" w:rsidRDefault="002A4137" w:rsidP="001372D8">
                                  <w:pPr>
                                    <w:rPr>
                                      <w:b w:val="0"/>
                                    </w:rPr>
                                  </w:pPr>
                                </w:p>
                              </w:tc>
                            </w:tr>
                            <w:tr w:rsidR="002A4137" w:rsidRPr="00FF1495" w14:paraId="65F35D0B" w14:textId="77777777" w:rsidTr="002519CF">
                              <w:tc>
                                <w:tcPr>
                                  <w:tcW w:w="10555" w:type="dxa"/>
                                  <w:shd w:val="clear" w:color="auto" w:fill="auto"/>
                                </w:tcPr>
                                <w:p w14:paraId="6427CD14" w14:textId="77777777" w:rsidR="002A4137" w:rsidRDefault="002A4137" w:rsidP="001372D8">
                                  <w:pPr>
                                    <w:rPr>
                                      <w:b w:val="0"/>
                                    </w:rPr>
                                  </w:pPr>
                                </w:p>
                              </w:tc>
                            </w:tr>
                            <w:tr w:rsidR="002A4137" w:rsidRPr="00FF1495" w14:paraId="32CB571C" w14:textId="77777777" w:rsidTr="002519CF">
                              <w:tc>
                                <w:tcPr>
                                  <w:tcW w:w="10555" w:type="dxa"/>
                                  <w:shd w:val="clear" w:color="auto" w:fill="auto"/>
                                </w:tcPr>
                                <w:p w14:paraId="44455499" w14:textId="77777777" w:rsidR="002A4137" w:rsidRDefault="002A4137" w:rsidP="001372D8">
                                  <w:pPr>
                                    <w:rPr>
                                      <w:b w:val="0"/>
                                    </w:rPr>
                                  </w:pPr>
                                </w:p>
                              </w:tc>
                            </w:tr>
                            <w:tr w:rsidR="002A4137" w:rsidRPr="00FF1495" w14:paraId="629E079D" w14:textId="77777777" w:rsidTr="002519CF">
                              <w:tc>
                                <w:tcPr>
                                  <w:tcW w:w="10555" w:type="dxa"/>
                                  <w:shd w:val="clear" w:color="auto" w:fill="auto"/>
                                </w:tcPr>
                                <w:p w14:paraId="3DD9ABBB" w14:textId="77777777" w:rsidR="002A4137" w:rsidRPr="009B1DC3" w:rsidRDefault="002A4137" w:rsidP="001372D8">
                                  <w:pPr>
                                    <w:rPr>
                                      <w:sz w:val="22"/>
                                      <w:szCs w:val="22"/>
                                    </w:rPr>
                                  </w:pPr>
                                  <w:r>
                                    <w:rPr>
                                      <w:b w:val="0"/>
                                    </w:rPr>
                                    <w:t xml:space="preserve">. </w:t>
                                  </w:r>
                                  <w:r>
                                    <w:rPr>
                                      <w:sz w:val="22"/>
                                      <w:szCs w:val="22"/>
                                    </w:rPr>
                                    <w:t>2. Chiết suất của môi trường.</w:t>
                                  </w:r>
                                </w:p>
                              </w:tc>
                            </w:tr>
                            <w:tr w:rsidR="002A4137" w:rsidRPr="00FF1495" w14:paraId="3128936F" w14:textId="77777777" w:rsidTr="002519CF">
                              <w:tc>
                                <w:tcPr>
                                  <w:tcW w:w="10555" w:type="dxa"/>
                                  <w:shd w:val="clear" w:color="auto" w:fill="auto"/>
                                </w:tcPr>
                                <w:p w14:paraId="6396F457" w14:textId="77777777" w:rsidR="002A4137" w:rsidRPr="00AE6047" w:rsidRDefault="002A4137" w:rsidP="001372D8">
                                  <w:pPr>
                                    <w:rPr>
                                      <w:sz w:val="22"/>
                                      <w:szCs w:val="22"/>
                                      <w:u w:val="single"/>
                                    </w:rPr>
                                  </w:pPr>
                                  <w:r>
                                    <w:rPr>
                                      <w:b w:val="0"/>
                                    </w:rPr>
                                    <w:t xml:space="preserve">. </w:t>
                                  </w:r>
                                  <w:r>
                                    <w:rPr>
                                      <w:sz w:val="22"/>
                                      <w:szCs w:val="22"/>
                                    </w:rPr>
                                    <w:t xml:space="preserve">a. </w:t>
                                  </w:r>
                                  <w:r>
                                    <w:rPr>
                                      <w:i/>
                                      <w:sz w:val="22"/>
                                      <w:szCs w:val="22"/>
                                      <w:u w:val="single"/>
                                    </w:rPr>
                                    <w:t xml:space="preserve">Chiết suất tỉ </w:t>
                                  </w:r>
                                  <w:r w:rsidRPr="00AE6047">
                                    <w:rPr>
                                      <w:i/>
                                      <w:sz w:val="22"/>
                                      <w:szCs w:val="22"/>
                                      <w:u w:val="single"/>
                                    </w:rPr>
                                    <w:t>đối</w:t>
                                  </w:r>
                                  <w:r>
                                    <w:rPr>
                                      <w:sz w:val="22"/>
                                      <w:szCs w:val="22"/>
                                      <w:u w:val="single"/>
                                    </w:rPr>
                                    <w:t>:</w:t>
                                  </w:r>
                                </w:p>
                              </w:tc>
                            </w:tr>
                            <w:tr w:rsidR="002A4137" w:rsidRPr="00FF1495" w14:paraId="0EB63DE4" w14:textId="77777777" w:rsidTr="002519CF">
                              <w:tc>
                                <w:tcPr>
                                  <w:tcW w:w="10555" w:type="dxa"/>
                                  <w:shd w:val="clear" w:color="auto" w:fill="auto"/>
                                </w:tcPr>
                                <w:p w14:paraId="7CACDD64" w14:textId="77777777" w:rsidR="002A4137" w:rsidRDefault="002A4137" w:rsidP="001372D8">
                                  <w:pPr>
                                    <w:rPr>
                                      <w:b w:val="0"/>
                                    </w:rPr>
                                  </w:pPr>
                                </w:p>
                              </w:tc>
                            </w:tr>
                            <w:tr w:rsidR="002A4137" w:rsidRPr="00FF1495" w14:paraId="0CB33BAE" w14:textId="77777777" w:rsidTr="002519CF">
                              <w:tc>
                                <w:tcPr>
                                  <w:tcW w:w="10555" w:type="dxa"/>
                                  <w:shd w:val="clear" w:color="auto" w:fill="auto"/>
                                </w:tcPr>
                                <w:p w14:paraId="00711159" w14:textId="77777777" w:rsidR="002A4137" w:rsidRDefault="002A4137" w:rsidP="001372D8">
                                  <w:pPr>
                                    <w:rPr>
                                      <w:b w:val="0"/>
                                    </w:rPr>
                                  </w:pPr>
                                </w:p>
                              </w:tc>
                            </w:tr>
                            <w:tr w:rsidR="002A4137" w:rsidRPr="00FF1495" w14:paraId="0D5356CD" w14:textId="77777777" w:rsidTr="002519CF">
                              <w:tc>
                                <w:tcPr>
                                  <w:tcW w:w="10555" w:type="dxa"/>
                                  <w:shd w:val="clear" w:color="auto" w:fill="auto"/>
                                </w:tcPr>
                                <w:p w14:paraId="53054C77" w14:textId="77777777" w:rsidR="002A4137" w:rsidRDefault="002A4137" w:rsidP="001372D8">
                                  <w:pPr>
                                    <w:rPr>
                                      <w:b w:val="0"/>
                                    </w:rPr>
                                  </w:pPr>
                                </w:p>
                              </w:tc>
                            </w:tr>
                            <w:tr w:rsidR="002A4137" w:rsidRPr="00FF1495" w14:paraId="111F13F7" w14:textId="77777777" w:rsidTr="002519CF">
                              <w:tc>
                                <w:tcPr>
                                  <w:tcW w:w="10555" w:type="dxa"/>
                                  <w:shd w:val="clear" w:color="auto" w:fill="auto"/>
                                </w:tcPr>
                                <w:p w14:paraId="51359EEF" w14:textId="77777777" w:rsidR="002A4137" w:rsidRDefault="002A4137" w:rsidP="001372D8">
                                  <w:pPr>
                                    <w:rPr>
                                      <w:b w:val="0"/>
                                    </w:rPr>
                                  </w:pPr>
                                </w:p>
                              </w:tc>
                            </w:tr>
                            <w:tr w:rsidR="002A4137" w:rsidRPr="00FF1495" w14:paraId="6B76578A" w14:textId="77777777" w:rsidTr="002519CF">
                              <w:tc>
                                <w:tcPr>
                                  <w:tcW w:w="10555" w:type="dxa"/>
                                  <w:shd w:val="clear" w:color="auto" w:fill="auto"/>
                                </w:tcPr>
                                <w:p w14:paraId="704D95BD" w14:textId="77777777" w:rsidR="002A4137" w:rsidRDefault="002A4137" w:rsidP="001372D8">
                                  <w:pPr>
                                    <w:rPr>
                                      <w:b w:val="0"/>
                                    </w:rPr>
                                  </w:pPr>
                                </w:p>
                              </w:tc>
                            </w:tr>
                            <w:tr w:rsidR="002A4137" w:rsidRPr="00FF1495" w14:paraId="184D33AC" w14:textId="77777777" w:rsidTr="002519CF">
                              <w:tc>
                                <w:tcPr>
                                  <w:tcW w:w="10555" w:type="dxa"/>
                                  <w:shd w:val="clear" w:color="auto" w:fill="auto"/>
                                </w:tcPr>
                                <w:p w14:paraId="360927EB" w14:textId="77777777" w:rsidR="002A4137" w:rsidRDefault="002A4137" w:rsidP="001372D8">
                                  <w:pPr>
                                    <w:rPr>
                                      <w:b w:val="0"/>
                                    </w:rPr>
                                  </w:pPr>
                                </w:p>
                              </w:tc>
                            </w:tr>
                            <w:tr w:rsidR="002A4137" w:rsidRPr="00FF1495" w14:paraId="4EDB89BC" w14:textId="77777777" w:rsidTr="002519CF">
                              <w:tc>
                                <w:tcPr>
                                  <w:tcW w:w="10555" w:type="dxa"/>
                                  <w:shd w:val="clear" w:color="auto" w:fill="auto"/>
                                </w:tcPr>
                                <w:p w14:paraId="64C40408" w14:textId="77777777" w:rsidR="002A4137" w:rsidRPr="006F0212" w:rsidRDefault="002A4137" w:rsidP="001372D8">
                                  <w:pPr>
                                    <w:rPr>
                                      <w:sz w:val="22"/>
                                      <w:szCs w:val="22"/>
                                      <w:u w:val="single"/>
                                    </w:rPr>
                                  </w:pPr>
                                  <w:r>
                                    <w:rPr>
                                      <w:b w:val="0"/>
                                    </w:rPr>
                                    <w:t xml:space="preserve">. </w:t>
                                  </w:r>
                                  <w:r>
                                    <w:rPr>
                                      <w:sz w:val="22"/>
                                      <w:szCs w:val="22"/>
                                    </w:rPr>
                                    <w:t xml:space="preserve">b. </w:t>
                                  </w:r>
                                  <w:r>
                                    <w:rPr>
                                      <w:i/>
                                      <w:sz w:val="22"/>
                                      <w:szCs w:val="22"/>
                                      <w:u w:val="single"/>
                                    </w:rPr>
                                    <w:t xml:space="preserve">Chiết suất tuyệt đối </w:t>
                                  </w:r>
                                  <w:r>
                                    <w:rPr>
                                      <w:sz w:val="22"/>
                                      <w:szCs w:val="22"/>
                                      <w:u w:val="single"/>
                                    </w:rPr>
                                    <w:t xml:space="preserve">: </w:t>
                                  </w:r>
                                </w:p>
                              </w:tc>
                            </w:tr>
                            <w:tr w:rsidR="002A4137" w:rsidRPr="00FF1495" w14:paraId="48BC48B8" w14:textId="77777777" w:rsidTr="002519CF">
                              <w:tc>
                                <w:tcPr>
                                  <w:tcW w:w="10555" w:type="dxa"/>
                                  <w:shd w:val="clear" w:color="auto" w:fill="auto"/>
                                </w:tcPr>
                                <w:p w14:paraId="573FE18A" w14:textId="77777777" w:rsidR="002A4137" w:rsidRDefault="002A4137" w:rsidP="001372D8">
                                  <w:pPr>
                                    <w:rPr>
                                      <w:b w:val="0"/>
                                    </w:rPr>
                                  </w:pPr>
                                </w:p>
                              </w:tc>
                            </w:tr>
                          </w:tbl>
                          <w:p w14:paraId="00A0556A" w14:textId="77777777" w:rsidR="002A4137" w:rsidRPr="009E4711" w:rsidRDefault="002A4137" w:rsidP="00B31086">
                            <w:pPr>
                              <w:spacing w:line="276" w:lineRule="auto"/>
                              <w:rPr>
                                <w:b w:val="0"/>
                                <w:bCs w:val="0"/>
                              </w:rPr>
                            </w:pPr>
                          </w:p>
                        </w:tc>
                      </w:tr>
                      <w:tr w:rsidR="002A4137" w:rsidRPr="00B31086" w14:paraId="37F119B2" w14:textId="77777777" w:rsidTr="0079185E">
                        <w:tc>
                          <w:tcPr>
                            <w:tcW w:w="5062" w:type="dxa"/>
                            <w:shd w:val="clear" w:color="auto" w:fill="auto"/>
                          </w:tcPr>
                          <w:p w14:paraId="7A4813DD" w14:textId="77777777" w:rsidR="002A4137" w:rsidRPr="009E4711" w:rsidRDefault="002A4137" w:rsidP="00B31086">
                            <w:pPr>
                              <w:spacing w:line="276" w:lineRule="auto"/>
                              <w:rPr>
                                <w:b w:val="0"/>
                                <w:bCs w:val="0"/>
                              </w:rPr>
                            </w:pPr>
                          </w:p>
                        </w:tc>
                        <w:tc>
                          <w:tcPr>
                            <w:tcW w:w="5318" w:type="dxa"/>
                          </w:tcPr>
                          <w:p w14:paraId="3A2EFEC8" w14:textId="77777777" w:rsidR="002A4137" w:rsidRPr="009E4711" w:rsidRDefault="002A4137" w:rsidP="00B31086">
                            <w:pPr>
                              <w:spacing w:line="276" w:lineRule="auto"/>
                              <w:rPr>
                                <w:b w:val="0"/>
                                <w:bCs w:val="0"/>
                              </w:rPr>
                            </w:pPr>
                          </w:p>
                        </w:tc>
                      </w:tr>
                      <w:tr w:rsidR="002A4137" w:rsidRPr="00B31086" w14:paraId="2277F154" w14:textId="77777777" w:rsidTr="0079185E">
                        <w:tc>
                          <w:tcPr>
                            <w:tcW w:w="5062" w:type="dxa"/>
                            <w:shd w:val="clear" w:color="auto" w:fill="auto"/>
                          </w:tcPr>
                          <w:p w14:paraId="37738FBD" w14:textId="77777777" w:rsidR="002A4137" w:rsidRPr="009E4711" w:rsidRDefault="002A4137" w:rsidP="00B31086">
                            <w:pPr>
                              <w:spacing w:line="276" w:lineRule="auto"/>
                              <w:rPr>
                                <w:b w:val="0"/>
                                <w:bCs w:val="0"/>
                              </w:rPr>
                            </w:pPr>
                          </w:p>
                        </w:tc>
                        <w:tc>
                          <w:tcPr>
                            <w:tcW w:w="5318" w:type="dxa"/>
                          </w:tcPr>
                          <w:p w14:paraId="675E29D6" w14:textId="77777777" w:rsidR="002A4137" w:rsidRPr="009E4711" w:rsidRDefault="002A4137" w:rsidP="00B31086">
                            <w:pPr>
                              <w:spacing w:line="276" w:lineRule="auto"/>
                              <w:rPr>
                                <w:b w:val="0"/>
                                <w:bCs w:val="0"/>
                              </w:rPr>
                            </w:pPr>
                          </w:p>
                        </w:tc>
                      </w:tr>
                      <w:tr w:rsidR="002A4137" w:rsidRPr="00B31086" w14:paraId="258C9F45" w14:textId="77777777" w:rsidTr="0079185E">
                        <w:tc>
                          <w:tcPr>
                            <w:tcW w:w="5062" w:type="dxa"/>
                            <w:shd w:val="clear" w:color="auto" w:fill="auto"/>
                          </w:tcPr>
                          <w:p w14:paraId="6E71DD48" w14:textId="77777777" w:rsidR="002A4137" w:rsidRPr="009E4711" w:rsidRDefault="002A4137" w:rsidP="00B31086">
                            <w:pPr>
                              <w:spacing w:line="276" w:lineRule="auto"/>
                              <w:rPr>
                                <w:b w:val="0"/>
                                <w:bCs w:val="0"/>
                              </w:rPr>
                            </w:pPr>
                          </w:p>
                        </w:tc>
                        <w:tc>
                          <w:tcPr>
                            <w:tcW w:w="5318" w:type="dxa"/>
                          </w:tcPr>
                          <w:p w14:paraId="21431516" w14:textId="77777777" w:rsidR="002A4137" w:rsidRPr="009E4711" w:rsidRDefault="002A4137" w:rsidP="00B31086">
                            <w:pPr>
                              <w:spacing w:line="276" w:lineRule="auto"/>
                              <w:rPr>
                                <w:b w:val="0"/>
                                <w:bCs w:val="0"/>
                              </w:rPr>
                            </w:pPr>
                          </w:p>
                        </w:tc>
                      </w:tr>
                      <w:tr w:rsidR="002A4137" w:rsidRPr="00B31086" w14:paraId="1D6D1AB4" w14:textId="77777777" w:rsidTr="0079185E">
                        <w:tc>
                          <w:tcPr>
                            <w:tcW w:w="5062" w:type="dxa"/>
                            <w:shd w:val="clear" w:color="auto" w:fill="auto"/>
                          </w:tcPr>
                          <w:p w14:paraId="1EC6EF56" w14:textId="77777777" w:rsidR="002A4137" w:rsidRPr="009E4711" w:rsidRDefault="002A4137" w:rsidP="00B31086">
                            <w:pPr>
                              <w:spacing w:line="276" w:lineRule="auto"/>
                              <w:rPr>
                                <w:b w:val="0"/>
                                <w:bCs w:val="0"/>
                              </w:rPr>
                            </w:pPr>
                          </w:p>
                        </w:tc>
                        <w:tc>
                          <w:tcPr>
                            <w:tcW w:w="5318" w:type="dxa"/>
                          </w:tcPr>
                          <w:p w14:paraId="50D884D7" w14:textId="77777777" w:rsidR="002A4137" w:rsidRPr="009E4711" w:rsidRDefault="002A4137" w:rsidP="00B31086">
                            <w:pPr>
                              <w:spacing w:line="276" w:lineRule="auto"/>
                              <w:rPr>
                                <w:b w:val="0"/>
                                <w:bCs w:val="0"/>
                              </w:rPr>
                            </w:pPr>
                          </w:p>
                        </w:tc>
                      </w:tr>
                      <w:tr w:rsidR="002A4137" w:rsidRPr="00B31086" w14:paraId="65FC31A4" w14:textId="77777777" w:rsidTr="0079185E">
                        <w:tc>
                          <w:tcPr>
                            <w:tcW w:w="5062" w:type="dxa"/>
                            <w:shd w:val="clear" w:color="auto" w:fill="auto"/>
                          </w:tcPr>
                          <w:p w14:paraId="7DA622C2" w14:textId="77777777" w:rsidR="002A4137" w:rsidRPr="009E4711" w:rsidRDefault="002A4137" w:rsidP="00B31086">
                            <w:pPr>
                              <w:spacing w:line="276" w:lineRule="auto"/>
                              <w:rPr>
                                <w:b w:val="0"/>
                                <w:bCs w:val="0"/>
                              </w:rPr>
                            </w:pPr>
                          </w:p>
                        </w:tc>
                        <w:tc>
                          <w:tcPr>
                            <w:tcW w:w="5318" w:type="dxa"/>
                          </w:tcPr>
                          <w:p w14:paraId="69907598" w14:textId="77777777" w:rsidR="002A4137" w:rsidRPr="009E4711" w:rsidRDefault="002A4137" w:rsidP="00B31086">
                            <w:pPr>
                              <w:spacing w:line="276" w:lineRule="auto"/>
                              <w:rPr>
                                <w:b w:val="0"/>
                                <w:bCs w:val="0"/>
                              </w:rPr>
                            </w:pPr>
                          </w:p>
                        </w:tc>
                      </w:tr>
                      <w:tr w:rsidR="002A4137" w:rsidRPr="00B31086" w14:paraId="4313C812" w14:textId="77777777" w:rsidTr="0079185E">
                        <w:tc>
                          <w:tcPr>
                            <w:tcW w:w="5062" w:type="dxa"/>
                            <w:shd w:val="clear" w:color="auto" w:fill="auto"/>
                          </w:tcPr>
                          <w:p w14:paraId="17095039" w14:textId="77777777" w:rsidR="002A4137" w:rsidRPr="009E4711" w:rsidRDefault="002A4137" w:rsidP="00B31086">
                            <w:pPr>
                              <w:spacing w:line="276" w:lineRule="auto"/>
                              <w:rPr>
                                <w:b w:val="0"/>
                                <w:bCs w:val="0"/>
                              </w:rPr>
                            </w:pPr>
                          </w:p>
                        </w:tc>
                        <w:tc>
                          <w:tcPr>
                            <w:tcW w:w="5318" w:type="dxa"/>
                          </w:tcPr>
                          <w:p w14:paraId="5B5766E8" w14:textId="77777777" w:rsidR="002A4137" w:rsidRPr="009E4711" w:rsidRDefault="002A4137" w:rsidP="00B31086">
                            <w:pPr>
                              <w:spacing w:line="276" w:lineRule="auto"/>
                              <w:rPr>
                                <w:b w:val="0"/>
                                <w:bCs w:val="0"/>
                              </w:rPr>
                            </w:pPr>
                          </w:p>
                        </w:tc>
                      </w:tr>
                      <w:tr w:rsidR="002A4137" w:rsidRPr="00B31086" w14:paraId="23C5ABD7" w14:textId="77777777" w:rsidTr="0079185E">
                        <w:tc>
                          <w:tcPr>
                            <w:tcW w:w="5062" w:type="dxa"/>
                            <w:shd w:val="clear" w:color="auto" w:fill="auto"/>
                          </w:tcPr>
                          <w:p w14:paraId="68EF22B1" w14:textId="77777777" w:rsidR="002A4137" w:rsidRPr="009E4711" w:rsidRDefault="002A4137" w:rsidP="00B31086">
                            <w:pPr>
                              <w:spacing w:line="276" w:lineRule="auto"/>
                              <w:rPr>
                                <w:b w:val="0"/>
                                <w:bCs w:val="0"/>
                              </w:rPr>
                            </w:pPr>
                          </w:p>
                        </w:tc>
                        <w:tc>
                          <w:tcPr>
                            <w:tcW w:w="5318" w:type="dxa"/>
                          </w:tcPr>
                          <w:p w14:paraId="3912DD6F" w14:textId="77777777" w:rsidR="002A4137" w:rsidRPr="009E4711" w:rsidRDefault="002A4137" w:rsidP="00B31086">
                            <w:pPr>
                              <w:spacing w:line="276" w:lineRule="auto"/>
                              <w:rPr>
                                <w:b w:val="0"/>
                                <w:bCs w:val="0"/>
                              </w:rPr>
                            </w:pPr>
                          </w:p>
                        </w:tc>
                      </w:tr>
                      <w:tr w:rsidR="002A4137" w:rsidRPr="00B31086" w14:paraId="29EF00F6" w14:textId="77777777" w:rsidTr="0079185E">
                        <w:tc>
                          <w:tcPr>
                            <w:tcW w:w="5062" w:type="dxa"/>
                            <w:shd w:val="clear" w:color="auto" w:fill="auto"/>
                          </w:tcPr>
                          <w:p w14:paraId="715E19A4" w14:textId="77777777" w:rsidR="002A4137" w:rsidRPr="009E4711" w:rsidRDefault="002A4137" w:rsidP="00B31086">
                            <w:pPr>
                              <w:spacing w:line="276" w:lineRule="auto"/>
                              <w:rPr>
                                <w:b w:val="0"/>
                                <w:bCs w:val="0"/>
                              </w:rPr>
                            </w:pPr>
                          </w:p>
                        </w:tc>
                        <w:tc>
                          <w:tcPr>
                            <w:tcW w:w="5318" w:type="dxa"/>
                          </w:tcPr>
                          <w:p w14:paraId="420A8DCE" w14:textId="77777777" w:rsidR="002A4137" w:rsidRPr="009E4711" w:rsidRDefault="002A4137" w:rsidP="00B31086">
                            <w:pPr>
                              <w:spacing w:line="276" w:lineRule="auto"/>
                              <w:rPr>
                                <w:b w:val="0"/>
                                <w:bCs w:val="0"/>
                              </w:rPr>
                            </w:pPr>
                          </w:p>
                        </w:tc>
                      </w:tr>
                      <w:tr w:rsidR="002A4137" w:rsidRPr="00B31086" w14:paraId="430E0558" w14:textId="77777777" w:rsidTr="0079185E">
                        <w:tc>
                          <w:tcPr>
                            <w:tcW w:w="5062" w:type="dxa"/>
                            <w:shd w:val="clear" w:color="auto" w:fill="auto"/>
                          </w:tcPr>
                          <w:p w14:paraId="5104B123" w14:textId="77777777" w:rsidR="002A4137" w:rsidRPr="009E4711" w:rsidRDefault="002A4137" w:rsidP="00B31086">
                            <w:pPr>
                              <w:spacing w:line="276" w:lineRule="auto"/>
                              <w:rPr>
                                <w:b w:val="0"/>
                                <w:bCs w:val="0"/>
                              </w:rPr>
                            </w:pPr>
                          </w:p>
                        </w:tc>
                        <w:tc>
                          <w:tcPr>
                            <w:tcW w:w="5318" w:type="dxa"/>
                          </w:tcPr>
                          <w:p w14:paraId="3C0C6867" w14:textId="77777777" w:rsidR="002A4137" w:rsidRPr="009E4711" w:rsidRDefault="002A4137" w:rsidP="00B31086">
                            <w:pPr>
                              <w:spacing w:line="276" w:lineRule="auto"/>
                              <w:rPr>
                                <w:b w:val="0"/>
                                <w:bCs w:val="0"/>
                              </w:rPr>
                            </w:pPr>
                          </w:p>
                        </w:tc>
                      </w:tr>
                      <w:tr w:rsidR="002A4137" w:rsidRPr="00B31086" w14:paraId="67EF51A6" w14:textId="77777777" w:rsidTr="0079185E">
                        <w:tc>
                          <w:tcPr>
                            <w:tcW w:w="5062" w:type="dxa"/>
                            <w:shd w:val="clear" w:color="auto" w:fill="auto"/>
                          </w:tcPr>
                          <w:p w14:paraId="0BEFD737" w14:textId="77777777" w:rsidR="002A4137" w:rsidRPr="009E4711" w:rsidRDefault="002A4137" w:rsidP="00B31086">
                            <w:pPr>
                              <w:spacing w:line="276" w:lineRule="auto"/>
                              <w:rPr>
                                <w:b w:val="0"/>
                                <w:bCs w:val="0"/>
                              </w:rPr>
                            </w:pPr>
                          </w:p>
                        </w:tc>
                        <w:tc>
                          <w:tcPr>
                            <w:tcW w:w="5318" w:type="dxa"/>
                          </w:tcPr>
                          <w:p w14:paraId="0B200F15" w14:textId="77777777" w:rsidR="002A4137" w:rsidRPr="009E4711" w:rsidRDefault="002A4137" w:rsidP="00B31086">
                            <w:pPr>
                              <w:spacing w:line="276" w:lineRule="auto"/>
                              <w:rPr>
                                <w:b w:val="0"/>
                                <w:bCs w:val="0"/>
                              </w:rPr>
                            </w:pPr>
                          </w:p>
                        </w:tc>
                      </w:tr>
                      <w:tr w:rsidR="002A4137" w:rsidRPr="00B31086" w14:paraId="439EFF22" w14:textId="77777777" w:rsidTr="0079185E">
                        <w:tc>
                          <w:tcPr>
                            <w:tcW w:w="5062" w:type="dxa"/>
                            <w:shd w:val="clear" w:color="auto" w:fill="auto"/>
                          </w:tcPr>
                          <w:p w14:paraId="631C2FE9" w14:textId="77777777" w:rsidR="002A4137" w:rsidRPr="009E4711" w:rsidRDefault="002A4137" w:rsidP="00B31086">
                            <w:pPr>
                              <w:spacing w:line="276" w:lineRule="auto"/>
                              <w:rPr>
                                <w:b w:val="0"/>
                                <w:bCs w:val="0"/>
                              </w:rPr>
                            </w:pPr>
                          </w:p>
                        </w:tc>
                        <w:tc>
                          <w:tcPr>
                            <w:tcW w:w="5318" w:type="dxa"/>
                          </w:tcPr>
                          <w:p w14:paraId="4B66D8FB" w14:textId="77777777" w:rsidR="002A4137" w:rsidRPr="009E4711" w:rsidRDefault="002A4137" w:rsidP="00B31086">
                            <w:pPr>
                              <w:spacing w:line="276" w:lineRule="auto"/>
                              <w:rPr>
                                <w:b w:val="0"/>
                                <w:bCs w:val="0"/>
                              </w:rPr>
                            </w:pPr>
                          </w:p>
                        </w:tc>
                      </w:tr>
                      <w:tr w:rsidR="002A4137" w:rsidRPr="00B31086" w14:paraId="620DF24F" w14:textId="77777777" w:rsidTr="0079185E">
                        <w:tc>
                          <w:tcPr>
                            <w:tcW w:w="5062" w:type="dxa"/>
                            <w:shd w:val="clear" w:color="auto" w:fill="auto"/>
                          </w:tcPr>
                          <w:p w14:paraId="45AE8F0C" w14:textId="77777777" w:rsidR="002A4137" w:rsidRPr="009E4711" w:rsidRDefault="002A4137" w:rsidP="00B31086">
                            <w:pPr>
                              <w:spacing w:line="276" w:lineRule="auto"/>
                              <w:rPr>
                                <w:b w:val="0"/>
                                <w:bCs w:val="0"/>
                              </w:rPr>
                            </w:pPr>
                          </w:p>
                        </w:tc>
                        <w:tc>
                          <w:tcPr>
                            <w:tcW w:w="5318" w:type="dxa"/>
                          </w:tcPr>
                          <w:p w14:paraId="54B29514" w14:textId="77777777" w:rsidR="002A4137" w:rsidRPr="009E4711" w:rsidRDefault="002A4137" w:rsidP="00B31086">
                            <w:pPr>
                              <w:spacing w:line="276" w:lineRule="auto"/>
                              <w:rPr>
                                <w:b w:val="0"/>
                                <w:bCs w:val="0"/>
                              </w:rPr>
                            </w:pPr>
                          </w:p>
                        </w:tc>
                      </w:tr>
                      <w:tr w:rsidR="002A4137" w:rsidRPr="00B31086" w14:paraId="3D18A10A" w14:textId="77777777" w:rsidTr="0079185E">
                        <w:tc>
                          <w:tcPr>
                            <w:tcW w:w="5062" w:type="dxa"/>
                            <w:shd w:val="clear" w:color="auto" w:fill="auto"/>
                          </w:tcPr>
                          <w:p w14:paraId="4C15BCEE" w14:textId="77777777" w:rsidR="002A4137" w:rsidRPr="009E4711" w:rsidRDefault="002A4137" w:rsidP="00B31086">
                            <w:pPr>
                              <w:spacing w:line="276" w:lineRule="auto"/>
                              <w:rPr>
                                <w:b w:val="0"/>
                                <w:bCs w:val="0"/>
                              </w:rPr>
                            </w:pPr>
                          </w:p>
                        </w:tc>
                        <w:tc>
                          <w:tcPr>
                            <w:tcW w:w="5318" w:type="dxa"/>
                          </w:tcPr>
                          <w:p w14:paraId="78FDD671" w14:textId="77777777" w:rsidR="002A4137" w:rsidRPr="009E4711" w:rsidRDefault="002A4137" w:rsidP="00B31086">
                            <w:pPr>
                              <w:spacing w:line="276" w:lineRule="auto"/>
                              <w:rPr>
                                <w:b w:val="0"/>
                                <w:bCs w:val="0"/>
                              </w:rPr>
                            </w:pPr>
                          </w:p>
                        </w:tc>
                      </w:tr>
                      <w:tr w:rsidR="002A4137" w:rsidRPr="00B31086" w14:paraId="0DFF54F9" w14:textId="77777777" w:rsidTr="0079185E">
                        <w:tc>
                          <w:tcPr>
                            <w:tcW w:w="5062" w:type="dxa"/>
                            <w:shd w:val="clear" w:color="auto" w:fill="auto"/>
                          </w:tcPr>
                          <w:p w14:paraId="74E6DD5D" w14:textId="77777777" w:rsidR="002A4137" w:rsidRPr="009E4711" w:rsidRDefault="002A4137" w:rsidP="00B31086">
                            <w:pPr>
                              <w:spacing w:line="276" w:lineRule="auto"/>
                              <w:rPr>
                                <w:b w:val="0"/>
                                <w:bCs w:val="0"/>
                              </w:rPr>
                            </w:pPr>
                          </w:p>
                        </w:tc>
                        <w:tc>
                          <w:tcPr>
                            <w:tcW w:w="5318" w:type="dxa"/>
                          </w:tcPr>
                          <w:p w14:paraId="57C725BB" w14:textId="77777777" w:rsidR="002A4137" w:rsidRPr="009E4711" w:rsidRDefault="002A4137" w:rsidP="00B31086">
                            <w:pPr>
                              <w:spacing w:line="276" w:lineRule="auto"/>
                              <w:rPr>
                                <w:b w:val="0"/>
                                <w:bCs w:val="0"/>
                              </w:rPr>
                            </w:pPr>
                          </w:p>
                        </w:tc>
                      </w:tr>
                      <w:tr w:rsidR="002A4137" w:rsidRPr="00B31086" w14:paraId="27280AD3" w14:textId="77777777" w:rsidTr="0079185E">
                        <w:tc>
                          <w:tcPr>
                            <w:tcW w:w="5062" w:type="dxa"/>
                            <w:shd w:val="clear" w:color="auto" w:fill="auto"/>
                          </w:tcPr>
                          <w:p w14:paraId="176B865D" w14:textId="77777777" w:rsidR="002A4137" w:rsidRPr="009E4711" w:rsidRDefault="002A4137" w:rsidP="00B31086">
                            <w:pPr>
                              <w:spacing w:line="276" w:lineRule="auto"/>
                              <w:rPr>
                                <w:b w:val="0"/>
                                <w:bCs w:val="0"/>
                              </w:rPr>
                            </w:pPr>
                          </w:p>
                        </w:tc>
                        <w:tc>
                          <w:tcPr>
                            <w:tcW w:w="5318" w:type="dxa"/>
                          </w:tcPr>
                          <w:p w14:paraId="130E5037" w14:textId="77777777" w:rsidR="002A4137" w:rsidRPr="009E4711" w:rsidRDefault="002A4137" w:rsidP="00B31086">
                            <w:pPr>
                              <w:spacing w:line="276" w:lineRule="auto"/>
                              <w:rPr>
                                <w:b w:val="0"/>
                                <w:bCs w:val="0"/>
                              </w:rPr>
                            </w:pPr>
                          </w:p>
                        </w:tc>
                      </w:tr>
                      <w:tr w:rsidR="002A4137" w:rsidRPr="00B31086" w14:paraId="26CAD43C" w14:textId="77777777" w:rsidTr="0079185E">
                        <w:tc>
                          <w:tcPr>
                            <w:tcW w:w="5062" w:type="dxa"/>
                            <w:shd w:val="clear" w:color="auto" w:fill="auto"/>
                          </w:tcPr>
                          <w:p w14:paraId="46340703" w14:textId="77777777" w:rsidR="002A4137" w:rsidRPr="009E4711" w:rsidRDefault="002A4137" w:rsidP="00B31086">
                            <w:pPr>
                              <w:spacing w:line="276" w:lineRule="auto"/>
                              <w:rPr>
                                <w:b w:val="0"/>
                                <w:bCs w:val="0"/>
                              </w:rPr>
                            </w:pPr>
                          </w:p>
                        </w:tc>
                        <w:tc>
                          <w:tcPr>
                            <w:tcW w:w="5318" w:type="dxa"/>
                          </w:tcPr>
                          <w:p w14:paraId="54FDC712" w14:textId="77777777" w:rsidR="002A4137" w:rsidRPr="009E4711" w:rsidRDefault="002A4137" w:rsidP="00B31086">
                            <w:pPr>
                              <w:spacing w:line="276" w:lineRule="auto"/>
                              <w:rPr>
                                <w:b w:val="0"/>
                                <w:bCs w:val="0"/>
                              </w:rPr>
                            </w:pPr>
                          </w:p>
                        </w:tc>
                      </w:tr>
                      <w:tr w:rsidR="002A4137" w:rsidRPr="00B31086" w14:paraId="16D50FFB" w14:textId="77777777" w:rsidTr="0079185E">
                        <w:tc>
                          <w:tcPr>
                            <w:tcW w:w="5062" w:type="dxa"/>
                            <w:shd w:val="clear" w:color="auto" w:fill="auto"/>
                          </w:tcPr>
                          <w:p w14:paraId="4E3CBB57" w14:textId="77777777" w:rsidR="002A4137" w:rsidRPr="009E4711" w:rsidRDefault="002A4137" w:rsidP="00B31086">
                            <w:pPr>
                              <w:spacing w:line="276" w:lineRule="auto"/>
                              <w:rPr>
                                <w:b w:val="0"/>
                                <w:bCs w:val="0"/>
                              </w:rPr>
                            </w:pPr>
                          </w:p>
                        </w:tc>
                        <w:tc>
                          <w:tcPr>
                            <w:tcW w:w="5318" w:type="dxa"/>
                          </w:tcPr>
                          <w:p w14:paraId="0AEBE5A1" w14:textId="77777777" w:rsidR="002A4137" w:rsidRPr="009E4711" w:rsidRDefault="002A4137" w:rsidP="00B31086">
                            <w:pPr>
                              <w:spacing w:line="276" w:lineRule="auto"/>
                              <w:rPr>
                                <w:b w:val="0"/>
                                <w:bCs w:val="0"/>
                              </w:rPr>
                            </w:pPr>
                          </w:p>
                        </w:tc>
                      </w:tr>
                      <w:tr w:rsidR="002A4137" w:rsidRPr="00B31086" w14:paraId="449E5A3B" w14:textId="77777777" w:rsidTr="0079185E">
                        <w:tc>
                          <w:tcPr>
                            <w:tcW w:w="5062" w:type="dxa"/>
                            <w:shd w:val="clear" w:color="auto" w:fill="auto"/>
                          </w:tcPr>
                          <w:p w14:paraId="06D2D665" w14:textId="77777777" w:rsidR="002A4137" w:rsidRPr="009E4711" w:rsidRDefault="002A4137" w:rsidP="00B31086">
                            <w:pPr>
                              <w:spacing w:line="276" w:lineRule="auto"/>
                              <w:rPr>
                                <w:b w:val="0"/>
                                <w:bCs w:val="0"/>
                              </w:rPr>
                            </w:pPr>
                          </w:p>
                        </w:tc>
                        <w:tc>
                          <w:tcPr>
                            <w:tcW w:w="5318" w:type="dxa"/>
                          </w:tcPr>
                          <w:p w14:paraId="61779BBC" w14:textId="77777777" w:rsidR="002A4137" w:rsidRPr="009E4711" w:rsidRDefault="002A4137" w:rsidP="00B31086">
                            <w:pPr>
                              <w:spacing w:line="276" w:lineRule="auto"/>
                              <w:rPr>
                                <w:b w:val="0"/>
                                <w:bCs w:val="0"/>
                              </w:rPr>
                            </w:pPr>
                          </w:p>
                        </w:tc>
                      </w:tr>
                      <w:tr w:rsidR="002A4137" w:rsidRPr="00B31086" w14:paraId="0FE68B13" w14:textId="77777777" w:rsidTr="0079185E">
                        <w:tc>
                          <w:tcPr>
                            <w:tcW w:w="5062" w:type="dxa"/>
                            <w:shd w:val="clear" w:color="auto" w:fill="auto"/>
                          </w:tcPr>
                          <w:p w14:paraId="09F86899" w14:textId="77777777" w:rsidR="002A4137" w:rsidRPr="009E4711" w:rsidRDefault="002A4137" w:rsidP="00B31086">
                            <w:pPr>
                              <w:spacing w:line="276" w:lineRule="auto"/>
                              <w:rPr>
                                <w:b w:val="0"/>
                                <w:bCs w:val="0"/>
                              </w:rPr>
                            </w:pPr>
                          </w:p>
                        </w:tc>
                        <w:tc>
                          <w:tcPr>
                            <w:tcW w:w="5318" w:type="dxa"/>
                          </w:tcPr>
                          <w:p w14:paraId="19D15CEC" w14:textId="77777777" w:rsidR="002A4137" w:rsidRPr="009E4711" w:rsidRDefault="002A4137" w:rsidP="00B31086">
                            <w:pPr>
                              <w:spacing w:line="276" w:lineRule="auto"/>
                              <w:rPr>
                                <w:b w:val="0"/>
                                <w:bCs w:val="0"/>
                              </w:rPr>
                            </w:pPr>
                          </w:p>
                        </w:tc>
                      </w:tr>
                      <w:tr w:rsidR="002A4137" w:rsidRPr="00B31086" w14:paraId="5527D32A" w14:textId="77777777" w:rsidTr="0079185E">
                        <w:tc>
                          <w:tcPr>
                            <w:tcW w:w="5062" w:type="dxa"/>
                            <w:shd w:val="clear" w:color="auto" w:fill="auto"/>
                          </w:tcPr>
                          <w:p w14:paraId="1A721A5E" w14:textId="77777777" w:rsidR="002A4137" w:rsidRPr="009E4711" w:rsidRDefault="002A4137" w:rsidP="00B31086">
                            <w:pPr>
                              <w:spacing w:line="276" w:lineRule="auto"/>
                              <w:rPr>
                                <w:b w:val="0"/>
                                <w:bCs w:val="0"/>
                              </w:rPr>
                            </w:pPr>
                          </w:p>
                        </w:tc>
                        <w:tc>
                          <w:tcPr>
                            <w:tcW w:w="5318" w:type="dxa"/>
                          </w:tcPr>
                          <w:p w14:paraId="266A400C" w14:textId="77777777" w:rsidR="002A4137" w:rsidRPr="009E4711" w:rsidRDefault="002A4137" w:rsidP="00B31086">
                            <w:pPr>
                              <w:spacing w:line="276" w:lineRule="auto"/>
                              <w:rPr>
                                <w:b w:val="0"/>
                                <w:bCs w:val="0"/>
                              </w:rPr>
                            </w:pPr>
                          </w:p>
                        </w:tc>
                      </w:tr>
                      <w:tr w:rsidR="002A4137" w:rsidRPr="00B31086" w14:paraId="061DFF2C" w14:textId="77777777" w:rsidTr="0079185E">
                        <w:tc>
                          <w:tcPr>
                            <w:tcW w:w="5062" w:type="dxa"/>
                            <w:shd w:val="clear" w:color="auto" w:fill="auto"/>
                          </w:tcPr>
                          <w:p w14:paraId="73DCE50C" w14:textId="77777777" w:rsidR="002A4137" w:rsidRPr="009E4711" w:rsidRDefault="002A4137" w:rsidP="00B31086">
                            <w:pPr>
                              <w:spacing w:line="276" w:lineRule="auto"/>
                              <w:rPr>
                                <w:b w:val="0"/>
                                <w:bCs w:val="0"/>
                              </w:rPr>
                            </w:pPr>
                          </w:p>
                        </w:tc>
                        <w:tc>
                          <w:tcPr>
                            <w:tcW w:w="5318" w:type="dxa"/>
                          </w:tcPr>
                          <w:p w14:paraId="7C4BE1AF" w14:textId="77777777" w:rsidR="002A4137" w:rsidRPr="009E4711" w:rsidRDefault="002A4137" w:rsidP="00B31086">
                            <w:pPr>
                              <w:spacing w:line="276" w:lineRule="auto"/>
                              <w:rPr>
                                <w:b w:val="0"/>
                                <w:bCs w:val="0"/>
                              </w:rPr>
                            </w:pPr>
                          </w:p>
                        </w:tc>
                      </w:tr>
                      <w:tr w:rsidR="002A4137" w:rsidRPr="00B31086" w14:paraId="773D0616" w14:textId="77777777" w:rsidTr="0079185E">
                        <w:tc>
                          <w:tcPr>
                            <w:tcW w:w="5062" w:type="dxa"/>
                            <w:shd w:val="clear" w:color="auto" w:fill="auto"/>
                          </w:tcPr>
                          <w:p w14:paraId="47D2F38E" w14:textId="77777777" w:rsidR="002A4137" w:rsidRPr="009E4711" w:rsidRDefault="002A4137" w:rsidP="00B31086">
                            <w:pPr>
                              <w:spacing w:line="276" w:lineRule="auto"/>
                              <w:rPr>
                                <w:b w:val="0"/>
                                <w:bCs w:val="0"/>
                              </w:rPr>
                            </w:pPr>
                          </w:p>
                        </w:tc>
                        <w:tc>
                          <w:tcPr>
                            <w:tcW w:w="5318" w:type="dxa"/>
                          </w:tcPr>
                          <w:p w14:paraId="02D66DC0" w14:textId="77777777" w:rsidR="002A4137" w:rsidRPr="009E4711" w:rsidRDefault="002A4137" w:rsidP="00B31086">
                            <w:pPr>
                              <w:spacing w:line="276" w:lineRule="auto"/>
                              <w:rPr>
                                <w:b w:val="0"/>
                                <w:bCs w:val="0"/>
                              </w:rPr>
                            </w:pPr>
                          </w:p>
                        </w:tc>
                      </w:tr>
                      <w:tr w:rsidR="002A4137" w:rsidRPr="00B31086" w14:paraId="0B947E22" w14:textId="77777777" w:rsidTr="0079185E">
                        <w:tc>
                          <w:tcPr>
                            <w:tcW w:w="5062" w:type="dxa"/>
                            <w:shd w:val="clear" w:color="auto" w:fill="auto"/>
                          </w:tcPr>
                          <w:p w14:paraId="7B1F61B1" w14:textId="77777777" w:rsidR="002A4137" w:rsidRPr="009E4711" w:rsidRDefault="002A4137" w:rsidP="00B31086">
                            <w:pPr>
                              <w:spacing w:line="276" w:lineRule="auto"/>
                              <w:rPr>
                                <w:b w:val="0"/>
                                <w:bCs w:val="0"/>
                              </w:rPr>
                            </w:pPr>
                          </w:p>
                        </w:tc>
                        <w:tc>
                          <w:tcPr>
                            <w:tcW w:w="5318" w:type="dxa"/>
                          </w:tcPr>
                          <w:p w14:paraId="7DF3C333" w14:textId="77777777" w:rsidR="002A4137" w:rsidRPr="009E4711" w:rsidRDefault="002A4137" w:rsidP="00B31086">
                            <w:pPr>
                              <w:spacing w:line="276" w:lineRule="auto"/>
                              <w:rPr>
                                <w:b w:val="0"/>
                                <w:bCs w:val="0"/>
                              </w:rPr>
                            </w:pPr>
                          </w:p>
                        </w:tc>
                      </w:tr>
                      <w:tr w:rsidR="002A4137" w:rsidRPr="00B31086" w14:paraId="27AF2EA2" w14:textId="77777777" w:rsidTr="0079185E">
                        <w:tc>
                          <w:tcPr>
                            <w:tcW w:w="5062" w:type="dxa"/>
                            <w:shd w:val="clear" w:color="auto" w:fill="auto"/>
                          </w:tcPr>
                          <w:p w14:paraId="5AB7828A" w14:textId="77777777" w:rsidR="002A4137" w:rsidRPr="009E4711" w:rsidRDefault="002A4137" w:rsidP="00B31086">
                            <w:pPr>
                              <w:spacing w:line="276" w:lineRule="auto"/>
                              <w:rPr>
                                <w:b w:val="0"/>
                                <w:bCs w:val="0"/>
                              </w:rPr>
                            </w:pPr>
                          </w:p>
                        </w:tc>
                        <w:tc>
                          <w:tcPr>
                            <w:tcW w:w="5318" w:type="dxa"/>
                          </w:tcPr>
                          <w:p w14:paraId="4D17DE12" w14:textId="77777777" w:rsidR="002A4137" w:rsidRPr="009E4711" w:rsidRDefault="002A4137" w:rsidP="00B31086">
                            <w:pPr>
                              <w:spacing w:line="276" w:lineRule="auto"/>
                              <w:rPr>
                                <w:b w:val="0"/>
                                <w:bCs w:val="0"/>
                              </w:rPr>
                            </w:pPr>
                          </w:p>
                        </w:tc>
                      </w:tr>
                      <w:tr w:rsidR="002A4137" w:rsidRPr="00B31086" w14:paraId="6900555B" w14:textId="77777777" w:rsidTr="0079185E">
                        <w:tc>
                          <w:tcPr>
                            <w:tcW w:w="5062" w:type="dxa"/>
                            <w:shd w:val="clear" w:color="auto" w:fill="auto"/>
                          </w:tcPr>
                          <w:p w14:paraId="069CCB61" w14:textId="77777777" w:rsidR="002A4137" w:rsidRPr="009E4711" w:rsidRDefault="002A4137" w:rsidP="00B31086">
                            <w:pPr>
                              <w:spacing w:line="276" w:lineRule="auto"/>
                              <w:rPr>
                                <w:b w:val="0"/>
                                <w:bCs w:val="0"/>
                              </w:rPr>
                            </w:pPr>
                          </w:p>
                        </w:tc>
                        <w:tc>
                          <w:tcPr>
                            <w:tcW w:w="5318" w:type="dxa"/>
                          </w:tcPr>
                          <w:p w14:paraId="48330980" w14:textId="77777777" w:rsidR="002A4137" w:rsidRPr="009E4711" w:rsidRDefault="002A4137" w:rsidP="00B31086">
                            <w:pPr>
                              <w:spacing w:line="276" w:lineRule="auto"/>
                              <w:rPr>
                                <w:b w:val="0"/>
                                <w:bCs w:val="0"/>
                              </w:rPr>
                            </w:pPr>
                          </w:p>
                        </w:tc>
                      </w:tr>
                      <w:tr w:rsidR="002A4137" w:rsidRPr="00B31086" w14:paraId="53353BFF" w14:textId="77777777" w:rsidTr="0079185E">
                        <w:tc>
                          <w:tcPr>
                            <w:tcW w:w="5062" w:type="dxa"/>
                            <w:shd w:val="clear" w:color="auto" w:fill="auto"/>
                          </w:tcPr>
                          <w:p w14:paraId="4CD76670" w14:textId="77777777" w:rsidR="002A4137" w:rsidRPr="009E4711" w:rsidRDefault="002A4137" w:rsidP="00B31086">
                            <w:pPr>
                              <w:spacing w:line="276" w:lineRule="auto"/>
                              <w:rPr>
                                <w:b w:val="0"/>
                                <w:bCs w:val="0"/>
                              </w:rPr>
                            </w:pPr>
                          </w:p>
                        </w:tc>
                        <w:tc>
                          <w:tcPr>
                            <w:tcW w:w="5318" w:type="dxa"/>
                          </w:tcPr>
                          <w:p w14:paraId="7E81C37B" w14:textId="77777777" w:rsidR="002A4137" w:rsidRPr="009E4711" w:rsidRDefault="002A4137" w:rsidP="00B31086">
                            <w:pPr>
                              <w:spacing w:line="276" w:lineRule="auto"/>
                              <w:rPr>
                                <w:b w:val="0"/>
                                <w:bCs w:val="0"/>
                              </w:rPr>
                            </w:pPr>
                          </w:p>
                        </w:tc>
                      </w:tr>
                      <w:tr w:rsidR="002A4137" w:rsidRPr="00B31086" w14:paraId="0DD7002A" w14:textId="77777777" w:rsidTr="0079185E">
                        <w:tc>
                          <w:tcPr>
                            <w:tcW w:w="5062" w:type="dxa"/>
                            <w:shd w:val="clear" w:color="auto" w:fill="auto"/>
                          </w:tcPr>
                          <w:p w14:paraId="3C4B7848" w14:textId="77777777" w:rsidR="002A4137" w:rsidRPr="009E4711" w:rsidRDefault="002A4137" w:rsidP="00B31086">
                            <w:pPr>
                              <w:spacing w:line="276" w:lineRule="auto"/>
                              <w:rPr>
                                <w:b w:val="0"/>
                                <w:bCs w:val="0"/>
                              </w:rPr>
                            </w:pPr>
                          </w:p>
                        </w:tc>
                        <w:tc>
                          <w:tcPr>
                            <w:tcW w:w="5318" w:type="dxa"/>
                          </w:tcPr>
                          <w:p w14:paraId="36524969" w14:textId="77777777" w:rsidR="002A4137" w:rsidRPr="009E4711" w:rsidRDefault="002A4137" w:rsidP="00B31086">
                            <w:pPr>
                              <w:spacing w:line="276" w:lineRule="auto"/>
                              <w:rPr>
                                <w:b w:val="0"/>
                                <w:bCs w:val="0"/>
                              </w:rPr>
                            </w:pPr>
                          </w:p>
                        </w:tc>
                      </w:tr>
                      <w:tr w:rsidR="002A4137" w:rsidRPr="00B31086" w14:paraId="197179EF" w14:textId="77777777" w:rsidTr="0079185E">
                        <w:tc>
                          <w:tcPr>
                            <w:tcW w:w="5062" w:type="dxa"/>
                            <w:shd w:val="clear" w:color="auto" w:fill="auto"/>
                          </w:tcPr>
                          <w:p w14:paraId="0C2DF585" w14:textId="77777777" w:rsidR="002A4137" w:rsidRPr="009E4711" w:rsidRDefault="002A4137" w:rsidP="00B31086">
                            <w:pPr>
                              <w:spacing w:line="276" w:lineRule="auto"/>
                              <w:rPr>
                                <w:b w:val="0"/>
                                <w:bCs w:val="0"/>
                              </w:rPr>
                            </w:pPr>
                          </w:p>
                        </w:tc>
                        <w:tc>
                          <w:tcPr>
                            <w:tcW w:w="5318" w:type="dxa"/>
                          </w:tcPr>
                          <w:p w14:paraId="5A30B3E0" w14:textId="77777777" w:rsidR="002A4137" w:rsidRPr="009E4711" w:rsidRDefault="002A4137" w:rsidP="00B31086">
                            <w:pPr>
                              <w:spacing w:line="276" w:lineRule="auto"/>
                              <w:rPr>
                                <w:b w:val="0"/>
                                <w:bCs w:val="0"/>
                              </w:rPr>
                            </w:pPr>
                          </w:p>
                        </w:tc>
                      </w:tr>
                      <w:tr w:rsidR="002A4137" w:rsidRPr="00B31086" w14:paraId="01A8B390" w14:textId="77777777" w:rsidTr="0079185E">
                        <w:tc>
                          <w:tcPr>
                            <w:tcW w:w="5062" w:type="dxa"/>
                            <w:shd w:val="clear" w:color="auto" w:fill="auto"/>
                          </w:tcPr>
                          <w:p w14:paraId="315F8C55" w14:textId="77777777" w:rsidR="002A4137" w:rsidRPr="009E4711" w:rsidRDefault="002A4137" w:rsidP="00B31086">
                            <w:pPr>
                              <w:spacing w:line="276" w:lineRule="auto"/>
                              <w:rPr>
                                <w:b w:val="0"/>
                                <w:bCs w:val="0"/>
                              </w:rPr>
                            </w:pPr>
                          </w:p>
                        </w:tc>
                        <w:tc>
                          <w:tcPr>
                            <w:tcW w:w="5318" w:type="dxa"/>
                          </w:tcPr>
                          <w:p w14:paraId="39976FCC" w14:textId="77777777" w:rsidR="002A4137" w:rsidRPr="009E4711" w:rsidRDefault="002A4137" w:rsidP="00B31086">
                            <w:pPr>
                              <w:spacing w:line="276" w:lineRule="auto"/>
                              <w:rPr>
                                <w:b w:val="0"/>
                                <w:bCs w:val="0"/>
                              </w:rPr>
                            </w:pPr>
                          </w:p>
                        </w:tc>
                      </w:tr>
                      <w:tr w:rsidR="002A4137" w:rsidRPr="00B31086" w14:paraId="04A03AFE" w14:textId="77777777" w:rsidTr="0079185E">
                        <w:tc>
                          <w:tcPr>
                            <w:tcW w:w="5062" w:type="dxa"/>
                            <w:shd w:val="clear" w:color="auto" w:fill="auto"/>
                          </w:tcPr>
                          <w:p w14:paraId="3FFD559B" w14:textId="77777777" w:rsidR="002A4137" w:rsidRPr="009E4711" w:rsidRDefault="002A4137" w:rsidP="00B31086">
                            <w:pPr>
                              <w:spacing w:line="276" w:lineRule="auto"/>
                              <w:rPr>
                                <w:b w:val="0"/>
                                <w:bCs w:val="0"/>
                              </w:rPr>
                            </w:pPr>
                          </w:p>
                        </w:tc>
                        <w:tc>
                          <w:tcPr>
                            <w:tcW w:w="5318" w:type="dxa"/>
                          </w:tcPr>
                          <w:p w14:paraId="74CA0149" w14:textId="77777777" w:rsidR="002A4137" w:rsidRPr="009E4711" w:rsidRDefault="002A4137" w:rsidP="00B31086">
                            <w:pPr>
                              <w:spacing w:line="276" w:lineRule="auto"/>
                              <w:rPr>
                                <w:b w:val="0"/>
                                <w:bCs w:val="0"/>
                              </w:rPr>
                            </w:pPr>
                          </w:p>
                        </w:tc>
                      </w:tr>
                      <w:tr w:rsidR="002A4137" w:rsidRPr="00B31086" w14:paraId="1B425F6A" w14:textId="77777777" w:rsidTr="0079185E">
                        <w:tc>
                          <w:tcPr>
                            <w:tcW w:w="5062" w:type="dxa"/>
                            <w:shd w:val="clear" w:color="auto" w:fill="auto"/>
                          </w:tcPr>
                          <w:p w14:paraId="1203E44A" w14:textId="77777777" w:rsidR="002A4137" w:rsidRPr="009E4711" w:rsidRDefault="002A4137" w:rsidP="00B31086">
                            <w:pPr>
                              <w:spacing w:line="276" w:lineRule="auto"/>
                              <w:rPr>
                                <w:b w:val="0"/>
                                <w:bCs w:val="0"/>
                              </w:rPr>
                            </w:pPr>
                          </w:p>
                        </w:tc>
                        <w:tc>
                          <w:tcPr>
                            <w:tcW w:w="5318" w:type="dxa"/>
                          </w:tcPr>
                          <w:p w14:paraId="3A599F55" w14:textId="77777777" w:rsidR="002A4137" w:rsidRPr="009E4711" w:rsidRDefault="002A4137" w:rsidP="00B31086">
                            <w:pPr>
                              <w:spacing w:line="276" w:lineRule="auto"/>
                              <w:rPr>
                                <w:b w:val="0"/>
                                <w:bCs w:val="0"/>
                              </w:rPr>
                            </w:pPr>
                          </w:p>
                        </w:tc>
                      </w:tr>
                      <w:tr w:rsidR="002A4137" w:rsidRPr="00B31086" w14:paraId="41E08B9B" w14:textId="77777777" w:rsidTr="0079185E">
                        <w:tc>
                          <w:tcPr>
                            <w:tcW w:w="5062" w:type="dxa"/>
                            <w:shd w:val="clear" w:color="auto" w:fill="auto"/>
                          </w:tcPr>
                          <w:p w14:paraId="5C532FAF" w14:textId="77777777" w:rsidR="002A4137" w:rsidRPr="009E4711" w:rsidRDefault="002A4137" w:rsidP="00B31086">
                            <w:pPr>
                              <w:spacing w:line="276" w:lineRule="auto"/>
                              <w:rPr>
                                <w:b w:val="0"/>
                                <w:bCs w:val="0"/>
                              </w:rPr>
                            </w:pPr>
                          </w:p>
                        </w:tc>
                        <w:tc>
                          <w:tcPr>
                            <w:tcW w:w="5318" w:type="dxa"/>
                          </w:tcPr>
                          <w:p w14:paraId="7E594608" w14:textId="77777777" w:rsidR="002A4137" w:rsidRPr="009E4711" w:rsidRDefault="002A4137" w:rsidP="00B31086">
                            <w:pPr>
                              <w:spacing w:line="276" w:lineRule="auto"/>
                              <w:rPr>
                                <w:b w:val="0"/>
                                <w:bCs w:val="0"/>
                              </w:rPr>
                            </w:pPr>
                          </w:p>
                        </w:tc>
                      </w:tr>
                      <w:tr w:rsidR="002A4137" w:rsidRPr="00B31086" w14:paraId="04F456F5" w14:textId="77777777" w:rsidTr="0079185E">
                        <w:tc>
                          <w:tcPr>
                            <w:tcW w:w="5062" w:type="dxa"/>
                            <w:shd w:val="clear" w:color="auto" w:fill="auto"/>
                          </w:tcPr>
                          <w:p w14:paraId="5E5885F5" w14:textId="77777777" w:rsidR="002A4137" w:rsidRPr="009E4711" w:rsidRDefault="002A4137" w:rsidP="00B31086">
                            <w:pPr>
                              <w:spacing w:line="276" w:lineRule="auto"/>
                              <w:rPr>
                                <w:b w:val="0"/>
                                <w:bCs w:val="0"/>
                              </w:rPr>
                            </w:pPr>
                          </w:p>
                        </w:tc>
                        <w:tc>
                          <w:tcPr>
                            <w:tcW w:w="5318" w:type="dxa"/>
                          </w:tcPr>
                          <w:p w14:paraId="0518013E" w14:textId="77777777" w:rsidR="002A4137" w:rsidRPr="009E4711" w:rsidRDefault="002A4137" w:rsidP="00B31086">
                            <w:pPr>
                              <w:spacing w:line="276" w:lineRule="auto"/>
                              <w:rPr>
                                <w:b w:val="0"/>
                                <w:bCs w:val="0"/>
                              </w:rPr>
                            </w:pPr>
                          </w:p>
                        </w:tc>
                      </w:tr>
                      <w:tr w:rsidR="002A4137" w:rsidRPr="00B31086" w14:paraId="24F217A7" w14:textId="77777777" w:rsidTr="0079185E">
                        <w:tc>
                          <w:tcPr>
                            <w:tcW w:w="5062" w:type="dxa"/>
                            <w:shd w:val="clear" w:color="auto" w:fill="auto"/>
                          </w:tcPr>
                          <w:p w14:paraId="2CB8A7A8" w14:textId="77777777" w:rsidR="002A4137" w:rsidRPr="009E4711" w:rsidRDefault="002A4137" w:rsidP="00B31086">
                            <w:pPr>
                              <w:spacing w:line="276" w:lineRule="auto"/>
                              <w:rPr>
                                <w:b w:val="0"/>
                                <w:bCs w:val="0"/>
                              </w:rPr>
                            </w:pPr>
                          </w:p>
                        </w:tc>
                        <w:tc>
                          <w:tcPr>
                            <w:tcW w:w="5318" w:type="dxa"/>
                          </w:tcPr>
                          <w:p w14:paraId="4304A9C7" w14:textId="77777777" w:rsidR="002A4137" w:rsidRPr="009E4711" w:rsidRDefault="002A4137" w:rsidP="00B31086">
                            <w:pPr>
                              <w:spacing w:line="276" w:lineRule="auto"/>
                              <w:rPr>
                                <w:b w:val="0"/>
                                <w:bCs w:val="0"/>
                              </w:rPr>
                            </w:pPr>
                          </w:p>
                        </w:tc>
                      </w:tr>
                      <w:tr w:rsidR="002A4137" w:rsidRPr="00B31086" w14:paraId="023F62E9" w14:textId="77777777" w:rsidTr="0079185E">
                        <w:tc>
                          <w:tcPr>
                            <w:tcW w:w="5062" w:type="dxa"/>
                            <w:shd w:val="clear" w:color="auto" w:fill="auto"/>
                          </w:tcPr>
                          <w:p w14:paraId="76822BC5" w14:textId="77777777" w:rsidR="002A4137" w:rsidRPr="009E4711" w:rsidRDefault="002A4137" w:rsidP="00B31086">
                            <w:pPr>
                              <w:spacing w:line="276" w:lineRule="auto"/>
                              <w:rPr>
                                <w:b w:val="0"/>
                                <w:bCs w:val="0"/>
                              </w:rPr>
                            </w:pPr>
                          </w:p>
                        </w:tc>
                        <w:tc>
                          <w:tcPr>
                            <w:tcW w:w="5318" w:type="dxa"/>
                          </w:tcPr>
                          <w:p w14:paraId="7AD6170E" w14:textId="77777777" w:rsidR="002A4137" w:rsidRPr="009E4711" w:rsidRDefault="002A4137" w:rsidP="00B31086">
                            <w:pPr>
                              <w:spacing w:line="276" w:lineRule="auto"/>
                              <w:rPr>
                                <w:b w:val="0"/>
                                <w:bCs w:val="0"/>
                              </w:rPr>
                            </w:pPr>
                          </w:p>
                        </w:tc>
                      </w:tr>
                      <w:tr w:rsidR="002A4137" w:rsidRPr="00B31086" w14:paraId="366022E6" w14:textId="77777777" w:rsidTr="0079185E">
                        <w:tc>
                          <w:tcPr>
                            <w:tcW w:w="5062" w:type="dxa"/>
                            <w:shd w:val="clear" w:color="auto" w:fill="auto"/>
                          </w:tcPr>
                          <w:p w14:paraId="54C22AA2" w14:textId="77777777" w:rsidR="002A4137" w:rsidRPr="009E4711" w:rsidRDefault="002A4137" w:rsidP="00B31086">
                            <w:pPr>
                              <w:spacing w:line="276" w:lineRule="auto"/>
                              <w:rPr>
                                <w:b w:val="0"/>
                                <w:bCs w:val="0"/>
                              </w:rPr>
                            </w:pPr>
                          </w:p>
                        </w:tc>
                        <w:tc>
                          <w:tcPr>
                            <w:tcW w:w="5318" w:type="dxa"/>
                          </w:tcPr>
                          <w:p w14:paraId="37EA6637" w14:textId="77777777" w:rsidR="002A4137" w:rsidRPr="009E4711" w:rsidRDefault="002A4137" w:rsidP="00B31086">
                            <w:pPr>
                              <w:spacing w:line="276" w:lineRule="auto"/>
                              <w:rPr>
                                <w:b w:val="0"/>
                                <w:bCs w:val="0"/>
                              </w:rPr>
                            </w:pPr>
                          </w:p>
                        </w:tc>
                      </w:tr>
                      <w:tr w:rsidR="002A4137" w:rsidRPr="00B31086" w14:paraId="070FD0CC" w14:textId="77777777" w:rsidTr="0079185E">
                        <w:tc>
                          <w:tcPr>
                            <w:tcW w:w="5062" w:type="dxa"/>
                            <w:shd w:val="clear" w:color="auto" w:fill="auto"/>
                          </w:tcPr>
                          <w:p w14:paraId="2127A002" w14:textId="77777777" w:rsidR="002A4137" w:rsidRPr="009E4711" w:rsidRDefault="002A4137" w:rsidP="00B31086">
                            <w:pPr>
                              <w:spacing w:line="276" w:lineRule="auto"/>
                              <w:rPr>
                                <w:b w:val="0"/>
                                <w:bCs w:val="0"/>
                              </w:rPr>
                            </w:pPr>
                          </w:p>
                        </w:tc>
                        <w:tc>
                          <w:tcPr>
                            <w:tcW w:w="5318" w:type="dxa"/>
                          </w:tcPr>
                          <w:p w14:paraId="08322706" w14:textId="77777777" w:rsidR="002A4137" w:rsidRPr="009E4711" w:rsidRDefault="002A4137" w:rsidP="00B31086">
                            <w:pPr>
                              <w:spacing w:line="276" w:lineRule="auto"/>
                              <w:rPr>
                                <w:b w:val="0"/>
                                <w:bCs w:val="0"/>
                              </w:rPr>
                            </w:pPr>
                          </w:p>
                        </w:tc>
                      </w:tr>
                      <w:tr w:rsidR="002A4137" w:rsidRPr="00B31086" w14:paraId="57E213BA" w14:textId="77777777" w:rsidTr="0079185E">
                        <w:tc>
                          <w:tcPr>
                            <w:tcW w:w="5062" w:type="dxa"/>
                            <w:shd w:val="clear" w:color="auto" w:fill="auto"/>
                          </w:tcPr>
                          <w:p w14:paraId="04C9DDC2" w14:textId="77777777" w:rsidR="002A4137" w:rsidRPr="009E4711" w:rsidRDefault="002A4137" w:rsidP="00B31086">
                            <w:pPr>
                              <w:spacing w:line="276" w:lineRule="auto"/>
                              <w:rPr>
                                <w:b w:val="0"/>
                                <w:bCs w:val="0"/>
                              </w:rPr>
                            </w:pPr>
                          </w:p>
                        </w:tc>
                        <w:tc>
                          <w:tcPr>
                            <w:tcW w:w="5318" w:type="dxa"/>
                          </w:tcPr>
                          <w:p w14:paraId="4F4CFF11" w14:textId="77777777" w:rsidR="002A4137" w:rsidRPr="009E4711" w:rsidRDefault="002A4137" w:rsidP="00B31086">
                            <w:pPr>
                              <w:spacing w:line="276" w:lineRule="auto"/>
                              <w:rPr>
                                <w:b w:val="0"/>
                                <w:bCs w:val="0"/>
                              </w:rPr>
                            </w:pPr>
                          </w:p>
                        </w:tc>
                      </w:tr>
                    </w:tbl>
                    <w:p w14:paraId="171BBDA2" w14:textId="77777777" w:rsidR="002A4137" w:rsidRPr="00B31086" w:rsidRDefault="002A4137" w:rsidP="00FC2714">
                      <w:pPr>
                        <w:spacing w:line="276" w:lineRule="auto"/>
                        <w:rPr>
                          <w:b w:val="0"/>
                          <w:bCs w:val="0"/>
                          <w:sz w:val="21"/>
                          <w:szCs w:val="21"/>
                        </w:rPr>
                      </w:pPr>
                    </w:p>
                  </w:txbxContent>
                </v:textbox>
                <w10:wrap type="through"/>
              </v:shape>
            </w:pict>
          </mc:Fallback>
        </mc:AlternateContent>
      </w:r>
      <w:r w:rsidR="001372D8">
        <w:rPr>
          <w:noProof/>
          <w:sz w:val="22"/>
          <w:szCs w:val="22"/>
        </w:rPr>
        <mc:AlternateContent>
          <mc:Choice Requires="wps">
            <w:drawing>
              <wp:anchor distT="0" distB="0" distL="114300" distR="114300" simplePos="0" relativeHeight="251978752" behindDoc="0" locked="0" layoutInCell="1" allowOverlap="1" wp14:anchorId="2461FD96" wp14:editId="25CCD38D">
                <wp:simplePos x="0" y="0"/>
                <wp:positionH relativeFrom="column">
                  <wp:posOffset>4692650</wp:posOffset>
                </wp:positionH>
                <wp:positionV relativeFrom="paragraph">
                  <wp:posOffset>5214571</wp:posOffset>
                </wp:positionV>
                <wp:extent cx="1807698" cy="1146517"/>
                <wp:effectExtent l="0" t="0" r="0" b="0"/>
                <wp:wrapNone/>
                <wp:docPr id="605" name="Text Box 605"/>
                <wp:cNvGraphicFramePr/>
                <a:graphic xmlns:a="http://schemas.openxmlformats.org/drawingml/2006/main">
                  <a:graphicData uri="http://schemas.microsoft.com/office/word/2010/wordprocessingShape">
                    <wps:wsp>
                      <wps:cNvSpPr txBox="1"/>
                      <wps:spPr>
                        <a:xfrm>
                          <a:off x="0" y="0"/>
                          <a:ext cx="1807698" cy="1146517"/>
                        </a:xfrm>
                        <a:prstGeom prst="rect">
                          <a:avLst/>
                        </a:prstGeom>
                        <a:noFill/>
                        <a:ln w="6350">
                          <a:noFill/>
                        </a:ln>
                      </wps:spPr>
                      <wps:txbx>
                        <w:txbxContent>
                          <w:p w14:paraId="3A5DBDC5" w14:textId="18608964" w:rsidR="002A4137" w:rsidRDefault="002A4137">
                            <w:r>
                              <w:rPr>
                                <w:noProof/>
                              </w:rPr>
                              <w:drawing>
                                <wp:inline distT="0" distB="0" distL="0" distR="0" wp14:anchorId="4A838AD5" wp14:editId="3A4B3636">
                                  <wp:extent cx="1617980" cy="985520"/>
                                  <wp:effectExtent l="0" t="0" r="0" b="508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Screen Shot 2019-12-30 at 16.00.19.png"/>
                                          <pic:cNvPicPr/>
                                        </pic:nvPicPr>
                                        <pic:blipFill>
                                          <a:blip r:embed="rId126" cstate="email">
                                            <a:extLst>
                                              <a:ext uri="{28A0092B-C50C-407E-A947-70E740481C1C}">
                                                <a14:useLocalDpi xmlns:a14="http://schemas.microsoft.com/office/drawing/2010/main"/>
                                              </a:ext>
                                            </a:extLst>
                                          </a:blip>
                                          <a:stretch>
                                            <a:fillRect/>
                                          </a:stretch>
                                        </pic:blipFill>
                                        <pic:spPr>
                                          <a:xfrm>
                                            <a:off x="0" y="0"/>
                                            <a:ext cx="1617980" cy="98552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61FD96" id="Text Box 605" o:spid="_x0000_s1062" type="#_x0000_t202" style="position:absolute;margin-left:369.5pt;margin-top:410.6pt;width:142.35pt;height:90.3pt;z-index:25197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" filled="f" stroked="f" strokeweight=".5pt">
                <v:textbox>
                  <w:txbxContent>
                    <w:p w14:paraId="3A5DBDC5" w14:textId="18608964" w:rsidR="002A4137" w:rsidRDefault="002A4137">
                      <w:r>
                        <w:rPr>
                          <w:noProof/>
                        </w:rPr>
                        <w:drawing>
                          <wp:inline distT="0" distB="0" distL="0" distR="0" wp14:anchorId="4A838AD5" wp14:editId="3A4B3636">
                            <wp:extent cx="1617980" cy="985520"/>
                            <wp:effectExtent l="0" t="0" r="0" b="508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Screen Shot 2019-12-30 at 16.00.19.png"/>
                                    <pic:cNvPicPr/>
                                  </pic:nvPicPr>
                                  <pic:blipFill>
                                    <a:blip r:embed="rId127">
                                      <a:extLst>
                                        <a:ext uri="{28A0092B-C50C-407E-A947-70E740481C1C}">
                                          <a14:useLocalDpi xmlns:a14="http://schemas.microsoft.com/office/drawing/2010/main" val="0"/>
                                        </a:ext>
                                      </a:extLst>
                                    </a:blip>
                                    <a:stretch>
                                      <a:fillRect/>
                                    </a:stretch>
                                  </pic:blipFill>
                                  <pic:spPr>
                                    <a:xfrm>
                                      <a:off x="0" y="0"/>
                                      <a:ext cx="1617980" cy="985520"/>
                                    </a:xfrm>
                                    <a:prstGeom prst="rect">
                                      <a:avLst/>
                                    </a:prstGeom>
                                  </pic:spPr>
                                </pic:pic>
                              </a:graphicData>
                            </a:graphic>
                          </wp:inline>
                        </w:drawing>
                      </w:r>
                    </w:p>
                  </w:txbxContent>
                </v:textbox>
              </v:shape>
            </w:pict>
          </mc:Fallback>
        </mc:AlternateContent>
      </w:r>
    </w:p>
    <w:p w14:paraId="07631732" w14:textId="100D96FB" w:rsidR="00B6732A" w:rsidRDefault="001E0E86">
      <w:r>
        <w:rPr>
          <w:noProof/>
          <w:sz w:val="22"/>
          <w:szCs w:val="22"/>
        </w:rPr>
        <w:lastRenderedPageBreak/>
        <mc:AlternateContent>
          <mc:Choice Requires="wps">
            <w:drawing>
              <wp:anchor distT="0" distB="0" distL="114300" distR="114300" simplePos="0" relativeHeight="251980800" behindDoc="0" locked="0" layoutInCell="1" allowOverlap="1" wp14:anchorId="7465CAAF" wp14:editId="6FE5C82E">
                <wp:simplePos x="0" y="0"/>
                <wp:positionH relativeFrom="column">
                  <wp:posOffset>2923</wp:posOffset>
                </wp:positionH>
                <wp:positionV relativeFrom="paragraph">
                  <wp:posOffset>22404</wp:posOffset>
                </wp:positionV>
                <wp:extent cx="6579235" cy="9688452"/>
                <wp:effectExtent l="0" t="0" r="12065" b="14605"/>
                <wp:wrapThrough wrapText="bothSides">
                  <wp:wrapPolygon edited="0">
                    <wp:start x="0" y="0"/>
                    <wp:lineTo x="0" y="21604"/>
                    <wp:lineTo x="21598" y="21604"/>
                    <wp:lineTo x="21598" y="0"/>
                    <wp:lineTo x="0" y="0"/>
                  </wp:wrapPolygon>
                </wp:wrapThrough>
                <wp:docPr id="60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8845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BB28867"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669C447B" w14:textId="77777777" w:rsidTr="002519CF">
                                    <w:tc>
                                      <w:tcPr>
                                        <w:tcW w:w="10555" w:type="dxa"/>
                                        <w:shd w:val="clear" w:color="auto" w:fill="auto"/>
                                      </w:tcPr>
                                      <w:p w14:paraId="2B25DD01" w14:textId="77777777" w:rsidR="002A4137" w:rsidRDefault="002A4137" w:rsidP="00195180">
                                        <w:pPr>
                                          <w:rPr>
                                            <w:b w:val="0"/>
                                          </w:rPr>
                                        </w:pPr>
                                      </w:p>
                                    </w:tc>
                                  </w:tr>
                                  <w:tr w:rsidR="002A4137" w14:paraId="470D5B97" w14:textId="77777777" w:rsidTr="002519CF">
                                    <w:tc>
                                      <w:tcPr>
                                        <w:tcW w:w="10555" w:type="dxa"/>
                                        <w:shd w:val="clear" w:color="auto" w:fill="auto"/>
                                      </w:tcPr>
                                      <w:p w14:paraId="13FC09B7" w14:textId="77777777" w:rsidR="002A4137" w:rsidRDefault="002A4137" w:rsidP="00195180">
                                        <w:pPr>
                                          <w:rPr>
                                            <w:b w:val="0"/>
                                          </w:rPr>
                                        </w:pPr>
                                      </w:p>
                                    </w:tc>
                                  </w:tr>
                                  <w:tr w:rsidR="002A4137" w14:paraId="464AFDE7" w14:textId="77777777" w:rsidTr="002519CF">
                                    <w:tc>
                                      <w:tcPr>
                                        <w:tcW w:w="10555" w:type="dxa"/>
                                        <w:shd w:val="clear" w:color="auto" w:fill="auto"/>
                                      </w:tcPr>
                                      <w:p w14:paraId="667F8CD7" w14:textId="77777777" w:rsidR="002A4137" w:rsidRDefault="002A4137" w:rsidP="00195180">
                                        <w:pPr>
                                          <w:rPr>
                                            <w:b w:val="0"/>
                                          </w:rPr>
                                        </w:pPr>
                                      </w:p>
                                    </w:tc>
                                  </w:tr>
                                  <w:tr w:rsidR="002A4137" w14:paraId="5A792497" w14:textId="77777777" w:rsidTr="002519CF">
                                    <w:tc>
                                      <w:tcPr>
                                        <w:tcW w:w="10555" w:type="dxa"/>
                                        <w:shd w:val="clear" w:color="auto" w:fill="auto"/>
                                      </w:tcPr>
                                      <w:p w14:paraId="45FB730A" w14:textId="77777777" w:rsidR="002A4137" w:rsidRDefault="002A4137" w:rsidP="00195180">
                                        <w:pPr>
                                          <w:rPr>
                                            <w:b w:val="0"/>
                                          </w:rPr>
                                        </w:pPr>
                                      </w:p>
                                    </w:tc>
                                  </w:tr>
                                  <w:tr w:rsidR="002A4137" w14:paraId="145020DE" w14:textId="77777777" w:rsidTr="002519CF">
                                    <w:tc>
                                      <w:tcPr>
                                        <w:tcW w:w="10555" w:type="dxa"/>
                                        <w:shd w:val="clear" w:color="auto" w:fill="auto"/>
                                      </w:tcPr>
                                      <w:p w14:paraId="747DAC83" w14:textId="77777777" w:rsidR="002A4137" w:rsidRDefault="002A4137" w:rsidP="00195180">
                                        <w:pPr>
                                          <w:rPr>
                                            <w:b w:val="0"/>
                                          </w:rPr>
                                        </w:pPr>
                                      </w:p>
                                    </w:tc>
                                  </w:tr>
                                </w:tbl>
                                <w:p w14:paraId="6109A11D" w14:textId="77777777" w:rsidR="002A4137" w:rsidRPr="008E67FD" w:rsidRDefault="002A4137" w:rsidP="00195180">
                                  <w:pPr>
                                    <w:jc w:val="both"/>
                                    <w:rPr>
                                      <w:sz w:val="22"/>
                                      <w:szCs w:val="22"/>
                                      <w:u w:val="single"/>
                                    </w:rPr>
                                  </w:pPr>
                                  <w:r w:rsidRPr="008E67FD">
                                    <w:rPr>
                                      <w:sz w:val="22"/>
                                      <w:szCs w:val="22"/>
                                    </w:rPr>
                                    <w:t>3.</w:t>
                                  </w:r>
                                  <w:r>
                                    <w:rPr>
                                      <w:sz w:val="22"/>
                                      <w:szCs w:val="22"/>
                                    </w:rPr>
                                    <w:t xml:space="preserve"> </w:t>
                                  </w:r>
                                  <w:r>
                                    <w:rPr>
                                      <w:sz w:val="22"/>
                                      <w:szCs w:val="22"/>
                                      <w:u w:val="single"/>
                                    </w:rPr>
                                    <w:t>Tính thuận nghịch của sự truyền ánh sáng.</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6C8E40E0" w14:textId="77777777" w:rsidTr="002519CF">
                                    <w:tc>
                                      <w:tcPr>
                                        <w:tcW w:w="10555" w:type="dxa"/>
                                        <w:shd w:val="clear" w:color="auto" w:fill="auto"/>
                                      </w:tcPr>
                                      <w:p w14:paraId="4976C5C7" w14:textId="77777777" w:rsidR="002A4137" w:rsidRDefault="002A4137" w:rsidP="00195180">
                                        <w:pPr>
                                          <w:rPr>
                                            <w:b w:val="0"/>
                                          </w:rPr>
                                        </w:pPr>
                                      </w:p>
                                    </w:tc>
                                  </w:tr>
                                  <w:tr w:rsidR="002A4137" w14:paraId="64C3551A" w14:textId="77777777" w:rsidTr="002519CF">
                                    <w:tc>
                                      <w:tcPr>
                                        <w:tcW w:w="10555" w:type="dxa"/>
                                        <w:shd w:val="clear" w:color="auto" w:fill="auto"/>
                                      </w:tcPr>
                                      <w:p w14:paraId="285BCC8F" w14:textId="77777777" w:rsidR="002A4137" w:rsidRDefault="002A4137" w:rsidP="00195180">
                                        <w:pPr>
                                          <w:rPr>
                                            <w:b w:val="0"/>
                                          </w:rPr>
                                        </w:pPr>
                                      </w:p>
                                    </w:tc>
                                  </w:tr>
                                  <w:tr w:rsidR="002A4137" w14:paraId="2BB6F5E8" w14:textId="77777777" w:rsidTr="002519CF">
                                    <w:tc>
                                      <w:tcPr>
                                        <w:tcW w:w="10555" w:type="dxa"/>
                                        <w:shd w:val="clear" w:color="auto" w:fill="auto"/>
                                      </w:tcPr>
                                      <w:p w14:paraId="34A4A767" w14:textId="77777777" w:rsidR="002A4137" w:rsidRDefault="002A4137" w:rsidP="00195180">
                                        <w:pPr>
                                          <w:rPr>
                                            <w:b w:val="0"/>
                                          </w:rPr>
                                        </w:pPr>
                                      </w:p>
                                    </w:tc>
                                  </w:tr>
                                  <w:tr w:rsidR="002A4137" w14:paraId="3C1A284A" w14:textId="77777777" w:rsidTr="002519CF">
                                    <w:tc>
                                      <w:tcPr>
                                        <w:tcW w:w="10555" w:type="dxa"/>
                                        <w:shd w:val="clear" w:color="auto" w:fill="auto"/>
                                      </w:tcPr>
                                      <w:p w14:paraId="250496CE" w14:textId="77777777" w:rsidR="002A4137" w:rsidRDefault="002A4137" w:rsidP="00195180">
                                        <w:pPr>
                                          <w:rPr>
                                            <w:b w:val="0"/>
                                          </w:rPr>
                                        </w:pPr>
                                      </w:p>
                                    </w:tc>
                                  </w:tr>
                                  <w:tr w:rsidR="002A4137" w14:paraId="580AC8B3" w14:textId="77777777" w:rsidTr="002519CF">
                                    <w:tc>
                                      <w:tcPr>
                                        <w:tcW w:w="10555" w:type="dxa"/>
                                        <w:shd w:val="clear" w:color="auto" w:fill="auto"/>
                                      </w:tcPr>
                                      <w:p w14:paraId="52887559" w14:textId="77777777" w:rsidR="002A4137" w:rsidRPr="006374DD" w:rsidRDefault="002A4137" w:rsidP="00195180">
                                        <w:pPr>
                                          <w:rPr>
                                            <w:sz w:val="22"/>
                                            <w:szCs w:val="22"/>
                                            <w:u w:val="single"/>
                                          </w:rPr>
                                        </w:pPr>
                                        <w:r>
                                          <w:rPr>
                                            <w:b w:val="0"/>
                                          </w:rPr>
                                          <w:t xml:space="preserve">. </w:t>
                                        </w:r>
                                        <w:r>
                                          <w:rPr>
                                            <w:sz w:val="22"/>
                                            <w:szCs w:val="22"/>
                                          </w:rPr>
                                          <w:t xml:space="preserve">4. </w:t>
                                        </w:r>
                                        <w:r>
                                          <w:rPr>
                                            <w:sz w:val="22"/>
                                            <w:szCs w:val="22"/>
                                            <w:u w:val="single"/>
                                          </w:rPr>
                                          <w:t>Vận dụng.</w:t>
                                        </w:r>
                                      </w:p>
                                    </w:tc>
                                  </w:tr>
                                </w:tbl>
                                <w:p w14:paraId="5AF59DC5" w14:textId="77777777" w:rsidR="002A4137" w:rsidRPr="007C3057" w:rsidRDefault="002A4137" w:rsidP="001E0E86">
                                  <w:pPr>
                                    <w:ind w:right="-49"/>
                                    <w:jc w:val="both"/>
                                    <w:rPr>
                                      <w:b w:val="0"/>
                                      <w:lang w:val="nl-NL"/>
                                    </w:rPr>
                                  </w:pPr>
                                </w:p>
                              </w:tc>
                            </w:tr>
                            <w:tr w:rsidR="002A4137" w:rsidRPr="00B31086" w14:paraId="2907EDD8" w14:textId="77777777" w:rsidTr="002519CF">
                              <w:tc>
                                <w:tcPr>
                                  <w:tcW w:w="10380" w:type="dxa"/>
                                  <w:gridSpan w:val="2"/>
                                  <w:shd w:val="clear" w:color="auto" w:fill="auto"/>
                                </w:tcPr>
                                <w:p w14:paraId="2B27983C" w14:textId="77777777" w:rsidR="002A4137" w:rsidRPr="009E4711" w:rsidRDefault="002A4137" w:rsidP="00B31086">
                                  <w:pPr>
                                    <w:spacing w:line="276" w:lineRule="auto"/>
                                    <w:rPr>
                                      <w:b w:val="0"/>
                                      <w:bCs w:val="0"/>
                                    </w:rPr>
                                  </w:pPr>
                                </w:p>
                              </w:tc>
                            </w:tr>
                            <w:tr w:rsidR="002A4137" w:rsidRPr="00B31086" w14:paraId="27749657" w14:textId="77777777" w:rsidTr="0079185E">
                              <w:tc>
                                <w:tcPr>
                                  <w:tcW w:w="5062" w:type="dxa"/>
                                  <w:shd w:val="clear" w:color="auto" w:fill="auto"/>
                                </w:tcPr>
                                <w:p w14:paraId="303C4C37" w14:textId="77777777" w:rsidR="002A4137" w:rsidRPr="009E4711" w:rsidRDefault="002A4137" w:rsidP="00B31086">
                                  <w:pPr>
                                    <w:spacing w:line="276" w:lineRule="auto"/>
                                    <w:rPr>
                                      <w:b w:val="0"/>
                                      <w:bCs w:val="0"/>
                                    </w:rPr>
                                  </w:pPr>
                                </w:p>
                              </w:tc>
                              <w:tc>
                                <w:tcPr>
                                  <w:tcW w:w="5318" w:type="dxa"/>
                                </w:tcPr>
                                <w:p w14:paraId="14449E2B" w14:textId="77777777" w:rsidR="002A4137" w:rsidRPr="009E4711" w:rsidRDefault="002A4137" w:rsidP="00B31086">
                                  <w:pPr>
                                    <w:spacing w:line="276" w:lineRule="auto"/>
                                    <w:rPr>
                                      <w:b w:val="0"/>
                                      <w:bCs w:val="0"/>
                                    </w:rPr>
                                  </w:pPr>
                                </w:p>
                              </w:tc>
                            </w:tr>
                            <w:tr w:rsidR="002A4137" w:rsidRPr="00B31086" w14:paraId="68717980" w14:textId="77777777" w:rsidTr="0079185E">
                              <w:tc>
                                <w:tcPr>
                                  <w:tcW w:w="5062" w:type="dxa"/>
                                  <w:shd w:val="clear" w:color="auto" w:fill="auto"/>
                                </w:tcPr>
                                <w:p w14:paraId="3EB83C5B" w14:textId="77777777" w:rsidR="002A4137" w:rsidRPr="009E4711" w:rsidRDefault="002A4137" w:rsidP="00B31086">
                                  <w:pPr>
                                    <w:spacing w:line="276" w:lineRule="auto"/>
                                    <w:rPr>
                                      <w:b w:val="0"/>
                                      <w:bCs w:val="0"/>
                                    </w:rPr>
                                  </w:pPr>
                                </w:p>
                              </w:tc>
                              <w:tc>
                                <w:tcPr>
                                  <w:tcW w:w="5318" w:type="dxa"/>
                                </w:tcPr>
                                <w:p w14:paraId="3CF0441A" w14:textId="77777777" w:rsidR="002A4137" w:rsidRPr="009E4711" w:rsidRDefault="002A4137" w:rsidP="00B31086">
                                  <w:pPr>
                                    <w:spacing w:line="276" w:lineRule="auto"/>
                                    <w:rPr>
                                      <w:b w:val="0"/>
                                      <w:bCs w:val="0"/>
                                    </w:rPr>
                                  </w:pPr>
                                </w:p>
                              </w:tc>
                            </w:tr>
                            <w:tr w:rsidR="002A4137" w:rsidRPr="00B31086" w14:paraId="055E84DC" w14:textId="77777777" w:rsidTr="0079185E">
                              <w:tc>
                                <w:tcPr>
                                  <w:tcW w:w="5062" w:type="dxa"/>
                                  <w:shd w:val="clear" w:color="auto" w:fill="auto"/>
                                </w:tcPr>
                                <w:p w14:paraId="644F1E75" w14:textId="77777777" w:rsidR="002A4137" w:rsidRPr="009E4711" w:rsidRDefault="002A4137" w:rsidP="00B31086">
                                  <w:pPr>
                                    <w:spacing w:line="276" w:lineRule="auto"/>
                                    <w:rPr>
                                      <w:b w:val="0"/>
                                      <w:bCs w:val="0"/>
                                    </w:rPr>
                                  </w:pPr>
                                </w:p>
                              </w:tc>
                              <w:tc>
                                <w:tcPr>
                                  <w:tcW w:w="5318" w:type="dxa"/>
                                </w:tcPr>
                                <w:p w14:paraId="4A504B1D" w14:textId="77777777" w:rsidR="002A4137" w:rsidRPr="009E4711" w:rsidRDefault="002A4137" w:rsidP="00B31086">
                                  <w:pPr>
                                    <w:spacing w:line="276" w:lineRule="auto"/>
                                    <w:rPr>
                                      <w:b w:val="0"/>
                                      <w:bCs w:val="0"/>
                                    </w:rPr>
                                  </w:pPr>
                                </w:p>
                              </w:tc>
                            </w:tr>
                            <w:tr w:rsidR="002A4137" w:rsidRPr="00B31086" w14:paraId="0539E733" w14:textId="77777777" w:rsidTr="0079185E">
                              <w:tc>
                                <w:tcPr>
                                  <w:tcW w:w="5062" w:type="dxa"/>
                                  <w:shd w:val="clear" w:color="auto" w:fill="auto"/>
                                </w:tcPr>
                                <w:p w14:paraId="161B9FED" w14:textId="77777777" w:rsidR="002A4137" w:rsidRPr="009E4711" w:rsidRDefault="002A4137" w:rsidP="00B31086">
                                  <w:pPr>
                                    <w:spacing w:line="276" w:lineRule="auto"/>
                                    <w:rPr>
                                      <w:b w:val="0"/>
                                      <w:bCs w:val="0"/>
                                    </w:rPr>
                                  </w:pPr>
                                </w:p>
                              </w:tc>
                              <w:tc>
                                <w:tcPr>
                                  <w:tcW w:w="5318" w:type="dxa"/>
                                </w:tcPr>
                                <w:p w14:paraId="3CD2FCD2" w14:textId="77777777" w:rsidR="002A4137" w:rsidRPr="009E4711" w:rsidRDefault="002A4137" w:rsidP="00B31086">
                                  <w:pPr>
                                    <w:spacing w:line="276" w:lineRule="auto"/>
                                    <w:rPr>
                                      <w:b w:val="0"/>
                                      <w:bCs w:val="0"/>
                                    </w:rPr>
                                  </w:pPr>
                                </w:p>
                              </w:tc>
                            </w:tr>
                            <w:tr w:rsidR="002A4137" w:rsidRPr="00B31086" w14:paraId="561D42C7" w14:textId="77777777" w:rsidTr="0079185E">
                              <w:tc>
                                <w:tcPr>
                                  <w:tcW w:w="5062" w:type="dxa"/>
                                  <w:shd w:val="clear" w:color="auto" w:fill="auto"/>
                                </w:tcPr>
                                <w:p w14:paraId="19673A04" w14:textId="77777777" w:rsidR="002A4137" w:rsidRPr="009E4711" w:rsidRDefault="002A4137" w:rsidP="00B31086">
                                  <w:pPr>
                                    <w:spacing w:line="276" w:lineRule="auto"/>
                                    <w:rPr>
                                      <w:b w:val="0"/>
                                      <w:bCs w:val="0"/>
                                    </w:rPr>
                                  </w:pPr>
                                </w:p>
                              </w:tc>
                              <w:tc>
                                <w:tcPr>
                                  <w:tcW w:w="5318" w:type="dxa"/>
                                </w:tcPr>
                                <w:p w14:paraId="28295E8E" w14:textId="77777777" w:rsidR="002A4137" w:rsidRPr="009E4711" w:rsidRDefault="002A4137" w:rsidP="00B31086">
                                  <w:pPr>
                                    <w:spacing w:line="276" w:lineRule="auto"/>
                                    <w:rPr>
                                      <w:b w:val="0"/>
                                      <w:bCs w:val="0"/>
                                    </w:rPr>
                                  </w:pPr>
                                </w:p>
                              </w:tc>
                            </w:tr>
                            <w:tr w:rsidR="002A4137" w:rsidRPr="00B31086" w14:paraId="12E85C29" w14:textId="77777777" w:rsidTr="0079185E">
                              <w:tc>
                                <w:tcPr>
                                  <w:tcW w:w="5062" w:type="dxa"/>
                                  <w:shd w:val="clear" w:color="auto" w:fill="auto"/>
                                </w:tcPr>
                                <w:p w14:paraId="3B97BA4A" w14:textId="77777777" w:rsidR="002A4137" w:rsidRPr="009E4711" w:rsidRDefault="002A4137" w:rsidP="00B31086">
                                  <w:pPr>
                                    <w:spacing w:line="276" w:lineRule="auto"/>
                                    <w:rPr>
                                      <w:b w:val="0"/>
                                      <w:bCs w:val="0"/>
                                    </w:rPr>
                                  </w:pPr>
                                </w:p>
                              </w:tc>
                              <w:tc>
                                <w:tcPr>
                                  <w:tcW w:w="5318" w:type="dxa"/>
                                </w:tcPr>
                                <w:p w14:paraId="46D2753C" w14:textId="77777777" w:rsidR="002A4137" w:rsidRPr="009E4711" w:rsidRDefault="002A4137" w:rsidP="00B31086">
                                  <w:pPr>
                                    <w:spacing w:line="276" w:lineRule="auto"/>
                                    <w:rPr>
                                      <w:b w:val="0"/>
                                      <w:bCs w:val="0"/>
                                    </w:rPr>
                                  </w:pPr>
                                </w:p>
                              </w:tc>
                            </w:tr>
                            <w:tr w:rsidR="002A4137" w:rsidRPr="00B31086" w14:paraId="07520851" w14:textId="77777777" w:rsidTr="0079185E">
                              <w:tc>
                                <w:tcPr>
                                  <w:tcW w:w="5062" w:type="dxa"/>
                                  <w:shd w:val="clear" w:color="auto" w:fill="auto"/>
                                </w:tcPr>
                                <w:p w14:paraId="772450CE" w14:textId="77777777" w:rsidR="002A4137" w:rsidRPr="009E4711" w:rsidRDefault="002A4137" w:rsidP="00B31086">
                                  <w:pPr>
                                    <w:spacing w:line="276" w:lineRule="auto"/>
                                    <w:rPr>
                                      <w:b w:val="0"/>
                                      <w:bCs w:val="0"/>
                                    </w:rPr>
                                  </w:pPr>
                                </w:p>
                              </w:tc>
                              <w:tc>
                                <w:tcPr>
                                  <w:tcW w:w="5318" w:type="dxa"/>
                                </w:tcPr>
                                <w:p w14:paraId="473CECB7" w14:textId="77777777" w:rsidR="002A4137" w:rsidRPr="009E4711" w:rsidRDefault="002A4137" w:rsidP="00B31086">
                                  <w:pPr>
                                    <w:spacing w:line="276" w:lineRule="auto"/>
                                    <w:rPr>
                                      <w:b w:val="0"/>
                                      <w:bCs w:val="0"/>
                                    </w:rPr>
                                  </w:pPr>
                                </w:p>
                              </w:tc>
                            </w:tr>
                            <w:tr w:rsidR="002A4137" w:rsidRPr="00B31086" w14:paraId="5606677F" w14:textId="77777777" w:rsidTr="0079185E">
                              <w:tc>
                                <w:tcPr>
                                  <w:tcW w:w="5062" w:type="dxa"/>
                                  <w:shd w:val="clear" w:color="auto" w:fill="auto"/>
                                </w:tcPr>
                                <w:p w14:paraId="7115CB1D" w14:textId="77777777" w:rsidR="002A4137" w:rsidRPr="009E4711" w:rsidRDefault="002A4137" w:rsidP="00B31086">
                                  <w:pPr>
                                    <w:spacing w:line="276" w:lineRule="auto"/>
                                    <w:rPr>
                                      <w:b w:val="0"/>
                                      <w:bCs w:val="0"/>
                                    </w:rPr>
                                  </w:pPr>
                                </w:p>
                              </w:tc>
                              <w:tc>
                                <w:tcPr>
                                  <w:tcW w:w="5318" w:type="dxa"/>
                                </w:tcPr>
                                <w:p w14:paraId="6C1E0082" w14:textId="77777777" w:rsidR="002A4137" w:rsidRPr="009E4711" w:rsidRDefault="002A4137" w:rsidP="00B31086">
                                  <w:pPr>
                                    <w:spacing w:line="276" w:lineRule="auto"/>
                                    <w:rPr>
                                      <w:b w:val="0"/>
                                      <w:bCs w:val="0"/>
                                    </w:rPr>
                                  </w:pPr>
                                </w:p>
                              </w:tc>
                            </w:tr>
                            <w:tr w:rsidR="002A4137" w:rsidRPr="00B31086" w14:paraId="7960A8B3" w14:textId="77777777" w:rsidTr="0079185E">
                              <w:tc>
                                <w:tcPr>
                                  <w:tcW w:w="5062" w:type="dxa"/>
                                  <w:shd w:val="clear" w:color="auto" w:fill="auto"/>
                                </w:tcPr>
                                <w:p w14:paraId="4EBD5F1C" w14:textId="77777777" w:rsidR="002A4137" w:rsidRPr="009E4711" w:rsidRDefault="002A4137" w:rsidP="00B31086">
                                  <w:pPr>
                                    <w:spacing w:line="276" w:lineRule="auto"/>
                                    <w:rPr>
                                      <w:b w:val="0"/>
                                      <w:bCs w:val="0"/>
                                    </w:rPr>
                                  </w:pPr>
                                </w:p>
                              </w:tc>
                              <w:tc>
                                <w:tcPr>
                                  <w:tcW w:w="5318" w:type="dxa"/>
                                </w:tcPr>
                                <w:p w14:paraId="51F68532" w14:textId="77777777" w:rsidR="002A4137" w:rsidRPr="009E4711" w:rsidRDefault="002A4137" w:rsidP="00B31086">
                                  <w:pPr>
                                    <w:spacing w:line="276" w:lineRule="auto"/>
                                    <w:rPr>
                                      <w:b w:val="0"/>
                                      <w:bCs w:val="0"/>
                                    </w:rPr>
                                  </w:pPr>
                                </w:p>
                              </w:tc>
                            </w:tr>
                            <w:tr w:rsidR="002A4137" w:rsidRPr="00B31086" w14:paraId="03C0CF8E" w14:textId="77777777" w:rsidTr="0079185E">
                              <w:tc>
                                <w:tcPr>
                                  <w:tcW w:w="5062" w:type="dxa"/>
                                  <w:shd w:val="clear" w:color="auto" w:fill="auto"/>
                                </w:tcPr>
                                <w:p w14:paraId="0C34DD8E" w14:textId="77777777" w:rsidR="002A4137" w:rsidRPr="009E4711" w:rsidRDefault="002A4137" w:rsidP="00B31086">
                                  <w:pPr>
                                    <w:spacing w:line="276" w:lineRule="auto"/>
                                    <w:rPr>
                                      <w:b w:val="0"/>
                                      <w:bCs w:val="0"/>
                                    </w:rPr>
                                  </w:pPr>
                                </w:p>
                              </w:tc>
                              <w:tc>
                                <w:tcPr>
                                  <w:tcW w:w="5318" w:type="dxa"/>
                                </w:tcPr>
                                <w:p w14:paraId="6324543F" w14:textId="77777777" w:rsidR="002A4137" w:rsidRPr="009E4711" w:rsidRDefault="002A4137" w:rsidP="00B31086">
                                  <w:pPr>
                                    <w:spacing w:line="276" w:lineRule="auto"/>
                                    <w:rPr>
                                      <w:b w:val="0"/>
                                      <w:bCs w:val="0"/>
                                    </w:rPr>
                                  </w:pPr>
                                </w:p>
                              </w:tc>
                            </w:tr>
                            <w:tr w:rsidR="002A4137" w:rsidRPr="00B31086" w14:paraId="4A080777" w14:textId="77777777" w:rsidTr="0079185E">
                              <w:tc>
                                <w:tcPr>
                                  <w:tcW w:w="5062" w:type="dxa"/>
                                  <w:shd w:val="clear" w:color="auto" w:fill="auto"/>
                                </w:tcPr>
                                <w:p w14:paraId="16E725D3" w14:textId="77777777" w:rsidR="002A4137" w:rsidRPr="009E4711" w:rsidRDefault="002A4137" w:rsidP="00B31086">
                                  <w:pPr>
                                    <w:spacing w:line="276" w:lineRule="auto"/>
                                    <w:rPr>
                                      <w:b w:val="0"/>
                                      <w:bCs w:val="0"/>
                                    </w:rPr>
                                  </w:pPr>
                                </w:p>
                              </w:tc>
                              <w:tc>
                                <w:tcPr>
                                  <w:tcW w:w="5318" w:type="dxa"/>
                                </w:tcPr>
                                <w:p w14:paraId="3CA2BBB6" w14:textId="77777777" w:rsidR="002A4137" w:rsidRPr="009E4711" w:rsidRDefault="002A4137" w:rsidP="00B31086">
                                  <w:pPr>
                                    <w:spacing w:line="276" w:lineRule="auto"/>
                                    <w:rPr>
                                      <w:b w:val="0"/>
                                      <w:bCs w:val="0"/>
                                    </w:rPr>
                                  </w:pPr>
                                </w:p>
                              </w:tc>
                            </w:tr>
                            <w:tr w:rsidR="002A4137" w:rsidRPr="00B31086" w14:paraId="1A249A1C" w14:textId="77777777" w:rsidTr="0079185E">
                              <w:tc>
                                <w:tcPr>
                                  <w:tcW w:w="5062" w:type="dxa"/>
                                  <w:shd w:val="clear" w:color="auto" w:fill="auto"/>
                                </w:tcPr>
                                <w:p w14:paraId="31132B9C" w14:textId="77777777" w:rsidR="002A4137" w:rsidRPr="009E4711" w:rsidRDefault="002A4137" w:rsidP="00B31086">
                                  <w:pPr>
                                    <w:spacing w:line="276" w:lineRule="auto"/>
                                    <w:rPr>
                                      <w:b w:val="0"/>
                                      <w:bCs w:val="0"/>
                                    </w:rPr>
                                  </w:pPr>
                                </w:p>
                              </w:tc>
                              <w:tc>
                                <w:tcPr>
                                  <w:tcW w:w="5318" w:type="dxa"/>
                                </w:tcPr>
                                <w:p w14:paraId="477CCF2C" w14:textId="77777777" w:rsidR="002A4137" w:rsidRPr="009E4711" w:rsidRDefault="002A4137" w:rsidP="00B31086">
                                  <w:pPr>
                                    <w:spacing w:line="276" w:lineRule="auto"/>
                                    <w:rPr>
                                      <w:b w:val="0"/>
                                      <w:bCs w:val="0"/>
                                    </w:rPr>
                                  </w:pPr>
                                </w:p>
                              </w:tc>
                            </w:tr>
                            <w:tr w:rsidR="002A4137" w:rsidRPr="00B31086" w14:paraId="5FF17EB9" w14:textId="77777777" w:rsidTr="0079185E">
                              <w:tc>
                                <w:tcPr>
                                  <w:tcW w:w="5062" w:type="dxa"/>
                                  <w:shd w:val="clear" w:color="auto" w:fill="auto"/>
                                </w:tcPr>
                                <w:p w14:paraId="0938F6D2" w14:textId="77777777" w:rsidR="002A4137" w:rsidRPr="009E4711" w:rsidRDefault="002A4137" w:rsidP="00B31086">
                                  <w:pPr>
                                    <w:spacing w:line="276" w:lineRule="auto"/>
                                    <w:rPr>
                                      <w:b w:val="0"/>
                                      <w:bCs w:val="0"/>
                                    </w:rPr>
                                  </w:pPr>
                                </w:p>
                              </w:tc>
                              <w:tc>
                                <w:tcPr>
                                  <w:tcW w:w="5318" w:type="dxa"/>
                                </w:tcPr>
                                <w:p w14:paraId="6961972D" w14:textId="77777777" w:rsidR="002A4137" w:rsidRPr="009E4711" w:rsidRDefault="002A4137" w:rsidP="00B31086">
                                  <w:pPr>
                                    <w:spacing w:line="276" w:lineRule="auto"/>
                                    <w:rPr>
                                      <w:b w:val="0"/>
                                      <w:bCs w:val="0"/>
                                    </w:rPr>
                                  </w:pPr>
                                </w:p>
                              </w:tc>
                            </w:tr>
                            <w:tr w:rsidR="002A4137" w:rsidRPr="00B31086" w14:paraId="045A3AC5" w14:textId="77777777" w:rsidTr="0079185E">
                              <w:tc>
                                <w:tcPr>
                                  <w:tcW w:w="5062" w:type="dxa"/>
                                  <w:shd w:val="clear" w:color="auto" w:fill="auto"/>
                                </w:tcPr>
                                <w:p w14:paraId="4E977631" w14:textId="77777777" w:rsidR="002A4137" w:rsidRPr="009E4711" w:rsidRDefault="002A4137" w:rsidP="00B31086">
                                  <w:pPr>
                                    <w:spacing w:line="276" w:lineRule="auto"/>
                                    <w:rPr>
                                      <w:b w:val="0"/>
                                      <w:bCs w:val="0"/>
                                    </w:rPr>
                                  </w:pPr>
                                </w:p>
                              </w:tc>
                              <w:tc>
                                <w:tcPr>
                                  <w:tcW w:w="5318" w:type="dxa"/>
                                </w:tcPr>
                                <w:p w14:paraId="239E20BA" w14:textId="77777777" w:rsidR="002A4137" w:rsidRPr="009E4711" w:rsidRDefault="002A4137" w:rsidP="00B31086">
                                  <w:pPr>
                                    <w:spacing w:line="276" w:lineRule="auto"/>
                                    <w:rPr>
                                      <w:b w:val="0"/>
                                      <w:bCs w:val="0"/>
                                    </w:rPr>
                                  </w:pPr>
                                </w:p>
                              </w:tc>
                            </w:tr>
                            <w:tr w:rsidR="002A4137" w:rsidRPr="00B31086" w14:paraId="5A69DFB8" w14:textId="77777777" w:rsidTr="0079185E">
                              <w:tc>
                                <w:tcPr>
                                  <w:tcW w:w="5062" w:type="dxa"/>
                                  <w:shd w:val="clear" w:color="auto" w:fill="auto"/>
                                </w:tcPr>
                                <w:p w14:paraId="148D37B7" w14:textId="77777777" w:rsidR="002A4137" w:rsidRPr="009E4711" w:rsidRDefault="002A4137" w:rsidP="00B31086">
                                  <w:pPr>
                                    <w:spacing w:line="276" w:lineRule="auto"/>
                                    <w:rPr>
                                      <w:b w:val="0"/>
                                      <w:bCs w:val="0"/>
                                    </w:rPr>
                                  </w:pPr>
                                </w:p>
                              </w:tc>
                              <w:tc>
                                <w:tcPr>
                                  <w:tcW w:w="5318" w:type="dxa"/>
                                </w:tcPr>
                                <w:p w14:paraId="089F180A" w14:textId="77777777" w:rsidR="002A4137" w:rsidRPr="009E4711" w:rsidRDefault="002A4137" w:rsidP="00B31086">
                                  <w:pPr>
                                    <w:spacing w:line="276" w:lineRule="auto"/>
                                    <w:rPr>
                                      <w:b w:val="0"/>
                                      <w:bCs w:val="0"/>
                                    </w:rPr>
                                  </w:pPr>
                                </w:p>
                              </w:tc>
                            </w:tr>
                            <w:tr w:rsidR="002A4137" w:rsidRPr="00B31086" w14:paraId="7CB11453" w14:textId="77777777" w:rsidTr="0079185E">
                              <w:tc>
                                <w:tcPr>
                                  <w:tcW w:w="5062" w:type="dxa"/>
                                  <w:shd w:val="clear" w:color="auto" w:fill="auto"/>
                                </w:tcPr>
                                <w:p w14:paraId="2AB87681" w14:textId="77777777" w:rsidR="002A4137" w:rsidRPr="009E4711" w:rsidRDefault="002A4137" w:rsidP="00B31086">
                                  <w:pPr>
                                    <w:spacing w:line="276" w:lineRule="auto"/>
                                    <w:rPr>
                                      <w:b w:val="0"/>
                                      <w:bCs w:val="0"/>
                                    </w:rPr>
                                  </w:pPr>
                                </w:p>
                              </w:tc>
                              <w:tc>
                                <w:tcPr>
                                  <w:tcW w:w="5318" w:type="dxa"/>
                                </w:tcPr>
                                <w:p w14:paraId="01A6F27B" w14:textId="77777777" w:rsidR="002A4137" w:rsidRPr="009E4711" w:rsidRDefault="002A4137" w:rsidP="00B31086">
                                  <w:pPr>
                                    <w:spacing w:line="276" w:lineRule="auto"/>
                                    <w:rPr>
                                      <w:b w:val="0"/>
                                      <w:bCs w:val="0"/>
                                    </w:rPr>
                                  </w:pPr>
                                </w:p>
                              </w:tc>
                            </w:tr>
                            <w:tr w:rsidR="002A4137" w:rsidRPr="00B31086" w14:paraId="72293274" w14:textId="77777777" w:rsidTr="0079185E">
                              <w:tc>
                                <w:tcPr>
                                  <w:tcW w:w="5062" w:type="dxa"/>
                                  <w:shd w:val="clear" w:color="auto" w:fill="auto"/>
                                </w:tcPr>
                                <w:p w14:paraId="3065A479" w14:textId="77777777" w:rsidR="002A4137" w:rsidRPr="009E4711" w:rsidRDefault="002A4137" w:rsidP="00B31086">
                                  <w:pPr>
                                    <w:spacing w:line="276" w:lineRule="auto"/>
                                    <w:rPr>
                                      <w:b w:val="0"/>
                                      <w:bCs w:val="0"/>
                                    </w:rPr>
                                  </w:pPr>
                                </w:p>
                              </w:tc>
                              <w:tc>
                                <w:tcPr>
                                  <w:tcW w:w="5318" w:type="dxa"/>
                                </w:tcPr>
                                <w:p w14:paraId="46637FC3" w14:textId="77777777" w:rsidR="002A4137" w:rsidRPr="009E4711" w:rsidRDefault="002A4137" w:rsidP="00B31086">
                                  <w:pPr>
                                    <w:spacing w:line="276" w:lineRule="auto"/>
                                    <w:rPr>
                                      <w:b w:val="0"/>
                                      <w:bCs w:val="0"/>
                                    </w:rPr>
                                  </w:pPr>
                                </w:p>
                              </w:tc>
                            </w:tr>
                            <w:tr w:rsidR="002A4137" w:rsidRPr="00B31086" w14:paraId="1B869F27" w14:textId="77777777" w:rsidTr="0079185E">
                              <w:tc>
                                <w:tcPr>
                                  <w:tcW w:w="5062" w:type="dxa"/>
                                  <w:shd w:val="clear" w:color="auto" w:fill="auto"/>
                                </w:tcPr>
                                <w:p w14:paraId="31818B72" w14:textId="77777777" w:rsidR="002A4137" w:rsidRPr="009E4711" w:rsidRDefault="002A4137" w:rsidP="00B31086">
                                  <w:pPr>
                                    <w:spacing w:line="276" w:lineRule="auto"/>
                                    <w:rPr>
                                      <w:b w:val="0"/>
                                      <w:bCs w:val="0"/>
                                    </w:rPr>
                                  </w:pPr>
                                </w:p>
                              </w:tc>
                              <w:tc>
                                <w:tcPr>
                                  <w:tcW w:w="5318" w:type="dxa"/>
                                </w:tcPr>
                                <w:p w14:paraId="51CF5F44" w14:textId="77777777" w:rsidR="002A4137" w:rsidRPr="009E4711" w:rsidRDefault="002A4137" w:rsidP="00B31086">
                                  <w:pPr>
                                    <w:spacing w:line="276" w:lineRule="auto"/>
                                    <w:rPr>
                                      <w:b w:val="0"/>
                                      <w:bCs w:val="0"/>
                                    </w:rPr>
                                  </w:pPr>
                                </w:p>
                              </w:tc>
                            </w:tr>
                            <w:tr w:rsidR="002A4137" w:rsidRPr="00B31086" w14:paraId="330136F7" w14:textId="77777777" w:rsidTr="0079185E">
                              <w:tc>
                                <w:tcPr>
                                  <w:tcW w:w="5062" w:type="dxa"/>
                                  <w:shd w:val="clear" w:color="auto" w:fill="auto"/>
                                </w:tcPr>
                                <w:p w14:paraId="169460C7" w14:textId="77777777" w:rsidR="002A4137" w:rsidRPr="009E4711" w:rsidRDefault="002A4137" w:rsidP="00B31086">
                                  <w:pPr>
                                    <w:spacing w:line="276" w:lineRule="auto"/>
                                    <w:rPr>
                                      <w:b w:val="0"/>
                                      <w:bCs w:val="0"/>
                                    </w:rPr>
                                  </w:pPr>
                                </w:p>
                              </w:tc>
                              <w:tc>
                                <w:tcPr>
                                  <w:tcW w:w="5318" w:type="dxa"/>
                                </w:tcPr>
                                <w:p w14:paraId="55518251" w14:textId="77777777" w:rsidR="002A4137" w:rsidRPr="009E4711" w:rsidRDefault="002A4137" w:rsidP="00B31086">
                                  <w:pPr>
                                    <w:spacing w:line="276" w:lineRule="auto"/>
                                    <w:rPr>
                                      <w:b w:val="0"/>
                                      <w:bCs w:val="0"/>
                                    </w:rPr>
                                  </w:pPr>
                                </w:p>
                              </w:tc>
                            </w:tr>
                            <w:tr w:rsidR="002A4137" w:rsidRPr="00B31086" w14:paraId="783B2F1D" w14:textId="77777777" w:rsidTr="0079185E">
                              <w:tc>
                                <w:tcPr>
                                  <w:tcW w:w="5062" w:type="dxa"/>
                                  <w:shd w:val="clear" w:color="auto" w:fill="auto"/>
                                </w:tcPr>
                                <w:p w14:paraId="50A67DE4" w14:textId="77777777" w:rsidR="002A4137" w:rsidRPr="009E4711" w:rsidRDefault="002A4137" w:rsidP="00B31086">
                                  <w:pPr>
                                    <w:spacing w:line="276" w:lineRule="auto"/>
                                    <w:rPr>
                                      <w:b w:val="0"/>
                                      <w:bCs w:val="0"/>
                                    </w:rPr>
                                  </w:pPr>
                                </w:p>
                              </w:tc>
                              <w:tc>
                                <w:tcPr>
                                  <w:tcW w:w="5318" w:type="dxa"/>
                                </w:tcPr>
                                <w:p w14:paraId="1E387DB4" w14:textId="77777777" w:rsidR="002A4137" w:rsidRPr="009E4711" w:rsidRDefault="002A4137" w:rsidP="00B31086">
                                  <w:pPr>
                                    <w:spacing w:line="276" w:lineRule="auto"/>
                                    <w:rPr>
                                      <w:b w:val="0"/>
                                      <w:bCs w:val="0"/>
                                    </w:rPr>
                                  </w:pPr>
                                </w:p>
                              </w:tc>
                            </w:tr>
                            <w:tr w:rsidR="002A4137" w:rsidRPr="00B31086" w14:paraId="1DDC8D24" w14:textId="77777777" w:rsidTr="0079185E">
                              <w:tc>
                                <w:tcPr>
                                  <w:tcW w:w="5062" w:type="dxa"/>
                                  <w:shd w:val="clear" w:color="auto" w:fill="auto"/>
                                </w:tcPr>
                                <w:p w14:paraId="118B6BBE" w14:textId="77777777" w:rsidR="002A4137" w:rsidRPr="009E4711" w:rsidRDefault="002A4137" w:rsidP="00B31086">
                                  <w:pPr>
                                    <w:spacing w:line="276" w:lineRule="auto"/>
                                    <w:rPr>
                                      <w:b w:val="0"/>
                                      <w:bCs w:val="0"/>
                                    </w:rPr>
                                  </w:pPr>
                                </w:p>
                              </w:tc>
                              <w:tc>
                                <w:tcPr>
                                  <w:tcW w:w="5318" w:type="dxa"/>
                                </w:tcPr>
                                <w:p w14:paraId="2CB10369" w14:textId="77777777" w:rsidR="002A4137" w:rsidRPr="009E4711" w:rsidRDefault="002A4137" w:rsidP="00B31086">
                                  <w:pPr>
                                    <w:spacing w:line="276" w:lineRule="auto"/>
                                    <w:rPr>
                                      <w:b w:val="0"/>
                                      <w:bCs w:val="0"/>
                                    </w:rPr>
                                  </w:pPr>
                                </w:p>
                              </w:tc>
                            </w:tr>
                            <w:tr w:rsidR="002A4137" w:rsidRPr="00B31086" w14:paraId="3CA45659" w14:textId="77777777" w:rsidTr="0079185E">
                              <w:tc>
                                <w:tcPr>
                                  <w:tcW w:w="5062" w:type="dxa"/>
                                  <w:shd w:val="clear" w:color="auto" w:fill="auto"/>
                                </w:tcPr>
                                <w:p w14:paraId="311F682F" w14:textId="77777777" w:rsidR="002A4137" w:rsidRPr="009E4711" w:rsidRDefault="002A4137" w:rsidP="00B31086">
                                  <w:pPr>
                                    <w:spacing w:line="276" w:lineRule="auto"/>
                                    <w:rPr>
                                      <w:b w:val="0"/>
                                      <w:bCs w:val="0"/>
                                    </w:rPr>
                                  </w:pPr>
                                </w:p>
                              </w:tc>
                              <w:tc>
                                <w:tcPr>
                                  <w:tcW w:w="5318" w:type="dxa"/>
                                </w:tcPr>
                                <w:p w14:paraId="1CEC9F34" w14:textId="77777777" w:rsidR="002A4137" w:rsidRPr="009E4711" w:rsidRDefault="002A4137" w:rsidP="00B31086">
                                  <w:pPr>
                                    <w:spacing w:line="276" w:lineRule="auto"/>
                                    <w:rPr>
                                      <w:b w:val="0"/>
                                      <w:bCs w:val="0"/>
                                    </w:rPr>
                                  </w:pPr>
                                </w:p>
                              </w:tc>
                            </w:tr>
                            <w:tr w:rsidR="002A4137" w:rsidRPr="00B31086" w14:paraId="3C65AB36" w14:textId="77777777" w:rsidTr="0079185E">
                              <w:tc>
                                <w:tcPr>
                                  <w:tcW w:w="5062" w:type="dxa"/>
                                  <w:shd w:val="clear" w:color="auto" w:fill="auto"/>
                                </w:tcPr>
                                <w:p w14:paraId="0791609D" w14:textId="77777777" w:rsidR="002A4137" w:rsidRPr="009E4711" w:rsidRDefault="002A4137" w:rsidP="00B31086">
                                  <w:pPr>
                                    <w:spacing w:line="276" w:lineRule="auto"/>
                                    <w:rPr>
                                      <w:b w:val="0"/>
                                      <w:bCs w:val="0"/>
                                    </w:rPr>
                                  </w:pPr>
                                </w:p>
                              </w:tc>
                              <w:tc>
                                <w:tcPr>
                                  <w:tcW w:w="5318" w:type="dxa"/>
                                </w:tcPr>
                                <w:p w14:paraId="6F341710" w14:textId="77777777" w:rsidR="002A4137" w:rsidRPr="009E4711" w:rsidRDefault="002A4137" w:rsidP="00B31086">
                                  <w:pPr>
                                    <w:spacing w:line="276" w:lineRule="auto"/>
                                    <w:rPr>
                                      <w:b w:val="0"/>
                                      <w:bCs w:val="0"/>
                                    </w:rPr>
                                  </w:pPr>
                                </w:p>
                              </w:tc>
                            </w:tr>
                            <w:tr w:rsidR="002A4137" w:rsidRPr="00B31086" w14:paraId="0981F5AD" w14:textId="77777777" w:rsidTr="0079185E">
                              <w:tc>
                                <w:tcPr>
                                  <w:tcW w:w="5062" w:type="dxa"/>
                                  <w:shd w:val="clear" w:color="auto" w:fill="auto"/>
                                </w:tcPr>
                                <w:p w14:paraId="23660DC3" w14:textId="77777777" w:rsidR="002A4137" w:rsidRPr="009E4711" w:rsidRDefault="002A4137" w:rsidP="00B31086">
                                  <w:pPr>
                                    <w:spacing w:line="276" w:lineRule="auto"/>
                                    <w:rPr>
                                      <w:b w:val="0"/>
                                      <w:bCs w:val="0"/>
                                    </w:rPr>
                                  </w:pPr>
                                </w:p>
                              </w:tc>
                              <w:tc>
                                <w:tcPr>
                                  <w:tcW w:w="5318" w:type="dxa"/>
                                </w:tcPr>
                                <w:p w14:paraId="1D2AAED5" w14:textId="77777777" w:rsidR="002A4137" w:rsidRPr="009E4711" w:rsidRDefault="002A4137" w:rsidP="00B31086">
                                  <w:pPr>
                                    <w:spacing w:line="276" w:lineRule="auto"/>
                                    <w:rPr>
                                      <w:b w:val="0"/>
                                      <w:bCs w:val="0"/>
                                    </w:rPr>
                                  </w:pPr>
                                </w:p>
                              </w:tc>
                            </w:tr>
                            <w:tr w:rsidR="002A4137" w:rsidRPr="00B31086" w14:paraId="4D13B4B0" w14:textId="77777777" w:rsidTr="0079185E">
                              <w:tc>
                                <w:tcPr>
                                  <w:tcW w:w="5062" w:type="dxa"/>
                                  <w:shd w:val="clear" w:color="auto" w:fill="auto"/>
                                </w:tcPr>
                                <w:p w14:paraId="59BAAE96" w14:textId="77777777" w:rsidR="002A4137" w:rsidRPr="009E4711" w:rsidRDefault="002A4137" w:rsidP="00B31086">
                                  <w:pPr>
                                    <w:spacing w:line="276" w:lineRule="auto"/>
                                    <w:rPr>
                                      <w:b w:val="0"/>
                                      <w:bCs w:val="0"/>
                                    </w:rPr>
                                  </w:pPr>
                                </w:p>
                              </w:tc>
                              <w:tc>
                                <w:tcPr>
                                  <w:tcW w:w="5318" w:type="dxa"/>
                                </w:tcPr>
                                <w:p w14:paraId="69C887EE" w14:textId="77777777" w:rsidR="002A4137" w:rsidRPr="009E4711" w:rsidRDefault="002A4137" w:rsidP="00B31086">
                                  <w:pPr>
                                    <w:spacing w:line="276" w:lineRule="auto"/>
                                    <w:rPr>
                                      <w:b w:val="0"/>
                                      <w:bCs w:val="0"/>
                                    </w:rPr>
                                  </w:pPr>
                                </w:p>
                              </w:tc>
                            </w:tr>
                            <w:tr w:rsidR="002A4137" w:rsidRPr="00B31086" w14:paraId="45BA8549" w14:textId="77777777" w:rsidTr="0079185E">
                              <w:tc>
                                <w:tcPr>
                                  <w:tcW w:w="5062" w:type="dxa"/>
                                  <w:shd w:val="clear" w:color="auto" w:fill="auto"/>
                                </w:tcPr>
                                <w:p w14:paraId="0807AE1D" w14:textId="77777777" w:rsidR="002A4137" w:rsidRPr="009E4711" w:rsidRDefault="002A4137" w:rsidP="00B31086">
                                  <w:pPr>
                                    <w:spacing w:line="276" w:lineRule="auto"/>
                                    <w:rPr>
                                      <w:b w:val="0"/>
                                      <w:bCs w:val="0"/>
                                    </w:rPr>
                                  </w:pPr>
                                </w:p>
                              </w:tc>
                              <w:tc>
                                <w:tcPr>
                                  <w:tcW w:w="5318" w:type="dxa"/>
                                </w:tcPr>
                                <w:p w14:paraId="29AF50C6" w14:textId="77777777" w:rsidR="002A4137" w:rsidRPr="009E4711" w:rsidRDefault="002A4137" w:rsidP="00B31086">
                                  <w:pPr>
                                    <w:spacing w:line="276" w:lineRule="auto"/>
                                    <w:rPr>
                                      <w:b w:val="0"/>
                                      <w:bCs w:val="0"/>
                                    </w:rPr>
                                  </w:pPr>
                                </w:p>
                              </w:tc>
                            </w:tr>
                            <w:tr w:rsidR="002A4137" w:rsidRPr="00B31086" w14:paraId="4F9E23D7" w14:textId="77777777" w:rsidTr="0079185E">
                              <w:tc>
                                <w:tcPr>
                                  <w:tcW w:w="5062" w:type="dxa"/>
                                  <w:shd w:val="clear" w:color="auto" w:fill="auto"/>
                                </w:tcPr>
                                <w:p w14:paraId="1F9814B1" w14:textId="77777777" w:rsidR="002A4137" w:rsidRPr="009E4711" w:rsidRDefault="002A4137" w:rsidP="00B31086">
                                  <w:pPr>
                                    <w:spacing w:line="276" w:lineRule="auto"/>
                                    <w:rPr>
                                      <w:b w:val="0"/>
                                      <w:bCs w:val="0"/>
                                    </w:rPr>
                                  </w:pPr>
                                </w:p>
                              </w:tc>
                              <w:tc>
                                <w:tcPr>
                                  <w:tcW w:w="5318" w:type="dxa"/>
                                </w:tcPr>
                                <w:p w14:paraId="285E959B" w14:textId="77777777" w:rsidR="002A4137" w:rsidRPr="009E4711" w:rsidRDefault="002A4137" w:rsidP="00B31086">
                                  <w:pPr>
                                    <w:spacing w:line="276" w:lineRule="auto"/>
                                    <w:rPr>
                                      <w:b w:val="0"/>
                                      <w:bCs w:val="0"/>
                                    </w:rPr>
                                  </w:pPr>
                                </w:p>
                              </w:tc>
                            </w:tr>
                            <w:tr w:rsidR="002A4137" w:rsidRPr="00B31086" w14:paraId="1A3F9682" w14:textId="77777777" w:rsidTr="0079185E">
                              <w:tc>
                                <w:tcPr>
                                  <w:tcW w:w="5062" w:type="dxa"/>
                                  <w:shd w:val="clear" w:color="auto" w:fill="auto"/>
                                </w:tcPr>
                                <w:p w14:paraId="00D1C25B" w14:textId="77777777" w:rsidR="002A4137" w:rsidRPr="009E4711" w:rsidRDefault="002A4137" w:rsidP="00B31086">
                                  <w:pPr>
                                    <w:spacing w:line="276" w:lineRule="auto"/>
                                    <w:rPr>
                                      <w:b w:val="0"/>
                                      <w:bCs w:val="0"/>
                                    </w:rPr>
                                  </w:pPr>
                                </w:p>
                              </w:tc>
                              <w:tc>
                                <w:tcPr>
                                  <w:tcW w:w="5318" w:type="dxa"/>
                                </w:tcPr>
                                <w:p w14:paraId="0A19C8F8" w14:textId="77777777" w:rsidR="002A4137" w:rsidRPr="009E4711" w:rsidRDefault="002A4137" w:rsidP="00B31086">
                                  <w:pPr>
                                    <w:spacing w:line="276" w:lineRule="auto"/>
                                    <w:rPr>
                                      <w:b w:val="0"/>
                                      <w:bCs w:val="0"/>
                                    </w:rPr>
                                  </w:pPr>
                                </w:p>
                              </w:tc>
                            </w:tr>
                            <w:tr w:rsidR="002A4137" w:rsidRPr="00B31086" w14:paraId="71B2337E" w14:textId="77777777" w:rsidTr="0079185E">
                              <w:tc>
                                <w:tcPr>
                                  <w:tcW w:w="5062" w:type="dxa"/>
                                  <w:shd w:val="clear" w:color="auto" w:fill="auto"/>
                                </w:tcPr>
                                <w:p w14:paraId="147DB1FD" w14:textId="77777777" w:rsidR="002A4137" w:rsidRPr="009E4711" w:rsidRDefault="002A4137" w:rsidP="00B31086">
                                  <w:pPr>
                                    <w:spacing w:line="276" w:lineRule="auto"/>
                                    <w:rPr>
                                      <w:b w:val="0"/>
                                      <w:bCs w:val="0"/>
                                    </w:rPr>
                                  </w:pPr>
                                </w:p>
                              </w:tc>
                              <w:tc>
                                <w:tcPr>
                                  <w:tcW w:w="5318" w:type="dxa"/>
                                </w:tcPr>
                                <w:p w14:paraId="3521EDF2" w14:textId="77777777" w:rsidR="002A4137" w:rsidRPr="009E4711" w:rsidRDefault="002A4137" w:rsidP="00B31086">
                                  <w:pPr>
                                    <w:spacing w:line="276" w:lineRule="auto"/>
                                    <w:rPr>
                                      <w:b w:val="0"/>
                                      <w:bCs w:val="0"/>
                                    </w:rPr>
                                  </w:pPr>
                                </w:p>
                              </w:tc>
                            </w:tr>
                            <w:tr w:rsidR="002A4137" w:rsidRPr="00B31086" w14:paraId="270EC45B" w14:textId="77777777" w:rsidTr="0079185E">
                              <w:tc>
                                <w:tcPr>
                                  <w:tcW w:w="5062" w:type="dxa"/>
                                  <w:shd w:val="clear" w:color="auto" w:fill="auto"/>
                                </w:tcPr>
                                <w:p w14:paraId="5C6E5169" w14:textId="77777777" w:rsidR="002A4137" w:rsidRPr="009E4711" w:rsidRDefault="002A4137" w:rsidP="00B31086">
                                  <w:pPr>
                                    <w:spacing w:line="276" w:lineRule="auto"/>
                                    <w:rPr>
                                      <w:b w:val="0"/>
                                      <w:bCs w:val="0"/>
                                    </w:rPr>
                                  </w:pPr>
                                </w:p>
                              </w:tc>
                              <w:tc>
                                <w:tcPr>
                                  <w:tcW w:w="5318" w:type="dxa"/>
                                </w:tcPr>
                                <w:p w14:paraId="0F360948" w14:textId="77777777" w:rsidR="002A4137" w:rsidRPr="009E4711" w:rsidRDefault="002A4137" w:rsidP="00B31086">
                                  <w:pPr>
                                    <w:spacing w:line="276" w:lineRule="auto"/>
                                    <w:rPr>
                                      <w:b w:val="0"/>
                                      <w:bCs w:val="0"/>
                                    </w:rPr>
                                  </w:pPr>
                                </w:p>
                              </w:tc>
                            </w:tr>
                            <w:tr w:rsidR="002A4137" w:rsidRPr="00B31086" w14:paraId="70E6CD6D" w14:textId="77777777" w:rsidTr="0079185E">
                              <w:tc>
                                <w:tcPr>
                                  <w:tcW w:w="5062" w:type="dxa"/>
                                  <w:shd w:val="clear" w:color="auto" w:fill="auto"/>
                                </w:tcPr>
                                <w:p w14:paraId="7C8FAF8C" w14:textId="77777777" w:rsidR="002A4137" w:rsidRPr="009E4711" w:rsidRDefault="002A4137" w:rsidP="00B31086">
                                  <w:pPr>
                                    <w:spacing w:line="276" w:lineRule="auto"/>
                                    <w:rPr>
                                      <w:b w:val="0"/>
                                      <w:bCs w:val="0"/>
                                    </w:rPr>
                                  </w:pPr>
                                </w:p>
                              </w:tc>
                              <w:tc>
                                <w:tcPr>
                                  <w:tcW w:w="5318" w:type="dxa"/>
                                </w:tcPr>
                                <w:p w14:paraId="2F4E7B8E" w14:textId="77777777" w:rsidR="002A4137" w:rsidRPr="009E4711" w:rsidRDefault="002A4137" w:rsidP="00B31086">
                                  <w:pPr>
                                    <w:spacing w:line="276" w:lineRule="auto"/>
                                    <w:rPr>
                                      <w:b w:val="0"/>
                                      <w:bCs w:val="0"/>
                                    </w:rPr>
                                  </w:pPr>
                                </w:p>
                              </w:tc>
                            </w:tr>
                            <w:tr w:rsidR="002A4137" w:rsidRPr="00B31086" w14:paraId="3F74AD5C" w14:textId="77777777" w:rsidTr="0079185E">
                              <w:tc>
                                <w:tcPr>
                                  <w:tcW w:w="5062" w:type="dxa"/>
                                  <w:shd w:val="clear" w:color="auto" w:fill="auto"/>
                                </w:tcPr>
                                <w:p w14:paraId="6163BC71" w14:textId="77777777" w:rsidR="002A4137" w:rsidRPr="009E4711" w:rsidRDefault="002A4137" w:rsidP="00B31086">
                                  <w:pPr>
                                    <w:spacing w:line="276" w:lineRule="auto"/>
                                    <w:rPr>
                                      <w:b w:val="0"/>
                                      <w:bCs w:val="0"/>
                                    </w:rPr>
                                  </w:pPr>
                                </w:p>
                              </w:tc>
                              <w:tc>
                                <w:tcPr>
                                  <w:tcW w:w="5318" w:type="dxa"/>
                                </w:tcPr>
                                <w:p w14:paraId="4A411FFB" w14:textId="77777777" w:rsidR="002A4137" w:rsidRPr="009E4711" w:rsidRDefault="002A4137" w:rsidP="00B31086">
                                  <w:pPr>
                                    <w:spacing w:line="276" w:lineRule="auto"/>
                                    <w:rPr>
                                      <w:b w:val="0"/>
                                      <w:bCs w:val="0"/>
                                    </w:rPr>
                                  </w:pPr>
                                </w:p>
                              </w:tc>
                            </w:tr>
                            <w:tr w:rsidR="002A4137" w:rsidRPr="00B31086" w14:paraId="325A9B73" w14:textId="77777777" w:rsidTr="0079185E">
                              <w:tc>
                                <w:tcPr>
                                  <w:tcW w:w="5062" w:type="dxa"/>
                                  <w:shd w:val="clear" w:color="auto" w:fill="auto"/>
                                </w:tcPr>
                                <w:p w14:paraId="7A2B7FB4" w14:textId="77777777" w:rsidR="002A4137" w:rsidRPr="009E4711" w:rsidRDefault="002A4137" w:rsidP="00B31086">
                                  <w:pPr>
                                    <w:spacing w:line="276" w:lineRule="auto"/>
                                    <w:rPr>
                                      <w:b w:val="0"/>
                                      <w:bCs w:val="0"/>
                                    </w:rPr>
                                  </w:pPr>
                                </w:p>
                              </w:tc>
                              <w:tc>
                                <w:tcPr>
                                  <w:tcW w:w="5318" w:type="dxa"/>
                                </w:tcPr>
                                <w:p w14:paraId="71CF220F" w14:textId="77777777" w:rsidR="002A4137" w:rsidRPr="009E4711" w:rsidRDefault="002A4137" w:rsidP="00B31086">
                                  <w:pPr>
                                    <w:spacing w:line="276" w:lineRule="auto"/>
                                    <w:rPr>
                                      <w:b w:val="0"/>
                                      <w:bCs w:val="0"/>
                                    </w:rPr>
                                  </w:pPr>
                                </w:p>
                              </w:tc>
                            </w:tr>
                            <w:tr w:rsidR="002A4137" w:rsidRPr="00B31086" w14:paraId="500FA29E" w14:textId="77777777" w:rsidTr="0079185E">
                              <w:tc>
                                <w:tcPr>
                                  <w:tcW w:w="5062" w:type="dxa"/>
                                  <w:shd w:val="clear" w:color="auto" w:fill="auto"/>
                                </w:tcPr>
                                <w:p w14:paraId="590A6A4F" w14:textId="77777777" w:rsidR="002A4137" w:rsidRPr="009E4711" w:rsidRDefault="002A4137" w:rsidP="00B31086">
                                  <w:pPr>
                                    <w:spacing w:line="276" w:lineRule="auto"/>
                                    <w:rPr>
                                      <w:b w:val="0"/>
                                      <w:bCs w:val="0"/>
                                    </w:rPr>
                                  </w:pPr>
                                </w:p>
                              </w:tc>
                              <w:tc>
                                <w:tcPr>
                                  <w:tcW w:w="5318" w:type="dxa"/>
                                </w:tcPr>
                                <w:p w14:paraId="7F9D493D" w14:textId="77777777" w:rsidR="002A4137" w:rsidRPr="009E4711" w:rsidRDefault="002A4137" w:rsidP="00B31086">
                                  <w:pPr>
                                    <w:spacing w:line="276" w:lineRule="auto"/>
                                    <w:rPr>
                                      <w:b w:val="0"/>
                                      <w:bCs w:val="0"/>
                                    </w:rPr>
                                  </w:pPr>
                                </w:p>
                              </w:tc>
                            </w:tr>
                            <w:tr w:rsidR="002A4137" w:rsidRPr="00B31086" w14:paraId="5BE56A0F" w14:textId="77777777" w:rsidTr="0079185E">
                              <w:tc>
                                <w:tcPr>
                                  <w:tcW w:w="5062" w:type="dxa"/>
                                  <w:shd w:val="clear" w:color="auto" w:fill="auto"/>
                                </w:tcPr>
                                <w:p w14:paraId="02DE722D" w14:textId="77777777" w:rsidR="002A4137" w:rsidRPr="009E4711" w:rsidRDefault="002A4137" w:rsidP="00B31086">
                                  <w:pPr>
                                    <w:spacing w:line="276" w:lineRule="auto"/>
                                    <w:rPr>
                                      <w:b w:val="0"/>
                                      <w:bCs w:val="0"/>
                                    </w:rPr>
                                  </w:pPr>
                                </w:p>
                              </w:tc>
                              <w:tc>
                                <w:tcPr>
                                  <w:tcW w:w="5318" w:type="dxa"/>
                                </w:tcPr>
                                <w:p w14:paraId="2ACED59B" w14:textId="77777777" w:rsidR="002A4137" w:rsidRPr="009E4711" w:rsidRDefault="002A4137" w:rsidP="00B31086">
                                  <w:pPr>
                                    <w:spacing w:line="276" w:lineRule="auto"/>
                                    <w:rPr>
                                      <w:b w:val="0"/>
                                      <w:bCs w:val="0"/>
                                    </w:rPr>
                                  </w:pPr>
                                </w:p>
                              </w:tc>
                            </w:tr>
                            <w:tr w:rsidR="002A4137" w:rsidRPr="00B31086" w14:paraId="11D2D3C5" w14:textId="77777777" w:rsidTr="0079185E">
                              <w:tc>
                                <w:tcPr>
                                  <w:tcW w:w="5062" w:type="dxa"/>
                                  <w:shd w:val="clear" w:color="auto" w:fill="auto"/>
                                </w:tcPr>
                                <w:p w14:paraId="0B22AEA0" w14:textId="77777777" w:rsidR="002A4137" w:rsidRPr="009E4711" w:rsidRDefault="002A4137" w:rsidP="00B31086">
                                  <w:pPr>
                                    <w:spacing w:line="276" w:lineRule="auto"/>
                                    <w:rPr>
                                      <w:b w:val="0"/>
                                      <w:bCs w:val="0"/>
                                    </w:rPr>
                                  </w:pPr>
                                </w:p>
                              </w:tc>
                              <w:tc>
                                <w:tcPr>
                                  <w:tcW w:w="5318" w:type="dxa"/>
                                </w:tcPr>
                                <w:p w14:paraId="4C91D630" w14:textId="77777777" w:rsidR="002A4137" w:rsidRPr="009E4711" w:rsidRDefault="002A4137" w:rsidP="00B31086">
                                  <w:pPr>
                                    <w:spacing w:line="276" w:lineRule="auto"/>
                                    <w:rPr>
                                      <w:b w:val="0"/>
                                      <w:bCs w:val="0"/>
                                    </w:rPr>
                                  </w:pPr>
                                </w:p>
                              </w:tc>
                            </w:tr>
                            <w:tr w:rsidR="002A4137" w:rsidRPr="00B31086" w14:paraId="63CB7E5F" w14:textId="77777777" w:rsidTr="0079185E">
                              <w:tc>
                                <w:tcPr>
                                  <w:tcW w:w="5062" w:type="dxa"/>
                                  <w:shd w:val="clear" w:color="auto" w:fill="auto"/>
                                </w:tcPr>
                                <w:p w14:paraId="6012E85C" w14:textId="77777777" w:rsidR="002A4137" w:rsidRPr="009E4711" w:rsidRDefault="002A4137" w:rsidP="00B31086">
                                  <w:pPr>
                                    <w:spacing w:line="276" w:lineRule="auto"/>
                                    <w:rPr>
                                      <w:b w:val="0"/>
                                      <w:bCs w:val="0"/>
                                    </w:rPr>
                                  </w:pPr>
                                </w:p>
                              </w:tc>
                              <w:tc>
                                <w:tcPr>
                                  <w:tcW w:w="5318" w:type="dxa"/>
                                </w:tcPr>
                                <w:p w14:paraId="5068E950" w14:textId="77777777" w:rsidR="002A4137" w:rsidRPr="009E4711" w:rsidRDefault="002A4137" w:rsidP="00B31086">
                                  <w:pPr>
                                    <w:spacing w:line="276" w:lineRule="auto"/>
                                    <w:rPr>
                                      <w:b w:val="0"/>
                                      <w:bCs w:val="0"/>
                                    </w:rPr>
                                  </w:pPr>
                                </w:p>
                              </w:tc>
                            </w:tr>
                            <w:tr w:rsidR="002A4137" w:rsidRPr="00B31086" w14:paraId="222E75CE" w14:textId="77777777" w:rsidTr="0079185E">
                              <w:tc>
                                <w:tcPr>
                                  <w:tcW w:w="5062" w:type="dxa"/>
                                  <w:shd w:val="clear" w:color="auto" w:fill="auto"/>
                                </w:tcPr>
                                <w:p w14:paraId="10BBFA53" w14:textId="77777777" w:rsidR="002A4137" w:rsidRPr="009E4711" w:rsidRDefault="002A4137" w:rsidP="00B31086">
                                  <w:pPr>
                                    <w:spacing w:line="276" w:lineRule="auto"/>
                                    <w:rPr>
                                      <w:b w:val="0"/>
                                      <w:bCs w:val="0"/>
                                    </w:rPr>
                                  </w:pPr>
                                </w:p>
                              </w:tc>
                              <w:tc>
                                <w:tcPr>
                                  <w:tcW w:w="5318" w:type="dxa"/>
                                </w:tcPr>
                                <w:p w14:paraId="167F06A4" w14:textId="77777777" w:rsidR="002A4137" w:rsidRPr="009E4711" w:rsidRDefault="002A4137" w:rsidP="00B31086">
                                  <w:pPr>
                                    <w:spacing w:line="276" w:lineRule="auto"/>
                                    <w:rPr>
                                      <w:b w:val="0"/>
                                      <w:bCs w:val="0"/>
                                    </w:rPr>
                                  </w:pPr>
                                </w:p>
                              </w:tc>
                            </w:tr>
                          </w:tbl>
                          <w:p w14:paraId="6B6A2A76"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margin-left:.25pt;margin-top:1.75pt;width:518.05pt;height:762.8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BB28867"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669C447B" w14:textId="77777777" w:rsidTr="002519CF">
                              <w:tc>
                                <w:tcPr>
                                  <w:tcW w:w="10555" w:type="dxa"/>
                                  <w:shd w:val="clear" w:color="auto" w:fill="auto"/>
                                </w:tcPr>
                                <w:p w14:paraId="2B25DD01" w14:textId="77777777" w:rsidR="002A4137" w:rsidRDefault="002A4137" w:rsidP="00195180">
                                  <w:pPr>
                                    <w:rPr>
                                      <w:b w:val="0"/>
                                    </w:rPr>
                                  </w:pPr>
                                </w:p>
                              </w:tc>
                            </w:tr>
                            <w:tr w:rsidR="002A4137" w14:paraId="470D5B97" w14:textId="77777777" w:rsidTr="002519CF">
                              <w:tc>
                                <w:tcPr>
                                  <w:tcW w:w="10555" w:type="dxa"/>
                                  <w:shd w:val="clear" w:color="auto" w:fill="auto"/>
                                </w:tcPr>
                                <w:p w14:paraId="13FC09B7" w14:textId="77777777" w:rsidR="002A4137" w:rsidRDefault="002A4137" w:rsidP="00195180">
                                  <w:pPr>
                                    <w:rPr>
                                      <w:b w:val="0"/>
                                    </w:rPr>
                                  </w:pPr>
                                </w:p>
                              </w:tc>
                            </w:tr>
                            <w:tr w:rsidR="002A4137" w14:paraId="464AFDE7" w14:textId="77777777" w:rsidTr="002519CF">
                              <w:tc>
                                <w:tcPr>
                                  <w:tcW w:w="10555" w:type="dxa"/>
                                  <w:shd w:val="clear" w:color="auto" w:fill="auto"/>
                                </w:tcPr>
                                <w:p w14:paraId="667F8CD7" w14:textId="77777777" w:rsidR="002A4137" w:rsidRDefault="002A4137" w:rsidP="00195180">
                                  <w:pPr>
                                    <w:rPr>
                                      <w:b w:val="0"/>
                                    </w:rPr>
                                  </w:pPr>
                                </w:p>
                              </w:tc>
                            </w:tr>
                            <w:tr w:rsidR="002A4137" w14:paraId="5A792497" w14:textId="77777777" w:rsidTr="002519CF">
                              <w:tc>
                                <w:tcPr>
                                  <w:tcW w:w="10555" w:type="dxa"/>
                                  <w:shd w:val="clear" w:color="auto" w:fill="auto"/>
                                </w:tcPr>
                                <w:p w14:paraId="45FB730A" w14:textId="77777777" w:rsidR="002A4137" w:rsidRDefault="002A4137" w:rsidP="00195180">
                                  <w:pPr>
                                    <w:rPr>
                                      <w:b w:val="0"/>
                                    </w:rPr>
                                  </w:pPr>
                                </w:p>
                              </w:tc>
                            </w:tr>
                            <w:tr w:rsidR="002A4137" w14:paraId="145020DE" w14:textId="77777777" w:rsidTr="002519CF">
                              <w:tc>
                                <w:tcPr>
                                  <w:tcW w:w="10555" w:type="dxa"/>
                                  <w:shd w:val="clear" w:color="auto" w:fill="auto"/>
                                </w:tcPr>
                                <w:p w14:paraId="747DAC83" w14:textId="77777777" w:rsidR="002A4137" w:rsidRDefault="002A4137" w:rsidP="00195180">
                                  <w:pPr>
                                    <w:rPr>
                                      <w:b w:val="0"/>
                                    </w:rPr>
                                  </w:pPr>
                                </w:p>
                              </w:tc>
                            </w:tr>
                          </w:tbl>
                          <w:p w14:paraId="6109A11D" w14:textId="77777777" w:rsidR="002A4137" w:rsidRPr="008E67FD" w:rsidRDefault="002A4137" w:rsidP="00195180">
                            <w:pPr>
                              <w:jc w:val="both"/>
                              <w:rPr>
                                <w:sz w:val="22"/>
                                <w:szCs w:val="22"/>
                                <w:u w:val="single"/>
                              </w:rPr>
                            </w:pPr>
                            <w:r w:rsidRPr="008E67FD">
                              <w:rPr>
                                <w:sz w:val="22"/>
                                <w:szCs w:val="22"/>
                              </w:rPr>
                              <w:t>3.</w:t>
                            </w:r>
                            <w:r>
                              <w:rPr>
                                <w:sz w:val="22"/>
                                <w:szCs w:val="22"/>
                              </w:rPr>
                              <w:t xml:space="preserve"> </w:t>
                            </w:r>
                            <w:r>
                              <w:rPr>
                                <w:sz w:val="22"/>
                                <w:szCs w:val="22"/>
                                <w:u w:val="single"/>
                              </w:rPr>
                              <w:t>Tính thuận nghịch của sự truyền ánh sáng.</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14:paraId="6C8E40E0" w14:textId="77777777" w:rsidTr="002519CF">
                              <w:tc>
                                <w:tcPr>
                                  <w:tcW w:w="10555" w:type="dxa"/>
                                  <w:shd w:val="clear" w:color="auto" w:fill="auto"/>
                                </w:tcPr>
                                <w:p w14:paraId="4976C5C7" w14:textId="77777777" w:rsidR="002A4137" w:rsidRDefault="002A4137" w:rsidP="00195180">
                                  <w:pPr>
                                    <w:rPr>
                                      <w:b w:val="0"/>
                                    </w:rPr>
                                  </w:pPr>
                                </w:p>
                              </w:tc>
                            </w:tr>
                            <w:tr w:rsidR="002A4137" w14:paraId="64C3551A" w14:textId="77777777" w:rsidTr="002519CF">
                              <w:tc>
                                <w:tcPr>
                                  <w:tcW w:w="10555" w:type="dxa"/>
                                  <w:shd w:val="clear" w:color="auto" w:fill="auto"/>
                                </w:tcPr>
                                <w:p w14:paraId="285BCC8F" w14:textId="77777777" w:rsidR="002A4137" w:rsidRDefault="002A4137" w:rsidP="00195180">
                                  <w:pPr>
                                    <w:rPr>
                                      <w:b w:val="0"/>
                                    </w:rPr>
                                  </w:pPr>
                                </w:p>
                              </w:tc>
                            </w:tr>
                            <w:tr w:rsidR="002A4137" w14:paraId="2BB6F5E8" w14:textId="77777777" w:rsidTr="002519CF">
                              <w:tc>
                                <w:tcPr>
                                  <w:tcW w:w="10555" w:type="dxa"/>
                                  <w:shd w:val="clear" w:color="auto" w:fill="auto"/>
                                </w:tcPr>
                                <w:p w14:paraId="34A4A767" w14:textId="77777777" w:rsidR="002A4137" w:rsidRDefault="002A4137" w:rsidP="00195180">
                                  <w:pPr>
                                    <w:rPr>
                                      <w:b w:val="0"/>
                                    </w:rPr>
                                  </w:pPr>
                                </w:p>
                              </w:tc>
                            </w:tr>
                            <w:tr w:rsidR="002A4137" w14:paraId="3C1A284A" w14:textId="77777777" w:rsidTr="002519CF">
                              <w:tc>
                                <w:tcPr>
                                  <w:tcW w:w="10555" w:type="dxa"/>
                                  <w:shd w:val="clear" w:color="auto" w:fill="auto"/>
                                </w:tcPr>
                                <w:p w14:paraId="250496CE" w14:textId="77777777" w:rsidR="002A4137" w:rsidRDefault="002A4137" w:rsidP="00195180">
                                  <w:pPr>
                                    <w:rPr>
                                      <w:b w:val="0"/>
                                    </w:rPr>
                                  </w:pPr>
                                </w:p>
                              </w:tc>
                            </w:tr>
                            <w:tr w:rsidR="002A4137" w14:paraId="580AC8B3" w14:textId="77777777" w:rsidTr="002519CF">
                              <w:tc>
                                <w:tcPr>
                                  <w:tcW w:w="10555" w:type="dxa"/>
                                  <w:shd w:val="clear" w:color="auto" w:fill="auto"/>
                                </w:tcPr>
                                <w:p w14:paraId="52887559" w14:textId="77777777" w:rsidR="002A4137" w:rsidRPr="006374DD" w:rsidRDefault="002A4137" w:rsidP="00195180">
                                  <w:pPr>
                                    <w:rPr>
                                      <w:sz w:val="22"/>
                                      <w:szCs w:val="22"/>
                                      <w:u w:val="single"/>
                                    </w:rPr>
                                  </w:pPr>
                                  <w:r>
                                    <w:rPr>
                                      <w:b w:val="0"/>
                                    </w:rPr>
                                    <w:t xml:space="preserve">. </w:t>
                                  </w:r>
                                  <w:r>
                                    <w:rPr>
                                      <w:sz w:val="22"/>
                                      <w:szCs w:val="22"/>
                                    </w:rPr>
                                    <w:t xml:space="preserve">4. </w:t>
                                  </w:r>
                                  <w:r>
                                    <w:rPr>
                                      <w:sz w:val="22"/>
                                      <w:szCs w:val="22"/>
                                      <w:u w:val="single"/>
                                    </w:rPr>
                                    <w:t>Vận dụng.</w:t>
                                  </w:r>
                                </w:p>
                              </w:tc>
                            </w:tr>
                          </w:tbl>
                          <w:p w14:paraId="5AF59DC5" w14:textId="77777777" w:rsidR="002A4137" w:rsidRPr="007C3057" w:rsidRDefault="002A4137" w:rsidP="001E0E86">
                            <w:pPr>
                              <w:ind w:right="-49"/>
                              <w:jc w:val="both"/>
                              <w:rPr>
                                <w:b w:val="0"/>
                                <w:lang w:val="nl-NL"/>
                              </w:rPr>
                            </w:pPr>
                          </w:p>
                        </w:tc>
                      </w:tr>
                      <w:tr w:rsidR="002A4137" w:rsidRPr="00B31086" w14:paraId="2907EDD8" w14:textId="77777777" w:rsidTr="002519CF">
                        <w:tc>
                          <w:tcPr>
                            <w:tcW w:w="10380" w:type="dxa"/>
                            <w:gridSpan w:val="2"/>
                            <w:shd w:val="clear" w:color="auto" w:fill="auto"/>
                          </w:tcPr>
                          <w:p w14:paraId="2B27983C" w14:textId="77777777" w:rsidR="002A4137" w:rsidRPr="009E4711" w:rsidRDefault="002A4137" w:rsidP="00B31086">
                            <w:pPr>
                              <w:spacing w:line="276" w:lineRule="auto"/>
                              <w:rPr>
                                <w:b w:val="0"/>
                                <w:bCs w:val="0"/>
                              </w:rPr>
                            </w:pPr>
                          </w:p>
                        </w:tc>
                      </w:tr>
                      <w:tr w:rsidR="002A4137" w:rsidRPr="00B31086" w14:paraId="27749657" w14:textId="77777777" w:rsidTr="0079185E">
                        <w:tc>
                          <w:tcPr>
                            <w:tcW w:w="5062" w:type="dxa"/>
                            <w:shd w:val="clear" w:color="auto" w:fill="auto"/>
                          </w:tcPr>
                          <w:p w14:paraId="303C4C37" w14:textId="77777777" w:rsidR="002A4137" w:rsidRPr="009E4711" w:rsidRDefault="002A4137" w:rsidP="00B31086">
                            <w:pPr>
                              <w:spacing w:line="276" w:lineRule="auto"/>
                              <w:rPr>
                                <w:b w:val="0"/>
                                <w:bCs w:val="0"/>
                              </w:rPr>
                            </w:pPr>
                          </w:p>
                        </w:tc>
                        <w:tc>
                          <w:tcPr>
                            <w:tcW w:w="5318" w:type="dxa"/>
                          </w:tcPr>
                          <w:p w14:paraId="14449E2B" w14:textId="77777777" w:rsidR="002A4137" w:rsidRPr="009E4711" w:rsidRDefault="002A4137" w:rsidP="00B31086">
                            <w:pPr>
                              <w:spacing w:line="276" w:lineRule="auto"/>
                              <w:rPr>
                                <w:b w:val="0"/>
                                <w:bCs w:val="0"/>
                              </w:rPr>
                            </w:pPr>
                          </w:p>
                        </w:tc>
                      </w:tr>
                      <w:tr w:rsidR="002A4137" w:rsidRPr="00B31086" w14:paraId="68717980" w14:textId="77777777" w:rsidTr="0079185E">
                        <w:tc>
                          <w:tcPr>
                            <w:tcW w:w="5062" w:type="dxa"/>
                            <w:shd w:val="clear" w:color="auto" w:fill="auto"/>
                          </w:tcPr>
                          <w:p w14:paraId="3EB83C5B" w14:textId="77777777" w:rsidR="002A4137" w:rsidRPr="009E4711" w:rsidRDefault="002A4137" w:rsidP="00B31086">
                            <w:pPr>
                              <w:spacing w:line="276" w:lineRule="auto"/>
                              <w:rPr>
                                <w:b w:val="0"/>
                                <w:bCs w:val="0"/>
                              </w:rPr>
                            </w:pPr>
                          </w:p>
                        </w:tc>
                        <w:tc>
                          <w:tcPr>
                            <w:tcW w:w="5318" w:type="dxa"/>
                          </w:tcPr>
                          <w:p w14:paraId="3CF0441A" w14:textId="77777777" w:rsidR="002A4137" w:rsidRPr="009E4711" w:rsidRDefault="002A4137" w:rsidP="00B31086">
                            <w:pPr>
                              <w:spacing w:line="276" w:lineRule="auto"/>
                              <w:rPr>
                                <w:b w:val="0"/>
                                <w:bCs w:val="0"/>
                              </w:rPr>
                            </w:pPr>
                          </w:p>
                        </w:tc>
                      </w:tr>
                      <w:tr w:rsidR="002A4137" w:rsidRPr="00B31086" w14:paraId="055E84DC" w14:textId="77777777" w:rsidTr="0079185E">
                        <w:tc>
                          <w:tcPr>
                            <w:tcW w:w="5062" w:type="dxa"/>
                            <w:shd w:val="clear" w:color="auto" w:fill="auto"/>
                          </w:tcPr>
                          <w:p w14:paraId="644F1E75" w14:textId="77777777" w:rsidR="002A4137" w:rsidRPr="009E4711" w:rsidRDefault="002A4137" w:rsidP="00B31086">
                            <w:pPr>
                              <w:spacing w:line="276" w:lineRule="auto"/>
                              <w:rPr>
                                <w:b w:val="0"/>
                                <w:bCs w:val="0"/>
                              </w:rPr>
                            </w:pPr>
                          </w:p>
                        </w:tc>
                        <w:tc>
                          <w:tcPr>
                            <w:tcW w:w="5318" w:type="dxa"/>
                          </w:tcPr>
                          <w:p w14:paraId="4A504B1D" w14:textId="77777777" w:rsidR="002A4137" w:rsidRPr="009E4711" w:rsidRDefault="002A4137" w:rsidP="00B31086">
                            <w:pPr>
                              <w:spacing w:line="276" w:lineRule="auto"/>
                              <w:rPr>
                                <w:b w:val="0"/>
                                <w:bCs w:val="0"/>
                              </w:rPr>
                            </w:pPr>
                          </w:p>
                        </w:tc>
                      </w:tr>
                      <w:tr w:rsidR="002A4137" w:rsidRPr="00B31086" w14:paraId="0539E733" w14:textId="77777777" w:rsidTr="0079185E">
                        <w:tc>
                          <w:tcPr>
                            <w:tcW w:w="5062" w:type="dxa"/>
                            <w:shd w:val="clear" w:color="auto" w:fill="auto"/>
                          </w:tcPr>
                          <w:p w14:paraId="161B9FED" w14:textId="77777777" w:rsidR="002A4137" w:rsidRPr="009E4711" w:rsidRDefault="002A4137" w:rsidP="00B31086">
                            <w:pPr>
                              <w:spacing w:line="276" w:lineRule="auto"/>
                              <w:rPr>
                                <w:b w:val="0"/>
                                <w:bCs w:val="0"/>
                              </w:rPr>
                            </w:pPr>
                          </w:p>
                        </w:tc>
                        <w:tc>
                          <w:tcPr>
                            <w:tcW w:w="5318" w:type="dxa"/>
                          </w:tcPr>
                          <w:p w14:paraId="3CD2FCD2" w14:textId="77777777" w:rsidR="002A4137" w:rsidRPr="009E4711" w:rsidRDefault="002A4137" w:rsidP="00B31086">
                            <w:pPr>
                              <w:spacing w:line="276" w:lineRule="auto"/>
                              <w:rPr>
                                <w:b w:val="0"/>
                                <w:bCs w:val="0"/>
                              </w:rPr>
                            </w:pPr>
                          </w:p>
                        </w:tc>
                      </w:tr>
                      <w:tr w:rsidR="002A4137" w:rsidRPr="00B31086" w14:paraId="561D42C7" w14:textId="77777777" w:rsidTr="0079185E">
                        <w:tc>
                          <w:tcPr>
                            <w:tcW w:w="5062" w:type="dxa"/>
                            <w:shd w:val="clear" w:color="auto" w:fill="auto"/>
                          </w:tcPr>
                          <w:p w14:paraId="19673A04" w14:textId="77777777" w:rsidR="002A4137" w:rsidRPr="009E4711" w:rsidRDefault="002A4137" w:rsidP="00B31086">
                            <w:pPr>
                              <w:spacing w:line="276" w:lineRule="auto"/>
                              <w:rPr>
                                <w:b w:val="0"/>
                                <w:bCs w:val="0"/>
                              </w:rPr>
                            </w:pPr>
                          </w:p>
                        </w:tc>
                        <w:tc>
                          <w:tcPr>
                            <w:tcW w:w="5318" w:type="dxa"/>
                          </w:tcPr>
                          <w:p w14:paraId="28295E8E" w14:textId="77777777" w:rsidR="002A4137" w:rsidRPr="009E4711" w:rsidRDefault="002A4137" w:rsidP="00B31086">
                            <w:pPr>
                              <w:spacing w:line="276" w:lineRule="auto"/>
                              <w:rPr>
                                <w:b w:val="0"/>
                                <w:bCs w:val="0"/>
                              </w:rPr>
                            </w:pPr>
                          </w:p>
                        </w:tc>
                      </w:tr>
                      <w:tr w:rsidR="002A4137" w:rsidRPr="00B31086" w14:paraId="12E85C29" w14:textId="77777777" w:rsidTr="0079185E">
                        <w:tc>
                          <w:tcPr>
                            <w:tcW w:w="5062" w:type="dxa"/>
                            <w:shd w:val="clear" w:color="auto" w:fill="auto"/>
                          </w:tcPr>
                          <w:p w14:paraId="3B97BA4A" w14:textId="77777777" w:rsidR="002A4137" w:rsidRPr="009E4711" w:rsidRDefault="002A4137" w:rsidP="00B31086">
                            <w:pPr>
                              <w:spacing w:line="276" w:lineRule="auto"/>
                              <w:rPr>
                                <w:b w:val="0"/>
                                <w:bCs w:val="0"/>
                              </w:rPr>
                            </w:pPr>
                          </w:p>
                        </w:tc>
                        <w:tc>
                          <w:tcPr>
                            <w:tcW w:w="5318" w:type="dxa"/>
                          </w:tcPr>
                          <w:p w14:paraId="46D2753C" w14:textId="77777777" w:rsidR="002A4137" w:rsidRPr="009E4711" w:rsidRDefault="002A4137" w:rsidP="00B31086">
                            <w:pPr>
                              <w:spacing w:line="276" w:lineRule="auto"/>
                              <w:rPr>
                                <w:b w:val="0"/>
                                <w:bCs w:val="0"/>
                              </w:rPr>
                            </w:pPr>
                          </w:p>
                        </w:tc>
                      </w:tr>
                      <w:tr w:rsidR="002A4137" w:rsidRPr="00B31086" w14:paraId="07520851" w14:textId="77777777" w:rsidTr="0079185E">
                        <w:tc>
                          <w:tcPr>
                            <w:tcW w:w="5062" w:type="dxa"/>
                            <w:shd w:val="clear" w:color="auto" w:fill="auto"/>
                          </w:tcPr>
                          <w:p w14:paraId="772450CE" w14:textId="77777777" w:rsidR="002A4137" w:rsidRPr="009E4711" w:rsidRDefault="002A4137" w:rsidP="00B31086">
                            <w:pPr>
                              <w:spacing w:line="276" w:lineRule="auto"/>
                              <w:rPr>
                                <w:b w:val="0"/>
                                <w:bCs w:val="0"/>
                              </w:rPr>
                            </w:pPr>
                          </w:p>
                        </w:tc>
                        <w:tc>
                          <w:tcPr>
                            <w:tcW w:w="5318" w:type="dxa"/>
                          </w:tcPr>
                          <w:p w14:paraId="473CECB7" w14:textId="77777777" w:rsidR="002A4137" w:rsidRPr="009E4711" w:rsidRDefault="002A4137" w:rsidP="00B31086">
                            <w:pPr>
                              <w:spacing w:line="276" w:lineRule="auto"/>
                              <w:rPr>
                                <w:b w:val="0"/>
                                <w:bCs w:val="0"/>
                              </w:rPr>
                            </w:pPr>
                          </w:p>
                        </w:tc>
                      </w:tr>
                      <w:tr w:rsidR="002A4137" w:rsidRPr="00B31086" w14:paraId="5606677F" w14:textId="77777777" w:rsidTr="0079185E">
                        <w:tc>
                          <w:tcPr>
                            <w:tcW w:w="5062" w:type="dxa"/>
                            <w:shd w:val="clear" w:color="auto" w:fill="auto"/>
                          </w:tcPr>
                          <w:p w14:paraId="7115CB1D" w14:textId="77777777" w:rsidR="002A4137" w:rsidRPr="009E4711" w:rsidRDefault="002A4137" w:rsidP="00B31086">
                            <w:pPr>
                              <w:spacing w:line="276" w:lineRule="auto"/>
                              <w:rPr>
                                <w:b w:val="0"/>
                                <w:bCs w:val="0"/>
                              </w:rPr>
                            </w:pPr>
                          </w:p>
                        </w:tc>
                        <w:tc>
                          <w:tcPr>
                            <w:tcW w:w="5318" w:type="dxa"/>
                          </w:tcPr>
                          <w:p w14:paraId="6C1E0082" w14:textId="77777777" w:rsidR="002A4137" w:rsidRPr="009E4711" w:rsidRDefault="002A4137" w:rsidP="00B31086">
                            <w:pPr>
                              <w:spacing w:line="276" w:lineRule="auto"/>
                              <w:rPr>
                                <w:b w:val="0"/>
                                <w:bCs w:val="0"/>
                              </w:rPr>
                            </w:pPr>
                          </w:p>
                        </w:tc>
                      </w:tr>
                      <w:tr w:rsidR="002A4137" w:rsidRPr="00B31086" w14:paraId="7960A8B3" w14:textId="77777777" w:rsidTr="0079185E">
                        <w:tc>
                          <w:tcPr>
                            <w:tcW w:w="5062" w:type="dxa"/>
                            <w:shd w:val="clear" w:color="auto" w:fill="auto"/>
                          </w:tcPr>
                          <w:p w14:paraId="4EBD5F1C" w14:textId="77777777" w:rsidR="002A4137" w:rsidRPr="009E4711" w:rsidRDefault="002A4137" w:rsidP="00B31086">
                            <w:pPr>
                              <w:spacing w:line="276" w:lineRule="auto"/>
                              <w:rPr>
                                <w:b w:val="0"/>
                                <w:bCs w:val="0"/>
                              </w:rPr>
                            </w:pPr>
                          </w:p>
                        </w:tc>
                        <w:tc>
                          <w:tcPr>
                            <w:tcW w:w="5318" w:type="dxa"/>
                          </w:tcPr>
                          <w:p w14:paraId="51F68532" w14:textId="77777777" w:rsidR="002A4137" w:rsidRPr="009E4711" w:rsidRDefault="002A4137" w:rsidP="00B31086">
                            <w:pPr>
                              <w:spacing w:line="276" w:lineRule="auto"/>
                              <w:rPr>
                                <w:b w:val="0"/>
                                <w:bCs w:val="0"/>
                              </w:rPr>
                            </w:pPr>
                          </w:p>
                        </w:tc>
                      </w:tr>
                      <w:tr w:rsidR="002A4137" w:rsidRPr="00B31086" w14:paraId="03C0CF8E" w14:textId="77777777" w:rsidTr="0079185E">
                        <w:tc>
                          <w:tcPr>
                            <w:tcW w:w="5062" w:type="dxa"/>
                            <w:shd w:val="clear" w:color="auto" w:fill="auto"/>
                          </w:tcPr>
                          <w:p w14:paraId="0C34DD8E" w14:textId="77777777" w:rsidR="002A4137" w:rsidRPr="009E4711" w:rsidRDefault="002A4137" w:rsidP="00B31086">
                            <w:pPr>
                              <w:spacing w:line="276" w:lineRule="auto"/>
                              <w:rPr>
                                <w:b w:val="0"/>
                                <w:bCs w:val="0"/>
                              </w:rPr>
                            </w:pPr>
                          </w:p>
                        </w:tc>
                        <w:tc>
                          <w:tcPr>
                            <w:tcW w:w="5318" w:type="dxa"/>
                          </w:tcPr>
                          <w:p w14:paraId="6324543F" w14:textId="77777777" w:rsidR="002A4137" w:rsidRPr="009E4711" w:rsidRDefault="002A4137" w:rsidP="00B31086">
                            <w:pPr>
                              <w:spacing w:line="276" w:lineRule="auto"/>
                              <w:rPr>
                                <w:b w:val="0"/>
                                <w:bCs w:val="0"/>
                              </w:rPr>
                            </w:pPr>
                          </w:p>
                        </w:tc>
                      </w:tr>
                      <w:tr w:rsidR="002A4137" w:rsidRPr="00B31086" w14:paraId="4A080777" w14:textId="77777777" w:rsidTr="0079185E">
                        <w:tc>
                          <w:tcPr>
                            <w:tcW w:w="5062" w:type="dxa"/>
                            <w:shd w:val="clear" w:color="auto" w:fill="auto"/>
                          </w:tcPr>
                          <w:p w14:paraId="16E725D3" w14:textId="77777777" w:rsidR="002A4137" w:rsidRPr="009E4711" w:rsidRDefault="002A4137" w:rsidP="00B31086">
                            <w:pPr>
                              <w:spacing w:line="276" w:lineRule="auto"/>
                              <w:rPr>
                                <w:b w:val="0"/>
                                <w:bCs w:val="0"/>
                              </w:rPr>
                            </w:pPr>
                          </w:p>
                        </w:tc>
                        <w:tc>
                          <w:tcPr>
                            <w:tcW w:w="5318" w:type="dxa"/>
                          </w:tcPr>
                          <w:p w14:paraId="3CA2BBB6" w14:textId="77777777" w:rsidR="002A4137" w:rsidRPr="009E4711" w:rsidRDefault="002A4137" w:rsidP="00B31086">
                            <w:pPr>
                              <w:spacing w:line="276" w:lineRule="auto"/>
                              <w:rPr>
                                <w:b w:val="0"/>
                                <w:bCs w:val="0"/>
                              </w:rPr>
                            </w:pPr>
                          </w:p>
                        </w:tc>
                      </w:tr>
                      <w:tr w:rsidR="002A4137" w:rsidRPr="00B31086" w14:paraId="1A249A1C" w14:textId="77777777" w:rsidTr="0079185E">
                        <w:tc>
                          <w:tcPr>
                            <w:tcW w:w="5062" w:type="dxa"/>
                            <w:shd w:val="clear" w:color="auto" w:fill="auto"/>
                          </w:tcPr>
                          <w:p w14:paraId="31132B9C" w14:textId="77777777" w:rsidR="002A4137" w:rsidRPr="009E4711" w:rsidRDefault="002A4137" w:rsidP="00B31086">
                            <w:pPr>
                              <w:spacing w:line="276" w:lineRule="auto"/>
                              <w:rPr>
                                <w:b w:val="0"/>
                                <w:bCs w:val="0"/>
                              </w:rPr>
                            </w:pPr>
                          </w:p>
                        </w:tc>
                        <w:tc>
                          <w:tcPr>
                            <w:tcW w:w="5318" w:type="dxa"/>
                          </w:tcPr>
                          <w:p w14:paraId="477CCF2C" w14:textId="77777777" w:rsidR="002A4137" w:rsidRPr="009E4711" w:rsidRDefault="002A4137" w:rsidP="00B31086">
                            <w:pPr>
                              <w:spacing w:line="276" w:lineRule="auto"/>
                              <w:rPr>
                                <w:b w:val="0"/>
                                <w:bCs w:val="0"/>
                              </w:rPr>
                            </w:pPr>
                          </w:p>
                        </w:tc>
                      </w:tr>
                      <w:tr w:rsidR="002A4137" w:rsidRPr="00B31086" w14:paraId="5FF17EB9" w14:textId="77777777" w:rsidTr="0079185E">
                        <w:tc>
                          <w:tcPr>
                            <w:tcW w:w="5062" w:type="dxa"/>
                            <w:shd w:val="clear" w:color="auto" w:fill="auto"/>
                          </w:tcPr>
                          <w:p w14:paraId="0938F6D2" w14:textId="77777777" w:rsidR="002A4137" w:rsidRPr="009E4711" w:rsidRDefault="002A4137" w:rsidP="00B31086">
                            <w:pPr>
                              <w:spacing w:line="276" w:lineRule="auto"/>
                              <w:rPr>
                                <w:b w:val="0"/>
                                <w:bCs w:val="0"/>
                              </w:rPr>
                            </w:pPr>
                          </w:p>
                        </w:tc>
                        <w:tc>
                          <w:tcPr>
                            <w:tcW w:w="5318" w:type="dxa"/>
                          </w:tcPr>
                          <w:p w14:paraId="6961972D" w14:textId="77777777" w:rsidR="002A4137" w:rsidRPr="009E4711" w:rsidRDefault="002A4137" w:rsidP="00B31086">
                            <w:pPr>
                              <w:spacing w:line="276" w:lineRule="auto"/>
                              <w:rPr>
                                <w:b w:val="0"/>
                                <w:bCs w:val="0"/>
                              </w:rPr>
                            </w:pPr>
                          </w:p>
                        </w:tc>
                      </w:tr>
                      <w:tr w:rsidR="002A4137" w:rsidRPr="00B31086" w14:paraId="045A3AC5" w14:textId="77777777" w:rsidTr="0079185E">
                        <w:tc>
                          <w:tcPr>
                            <w:tcW w:w="5062" w:type="dxa"/>
                            <w:shd w:val="clear" w:color="auto" w:fill="auto"/>
                          </w:tcPr>
                          <w:p w14:paraId="4E977631" w14:textId="77777777" w:rsidR="002A4137" w:rsidRPr="009E4711" w:rsidRDefault="002A4137" w:rsidP="00B31086">
                            <w:pPr>
                              <w:spacing w:line="276" w:lineRule="auto"/>
                              <w:rPr>
                                <w:b w:val="0"/>
                                <w:bCs w:val="0"/>
                              </w:rPr>
                            </w:pPr>
                          </w:p>
                        </w:tc>
                        <w:tc>
                          <w:tcPr>
                            <w:tcW w:w="5318" w:type="dxa"/>
                          </w:tcPr>
                          <w:p w14:paraId="239E20BA" w14:textId="77777777" w:rsidR="002A4137" w:rsidRPr="009E4711" w:rsidRDefault="002A4137" w:rsidP="00B31086">
                            <w:pPr>
                              <w:spacing w:line="276" w:lineRule="auto"/>
                              <w:rPr>
                                <w:b w:val="0"/>
                                <w:bCs w:val="0"/>
                              </w:rPr>
                            </w:pPr>
                          </w:p>
                        </w:tc>
                      </w:tr>
                      <w:tr w:rsidR="002A4137" w:rsidRPr="00B31086" w14:paraId="5A69DFB8" w14:textId="77777777" w:rsidTr="0079185E">
                        <w:tc>
                          <w:tcPr>
                            <w:tcW w:w="5062" w:type="dxa"/>
                            <w:shd w:val="clear" w:color="auto" w:fill="auto"/>
                          </w:tcPr>
                          <w:p w14:paraId="148D37B7" w14:textId="77777777" w:rsidR="002A4137" w:rsidRPr="009E4711" w:rsidRDefault="002A4137" w:rsidP="00B31086">
                            <w:pPr>
                              <w:spacing w:line="276" w:lineRule="auto"/>
                              <w:rPr>
                                <w:b w:val="0"/>
                                <w:bCs w:val="0"/>
                              </w:rPr>
                            </w:pPr>
                          </w:p>
                        </w:tc>
                        <w:tc>
                          <w:tcPr>
                            <w:tcW w:w="5318" w:type="dxa"/>
                          </w:tcPr>
                          <w:p w14:paraId="089F180A" w14:textId="77777777" w:rsidR="002A4137" w:rsidRPr="009E4711" w:rsidRDefault="002A4137" w:rsidP="00B31086">
                            <w:pPr>
                              <w:spacing w:line="276" w:lineRule="auto"/>
                              <w:rPr>
                                <w:b w:val="0"/>
                                <w:bCs w:val="0"/>
                              </w:rPr>
                            </w:pPr>
                          </w:p>
                        </w:tc>
                      </w:tr>
                      <w:tr w:rsidR="002A4137" w:rsidRPr="00B31086" w14:paraId="7CB11453" w14:textId="77777777" w:rsidTr="0079185E">
                        <w:tc>
                          <w:tcPr>
                            <w:tcW w:w="5062" w:type="dxa"/>
                            <w:shd w:val="clear" w:color="auto" w:fill="auto"/>
                          </w:tcPr>
                          <w:p w14:paraId="2AB87681" w14:textId="77777777" w:rsidR="002A4137" w:rsidRPr="009E4711" w:rsidRDefault="002A4137" w:rsidP="00B31086">
                            <w:pPr>
                              <w:spacing w:line="276" w:lineRule="auto"/>
                              <w:rPr>
                                <w:b w:val="0"/>
                                <w:bCs w:val="0"/>
                              </w:rPr>
                            </w:pPr>
                          </w:p>
                        </w:tc>
                        <w:tc>
                          <w:tcPr>
                            <w:tcW w:w="5318" w:type="dxa"/>
                          </w:tcPr>
                          <w:p w14:paraId="01A6F27B" w14:textId="77777777" w:rsidR="002A4137" w:rsidRPr="009E4711" w:rsidRDefault="002A4137" w:rsidP="00B31086">
                            <w:pPr>
                              <w:spacing w:line="276" w:lineRule="auto"/>
                              <w:rPr>
                                <w:b w:val="0"/>
                                <w:bCs w:val="0"/>
                              </w:rPr>
                            </w:pPr>
                          </w:p>
                        </w:tc>
                      </w:tr>
                      <w:tr w:rsidR="002A4137" w:rsidRPr="00B31086" w14:paraId="72293274" w14:textId="77777777" w:rsidTr="0079185E">
                        <w:tc>
                          <w:tcPr>
                            <w:tcW w:w="5062" w:type="dxa"/>
                            <w:shd w:val="clear" w:color="auto" w:fill="auto"/>
                          </w:tcPr>
                          <w:p w14:paraId="3065A479" w14:textId="77777777" w:rsidR="002A4137" w:rsidRPr="009E4711" w:rsidRDefault="002A4137" w:rsidP="00B31086">
                            <w:pPr>
                              <w:spacing w:line="276" w:lineRule="auto"/>
                              <w:rPr>
                                <w:b w:val="0"/>
                                <w:bCs w:val="0"/>
                              </w:rPr>
                            </w:pPr>
                          </w:p>
                        </w:tc>
                        <w:tc>
                          <w:tcPr>
                            <w:tcW w:w="5318" w:type="dxa"/>
                          </w:tcPr>
                          <w:p w14:paraId="46637FC3" w14:textId="77777777" w:rsidR="002A4137" w:rsidRPr="009E4711" w:rsidRDefault="002A4137" w:rsidP="00B31086">
                            <w:pPr>
                              <w:spacing w:line="276" w:lineRule="auto"/>
                              <w:rPr>
                                <w:b w:val="0"/>
                                <w:bCs w:val="0"/>
                              </w:rPr>
                            </w:pPr>
                          </w:p>
                        </w:tc>
                      </w:tr>
                      <w:tr w:rsidR="002A4137" w:rsidRPr="00B31086" w14:paraId="1B869F27" w14:textId="77777777" w:rsidTr="0079185E">
                        <w:tc>
                          <w:tcPr>
                            <w:tcW w:w="5062" w:type="dxa"/>
                            <w:shd w:val="clear" w:color="auto" w:fill="auto"/>
                          </w:tcPr>
                          <w:p w14:paraId="31818B72" w14:textId="77777777" w:rsidR="002A4137" w:rsidRPr="009E4711" w:rsidRDefault="002A4137" w:rsidP="00B31086">
                            <w:pPr>
                              <w:spacing w:line="276" w:lineRule="auto"/>
                              <w:rPr>
                                <w:b w:val="0"/>
                                <w:bCs w:val="0"/>
                              </w:rPr>
                            </w:pPr>
                          </w:p>
                        </w:tc>
                        <w:tc>
                          <w:tcPr>
                            <w:tcW w:w="5318" w:type="dxa"/>
                          </w:tcPr>
                          <w:p w14:paraId="51CF5F44" w14:textId="77777777" w:rsidR="002A4137" w:rsidRPr="009E4711" w:rsidRDefault="002A4137" w:rsidP="00B31086">
                            <w:pPr>
                              <w:spacing w:line="276" w:lineRule="auto"/>
                              <w:rPr>
                                <w:b w:val="0"/>
                                <w:bCs w:val="0"/>
                              </w:rPr>
                            </w:pPr>
                          </w:p>
                        </w:tc>
                      </w:tr>
                      <w:tr w:rsidR="002A4137" w:rsidRPr="00B31086" w14:paraId="330136F7" w14:textId="77777777" w:rsidTr="0079185E">
                        <w:tc>
                          <w:tcPr>
                            <w:tcW w:w="5062" w:type="dxa"/>
                            <w:shd w:val="clear" w:color="auto" w:fill="auto"/>
                          </w:tcPr>
                          <w:p w14:paraId="169460C7" w14:textId="77777777" w:rsidR="002A4137" w:rsidRPr="009E4711" w:rsidRDefault="002A4137" w:rsidP="00B31086">
                            <w:pPr>
                              <w:spacing w:line="276" w:lineRule="auto"/>
                              <w:rPr>
                                <w:b w:val="0"/>
                                <w:bCs w:val="0"/>
                              </w:rPr>
                            </w:pPr>
                          </w:p>
                        </w:tc>
                        <w:tc>
                          <w:tcPr>
                            <w:tcW w:w="5318" w:type="dxa"/>
                          </w:tcPr>
                          <w:p w14:paraId="55518251" w14:textId="77777777" w:rsidR="002A4137" w:rsidRPr="009E4711" w:rsidRDefault="002A4137" w:rsidP="00B31086">
                            <w:pPr>
                              <w:spacing w:line="276" w:lineRule="auto"/>
                              <w:rPr>
                                <w:b w:val="0"/>
                                <w:bCs w:val="0"/>
                              </w:rPr>
                            </w:pPr>
                          </w:p>
                        </w:tc>
                      </w:tr>
                      <w:tr w:rsidR="002A4137" w:rsidRPr="00B31086" w14:paraId="783B2F1D" w14:textId="77777777" w:rsidTr="0079185E">
                        <w:tc>
                          <w:tcPr>
                            <w:tcW w:w="5062" w:type="dxa"/>
                            <w:shd w:val="clear" w:color="auto" w:fill="auto"/>
                          </w:tcPr>
                          <w:p w14:paraId="50A67DE4" w14:textId="77777777" w:rsidR="002A4137" w:rsidRPr="009E4711" w:rsidRDefault="002A4137" w:rsidP="00B31086">
                            <w:pPr>
                              <w:spacing w:line="276" w:lineRule="auto"/>
                              <w:rPr>
                                <w:b w:val="0"/>
                                <w:bCs w:val="0"/>
                              </w:rPr>
                            </w:pPr>
                          </w:p>
                        </w:tc>
                        <w:tc>
                          <w:tcPr>
                            <w:tcW w:w="5318" w:type="dxa"/>
                          </w:tcPr>
                          <w:p w14:paraId="1E387DB4" w14:textId="77777777" w:rsidR="002A4137" w:rsidRPr="009E4711" w:rsidRDefault="002A4137" w:rsidP="00B31086">
                            <w:pPr>
                              <w:spacing w:line="276" w:lineRule="auto"/>
                              <w:rPr>
                                <w:b w:val="0"/>
                                <w:bCs w:val="0"/>
                              </w:rPr>
                            </w:pPr>
                          </w:p>
                        </w:tc>
                      </w:tr>
                      <w:tr w:rsidR="002A4137" w:rsidRPr="00B31086" w14:paraId="1DDC8D24" w14:textId="77777777" w:rsidTr="0079185E">
                        <w:tc>
                          <w:tcPr>
                            <w:tcW w:w="5062" w:type="dxa"/>
                            <w:shd w:val="clear" w:color="auto" w:fill="auto"/>
                          </w:tcPr>
                          <w:p w14:paraId="118B6BBE" w14:textId="77777777" w:rsidR="002A4137" w:rsidRPr="009E4711" w:rsidRDefault="002A4137" w:rsidP="00B31086">
                            <w:pPr>
                              <w:spacing w:line="276" w:lineRule="auto"/>
                              <w:rPr>
                                <w:b w:val="0"/>
                                <w:bCs w:val="0"/>
                              </w:rPr>
                            </w:pPr>
                          </w:p>
                        </w:tc>
                        <w:tc>
                          <w:tcPr>
                            <w:tcW w:w="5318" w:type="dxa"/>
                          </w:tcPr>
                          <w:p w14:paraId="2CB10369" w14:textId="77777777" w:rsidR="002A4137" w:rsidRPr="009E4711" w:rsidRDefault="002A4137" w:rsidP="00B31086">
                            <w:pPr>
                              <w:spacing w:line="276" w:lineRule="auto"/>
                              <w:rPr>
                                <w:b w:val="0"/>
                                <w:bCs w:val="0"/>
                              </w:rPr>
                            </w:pPr>
                          </w:p>
                        </w:tc>
                      </w:tr>
                      <w:tr w:rsidR="002A4137" w:rsidRPr="00B31086" w14:paraId="3CA45659" w14:textId="77777777" w:rsidTr="0079185E">
                        <w:tc>
                          <w:tcPr>
                            <w:tcW w:w="5062" w:type="dxa"/>
                            <w:shd w:val="clear" w:color="auto" w:fill="auto"/>
                          </w:tcPr>
                          <w:p w14:paraId="311F682F" w14:textId="77777777" w:rsidR="002A4137" w:rsidRPr="009E4711" w:rsidRDefault="002A4137" w:rsidP="00B31086">
                            <w:pPr>
                              <w:spacing w:line="276" w:lineRule="auto"/>
                              <w:rPr>
                                <w:b w:val="0"/>
                                <w:bCs w:val="0"/>
                              </w:rPr>
                            </w:pPr>
                          </w:p>
                        </w:tc>
                        <w:tc>
                          <w:tcPr>
                            <w:tcW w:w="5318" w:type="dxa"/>
                          </w:tcPr>
                          <w:p w14:paraId="1CEC9F34" w14:textId="77777777" w:rsidR="002A4137" w:rsidRPr="009E4711" w:rsidRDefault="002A4137" w:rsidP="00B31086">
                            <w:pPr>
                              <w:spacing w:line="276" w:lineRule="auto"/>
                              <w:rPr>
                                <w:b w:val="0"/>
                                <w:bCs w:val="0"/>
                              </w:rPr>
                            </w:pPr>
                          </w:p>
                        </w:tc>
                      </w:tr>
                      <w:tr w:rsidR="002A4137" w:rsidRPr="00B31086" w14:paraId="3C65AB36" w14:textId="77777777" w:rsidTr="0079185E">
                        <w:tc>
                          <w:tcPr>
                            <w:tcW w:w="5062" w:type="dxa"/>
                            <w:shd w:val="clear" w:color="auto" w:fill="auto"/>
                          </w:tcPr>
                          <w:p w14:paraId="0791609D" w14:textId="77777777" w:rsidR="002A4137" w:rsidRPr="009E4711" w:rsidRDefault="002A4137" w:rsidP="00B31086">
                            <w:pPr>
                              <w:spacing w:line="276" w:lineRule="auto"/>
                              <w:rPr>
                                <w:b w:val="0"/>
                                <w:bCs w:val="0"/>
                              </w:rPr>
                            </w:pPr>
                          </w:p>
                        </w:tc>
                        <w:tc>
                          <w:tcPr>
                            <w:tcW w:w="5318" w:type="dxa"/>
                          </w:tcPr>
                          <w:p w14:paraId="6F341710" w14:textId="77777777" w:rsidR="002A4137" w:rsidRPr="009E4711" w:rsidRDefault="002A4137" w:rsidP="00B31086">
                            <w:pPr>
                              <w:spacing w:line="276" w:lineRule="auto"/>
                              <w:rPr>
                                <w:b w:val="0"/>
                                <w:bCs w:val="0"/>
                              </w:rPr>
                            </w:pPr>
                          </w:p>
                        </w:tc>
                      </w:tr>
                      <w:tr w:rsidR="002A4137" w:rsidRPr="00B31086" w14:paraId="0981F5AD" w14:textId="77777777" w:rsidTr="0079185E">
                        <w:tc>
                          <w:tcPr>
                            <w:tcW w:w="5062" w:type="dxa"/>
                            <w:shd w:val="clear" w:color="auto" w:fill="auto"/>
                          </w:tcPr>
                          <w:p w14:paraId="23660DC3" w14:textId="77777777" w:rsidR="002A4137" w:rsidRPr="009E4711" w:rsidRDefault="002A4137" w:rsidP="00B31086">
                            <w:pPr>
                              <w:spacing w:line="276" w:lineRule="auto"/>
                              <w:rPr>
                                <w:b w:val="0"/>
                                <w:bCs w:val="0"/>
                              </w:rPr>
                            </w:pPr>
                          </w:p>
                        </w:tc>
                        <w:tc>
                          <w:tcPr>
                            <w:tcW w:w="5318" w:type="dxa"/>
                          </w:tcPr>
                          <w:p w14:paraId="1D2AAED5" w14:textId="77777777" w:rsidR="002A4137" w:rsidRPr="009E4711" w:rsidRDefault="002A4137" w:rsidP="00B31086">
                            <w:pPr>
                              <w:spacing w:line="276" w:lineRule="auto"/>
                              <w:rPr>
                                <w:b w:val="0"/>
                                <w:bCs w:val="0"/>
                              </w:rPr>
                            </w:pPr>
                          </w:p>
                        </w:tc>
                      </w:tr>
                      <w:tr w:rsidR="002A4137" w:rsidRPr="00B31086" w14:paraId="4D13B4B0" w14:textId="77777777" w:rsidTr="0079185E">
                        <w:tc>
                          <w:tcPr>
                            <w:tcW w:w="5062" w:type="dxa"/>
                            <w:shd w:val="clear" w:color="auto" w:fill="auto"/>
                          </w:tcPr>
                          <w:p w14:paraId="59BAAE96" w14:textId="77777777" w:rsidR="002A4137" w:rsidRPr="009E4711" w:rsidRDefault="002A4137" w:rsidP="00B31086">
                            <w:pPr>
                              <w:spacing w:line="276" w:lineRule="auto"/>
                              <w:rPr>
                                <w:b w:val="0"/>
                                <w:bCs w:val="0"/>
                              </w:rPr>
                            </w:pPr>
                          </w:p>
                        </w:tc>
                        <w:tc>
                          <w:tcPr>
                            <w:tcW w:w="5318" w:type="dxa"/>
                          </w:tcPr>
                          <w:p w14:paraId="69C887EE" w14:textId="77777777" w:rsidR="002A4137" w:rsidRPr="009E4711" w:rsidRDefault="002A4137" w:rsidP="00B31086">
                            <w:pPr>
                              <w:spacing w:line="276" w:lineRule="auto"/>
                              <w:rPr>
                                <w:b w:val="0"/>
                                <w:bCs w:val="0"/>
                              </w:rPr>
                            </w:pPr>
                          </w:p>
                        </w:tc>
                      </w:tr>
                      <w:tr w:rsidR="002A4137" w:rsidRPr="00B31086" w14:paraId="45BA8549" w14:textId="77777777" w:rsidTr="0079185E">
                        <w:tc>
                          <w:tcPr>
                            <w:tcW w:w="5062" w:type="dxa"/>
                            <w:shd w:val="clear" w:color="auto" w:fill="auto"/>
                          </w:tcPr>
                          <w:p w14:paraId="0807AE1D" w14:textId="77777777" w:rsidR="002A4137" w:rsidRPr="009E4711" w:rsidRDefault="002A4137" w:rsidP="00B31086">
                            <w:pPr>
                              <w:spacing w:line="276" w:lineRule="auto"/>
                              <w:rPr>
                                <w:b w:val="0"/>
                                <w:bCs w:val="0"/>
                              </w:rPr>
                            </w:pPr>
                          </w:p>
                        </w:tc>
                        <w:tc>
                          <w:tcPr>
                            <w:tcW w:w="5318" w:type="dxa"/>
                          </w:tcPr>
                          <w:p w14:paraId="29AF50C6" w14:textId="77777777" w:rsidR="002A4137" w:rsidRPr="009E4711" w:rsidRDefault="002A4137" w:rsidP="00B31086">
                            <w:pPr>
                              <w:spacing w:line="276" w:lineRule="auto"/>
                              <w:rPr>
                                <w:b w:val="0"/>
                                <w:bCs w:val="0"/>
                              </w:rPr>
                            </w:pPr>
                          </w:p>
                        </w:tc>
                      </w:tr>
                      <w:tr w:rsidR="002A4137" w:rsidRPr="00B31086" w14:paraId="4F9E23D7" w14:textId="77777777" w:rsidTr="0079185E">
                        <w:tc>
                          <w:tcPr>
                            <w:tcW w:w="5062" w:type="dxa"/>
                            <w:shd w:val="clear" w:color="auto" w:fill="auto"/>
                          </w:tcPr>
                          <w:p w14:paraId="1F9814B1" w14:textId="77777777" w:rsidR="002A4137" w:rsidRPr="009E4711" w:rsidRDefault="002A4137" w:rsidP="00B31086">
                            <w:pPr>
                              <w:spacing w:line="276" w:lineRule="auto"/>
                              <w:rPr>
                                <w:b w:val="0"/>
                                <w:bCs w:val="0"/>
                              </w:rPr>
                            </w:pPr>
                          </w:p>
                        </w:tc>
                        <w:tc>
                          <w:tcPr>
                            <w:tcW w:w="5318" w:type="dxa"/>
                          </w:tcPr>
                          <w:p w14:paraId="285E959B" w14:textId="77777777" w:rsidR="002A4137" w:rsidRPr="009E4711" w:rsidRDefault="002A4137" w:rsidP="00B31086">
                            <w:pPr>
                              <w:spacing w:line="276" w:lineRule="auto"/>
                              <w:rPr>
                                <w:b w:val="0"/>
                                <w:bCs w:val="0"/>
                              </w:rPr>
                            </w:pPr>
                          </w:p>
                        </w:tc>
                      </w:tr>
                      <w:tr w:rsidR="002A4137" w:rsidRPr="00B31086" w14:paraId="1A3F9682" w14:textId="77777777" w:rsidTr="0079185E">
                        <w:tc>
                          <w:tcPr>
                            <w:tcW w:w="5062" w:type="dxa"/>
                            <w:shd w:val="clear" w:color="auto" w:fill="auto"/>
                          </w:tcPr>
                          <w:p w14:paraId="00D1C25B" w14:textId="77777777" w:rsidR="002A4137" w:rsidRPr="009E4711" w:rsidRDefault="002A4137" w:rsidP="00B31086">
                            <w:pPr>
                              <w:spacing w:line="276" w:lineRule="auto"/>
                              <w:rPr>
                                <w:b w:val="0"/>
                                <w:bCs w:val="0"/>
                              </w:rPr>
                            </w:pPr>
                          </w:p>
                        </w:tc>
                        <w:tc>
                          <w:tcPr>
                            <w:tcW w:w="5318" w:type="dxa"/>
                          </w:tcPr>
                          <w:p w14:paraId="0A19C8F8" w14:textId="77777777" w:rsidR="002A4137" w:rsidRPr="009E4711" w:rsidRDefault="002A4137" w:rsidP="00B31086">
                            <w:pPr>
                              <w:spacing w:line="276" w:lineRule="auto"/>
                              <w:rPr>
                                <w:b w:val="0"/>
                                <w:bCs w:val="0"/>
                              </w:rPr>
                            </w:pPr>
                          </w:p>
                        </w:tc>
                      </w:tr>
                      <w:tr w:rsidR="002A4137" w:rsidRPr="00B31086" w14:paraId="71B2337E" w14:textId="77777777" w:rsidTr="0079185E">
                        <w:tc>
                          <w:tcPr>
                            <w:tcW w:w="5062" w:type="dxa"/>
                            <w:shd w:val="clear" w:color="auto" w:fill="auto"/>
                          </w:tcPr>
                          <w:p w14:paraId="147DB1FD" w14:textId="77777777" w:rsidR="002A4137" w:rsidRPr="009E4711" w:rsidRDefault="002A4137" w:rsidP="00B31086">
                            <w:pPr>
                              <w:spacing w:line="276" w:lineRule="auto"/>
                              <w:rPr>
                                <w:b w:val="0"/>
                                <w:bCs w:val="0"/>
                              </w:rPr>
                            </w:pPr>
                          </w:p>
                        </w:tc>
                        <w:tc>
                          <w:tcPr>
                            <w:tcW w:w="5318" w:type="dxa"/>
                          </w:tcPr>
                          <w:p w14:paraId="3521EDF2" w14:textId="77777777" w:rsidR="002A4137" w:rsidRPr="009E4711" w:rsidRDefault="002A4137" w:rsidP="00B31086">
                            <w:pPr>
                              <w:spacing w:line="276" w:lineRule="auto"/>
                              <w:rPr>
                                <w:b w:val="0"/>
                                <w:bCs w:val="0"/>
                              </w:rPr>
                            </w:pPr>
                          </w:p>
                        </w:tc>
                      </w:tr>
                      <w:tr w:rsidR="002A4137" w:rsidRPr="00B31086" w14:paraId="270EC45B" w14:textId="77777777" w:rsidTr="0079185E">
                        <w:tc>
                          <w:tcPr>
                            <w:tcW w:w="5062" w:type="dxa"/>
                            <w:shd w:val="clear" w:color="auto" w:fill="auto"/>
                          </w:tcPr>
                          <w:p w14:paraId="5C6E5169" w14:textId="77777777" w:rsidR="002A4137" w:rsidRPr="009E4711" w:rsidRDefault="002A4137" w:rsidP="00B31086">
                            <w:pPr>
                              <w:spacing w:line="276" w:lineRule="auto"/>
                              <w:rPr>
                                <w:b w:val="0"/>
                                <w:bCs w:val="0"/>
                              </w:rPr>
                            </w:pPr>
                          </w:p>
                        </w:tc>
                        <w:tc>
                          <w:tcPr>
                            <w:tcW w:w="5318" w:type="dxa"/>
                          </w:tcPr>
                          <w:p w14:paraId="0F360948" w14:textId="77777777" w:rsidR="002A4137" w:rsidRPr="009E4711" w:rsidRDefault="002A4137" w:rsidP="00B31086">
                            <w:pPr>
                              <w:spacing w:line="276" w:lineRule="auto"/>
                              <w:rPr>
                                <w:b w:val="0"/>
                                <w:bCs w:val="0"/>
                              </w:rPr>
                            </w:pPr>
                          </w:p>
                        </w:tc>
                      </w:tr>
                      <w:tr w:rsidR="002A4137" w:rsidRPr="00B31086" w14:paraId="70E6CD6D" w14:textId="77777777" w:rsidTr="0079185E">
                        <w:tc>
                          <w:tcPr>
                            <w:tcW w:w="5062" w:type="dxa"/>
                            <w:shd w:val="clear" w:color="auto" w:fill="auto"/>
                          </w:tcPr>
                          <w:p w14:paraId="7C8FAF8C" w14:textId="77777777" w:rsidR="002A4137" w:rsidRPr="009E4711" w:rsidRDefault="002A4137" w:rsidP="00B31086">
                            <w:pPr>
                              <w:spacing w:line="276" w:lineRule="auto"/>
                              <w:rPr>
                                <w:b w:val="0"/>
                                <w:bCs w:val="0"/>
                              </w:rPr>
                            </w:pPr>
                          </w:p>
                        </w:tc>
                        <w:tc>
                          <w:tcPr>
                            <w:tcW w:w="5318" w:type="dxa"/>
                          </w:tcPr>
                          <w:p w14:paraId="2F4E7B8E" w14:textId="77777777" w:rsidR="002A4137" w:rsidRPr="009E4711" w:rsidRDefault="002A4137" w:rsidP="00B31086">
                            <w:pPr>
                              <w:spacing w:line="276" w:lineRule="auto"/>
                              <w:rPr>
                                <w:b w:val="0"/>
                                <w:bCs w:val="0"/>
                              </w:rPr>
                            </w:pPr>
                          </w:p>
                        </w:tc>
                      </w:tr>
                      <w:tr w:rsidR="002A4137" w:rsidRPr="00B31086" w14:paraId="3F74AD5C" w14:textId="77777777" w:rsidTr="0079185E">
                        <w:tc>
                          <w:tcPr>
                            <w:tcW w:w="5062" w:type="dxa"/>
                            <w:shd w:val="clear" w:color="auto" w:fill="auto"/>
                          </w:tcPr>
                          <w:p w14:paraId="6163BC71" w14:textId="77777777" w:rsidR="002A4137" w:rsidRPr="009E4711" w:rsidRDefault="002A4137" w:rsidP="00B31086">
                            <w:pPr>
                              <w:spacing w:line="276" w:lineRule="auto"/>
                              <w:rPr>
                                <w:b w:val="0"/>
                                <w:bCs w:val="0"/>
                              </w:rPr>
                            </w:pPr>
                          </w:p>
                        </w:tc>
                        <w:tc>
                          <w:tcPr>
                            <w:tcW w:w="5318" w:type="dxa"/>
                          </w:tcPr>
                          <w:p w14:paraId="4A411FFB" w14:textId="77777777" w:rsidR="002A4137" w:rsidRPr="009E4711" w:rsidRDefault="002A4137" w:rsidP="00B31086">
                            <w:pPr>
                              <w:spacing w:line="276" w:lineRule="auto"/>
                              <w:rPr>
                                <w:b w:val="0"/>
                                <w:bCs w:val="0"/>
                              </w:rPr>
                            </w:pPr>
                          </w:p>
                        </w:tc>
                      </w:tr>
                      <w:tr w:rsidR="002A4137" w:rsidRPr="00B31086" w14:paraId="325A9B73" w14:textId="77777777" w:rsidTr="0079185E">
                        <w:tc>
                          <w:tcPr>
                            <w:tcW w:w="5062" w:type="dxa"/>
                            <w:shd w:val="clear" w:color="auto" w:fill="auto"/>
                          </w:tcPr>
                          <w:p w14:paraId="7A2B7FB4" w14:textId="77777777" w:rsidR="002A4137" w:rsidRPr="009E4711" w:rsidRDefault="002A4137" w:rsidP="00B31086">
                            <w:pPr>
                              <w:spacing w:line="276" w:lineRule="auto"/>
                              <w:rPr>
                                <w:b w:val="0"/>
                                <w:bCs w:val="0"/>
                              </w:rPr>
                            </w:pPr>
                          </w:p>
                        </w:tc>
                        <w:tc>
                          <w:tcPr>
                            <w:tcW w:w="5318" w:type="dxa"/>
                          </w:tcPr>
                          <w:p w14:paraId="71CF220F" w14:textId="77777777" w:rsidR="002A4137" w:rsidRPr="009E4711" w:rsidRDefault="002A4137" w:rsidP="00B31086">
                            <w:pPr>
                              <w:spacing w:line="276" w:lineRule="auto"/>
                              <w:rPr>
                                <w:b w:val="0"/>
                                <w:bCs w:val="0"/>
                              </w:rPr>
                            </w:pPr>
                          </w:p>
                        </w:tc>
                      </w:tr>
                      <w:tr w:rsidR="002A4137" w:rsidRPr="00B31086" w14:paraId="500FA29E" w14:textId="77777777" w:rsidTr="0079185E">
                        <w:tc>
                          <w:tcPr>
                            <w:tcW w:w="5062" w:type="dxa"/>
                            <w:shd w:val="clear" w:color="auto" w:fill="auto"/>
                          </w:tcPr>
                          <w:p w14:paraId="590A6A4F" w14:textId="77777777" w:rsidR="002A4137" w:rsidRPr="009E4711" w:rsidRDefault="002A4137" w:rsidP="00B31086">
                            <w:pPr>
                              <w:spacing w:line="276" w:lineRule="auto"/>
                              <w:rPr>
                                <w:b w:val="0"/>
                                <w:bCs w:val="0"/>
                              </w:rPr>
                            </w:pPr>
                          </w:p>
                        </w:tc>
                        <w:tc>
                          <w:tcPr>
                            <w:tcW w:w="5318" w:type="dxa"/>
                          </w:tcPr>
                          <w:p w14:paraId="7F9D493D" w14:textId="77777777" w:rsidR="002A4137" w:rsidRPr="009E4711" w:rsidRDefault="002A4137" w:rsidP="00B31086">
                            <w:pPr>
                              <w:spacing w:line="276" w:lineRule="auto"/>
                              <w:rPr>
                                <w:b w:val="0"/>
                                <w:bCs w:val="0"/>
                              </w:rPr>
                            </w:pPr>
                          </w:p>
                        </w:tc>
                      </w:tr>
                      <w:tr w:rsidR="002A4137" w:rsidRPr="00B31086" w14:paraId="5BE56A0F" w14:textId="77777777" w:rsidTr="0079185E">
                        <w:tc>
                          <w:tcPr>
                            <w:tcW w:w="5062" w:type="dxa"/>
                            <w:shd w:val="clear" w:color="auto" w:fill="auto"/>
                          </w:tcPr>
                          <w:p w14:paraId="02DE722D" w14:textId="77777777" w:rsidR="002A4137" w:rsidRPr="009E4711" w:rsidRDefault="002A4137" w:rsidP="00B31086">
                            <w:pPr>
                              <w:spacing w:line="276" w:lineRule="auto"/>
                              <w:rPr>
                                <w:b w:val="0"/>
                                <w:bCs w:val="0"/>
                              </w:rPr>
                            </w:pPr>
                          </w:p>
                        </w:tc>
                        <w:tc>
                          <w:tcPr>
                            <w:tcW w:w="5318" w:type="dxa"/>
                          </w:tcPr>
                          <w:p w14:paraId="2ACED59B" w14:textId="77777777" w:rsidR="002A4137" w:rsidRPr="009E4711" w:rsidRDefault="002A4137" w:rsidP="00B31086">
                            <w:pPr>
                              <w:spacing w:line="276" w:lineRule="auto"/>
                              <w:rPr>
                                <w:b w:val="0"/>
                                <w:bCs w:val="0"/>
                              </w:rPr>
                            </w:pPr>
                          </w:p>
                        </w:tc>
                      </w:tr>
                      <w:tr w:rsidR="002A4137" w:rsidRPr="00B31086" w14:paraId="11D2D3C5" w14:textId="77777777" w:rsidTr="0079185E">
                        <w:tc>
                          <w:tcPr>
                            <w:tcW w:w="5062" w:type="dxa"/>
                            <w:shd w:val="clear" w:color="auto" w:fill="auto"/>
                          </w:tcPr>
                          <w:p w14:paraId="0B22AEA0" w14:textId="77777777" w:rsidR="002A4137" w:rsidRPr="009E4711" w:rsidRDefault="002A4137" w:rsidP="00B31086">
                            <w:pPr>
                              <w:spacing w:line="276" w:lineRule="auto"/>
                              <w:rPr>
                                <w:b w:val="0"/>
                                <w:bCs w:val="0"/>
                              </w:rPr>
                            </w:pPr>
                          </w:p>
                        </w:tc>
                        <w:tc>
                          <w:tcPr>
                            <w:tcW w:w="5318" w:type="dxa"/>
                          </w:tcPr>
                          <w:p w14:paraId="4C91D630" w14:textId="77777777" w:rsidR="002A4137" w:rsidRPr="009E4711" w:rsidRDefault="002A4137" w:rsidP="00B31086">
                            <w:pPr>
                              <w:spacing w:line="276" w:lineRule="auto"/>
                              <w:rPr>
                                <w:b w:val="0"/>
                                <w:bCs w:val="0"/>
                              </w:rPr>
                            </w:pPr>
                          </w:p>
                        </w:tc>
                      </w:tr>
                      <w:tr w:rsidR="002A4137" w:rsidRPr="00B31086" w14:paraId="63CB7E5F" w14:textId="77777777" w:rsidTr="0079185E">
                        <w:tc>
                          <w:tcPr>
                            <w:tcW w:w="5062" w:type="dxa"/>
                            <w:shd w:val="clear" w:color="auto" w:fill="auto"/>
                          </w:tcPr>
                          <w:p w14:paraId="6012E85C" w14:textId="77777777" w:rsidR="002A4137" w:rsidRPr="009E4711" w:rsidRDefault="002A4137" w:rsidP="00B31086">
                            <w:pPr>
                              <w:spacing w:line="276" w:lineRule="auto"/>
                              <w:rPr>
                                <w:b w:val="0"/>
                                <w:bCs w:val="0"/>
                              </w:rPr>
                            </w:pPr>
                          </w:p>
                        </w:tc>
                        <w:tc>
                          <w:tcPr>
                            <w:tcW w:w="5318" w:type="dxa"/>
                          </w:tcPr>
                          <w:p w14:paraId="5068E950" w14:textId="77777777" w:rsidR="002A4137" w:rsidRPr="009E4711" w:rsidRDefault="002A4137" w:rsidP="00B31086">
                            <w:pPr>
                              <w:spacing w:line="276" w:lineRule="auto"/>
                              <w:rPr>
                                <w:b w:val="0"/>
                                <w:bCs w:val="0"/>
                              </w:rPr>
                            </w:pPr>
                          </w:p>
                        </w:tc>
                      </w:tr>
                      <w:tr w:rsidR="002A4137" w:rsidRPr="00B31086" w14:paraId="222E75CE" w14:textId="77777777" w:rsidTr="0079185E">
                        <w:tc>
                          <w:tcPr>
                            <w:tcW w:w="5062" w:type="dxa"/>
                            <w:shd w:val="clear" w:color="auto" w:fill="auto"/>
                          </w:tcPr>
                          <w:p w14:paraId="10BBFA53" w14:textId="77777777" w:rsidR="002A4137" w:rsidRPr="009E4711" w:rsidRDefault="002A4137" w:rsidP="00B31086">
                            <w:pPr>
                              <w:spacing w:line="276" w:lineRule="auto"/>
                              <w:rPr>
                                <w:b w:val="0"/>
                                <w:bCs w:val="0"/>
                              </w:rPr>
                            </w:pPr>
                          </w:p>
                        </w:tc>
                        <w:tc>
                          <w:tcPr>
                            <w:tcW w:w="5318" w:type="dxa"/>
                          </w:tcPr>
                          <w:p w14:paraId="167F06A4" w14:textId="77777777" w:rsidR="002A4137" w:rsidRPr="009E4711" w:rsidRDefault="002A4137" w:rsidP="00B31086">
                            <w:pPr>
                              <w:spacing w:line="276" w:lineRule="auto"/>
                              <w:rPr>
                                <w:b w:val="0"/>
                                <w:bCs w:val="0"/>
                              </w:rPr>
                            </w:pPr>
                          </w:p>
                        </w:tc>
                      </w:tr>
                    </w:tbl>
                    <w:p w14:paraId="6B6A2A76"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0BD7604B" w14:textId="24205D37" w:rsidR="00B6732A" w:rsidRDefault="001E0E86">
      <w:r>
        <w:rPr>
          <w:noProof/>
          <w:sz w:val="22"/>
          <w:szCs w:val="22"/>
        </w:rPr>
        <w:lastRenderedPageBreak/>
        <mc:AlternateContent>
          <mc:Choice Requires="wps">
            <w:drawing>
              <wp:anchor distT="0" distB="0" distL="114300" distR="114300" simplePos="0" relativeHeight="251982848" behindDoc="0" locked="0" layoutInCell="1" allowOverlap="1" wp14:anchorId="08A4C1E1" wp14:editId="2047DD43">
                <wp:simplePos x="0" y="0"/>
                <wp:positionH relativeFrom="column">
                  <wp:posOffset>-2913</wp:posOffset>
                </wp:positionH>
                <wp:positionV relativeFrom="paragraph">
                  <wp:posOffset>35104</wp:posOffset>
                </wp:positionV>
                <wp:extent cx="6579235" cy="9681472"/>
                <wp:effectExtent l="0" t="0" r="12065" b="8890"/>
                <wp:wrapThrough wrapText="bothSides">
                  <wp:wrapPolygon edited="0">
                    <wp:start x="0" y="0"/>
                    <wp:lineTo x="0" y="21591"/>
                    <wp:lineTo x="21598" y="21591"/>
                    <wp:lineTo x="21598" y="0"/>
                    <wp:lineTo x="0" y="0"/>
                  </wp:wrapPolygon>
                </wp:wrapThrough>
                <wp:docPr id="60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8147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74301E8" w14:textId="77777777" w:rsidTr="002519CF">
                              <w:tc>
                                <w:tcPr>
                                  <w:tcW w:w="10380" w:type="dxa"/>
                                  <w:gridSpan w:val="2"/>
                                  <w:shd w:val="clear" w:color="auto" w:fill="auto"/>
                                </w:tcPr>
                                <w:p w14:paraId="62EAA291" w14:textId="77777777" w:rsidR="002A4137" w:rsidRPr="00444735" w:rsidRDefault="002A4137" w:rsidP="002519CF">
                                  <w:pPr>
                                    <w:spacing w:line="276" w:lineRule="auto"/>
                                    <w:rPr>
                                      <w:b w:val="0"/>
                                      <w:sz w:val="21"/>
                                      <w:szCs w:val="21"/>
                                    </w:rPr>
                                  </w:pPr>
                                  <w:r w:rsidRPr="00444735">
                                    <w:rPr>
                                      <w:sz w:val="21"/>
                                      <w:szCs w:val="21"/>
                                      <w:u w:val="single"/>
                                    </w:rPr>
                                    <w:t>Câu 1.</w:t>
                                  </w:r>
                                  <w:r w:rsidRPr="00444735">
                                    <w:rPr>
                                      <w:sz w:val="21"/>
                                      <w:szCs w:val="21"/>
                                    </w:rPr>
                                    <w:t xml:space="preserve"> </w:t>
                                  </w:r>
                                  <w:r w:rsidRPr="00444735">
                                    <w:rPr>
                                      <w:b w:val="0"/>
                                      <w:sz w:val="21"/>
                                      <w:szCs w:val="21"/>
                                    </w:rPr>
                                    <w:t>Khi chiếu tia sáng từ không khí đến mặt nước thì :</w:t>
                                  </w:r>
                                </w:p>
                                <w:p w14:paraId="5E6B92B4" w14:textId="77777777" w:rsidR="002A4137" w:rsidRPr="00444735" w:rsidRDefault="002A4137" w:rsidP="002519CF">
                                  <w:pPr>
                                    <w:spacing w:line="276" w:lineRule="auto"/>
                                    <w:rPr>
                                      <w:b w:val="0"/>
                                      <w:sz w:val="21"/>
                                      <w:szCs w:val="21"/>
                                    </w:rPr>
                                  </w:pPr>
                                  <w:r w:rsidRPr="00444735">
                                    <w:rPr>
                                      <w:b w:val="0"/>
                                      <w:sz w:val="21"/>
                                      <w:szCs w:val="21"/>
                                    </w:rPr>
                                    <w:t xml:space="preserve">A. Chỉ có hiện tượng khúc xạ                    </w:t>
                                  </w:r>
                                  <w:r w:rsidRPr="00444735">
                                    <w:rPr>
                                      <w:b w:val="0"/>
                                      <w:sz w:val="21"/>
                                      <w:szCs w:val="21"/>
                                    </w:rPr>
                                    <w:tab/>
                                  </w:r>
                                  <w:r w:rsidRPr="00444735">
                                    <w:rPr>
                                      <w:b w:val="0"/>
                                      <w:sz w:val="21"/>
                                      <w:szCs w:val="21"/>
                                    </w:rPr>
                                    <w:tab/>
                                  </w:r>
                                  <w:r>
                                    <w:rPr>
                                      <w:b w:val="0"/>
                                      <w:sz w:val="21"/>
                                      <w:szCs w:val="21"/>
                                    </w:rPr>
                                    <w:tab/>
                                  </w:r>
                                  <w:r w:rsidRPr="00444735">
                                    <w:rPr>
                                      <w:b w:val="0"/>
                                      <w:sz w:val="21"/>
                                      <w:szCs w:val="21"/>
                                    </w:rPr>
                                    <w:t>B.  Chỉ có hiện tượng phản xạ.</w:t>
                                  </w:r>
                                </w:p>
                                <w:p w14:paraId="5FE7F129" w14:textId="77777777" w:rsidR="002A4137" w:rsidRPr="00444735" w:rsidRDefault="002A4137" w:rsidP="002519CF">
                                  <w:pPr>
                                    <w:spacing w:line="276" w:lineRule="auto"/>
                                    <w:rPr>
                                      <w:b w:val="0"/>
                                      <w:sz w:val="21"/>
                                      <w:szCs w:val="21"/>
                                    </w:rPr>
                                  </w:pPr>
                                  <w:r w:rsidRPr="00444735">
                                    <w:rPr>
                                      <w:b w:val="0"/>
                                      <w:color w:val="FF00FF"/>
                                      <w:sz w:val="21"/>
                                      <w:szCs w:val="21"/>
                                    </w:rPr>
                                    <w:t>C. đồng thời có hiện tượng phản xạ và khúc xạ</w:t>
                                  </w:r>
                                  <w:r w:rsidRPr="00444735">
                                    <w:rPr>
                                      <w:b w:val="0"/>
                                      <w:sz w:val="21"/>
                                      <w:szCs w:val="21"/>
                                    </w:rPr>
                                    <w:t>.</w:t>
                                  </w:r>
                                  <w:r w:rsidRPr="00444735">
                                    <w:rPr>
                                      <w:b w:val="0"/>
                                      <w:sz w:val="21"/>
                                      <w:szCs w:val="21"/>
                                    </w:rPr>
                                    <w:tab/>
                                  </w:r>
                                  <w:r w:rsidRPr="00444735">
                                    <w:rPr>
                                      <w:b w:val="0"/>
                                      <w:sz w:val="21"/>
                                      <w:szCs w:val="21"/>
                                    </w:rPr>
                                    <w:tab/>
                                    <w:t>D. không có hiện tượng phản xạ  và khúc xạ.</w:t>
                                  </w:r>
                                </w:p>
                                <w:p w14:paraId="601B8FB4" w14:textId="77777777" w:rsidR="002A4137" w:rsidRPr="00444735" w:rsidRDefault="002A4137" w:rsidP="002519CF">
                                  <w:pPr>
                                    <w:spacing w:line="276" w:lineRule="auto"/>
                                    <w:rPr>
                                      <w:b w:val="0"/>
                                      <w:sz w:val="21"/>
                                      <w:szCs w:val="21"/>
                                    </w:rPr>
                                  </w:pPr>
                                  <w:r>
                                    <w:rPr>
                                      <w:sz w:val="21"/>
                                      <w:szCs w:val="21"/>
                                      <w:u w:val="single"/>
                                    </w:rPr>
                                    <w:t>Câu 2</w:t>
                                  </w:r>
                                  <w:r w:rsidRPr="00444735">
                                    <w:rPr>
                                      <w:sz w:val="21"/>
                                      <w:szCs w:val="21"/>
                                      <w:u w:val="single"/>
                                    </w:rPr>
                                    <w:t>.</w:t>
                                  </w:r>
                                  <w:r w:rsidRPr="00444735">
                                    <w:rPr>
                                      <w:sz w:val="21"/>
                                      <w:szCs w:val="21"/>
                                    </w:rPr>
                                    <w:t xml:space="preserve"> </w:t>
                                  </w:r>
                                  <w:r w:rsidRPr="00444735">
                                    <w:rPr>
                                      <w:b w:val="0"/>
                                      <w:sz w:val="21"/>
                                      <w:szCs w:val="21"/>
                                    </w:rPr>
                                    <w:t>Trong hiện tượng khúc xạ ánh sáng  :</w:t>
                                  </w:r>
                                </w:p>
                                <w:p w14:paraId="1C64D61E" w14:textId="77777777" w:rsidR="002A4137" w:rsidRPr="00444735" w:rsidRDefault="002A4137" w:rsidP="002519CF">
                                  <w:pPr>
                                    <w:spacing w:line="276" w:lineRule="auto"/>
                                    <w:rPr>
                                      <w:b w:val="0"/>
                                      <w:sz w:val="21"/>
                                      <w:szCs w:val="21"/>
                                    </w:rPr>
                                  </w:pPr>
                                  <w:r w:rsidRPr="00444735">
                                    <w:rPr>
                                      <w:b w:val="0"/>
                                      <w:color w:val="FF00FF"/>
                                      <w:sz w:val="21"/>
                                      <w:szCs w:val="21"/>
                                    </w:rPr>
                                    <w:t>A. khi góc tới tăng thì góc khúc xạ cũng tăng</w:t>
                                  </w:r>
                                  <w:r w:rsidRPr="00444735">
                                    <w:rPr>
                                      <w:b w:val="0"/>
                                      <w:sz w:val="21"/>
                                      <w:szCs w:val="21"/>
                                    </w:rPr>
                                    <w:t xml:space="preserve">.    </w:t>
                                  </w:r>
                                  <w:r>
                                    <w:rPr>
                                      <w:b w:val="0"/>
                                      <w:sz w:val="21"/>
                                      <w:szCs w:val="21"/>
                                    </w:rPr>
                                    <w:tab/>
                                  </w:r>
                                  <w:r w:rsidRPr="00444735">
                                    <w:rPr>
                                      <w:b w:val="0"/>
                                      <w:sz w:val="21"/>
                                      <w:szCs w:val="21"/>
                                    </w:rPr>
                                    <w:t xml:space="preserve"> </w:t>
                                  </w:r>
                                  <w:r>
                                    <w:rPr>
                                      <w:b w:val="0"/>
                                      <w:sz w:val="21"/>
                                      <w:szCs w:val="21"/>
                                    </w:rPr>
                                    <w:tab/>
                                  </w:r>
                                  <w:r w:rsidRPr="00444735">
                                    <w:rPr>
                                      <w:b w:val="0"/>
                                      <w:sz w:val="21"/>
                                      <w:szCs w:val="21"/>
                                    </w:rPr>
                                    <w:t>B. góc khúc xạ luôn bé hơn góc tới.</w:t>
                                  </w:r>
                                </w:p>
                                <w:p w14:paraId="6376FBB0" w14:textId="77777777" w:rsidR="002A4137" w:rsidRPr="00444735" w:rsidRDefault="002A4137" w:rsidP="002519CF">
                                  <w:pPr>
                                    <w:spacing w:line="276" w:lineRule="auto"/>
                                    <w:rPr>
                                      <w:b w:val="0"/>
                                      <w:sz w:val="21"/>
                                      <w:szCs w:val="21"/>
                                    </w:rPr>
                                  </w:pPr>
                                  <w:r w:rsidRPr="00444735">
                                    <w:rPr>
                                      <w:b w:val="0"/>
                                      <w:sz w:val="21"/>
                                      <w:szCs w:val="21"/>
                                    </w:rPr>
                                    <w:t xml:space="preserve">C. góc khúc xạ luôn lớn hơn góc tới.                    </w:t>
                                  </w:r>
                                  <w:r>
                                    <w:rPr>
                                      <w:b w:val="0"/>
                                      <w:sz w:val="21"/>
                                      <w:szCs w:val="21"/>
                                    </w:rPr>
                                    <w:tab/>
                                  </w:r>
                                  <w:r>
                                    <w:rPr>
                                      <w:b w:val="0"/>
                                      <w:sz w:val="21"/>
                                      <w:szCs w:val="21"/>
                                    </w:rPr>
                                    <w:tab/>
                                  </w:r>
                                  <w:r w:rsidRPr="00444735">
                                    <w:rPr>
                                      <w:b w:val="0"/>
                                      <w:sz w:val="21"/>
                                      <w:szCs w:val="21"/>
                                    </w:rPr>
                                    <w:t>D. góc khúc xạ tỉ lệ thuận với góc tới.</w:t>
                                  </w:r>
                                </w:p>
                                <w:p w14:paraId="66A27104" w14:textId="77777777" w:rsidR="002A4137" w:rsidRPr="00444735" w:rsidRDefault="002A4137" w:rsidP="002519CF">
                                  <w:pPr>
                                    <w:spacing w:line="276" w:lineRule="auto"/>
                                    <w:rPr>
                                      <w:b w:val="0"/>
                                      <w:sz w:val="21"/>
                                      <w:szCs w:val="21"/>
                                    </w:rPr>
                                  </w:pPr>
                                  <w:r>
                                    <w:rPr>
                                      <w:sz w:val="21"/>
                                      <w:szCs w:val="21"/>
                                      <w:u w:val="single"/>
                                    </w:rPr>
                                    <w:t>Câu 3</w:t>
                                  </w:r>
                                  <w:r w:rsidRPr="00444735">
                                    <w:rPr>
                                      <w:sz w:val="21"/>
                                      <w:szCs w:val="21"/>
                                      <w:u w:val="single"/>
                                    </w:rPr>
                                    <w:t>.</w:t>
                                  </w:r>
                                  <w:r w:rsidRPr="00444735">
                                    <w:rPr>
                                      <w:sz w:val="21"/>
                                      <w:szCs w:val="21"/>
                                    </w:rPr>
                                    <w:t xml:space="preserve"> </w:t>
                                  </w:r>
                                  <w:r w:rsidRPr="00444735">
                                    <w:rPr>
                                      <w:b w:val="0"/>
                                      <w:sz w:val="21"/>
                                      <w:szCs w:val="21"/>
                                    </w:rPr>
                                    <w:t>Chiết suất tuyệt đối của một môi trường truyền ánh sáng :</w:t>
                                  </w:r>
                                </w:p>
                                <w:p w14:paraId="00D69DBE" w14:textId="295064D8" w:rsidR="002A4137" w:rsidRPr="00444735" w:rsidRDefault="002A4137" w:rsidP="002519CF">
                                  <w:pPr>
                                    <w:spacing w:line="276" w:lineRule="auto"/>
                                    <w:rPr>
                                      <w:b w:val="0"/>
                                      <w:sz w:val="21"/>
                                      <w:szCs w:val="21"/>
                                    </w:rPr>
                                  </w:pPr>
                                  <w:r w:rsidRPr="00444735">
                                    <w:rPr>
                                      <w:b w:val="0"/>
                                      <w:color w:val="FF00FF"/>
                                      <w:sz w:val="21"/>
                                      <w:szCs w:val="21"/>
                                    </w:rPr>
                                    <w:t>A. luôn lớn hơn 1</w:t>
                                  </w:r>
                                  <w:r w:rsidRPr="00444735">
                                    <w:rPr>
                                      <w:b w:val="0"/>
                                      <w:sz w:val="21"/>
                                      <w:szCs w:val="21"/>
                                    </w:rPr>
                                    <w:t xml:space="preserve">.          </w:t>
                                  </w:r>
                                  <w:r>
                                    <w:rPr>
                                      <w:b w:val="0"/>
                                      <w:sz w:val="21"/>
                                      <w:szCs w:val="21"/>
                                    </w:rPr>
                                    <w:tab/>
                                  </w:r>
                                  <w:r>
                                    <w:rPr>
                                      <w:b w:val="0"/>
                                      <w:sz w:val="21"/>
                                      <w:szCs w:val="21"/>
                                    </w:rPr>
                                    <w:tab/>
                                  </w:r>
                                  <w:r w:rsidRPr="00444735">
                                    <w:rPr>
                                      <w:b w:val="0"/>
                                      <w:sz w:val="21"/>
                                      <w:szCs w:val="21"/>
                                    </w:rPr>
                                    <w:t xml:space="preserve">B. luôn nhỏ hơn 1             </w:t>
                                  </w:r>
                                  <w:r>
                                    <w:rPr>
                                      <w:b w:val="0"/>
                                      <w:sz w:val="21"/>
                                      <w:szCs w:val="21"/>
                                    </w:rPr>
                                    <w:tab/>
                                  </w:r>
                                  <w:r w:rsidRPr="00444735">
                                    <w:rPr>
                                      <w:b w:val="0"/>
                                      <w:sz w:val="21"/>
                                      <w:szCs w:val="21"/>
                                    </w:rPr>
                                    <w:t xml:space="preserve">C. luôn bằng 1.         </w:t>
                                  </w:r>
                                  <w:r>
                                    <w:rPr>
                                      <w:b w:val="0"/>
                                      <w:sz w:val="21"/>
                                      <w:szCs w:val="21"/>
                                    </w:rPr>
                                    <w:tab/>
                                  </w:r>
                                  <w:r w:rsidRPr="00444735">
                                    <w:rPr>
                                      <w:b w:val="0"/>
                                      <w:sz w:val="21"/>
                                      <w:szCs w:val="21"/>
                                    </w:rPr>
                                    <w:t>D. luôn lớn hơn 0.</w:t>
                                  </w:r>
                                </w:p>
                                <w:p w14:paraId="446E3C18" w14:textId="77777777" w:rsidR="002A4137" w:rsidRPr="00444735" w:rsidRDefault="002A4137" w:rsidP="002519CF">
                                  <w:pPr>
                                    <w:spacing w:line="276" w:lineRule="auto"/>
                                    <w:jc w:val="both"/>
                                    <w:rPr>
                                      <w:b w:val="0"/>
                                      <w:sz w:val="21"/>
                                      <w:szCs w:val="21"/>
                                    </w:rPr>
                                  </w:pPr>
                                  <w:r>
                                    <w:rPr>
                                      <w:sz w:val="21"/>
                                      <w:szCs w:val="21"/>
                                      <w:u w:val="single"/>
                                    </w:rPr>
                                    <w:t>Câu 4</w:t>
                                  </w:r>
                                  <w:r w:rsidRPr="00444735">
                                    <w:rPr>
                                      <w:sz w:val="21"/>
                                      <w:szCs w:val="21"/>
                                      <w:u w:val="single"/>
                                    </w:rPr>
                                    <w:t>.</w:t>
                                  </w:r>
                                  <w:r w:rsidRPr="00444735">
                                    <w:rPr>
                                      <w:sz w:val="21"/>
                                      <w:szCs w:val="21"/>
                                    </w:rPr>
                                    <w:t xml:space="preserve"> </w:t>
                                  </w:r>
                                  <w:r w:rsidRPr="00444735">
                                    <w:rPr>
                                      <w:b w:val="0"/>
                                      <w:sz w:val="21"/>
                                      <w:szCs w:val="21"/>
                                    </w:rPr>
                                    <w:t>Với tia sáng đơn sắc, chiết suất của nước là n</w:t>
                                  </w:r>
                                  <w:r w:rsidRPr="00444735">
                                    <w:rPr>
                                      <w:b w:val="0"/>
                                      <w:sz w:val="21"/>
                                      <w:szCs w:val="21"/>
                                      <w:vertAlign w:val="subscript"/>
                                    </w:rPr>
                                    <w:t>1</w:t>
                                  </w:r>
                                  <w:r w:rsidRPr="00444735">
                                    <w:rPr>
                                      <w:b w:val="0"/>
                                      <w:sz w:val="21"/>
                                      <w:szCs w:val="21"/>
                                    </w:rPr>
                                    <w:t>, của thuỷ tinh là n</w:t>
                                  </w:r>
                                  <w:r w:rsidRPr="00444735">
                                    <w:rPr>
                                      <w:b w:val="0"/>
                                      <w:sz w:val="21"/>
                                      <w:szCs w:val="21"/>
                                      <w:vertAlign w:val="subscript"/>
                                    </w:rPr>
                                    <w:t>2</w:t>
                                  </w:r>
                                  <w:r w:rsidRPr="00444735">
                                    <w:rPr>
                                      <w:b w:val="0"/>
                                      <w:sz w:val="21"/>
                                      <w:szCs w:val="21"/>
                                    </w:rPr>
                                    <w:t>. Chiết suất tỉ đối giữa hai môi trường khi tia sang đó truyền từ nước sang thuỷ tinh là :</w:t>
                                  </w:r>
                                </w:p>
                                <w:p w14:paraId="540435CB" w14:textId="0C396D71" w:rsidR="002A4137" w:rsidRPr="00444735" w:rsidRDefault="002A4137" w:rsidP="002519CF">
                                  <w:pPr>
                                    <w:spacing w:line="276" w:lineRule="auto"/>
                                    <w:rPr>
                                      <w:b w:val="0"/>
                                      <w:color w:val="FF00FF"/>
                                      <w:sz w:val="21"/>
                                      <w:szCs w:val="21"/>
                                    </w:rPr>
                                  </w:pPr>
                                  <w:r w:rsidRPr="00444735">
                                    <w:rPr>
                                      <w:b w:val="0"/>
                                      <w:sz w:val="21"/>
                                      <w:szCs w:val="21"/>
                                    </w:rPr>
                                    <w:t>A. n</w:t>
                                  </w:r>
                                  <w:r w:rsidRPr="00444735">
                                    <w:rPr>
                                      <w:b w:val="0"/>
                                      <w:sz w:val="21"/>
                                      <w:szCs w:val="21"/>
                                      <w:vertAlign w:val="subscript"/>
                                    </w:rPr>
                                    <w:t>21</w:t>
                                  </w:r>
                                  <w:r w:rsidRPr="00444735">
                                    <w:rPr>
                                      <w:b w:val="0"/>
                                      <w:sz w:val="21"/>
                                      <w:szCs w:val="21"/>
                                    </w:rPr>
                                    <w:t xml:space="preserve"> = n</w:t>
                                  </w:r>
                                  <w:r w:rsidRPr="00444735">
                                    <w:rPr>
                                      <w:b w:val="0"/>
                                      <w:sz w:val="21"/>
                                      <w:szCs w:val="21"/>
                                      <w:vertAlign w:val="subscript"/>
                                    </w:rPr>
                                    <w:t>2</w:t>
                                  </w:r>
                                  <w:r w:rsidRPr="00444735">
                                    <w:rPr>
                                      <w:b w:val="0"/>
                                      <w:sz w:val="21"/>
                                      <w:szCs w:val="21"/>
                                    </w:rPr>
                                    <w:t xml:space="preserve"> – n</w:t>
                                  </w:r>
                                  <w:r w:rsidRPr="00444735">
                                    <w:rPr>
                                      <w:b w:val="0"/>
                                      <w:sz w:val="21"/>
                                      <w:szCs w:val="21"/>
                                      <w:vertAlign w:val="subscript"/>
                                    </w:rPr>
                                    <w:t>1</w:t>
                                  </w:r>
                                  <w:r w:rsidRPr="00444735">
                                    <w:rPr>
                                      <w:b w:val="0"/>
                                      <w:sz w:val="21"/>
                                      <w:szCs w:val="21"/>
                                    </w:rPr>
                                    <w:t xml:space="preserve">            </w:t>
                                  </w:r>
                                  <w:r>
                                    <w:rPr>
                                      <w:b w:val="0"/>
                                      <w:sz w:val="21"/>
                                      <w:szCs w:val="21"/>
                                    </w:rPr>
                                    <w:tab/>
                                  </w:r>
                                  <w:r>
                                    <w:rPr>
                                      <w:b w:val="0"/>
                                      <w:sz w:val="21"/>
                                      <w:szCs w:val="21"/>
                                    </w:rPr>
                                    <w:tab/>
                                  </w:r>
                                  <w:r w:rsidRPr="00444735">
                                    <w:rPr>
                                      <w:b w:val="0"/>
                                      <w:sz w:val="21"/>
                                      <w:szCs w:val="21"/>
                                    </w:rPr>
                                    <w:t>B. n</w:t>
                                  </w:r>
                                  <w:r w:rsidRPr="00444735">
                                    <w:rPr>
                                      <w:b w:val="0"/>
                                      <w:sz w:val="21"/>
                                      <w:szCs w:val="21"/>
                                      <w:vertAlign w:val="subscript"/>
                                    </w:rPr>
                                    <w:t>21</w:t>
                                  </w:r>
                                  <w:r w:rsidRPr="00444735">
                                    <w:rPr>
                                      <w:b w:val="0"/>
                                      <w:sz w:val="21"/>
                                      <w:szCs w:val="21"/>
                                    </w:rPr>
                                    <w:t xml:space="preserve"> = n</w:t>
                                  </w:r>
                                  <w:r w:rsidRPr="00444735">
                                    <w:rPr>
                                      <w:b w:val="0"/>
                                      <w:sz w:val="21"/>
                                      <w:szCs w:val="21"/>
                                      <w:vertAlign w:val="subscript"/>
                                    </w:rPr>
                                    <w:t>1</w:t>
                                  </w:r>
                                  <w:r w:rsidRPr="00444735">
                                    <w:rPr>
                                      <w:b w:val="0"/>
                                      <w:sz w:val="21"/>
                                      <w:szCs w:val="21"/>
                                    </w:rPr>
                                    <w:t xml:space="preserve"> – n</w:t>
                                  </w:r>
                                  <w:r w:rsidRPr="00444735">
                                    <w:rPr>
                                      <w:b w:val="0"/>
                                      <w:sz w:val="21"/>
                                      <w:szCs w:val="21"/>
                                      <w:vertAlign w:val="subscript"/>
                                    </w:rPr>
                                    <w:t>2</w:t>
                                  </w:r>
                                  <w:r w:rsidRPr="00444735">
                                    <w:rPr>
                                      <w:b w:val="0"/>
                                      <w:sz w:val="21"/>
                                      <w:szCs w:val="21"/>
                                    </w:rPr>
                                    <w:t xml:space="preserve">.          </w:t>
                                  </w:r>
                                  <w:r>
                                    <w:rPr>
                                      <w:b w:val="0"/>
                                      <w:sz w:val="21"/>
                                      <w:szCs w:val="21"/>
                                    </w:rPr>
                                    <w:tab/>
                                  </w:r>
                                  <w:r>
                                    <w:rPr>
                                      <w:b w:val="0"/>
                                      <w:sz w:val="21"/>
                                      <w:szCs w:val="21"/>
                                    </w:rPr>
                                    <w:tab/>
                                  </w:r>
                                  <w:r w:rsidRPr="00444735">
                                    <w:rPr>
                                      <w:b w:val="0"/>
                                      <w:sz w:val="21"/>
                                      <w:szCs w:val="21"/>
                                    </w:rPr>
                                    <w:t>C. n</w:t>
                                  </w:r>
                                  <w:r w:rsidRPr="00444735">
                                    <w:rPr>
                                      <w:b w:val="0"/>
                                      <w:sz w:val="21"/>
                                      <w:szCs w:val="21"/>
                                      <w:vertAlign w:val="subscript"/>
                                    </w:rPr>
                                    <w:t>21</w:t>
                                  </w:r>
                                  <w:r w:rsidRPr="00444735">
                                    <w:rPr>
                                      <w:b w:val="0"/>
                                      <w:sz w:val="21"/>
                                      <w:szCs w:val="21"/>
                                    </w:rPr>
                                    <w:t xml:space="preserve"> = </w:t>
                                  </w:r>
                                  <w:r>
                                    <w:rPr>
                                      <w:b w:val="0"/>
                                      <w:sz w:val="21"/>
                                      <w:szCs w:val="21"/>
                                    </w:rPr>
                                    <w:t>n</w:t>
                                  </w:r>
                                  <w:r>
                                    <w:rPr>
                                      <w:b w:val="0"/>
                                      <w:sz w:val="21"/>
                                      <w:szCs w:val="21"/>
                                    </w:rPr>
                                    <w:softHyphen/>
                                  </w:r>
                                  <w:r>
                                    <w:rPr>
                                      <w:b w:val="0"/>
                                      <w:sz w:val="21"/>
                                      <w:szCs w:val="21"/>
                                      <w:vertAlign w:val="subscript"/>
                                    </w:rPr>
                                    <w:t xml:space="preserve">1 </w:t>
                                  </w:r>
                                  <w:r>
                                    <w:rPr>
                                      <w:b w:val="0"/>
                                      <w:sz w:val="21"/>
                                      <w:szCs w:val="21"/>
                                    </w:rPr>
                                    <w:t>/ n</w:t>
                                  </w:r>
                                  <w:r>
                                    <w:rPr>
                                      <w:b w:val="0"/>
                                      <w:sz w:val="21"/>
                                      <w:szCs w:val="21"/>
                                    </w:rPr>
                                    <w:softHyphen/>
                                  </w:r>
                                  <w:r>
                                    <w:rPr>
                                      <w:b w:val="0"/>
                                      <w:sz w:val="21"/>
                                      <w:szCs w:val="21"/>
                                      <w:vertAlign w:val="subscript"/>
                                    </w:rPr>
                                    <w:t>2</w:t>
                                  </w:r>
                                  <w:r w:rsidRPr="00444735">
                                    <w:rPr>
                                      <w:b w:val="0"/>
                                      <w:sz w:val="21"/>
                                      <w:szCs w:val="21"/>
                                    </w:rPr>
                                    <w:t xml:space="preserve">          </w:t>
                                  </w:r>
                                  <w:r>
                                    <w:rPr>
                                      <w:b w:val="0"/>
                                      <w:sz w:val="21"/>
                                      <w:szCs w:val="21"/>
                                    </w:rPr>
                                    <w:tab/>
                                  </w:r>
                                  <w:r w:rsidRPr="00444735">
                                    <w:rPr>
                                      <w:b w:val="0"/>
                                      <w:color w:val="FF00FF"/>
                                      <w:sz w:val="21"/>
                                      <w:szCs w:val="21"/>
                                    </w:rPr>
                                    <w:t>D. n</w:t>
                                  </w:r>
                                  <w:r w:rsidRPr="00444735">
                                    <w:rPr>
                                      <w:b w:val="0"/>
                                      <w:color w:val="FF00FF"/>
                                      <w:sz w:val="21"/>
                                      <w:szCs w:val="21"/>
                                      <w:vertAlign w:val="subscript"/>
                                    </w:rPr>
                                    <w:t>21</w:t>
                                  </w:r>
                                  <w:r w:rsidRPr="00444735">
                                    <w:rPr>
                                      <w:b w:val="0"/>
                                      <w:color w:val="FF00FF"/>
                                      <w:sz w:val="21"/>
                                      <w:szCs w:val="21"/>
                                    </w:rPr>
                                    <w:t xml:space="preserve"> =</w:t>
                                  </w:r>
                                  <w:r w:rsidRPr="00444735">
                                    <w:rPr>
                                      <w:b w:val="0"/>
                                      <w:sz w:val="21"/>
                                      <w:szCs w:val="21"/>
                                    </w:rPr>
                                    <w:t xml:space="preserve"> </w:t>
                                  </w:r>
                                  <w:r>
                                    <w:rPr>
                                      <w:b w:val="0"/>
                                      <w:sz w:val="21"/>
                                      <w:szCs w:val="21"/>
                                    </w:rPr>
                                    <w:t>n</w:t>
                                  </w:r>
                                  <w:r>
                                    <w:rPr>
                                      <w:b w:val="0"/>
                                      <w:sz w:val="21"/>
                                      <w:szCs w:val="21"/>
                                    </w:rPr>
                                    <w:softHyphen/>
                                  </w:r>
                                  <w:r>
                                    <w:rPr>
                                      <w:b w:val="0"/>
                                      <w:sz w:val="21"/>
                                      <w:szCs w:val="21"/>
                                      <w:vertAlign w:val="subscript"/>
                                    </w:rPr>
                                    <w:t xml:space="preserve">2 </w:t>
                                  </w:r>
                                  <w:r>
                                    <w:rPr>
                                      <w:b w:val="0"/>
                                      <w:sz w:val="21"/>
                                      <w:szCs w:val="21"/>
                                    </w:rPr>
                                    <w:t>/ n</w:t>
                                  </w:r>
                                  <w:r>
                                    <w:rPr>
                                      <w:b w:val="0"/>
                                      <w:sz w:val="21"/>
                                      <w:szCs w:val="21"/>
                                    </w:rPr>
                                    <w:softHyphen/>
                                  </w:r>
                                </w:p>
                                <w:p w14:paraId="40908037" w14:textId="77777777" w:rsidR="002A4137" w:rsidRPr="00444735" w:rsidRDefault="002A4137" w:rsidP="002519CF">
                                  <w:pPr>
                                    <w:spacing w:line="276" w:lineRule="auto"/>
                                    <w:jc w:val="both"/>
                                    <w:rPr>
                                      <w:b w:val="0"/>
                                      <w:sz w:val="21"/>
                                      <w:szCs w:val="21"/>
                                    </w:rPr>
                                  </w:pPr>
                                  <w:r>
                                    <w:rPr>
                                      <w:sz w:val="21"/>
                                      <w:szCs w:val="21"/>
                                      <w:u w:val="single"/>
                                    </w:rPr>
                                    <w:t>Câu 5</w:t>
                                  </w:r>
                                  <w:r w:rsidRPr="00444735">
                                    <w:rPr>
                                      <w:sz w:val="21"/>
                                      <w:szCs w:val="21"/>
                                      <w:u w:val="single"/>
                                    </w:rPr>
                                    <w:t>.</w:t>
                                  </w:r>
                                  <w:r w:rsidRPr="00444735">
                                    <w:rPr>
                                      <w:sz w:val="21"/>
                                      <w:szCs w:val="21"/>
                                    </w:rPr>
                                    <w:t xml:space="preserve"> </w:t>
                                  </w:r>
                                  <w:r w:rsidRPr="00444735">
                                    <w:rPr>
                                      <w:b w:val="0"/>
                                      <w:sz w:val="21"/>
                                      <w:szCs w:val="21"/>
                                    </w:rPr>
                                    <w:t>Chiết suất tỉ đối giữa môi trường khúc xạ đối với môi trường tới :</w:t>
                                  </w:r>
                                </w:p>
                                <w:p w14:paraId="0293A529" w14:textId="3710C0EE" w:rsidR="002A4137" w:rsidRPr="00444735" w:rsidRDefault="002A4137" w:rsidP="002519CF">
                                  <w:pPr>
                                    <w:spacing w:line="276" w:lineRule="auto"/>
                                    <w:rPr>
                                      <w:b w:val="0"/>
                                      <w:sz w:val="21"/>
                                      <w:szCs w:val="21"/>
                                    </w:rPr>
                                  </w:pPr>
                                  <w:r w:rsidRPr="00444735">
                                    <w:rPr>
                                      <w:b w:val="0"/>
                                      <w:sz w:val="21"/>
                                      <w:szCs w:val="21"/>
                                    </w:rPr>
                                    <w:t xml:space="preserve">A. luôn lớn hơn 1.                </w:t>
                                  </w:r>
                                  <w:r>
                                    <w:rPr>
                                      <w:b w:val="0"/>
                                      <w:sz w:val="21"/>
                                      <w:szCs w:val="21"/>
                                    </w:rPr>
                                    <w:t xml:space="preserve">  B. luôn nhỏ hơn 1.          </w:t>
                                  </w:r>
                                  <w:r>
                                    <w:rPr>
                                      <w:b w:val="0"/>
                                      <w:sz w:val="21"/>
                                      <w:szCs w:val="21"/>
                                    </w:rPr>
                                    <w:tab/>
                                  </w:r>
                                  <w:r w:rsidRPr="00444735">
                                    <w:rPr>
                                      <w:b w:val="0"/>
                                      <w:sz w:val="21"/>
                                      <w:szCs w:val="21"/>
                                    </w:rPr>
                                    <w:t xml:space="preserve">C. luôn bằng 1.              </w:t>
                                  </w:r>
                                  <w:r w:rsidRPr="00444735">
                                    <w:rPr>
                                      <w:b w:val="0"/>
                                      <w:color w:val="FF00FF"/>
                                      <w:sz w:val="21"/>
                                      <w:szCs w:val="21"/>
                                    </w:rPr>
                                    <w:t>D. có thể lớn hơn hoặc nhỏ hơn 1</w:t>
                                  </w:r>
                                  <w:r w:rsidRPr="00444735">
                                    <w:rPr>
                                      <w:b w:val="0"/>
                                      <w:sz w:val="21"/>
                                      <w:szCs w:val="21"/>
                                    </w:rPr>
                                    <w:t>.</w:t>
                                  </w:r>
                                </w:p>
                                <w:p w14:paraId="7533CDF0" w14:textId="77777777" w:rsidR="002A4137" w:rsidRPr="00444735" w:rsidRDefault="002A4137" w:rsidP="002519CF">
                                  <w:pPr>
                                    <w:spacing w:line="276" w:lineRule="auto"/>
                                    <w:jc w:val="both"/>
                                    <w:rPr>
                                      <w:b w:val="0"/>
                                      <w:sz w:val="21"/>
                                      <w:szCs w:val="21"/>
                                    </w:rPr>
                                  </w:pPr>
                                  <w:r>
                                    <w:rPr>
                                      <w:sz w:val="21"/>
                                      <w:szCs w:val="21"/>
                                      <w:u w:val="single"/>
                                    </w:rPr>
                                    <w:t>Câu 6</w:t>
                                  </w:r>
                                  <w:r w:rsidRPr="00444735">
                                    <w:rPr>
                                      <w:sz w:val="21"/>
                                      <w:szCs w:val="21"/>
                                      <w:u w:val="single"/>
                                    </w:rPr>
                                    <w:t>.</w:t>
                                  </w:r>
                                  <w:r w:rsidRPr="00444735">
                                    <w:rPr>
                                      <w:sz w:val="21"/>
                                      <w:szCs w:val="21"/>
                                    </w:rPr>
                                    <w:t xml:space="preserve"> </w:t>
                                  </w:r>
                                  <w:r w:rsidRPr="00444735">
                                    <w:rPr>
                                      <w:b w:val="0"/>
                                      <w:sz w:val="21"/>
                                      <w:szCs w:val="21"/>
                                    </w:rPr>
                                    <w:t>Cho hai môi trường trong suốt đồng tính, chiết suất lần lượt n</w:t>
                                  </w:r>
                                  <w:r w:rsidRPr="00444735">
                                    <w:rPr>
                                      <w:b w:val="0"/>
                                      <w:sz w:val="21"/>
                                      <w:szCs w:val="21"/>
                                      <w:vertAlign w:val="subscript"/>
                                    </w:rPr>
                                    <w:t>1</w:t>
                                  </w:r>
                                  <w:r w:rsidRPr="00444735">
                                    <w:rPr>
                                      <w:b w:val="0"/>
                                      <w:sz w:val="21"/>
                                      <w:szCs w:val="21"/>
                                    </w:rPr>
                                    <w:t>, n</w:t>
                                  </w:r>
                                  <w:r w:rsidRPr="00444735">
                                    <w:rPr>
                                      <w:b w:val="0"/>
                                      <w:sz w:val="21"/>
                                      <w:szCs w:val="21"/>
                                      <w:vertAlign w:val="subscript"/>
                                    </w:rPr>
                                    <w:t>2</w:t>
                                  </w:r>
                                  <w:r w:rsidRPr="00444735">
                                    <w:rPr>
                                      <w:b w:val="0"/>
                                      <w:sz w:val="21"/>
                                      <w:szCs w:val="21"/>
                                    </w:rPr>
                                    <w:t>. Chiết suất tỉ đối của môi trường hai đối với môi trường một là :</w:t>
                                  </w:r>
                                  <w:r>
                                    <w:rPr>
                                      <w:b w:val="0"/>
                                      <w:sz w:val="21"/>
                                      <w:szCs w:val="21"/>
                                    </w:rPr>
                                    <w:tab/>
                                  </w:r>
                                  <w:r>
                                    <w:rPr>
                                      <w:b w:val="0"/>
                                      <w:sz w:val="21"/>
                                      <w:szCs w:val="21"/>
                                    </w:rPr>
                                    <w:tab/>
                                  </w:r>
                                  <w:r w:rsidRPr="00444735">
                                    <w:rPr>
                                      <w:b w:val="0"/>
                                      <w:sz w:val="21"/>
                                      <w:szCs w:val="21"/>
                                    </w:rPr>
                                    <w:t>A.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319" w:dyaOrig="671" w14:anchorId="449DB5ED">
                                      <v:shape id="_x0000_i1073" type="#_x0000_t75" alt="" style="width:15.75pt;height:33.75pt;mso-width-percent:0;mso-height-percent:0;mso-width-percent:0;mso-height-percent:0" o:ole="">
                                        <v:imagedata r:id="rId128" o:title=""/>
                                      </v:shape>
                                      <o:OLEObject Type="Embed" ProgID="Equation.3" ShapeID="_x0000_i1073" DrawAspect="Content" ObjectID="_1691512275" r:id="rId129"/>
                                    </w:object>
                                  </w:r>
                                  <w:r w:rsidRPr="00444735">
                                    <w:rPr>
                                      <w:b w:val="0"/>
                                      <w:sz w:val="21"/>
                                      <w:szCs w:val="21"/>
                                    </w:rPr>
                                    <w:t xml:space="preserve">.       </w:t>
                                  </w:r>
                                  <w:r>
                                    <w:rPr>
                                      <w:b w:val="0"/>
                                      <w:sz w:val="21"/>
                                      <w:szCs w:val="21"/>
                                    </w:rPr>
                                    <w:tab/>
                                  </w:r>
                                  <w:r w:rsidRPr="00444735">
                                    <w:rPr>
                                      <w:b w:val="0"/>
                                      <w:sz w:val="21"/>
                                      <w:szCs w:val="21"/>
                                    </w:rPr>
                                    <w:t>B.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286" w:dyaOrig="671" w14:anchorId="78F5FFA2">
                                      <v:shape id="_x0000_i1074" type="#_x0000_t75" alt="" style="width:14.25pt;height:33.75pt;mso-width-percent:0;mso-height-percent:0;mso-width-percent:0;mso-height-percent:0" o:ole="">
                                        <v:imagedata r:id="rId130" o:title=""/>
                                      </v:shape>
                                      <o:OLEObject Type="Embed" ProgID="Equation.3" ShapeID="_x0000_i1074" DrawAspect="Content" ObjectID="_1691512276" r:id="rId131"/>
                                    </w:object>
                                  </w:r>
                                  <w:r w:rsidRPr="00444735">
                                    <w:rPr>
                                      <w:b w:val="0"/>
                                      <w:sz w:val="21"/>
                                      <w:szCs w:val="21"/>
                                    </w:rPr>
                                    <w:t xml:space="preserve">.              </w:t>
                                  </w:r>
                                  <w:r>
                                    <w:rPr>
                                      <w:b w:val="0"/>
                                      <w:sz w:val="21"/>
                                      <w:szCs w:val="21"/>
                                    </w:rPr>
                                    <w:tab/>
                                  </w:r>
                                  <w:r w:rsidRPr="00444735">
                                    <w:rPr>
                                      <w:b w:val="0"/>
                                      <w:sz w:val="21"/>
                                      <w:szCs w:val="21"/>
                                    </w:rPr>
                                    <w:t>C.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319" w:dyaOrig="671" w14:anchorId="24CEF0EE">
                                      <v:shape id="_x0000_i1075" type="#_x0000_t75" alt="" style="width:15.75pt;height:33.75pt;mso-width-percent:0;mso-height-percent:0;mso-width-percent:0;mso-height-percent:0" o:ole="">
                                        <v:imagedata r:id="rId132" o:title=""/>
                                      </v:shape>
                                      <o:OLEObject Type="Embed" ProgID="Equation.3" ShapeID="_x0000_i1075" DrawAspect="Content" ObjectID="_1691512277" r:id="rId133"/>
                                    </w:object>
                                  </w:r>
                                  <w:r w:rsidRPr="00444735">
                                    <w:rPr>
                                      <w:b w:val="0"/>
                                      <w:sz w:val="21"/>
                                      <w:szCs w:val="21"/>
                                    </w:rPr>
                                    <w:t xml:space="preserve">.       </w:t>
                                  </w:r>
                                  <w:r>
                                    <w:rPr>
                                      <w:b w:val="0"/>
                                      <w:sz w:val="21"/>
                                      <w:szCs w:val="21"/>
                                    </w:rPr>
                                    <w:tab/>
                                  </w:r>
                                  <w:r w:rsidRPr="00444735">
                                    <w:rPr>
                                      <w:b w:val="0"/>
                                      <w:color w:val="FF00FF"/>
                                      <w:sz w:val="21"/>
                                      <w:szCs w:val="21"/>
                                    </w:rPr>
                                    <w:t>D. n</w:t>
                                  </w:r>
                                  <w:r w:rsidRPr="00444735">
                                    <w:rPr>
                                      <w:b w:val="0"/>
                                      <w:color w:val="FF00FF"/>
                                      <w:sz w:val="21"/>
                                      <w:szCs w:val="21"/>
                                      <w:vertAlign w:val="subscript"/>
                                    </w:rPr>
                                    <w:t>21</w:t>
                                  </w:r>
                                  <w:r w:rsidRPr="00444735">
                                    <w:rPr>
                                      <w:b w:val="0"/>
                                      <w:color w:val="FF00FF"/>
                                      <w:sz w:val="21"/>
                                      <w:szCs w:val="21"/>
                                    </w:rPr>
                                    <w:t xml:space="preserve"> =</w:t>
                                  </w:r>
                                  <w:r w:rsidRPr="00444735">
                                    <w:rPr>
                                      <w:b w:val="0"/>
                                      <w:sz w:val="21"/>
                                      <w:szCs w:val="21"/>
                                    </w:rPr>
                                    <w:t xml:space="preserve"> </w:t>
                                  </w:r>
                                  <w:r w:rsidR="00876526" w:rsidRPr="00876526">
                                    <w:rPr>
                                      <w:b w:val="0"/>
                                      <w:noProof/>
                                      <w:position w:val="-30"/>
                                      <w:sz w:val="21"/>
                                      <w:szCs w:val="21"/>
                                    </w:rPr>
                                    <w:object w:dxaOrig="319" w:dyaOrig="671" w14:anchorId="3690DB83">
                                      <v:shape id="_x0000_i1076" type="#_x0000_t75" alt="" style="width:15.75pt;height:33.75pt;mso-width-percent:0;mso-height-percent:0;mso-width-percent:0;mso-height-percent:0" o:ole="">
                                        <v:imagedata r:id="rId134" o:title=""/>
                                      </v:shape>
                                      <o:OLEObject Type="Embed" ProgID="Equation.3" ShapeID="_x0000_i1076" DrawAspect="Content" ObjectID="_1691512278" r:id="rId135"/>
                                    </w:object>
                                  </w:r>
                                </w:p>
                                <w:p w14:paraId="5F706B4C" w14:textId="77777777" w:rsidR="002A4137" w:rsidRPr="00444735" w:rsidRDefault="002A4137" w:rsidP="002519CF">
                                  <w:pPr>
                                    <w:spacing w:line="276" w:lineRule="auto"/>
                                    <w:jc w:val="both"/>
                                    <w:rPr>
                                      <w:b w:val="0"/>
                                      <w:color w:val="000000"/>
                                      <w:sz w:val="21"/>
                                      <w:szCs w:val="21"/>
                                    </w:rPr>
                                  </w:pPr>
                                  <w:r>
                                    <w:rPr>
                                      <w:sz w:val="21"/>
                                      <w:szCs w:val="21"/>
                                      <w:u w:val="single"/>
                                    </w:rPr>
                                    <w:t>Câu 7</w:t>
                                  </w:r>
                                  <w:r w:rsidRPr="00444735">
                                    <w:rPr>
                                      <w:sz w:val="21"/>
                                      <w:szCs w:val="21"/>
                                      <w:u w:val="single"/>
                                    </w:rPr>
                                    <w:t>.</w:t>
                                  </w:r>
                                  <w:r w:rsidRPr="00444735">
                                    <w:rPr>
                                      <w:sz w:val="21"/>
                                      <w:szCs w:val="21"/>
                                    </w:rPr>
                                    <w:t xml:space="preserve"> </w:t>
                                  </w:r>
                                  <w:r w:rsidRPr="00444735">
                                    <w:rPr>
                                      <w:b w:val="0"/>
                                      <w:color w:val="000000"/>
                                      <w:sz w:val="21"/>
                                      <w:szCs w:val="21"/>
                                    </w:rPr>
                                    <w:t>Vận tốc ánh sáng trong không khí là v</w:t>
                                  </w:r>
                                  <w:r w:rsidRPr="00444735">
                                    <w:rPr>
                                      <w:b w:val="0"/>
                                      <w:color w:val="000000"/>
                                      <w:sz w:val="21"/>
                                      <w:szCs w:val="21"/>
                                      <w:vertAlign w:val="subscript"/>
                                    </w:rPr>
                                    <w:t>1</w:t>
                                  </w:r>
                                  <w:r w:rsidRPr="00444735">
                                    <w:rPr>
                                      <w:b w:val="0"/>
                                      <w:color w:val="000000"/>
                                      <w:sz w:val="21"/>
                                      <w:szCs w:val="21"/>
                                      <w:vertAlign w:val="subscript"/>
                                    </w:rPr>
                                    <w:softHyphen/>
                                  </w:r>
                                  <w:r w:rsidRPr="00444735">
                                    <w:rPr>
                                      <w:b w:val="0"/>
                                      <w:color w:val="000000"/>
                                      <w:sz w:val="21"/>
                                      <w:szCs w:val="21"/>
                                    </w:rPr>
                                    <w:t>, trong nước là v</w:t>
                                  </w:r>
                                  <w:r w:rsidRPr="00444735">
                                    <w:rPr>
                                      <w:b w:val="0"/>
                                      <w:color w:val="000000"/>
                                      <w:sz w:val="21"/>
                                      <w:szCs w:val="21"/>
                                      <w:vertAlign w:val="subscript"/>
                                    </w:rPr>
                                    <w:t>2</w:t>
                                  </w:r>
                                  <w:r w:rsidRPr="00444735">
                                    <w:rPr>
                                      <w:b w:val="0"/>
                                      <w:color w:val="000000"/>
                                      <w:sz w:val="21"/>
                                      <w:szCs w:val="21"/>
                                    </w:rPr>
                                    <w:t>. Một tia sáng chiếu từ nước ra ngoài không khí với góc tới là i, có góc khúc xạ là r. Kết luận nào dưới đây là đúng?</w:t>
                                  </w:r>
                                </w:p>
                                <w:p w14:paraId="76D11DCB" w14:textId="77777777" w:rsidR="002A4137" w:rsidRPr="00444735" w:rsidRDefault="002A4137" w:rsidP="002519CF">
                                  <w:pPr>
                                    <w:spacing w:line="276" w:lineRule="auto"/>
                                    <w:jc w:val="both"/>
                                    <w:rPr>
                                      <w:b w:val="0"/>
                                      <w:color w:val="000000"/>
                                      <w:sz w:val="21"/>
                                      <w:szCs w:val="21"/>
                                    </w:rPr>
                                  </w:pPr>
                                  <w:r w:rsidRPr="00444735">
                                    <w:rPr>
                                      <w:b w:val="0"/>
                                      <w:color w:val="000000"/>
                                      <w:sz w:val="21"/>
                                      <w:szCs w:val="21"/>
                                    </w:rPr>
                                    <w:t>A. v</w:t>
                                  </w:r>
                                  <w:r w:rsidRPr="00444735">
                                    <w:rPr>
                                      <w:b w:val="0"/>
                                      <w:color w:val="000000"/>
                                      <w:sz w:val="21"/>
                                      <w:szCs w:val="21"/>
                                      <w:vertAlign w:val="subscript"/>
                                    </w:rPr>
                                    <w:t>1</w:t>
                                  </w:r>
                                  <w:r w:rsidRPr="00444735">
                                    <w:rPr>
                                      <w:b w:val="0"/>
                                      <w:color w:val="000000"/>
                                      <w:sz w:val="21"/>
                                      <w:szCs w:val="21"/>
                                    </w:rPr>
                                    <w:t>&gt;v</w:t>
                                  </w:r>
                                  <w:r w:rsidRPr="00444735">
                                    <w:rPr>
                                      <w:b w:val="0"/>
                                      <w:color w:val="000000"/>
                                      <w:sz w:val="21"/>
                                      <w:szCs w:val="21"/>
                                      <w:vertAlign w:val="subscript"/>
                                    </w:rPr>
                                    <w:t>2</w:t>
                                  </w:r>
                                  <w:r w:rsidRPr="00444735">
                                    <w:rPr>
                                      <w:b w:val="0"/>
                                      <w:color w:val="000000"/>
                                      <w:sz w:val="21"/>
                                      <w:szCs w:val="21"/>
                                    </w:rPr>
                                    <w:t>, i&gt;r.</w:t>
                                  </w:r>
                                  <w:r w:rsidRPr="00444735">
                                    <w:rPr>
                                      <w:b w:val="0"/>
                                      <w:color w:val="000000"/>
                                      <w:sz w:val="21"/>
                                      <w:szCs w:val="21"/>
                                    </w:rPr>
                                    <w:tab/>
                                  </w:r>
                                  <w:r w:rsidRPr="00444735">
                                    <w:rPr>
                                      <w:b w:val="0"/>
                                      <w:color w:val="000000"/>
                                      <w:sz w:val="21"/>
                                      <w:szCs w:val="21"/>
                                    </w:rPr>
                                    <w:tab/>
                                  </w:r>
                                  <w:r w:rsidRPr="00444735">
                                    <w:rPr>
                                      <w:b w:val="0"/>
                                      <w:color w:val="000000"/>
                                      <w:sz w:val="21"/>
                                      <w:szCs w:val="21"/>
                                    </w:rPr>
                                    <w:tab/>
                                  </w:r>
                                  <w:r w:rsidRPr="00444735">
                                    <w:rPr>
                                      <w:b w:val="0"/>
                                      <w:color w:val="0000FF"/>
                                      <w:sz w:val="21"/>
                                      <w:szCs w:val="21"/>
                                    </w:rPr>
                                    <w:t>B. v</w:t>
                                  </w:r>
                                  <w:r w:rsidRPr="00444735">
                                    <w:rPr>
                                      <w:b w:val="0"/>
                                      <w:color w:val="0000FF"/>
                                      <w:sz w:val="21"/>
                                      <w:szCs w:val="21"/>
                                      <w:vertAlign w:val="subscript"/>
                                    </w:rPr>
                                    <w:t>1</w:t>
                                  </w:r>
                                  <w:r w:rsidRPr="00444735">
                                    <w:rPr>
                                      <w:b w:val="0"/>
                                      <w:color w:val="0000FF"/>
                                      <w:sz w:val="21"/>
                                      <w:szCs w:val="21"/>
                                    </w:rPr>
                                    <w:t>&gt;v</w:t>
                                  </w:r>
                                  <w:r w:rsidRPr="00444735">
                                    <w:rPr>
                                      <w:b w:val="0"/>
                                      <w:color w:val="0000FF"/>
                                      <w:sz w:val="21"/>
                                      <w:szCs w:val="21"/>
                                      <w:vertAlign w:val="subscript"/>
                                    </w:rPr>
                                    <w:t>2</w:t>
                                  </w:r>
                                  <w:r w:rsidRPr="00444735">
                                    <w:rPr>
                                      <w:b w:val="0"/>
                                      <w:color w:val="0000FF"/>
                                      <w:sz w:val="21"/>
                                      <w:szCs w:val="21"/>
                                    </w:rPr>
                                    <w:t>, i&lt;r.</w:t>
                                  </w:r>
                                  <w:r w:rsidRPr="00444735">
                                    <w:rPr>
                                      <w:b w:val="0"/>
                                      <w:color w:val="000000"/>
                                      <w:sz w:val="21"/>
                                      <w:szCs w:val="21"/>
                                    </w:rPr>
                                    <w:tab/>
                                  </w:r>
                                  <w:r w:rsidRPr="00444735">
                                    <w:rPr>
                                      <w:b w:val="0"/>
                                      <w:color w:val="000000"/>
                                      <w:sz w:val="21"/>
                                      <w:szCs w:val="21"/>
                                    </w:rPr>
                                    <w:tab/>
                                  </w:r>
                                  <w:r w:rsidRPr="00444735">
                                    <w:rPr>
                                      <w:b w:val="0"/>
                                      <w:color w:val="000000"/>
                                      <w:sz w:val="21"/>
                                      <w:szCs w:val="21"/>
                                    </w:rPr>
                                    <w:tab/>
                                    <w:t>C. v</w:t>
                                  </w:r>
                                  <w:r w:rsidRPr="00444735">
                                    <w:rPr>
                                      <w:b w:val="0"/>
                                      <w:color w:val="000000"/>
                                      <w:sz w:val="21"/>
                                      <w:szCs w:val="21"/>
                                      <w:vertAlign w:val="subscript"/>
                                    </w:rPr>
                                    <w:t>1</w:t>
                                  </w:r>
                                  <w:r w:rsidRPr="00444735">
                                    <w:rPr>
                                      <w:b w:val="0"/>
                                      <w:color w:val="000000"/>
                                      <w:sz w:val="21"/>
                                      <w:szCs w:val="21"/>
                                    </w:rPr>
                                    <w:t>&lt;v</w:t>
                                  </w:r>
                                  <w:r w:rsidRPr="00444735">
                                    <w:rPr>
                                      <w:b w:val="0"/>
                                      <w:color w:val="000000"/>
                                      <w:sz w:val="21"/>
                                      <w:szCs w:val="21"/>
                                      <w:vertAlign w:val="subscript"/>
                                    </w:rPr>
                                    <w:t>2</w:t>
                                  </w:r>
                                  <w:r w:rsidRPr="00444735">
                                    <w:rPr>
                                      <w:b w:val="0"/>
                                      <w:color w:val="000000"/>
                                      <w:sz w:val="21"/>
                                      <w:szCs w:val="21"/>
                                    </w:rPr>
                                    <w:t>, i&gt;r.</w:t>
                                  </w:r>
                                  <w:r w:rsidRPr="00444735">
                                    <w:rPr>
                                      <w:b w:val="0"/>
                                      <w:color w:val="000000"/>
                                      <w:sz w:val="21"/>
                                      <w:szCs w:val="21"/>
                                    </w:rPr>
                                    <w:tab/>
                                    <w:t>D. v</w:t>
                                  </w:r>
                                  <w:r w:rsidRPr="00444735">
                                    <w:rPr>
                                      <w:b w:val="0"/>
                                      <w:color w:val="000000"/>
                                      <w:sz w:val="21"/>
                                      <w:szCs w:val="21"/>
                                      <w:vertAlign w:val="subscript"/>
                                    </w:rPr>
                                    <w:t>1</w:t>
                                  </w:r>
                                  <w:r w:rsidRPr="00444735">
                                    <w:rPr>
                                      <w:b w:val="0"/>
                                      <w:color w:val="000000"/>
                                      <w:sz w:val="21"/>
                                      <w:szCs w:val="21"/>
                                    </w:rPr>
                                    <w:t>&lt;v</w:t>
                                  </w:r>
                                  <w:r w:rsidRPr="00444735">
                                    <w:rPr>
                                      <w:b w:val="0"/>
                                      <w:color w:val="000000"/>
                                      <w:sz w:val="21"/>
                                      <w:szCs w:val="21"/>
                                      <w:vertAlign w:val="subscript"/>
                                    </w:rPr>
                                    <w:t>2</w:t>
                                  </w:r>
                                  <w:r w:rsidRPr="00444735">
                                    <w:rPr>
                                      <w:b w:val="0"/>
                                      <w:color w:val="000000"/>
                                      <w:sz w:val="21"/>
                                      <w:szCs w:val="21"/>
                                    </w:rPr>
                                    <w:t>, i&lt;r</w:t>
                                  </w:r>
                                </w:p>
                                <w:p w14:paraId="4F70F71F" w14:textId="77777777" w:rsidR="002A4137" w:rsidRPr="00444735" w:rsidRDefault="002A4137" w:rsidP="002519CF">
                                  <w:pPr>
                                    <w:spacing w:line="276" w:lineRule="auto"/>
                                    <w:rPr>
                                      <w:b w:val="0"/>
                                      <w:sz w:val="21"/>
                                      <w:szCs w:val="21"/>
                                      <w:lang w:val="pt-BR"/>
                                    </w:rPr>
                                  </w:pPr>
                                  <w:r>
                                    <w:rPr>
                                      <w:sz w:val="21"/>
                                      <w:szCs w:val="21"/>
                                      <w:u w:val="single"/>
                                    </w:rPr>
                                    <w:t>Câu 8</w:t>
                                  </w:r>
                                  <w:r w:rsidRPr="00444735">
                                    <w:rPr>
                                      <w:sz w:val="21"/>
                                      <w:szCs w:val="21"/>
                                      <w:u w:val="single"/>
                                    </w:rPr>
                                    <w:t>.</w:t>
                                  </w:r>
                                  <w:r w:rsidRPr="00444735">
                                    <w:rPr>
                                      <w:sz w:val="21"/>
                                      <w:szCs w:val="21"/>
                                    </w:rPr>
                                    <w:t xml:space="preserve"> </w:t>
                                  </w:r>
                                  <w:r w:rsidRPr="00444735">
                                    <w:rPr>
                                      <w:b w:val="0"/>
                                      <w:sz w:val="21"/>
                                      <w:szCs w:val="21"/>
                                      <w:lang w:val="pt-BR"/>
                                    </w:rPr>
                                    <w:t>Chiếu một tia sáng với góc tới i = 30</w:t>
                                  </w:r>
                                  <w:r w:rsidRPr="00444735">
                                    <w:rPr>
                                      <w:b w:val="0"/>
                                      <w:sz w:val="21"/>
                                      <w:szCs w:val="21"/>
                                      <w:vertAlign w:val="superscript"/>
                                      <w:lang w:val="pt-BR"/>
                                    </w:rPr>
                                    <w:t>0</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27E85A86" wp14:editId="17E58FAA">
                                        <wp:extent cx="281305" cy="239395"/>
                                        <wp:effectExtent l="0" t="0" r="0" b="0"/>
                                        <wp:docPr id="63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81305"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đi từ thuỷ tinh ra không khí. Cho biết chiết suất thuỷ tinh là n = </w:t>
                                  </w:r>
                                  <w:r w:rsidRPr="00444735">
                                    <w:rPr>
                                      <w:b w:val="0"/>
                                      <w:sz w:val="21"/>
                                      <w:szCs w:val="21"/>
                                    </w:rPr>
                                    <w:fldChar w:fldCharType="begin"/>
                                  </w:r>
                                  <w:r w:rsidRPr="00444735">
                                    <w:rPr>
                                      <w:b w:val="0"/>
                                      <w:sz w:val="21"/>
                                      <w:szCs w:val="21"/>
                                      <w:lang w:val="pt-BR"/>
                                    </w:rPr>
                                    <w:instrText xml:space="preserve"> eq \r(2) </w:instrText>
                                  </w:r>
                                  <w:r w:rsidRPr="00444735">
                                    <w:rPr>
                                      <w:b w:val="0"/>
                                      <w:sz w:val="21"/>
                                      <w:szCs w:val="21"/>
                                    </w:rPr>
                                    <w:fldChar w:fldCharType="end"/>
                                  </w:r>
                                  <w:r w:rsidRPr="00444735">
                                    <w:rPr>
                                      <w:b w:val="0"/>
                                      <w:sz w:val="21"/>
                                      <w:szCs w:val="21"/>
                                      <w:lang w:val="pt-BR"/>
                                    </w:rPr>
                                    <w:t>. Góc khúc xạ của tia sáng bằng</w:t>
                                  </w:r>
                                </w:p>
                                <w:p w14:paraId="2C389EF3" w14:textId="77777777" w:rsidR="002A4137" w:rsidRDefault="002A4137" w:rsidP="002519CF">
                                  <w:pPr>
                                    <w:spacing w:line="276" w:lineRule="auto"/>
                                    <w:rPr>
                                      <w:b w:val="0"/>
                                      <w:sz w:val="21"/>
                                      <w:szCs w:val="21"/>
                                      <w:lang w:val="pt-BR"/>
                                    </w:rPr>
                                  </w:pPr>
                                  <w:r w:rsidRPr="00444735">
                                    <w:rPr>
                                      <w:b w:val="0"/>
                                      <w:sz w:val="21"/>
                                      <w:szCs w:val="21"/>
                                      <w:lang w:val="pt-BR"/>
                                    </w:rPr>
                                    <w:t>A. 20,7</w:t>
                                  </w:r>
                                  <w:r w:rsidRPr="00444735">
                                    <w:rPr>
                                      <w:b w:val="0"/>
                                      <w:sz w:val="21"/>
                                      <w:szCs w:val="21"/>
                                      <w:vertAlign w:val="superscript"/>
                                      <w:lang w:val="pt-BR"/>
                                    </w:rPr>
                                    <w:t>0</w:t>
                                  </w:r>
                                  <w:r w:rsidRPr="00444735">
                                    <w:rPr>
                                      <w:b w:val="0"/>
                                      <w:sz w:val="21"/>
                                      <w:szCs w:val="21"/>
                                      <w:lang w:val="pt-BR"/>
                                    </w:rPr>
                                    <w:t xml:space="preserve"> </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5CC51D16" wp14:editId="10F9B4E7">
                                        <wp:extent cx="415290" cy="239395"/>
                                        <wp:effectExtent l="0" t="0" r="0" b="0"/>
                                        <wp:docPr id="634"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37">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5290"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B. 27,5</w:t>
                                  </w:r>
                                  <w:r w:rsidRPr="00444735">
                                    <w:rPr>
                                      <w:b w:val="0"/>
                                      <w:sz w:val="21"/>
                                      <w:szCs w:val="21"/>
                                      <w:vertAlign w:val="superscript"/>
                                      <w:lang w:val="pt-BR"/>
                                    </w:rPr>
                                    <w:t>0</w:t>
                                  </w:r>
                                  <w:r w:rsidRPr="00444735">
                                    <w:rPr>
                                      <w:b w:val="0"/>
                                      <w:sz w:val="21"/>
                                      <w:szCs w:val="21"/>
                                      <w:lang w:val="pt-BR"/>
                                    </w:rPr>
                                    <w:t xml:space="preserve">                   </w:t>
                                  </w:r>
                                </w:p>
                                <w:p w14:paraId="3BC53C33" w14:textId="3149082B" w:rsidR="002A4137" w:rsidRPr="00444735" w:rsidRDefault="002A4137" w:rsidP="002519CF">
                                  <w:pPr>
                                    <w:spacing w:line="276" w:lineRule="auto"/>
                                    <w:rPr>
                                      <w:b w:val="0"/>
                                      <w:sz w:val="21"/>
                                      <w:szCs w:val="21"/>
                                      <w:lang w:val="pt-BR"/>
                                    </w:rPr>
                                  </w:pPr>
                                  <w:r w:rsidRPr="00444735">
                                    <w:rPr>
                                      <w:b w:val="0"/>
                                      <w:color w:val="FF0000"/>
                                      <w:sz w:val="21"/>
                                      <w:szCs w:val="21"/>
                                      <w:lang w:val="pt-BR"/>
                                    </w:rPr>
                                    <w:t>C. 45</w:t>
                                  </w:r>
                                  <w:r w:rsidRPr="00444735">
                                    <w:rPr>
                                      <w:b w:val="0"/>
                                      <w:color w:val="FF0000"/>
                                      <w:sz w:val="21"/>
                                      <w:szCs w:val="21"/>
                                      <w:vertAlign w:val="superscript"/>
                                      <w:lang w:val="pt-BR"/>
                                    </w:rPr>
                                    <w:t>0</w:t>
                                  </w:r>
                                  <w:r w:rsidRPr="00444735">
                                    <w:rPr>
                                      <w:b w:val="0"/>
                                      <w:sz w:val="21"/>
                                      <w:szCs w:val="21"/>
                                      <w:lang w:val="pt-BR"/>
                                    </w:rPr>
                                    <w:t xml:space="preserve">                    D.  giá trị khác</w:t>
                                  </w:r>
                                </w:p>
                                <w:p w14:paraId="6317AC53" w14:textId="77777777" w:rsidR="002A4137" w:rsidRDefault="002A4137" w:rsidP="002519CF">
                                  <w:pPr>
                                    <w:spacing w:line="276" w:lineRule="auto"/>
                                    <w:rPr>
                                      <w:b w:val="0"/>
                                      <w:sz w:val="21"/>
                                      <w:szCs w:val="21"/>
                                    </w:rPr>
                                  </w:pPr>
                                  <w:r>
                                    <w:rPr>
                                      <w:sz w:val="21"/>
                                      <w:szCs w:val="21"/>
                                      <w:u w:val="single"/>
                                    </w:rPr>
                                    <w:t>Câu 9</w:t>
                                  </w:r>
                                  <w:r w:rsidRPr="00444735">
                                    <w:rPr>
                                      <w:sz w:val="21"/>
                                      <w:szCs w:val="21"/>
                                      <w:u w:val="single"/>
                                    </w:rPr>
                                    <w:t>.</w:t>
                                  </w:r>
                                  <w:r w:rsidRPr="00444735">
                                    <w:rPr>
                                      <w:sz w:val="21"/>
                                      <w:szCs w:val="21"/>
                                    </w:rPr>
                                    <w:t xml:space="preserve"> </w:t>
                                  </w:r>
                                  <w:r w:rsidRPr="00444735">
                                    <w:rPr>
                                      <w:b w:val="0"/>
                                      <w:sz w:val="21"/>
                                      <w:szCs w:val="21"/>
                                    </w:rPr>
                                    <w:t>Tốc độ ánh sáng trong chân không là 3.10</w:t>
                                  </w:r>
                                  <w:r w:rsidRPr="00444735">
                                    <w:rPr>
                                      <w:b w:val="0"/>
                                      <w:sz w:val="21"/>
                                      <w:szCs w:val="21"/>
                                      <w:vertAlign w:val="superscript"/>
                                    </w:rPr>
                                    <w:t>8</w:t>
                                  </w:r>
                                  <w:r w:rsidRPr="00444735">
                                    <w:rPr>
                                      <w:b w:val="0"/>
                                      <w:sz w:val="21"/>
                                      <w:szCs w:val="21"/>
                                    </w:rPr>
                                    <w:t xml:space="preserve">m/s, chiết suất của kim cương là 2,42. </w:t>
                                  </w:r>
                                  <w:r>
                                    <w:rPr>
                                      <w:b w:val="0"/>
                                      <w:sz w:val="21"/>
                                      <w:szCs w:val="21"/>
                                    </w:rPr>
                                    <w:t>T</w:t>
                                  </w:r>
                                  <w:r w:rsidRPr="00444735">
                                    <w:rPr>
                                      <w:b w:val="0"/>
                                      <w:sz w:val="21"/>
                                      <w:szCs w:val="21"/>
                                    </w:rPr>
                                    <w:t>ốc</w:t>
                                  </w:r>
                                  <w:r>
                                    <w:rPr>
                                      <w:b w:val="0"/>
                                      <w:sz w:val="21"/>
                                      <w:szCs w:val="21"/>
                                    </w:rPr>
                                    <w:t xml:space="preserve"> độ ánh sáng trong kim cương là </w:t>
                                  </w:r>
                                  <w:r w:rsidRPr="00444735">
                                    <w:rPr>
                                      <w:b w:val="0"/>
                                      <w:sz w:val="21"/>
                                      <w:szCs w:val="21"/>
                                    </w:rPr>
                                    <w:t xml:space="preserve">: </w:t>
                                  </w:r>
                                  <w:r>
                                    <w:rPr>
                                      <w:b w:val="0"/>
                                      <w:sz w:val="21"/>
                                      <w:szCs w:val="21"/>
                                    </w:rPr>
                                    <w:tab/>
                                  </w:r>
                                </w:p>
                                <w:p w14:paraId="756EAB61" w14:textId="04C92922" w:rsidR="002A4137" w:rsidRDefault="002A4137" w:rsidP="002519CF">
                                  <w:pPr>
                                    <w:spacing w:line="276" w:lineRule="auto"/>
                                    <w:rPr>
                                      <w:b w:val="0"/>
                                      <w:sz w:val="21"/>
                                      <w:szCs w:val="21"/>
                                    </w:rPr>
                                  </w:pPr>
                                  <w:r w:rsidRPr="00444735">
                                    <w:rPr>
                                      <w:b w:val="0"/>
                                      <w:sz w:val="21"/>
                                      <w:szCs w:val="21"/>
                                    </w:rPr>
                                    <w:t xml:space="preserve">A. 242 000km/s.              B. 726 000km/s.       </w:t>
                                  </w:r>
                                  <w:r>
                                    <w:rPr>
                                      <w:b w:val="0"/>
                                      <w:sz w:val="21"/>
                                      <w:szCs w:val="21"/>
                                    </w:rPr>
                                    <w:tab/>
                                  </w:r>
                                  <w:r>
                                    <w:rPr>
                                      <w:b w:val="0"/>
                                      <w:sz w:val="21"/>
                                      <w:szCs w:val="21"/>
                                    </w:rPr>
                                    <w:tab/>
                                  </w:r>
                                </w:p>
                                <w:p w14:paraId="18A34580" w14:textId="4F93D567" w:rsidR="002A4137" w:rsidRPr="00444735" w:rsidRDefault="002A4137" w:rsidP="002519CF">
                                  <w:pPr>
                                    <w:spacing w:line="276" w:lineRule="auto"/>
                                    <w:rPr>
                                      <w:b w:val="0"/>
                                      <w:sz w:val="21"/>
                                      <w:szCs w:val="21"/>
                                    </w:rPr>
                                  </w:pPr>
                                  <w:r w:rsidRPr="00444735">
                                    <w:rPr>
                                      <w:b w:val="0"/>
                                      <w:color w:val="FF00FF"/>
                                      <w:sz w:val="21"/>
                                      <w:szCs w:val="21"/>
                                    </w:rPr>
                                    <w:t>C. 124 000km/s</w:t>
                                  </w:r>
                                  <w:r w:rsidRPr="00444735">
                                    <w:rPr>
                                      <w:b w:val="0"/>
                                      <w:sz w:val="21"/>
                                      <w:szCs w:val="21"/>
                                    </w:rPr>
                                    <w:t xml:space="preserve">.        </w:t>
                                  </w:r>
                                  <w:r>
                                    <w:rPr>
                                      <w:b w:val="0"/>
                                      <w:sz w:val="21"/>
                                      <w:szCs w:val="21"/>
                                    </w:rPr>
                                    <w:tab/>
                                  </w:r>
                                  <w:r w:rsidRPr="00444735">
                                    <w:rPr>
                                      <w:b w:val="0"/>
                                      <w:sz w:val="21"/>
                                      <w:szCs w:val="21"/>
                                    </w:rPr>
                                    <w:t>D. 522 000km/s.</w:t>
                                  </w:r>
                                </w:p>
                                <w:p w14:paraId="4AADF23A" w14:textId="77777777" w:rsidR="002A4137" w:rsidRPr="00444735" w:rsidRDefault="002A4137" w:rsidP="002519CF">
                                  <w:pPr>
                                    <w:spacing w:line="276" w:lineRule="auto"/>
                                    <w:rPr>
                                      <w:b w:val="0"/>
                                      <w:sz w:val="21"/>
                                      <w:szCs w:val="21"/>
                                      <w:lang w:val="pt-BR"/>
                                    </w:rPr>
                                  </w:pPr>
                                  <w:r w:rsidRPr="00444735">
                                    <w:rPr>
                                      <w:sz w:val="21"/>
                                      <w:szCs w:val="21"/>
                                      <w:u w:val="single"/>
                                    </w:rPr>
                                    <w:t>Câu 1</w:t>
                                  </w:r>
                                  <w:r>
                                    <w:rPr>
                                      <w:sz w:val="21"/>
                                      <w:szCs w:val="21"/>
                                      <w:u w:val="single"/>
                                    </w:rPr>
                                    <w:t>0</w:t>
                                  </w:r>
                                  <w:r w:rsidRPr="00444735">
                                    <w:rPr>
                                      <w:sz w:val="21"/>
                                      <w:szCs w:val="21"/>
                                      <w:u w:val="single"/>
                                    </w:rPr>
                                    <w:t>.</w:t>
                                  </w:r>
                                  <w:r w:rsidRPr="00444735">
                                    <w:rPr>
                                      <w:sz w:val="21"/>
                                      <w:szCs w:val="21"/>
                                    </w:rPr>
                                    <w:t xml:space="preserve"> </w:t>
                                  </w:r>
                                  <w:r w:rsidRPr="00444735">
                                    <w:rPr>
                                      <w:b w:val="0"/>
                                      <w:sz w:val="21"/>
                                      <w:szCs w:val="21"/>
                                      <w:lang w:val="pt-BR"/>
                                    </w:rPr>
                                    <w:t>Một tia sáng truyền từ môi trương A vào môi trường B dưới góc tới i = 5</w:t>
                                  </w:r>
                                  <w:r w:rsidRPr="00444735">
                                    <w:rPr>
                                      <w:b w:val="0"/>
                                      <w:sz w:val="21"/>
                                      <w:szCs w:val="21"/>
                                      <w:vertAlign w:val="superscript"/>
                                      <w:lang w:val="pt-BR"/>
                                    </w:rPr>
                                    <w:t>0</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569DC893" wp14:editId="7E249441">
                                        <wp:extent cx="182880" cy="239395"/>
                                        <wp:effectExtent l="0" t="0" r="0" b="0"/>
                                        <wp:docPr id="7"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82880"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thì khúc xạ với góc khúc xạ r = 4</w:t>
                                  </w:r>
                                  <w:r w:rsidRPr="00444735">
                                    <w:rPr>
                                      <w:b w:val="0"/>
                                      <w:sz w:val="21"/>
                                      <w:szCs w:val="21"/>
                                      <w:vertAlign w:val="superscript"/>
                                      <w:lang w:val="pt-BR"/>
                                    </w:rPr>
                                    <w:t>0</w:t>
                                  </w:r>
                                  <w:r w:rsidRPr="00444735">
                                    <w:rPr>
                                      <w:b w:val="0"/>
                                      <w:sz w:val="21"/>
                                      <w:szCs w:val="21"/>
                                      <w:lang w:val="pt-BR"/>
                                    </w:rPr>
                                    <w:t xml:space="preserve">. Biết vận tốc ánh sáng trong môi trường B là 200000 km/s, vận tốc ánh sáng trong môi trường A bằng </w:t>
                                  </w:r>
                                </w:p>
                                <w:p w14:paraId="7120E501" w14:textId="77777777" w:rsidR="002A4137" w:rsidRDefault="002A4137" w:rsidP="002519CF">
                                  <w:pPr>
                                    <w:spacing w:line="276" w:lineRule="auto"/>
                                    <w:rPr>
                                      <w:b w:val="0"/>
                                      <w:sz w:val="21"/>
                                      <w:szCs w:val="21"/>
                                      <w:lang w:val="pt-BR"/>
                                    </w:rPr>
                                  </w:pPr>
                                  <w:r w:rsidRPr="00444735">
                                    <w:rPr>
                                      <w:b w:val="0"/>
                                      <w:sz w:val="21"/>
                                      <w:szCs w:val="21"/>
                                      <w:lang w:val="pt-BR"/>
                                    </w:rPr>
                                    <w:t xml:space="preserve">A.170.000 km/s          </w:t>
                                  </w:r>
                                  <w:r>
                                    <w:rPr>
                                      <w:b w:val="0"/>
                                      <w:sz w:val="21"/>
                                      <w:szCs w:val="21"/>
                                      <w:lang w:val="pt-BR"/>
                                    </w:rPr>
                                    <w:tab/>
                                  </w:r>
                                  <w:r w:rsidRPr="00444735">
                                    <w:rPr>
                                      <w:b w:val="0"/>
                                      <w:sz w:val="21"/>
                                      <w:szCs w:val="21"/>
                                      <w:lang w:val="pt-BR"/>
                                    </w:rPr>
                                    <w:t xml:space="preserve">B.180.000 km/s       </w:t>
                                  </w:r>
                                  <w:r>
                                    <w:rPr>
                                      <w:b w:val="0"/>
                                      <w:sz w:val="21"/>
                                      <w:szCs w:val="21"/>
                                      <w:lang w:val="pt-BR"/>
                                    </w:rPr>
                                    <w:tab/>
                                  </w:r>
                                </w:p>
                                <w:p w14:paraId="0E3273CA" w14:textId="15FE47E9" w:rsidR="002A4137" w:rsidRPr="00444735" w:rsidRDefault="002A4137" w:rsidP="002519CF">
                                  <w:pPr>
                                    <w:spacing w:line="276" w:lineRule="auto"/>
                                    <w:rPr>
                                      <w:b w:val="0"/>
                                      <w:sz w:val="21"/>
                                      <w:szCs w:val="21"/>
                                      <w:lang w:val="pt-BR"/>
                                    </w:rPr>
                                  </w:pPr>
                                  <w:r w:rsidRPr="00444735">
                                    <w:rPr>
                                      <w:b w:val="0"/>
                                      <w:color w:val="FF0000"/>
                                      <w:sz w:val="21"/>
                                      <w:szCs w:val="21"/>
                                      <w:lang w:val="pt-BR"/>
                                    </w:rPr>
                                    <w:t>C. 250.000 km/s</w:t>
                                  </w:r>
                                  <w:r w:rsidRPr="00444735">
                                    <w:rPr>
                                      <w:b w:val="0"/>
                                      <w:sz w:val="21"/>
                                      <w:szCs w:val="21"/>
                                      <w:lang w:val="pt-BR"/>
                                    </w:rPr>
                                    <w:t xml:space="preserve">       </w:t>
                                  </w:r>
                                  <w:r>
                                    <w:rPr>
                                      <w:b w:val="0"/>
                                      <w:sz w:val="21"/>
                                      <w:szCs w:val="21"/>
                                      <w:lang w:val="pt-BR"/>
                                    </w:rPr>
                                    <w:tab/>
                                  </w:r>
                                  <w:r w:rsidRPr="00444735">
                                    <w:rPr>
                                      <w:b w:val="0"/>
                                      <w:sz w:val="21"/>
                                      <w:szCs w:val="21"/>
                                      <w:lang w:val="pt-BR"/>
                                    </w:rPr>
                                    <w:t>D. 225.000 km/s</w:t>
                                  </w:r>
                                </w:p>
                                <w:p w14:paraId="03E5A751" w14:textId="77777777" w:rsidR="002A4137"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1</w:t>
                                  </w:r>
                                  <w:r w:rsidRPr="00444735">
                                    <w:rPr>
                                      <w:sz w:val="21"/>
                                      <w:szCs w:val="21"/>
                                      <w:u w:val="single"/>
                                    </w:rPr>
                                    <w:t>.</w:t>
                                  </w:r>
                                  <w:r w:rsidRPr="00444735">
                                    <w:rPr>
                                      <w:sz w:val="21"/>
                                      <w:szCs w:val="21"/>
                                    </w:rPr>
                                    <w:t xml:space="preserve"> </w:t>
                                  </w:r>
                                  <w:r w:rsidRPr="00444735">
                                    <w:rPr>
                                      <w:b w:val="0"/>
                                      <w:sz w:val="21"/>
                                      <w:szCs w:val="21"/>
                                    </w:rPr>
                                    <w:t>Một bể chứa nước có thành cao 80 (cm) và đáy phẳng dài 120 (cm) và độ cao mực nước trong bể là 60 (cm), chiết suất của nước là 4/3. Ánh nắng chiếu theo phương nghiêng góc 30</w:t>
                                  </w:r>
                                  <w:r w:rsidRPr="00444735">
                                    <w:rPr>
                                      <w:b w:val="0"/>
                                      <w:sz w:val="21"/>
                                      <w:szCs w:val="21"/>
                                      <w:vertAlign w:val="superscript"/>
                                    </w:rPr>
                                    <w:t>0</w:t>
                                  </w:r>
                                  <w:r w:rsidRPr="00444735">
                                    <w:rPr>
                                      <w:b w:val="0"/>
                                      <w:sz w:val="21"/>
                                      <w:szCs w:val="21"/>
                                    </w:rPr>
                                    <w:t xml:space="preserve"> so với phương ngang. Độ dài bóng đen tạo thành trên mặt nước là:</w:t>
                                  </w:r>
                                  <w:r>
                                    <w:rPr>
                                      <w:b w:val="0"/>
                                      <w:color w:val="FF0000"/>
                                      <w:sz w:val="21"/>
                                      <w:szCs w:val="21"/>
                                    </w:rPr>
                                    <w:tab/>
                                  </w:r>
                                  <w:r>
                                    <w:rPr>
                                      <w:b w:val="0"/>
                                      <w:color w:val="FF0000"/>
                                      <w:sz w:val="21"/>
                                      <w:szCs w:val="21"/>
                                    </w:rPr>
                                    <w:tab/>
                                  </w:r>
                                </w:p>
                                <w:p w14:paraId="5A1DEF5C" w14:textId="12900AB7" w:rsidR="002A4137" w:rsidRDefault="002A4137" w:rsidP="002519CF">
                                  <w:pPr>
                                    <w:tabs>
                                      <w:tab w:val="left" w:pos="240"/>
                                    </w:tabs>
                                    <w:spacing w:line="276" w:lineRule="auto"/>
                                    <w:rPr>
                                      <w:b w:val="0"/>
                                      <w:color w:val="FF0000"/>
                                      <w:sz w:val="21"/>
                                      <w:szCs w:val="21"/>
                                    </w:rPr>
                                  </w:pPr>
                                  <w:r w:rsidRPr="00444735">
                                    <w:rPr>
                                      <w:b w:val="0"/>
                                      <w:sz w:val="21"/>
                                      <w:szCs w:val="21"/>
                                    </w:rPr>
                                    <w:t>A. 11,5 (cm)</w:t>
                                  </w:r>
                                  <w:r w:rsidRPr="00444735">
                                    <w:rPr>
                                      <w:b w:val="0"/>
                                      <w:sz w:val="21"/>
                                      <w:szCs w:val="21"/>
                                    </w:rPr>
                                    <w:tab/>
                                  </w:r>
                                  <w:r w:rsidRPr="00444735">
                                    <w:rPr>
                                      <w:b w:val="0"/>
                                      <w:color w:val="FF0000"/>
                                      <w:sz w:val="21"/>
                                      <w:szCs w:val="21"/>
                                    </w:rPr>
                                    <w:t>B. 34,6 (cm)</w:t>
                                  </w:r>
                                  <w:r w:rsidRPr="00444735">
                                    <w:rPr>
                                      <w:b w:val="0"/>
                                      <w:color w:val="FF0000"/>
                                      <w:sz w:val="21"/>
                                      <w:szCs w:val="21"/>
                                    </w:rPr>
                                    <w:tab/>
                                  </w:r>
                                  <w:r w:rsidRPr="00444735">
                                    <w:rPr>
                                      <w:b w:val="0"/>
                                      <w:color w:val="FF0000"/>
                                      <w:sz w:val="21"/>
                                      <w:szCs w:val="21"/>
                                    </w:rPr>
                                    <w:tab/>
                                  </w:r>
                                </w:p>
                                <w:p w14:paraId="4090C242" w14:textId="3AF7C6FA" w:rsidR="002A4137" w:rsidRPr="0037421E" w:rsidRDefault="002A4137" w:rsidP="002519CF">
                                  <w:pPr>
                                    <w:tabs>
                                      <w:tab w:val="left" w:pos="240"/>
                                    </w:tabs>
                                    <w:spacing w:line="276" w:lineRule="auto"/>
                                    <w:rPr>
                                      <w:b w:val="0"/>
                                      <w:color w:val="FF0000"/>
                                      <w:sz w:val="21"/>
                                      <w:szCs w:val="21"/>
                                    </w:rPr>
                                  </w:pPr>
                                  <w:r w:rsidRPr="00444735">
                                    <w:rPr>
                                      <w:b w:val="0"/>
                                      <w:sz w:val="21"/>
                                      <w:szCs w:val="21"/>
                                    </w:rPr>
                                    <w:t>C. 63,7 (cm)</w:t>
                                  </w:r>
                                  <w:r w:rsidRPr="00444735">
                                    <w:rPr>
                                      <w:b w:val="0"/>
                                      <w:sz w:val="21"/>
                                      <w:szCs w:val="21"/>
                                    </w:rPr>
                                    <w:tab/>
                                    <w:t>D. 44,4 (cm)</w:t>
                                  </w:r>
                                </w:p>
                                <w:p w14:paraId="0C792875" w14:textId="77777777" w:rsidR="002A4137" w:rsidRPr="00444735" w:rsidRDefault="002A4137" w:rsidP="002519CF">
                                  <w:pPr>
                                    <w:spacing w:line="276" w:lineRule="auto"/>
                                    <w:jc w:val="both"/>
                                    <w:rPr>
                                      <w:b w:val="0"/>
                                      <w:sz w:val="21"/>
                                      <w:szCs w:val="21"/>
                                      <w:lang w:val="nl-NL"/>
                                    </w:rPr>
                                  </w:pPr>
                                  <w:r w:rsidRPr="00444735">
                                    <w:rPr>
                                      <w:sz w:val="21"/>
                                      <w:szCs w:val="21"/>
                                      <w:u w:val="single"/>
                                    </w:rPr>
                                    <w:t>Câu 1</w:t>
                                  </w:r>
                                  <w:r>
                                    <w:rPr>
                                      <w:sz w:val="21"/>
                                      <w:szCs w:val="21"/>
                                      <w:u w:val="single"/>
                                    </w:rPr>
                                    <w:t>2</w:t>
                                  </w:r>
                                  <w:r w:rsidRPr="00444735">
                                    <w:rPr>
                                      <w:sz w:val="21"/>
                                      <w:szCs w:val="21"/>
                                      <w:u w:val="single"/>
                                    </w:rPr>
                                    <w:t>.</w:t>
                                  </w:r>
                                  <w:r w:rsidRPr="00444735">
                                    <w:rPr>
                                      <w:sz w:val="21"/>
                                      <w:szCs w:val="21"/>
                                    </w:rPr>
                                    <w:t xml:space="preserve"> </w:t>
                                  </w:r>
                                  <w:r w:rsidRPr="00444735">
                                    <w:rPr>
                                      <w:b w:val="0"/>
                                      <w:sz w:val="21"/>
                                      <w:szCs w:val="21"/>
                                      <w:lang w:val="nl-NL"/>
                                    </w:rPr>
                                    <w:t>Một chậu nước chứa một lớp nước dày 24 (cm), chiết suất của nước là n = 4/3. Mắt đặt trong không khí, nhìn gần như vuông góc với mặt nước sẽ thấy đáy chậu dường như cách mặt nước một đoạn bằng</w:t>
                                  </w:r>
                                </w:p>
                                <w:p w14:paraId="18000AF1" w14:textId="4E993D03" w:rsidR="002A4137" w:rsidRDefault="002A4137" w:rsidP="002519CF">
                                  <w:pPr>
                                    <w:spacing w:line="276" w:lineRule="auto"/>
                                    <w:jc w:val="both"/>
                                    <w:rPr>
                                      <w:b w:val="0"/>
                                      <w:sz w:val="21"/>
                                      <w:szCs w:val="21"/>
                                      <w:lang w:val="nl-NL"/>
                                    </w:rPr>
                                  </w:pPr>
                                  <w:r w:rsidRPr="00444735">
                                    <w:rPr>
                                      <w:b w:val="0"/>
                                      <w:sz w:val="21"/>
                                      <w:szCs w:val="21"/>
                                      <w:lang w:val="nl-NL"/>
                                    </w:rPr>
                                    <w:t>A. 6 (cm).</w:t>
                                  </w:r>
                                  <w:r w:rsidRPr="00444735">
                                    <w:rPr>
                                      <w:b w:val="0"/>
                                      <w:sz w:val="21"/>
                                      <w:szCs w:val="21"/>
                                      <w:lang w:val="nl-NL"/>
                                    </w:rPr>
                                    <w:tab/>
                                    <w:t>B. 8 (cm).</w:t>
                                  </w:r>
                                  <w:r w:rsidRPr="00444735">
                                    <w:rPr>
                                      <w:b w:val="0"/>
                                      <w:sz w:val="21"/>
                                      <w:szCs w:val="21"/>
                                      <w:lang w:val="nl-NL"/>
                                    </w:rPr>
                                    <w:tab/>
                                  </w:r>
                                  <w:r w:rsidRPr="00444735">
                                    <w:rPr>
                                      <w:b w:val="0"/>
                                      <w:sz w:val="21"/>
                                      <w:szCs w:val="21"/>
                                      <w:lang w:val="nl-NL"/>
                                    </w:rPr>
                                    <w:tab/>
                                  </w:r>
                                  <w:r w:rsidRPr="00444735">
                                    <w:rPr>
                                      <w:b w:val="0"/>
                                      <w:sz w:val="21"/>
                                      <w:szCs w:val="21"/>
                                      <w:lang w:val="nl-NL"/>
                                    </w:rPr>
                                    <w:tab/>
                                  </w:r>
                                </w:p>
                                <w:p w14:paraId="1F11D91D" w14:textId="67C66DE9" w:rsidR="002A4137" w:rsidRPr="00444735" w:rsidRDefault="002A4137" w:rsidP="002519CF">
                                  <w:pPr>
                                    <w:spacing w:line="276" w:lineRule="auto"/>
                                    <w:jc w:val="both"/>
                                    <w:rPr>
                                      <w:b w:val="0"/>
                                      <w:sz w:val="21"/>
                                      <w:szCs w:val="21"/>
                                      <w:lang w:val="nl-NL"/>
                                    </w:rPr>
                                  </w:pPr>
                                  <w:r w:rsidRPr="00444735">
                                    <w:rPr>
                                      <w:b w:val="0"/>
                                      <w:color w:val="FF0000"/>
                                      <w:sz w:val="21"/>
                                      <w:szCs w:val="21"/>
                                      <w:lang w:val="nl-NL"/>
                                    </w:rPr>
                                    <w:t>C. 18 (cm).</w:t>
                                  </w:r>
                                  <w:r w:rsidRPr="00444735">
                                    <w:rPr>
                                      <w:b w:val="0"/>
                                      <w:color w:val="FF0000"/>
                                      <w:sz w:val="21"/>
                                      <w:szCs w:val="21"/>
                                      <w:lang w:val="nl-NL"/>
                                    </w:rPr>
                                    <w:tab/>
                                  </w:r>
                                  <w:r w:rsidRPr="00444735">
                                    <w:rPr>
                                      <w:b w:val="0"/>
                                      <w:sz w:val="21"/>
                                      <w:szCs w:val="21"/>
                                      <w:lang w:val="nl-NL"/>
                                    </w:rPr>
                                    <w:t>D. 23 (cm).</w:t>
                                  </w:r>
                                </w:p>
                                <w:p w14:paraId="0AC2E164" w14:textId="77777777" w:rsidR="002A4137" w:rsidRPr="00444735"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3</w:t>
                                  </w:r>
                                  <w:r w:rsidRPr="00444735">
                                    <w:rPr>
                                      <w:sz w:val="21"/>
                                      <w:szCs w:val="21"/>
                                      <w:u w:val="single"/>
                                    </w:rPr>
                                    <w:t>.</w:t>
                                  </w:r>
                                  <w:r w:rsidRPr="00444735">
                                    <w:rPr>
                                      <w:sz w:val="21"/>
                                      <w:szCs w:val="21"/>
                                    </w:rPr>
                                    <w:t xml:space="preserve"> </w:t>
                                  </w:r>
                                  <w:r w:rsidRPr="00444735">
                                    <w:rPr>
                                      <w:b w:val="0"/>
                                      <w:sz w:val="21"/>
                                      <w:szCs w:val="21"/>
                                    </w:rPr>
                                    <w:t>Một điểm sáng S  nằm trong chất lỏng (chiết suất n), cách mặt chất lỏng một khoảng 12 (cm), phát ra chùm sáng hẹp đến gặp mặt phân cách tại điểm I với góc tới rất nhỏ, tia ló truyền theo phương IR. Đặt mắt trên phương IR nhìn thấy ảnh ảo S’ của S dường như cách mặt chất lỏng một khoảng 10 (cm). Chiết suất của chất lỏng đó là:</w:t>
                                  </w:r>
                                </w:p>
                                <w:p w14:paraId="0F92ECB8" w14:textId="42736AF9" w:rsidR="002A4137" w:rsidRDefault="002A4137" w:rsidP="002519CF">
                                  <w:pPr>
                                    <w:spacing w:line="276" w:lineRule="auto"/>
                                    <w:jc w:val="both"/>
                                    <w:rPr>
                                      <w:b w:val="0"/>
                                      <w:color w:val="FF0000"/>
                                      <w:sz w:val="21"/>
                                      <w:szCs w:val="21"/>
                                    </w:rPr>
                                  </w:pPr>
                                  <w:r w:rsidRPr="00444735">
                                    <w:rPr>
                                      <w:b w:val="0"/>
                                      <w:sz w:val="21"/>
                                      <w:szCs w:val="21"/>
                                    </w:rPr>
                                    <w:t>A. n = 1,12</w:t>
                                  </w:r>
                                  <w:r w:rsidRPr="00444735">
                                    <w:rPr>
                                      <w:b w:val="0"/>
                                      <w:sz w:val="21"/>
                                      <w:szCs w:val="21"/>
                                    </w:rPr>
                                    <w:tab/>
                                  </w:r>
                                  <w:r w:rsidRPr="00444735">
                                    <w:rPr>
                                      <w:b w:val="0"/>
                                      <w:color w:val="FF0000"/>
                                      <w:sz w:val="21"/>
                                      <w:szCs w:val="21"/>
                                    </w:rPr>
                                    <w:t>B. n = 1,20</w:t>
                                  </w:r>
                                  <w:r w:rsidRPr="00444735">
                                    <w:rPr>
                                      <w:b w:val="0"/>
                                      <w:color w:val="FF0000"/>
                                      <w:sz w:val="21"/>
                                      <w:szCs w:val="21"/>
                                    </w:rPr>
                                    <w:tab/>
                                  </w:r>
                                  <w:r w:rsidRPr="00444735">
                                    <w:rPr>
                                      <w:b w:val="0"/>
                                      <w:color w:val="FF0000"/>
                                      <w:sz w:val="21"/>
                                      <w:szCs w:val="21"/>
                                    </w:rPr>
                                    <w:tab/>
                                  </w:r>
                                </w:p>
                                <w:p w14:paraId="6E9B4F6D" w14:textId="6373F38D" w:rsidR="002A4137" w:rsidRPr="00195180" w:rsidRDefault="002A4137" w:rsidP="002519CF">
                                  <w:pPr>
                                    <w:spacing w:line="276" w:lineRule="auto"/>
                                    <w:jc w:val="both"/>
                                    <w:rPr>
                                      <w:b w:val="0"/>
                                      <w:sz w:val="21"/>
                                      <w:szCs w:val="21"/>
                                    </w:rPr>
                                  </w:pPr>
                                  <w:r w:rsidRPr="00444735">
                                    <w:rPr>
                                      <w:b w:val="0"/>
                                      <w:sz w:val="21"/>
                                      <w:szCs w:val="21"/>
                                    </w:rPr>
                                    <w:t>C. n = 1,33</w:t>
                                  </w:r>
                                  <w:r w:rsidRPr="00444735">
                                    <w:rPr>
                                      <w:b w:val="0"/>
                                      <w:sz w:val="21"/>
                                      <w:szCs w:val="21"/>
                                    </w:rPr>
                                    <w:tab/>
                                    <w:t>D. n = 1,40</w:t>
                                  </w:r>
                                </w:p>
                              </w:tc>
                            </w:tr>
                            <w:tr w:rsidR="002A4137" w:rsidRPr="00B31086" w14:paraId="479DA0C3" w14:textId="77777777" w:rsidTr="002519CF">
                              <w:tc>
                                <w:tcPr>
                                  <w:tcW w:w="10380" w:type="dxa"/>
                                  <w:gridSpan w:val="2"/>
                                  <w:shd w:val="clear" w:color="auto" w:fill="auto"/>
                                </w:tcPr>
                                <w:p w14:paraId="40ACFE1E" w14:textId="77777777" w:rsidR="002A4137" w:rsidRPr="009E4711" w:rsidRDefault="002A4137" w:rsidP="002519CF">
                                  <w:pPr>
                                    <w:spacing w:line="276" w:lineRule="auto"/>
                                    <w:rPr>
                                      <w:b w:val="0"/>
                                      <w:bCs w:val="0"/>
                                    </w:rPr>
                                  </w:pPr>
                                </w:p>
                              </w:tc>
                            </w:tr>
                            <w:tr w:rsidR="002A4137" w:rsidRPr="00B31086" w14:paraId="6B1872C4" w14:textId="77777777" w:rsidTr="0079185E">
                              <w:tc>
                                <w:tcPr>
                                  <w:tcW w:w="5062" w:type="dxa"/>
                                  <w:shd w:val="clear" w:color="auto" w:fill="auto"/>
                                </w:tcPr>
                                <w:p w14:paraId="052D26D8" w14:textId="77777777" w:rsidR="002A4137" w:rsidRPr="009E4711" w:rsidRDefault="002A4137" w:rsidP="002519CF">
                                  <w:pPr>
                                    <w:spacing w:line="276" w:lineRule="auto"/>
                                    <w:rPr>
                                      <w:b w:val="0"/>
                                      <w:bCs w:val="0"/>
                                    </w:rPr>
                                  </w:pPr>
                                </w:p>
                              </w:tc>
                              <w:tc>
                                <w:tcPr>
                                  <w:tcW w:w="5318" w:type="dxa"/>
                                </w:tcPr>
                                <w:p w14:paraId="3037E351" w14:textId="77777777" w:rsidR="002A4137" w:rsidRPr="009E4711" w:rsidRDefault="002A4137" w:rsidP="002519CF">
                                  <w:pPr>
                                    <w:spacing w:line="276" w:lineRule="auto"/>
                                    <w:rPr>
                                      <w:b w:val="0"/>
                                      <w:bCs w:val="0"/>
                                    </w:rPr>
                                  </w:pPr>
                                </w:p>
                              </w:tc>
                            </w:tr>
                            <w:tr w:rsidR="002A4137" w:rsidRPr="00B31086" w14:paraId="4A981C9D" w14:textId="77777777" w:rsidTr="0079185E">
                              <w:tc>
                                <w:tcPr>
                                  <w:tcW w:w="5062" w:type="dxa"/>
                                  <w:shd w:val="clear" w:color="auto" w:fill="auto"/>
                                </w:tcPr>
                                <w:p w14:paraId="23F7A8F7" w14:textId="77777777" w:rsidR="002A4137" w:rsidRPr="009E4711" w:rsidRDefault="002A4137" w:rsidP="002519CF">
                                  <w:pPr>
                                    <w:spacing w:line="276" w:lineRule="auto"/>
                                    <w:rPr>
                                      <w:b w:val="0"/>
                                      <w:bCs w:val="0"/>
                                    </w:rPr>
                                  </w:pPr>
                                </w:p>
                              </w:tc>
                              <w:tc>
                                <w:tcPr>
                                  <w:tcW w:w="5318" w:type="dxa"/>
                                </w:tcPr>
                                <w:p w14:paraId="6F19C499" w14:textId="77777777" w:rsidR="002A4137" w:rsidRPr="009E4711" w:rsidRDefault="002A4137" w:rsidP="002519CF">
                                  <w:pPr>
                                    <w:spacing w:line="276" w:lineRule="auto"/>
                                    <w:rPr>
                                      <w:b w:val="0"/>
                                      <w:bCs w:val="0"/>
                                    </w:rPr>
                                  </w:pPr>
                                </w:p>
                              </w:tc>
                            </w:tr>
                            <w:tr w:rsidR="002A4137" w:rsidRPr="00B31086" w14:paraId="63312251" w14:textId="77777777" w:rsidTr="0079185E">
                              <w:tc>
                                <w:tcPr>
                                  <w:tcW w:w="5062" w:type="dxa"/>
                                  <w:shd w:val="clear" w:color="auto" w:fill="auto"/>
                                </w:tcPr>
                                <w:p w14:paraId="488E96C4" w14:textId="77777777" w:rsidR="002A4137" w:rsidRPr="009E4711" w:rsidRDefault="002A4137" w:rsidP="002519CF">
                                  <w:pPr>
                                    <w:spacing w:line="276" w:lineRule="auto"/>
                                    <w:rPr>
                                      <w:b w:val="0"/>
                                      <w:bCs w:val="0"/>
                                    </w:rPr>
                                  </w:pPr>
                                </w:p>
                              </w:tc>
                              <w:tc>
                                <w:tcPr>
                                  <w:tcW w:w="5318" w:type="dxa"/>
                                </w:tcPr>
                                <w:p w14:paraId="213AADFA" w14:textId="77777777" w:rsidR="002A4137" w:rsidRPr="009E4711" w:rsidRDefault="002A4137" w:rsidP="002519CF">
                                  <w:pPr>
                                    <w:spacing w:line="276" w:lineRule="auto"/>
                                    <w:rPr>
                                      <w:b w:val="0"/>
                                      <w:bCs w:val="0"/>
                                    </w:rPr>
                                  </w:pPr>
                                </w:p>
                              </w:tc>
                            </w:tr>
                            <w:tr w:rsidR="002A4137" w:rsidRPr="00B31086" w14:paraId="2DC3601B" w14:textId="77777777" w:rsidTr="0079185E">
                              <w:tc>
                                <w:tcPr>
                                  <w:tcW w:w="5062" w:type="dxa"/>
                                  <w:shd w:val="clear" w:color="auto" w:fill="auto"/>
                                </w:tcPr>
                                <w:p w14:paraId="6EFE56BD" w14:textId="77777777" w:rsidR="002A4137" w:rsidRPr="009E4711" w:rsidRDefault="002A4137" w:rsidP="002519CF">
                                  <w:pPr>
                                    <w:spacing w:line="276" w:lineRule="auto"/>
                                    <w:rPr>
                                      <w:b w:val="0"/>
                                      <w:bCs w:val="0"/>
                                    </w:rPr>
                                  </w:pPr>
                                </w:p>
                              </w:tc>
                              <w:tc>
                                <w:tcPr>
                                  <w:tcW w:w="5318" w:type="dxa"/>
                                </w:tcPr>
                                <w:p w14:paraId="2E527E48" w14:textId="77777777" w:rsidR="002A4137" w:rsidRPr="009E4711" w:rsidRDefault="002A4137" w:rsidP="002519CF">
                                  <w:pPr>
                                    <w:spacing w:line="276" w:lineRule="auto"/>
                                    <w:rPr>
                                      <w:b w:val="0"/>
                                      <w:bCs w:val="0"/>
                                    </w:rPr>
                                  </w:pPr>
                                </w:p>
                              </w:tc>
                            </w:tr>
                            <w:tr w:rsidR="002A4137" w:rsidRPr="00B31086" w14:paraId="03A12AD2" w14:textId="77777777" w:rsidTr="0079185E">
                              <w:tc>
                                <w:tcPr>
                                  <w:tcW w:w="5062" w:type="dxa"/>
                                  <w:shd w:val="clear" w:color="auto" w:fill="auto"/>
                                </w:tcPr>
                                <w:p w14:paraId="3B4ABE61" w14:textId="77777777" w:rsidR="002A4137" w:rsidRPr="009E4711" w:rsidRDefault="002A4137" w:rsidP="002519CF">
                                  <w:pPr>
                                    <w:spacing w:line="276" w:lineRule="auto"/>
                                    <w:rPr>
                                      <w:b w:val="0"/>
                                      <w:bCs w:val="0"/>
                                    </w:rPr>
                                  </w:pPr>
                                </w:p>
                              </w:tc>
                              <w:tc>
                                <w:tcPr>
                                  <w:tcW w:w="5318" w:type="dxa"/>
                                </w:tcPr>
                                <w:p w14:paraId="3D766F86" w14:textId="77777777" w:rsidR="002A4137" w:rsidRPr="009E4711" w:rsidRDefault="002A4137" w:rsidP="002519CF">
                                  <w:pPr>
                                    <w:spacing w:line="276" w:lineRule="auto"/>
                                    <w:rPr>
                                      <w:b w:val="0"/>
                                      <w:bCs w:val="0"/>
                                    </w:rPr>
                                  </w:pPr>
                                </w:p>
                              </w:tc>
                            </w:tr>
                            <w:tr w:rsidR="002A4137" w:rsidRPr="00B31086" w14:paraId="38CF7DC3" w14:textId="77777777" w:rsidTr="0079185E">
                              <w:tc>
                                <w:tcPr>
                                  <w:tcW w:w="5062" w:type="dxa"/>
                                  <w:shd w:val="clear" w:color="auto" w:fill="auto"/>
                                </w:tcPr>
                                <w:p w14:paraId="58F4642C" w14:textId="77777777" w:rsidR="002A4137" w:rsidRPr="009E4711" w:rsidRDefault="002A4137" w:rsidP="002519CF">
                                  <w:pPr>
                                    <w:spacing w:line="276" w:lineRule="auto"/>
                                    <w:rPr>
                                      <w:b w:val="0"/>
                                      <w:bCs w:val="0"/>
                                    </w:rPr>
                                  </w:pPr>
                                </w:p>
                              </w:tc>
                              <w:tc>
                                <w:tcPr>
                                  <w:tcW w:w="5318" w:type="dxa"/>
                                </w:tcPr>
                                <w:p w14:paraId="32B3DA6E" w14:textId="77777777" w:rsidR="002A4137" w:rsidRPr="009E4711" w:rsidRDefault="002A4137" w:rsidP="002519CF">
                                  <w:pPr>
                                    <w:spacing w:line="276" w:lineRule="auto"/>
                                    <w:rPr>
                                      <w:b w:val="0"/>
                                      <w:bCs w:val="0"/>
                                    </w:rPr>
                                  </w:pPr>
                                </w:p>
                              </w:tc>
                            </w:tr>
                            <w:tr w:rsidR="002A4137" w:rsidRPr="00B31086" w14:paraId="64580F6E" w14:textId="77777777" w:rsidTr="0079185E">
                              <w:tc>
                                <w:tcPr>
                                  <w:tcW w:w="5062" w:type="dxa"/>
                                  <w:shd w:val="clear" w:color="auto" w:fill="auto"/>
                                </w:tcPr>
                                <w:p w14:paraId="0B18667A" w14:textId="77777777" w:rsidR="002A4137" w:rsidRPr="009E4711" w:rsidRDefault="002A4137" w:rsidP="002519CF">
                                  <w:pPr>
                                    <w:spacing w:line="276" w:lineRule="auto"/>
                                    <w:rPr>
                                      <w:b w:val="0"/>
                                      <w:bCs w:val="0"/>
                                    </w:rPr>
                                  </w:pPr>
                                </w:p>
                              </w:tc>
                              <w:tc>
                                <w:tcPr>
                                  <w:tcW w:w="5318" w:type="dxa"/>
                                </w:tcPr>
                                <w:p w14:paraId="4220187B" w14:textId="77777777" w:rsidR="002A4137" w:rsidRPr="009E4711" w:rsidRDefault="002A4137" w:rsidP="002519CF">
                                  <w:pPr>
                                    <w:spacing w:line="276" w:lineRule="auto"/>
                                    <w:rPr>
                                      <w:b w:val="0"/>
                                      <w:bCs w:val="0"/>
                                    </w:rPr>
                                  </w:pPr>
                                </w:p>
                              </w:tc>
                            </w:tr>
                            <w:tr w:rsidR="002A4137" w:rsidRPr="00B31086" w14:paraId="53124691" w14:textId="77777777" w:rsidTr="0079185E">
                              <w:tc>
                                <w:tcPr>
                                  <w:tcW w:w="5062" w:type="dxa"/>
                                  <w:shd w:val="clear" w:color="auto" w:fill="auto"/>
                                </w:tcPr>
                                <w:p w14:paraId="2154EC9E" w14:textId="77777777" w:rsidR="002A4137" w:rsidRPr="009E4711" w:rsidRDefault="002A4137" w:rsidP="002519CF">
                                  <w:pPr>
                                    <w:spacing w:line="276" w:lineRule="auto"/>
                                    <w:rPr>
                                      <w:b w:val="0"/>
                                      <w:bCs w:val="0"/>
                                    </w:rPr>
                                  </w:pPr>
                                </w:p>
                              </w:tc>
                              <w:tc>
                                <w:tcPr>
                                  <w:tcW w:w="5318" w:type="dxa"/>
                                </w:tcPr>
                                <w:p w14:paraId="52063453" w14:textId="77777777" w:rsidR="002A4137" w:rsidRPr="009E4711" w:rsidRDefault="002A4137" w:rsidP="002519CF">
                                  <w:pPr>
                                    <w:spacing w:line="276" w:lineRule="auto"/>
                                    <w:rPr>
                                      <w:b w:val="0"/>
                                      <w:bCs w:val="0"/>
                                    </w:rPr>
                                  </w:pPr>
                                </w:p>
                              </w:tc>
                            </w:tr>
                            <w:tr w:rsidR="002A4137" w:rsidRPr="00B31086" w14:paraId="33975425" w14:textId="77777777" w:rsidTr="0079185E">
                              <w:tc>
                                <w:tcPr>
                                  <w:tcW w:w="5062" w:type="dxa"/>
                                  <w:shd w:val="clear" w:color="auto" w:fill="auto"/>
                                </w:tcPr>
                                <w:p w14:paraId="7F2A1086" w14:textId="77777777" w:rsidR="002A4137" w:rsidRPr="009E4711" w:rsidRDefault="002A4137" w:rsidP="002519CF">
                                  <w:pPr>
                                    <w:spacing w:line="276" w:lineRule="auto"/>
                                    <w:rPr>
                                      <w:b w:val="0"/>
                                      <w:bCs w:val="0"/>
                                    </w:rPr>
                                  </w:pPr>
                                </w:p>
                              </w:tc>
                              <w:tc>
                                <w:tcPr>
                                  <w:tcW w:w="5318" w:type="dxa"/>
                                </w:tcPr>
                                <w:p w14:paraId="0BC8DB72" w14:textId="77777777" w:rsidR="002A4137" w:rsidRPr="009E4711" w:rsidRDefault="002A4137" w:rsidP="002519CF">
                                  <w:pPr>
                                    <w:spacing w:line="276" w:lineRule="auto"/>
                                    <w:rPr>
                                      <w:b w:val="0"/>
                                      <w:bCs w:val="0"/>
                                    </w:rPr>
                                  </w:pPr>
                                </w:p>
                              </w:tc>
                            </w:tr>
                            <w:tr w:rsidR="002A4137" w:rsidRPr="00B31086" w14:paraId="10D068EB" w14:textId="77777777" w:rsidTr="0079185E">
                              <w:tc>
                                <w:tcPr>
                                  <w:tcW w:w="5062" w:type="dxa"/>
                                  <w:shd w:val="clear" w:color="auto" w:fill="auto"/>
                                </w:tcPr>
                                <w:p w14:paraId="4F83DDF7" w14:textId="77777777" w:rsidR="002A4137" w:rsidRPr="009E4711" w:rsidRDefault="002A4137" w:rsidP="002519CF">
                                  <w:pPr>
                                    <w:spacing w:line="276" w:lineRule="auto"/>
                                    <w:rPr>
                                      <w:b w:val="0"/>
                                      <w:bCs w:val="0"/>
                                    </w:rPr>
                                  </w:pPr>
                                </w:p>
                              </w:tc>
                              <w:tc>
                                <w:tcPr>
                                  <w:tcW w:w="5318" w:type="dxa"/>
                                </w:tcPr>
                                <w:p w14:paraId="10E7345C" w14:textId="77777777" w:rsidR="002A4137" w:rsidRPr="009E4711" w:rsidRDefault="002A4137" w:rsidP="002519CF">
                                  <w:pPr>
                                    <w:spacing w:line="276" w:lineRule="auto"/>
                                    <w:rPr>
                                      <w:b w:val="0"/>
                                      <w:bCs w:val="0"/>
                                    </w:rPr>
                                  </w:pPr>
                                </w:p>
                              </w:tc>
                            </w:tr>
                            <w:tr w:rsidR="002A4137" w:rsidRPr="00B31086" w14:paraId="7C6A55C9" w14:textId="77777777" w:rsidTr="0079185E">
                              <w:tc>
                                <w:tcPr>
                                  <w:tcW w:w="5062" w:type="dxa"/>
                                  <w:shd w:val="clear" w:color="auto" w:fill="auto"/>
                                </w:tcPr>
                                <w:p w14:paraId="2655BB64" w14:textId="77777777" w:rsidR="002A4137" w:rsidRPr="009E4711" w:rsidRDefault="002A4137" w:rsidP="002519CF">
                                  <w:pPr>
                                    <w:spacing w:line="276" w:lineRule="auto"/>
                                    <w:rPr>
                                      <w:b w:val="0"/>
                                      <w:bCs w:val="0"/>
                                    </w:rPr>
                                  </w:pPr>
                                </w:p>
                              </w:tc>
                              <w:tc>
                                <w:tcPr>
                                  <w:tcW w:w="5318" w:type="dxa"/>
                                </w:tcPr>
                                <w:p w14:paraId="4202B1C3" w14:textId="77777777" w:rsidR="002A4137" w:rsidRPr="009E4711" w:rsidRDefault="002A4137" w:rsidP="002519CF">
                                  <w:pPr>
                                    <w:spacing w:line="276" w:lineRule="auto"/>
                                    <w:rPr>
                                      <w:b w:val="0"/>
                                      <w:bCs w:val="0"/>
                                    </w:rPr>
                                  </w:pPr>
                                </w:p>
                              </w:tc>
                            </w:tr>
                            <w:tr w:rsidR="002A4137" w:rsidRPr="00B31086" w14:paraId="30176EFA" w14:textId="77777777" w:rsidTr="0079185E">
                              <w:tc>
                                <w:tcPr>
                                  <w:tcW w:w="5062" w:type="dxa"/>
                                  <w:shd w:val="clear" w:color="auto" w:fill="auto"/>
                                </w:tcPr>
                                <w:p w14:paraId="1669F8F5" w14:textId="77777777" w:rsidR="002A4137" w:rsidRPr="009E4711" w:rsidRDefault="002A4137" w:rsidP="002519CF">
                                  <w:pPr>
                                    <w:spacing w:line="276" w:lineRule="auto"/>
                                    <w:rPr>
                                      <w:b w:val="0"/>
                                      <w:bCs w:val="0"/>
                                    </w:rPr>
                                  </w:pPr>
                                </w:p>
                              </w:tc>
                              <w:tc>
                                <w:tcPr>
                                  <w:tcW w:w="5318" w:type="dxa"/>
                                </w:tcPr>
                                <w:p w14:paraId="7A808912" w14:textId="77777777" w:rsidR="002A4137" w:rsidRPr="009E4711" w:rsidRDefault="002A4137" w:rsidP="002519CF">
                                  <w:pPr>
                                    <w:spacing w:line="276" w:lineRule="auto"/>
                                    <w:rPr>
                                      <w:b w:val="0"/>
                                      <w:bCs w:val="0"/>
                                    </w:rPr>
                                  </w:pPr>
                                </w:p>
                              </w:tc>
                            </w:tr>
                            <w:tr w:rsidR="002A4137" w:rsidRPr="00B31086" w14:paraId="10752E5F" w14:textId="77777777" w:rsidTr="0079185E">
                              <w:tc>
                                <w:tcPr>
                                  <w:tcW w:w="5062" w:type="dxa"/>
                                  <w:shd w:val="clear" w:color="auto" w:fill="auto"/>
                                </w:tcPr>
                                <w:p w14:paraId="0E0934FB" w14:textId="77777777" w:rsidR="002A4137" w:rsidRPr="009E4711" w:rsidRDefault="002A4137" w:rsidP="002519CF">
                                  <w:pPr>
                                    <w:spacing w:line="276" w:lineRule="auto"/>
                                    <w:rPr>
                                      <w:b w:val="0"/>
                                      <w:bCs w:val="0"/>
                                    </w:rPr>
                                  </w:pPr>
                                </w:p>
                              </w:tc>
                              <w:tc>
                                <w:tcPr>
                                  <w:tcW w:w="5318" w:type="dxa"/>
                                </w:tcPr>
                                <w:p w14:paraId="12423197" w14:textId="77777777" w:rsidR="002A4137" w:rsidRPr="009E4711" w:rsidRDefault="002A4137" w:rsidP="002519CF">
                                  <w:pPr>
                                    <w:spacing w:line="276" w:lineRule="auto"/>
                                    <w:rPr>
                                      <w:b w:val="0"/>
                                      <w:bCs w:val="0"/>
                                    </w:rPr>
                                  </w:pPr>
                                </w:p>
                              </w:tc>
                            </w:tr>
                            <w:tr w:rsidR="002A4137" w:rsidRPr="00B31086" w14:paraId="5D6ECD9D" w14:textId="77777777" w:rsidTr="0079185E">
                              <w:tc>
                                <w:tcPr>
                                  <w:tcW w:w="5062" w:type="dxa"/>
                                  <w:shd w:val="clear" w:color="auto" w:fill="auto"/>
                                </w:tcPr>
                                <w:p w14:paraId="7A80B50B" w14:textId="77777777" w:rsidR="002A4137" w:rsidRPr="009E4711" w:rsidRDefault="002A4137" w:rsidP="002519CF">
                                  <w:pPr>
                                    <w:spacing w:line="276" w:lineRule="auto"/>
                                    <w:rPr>
                                      <w:b w:val="0"/>
                                      <w:bCs w:val="0"/>
                                    </w:rPr>
                                  </w:pPr>
                                </w:p>
                              </w:tc>
                              <w:tc>
                                <w:tcPr>
                                  <w:tcW w:w="5318" w:type="dxa"/>
                                </w:tcPr>
                                <w:p w14:paraId="36AE7297" w14:textId="77777777" w:rsidR="002A4137" w:rsidRPr="009E4711" w:rsidRDefault="002A4137" w:rsidP="002519CF">
                                  <w:pPr>
                                    <w:spacing w:line="276" w:lineRule="auto"/>
                                    <w:rPr>
                                      <w:b w:val="0"/>
                                      <w:bCs w:val="0"/>
                                    </w:rPr>
                                  </w:pPr>
                                </w:p>
                              </w:tc>
                            </w:tr>
                            <w:tr w:rsidR="002A4137" w:rsidRPr="00B31086" w14:paraId="2AE844B4" w14:textId="77777777" w:rsidTr="0079185E">
                              <w:tc>
                                <w:tcPr>
                                  <w:tcW w:w="5062" w:type="dxa"/>
                                  <w:shd w:val="clear" w:color="auto" w:fill="auto"/>
                                </w:tcPr>
                                <w:p w14:paraId="7ED2FA2A" w14:textId="77777777" w:rsidR="002A4137" w:rsidRPr="009E4711" w:rsidRDefault="002A4137" w:rsidP="002519CF">
                                  <w:pPr>
                                    <w:spacing w:line="276" w:lineRule="auto"/>
                                    <w:rPr>
                                      <w:b w:val="0"/>
                                      <w:bCs w:val="0"/>
                                    </w:rPr>
                                  </w:pPr>
                                </w:p>
                              </w:tc>
                              <w:tc>
                                <w:tcPr>
                                  <w:tcW w:w="5318" w:type="dxa"/>
                                </w:tcPr>
                                <w:p w14:paraId="7ED4204E" w14:textId="77777777" w:rsidR="002A4137" w:rsidRPr="009E4711" w:rsidRDefault="002A4137" w:rsidP="002519CF">
                                  <w:pPr>
                                    <w:spacing w:line="276" w:lineRule="auto"/>
                                    <w:rPr>
                                      <w:b w:val="0"/>
                                      <w:bCs w:val="0"/>
                                    </w:rPr>
                                  </w:pPr>
                                </w:p>
                              </w:tc>
                            </w:tr>
                            <w:tr w:rsidR="002A4137" w:rsidRPr="00B31086" w14:paraId="6A8D8826" w14:textId="77777777" w:rsidTr="0079185E">
                              <w:tc>
                                <w:tcPr>
                                  <w:tcW w:w="5062" w:type="dxa"/>
                                  <w:shd w:val="clear" w:color="auto" w:fill="auto"/>
                                </w:tcPr>
                                <w:p w14:paraId="2BA06451" w14:textId="77777777" w:rsidR="002A4137" w:rsidRPr="009E4711" w:rsidRDefault="002A4137" w:rsidP="002519CF">
                                  <w:pPr>
                                    <w:spacing w:line="276" w:lineRule="auto"/>
                                    <w:rPr>
                                      <w:b w:val="0"/>
                                      <w:bCs w:val="0"/>
                                    </w:rPr>
                                  </w:pPr>
                                </w:p>
                              </w:tc>
                              <w:tc>
                                <w:tcPr>
                                  <w:tcW w:w="5318" w:type="dxa"/>
                                </w:tcPr>
                                <w:p w14:paraId="4335305F" w14:textId="77777777" w:rsidR="002A4137" w:rsidRPr="009E4711" w:rsidRDefault="002A4137" w:rsidP="002519CF">
                                  <w:pPr>
                                    <w:spacing w:line="276" w:lineRule="auto"/>
                                    <w:rPr>
                                      <w:b w:val="0"/>
                                      <w:bCs w:val="0"/>
                                    </w:rPr>
                                  </w:pPr>
                                </w:p>
                              </w:tc>
                            </w:tr>
                            <w:tr w:rsidR="002A4137" w:rsidRPr="00B31086" w14:paraId="3F3CB03A" w14:textId="77777777" w:rsidTr="0079185E">
                              <w:tc>
                                <w:tcPr>
                                  <w:tcW w:w="5062" w:type="dxa"/>
                                  <w:shd w:val="clear" w:color="auto" w:fill="auto"/>
                                </w:tcPr>
                                <w:p w14:paraId="52ACF943" w14:textId="77777777" w:rsidR="002A4137" w:rsidRPr="009E4711" w:rsidRDefault="002A4137" w:rsidP="002519CF">
                                  <w:pPr>
                                    <w:spacing w:line="276" w:lineRule="auto"/>
                                    <w:rPr>
                                      <w:b w:val="0"/>
                                      <w:bCs w:val="0"/>
                                    </w:rPr>
                                  </w:pPr>
                                </w:p>
                              </w:tc>
                              <w:tc>
                                <w:tcPr>
                                  <w:tcW w:w="5318" w:type="dxa"/>
                                </w:tcPr>
                                <w:p w14:paraId="50E368EA" w14:textId="77777777" w:rsidR="002A4137" w:rsidRPr="009E4711" w:rsidRDefault="002A4137" w:rsidP="002519CF">
                                  <w:pPr>
                                    <w:spacing w:line="276" w:lineRule="auto"/>
                                    <w:rPr>
                                      <w:b w:val="0"/>
                                      <w:bCs w:val="0"/>
                                    </w:rPr>
                                  </w:pPr>
                                </w:p>
                              </w:tc>
                            </w:tr>
                            <w:tr w:rsidR="002A4137" w:rsidRPr="00B31086" w14:paraId="1F824ABE" w14:textId="77777777" w:rsidTr="0079185E">
                              <w:tc>
                                <w:tcPr>
                                  <w:tcW w:w="5062" w:type="dxa"/>
                                  <w:shd w:val="clear" w:color="auto" w:fill="auto"/>
                                </w:tcPr>
                                <w:p w14:paraId="16416508" w14:textId="77777777" w:rsidR="002A4137" w:rsidRPr="009E4711" w:rsidRDefault="002A4137" w:rsidP="002519CF">
                                  <w:pPr>
                                    <w:spacing w:line="276" w:lineRule="auto"/>
                                    <w:rPr>
                                      <w:b w:val="0"/>
                                      <w:bCs w:val="0"/>
                                    </w:rPr>
                                  </w:pPr>
                                </w:p>
                              </w:tc>
                              <w:tc>
                                <w:tcPr>
                                  <w:tcW w:w="5318" w:type="dxa"/>
                                </w:tcPr>
                                <w:p w14:paraId="65CDB414" w14:textId="77777777" w:rsidR="002A4137" w:rsidRPr="009E4711" w:rsidRDefault="002A4137" w:rsidP="002519CF">
                                  <w:pPr>
                                    <w:spacing w:line="276" w:lineRule="auto"/>
                                    <w:rPr>
                                      <w:b w:val="0"/>
                                      <w:bCs w:val="0"/>
                                    </w:rPr>
                                  </w:pPr>
                                </w:p>
                              </w:tc>
                            </w:tr>
                            <w:tr w:rsidR="002A4137" w:rsidRPr="00B31086" w14:paraId="2CF78A08" w14:textId="77777777" w:rsidTr="0079185E">
                              <w:tc>
                                <w:tcPr>
                                  <w:tcW w:w="5062" w:type="dxa"/>
                                  <w:shd w:val="clear" w:color="auto" w:fill="auto"/>
                                </w:tcPr>
                                <w:p w14:paraId="647A2EF1" w14:textId="77777777" w:rsidR="002A4137" w:rsidRPr="009E4711" w:rsidRDefault="002A4137" w:rsidP="002519CF">
                                  <w:pPr>
                                    <w:spacing w:line="276" w:lineRule="auto"/>
                                    <w:rPr>
                                      <w:b w:val="0"/>
                                      <w:bCs w:val="0"/>
                                    </w:rPr>
                                  </w:pPr>
                                </w:p>
                              </w:tc>
                              <w:tc>
                                <w:tcPr>
                                  <w:tcW w:w="5318" w:type="dxa"/>
                                </w:tcPr>
                                <w:p w14:paraId="3E67BE2D" w14:textId="77777777" w:rsidR="002A4137" w:rsidRPr="009E4711" w:rsidRDefault="002A4137" w:rsidP="002519CF">
                                  <w:pPr>
                                    <w:spacing w:line="276" w:lineRule="auto"/>
                                    <w:rPr>
                                      <w:b w:val="0"/>
                                      <w:bCs w:val="0"/>
                                    </w:rPr>
                                  </w:pPr>
                                </w:p>
                              </w:tc>
                            </w:tr>
                            <w:tr w:rsidR="002A4137" w:rsidRPr="00B31086" w14:paraId="54F88BFE" w14:textId="77777777" w:rsidTr="0079185E">
                              <w:tc>
                                <w:tcPr>
                                  <w:tcW w:w="5062" w:type="dxa"/>
                                  <w:shd w:val="clear" w:color="auto" w:fill="auto"/>
                                </w:tcPr>
                                <w:p w14:paraId="2F772BE6" w14:textId="77777777" w:rsidR="002A4137" w:rsidRPr="009E4711" w:rsidRDefault="002A4137" w:rsidP="002519CF">
                                  <w:pPr>
                                    <w:spacing w:line="276" w:lineRule="auto"/>
                                    <w:rPr>
                                      <w:b w:val="0"/>
                                      <w:bCs w:val="0"/>
                                    </w:rPr>
                                  </w:pPr>
                                </w:p>
                              </w:tc>
                              <w:tc>
                                <w:tcPr>
                                  <w:tcW w:w="5318" w:type="dxa"/>
                                </w:tcPr>
                                <w:p w14:paraId="09DBEBFA" w14:textId="77777777" w:rsidR="002A4137" w:rsidRPr="009E4711" w:rsidRDefault="002A4137" w:rsidP="002519CF">
                                  <w:pPr>
                                    <w:spacing w:line="276" w:lineRule="auto"/>
                                    <w:rPr>
                                      <w:b w:val="0"/>
                                      <w:bCs w:val="0"/>
                                    </w:rPr>
                                  </w:pPr>
                                </w:p>
                              </w:tc>
                            </w:tr>
                            <w:tr w:rsidR="002A4137" w:rsidRPr="00B31086" w14:paraId="5AAA9162" w14:textId="77777777" w:rsidTr="0079185E">
                              <w:tc>
                                <w:tcPr>
                                  <w:tcW w:w="5062" w:type="dxa"/>
                                  <w:shd w:val="clear" w:color="auto" w:fill="auto"/>
                                </w:tcPr>
                                <w:p w14:paraId="5E1F75A0" w14:textId="77777777" w:rsidR="002A4137" w:rsidRPr="009E4711" w:rsidRDefault="002A4137" w:rsidP="002519CF">
                                  <w:pPr>
                                    <w:spacing w:line="276" w:lineRule="auto"/>
                                    <w:rPr>
                                      <w:b w:val="0"/>
                                      <w:bCs w:val="0"/>
                                    </w:rPr>
                                  </w:pPr>
                                </w:p>
                              </w:tc>
                              <w:tc>
                                <w:tcPr>
                                  <w:tcW w:w="5318" w:type="dxa"/>
                                </w:tcPr>
                                <w:p w14:paraId="77F0599B" w14:textId="77777777" w:rsidR="002A4137" w:rsidRPr="009E4711" w:rsidRDefault="002A4137" w:rsidP="002519CF">
                                  <w:pPr>
                                    <w:spacing w:line="276" w:lineRule="auto"/>
                                    <w:rPr>
                                      <w:b w:val="0"/>
                                      <w:bCs w:val="0"/>
                                    </w:rPr>
                                  </w:pPr>
                                </w:p>
                              </w:tc>
                            </w:tr>
                            <w:tr w:rsidR="002A4137" w:rsidRPr="00B31086" w14:paraId="1B0D363B" w14:textId="77777777" w:rsidTr="0079185E">
                              <w:tc>
                                <w:tcPr>
                                  <w:tcW w:w="5062" w:type="dxa"/>
                                  <w:shd w:val="clear" w:color="auto" w:fill="auto"/>
                                </w:tcPr>
                                <w:p w14:paraId="5C984307" w14:textId="77777777" w:rsidR="002A4137" w:rsidRPr="009E4711" w:rsidRDefault="002A4137" w:rsidP="002519CF">
                                  <w:pPr>
                                    <w:spacing w:line="276" w:lineRule="auto"/>
                                    <w:rPr>
                                      <w:b w:val="0"/>
                                      <w:bCs w:val="0"/>
                                    </w:rPr>
                                  </w:pPr>
                                </w:p>
                              </w:tc>
                              <w:tc>
                                <w:tcPr>
                                  <w:tcW w:w="5318" w:type="dxa"/>
                                </w:tcPr>
                                <w:p w14:paraId="585048FF" w14:textId="77777777" w:rsidR="002A4137" w:rsidRPr="009E4711" w:rsidRDefault="002A4137" w:rsidP="002519CF">
                                  <w:pPr>
                                    <w:spacing w:line="276" w:lineRule="auto"/>
                                    <w:rPr>
                                      <w:b w:val="0"/>
                                      <w:bCs w:val="0"/>
                                    </w:rPr>
                                  </w:pPr>
                                </w:p>
                              </w:tc>
                            </w:tr>
                            <w:tr w:rsidR="002A4137" w:rsidRPr="00B31086" w14:paraId="132B3FE7" w14:textId="77777777" w:rsidTr="0079185E">
                              <w:tc>
                                <w:tcPr>
                                  <w:tcW w:w="5062" w:type="dxa"/>
                                  <w:shd w:val="clear" w:color="auto" w:fill="auto"/>
                                </w:tcPr>
                                <w:p w14:paraId="64E635DF" w14:textId="77777777" w:rsidR="002A4137" w:rsidRPr="009E4711" w:rsidRDefault="002A4137" w:rsidP="002519CF">
                                  <w:pPr>
                                    <w:spacing w:line="276" w:lineRule="auto"/>
                                    <w:rPr>
                                      <w:b w:val="0"/>
                                      <w:bCs w:val="0"/>
                                    </w:rPr>
                                  </w:pPr>
                                </w:p>
                              </w:tc>
                              <w:tc>
                                <w:tcPr>
                                  <w:tcW w:w="5318" w:type="dxa"/>
                                </w:tcPr>
                                <w:p w14:paraId="6EAD8DF1" w14:textId="77777777" w:rsidR="002A4137" w:rsidRPr="009E4711" w:rsidRDefault="002A4137" w:rsidP="002519CF">
                                  <w:pPr>
                                    <w:spacing w:line="276" w:lineRule="auto"/>
                                    <w:rPr>
                                      <w:b w:val="0"/>
                                      <w:bCs w:val="0"/>
                                    </w:rPr>
                                  </w:pPr>
                                </w:p>
                              </w:tc>
                            </w:tr>
                            <w:tr w:rsidR="002A4137" w:rsidRPr="00B31086" w14:paraId="0D80FB76" w14:textId="77777777" w:rsidTr="0079185E">
                              <w:tc>
                                <w:tcPr>
                                  <w:tcW w:w="5062" w:type="dxa"/>
                                  <w:shd w:val="clear" w:color="auto" w:fill="auto"/>
                                </w:tcPr>
                                <w:p w14:paraId="7D3F4360" w14:textId="77777777" w:rsidR="002A4137" w:rsidRPr="009E4711" w:rsidRDefault="002A4137" w:rsidP="002519CF">
                                  <w:pPr>
                                    <w:spacing w:line="276" w:lineRule="auto"/>
                                    <w:rPr>
                                      <w:b w:val="0"/>
                                      <w:bCs w:val="0"/>
                                    </w:rPr>
                                  </w:pPr>
                                </w:p>
                              </w:tc>
                              <w:tc>
                                <w:tcPr>
                                  <w:tcW w:w="5318" w:type="dxa"/>
                                </w:tcPr>
                                <w:p w14:paraId="7F08BE7F" w14:textId="77777777" w:rsidR="002A4137" w:rsidRPr="009E4711" w:rsidRDefault="002A4137" w:rsidP="002519CF">
                                  <w:pPr>
                                    <w:spacing w:line="276" w:lineRule="auto"/>
                                    <w:rPr>
                                      <w:b w:val="0"/>
                                      <w:bCs w:val="0"/>
                                    </w:rPr>
                                  </w:pPr>
                                </w:p>
                              </w:tc>
                            </w:tr>
                            <w:tr w:rsidR="002A4137" w:rsidRPr="00B31086" w14:paraId="01C2F219" w14:textId="77777777" w:rsidTr="0079185E">
                              <w:tc>
                                <w:tcPr>
                                  <w:tcW w:w="5062" w:type="dxa"/>
                                  <w:shd w:val="clear" w:color="auto" w:fill="auto"/>
                                </w:tcPr>
                                <w:p w14:paraId="283B91F2" w14:textId="77777777" w:rsidR="002A4137" w:rsidRPr="009E4711" w:rsidRDefault="002A4137" w:rsidP="002519CF">
                                  <w:pPr>
                                    <w:spacing w:line="276" w:lineRule="auto"/>
                                    <w:rPr>
                                      <w:b w:val="0"/>
                                      <w:bCs w:val="0"/>
                                    </w:rPr>
                                  </w:pPr>
                                </w:p>
                              </w:tc>
                              <w:tc>
                                <w:tcPr>
                                  <w:tcW w:w="5318" w:type="dxa"/>
                                </w:tcPr>
                                <w:p w14:paraId="105AAD9C" w14:textId="77777777" w:rsidR="002A4137" w:rsidRPr="009E4711" w:rsidRDefault="002A4137" w:rsidP="002519CF">
                                  <w:pPr>
                                    <w:spacing w:line="276" w:lineRule="auto"/>
                                    <w:rPr>
                                      <w:b w:val="0"/>
                                      <w:bCs w:val="0"/>
                                    </w:rPr>
                                  </w:pPr>
                                </w:p>
                              </w:tc>
                            </w:tr>
                            <w:tr w:rsidR="002A4137" w:rsidRPr="00B31086" w14:paraId="404051BA" w14:textId="77777777" w:rsidTr="0079185E">
                              <w:tc>
                                <w:tcPr>
                                  <w:tcW w:w="5062" w:type="dxa"/>
                                  <w:shd w:val="clear" w:color="auto" w:fill="auto"/>
                                </w:tcPr>
                                <w:p w14:paraId="2ECE53F1" w14:textId="77777777" w:rsidR="002A4137" w:rsidRPr="009E4711" w:rsidRDefault="002A4137" w:rsidP="002519CF">
                                  <w:pPr>
                                    <w:spacing w:line="276" w:lineRule="auto"/>
                                    <w:rPr>
                                      <w:b w:val="0"/>
                                      <w:bCs w:val="0"/>
                                    </w:rPr>
                                  </w:pPr>
                                </w:p>
                              </w:tc>
                              <w:tc>
                                <w:tcPr>
                                  <w:tcW w:w="5318" w:type="dxa"/>
                                </w:tcPr>
                                <w:p w14:paraId="3C771A7F" w14:textId="77777777" w:rsidR="002A4137" w:rsidRPr="009E4711" w:rsidRDefault="002A4137" w:rsidP="002519CF">
                                  <w:pPr>
                                    <w:spacing w:line="276" w:lineRule="auto"/>
                                    <w:rPr>
                                      <w:b w:val="0"/>
                                      <w:bCs w:val="0"/>
                                    </w:rPr>
                                  </w:pPr>
                                </w:p>
                              </w:tc>
                            </w:tr>
                            <w:tr w:rsidR="002A4137" w:rsidRPr="00B31086" w14:paraId="6526C979" w14:textId="77777777" w:rsidTr="0079185E">
                              <w:tc>
                                <w:tcPr>
                                  <w:tcW w:w="5062" w:type="dxa"/>
                                  <w:shd w:val="clear" w:color="auto" w:fill="auto"/>
                                </w:tcPr>
                                <w:p w14:paraId="7E8C335E" w14:textId="77777777" w:rsidR="002A4137" w:rsidRPr="009E4711" w:rsidRDefault="002A4137" w:rsidP="002519CF">
                                  <w:pPr>
                                    <w:spacing w:line="276" w:lineRule="auto"/>
                                    <w:rPr>
                                      <w:b w:val="0"/>
                                      <w:bCs w:val="0"/>
                                    </w:rPr>
                                  </w:pPr>
                                </w:p>
                              </w:tc>
                              <w:tc>
                                <w:tcPr>
                                  <w:tcW w:w="5318" w:type="dxa"/>
                                </w:tcPr>
                                <w:p w14:paraId="639BA571" w14:textId="77777777" w:rsidR="002A4137" w:rsidRPr="009E4711" w:rsidRDefault="002A4137" w:rsidP="002519CF">
                                  <w:pPr>
                                    <w:spacing w:line="276" w:lineRule="auto"/>
                                    <w:rPr>
                                      <w:b w:val="0"/>
                                      <w:bCs w:val="0"/>
                                    </w:rPr>
                                  </w:pPr>
                                </w:p>
                              </w:tc>
                            </w:tr>
                            <w:tr w:rsidR="002A4137" w:rsidRPr="00B31086" w14:paraId="2616273B" w14:textId="77777777" w:rsidTr="0079185E">
                              <w:tc>
                                <w:tcPr>
                                  <w:tcW w:w="5062" w:type="dxa"/>
                                  <w:shd w:val="clear" w:color="auto" w:fill="auto"/>
                                </w:tcPr>
                                <w:p w14:paraId="1C0C169A" w14:textId="77777777" w:rsidR="002A4137" w:rsidRPr="009E4711" w:rsidRDefault="002A4137" w:rsidP="002519CF">
                                  <w:pPr>
                                    <w:spacing w:line="276" w:lineRule="auto"/>
                                    <w:rPr>
                                      <w:b w:val="0"/>
                                      <w:bCs w:val="0"/>
                                    </w:rPr>
                                  </w:pPr>
                                </w:p>
                              </w:tc>
                              <w:tc>
                                <w:tcPr>
                                  <w:tcW w:w="5318" w:type="dxa"/>
                                </w:tcPr>
                                <w:p w14:paraId="16CBDE26" w14:textId="77777777" w:rsidR="002A4137" w:rsidRPr="009E4711" w:rsidRDefault="002A4137" w:rsidP="002519CF">
                                  <w:pPr>
                                    <w:spacing w:line="276" w:lineRule="auto"/>
                                    <w:rPr>
                                      <w:b w:val="0"/>
                                      <w:bCs w:val="0"/>
                                    </w:rPr>
                                  </w:pPr>
                                </w:p>
                              </w:tc>
                            </w:tr>
                            <w:tr w:rsidR="002A4137" w:rsidRPr="00B31086" w14:paraId="47F48FA3" w14:textId="77777777" w:rsidTr="0079185E">
                              <w:tc>
                                <w:tcPr>
                                  <w:tcW w:w="5062" w:type="dxa"/>
                                  <w:shd w:val="clear" w:color="auto" w:fill="auto"/>
                                </w:tcPr>
                                <w:p w14:paraId="3AEBCA97" w14:textId="77777777" w:rsidR="002A4137" w:rsidRPr="009E4711" w:rsidRDefault="002A4137" w:rsidP="002519CF">
                                  <w:pPr>
                                    <w:spacing w:line="276" w:lineRule="auto"/>
                                    <w:rPr>
                                      <w:b w:val="0"/>
                                      <w:bCs w:val="0"/>
                                    </w:rPr>
                                  </w:pPr>
                                </w:p>
                              </w:tc>
                              <w:tc>
                                <w:tcPr>
                                  <w:tcW w:w="5318" w:type="dxa"/>
                                </w:tcPr>
                                <w:p w14:paraId="02C7D9A0" w14:textId="77777777" w:rsidR="002A4137" w:rsidRPr="009E4711" w:rsidRDefault="002A4137" w:rsidP="002519CF">
                                  <w:pPr>
                                    <w:spacing w:line="276" w:lineRule="auto"/>
                                    <w:rPr>
                                      <w:b w:val="0"/>
                                      <w:bCs w:val="0"/>
                                    </w:rPr>
                                  </w:pPr>
                                </w:p>
                              </w:tc>
                            </w:tr>
                            <w:tr w:rsidR="002A4137" w:rsidRPr="00B31086" w14:paraId="623B142F" w14:textId="77777777" w:rsidTr="0079185E">
                              <w:tc>
                                <w:tcPr>
                                  <w:tcW w:w="5062" w:type="dxa"/>
                                  <w:shd w:val="clear" w:color="auto" w:fill="auto"/>
                                </w:tcPr>
                                <w:p w14:paraId="0C37491F" w14:textId="77777777" w:rsidR="002A4137" w:rsidRPr="009E4711" w:rsidRDefault="002A4137" w:rsidP="002519CF">
                                  <w:pPr>
                                    <w:spacing w:line="276" w:lineRule="auto"/>
                                    <w:rPr>
                                      <w:b w:val="0"/>
                                      <w:bCs w:val="0"/>
                                    </w:rPr>
                                  </w:pPr>
                                </w:p>
                              </w:tc>
                              <w:tc>
                                <w:tcPr>
                                  <w:tcW w:w="5318" w:type="dxa"/>
                                </w:tcPr>
                                <w:p w14:paraId="3FFCD9C4" w14:textId="77777777" w:rsidR="002A4137" w:rsidRPr="009E4711" w:rsidRDefault="002A4137" w:rsidP="002519CF">
                                  <w:pPr>
                                    <w:spacing w:line="276" w:lineRule="auto"/>
                                    <w:rPr>
                                      <w:b w:val="0"/>
                                      <w:bCs w:val="0"/>
                                    </w:rPr>
                                  </w:pPr>
                                </w:p>
                              </w:tc>
                            </w:tr>
                            <w:tr w:rsidR="002A4137" w:rsidRPr="00B31086" w14:paraId="09CFCA72" w14:textId="77777777" w:rsidTr="0079185E">
                              <w:tc>
                                <w:tcPr>
                                  <w:tcW w:w="5062" w:type="dxa"/>
                                  <w:shd w:val="clear" w:color="auto" w:fill="auto"/>
                                </w:tcPr>
                                <w:p w14:paraId="0F824311" w14:textId="77777777" w:rsidR="002A4137" w:rsidRPr="009E4711" w:rsidRDefault="002A4137" w:rsidP="002519CF">
                                  <w:pPr>
                                    <w:spacing w:line="276" w:lineRule="auto"/>
                                    <w:rPr>
                                      <w:b w:val="0"/>
                                      <w:bCs w:val="0"/>
                                    </w:rPr>
                                  </w:pPr>
                                </w:p>
                              </w:tc>
                              <w:tc>
                                <w:tcPr>
                                  <w:tcW w:w="5318" w:type="dxa"/>
                                </w:tcPr>
                                <w:p w14:paraId="13539D8C" w14:textId="77777777" w:rsidR="002A4137" w:rsidRPr="009E4711" w:rsidRDefault="002A4137" w:rsidP="002519CF">
                                  <w:pPr>
                                    <w:spacing w:line="276" w:lineRule="auto"/>
                                    <w:rPr>
                                      <w:b w:val="0"/>
                                      <w:bCs w:val="0"/>
                                    </w:rPr>
                                  </w:pPr>
                                </w:p>
                              </w:tc>
                            </w:tr>
                            <w:tr w:rsidR="002A4137" w:rsidRPr="00B31086" w14:paraId="3B5CE3FC" w14:textId="77777777" w:rsidTr="0079185E">
                              <w:tc>
                                <w:tcPr>
                                  <w:tcW w:w="5062" w:type="dxa"/>
                                  <w:shd w:val="clear" w:color="auto" w:fill="auto"/>
                                </w:tcPr>
                                <w:p w14:paraId="03962EF1" w14:textId="77777777" w:rsidR="002A4137" w:rsidRPr="009E4711" w:rsidRDefault="002A4137" w:rsidP="002519CF">
                                  <w:pPr>
                                    <w:spacing w:line="276" w:lineRule="auto"/>
                                    <w:rPr>
                                      <w:b w:val="0"/>
                                      <w:bCs w:val="0"/>
                                    </w:rPr>
                                  </w:pPr>
                                </w:p>
                              </w:tc>
                              <w:tc>
                                <w:tcPr>
                                  <w:tcW w:w="5318" w:type="dxa"/>
                                </w:tcPr>
                                <w:p w14:paraId="33937784" w14:textId="77777777" w:rsidR="002A4137" w:rsidRPr="009E4711" w:rsidRDefault="002A4137" w:rsidP="002519CF">
                                  <w:pPr>
                                    <w:spacing w:line="276" w:lineRule="auto"/>
                                    <w:rPr>
                                      <w:b w:val="0"/>
                                      <w:bCs w:val="0"/>
                                    </w:rPr>
                                  </w:pPr>
                                </w:p>
                              </w:tc>
                            </w:tr>
                            <w:tr w:rsidR="002A4137" w:rsidRPr="00B31086" w14:paraId="476B371B" w14:textId="77777777" w:rsidTr="0079185E">
                              <w:tc>
                                <w:tcPr>
                                  <w:tcW w:w="5062" w:type="dxa"/>
                                  <w:shd w:val="clear" w:color="auto" w:fill="auto"/>
                                </w:tcPr>
                                <w:p w14:paraId="75A31D00" w14:textId="77777777" w:rsidR="002A4137" w:rsidRPr="009E4711" w:rsidRDefault="002A4137" w:rsidP="002519CF">
                                  <w:pPr>
                                    <w:spacing w:line="276" w:lineRule="auto"/>
                                    <w:rPr>
                                      <w:b w:val="0"/>
                                      <w:bCs w:val="0"/>
                                    </w:rPr>
                                  </w:pPr>
                                </w:p>
                              </w:tc>
                              <w:tc>
                                <w:tcPr>
                                  <w:tcW w:w="5318" w:type="dxa"/>
                                </w:tcPr>
                                <w:p w14:paraId="0D9C7CC5" w14:textId="77777777" w:rsidR="002A4137" w:rsidRPr="009E4711" w:rsidRDefault="002A4137" w:rsidP="002519CF">
                                  <w:pPr>
                                    <w:spacing w:line="276" w:lineRule="auto"/>
                                    <w:rPr>
                                      <w:b w:val="0"/>
                                      <w:bCs w:val="0"/>
                                    </w:rPr>
                                  </w:pPr>
                                </w:p>
                              </w:tc>
                            </w:tr>
                            <w:tr w:rsidR="002A4137" w:rsidRPr="00B31086" w14:paraId="0FD4E72E" w14:textId="77777777" w:rsidTr="0079185E">
                              <w:tc>
                                <w:tcPr>
                                  <w:tcW w:w="5062" w:type="dxa"/>
                                  <w:shd w:val="clear" w:color="auto" w:fill="auto"/>
                                </w:tcPr>
                                <w:p w14:paraId="772DE0B8" w14:textId="77777777" w:rsidR="002A4137" w:rsidRPr="009E4711" w:rsidRDefault="002A4137" w:rsidP="002519CF">
                                  <w:pPr>
                                    <w:spacing w:line="276" w:lineRule="auto"/>
                                    <w:rPr>
                                      <w:b w:val="0"/>
                                      <w:bCs w:val="0"/>
                                    </w:rPr>
                                  </w:pPr>
                                </w:p>
                              </w:tc>
                              <w:tc>
                                <w:tcPr>
                                  <w:tcW w:w="5318" w:type="dxa"/>
                                </w:tcPr>
                                <w:p w14:paraId="3612F1D9" w14:textId="77777777" w:rsidR="002A4137" w:rsidRPr="009E4711" w:rsidRDefault="002A4137" w:rsidP="002519CF">
                                  <w:pPr>
                                    <w:spacing w:line="276" w:lineRule="auto"/>
                                    <w:rPr>
                                      <w:b w:val="0"/>
                                      <w:bCs w:val="0"/>
                                    </w:rPr>
                                  </w:pPr>
                                </w:p>
                              </w:tc>
                            </w:tr>
                            <w:tr w:rsidR="002A4137" w:rsidRPr="00B31086" w14:paraId="065569DF" w14:textId="77777777" w:rsidTr="0079185E">
                              <w:tc>
                                <w:tcPr>
                                  <w:tcW w:w="5062" w:type="dxa"/>
                                  <w:shd w:val="clear" w:color="auto" w:fill="auto"/>
                                </w:tcPr>
                                <w:p w14:paraId="75B57EEA" w14:textId="77777777" w:rsidR="002A4137" w:rsidRPr="009E4711" w:rsidRDefault="002A4137" w:rsidP="002519CF">
                                  <w:pPr>
                                    <w:spacing w:line="276" w:lineRule="auto"/>
                                    <w:rPr>
                                      <w:b w:val="0"/>
                                      <w:bCs w:val="0"/>
                                    </w:rPr>
                                  </w:pPr>
                                </w:p>
                              </w:tc>
                              <w:tc>
                                <w:tcPr>
                                  <w:tcW w:w="5318" w:type="dxa"/>
                                </w:tcPr>
                                <w:p w14:paraId="4ED2C17B" w14:textId="77777777" w:rsidR="002A4137" w:rsidRPr="009E4711" w:rsidRDefault="002A4137" w:rsidP="002519CF">
                                  <w:pPr>
                                    <w:spacing w:line="276" w:lineRule="auto"/>
                                    <w:rPr>
                                      <w:b w:val="0"/>
                                      <w:bCs w:val="0"/>
                                    </w:rPr>
                                  </w:pPr>
                                </w:p>
                              </w:tc>
                            </w:tr>
                            <w:tr w:rsidR="002A4137" w:rsidRPr="00B31086" w14:paraId="61E512FA" w14:textId="77777777" w:rsidTr="0079185E">
                              <w:tc>
                                <w:tcPr>
                                  <w:tcW w:w="5062" w:type="dxa"/>
                                  <w:shd w:val="clear" w:color="auto" w:fill="auto"/>
                                </w:tcPr>
                                <w:p w14:paraId="15CB4FDB" w14:textId="77777777" w:rsidR="002A4137" w:rsidRPr="009E4711" w:rsidRDefault="002A4137" w:rsidP="002519CF">
                                  <w:pPr>
                                    <w:spacing w:line="276" w:lineRule="auto"/>
                                    <w:rPr>
                                      <w:b w:val="0"/>
                                      <w:bCs w:val="0"/>
                                    </w:rPr>
                                  </w:pPr>
                                </w:p>
                              </w:tc>
                              <w:tc>
                                <w:tcPr>
                                  <w:tcW w:w="5318" w:type="dxa"/>
                                </w:tcPr>
                                <w:p w14:paraId="33C32EBF" w14:textId="77777777" w:rsidR="002A4137" w:rsidRPr="009E4711" w:rsidRDefault="002A4137" w:rsidP="002519CF">
                                  <w:pPr>
                                    <w:spacing w:line="276" w:lineRule="auto"/>
                                    <w:rPr>
                                      <w:b w:val="0"/>
                                      <w:bCs w:val="0"/>
                                    </w:rPr>
                                  </w:pPr>
                                </w:p>
                              </w:tc>
                            </w:tr>
                            <w:tr w:rsidR="002A4137" w:rsidRPr="00B31086" w14:paraId="15F85B4B" w14:textId="77777777" w:rsidTr="0079185E">
                              <w:tc>
                                <w:tcPr>
                                  <w:tcW w:w="5062" w:type="dxa"/>
                                  <w:shd w:val="clear" w:color="auto" w:fill="auto"/>
                                </w:tcPr>
                                <w:p w14:paraId="2C15E680" w14:textId="77777777" w:rsidR="002A4137" w:rsidRPr="009E4711" w:rsidRDefault="002A4137" w:rsidP="002519CF">
                                  <w:pPr>
                                    <w:spacing w:line="276" w:lineRule="auto"/>
                                    <w:rPr>
                                      <w:b w:val="0"/>
                                      <w:bCs w:val="0"/>
                                    </w:rPr>
                                  </w:pPr>
                                </w:p>
                              </w:tc>
                              <w:tc>
                                <w:tcPr>
                                  <w:tcW w:w="5318" w:type="dxa"/>
                                </w:tcPr>
                                <w:p w14:paraId="5F3882A2" w14:textId="77777777" w:rsidR="002A4137" w:rsidRPr="009E4711" w:rsidRDefault="002A4137" w:rsidP="002519CF">
                                  <w:pPr>
                                    <w:spacing w:line="276" w:lineRule="auto"/>
                                    <w:rPr>
                                      <w:b w:val="0"/>
                                      <w:bCs w:val="0"/>
                                    </w:rPr>
                                  </w:pPr>
                                </w:p>
                              </w:tc>
                            </w:tr>
                            <w:tr w:rsidR="002A4137" w:rsidRPr="00B31086" w14:paraId="7126CAC0" w14:textId="77777777" w:rsidTr="0079185E">
                              <w:tc>
                                <w:tcPr>
                                  <w:tcW w:w="5062" w:type="dxa"/>
                                  <w:shd w:val="clear" w:color="auto" w:fill="auto"/>
                                </w:tcPr>
                                <w:p w14:paraId="73D308EF" w14:textId="77777777" w:rsidR="002A4137" w:rsidRPr="009E4711" w:rsidRDefault="002A4137" w:rsidP="002519CF">
                                  <w:pPr>
                                    <w:spacing w:line="276" w:lineRule="auto"/>
                                    <w:rPr>
                                      <w:b w:val="0"/>
                                      <w:bCs w:val="0"/>
                                    </w:rPr>
                                  </w:pPr>
                                </w:p>
                              </w:tc>
                              <w:tc>
                                <w:tcPr>
                                  <w:tcW w:w="5318" w:type="dxa"/>
                                </w:tcPr>
                                <w:p w14:paraId="020ABDFA" w14:textId="77777777" w:rsidR="002A4137" w:rsidRPr="009E4711" w:rsidRDefault="002A4137" w:rsidP="002519CF">
                                  <w:pPr>
                                    <w:spacing w:line="276" w:lineRule="auto"/>
                                    <w:rPr>
                                      <w:b w:val="0"/>
                                      <w:bCs w:val="0"/>
                                    </w:rPr>
                                  </w:pPr>
                                </w:p>
                              </w:tc>
                            </w:tr>
                          </w:tbl>
                          <w:p w14:paraId="783D2B06" w14:textId="77777777" w:rsidR="002A4137" w:rsidRPr="00B31086" w:rsidRDefault="002A4137" w:rsidP="002519CF">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margin-left:-.25pt;margin-top:2.75pt;width:518.05pt;height:762.3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74301E8" w14:textId="77777777" w:rsidTr="002519CF">
                        <w:tc>
                          <w:tcPr>
                            <w:tcW w:w="10380" w:type="dxa"/>
                            <w:gridSpan w:val="2"/>
                            <w:shd w:val="clear" w:color="auto" w:fill="auto"/>
                          </w:tcPr>
                          <w:p w14:paraId="62EAA291" w14:textId="77777777" w:rsidR="002A4137" w:rsidRPr="00444735" w:rsidRDefault="002A4137" w:rsidP="002519CF">
                            <w:pPr>
                              <w:spacing w:line="276" w:lineRule="auto"/>
                              <w:rPr>
                                <w:b w:val="0"/>
                                <w:sz w:val="21"/>
                                <w:szCs w:val="21"/>
                              </w:rPr>
                            </w:pPr>
                            <w:r w:rsidRPr="00444735">
                              <w:rPr>
                                <w:sz w:val="21"/>
                                <w:szCs w:val="21"/>
                                <w:u w:val="single"/>
                              </w:rPr>
                              <w:t>Câu 1.</w:t>
                            </w:r>
                            <w:r w:rsidRPr="00444735">
                              <w:rPr>
                                <w:sz w:val="21"/>
                                <w:szCs w:val="21"/>
                              </w:rPr>
                              <w:t xml:space="preserve"> </w:t>
                            </w:r>
                            <w:r w:rsidRPr="00444735">
                              <w:rPr>
                                <w:b w:val="0"/>
                                <w:sz w:val="21"/>
                                <w:szCs w:val="21"/>
                              </w:rPr>
                              <w:t>Khi chiếu tia sáng từ không khí đến mặt nước thì :</w:t>
                            </w:r>
                          </w:p>
                          <w:p w14:paraId="5E6B92B4" w14:textId="77777777" w:rsidR="002A4137" w:rsidRPr="00444735" w:rsidRDefault="002A4137" w:rsidP="002519CF">
                            <w:pPr>
                              <w:spacing w:line="276" w:lineRule="auto"/>
                              <w:rPr>
                                <w:b w:val="0"/>
                                <w:sz w:val="21"/>
                                <w:szCs w:val="21"/>
                              </w:rPr>
                            </w:pPr>
                            <w:r w:rsidRPr="00444735">
                              <w:rPr>
                                <w:b w:val="0"/>
                                <w:sz w:val="21"/>
                                <w:szCs w:val="21"/>
                              </w:rPr>
                              <w:t xml:space="preserve">A. Chỉ có hiện tượng khúc xạ                    </w:t>
                            </w:r>
                            <w:r w:rsidRPr="00444735">
                              <w:rPr>
                                <w:b w:val="0"/>
                                <w:sz w:val="21"/>
                                <w:szCs w:val="21"/>
                              </w:rPr>
                              <w:tab/>
                            </w:r>
                            <w:r w:rsidRPr="00444735">
                              <w:rPr>
                                <w:b w:val="0"/>
                                <w:sz w:val="21"/>
                                <w:szCs w:val="21"/>
                              </w:rPr>
                              <w:tab/>
                            </w:r>
                            <w:r>
                              <w:rPr>
                                <w:b w:val="0"/>
                                <w:sz w:val="21"/>
                                <w:szCs w:val="21"/>
                              </w:rPr>
                              <w:tab/>
                            </w:r>
                            <w:r w:rsidRPr="00444735">
                              <w:rPr>
                                <w:b w:val="0"/>
                                <w:sz w:val="21"/>
                                <w:szCs w:val="21"/>
                              </w:rPr>
                              <w:t>B.  Chỉ có hiện tượng phản xạ.</w:t>
                            </w:r>
                          </w:p>
                          <w:p w14:paraId="5FE7F129" w14:textId="77777777" w:rsidR="002A4137" w:rsidRPr="00444735" w:rsidRDefault="002A4137" w:rsidP="002519CF">
                            <w:pPr>
                              <w:spacing w:line="276" w:lineRule="auto"/>
                              <w:rPr>
                                <w:b w:val="0"/>
                                <w:sz w:val="21"/>
                                <w:szCs w:val="21"/>
                              </w:rPr>
                            </w:pPr>
                            <w:r w:rsidRPr="00444735">
                              <w:rPr>
                                <w:b w:val="0"/>
                                <w:color w:val="FF00FF"/>
                                <w:sz w:val="21"/>
                                <w:szCs w:val="21"/>
                              </w:rPr>
                              <w:t>C. đồng thời có hiện tượng phản xạ và khúc xạ</w:t>
                            </w:r>
                            <w:r w:rsidRPr="00444735">
                              <w:rPr>
                                <w:b w:val="0"/>
                                <w:sz w:val="21"/>
                                <w:szCs w:val="21"/>
                              </w:rPr>
                              <w:t>.</w:t>
                            </w:r>
                            <w:r w:rsidRPr="00444735">
                              <w:rPr>
                                <w:b w:val="0"/>
                                <w:sz w:val="21"/>
                                <w:szCs w:val="21"/>
                              </w:rPr>
                              <w:tab/>
                            </w:r>
                            <w:r w:rsidRPr="00444735">
                              <w:rPr>
                                <w:b w:val="0"/>
                                <w:sz w:val="21"/>
                                <w:szCs w:val="21"/>
                              </w:rPr>
                              <w:tab/>
                              <w:t>D. không có hiện tượng phản xạ  và khúc xạ.</w:t>
                            </w:r>
                          </w:p>
                          <w:p w14:paraId="601B8FB4" w14:textId="77777777" w:rsidR="002A4137" w:rsidRPr="00444735" w:rsidRDefault="002A4137" w:rsidP="002519CF">
                            <w:pPr>
                              <w:spacing w:line="276" w:lineRule="auto"/>
                              <w:rPr>
                                <w:b w:val="0"/>
                                <w:sz w:val="21"/>
                                <w:szCs w:val="21"/>
                              </w:rPr>
                            </w:pPr>
                            <w:r>
                              <w:rPr>
                                <w:sz w:val="21"/>
                                <w:szCs w:val="21"/>
                                <w:u w:val="single"/>
                              </w:rPr>
                              <w:t>Câu 2</w:t>
                            </w:r>
                            <w:r w:rsidRPr="00444735">
                              <w:rPr>
                                <w:sz w:val="21"/>
                                <w:szCs w:val="21"/>
                                <w:u w:val="single"/>
                              </w:rPr>
                              <w:t>.</w:t>
                            </w:r>
                            <w:r w:rsidRPr="00444735">
                              <w:rPr>
                                <w:sz w:val="21"/>
                                <w:szCs w:val="21"/>
                              </w:rPr>
                              <w:t xml:space="preserve"> </w:t>
                            </w:r>
                            <w:r w:rsidRPr="00444735">
                              <w:rPr>
                                <w:b w:val="0"/>
                                <w:sz w:val="21"/>
                                <w:szCs w:val="21"/>
                              </w:rPr>
                              <w:t>Trong hiện tượng khúc xạ ánh sáng  :</w:t>
                            </w:r>
                          </w:p>
                          <w:p w14:paraId="1C64D61E" w14:textId="77777777" w:rsidR="002A4137" w:rsidRPr="00444735" w:rsidRDefault="002A4137" w:rsidP="002519CF">
                            <w:pPr>
                              <w:spacing w:line="276" w:lineRule="auto"/>
                              <w:rPr>
                                <w:b w:val="0"/>
                                <w:sz w:val="21"/>
                                <w:szCs w:val="21"/>
                              </w:rPr>
                            </w:pPr>
                            <w:r w:rsidRPr="00444735">
                              <w:rPr>
                                <w:b w:val="0"/>
                                <w:color w:val="FF00FF"/>
                                <w:sz w:val="21"/>
                                <w:szCs w:val="21"/>
                              </w:rPr>
                              <w:t>A. khi góc tới tăng thì góc khúc xạ cũng tăng</w:t>
                            </w:r>
                            <w:r w:rsidRPr="00444735">
                              <w:rPr>
                                <w:b w:val="0"/>
                                <w:sz w:val="21"/>
                                <w:szCs w:val="21"/>
                              </w:rPr>
                              <w:t xml:space="preserve">.    </w:t>
                            </w:r>
                            <w:r>
                              <w:rPr>
                                <w:b w:val="0"/>
                                <w:sz w:val="21"/>
                                <w:szCs w:val="21"/>
                              </w:rPr>
                              <w:tab/>
                            </w:r>
                            <w:r w:rsidRPr="00444735">
                              <w:rPr>
                                <w:b w:val="0"/>
                                <w:sz w:val="21"/>
                                <w:szCs w:val="21"/>
                              </w:rPr>
                              <w:t xml:space="preserve"> </w:t>
                            </w:r>
                            <w:r>
                              <w:rPr>
                                <w:b w:val="0"/>
                                <w:sz w:val="21"/>
                                <w:szCs w:val="21"/>
                              </w:rPr>
                              <w:tab/>
                            </w:r>
                            <w:r w:rsidRPr="00444735">
                              <w:rPr>
                                <w:b w:val="0"/>
                                <w:sz w:val="21"/>
                                <w:szCs w:val="21"/>
                              </w:rPr>
                              <w:t>B. góc khúc xạ luôn bé hơn góc tới.</w:t>
                            </w:r>
                          </w:p>
                          <w:p w14:paraId="6376FBB0" w14:textId="77777777" w:rsidR="002A4137" w:rsidRPr="00444735" w:rsidRDefault="002A4137" w:rsidP="002519CF">
                            <w:pPr>
                              <w:spacing w:line="276" w:lineRule="auto"/>
                              <w:rPr>
                                <w:b w:val="0"/>
                                <w:sz w:val="21"/>
                                <w:szCs w:val="21"/>
                              </w:rPr>
                            </w:pPr>
                            <w:r w:rsidRPr="00444735">
                              <w:rPr>
                                <w:b w:val="0"/>
                                <w:sz w:val="21"/>
                                <w:szCs w:val="21"/>
                              </w:rPr>
                              <w:t xml:space="preserve">C. góc khúc xạ luôn lớn hơn góc tới.                    </w:t>
                            </w:r>
                            <w:r>
                              <w:rPr>
                                <w:b w:val="0"/>
                                <w:sz w:val="21"/>
                                <w:szCs w:val="21"/>
                              </w:rPr>
                              <w:tab/>
                            </w:r>
                            <w:r>
                              <w:rPr>
                                <w:b w:val="0"/>
                                <w:sz w:val="21"/>
                                <w:szCs w:val="21"/>
                              </w:rPr>
                              <w:tab/>
                            </w:r>
                            <w:r w:rsidRPr="00444735">
                              <w:rPr>
                                <w:b w:val="0"/>
                                <w:sz w:val="21"/>
                                <w:szCs w:val="21"/>
                              </w:rPr>
                              <w:t>D. góc khúc xạ tỉ lệ thuận với góc tới.</w:t>
                            </w:r>
                          </w:p>
                          <w:p w14:paraId="66A27104" w14:textId="77777777" w:rsidR="002A4137" w:rsidRPr="00444735" w:rsidRDefault="002A4137" w:rsidP="002519CF">
                            <w:pPr>
                              <w:spacing w:line="276" w:lineRule="auto"/>
                              <w:rPr>
                                <w:b w:val="0"/>
                                <w:sz w:val="21"/>
                                <w:szCs w:val="21"/>
                              </w:rPr>
                            </w:pPr>
                            <w:r>
                              <w:rPr>
                                <w:sz w:val="21"/>
                                <w:szCs w:val="21"/>
                                <w:u w:val="single"/>
                              </w:rPr>
                              <w:t>Câu 3</w:t>
                            </w:r>
                            <w:r w:rsidRPr="00444735">
                              <w:rPr>
                                <w:sz w:val="21"/>
                                <w:szCs w:val="21"/>
                                <w:u w:val="single"/>
                              </w:rPr>
                              <w:t>.</w:t>
                            </w:r>
                            <w:r w:rsidRPr="00444735">
                              <w:rPr>
                                <w:sz w:val="21"/>
                                <w:szCs w:val="21"/>
                              </w:rPr>
                              <w:t xml:space="preserve"> </w:t>
                            </w:r>
                            <w:r w:rsidRPr="00444735">
                              <w:rPr>
                                <w:b w:val="0"/>
                                <w:sz w:val="21"/>
                                <w:szCs w:val="21"/>
                              </w:rPr>
                              <w:t>Chiết suất tuyệt đối của một môi trường truyền ánh sáng :</w:t>
                            </w:r>
                          </w:p>
                          <w:p w14:paraId="00D69DBE" w14:textId="295064D8" w:rsidR="002A4137" w:rsidRPr="00444735" w:rsidRDefault="002A4137" w:rsidP="002519CF">
                            <w:pPr>
                              <w:spacing w:line="276" w:lineRule="auto"/>
                              <w:rPr>
                                <w:b w:val="0"/>
                                <w:sz w:val="21"/>
                                <w:szCs w:val="21"/>
                              </w:rPr>
                            </w:pPr>
                            <w:r w:rsidRPr="00444735">
                              <w:rPr>
                                <w:b w:val="0"/>
                                <w:color w:val="FF00FF"/>
                                <w:sz w:val="21"/>
                                <w:szCs w:val="21"/>
                              </w:rPr>
                              <w:t>A. luôn lớn hơn 1</w:t>
                            </w:r>
                            <w:r w:rsidRPr="00444735">
                              <w:rPr>
                                <w:b w:val="0"/>
                                <w:sz w:val="21"/>
                                <w:szCs w:val="21"/>
                              </w:rPr>
                              <w:t xml:space="preserve">.          </w:t>
                            </w:r>
                            <w:r>
                              <w:rPr>
                                <w:b w:val="0"/>
                                <w:sz w:val="21"/>
                                <w:szCs w:val="21"/>
                              </w:rPr>
                              <w:tab/>
                            </w:r>
                            <w:r>
                              <w:rPr>
                                <w:b w:val="0"/>
                                <w:sz w:val="21"/>
                                <w:szCs w:val="21"/>
                              </w:rPr>
                              <w:tab/>
                            </w:r>
                            <w:r w:rsidRPr="00444735">
                              <w:rPr>
                                <w:b w:val="0"/>
                                <w:sz w:val="21"/>
                                <w:szCs w:val="21"/>
                              </w:rPr>
                              <w:t xml:space="preserve">B. luôn nhỏ hơn 1             </w:t>
                            </w:r>
                            <w:r>
                              <w:rPr>
                                <w:b w:val="0"/>
                                <w:sz w:val="21"/>
                                <w:szCs w:val="21"/>
                              </w:rPr>
                              <w:tab/>
                            </w:r>
                            <w:r w:rsidRPr="00444735">
                              <w:rPr>
                                <w:b w:val="0"/>
                                <w:sz w:val="21"/>
                                <w:szCs w:val="21"/>
                              </w:rPr>
                              <w:t xml:space="preserve">C. luôn bằng 1.         </w:t>
                            </w:r>
                            <w:r>
                              <w:rPr>
                                <w:b w:val="0"/>
                                <w:sz w:val="21"/>
                                <w:szCs w:val="21"/>
                              </w:rPr>
                              <w:tab/>
                            </w:r>
                            <w:r w:rsidRPr="00444735">
                              <w:rPr>
                                <w:b w:val="0"/>
                                <w:sz w:val="21"/>
                                <w:szCs w:val="21"/>
                              </w:rPr>
                              <w:t>D. luôn lớn hơn 0.</w:t>
                            </w:r>
                          </w:p>
                          <w:p w14:paraId="446E3C18" w14:textId="77777777" w:rsidR="002A4137" w:rsidRPr="00444735" w:rsidRDefault="002A4137" w:rsidP="002519CF">
                            <w:pPr>
                              <w:spacing w:line="276" w:lineRule="auto"/>
                              <w:jc w:val="both"/>
                              <w:rPr>
                                <w:b w:val="0"/>
                                <w:sz w:val="21"/>
                                <w:szCs w:val="21"/>
                              </w:rPr>
                            </w:pPr>
                            <w:r>
                              <w:rPr>
                                <w:sz w:val="21"/>
                                <w:szCs w:val="21"/>
                                <w:u w:val="single"/>
                              </w:rPr>
                              <w:t>Câu 4</w:t>
                            </w:r>
                            <w:r w:rsidRPr="00444735">
                              <w:rPr>
                                <w:sz w:val="21"/>
                                <w:szCs w:val="21"/>
                                <w:u w:val="single"/>
                              </w:rPr>
                              <w:t>.</w:t>
                            </w:r>
                            <w:r w:rsidRPr="00444735">
                              <w:rPr>
                                <w:sz w:val="21"/>
                                <w:szCs w:val="21"/>
                              </w:rPr>
                              <w:t xml:space="preserve"> </w:t>
                            </w:r>
                            <w:r w:rsidRPr="00444735">
                              <w:rPr>
                                <w:b w:val="0"/>
                                <w:sz w:val="21"/>
                                <w:szCs w:val="21"/>
                              </w:rPr>
                              <w:t>Với tia sáng đơn sắc, chiết suất của nước là n</w:t>
                            </w:r>
                            <w:r w:rsidRPr="00444735">
                              <w:rPr>
                                <w:b w:val="0"/>
                                <w:sz w:val="21"/>
                                <w:szCs w:val="21"/>
                                <w:vertAlign w:val="subscript"/>
                              </w:rPr>
                              <w:t>1</w:t>
                            </w:r>
                            <w:r w:rsidRPr="00444735">
                              <w:rPr>
                                <w:b w:val="0"/>
                                <w:sz w:val="21"/>
                                <w:szCs w:val="21"/>
                              </w:rPr>
                              <w:t>, của thuỷ tinh là n</w:t>
                            </w:r>
                            <w:r w:rsidRPr="00444735">
                              <w:rPr>
                                <w:b w:val="0"/>
                                <w:sz w:val="21"/>
                                <w:szCs w:val="21"/>
                                <w:vertAlign w:val="subscript"/>
                              </w:rPr>
                              <w:t>2</w:t>
                            </w:r>
                            <w:r w:rsidRPr="00444735">
                              <w:rPr>
                                <w:b w:val="0"/>
                                <w:sz w:val="21"/>
                                <w:szCs w:val="21"/>
                              </w:rPr>
                              <w:t>. Chiết suất tỉ đối giữa hai môi trường khi tia sang đó truyền từ nước sang thuỷ tinh là :</w:t>
                            </w:r>
                          </w:p>
                          <w:p w14:paraId="540435CB" w14:textId="0C396D71" w:rsidR="002A4137" w:rsidRPr="00444735" w:rsidRDefault="002A4137" w:rsidP="002519CF">
                            <w:pPr>
                              <w:spacing w:line="276" w:lineRule="auto"/>
                              <w:rPr>
                                <w:b w:val="0"/>
                                <w:color w:val="FF00FF"/>
                                <w:sz w:val="21"/>
                                <w:szCs w:val="21"/>
                              </w:rPr>
                            </w:pPr>
                            <w:r w:rsidRPr="00444735">
                              <w:rPr>
                                <w:b w:val="0"/>
                                <w:sz w:val="21"/>
                                <w:szCs w:val="21"/>
                              </w:rPr>
                              <w:t>A. n</w:t>
                            </w:r>
                            <w:r w:rsidRPr="00444735">
                              <w:rPr>
                                <w:b w:val="0"/>
                                <w:sz w:val="21"/>
                                <w:szCs w:val="21"/>
                                <w:vertAlign w:val="subscript"/>
                              </w:rPr>
                              <w:t>21</w:t>
                            </w:r>
                            <w:r w:rsidRPr="00444735">
                              <w:rPr>
                                <w:b w:val="0"/>
                                <w:sz w:val="21"/>
                                <w:szCs w:val="21"/>
                              </w:rPr>
                              <w:t xml:space="preserve"> = n</w:t>
                            </w:r>
                            <w:r w:rsidRPr="00444735">
                              <w:rPr>
                                <w:b w:val="0"/>
                                <w:sz w:val="21"/>
                                <w:szCs w:val="21"/>
                                <w:vertAlign w:val="subscript"/>
                              </w:rPr>
                              <w:t>2</w:t>
                            </w:r>
                            <w:r w:rsidRPr="00444735">
                              <w:rPr>
                                <w:b w:val="0"/>
                                <w:sz w:val="21"/>
                                <w:szCs w:val="21"/>
                              </w:rPr>
                              <w:t xml:space="preserve"> – n</w:t>
                            </w:r>
                            <w:r w:rsidRPr="00444735">
                              <w:rPr>
                                <w:b w:val="0"/>
                                <w:sz w:val="21"/>
                                <w:szCs w:val="21"/>
                                <w:vertAlign w:val="subscript"/>
                              </w:rPr>
                              <w:t>1</w:t>
                            </w:r>
                            <w:r w:rsidRPr="00444735">
                              <w:rPr>
                                <w:b w:val="0"/>
                                <w:sz w:val="21"/>
                                <w:szCs w:val="21"/>
                              </w:rPr>
                              <w:t xml:space="preserve">            </w:t>
                            </w:r>
                            <w:r>
                              <w:rPr>
                                <w:b w:val="0"/>
                                <w:sz w:val="21"/>
                                <w:szCs w:val="21"/>
                              </w:rPr>
                              <w:tab/>
                            </w:r>
                            <w:r>
                              <w:rPr>
                                <w:b w:val="0"/>
                                <w:sz w:val="21"/>
                                <w:szCs w:val="21"/>
                              </w:rPr>
                              <w:tab/>
                            </w:r>
                            <w:r w:rsidRPr="00444735">
                              <w:rPr>
                                <w:b w:val="0"/>
                                <w:sz w:val="21"/>
                                <w:szCs w:val="21"/>
                              </w:rPr>
                              <w:t>B. n</w:t>
                            </w:r>
                            <w:r w:rsidRPr="00444735">
                              <w:rPr>
                                <w:b w:val="0"/>
                                <w:sz w:val="21"/>
                                <w:szCs w:val="21"/>
                                <w:vertAlign w:val="subscript"/>
                              </w:rPr>
                              <w:t>21</w:t>
                            </w:r>
                            <w:r w:rsidRPr="00444735">
                              <w:rPr>
                                <w:b w:val="0"/>
                                <w:sz w:val="21"/>
                                <w:szCs w:val="21"/>
                              </w:rPr>
                              <w:t xml:space="preserve"> = n</w:t>
                            </w:r>
                            <w:r w:rsidRPr="00444735">
                              <w:rPr>
                                <w:b w:val="0"/>
                                <w:sz w:val="21"/>
                                <w:szCs w:val="21"/>
                                <w:vertAlign w:val="subscript"/>
                              </w:rPr>
                              <w:t>1</w:t>
                            </w:r>
                            <w:r w:rsidRPr="00444735">
                              <w:rPr>
                                <w:b w:val="0"/>
                                <w:sz w:val="21"/>
                                <w:szCs w:val="21"/>
                              </w:rPr>
                              <w:t xml:space="preserve"> – n</w:t>
                            </w:r>
                            <w:r w:rsidRPr="00444735">
                              <w:rPr>
                                <w:b w:val="0"/>
                                <w:sz w:val="21"/>
                                <w:szCs w:val="21"/>
                                <w:vertAlign w:val="subscript"/>
                              </w:rPr>
                              <w:t>2</w:t>
                            </w:r>
                            <w:r w:rsidRPr="00444735">
                              <w:rPr>
                                <w:b w:val="0"/>
                                <w:sz w:val="21"/>
                                <w:szCs w:val="21"/>
                              </w:rPr>
                              <w:t xml:space="preserve">.          </w:t>
                            </w:r>
                            <w:r>
                              <w:rPr>
                                <w:b w:val="0"/>
                                <w:sz w:val="21"/>
                                <w:szCs w:val="21"/>
                              </w:rPr>
                              <w:tab/>
                            </w:r>
                            <w:r>
                              <w:rPr>
                                <w:b w:val="0"/>
                                <w:sz w:val="21"/>
                                <w:szCs w:val="21"/>
                              </w:rPr>
                              <w:tab/>
                            </w:r>
                            <w:r w:rsidRPr="00444735">
                              <w:rPr>
                                <w:b w:val="0"/>
                                <w:sz w:val="21"/>
                                <w:szCs w:val="21"/>
                              </w:rPr>
                              <w:t>C. n</w:t>
                            </w:r>
                            <w:r w:rsidRPr="00444735">
                              <w:rPr>
                                <w:b w:val="0"/>
                                <w:sz w:val="21"/>
                                <w:szCs w:val="21"/>
                                <w:vertAlign w:val="subscript"/>
                              </w:rPr>
                              <w:t>21</w:t>
                            </w:r>
                            <w:r w:rsidRPr="00444735">
                              <w:rPr>
                                <w:b w:val="0"/>
                                <w:sz w:val="21"/>
                                <w:szCs w:val="21"/>
                              </w:rPr>
                              <w:t xml:space="preserve"> = </w:t>
                            </w:r>
                            <w:r>
                              <w:rPr>
                                <w:b w:val="0"/>
                                <w:sz w:val="21"/>
                                <w:szCs w:val="21"/>
                              </w:rPr>
                              <w:t>n</w:t>
                            </w:r>
                            <w:r>
                              <w:rPr>
                                <w:b w:val="0"/>
                                <w:sz w:val="21"/>
                                <w:szCs w:val="21"/>
                              </w:rPr>
                              <w:softHyphen/>
                            </w:r>
                            <w:r>
                              <w:rPr>
                                <w:b w:val="0"/>
                                <w:sz w:val="21"/>
                                <w:szCs w:val="21"/>
                                <w:vertAlign w:val="subscript"/>
                              </w:rPr>
                              <w:t xml:space="preserve">1 </w:t>
                            </w:r>
                            <w:r>
                              <w:rPr>
                                <w:b w:val="0"/>
                                <w:sz w:val="21"/>
                                <w:szCs w:val="21"/>
                              </w:rPr>
                              <w:t>/ n</w:t>
                            </w:r>
                            <w:r>
                              <w:rPr>
                                <w:b w:val="0"/>
                                <w:sz w:val="21"/>
                                <w:szCs w:val="21"/>
                              </w:rPr>
                              <w:softHyphen/>
                            </w:r>
                            <w:r>
                              <w:rPr>
                                <w:b w:val="0"/>
                                <w:sz w:val="21"/>
                                <w:szCs w:val="21"/>
                                <w:vertAlign w:val="subscript"/>
                              </w:rPr>
                              <w:t>2</w:t>
                            </w:r>
                            <w:r w:rsidRPr="00444735">
                              <w:rPr>
                                <w:b w:val="0"/>
                                <w:sz w:val="21"/>
                                <w:szCs w:val="21"/>
                              </w:rPr>
                              <w:t xml:space="preserve">          </w:t>
                            </w:r>
                            <w:r>
                              <w:rPr>
                                <w:b w:val="0"/>
                                <w:sz w:val="21"/>
                                <w:szCs w:val="21"/>
                              </w:rPr>
                              <w:tab/>
                            </w:r>
                            <w:r w:rsidRPr="00444735">
                              <w:rPr>
                                <w:b w:val="0"/>
                                <w:color w:val="FF00FF"/>
                                <w:sz w:val="21"/>
                                <w:szCs w:val="21"/>
                              </w:rPr>
                              <w:t>D. n</w:t>
                            </w:r>
                            <w:r w:rsidRPr="00444735">
                              <w:rPr>
                                <w:b w:val="0"/>
                                <w:color w:val="FF00FF"/>
                                <w:sz w:val="21"/>
                                <w:szCs w:val="21"/>
                                <w:vertAlign w:val="subscript"/>
                              </w:rPr>
                              <w:t>21</w:t>
                            </w:r>
                            <w:r w:rsidRPr="00444735">
                              <w:rPr>
                                <w:b w:val="0"/>
                                <w:color w:val="FF00FF"/>
                                <w:sz w:val="21"/>
                                <w:szCs w:val="21"/>
                              </w:rPr>
                              <w:t xml:space="preserve"> =</w:t>
                            </w:r>
                            <w:r w:rsidRPr="00444735">
                              <w:rPr>
                                <w:b w:val="0"/>
                                <w:sz w:val="21"/>
                                <w:szCs w:val="21"/>
                              </w:rPr>
                              <w:t xml:space="preserve"> </w:t>
                            </w:r>
                            <w:r>
                              <w:rPr>
                                <w:b w:val="0"/>
                                <w:sz w:val="21"/>
                                <w:szCs w:val="21"/>
                              </w:rPr>
                              <w:t>n</w:t>
                            </w:r>
                            <w:r>
                              <w:rPr>
                                <w:b w:val="0"/>
                                <w:sz w:val="21"/>
                                <w:szCs w:val="21"/>
                              </w:rPr>
                              <w:softHyphen/>
                            </w:r>
                            <w:r>
                              <w:rPr>
                                <w:b w:val="0"/>
                                <w:sz w:val="21"/>
                                <w:szCs w:val="21"/>
                                <w:vertAlign w:val="subscript"/>
                              </w:rPr>
                              <w:t xml:space="preserve">2 </w:t>
                            </w:r>
                            <w:r>
                              <w:rPr>
                                <w:b w:val="0"/>
                                <w:sz w:val="21"/>
                                <w:szCs w:val="21"/>
                              </w:rPr>
                              <w:t>/ n</w:t>
                            </w:r>
                            <w:r>
                              <w:rPr>
                                <w:b w:val="0"/>
                                <w:sz w:val="21"/>
                                <w:szCs w:val="21"/>
                              </w:rPr>
                              <w:softHyphen/>
                            </w:r>
                          </w:p>
                          <w:p w14:paraId="40908037" w14:textId="77777777" w:rsidR="002A4137" w:rsidRPr="00444735" w:rsidRDefault="002A4137" w:rsidP="002519CF">
                            <w:pPr>
                              <w:spacing w:line="276" w:lineRule="auto"/>
                              <w:jc w:val="both"/>
                              <w:rPr>
                                <w:b w:val="0"/>
                                <w:sz w:val="21"/>
                                <w:szCs w:val="21"/>
                              </w:rPr>
                            </w:pPr>
                            <w:r>
                              <w:rPr>
                                <w:sz w:val="21"/>
                                <w:szCs w:val="21"/>
                                <w:u w:val="single"/>
                              </w:rPr>
                              <w:t>Câu 5</w:t>
                            </w:r>
                            <w:r w:rsidRPr="00444735">
                              <w:rPr>
                                <w:sz w:val="21"/>
                                <w:szCs w:val="21"/>
                                <w:u w:val="single"/>
                              </w:rPr>
                              <w:t>.</w:t>
                            </w:r>
                            <w:r w:rsidRPr="00444735">
                              <w:rPr>
                                <w:sz w:val="21"/>
                                <w:szCs w:val="21"/>
                              </w:rPr>
                              <w:t xml:space="preserve"> </w:t>
                            </w:r>
                            <w:r w:rsidRPr="00444735">
                              <w:rPr>
                                <w:b w:val="0"/>
                                <w:sz w:val="21"/>
                                <w:szCs w:val="21"/>
                              </w:rPr>
                              <w:t>Chiết suất tỉ đối giữa môi trường khúc xạ đối với môi trường tới :</w:t>
                            </w:r>
                          </w:p>
                          <w:p w14:paraId="0293A529" w14:textId="3710C0EE" w:rsidR="002A4137" w:rsidRPr="00444735" w:rsidRDefault="002A4137" w:rsidP="002519CF">
                            <w:pPr>
                              <w:spacing w:line="276" w:lineRule="auto"/>
                              <w:rPr>
                                <w:b w:val="0"/>
                                <w:sz w:val="21"/>
                                <w:szCs w:val="21"/>
                              </w:rPr>
                            </w:pPr>
                            <w:r w:rsidRPr="00444735">
                              <w:rPr>
                                <w:b w:val="0"/>
                                <w:sz w:val="21"/>
                                <w:szCs w:val="21"/>
                              </w:rPr>
                              <w:t xml:space="preserve">A. luôn lớn hơn 1.                </w:t>
                            </w:r>
                            <w:r>
                              <w:rPr>
                                <w:b w:val="0"/>
                                <w:sz w:val="21"/>
                                <w:szCs w:val="21"/>
                              </w:rPr>
                              <w:t xml:space="preserve">  B. luôn nhỏ hơn 1.          </w:t>
                            </w:r>
                            <w:r>
                              <w:rPr>
                                <w:b w:val="0"/>
                                <w:sz w:val="21"/>
                                <w:szCs w:val="21"/>
                              </w:rPr>
                              <w:tab/>
                            </w:r>
                            <w:r w:rsidRPr="00444735">
                              <w:rPr>
                                <w:b w:val="0"/>
                                <w:sz w:val="21"/>
                                <w:szCs w:val="21"/>
                              </w:rPr>
                              <w:t xml:space="preserve">C. luôn bằng 1.              </w:t>
                            </w:r>
                            <w:r w:rsidRPr="00444735">
                              <w:rPr>
                                <w:b w:val="0"/>
                                <w:color w:val="FF00FF"/>
                                <w:sz w:val="21"/>
                                <w:szCs w:val="21"/>
                              </w:rPr>
                              <w:t>D. có thể lớn hơn hoặc nhỏ hơn 1</w:t>
                            </w:r>
                            <w:r w:rsidRPr="00444735">
                              <w:rPr>
                                <w:b w:val="0"/>
                                <w:sz w:val="21"/>
                                <w:szCs w:val="21"/>
                              </w:rPr>
                              <w:t>.</w:t>
                            </w:r>
                          </w:p>
                          <w:p w14:paraId="7533CDF0" w14:textId="77777777" w:rsidR="002A4137" w:rsidRPr="00444735" w:rsidRDefault="002A4137" w:rsidP="002519CF">
                            <w:pPr>
                              <w:spacing w:line="276" w:lineRule="auto"/>
                              <w:jc w:val="both"/>
                              <w:rPr>
                                <w:b w:val="0"/>
                                <w:sz w:val="21"/>
                                <w:szCs w:val="21"/>
                              </w:rPr>
                            </w:pPr>
                            <w:r>
                              <w:rPr>
                                <w:sz w:val="21"/>
                                <w:szCs w:val="21"/>
                                <w:u w:val="single"/>
                              </w:rPr>
                              <w:t>Câu 6</w:t>
                            </w:r>
                            <w:r w:rsidRPr="00444735">
                              <w:rPr>
                                <w:sz w:val="21"/>
                                <w:szCs w:val="21"/>
                                <w:u w:val="single"/>
                              </w:rPr>
                              <w:t>.</w:t>
                            </w:r>
                            <w:r w:rsidRPr="00444735">
                              <w:rPr>
                                <w:sz w:val="21"/>
                                <w:szCs w:val="21"/>
                              </w:rPr>
                              <w:t xml:space="preserve"> </w:t>
                            </w:r>
                            <w:r w:rsidRPr="00444735">
                              <w:rPr>
                                <w:b w:val="0"/>
                                <w:sz w:val="21"/>
                                <w:szCs w:val="21"/>
                              </w:rPr>
                              <w:t>Cho hai môi trường trong suốt đồng tính, chiết suất lần lượt n</w:t>
                            </w:r>
                            <w:r w:rsidRPr="00444735">
                              <w:rPr>
                                <w:b w:val="0"/>
                                <w:sz w:val="21"/>
                                <w:szCs w:val="21"/>
                                <w:vertAlign w:val="subscript"/>
                              </w:rPr>
                              <w:t>1</w:t>
                            </w:r>
                            <w:r w:rsidRPr="00444735">
                              <w:rPr>
                                <w:b w:val="0"/>
                                <w:sz w:val="21"/>
                                <w:szCs w:val="21"/>
                              </w:rPr>
                              <w:t>, n</w:t>
                            </w:r>
                            <w:r w:rsidRPr="00444735">
                              <w:rPr>
                                <w:b w:val="0"/>
                                <w:sz w:val="21"/>
                                <w:szCs w:val="21"/>
                                <w:vertAlign w:val="subscript"/>
                              </w:rPr>
                              <w:t>2</w:t>
                            </w:r>
                            <w:r w:rsidRPr="00444735">
                              <w:rPr>
                                <w:b w:val="0"/>
                                <w:sz w:val="21"/>
                                <w:szCs w:val="21"/>
                              </w:rPr>
                              <w:t>. Chiết suất tỉ đối của môi trường hai đối với môi trường một là :</w:t>
                            </w:r>
                            <w:r>
                              <w:rPr>
                                <w:b w:val="0"/>
                                <w:sz w:val="21"/>
                                <w:szCs w:val="21"/>
                              </w:rPr>
                              <w:tab/>
                            </w:r>
                            <w:r>
                              <w:rPr>
                                <w:b w:val="0"/>
                                <w:sz w:val="21"/>
                                <w:szCs w:val="21"/>
                              </w:rPr>
                              <w:tab/>
                            </w:r>
                            <w:r w:rsidRPr="00444735">
                              <w:rPr>
                                <w:b w:val="0"/>
                                <w:sz w:val="21"/>
                                <w:szCs w:val="21"/>
                              </w:rPr>
                              <w:t>A.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319" w:dyaOrig="671" w14:anchorId="449DB5ED">
                                <v:shape id="_x0000_i1073" type="#_x0000_t75" alt="" style="width:15.75pt;height:33.75pt;mso-width-percent:0;mso-height-percent:0;mso-width-percent:0;mso-height-percent:0" o:ole="">
                                  <v:imagedata r:id="rId128" o:title=""/>
                                </v:shape>
                                <o:OLEObject Type="Embed" ProgID="Equation.3" ShapeID="_x0000_i1073" DrawAspect="Content" ObjectID="_1691512275" r:id="rId139"/>
                              </w:object>
                            </w:r>
                            <w:r w:rsidRPr="00444735">
                              <w:rPr>
                                <w:b w:val="0"/>
                                <w:sz w:val="21"/>
                                <w:szCs w:val="21"/>
                              </w:rPr>
                              <w:t xml:space="preserve">.       </w:t>
                            </w:r>
                            <w:r>
                              <w:rPr>
                                <w:b w:val="0"/>
                                <w:sz w:val="21"/>
                                <w:szCs w:val="21"/>
                              </w:rPr>
                              <w:tab/>
                            </w:r>
                            <w:r w:rsidRPr="00444735">
                              <w:rPr>
                                <w:b w:val="0"/>
                                <w:sz w:val="21"/>
                                <w:szCs w:val="21"/>
                              </w:rPr>
                              <w:t>B.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286" w:dyaOrig="671" w14:anchorId="78F5FFA2">
                                <v:shape id="_x0000_i1074" type="#_x0000_t75" alt="" style="width:14.25pt;height:33.75pt;mso-width-percent:0;mso-height-percent:0;mso-width-percent:0;mso-height-percent:0" o:ole="">
                                  <v:imagedata r:id="rId130" o:title=""/>
                                </v:shape>
                                <o:OLEObject Type="Embed" ProgID="Equation.3" ShapeID="_x0000_i1074" DrawAspect="Content" ObjectID="_1691512276" r:id="rId140"/>
                              </w:object>
                            </w:r>
                            <w:r w:rsidRPr="00444735">
                              <w:rPr>
                                <w:b w:val="0"/>
                                <w:sz w:val="21"/>
                                <w:szCs w:val="21"/>
                              </w:rPr>
                              <w:t xml:space="preserve">.              </w:t>
                            </w:r>
                            <w:r>
                              <w:rPr>
                                <w:b w:val="0"/>
                                <w:sz w:val="21"/>
                                <w:szCs w:val="21"/>
                              </w:rPr>
                              <w:tab/>
                            </w:r>
                            <w:r w:rsidRPr="00444735">
                              <w:rPr>
                                <w:b w:val="0"/>
                                <w:sz w:val="21"/>
                                <w:szCs w:val="21"/>
                              </w:rPr>
                              <w:t>C. n</w:t>
                            </w:r>
                            <w:r w:rsidRPr="00444735">
                              <w:rPr>
                                <w:b w:val="0"/>
                                <w:sz w:val="21"/>
                                <w:szCs w:val="21"/>
                                <w:vertAlign w:val="subscript"/>
                              </w:rPr>
                              <w:t>21</w:t>
                            </w:r>
                            <w:r w:rsidRPr="00444735">
                              <w:rPr>
                                <w:b w:val="0"/>
                                <w:sz w:val="21"/>
                                <w:szCs w:val="21"/>
                              </w:rPr>
                              <w:t xml:space="preserve"> = </w:t>
                            </w:r>
                            <w:r w:rsidR="00876526" w:rsidRPr="00876526">
                              <w:rPr>
                                <w:b w:val="0"/>
                                <w:noProof/>
                                <w:position w:val="-30"/>
                                <w:sz w:val="21"/>
                                <w:szCs w:val="21"/>
                              </w:rPr>
                              <w:object w:dxaOrig="319" w:dyaOrig="671" w14:anchorId="24CEF0EE">
                                <v:shape id="_x0000_i1075" type="#_x0000_t75" alt="" style="width:15.75pt;height:33.75pt;mso-width-percent:0;mso-height-percent:0;mso-width-percent:0;mso-height-percent:0" o:ole="">
                                  <v:imagedata r:id="rId132" o:title=""/>
                                </v:shape>
                                <o:OLEObject Type="Embed" ProgID="Equation.3" ShapeID="_x0000_i1075" DrawAspect="Content" ObjectID="_1691512277" r:id="rId141"/>
                              </w:object>
                            </w:r>
                            <w:r w:rsidRPr="00444735">
                              <w:rPr>
                                <w:b w:val="0"/>
                                <w:sz w:val="21"/>
                                <w:szCs w:val="21"/>
                              </w:rPr>
                              <w:t xml:space="preserve">.       </w:t>
                            </w:r>
                            <w:r>
                              <w:rPr>
                                <w:b w:val="0"/>
                                <w:sz w:val="21"/>
                                <w:szCs w:val="21"/>
                              </w:rPr>
                              <w:tab/>
                            </w:r>
                            <w:r w:rsidRPr="00444735">
                              <w:rPr>
                                <w:b w:val="0"/>
                                <w:color w:val="FF00FF"/>
                                <w:sz w:val="21"/>
                                <w:szCs w:val="21"/>
                              </w:rPr>
                              <w:t>D. n</w:t>
                            </w:r>
                            <w:r w:rsidRPr="00444735">
                              <w:rPr>
                                <w:b w:val="0"/>
                                <w:color w:val="FF00FF"/>
                                <w:sz w:val="21"/>
                                <w:szCs w:val="21"/>
                                <w:vertAlign w:val="subscript"/>
                              </w:rPr>
                              <w:t>21</w:t>
                            </w:r>
                            <w:r w:rsidRPr="00444735">
                              <w:rPr>
                                <w:b w:val="0"/>
                                <w:color w:val="FF00FF"/>
                                <w:sz w:val="21"/>
                                <w:szCs w:val="21"/>
                              </w:rPr>
                              <w:t xml:space="preserve"> =</w:t>
                            </w:r>
                            <w:r w:rsidRPr="00444735">
                              <w:rPr>
                                <w:b w:val="0"/>
                                <w:sz w:val="21"/>
                                <w:szCs w:val="21"/>
                              </w:rPr>
                              <w:t xml:space="preserve"> </w:t>
                            </w:r>
                            <w:r w:rsidR="00876526" w:rsidRPr="00876526">
                              <w:rPr>
                                <w:b w:val="0"/>
                                <w:noProof/>
                                <w:position w:val="-30"/>
                                <w:sz w:val="21"/>
                                <w:szCs w:val="21"/>
                              </w:rPr>
                              <w:object w:dxaOrig="319" w:dyaOrig="671" w14:anchorId="3690DB83">
                                <v:shape id="_x0000_i1076" type="#_x0000_t75" alt="" style="width:15.75pt;height:33.75pt;mso-width-percent:0;mso-height-percent:0;mso-width-percent:0;mso-height-percent:0" o:ole="">
                                  <v:imagedata r:id="rId134" o:title=""/>
                                </v:shape>
                                <o:OLEObject Type="Embed" ProgID="Equation.3" ShapeID="_x0000_i1076" DrawAspect="Content" ObjectID="_1691512278" r:id="rId142"/>
                              </w:object>
                            </w:r>
                          </w:p>
                          <w:p w14:paraId="5F706B4C" w14:textId="77777777" w:rsidR="002A4137" w:rsidRPr="00444735" w:rsidRDefault="002A4137" w:rsidP="002519CF">
                            <w:pPr>
                              <w:spacing w:line="276" w:lineRule="auto"/>
                              <w:jc w:val="both"/>
                              <w:rPr>
                                <w:b w:val="0"/>
                                <w:color w:val="000000"/>
                                <w:sz w:val="21"/>
                                <w:szCs w:val="21"/>
                              </w:rPr>
                            </w:pPr>
                            <w:r>
                              <w:rPr>
                                <w:sz w:val="21"/>
                                <w:szCs w:val="21"/>
                                <w:u w:val="single"/>
                              </w:rPr>
                              <w:t>Câu 7</w:t>
                            </w:r>
                            <w:r w:rsidRPr="00444735">
                              <w:rPr>
                                <w:sz w:val="21"/>
                                <w:szCs w:val="21"/>
                                <w:u w:val="single"/>
                              </w:rPr>
                              <w:t>.</w:t>
                            </w:r>
                            <w:r w:rsidRPr="00444735">
                              <w:rPr>
                                <w:sz w:val="21"/>
                                <w:szCs w:val="21"/>
                              </w:rPr>
                              <w:t xml:space="preserve"> </w:t>
                            </w:r>
                            <w:r w:rsidRPr="00444735">
                              <w:rPr>
                                <w:b w:val="0"/>
                                <w:color w:val="000000"/>
                                <w:sz w:val="21"/>
                                <w:szCs w:val="21"/>
                              </w:rPr>
                              <w:t>Vận tốc ánh sáng trong không khí là v</w:t>
                            </w:r>
                            <w:r w:rsidRPr="00444735">
                              <w:rPr>
                                <w:b w:val="0"/>
                                <w:color w:val="000000"/>
                                <w:sz w:val="21"/>
                                <w:szCs w:val="21"/>
                                <w:vertAlign w:val="subscript"/>
                              </w:rPr>
                              <w:t>1</w:t>
                            </w:r>
                            <w:r w:rsidRPr="00444735">
                              <w:rPr>
                                <w:b w:val="0"/>
                                <w:color w:val="000000"/>
                                <w:sz w:val="21"/>
                                <w:szCs w:val="21"/>
                                <w:vertAlign w:val="subscript"/>
                              </w:rPr>
                              <w:softHyphen/>
                            </w:r>
                            <w:r w:rsidRPr="00444735">
                              <w:rPr>
                                <w:b w:val="0"/>
                                <w:color w:val="000000"/>
                                <w:sz w:val="21"/>
                                <w:szCs w:val="21"/>
                              </w:rPr>
                              <w:t>, trong nước là v</w:t>
                            </w:r>
                            <w:r w:rsidRPr="00444735">
                              <w:rPr>
                                <w:b w:val="0"/>
                                <w:color w:val="000000"/>
                                <w:sz w:val="21"/>
                                <w:szCs w:val="21"/>
                                <w:vertAlign w:val="subscript"/>
                              </w:rPr>
                              <w:t>2</w:t>
                            </w:r>
                            <w:r w:rsidRPr="00444735">
                              <w:rPr>
                                <w:b w:val="0"/>
                                <w:color w:val="000000"/>
                                <w:sz w:val="21"/>
                                <w:szCs w:val="21"/>
                              </w:rPr>
                              <w:t>. Một tia sáng chiếu từ nước ra ngoài không khí với góc tới là i, có góc khúc xạ là r. Kết luận nào dưới đây là đúng?</w:t>
                            </w:r>
                          </w:p>
                          <w:p w14:paraId="76D11DCB" w14:textId="77777777" w:rsidR="002A4137" w:rsidRPr="00444735" w:rsidRDefault="002A4137" w:rsidP="002519CF">
                            <w:pPr>
                              <w:spacing w:line="276" w:lineRule="auto"/>
                              <w:jc w:val="both"/>
                              <w:rPr>
                                <w:b w:val="0"/>
                                <w:color w:val="000000"/>
                                <w:sz w:val="21"/>
                                <w:szCs w:val="21"/>
                              </w:rPr>
                            </w:pPr>
                            <w:r w:rsidRPr="00444735">
                              <w:rPr>
                                <w:b w:val="0"/>
                                <w:color w:val="000000"/>
                                <w:sz w:val="21"/>
                                <w:szCs w:val="21"/>
                              </w:rPr>
                              <w:t>A. v</w:t>
                            </w:r>
                            <w:r w:rsidRPr="00444735">
                              <w:rPr>
                                <w:b w:val="0"/>
                                <w:color w:val="000000"/>
                                <w:sz w:val="21"/>
                                <w:szCs w:val="21"/>
                                <w:vertAlign w:val="subscript"/>
                              </w:rPr>
                              <w:t>1</w:t>
                            </w:r>
                            <w:r w:rsidRPr="00444735">
                              <w:rPr>
                                <w:b w:val="0"/>
                                <w:color w:val="000000"/>
                                <w:sz w:val="21"/>
                                <w:szCs w:val="21"/>
                              </w:rPr>
                              <w:t>&gt;v</w:t>
                            </w:r>
                            <w:r w:rsidRPr="00444735">
                              <w:rPr>
                                <w:b w:val="0"/>
                                <w:color w:val="000000"/>
                                <w:sz w:val="21"/>
                                <w:szCs w:val="21"/>
                                <w:vertAlign w:val="subscript"/>
                              </w:rPr>
                              <w:t>2</w:t>
                            </w:r>
                            <w:r w:rsidRPr="00444735">
                              <w:rPr>
                                <w:b w:val="0"/>
                                <w:color w:val="000000"/>
                                <w:sz w:val="21"/>
                                <w:szCs w:val="21"/>
                              </w:rPr>
                              <w:t>, i&gt;r.</w:t>
                            </w:r>
                            <w:r w:rsidRPr="00444735">
                              <w:rPr>
                                <w:b w:val="0"/>
                                <w:color w:val="000000"/>
                                <w:sz w:val="21"/>
                                <w:szCs w:val="21"/>
                              </w:rPr>
                              <w:tab/>
                            </w:r>
                            <w:r w:rsidRPr="00444735">
                              <w:rPr>
                                <w:b w:val="0"/>
                                <w:color w:val="000000"/>
                                <w:sz w:val="21"/>
                                <w:szCs w:val="21"/>
                              </w:rPr>
                              <w:tab/>
                            </w:r>
                            <w:r w:rsidRPr="00444735">
                              <w:rPr>
                                <w:b w:val="0"/>
                                <w:color w:val="000000"/>
                                <w:sz w:val="21"/>
                                <w:szCs w:val="21"/>
                              </w:rPr>
                              <w:tab/>
                            </w:r>
                            <w:r w:rsidRPr="00444735">
                              <w:rPr>
                                <w:b w:val="0"/>
                                <w:color w:val="0000FF"/>
                                <w:sz w:val="21"/>
                                <w:szCs w:val="21"/>
                              </w:rPr>
                              <w:t>B. v</w:t>
                            </w:r>
                            <w:r w:rsidRPr="00444735">
                              <w:rPr>
                                <w:b w:val="0"/>
                                <w:color w:val="0000FF"/>
                                <w:sz w:val="21"/>
                                <w:szCs w:val="21"/>
                                <w:vertAlign w:val="subscript"/>
                              </w:rPr>
                              <w:t>1</w:t>
                            </w:r>
                            <w:r w:rsidRPr="00444735">
                              <w:rPr>
                                <w:b w:val="0"/>
                                <w:color w:val="0000FF"/>
                                <w:sz w:val="21"/>
                                <w:szCs w:val="21"/>
                              </w:rPr>
                              <w:t>&gt;v</w:t>
                            </w:r>
                            <w:r w:rsidRPr="00444735">
                              <w:rPr>
                                <w:b w:val="0"/>
                                <w:color w:val="0000FF"/>
                                <w:sz w:val="21"/>
                                <w:szCs w:val="21"/>
                                <w:vertAlign w:val="subscript"/>
                              </w:rPr>
                              <w:t>2</w:t>
                            </w:r>
                            <w:r w:rsidRPr="00444735">
                              <w:rPr>
                                <w:b w:val="0"/>
                                <w:color w:val="0000FF"/>
                                <w:sz w:val="21"/>
                                <w:szCs w:val="21"/>
                              </w:rPr>
                              <w:t>, i&lt;r.</w:t>
                            </w:r>
                            <w:r w:rsidRPr="00444735">
                              <w:rPr>
                                <w:b w:val="0"/>
                                <w:color w:val="000000"/>
                                <w:sz w:val="21"/>
                                <w:szCs w:val="21"/>
                              </w:rPr>
                              <w:tab/>
                            </w:r>
                            <w:r w:rsidRPr="00444735">
                              <w:rPr>
                                <w:b w:val="0"/>
                                <w:color w:val="000000"/>
                                <w:sz w:val="21"/>
                                <w:szCs w:val="21"/>
                              </w:rPr>
                              <w:tab/>
                            </w:r>
                            <w:r w:rsidRPr="00444735">
                              <w:rPr>
                                <w:b w:val="0"/>
                                <w:color w:val="000000"/>
                                <w:sz w:val="21"/>
                                <w:szCs w:val="21"/>
                              </w:rPr>
                              <w:tab/>
                              <w:t>C. v</w:t>
                            </w:r>
                            <w:r w:rsidRPr="00444735">
                              <w:rPr>
                                <w:b w:val="0"/>
                                <w:color w:val="000000"/>
                                <w:sz w:val="21"/>
                                <w:szCs w:val="21"/>
                                <w:vertAlign w:val="subscript"/>
                              </w:rPr>
                              <w:t>1</w:t>
                            </w:r>
                            <w:r w:rsidRPr="00444735">
                              <w:rPr>
                                <w:b w:val="0"/>
                                <w:color w:val="000000"/>
                                <w:sz w:val="21"/>
                                <w:szCs w:val="21"/>
                              </w:rPr>
                              <w:t>&lt;v</w:t>
                            </w:r>
                            <w:r w:rsidRPr="00444735">
                              <w:rPr>
                                <w:b w:val="0"/>
                                <w:color w:val="000000"/>
                                <w:sz w:val="21"/>
                                <w:szCs w:val="21"/>
                                <w:vertAlign w:val="subscript"/>
                              </w:rPr>
                              <w:t>2</w:t>
                            </w:r>
                            <w:r w:rsidRPr="00444735">
                              <w:rPr>
                                <w:b w:val="0"/>
                                <w:color w:val="000000"/>
                                <w:sz w:val="21"/>
                                <w:szCs w:val="21"/>
                              </w:rPr>
                              <w:t>, i&gt;r.</w:t>
                            </w:r>
                            <w:r w:rsidRPr="00444735">
                              <w:rPr>
                                <w:b w:val="0"/>
                                <w:color w:val="000000"/>
                                <w:sz w:val="21"/>
                                <w:szCs w:val="21"/>
                              </w:rPr>
                              <w:tab/>
                              <w:t>D. v</w:t>
                            </w:r>
                            <w:r w:rsidRPr="00444735">
                              <w:rPr>
                                <w:b w:val="0"/>
                                <w:color w:val="000000"/>
                                <w:sz w:val="21"/>
                                <w:szCs w:val="21"/>
                                <w:vertAlign w:val="subscript"/>
                              </w:rPr>
                              <w:t>1</w:t>
                            </w:r>
                            <w:r w:rsidRPr="00444735">
                              <w:rPr>
                                <w:b w:val="0"/>
                                <w:color w:val="000000"/>
                                <w:sz w:val="21"/>
                                <w:szCs w:val="21"/>
                              </w:rPr>
                              <w:t>&lt;v</w:t>
                            </w:r>
                            <w:r w:rsidRPr="00444735">
                              <w:rPr>
                                <w:b w:val="0"/>
                                <w:color w:val="000000"/>
                                <w:sz w:val="21"/>
                                <w:szCs w:val="21"/>
                                <w:vertAlign w:val="subscript"/>
                              </w:rPr>
                              <w:t>2</w:t>
                            </w:r>
                            <w:r w:rsidRPr="00444735">
                              <w:rPr>
                                <w:b w:val="0"/>
                                <w:color w:val="000000"/>
                                <w:sz w:val="21"/>
                                <w:szCs w:val="21"/>
                              </w:rPr>
                              <w:t>, i&lt;r</w:t>
                            </w:r>
                          </w:p>
                          <w:p w14:paraId="4F70F71F" w14:textId="77777777" w:rsidR="002A4137" w:rsidRPr="00444735" w:rsidRDefault="002A4137" w:rsidP="002519CF">
                            <w:pPr>
                              <w:spacing w:line="276" w:lineRule="auto"/>
                              <w:rPr>
                                <w:b w:val="0"/>
                                <w:sz w:val="21"/>
                                <w:szCs w:val="21"/>
                                <w:lang w:val="pt-BR"/>
                              </w:rPr>
                            </w:pPr>
                            <w:r>
                              <w:rPr>
                                <w:sz w:val="21"/>
                                <w:szCs w:val="21"/>
                                <w:u w:val="single"/>
                              </w:rPr>
                              <w:t>Câu 8</w:t>
                            </w:r>
                            <w:r w:rsidRPr="00444735">
                              <w:rPr>
                                <w:sz w:val="21"/>
                                <w:szCs w:val="21"/>
                                <w:u w:val="single"/>
                              </w:rPr>
                              <w:t>.</w:t>
                            </w:r>
                            <w:r w:rsidRPr="00444735">
                              <w:rPr>
                                <w:sz w:val="21"/>
                                <w:szCs w:val="21"/>
                              </w:rPr>
                              <w:t xml:space="preserve"> </w:t>
                            </w:r>
                            <w:r w:rsidRPr="00444735">
                              <w:rPr>
                                <w:b w:val="0"/>
                                <w:sz w:val="21"/>
                                <w:szCs w:val="21"/>
                                <w:lang w:val="pt-BR"/>
                              </w:rPr>
                              <w:t>Chiếu một tia sáng với góc tới i = 30</w:t>
                            </w:r>
                            <w:r w:rsidRPr="00444735">
                              <w:rPr>
                                <w:b w:val="0"/>
                                <w:sz w:val="21"/>
                                <w:szCs w:val="21"/>
                                <w:vertAlign w:val="superscript"/>
                                <w:lang w:val="pt-BR"/>
                              </w:rPr>
                              <w:t>0</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27E85A86" wp14:editId="17E58FAA">
                                  <wp:extent cx="281305" cy="239395"/>
                                  <wp:effectExtent l="0" t="0" r="0" b="0"/>
                                  <wp:docPr id="63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81305"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đi từ thuỷ tinh ra không khí. Cho biết chiết suất thuỷ tinh là n = </w:t>
                            </w:r>
                            <w:r w:rsidRPr="00444735">
                              <w:rPr>
                                <w:b w:val="0"/>
                                <w:sz w:val="21"/>
                                <w:szCs w:val="21"/>
                              </w:rPr>
                              <w:fldChar w:fldCharType="begin"/>
                            </w:r>
                            <w:r w:rsidRPr="00444735">
                              <w:rPr>
                                <w:b w:val="0"/>
                                <w:sz w:val="21"/>
                                <w:szCs w:val="21"/>
                                <w:lang w:val="pt-BR"/>
                              </w:rPr>
                              <w:instrText xml:space="preserve"> eq \r(2) </w:instrText>
                            </w:r>
                            <w:r w:rsidRPr="00444735">
                              <w:rPr>
                                <w:b w:val="0"/>
                                <w:sz w:val="21"/>
                                <w:szCs w:val="21"/>
                              </w:rPr>
                              <w:fldChar w:fldCharType="end"/>
                            </w:r>
                            <w:r w:rsidRPr="00444735">
                              <w:rPr>
                                <w:b w:val="0"/>
                                <w:sz w:val="21"/>
                                <w:szCs w:val="21"/>
                                <w:lang w:val="pt-BR"/>
                              </w:rPr>
                              <w:t>. Góc khúc xạ của tia sáng bằng</w:t>
                            </w:r>
                          </w:p>
                          <w:p w14:paraId="2C389EF3" w14:textId="77777777" w:rsidR="002A4137" w:rsidRDefault="002A4137" w:rsidP="002519CF">
                            <w:pPr>
                              <w:spacing w:line="276" w:lineRule="auto"/>
                              <w:rPr>
                                <w:b w:val="0"/>
                                <w:sz w:val="21"/>
                                <w:szCs w:val="21"/>
                                <w:lang w:val="pt-BR"/>
                              </w:rPr>
                            </w:pPr>
                            <w:r w:rsidRPr="00444735">
                              <w:rPr>
                                <w:b w:val="0"/>
                                <w:sz w:val="21"/>
                                <w:szCs w:val="21"/>
                                <w:lang w:val="pt-BR"/>
                              </w:rPr>
                              <w:t>A. 20,7</w:t>
                            </w:r>
                            <w:r w:rsidRPr="00444735">
                              <w:rPr>
                                <w:b w:val="0"/>
                                <w:sz w:val="21"/>
                                <w:szCs w:val="21"/>
                                <w:vertAlign w:val="superscript"/>
                                <w:lang w:val="pt-BR"/>
                              </w:rPr>
                              <w:t>0</w:t>
                            </w:r>
                            <w:r w:rsidRPr="00444735">
                              <w:rPr>
                                <w:b w:val="0"/>
                                <w:sz w:val="21"/>
                                <w:szCs w:val="21"/>
                                <w:lang w:val="pt-BR"/>
                              </w:rPr>
                              <w:t xml:space="preserve"> </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5CC51D16" wp14:editId="10F9B4E7">
                                  <wp:extent cx="415290" cy="239395"/>
                                  <wp:effectExtent l="0" t="0" r="0" b="0"/>
                                  <wp:docPr id="634"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37">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5290"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B. 27,5</w:t>
                            </w:r>
                            <w:r w:rsidRPr="00444735">
                              <w:rPr>
                                <w:b w:val="0"/>
                                <w:sz w:val="21"/>
                                <w:szCs w:val="21"/>
                                <w:vertAlign w:val="superscript"/>
                                <w:lang w:val="pt-BR"/>
                              </w:rPr>
                              <w:t>0</w:t>
                            </w:r>
                            <w:r w:rsidRPr="00444735">
                              <w:rPr>
                                <w:b w:val="0"/>
                                <w:sz w:val="21"/>
                                <w:szCs w:val="21"/>
                                <w:lang w:val="pt-BR"/>
                              </w:rPr>
                              <w:t xml:space="preserve">                   </w:t>
                            </w:r>
                          </w:p>
                          <w:p w14:paraId="3BC53C33" w14:textId="3149082B" w:rsidR="002A4137" w:rsidRPr="00444735" w:rsidRDefault="002A4137" w:rsidP="002519CF">
                            <w:pPr>
                              <w:spacing w:line="276" w:lineRule="auto"/>
                              <w:rPr>
                                <w:b w:val="0"/>
                                <w:sz w:val="21"/>
                                <w:szCs w:val="21"/>
                                <w:lang w:val="pt-BR"/>
                              </w:rPr>
                            </w:pPr>
                            <w:r w:rsidRPr="00444735">
                              <w:rPr>
                                <w:b w:val="0"/>
                                <w:color w:val="FF0000"/>
                                <w:sz w:val="21"/>
                                <w:szCs w:val="21"/>
                                <w:lang w:val="pt-BR"/>
                              </w:rPr>
                              <w:t>C. 45</w:t>
                            </w:r>
                            <w:r w:rsidRPr="00444735">
                              <w:rPr>
                                <w:b w:val="0"/>
                                <w:color w:val="FF0000"/>
                                <w:sz w:val="21"/>
                                <w:szCs w:val="21"/>
                                <w:vertAlign w:val="superscript"/>
                                <w:lang w:val="pt-BR"/>
                              </w:rPr>
                              <w:t>0</w:t>
                            </w:r>
                            <w:r w:rsidRPr="00444735">
                              <w:rPr>
                                <w:b w:val="0"/>
                                <w:sz w:val="21"/>
                                <w:szCs w:val="21"/>
                                <w:lang w:val="pt-BR"/>
                              </w:rPr>
                              <w:t xml:space="preserve">                    D.  giá trị khác</w:t>
                            </w:r>
                          </w:p>
                          <w:p w14:paraId="6317AC53" w14:textId="77777777" w:rsidR="002A4137" w:rsidRDefault="002A4137" w:rsidP="002519CF">
                            <w:pPr>
                              <w:spacing w:line="276" w:lineRule="auto"/>
                              <w:rPr>
                                <w:b w:val="0"/>
                                <w:sz w:val="21"/>
                                <w:szCs w:val="21"/>
                              </w:rPr>
                            </w:pPr>
                            <w:r>
                              <w:rPr>
                                <w:sz w:val="21"/>
                                <w:szCs w:val="21"/>
                                <w:u w:val="single"/>
                              </w:rPr>
                              <w:t>Câu 9</w:t>
                            </w:r>
                            <w:r w:rsidRPr="00444735">
                              <w:rPr>
                                <w:sz w:val="21"/>
                                <w:szCs w:val="21"/>
                                <w:u w:val="single"/>
                              </w:rPr>
                              <w:t>.</w:t>
                            </w:r>
                            <w:r w:rsidRPr="00444735">
                              <w:rPr>
                                <w:sz w:val="21"/>
                                <w:szCs w:val="21"/>
                              </w:rPr>
                              <w:t xml:space="preserve"> </w:t>
                            </w:r>
                            <w:r w:rsidRPr="00444735">
                              <w:rPr>
                                <w:b w:val="0"/>
                                <w:sz w:val="21"/>
                                <w:szCs w:val="21"/>
                              </w:rPr>
                              <w:t>Tốc độ ánh sáng trong chân không là 3.10</w:t>
                            </w:r>
                            <w:r w:rsidRPr="00444735">
                              <w:rPr>
                                <w:b w:val="0"/>
                                <w:sz w:val="21"/>
                                <w:szCs w:val="21"/>
                                <w:vertAlign w:val="superscript"/>
                              </w:rPr>
                              <w:t>8</w:t>
                            </w:r>
                            <w:r w:rsidRPr="00444735">
                              <w:rPr>
                                <w:b w:val="0"/>
                                <w:sz w:val="21"/>
                                <w:szCs w:val="21"/>
                              </w:rPr>
                              <w:t xml:space="preserve">m/s, chiết suất của kim cương là 2,42. </w:t>
                            </w:r>
                            <w:r>
                              <w:rPr>
                                <w:b w:val="0"/>
                                <w:sz w:val="21"/>
                                <w:szCs w:val="21"/>
                              </w:rPr>
                              <w:t>T</w:t>
                            </w:r>
                            <w:r w:rsidRPr="00444735">
                              <w:rPr>
                                <w:b w:val="0"/>
                                <w:sz w:val="21"/>
                                <w:szCs w:val="21"/>
                              </w:rPr>
                              <w:t>ốc</w:t>
                            </w:r>
                            <w:r>
                              <w:rPr>
                                <w:b w:val="0"/>
                                <w:sz w:val="21"/>
                                <w:szCs w:val="21"/>
                              </w:rPr>
                              <w:t xml:space="preserve"> độ ánh sáng trong kim cương là </w:t>
                            </w:r>
                            <w:r w:rsidRPr="00444735">
                              <w:rPr>
                                <w:b w:val="0"/>
                                <w:sz w:val="21"/>
                                <w:szCs w:val="21"/>
                              </w:rPr>
                              <w:t xml:space="preserve">: </w:t>
                            </w:r>
                            <w:r>
                              <w:rPr>
                                <w:b w:val="0"/>
                                <w:sz w:val="21"/>
                                <w:szCs w:val="21"/>
                              </w:rPr>
                              <w:tab/>
                            </w:r>
                          </w:p>
                          <w:p w14:paraId="756EAB61" w14:textId="04C92922" w:rsidR="002A4137" w:rsidRDefault="002A4137" w:rsidP="002519CF">
                            <w:pPr>
                              <w:spacing w:line="276" w:lineRule="auto"/>
                              <w:rPr>
                                <w:b w:val="0"/>
                                <w:sz w:val="21"/>
                                <w:szCs w:val="21"/>
                              </w:rPr>
                            </w:pPr>
                            <w:r w:rsidRPr="00444735">
                              <w:rPr>
                                <w:b w:val="0"/>
                                <w:sz w:val="21"/>
                                <w:szCs w:val="21"/>
                              </w:rPr>
                              <w:t xml:space="preserve">A. 242 000km/s.              B. 726 000km/s.       </w:t>
                            </w:r>
                            <w:r>
                              <w:rPr>
                                <w:b w:val="0"/>
                                <w:sz w:val="21"/>
                                <w:szCs w:val="21"/>
                              </w:rPr>
                              <w:tab/>
                            </w:r>
                            <w:r>
                              <w:rPr>
                                <w:b w:val="0"/>
                                <w:sz w:val="21"/>
                                <w:szCs w:val="21"/>
                              </w:rPr>
                              <w:tab/>
                            </w:r>
                          </w:p>
                          <w:p w14:paraId="18A34580" w14:textId="4F93D567" w:rsidR="002A4137" w:rsidRPr="00444735" w:rsidRDefault="002A4137" w:rsidP="002519CF">
                            <w:pPr>
                              <w:spacing w:line="276" w:lineRule="auto"/>
                              <w:rPr>
                                <w:b w:val="0"/>
                                <w:sz w:val="21"/>
                                <w:szCs w:val="21"/>
                              </w:rPr>
                            </w:pPr>
                            <w:r w:rsidRPr="00444735">
                              <w:rPr>
                                <w:b w:val="0"/>
                                <w:color w:val="FF00FF"/>
                                <w:sz w:val="21"/>
                                <w:szCs w:val="21"/>
                              </w:rPr>
                              <w:t>C. 124 000km/s</w:t>
                            </w:r>
                            <w:r w:rsidRPr="00444735">
                              <w:rPr>
                                <w:b w:val="0"/>
                                <w:sz w:val="21"/>
                                <w:szCs w:val="21"/>
                              </w:rPr>
                              <w:t xml:space="preserve">.        </w:t>
                            </w:r>
                            <w:r>
                              <w:rPr>
                                <w:b w:val="0"/>
                                <w:sz w:val="21"/>
                                <w:szCs w:val="21"/>
                              </w:rPr>
                              <w:tab/>
                            </w:r>
                            <w:r w:rsidRPr="00444735">
                              <w:rPr>
                                <w:b w:val="0"/>
                                <w:sz w:val="21"/>
                                <w:szCs w:val="21"/>
                              </w:rPr>
                              <w:t>D. 522 000km/s.</w:t>
                            </w:r>
                          </w:p>
                          <w:p w14:paraId="4AADF23A" w14:textId="77777777" w:rsidR="002A4137" w:rsidRPr="00444735" w:rsidRDefault="002A4137" w:rsidP="002519CF">
                            <w:pPr>
                              <w:spacing w:line="276" w:lineRule="auto"/>
                              <w:rPr>
                                <w:b w:val="0"/>
                                <w:sz w:val="21"/>
                                <w:szCs w:val="21"/>
                                <w:lang w:val="pt-BR"/>
                              </w:rPr>
                            </w:pPr>
                            <w:r w:rsidRPr="00444735">
                              <w:rPr>
                                <w:sz w:val="21"/>
                                <w:szCs w:val="21"/>
                                <w:u w:val="single"/>
                              </w:rPr>
                              <w:t>Câu 1</w:t>
                            </w:r>
                            <w:r>
                              <w:rPr>
                                <w:sz w:val="21"/>
                                <w:szCs w:val="21"/>
                                <w:u w:val="single"/>
                              </w:rPr>
                              <w:t>0</w:t>
                            </w:r>
                            <w:r w:rsidRPr="00444735">
                              <w:rPr>
                                <w:sz w:val="21"/>
                                <w:szCs w:val="21"/>
                                <w:u w:val="single"/>
                              </w:rPr>
                              <w:t>.</w:t>
                            </w:r>
                            <w:r w:rsidRPr="00444735">
                              <w:rPr>
                                <w:sz w:val="21"/>
                                <w:szCs w:val="21"/>
                              </w:rPr>
                              <w:t xml:space="preserve"> </w:t>
                            </w:r>
                            <w:r w:rsidRPr="00444735">
                              <w:rPr>
                                <w:b w:val="0"/>
                                <w:sz w:val="21"/>
                                <w:szCs w:val="21"/>
                                <w:lang w:val="pt-BR"/>
                              </w:rPr>
                              <w:t>Một tia sáng truyền từ môi trương A vào môi trường B dưới góc tới i = 5</w:t>
                            </w:r>
                            <w:r w:rsidRPr="00444735">
                              <w:rPr>
                                <w:b w:val="0"/>
                                <w:sz w:val="21"/>
                                <w:szCs w:val="21"/>
                                <w:vertAlign w:val="superscript"/>
                                <w:lang w:val="pt-BR"/>
                              </w:rPr>
                              <w:t>0</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569DC893" wp14:editId="7E249441">
                                  <wp:extent cx="182880" cy="239395"/>
                                  <wp:effectExtent l="0" t="0" r="0" b="0"/>
                                  <wp:docPr id="7"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82880"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thì khúc xạ với góc khúc xạ r = 4</w:t>
                            </w:r>
                            <w:r w:rsidRPr="00444735">
                              <w:rPr>
                                <w:b w:val="0"/>
                                <w:sz w:val="21"/>
                                <w:szCs w:val="21"/>
                                <w:vertAlign w:val="superscript"/>
                                <w:lang w:val="pt-BR"/>
                              </w:rPr>
                              <w:t>0</w:t>
                            </w:r>
                            <w:r w:rsidRPr="00444735">
                              <w:rPr>
                                <w:b w:val="0"/>
                                <w:sz w:val="21"/>
                                <w:szCs w:val="21"/>
                                <w:lang w:val="pt-BR"/>
                              </w:rPr>
                              <w:t xml:space="preserve">. Biết vận tốc ánh sáng trong môi trường B là 200000 km/s, vận tốc ánh sáng trong môi trường A bằng </w:t>
                            </w:r>
                          </w:p>
                          <w:p w14:paraId="7120E501" w14:textId="77777777" w:rsidR="002A4137" w:rsidRDefault="002A4137" w:rsidP="002519CF">
                            <w:pPr>
                              <w:spacing w:line="276" w:lineRule="auto"/>
                              <w:rPr>
                                <w:b w:val="0"/>
                                <w:sz w:val="21"/>
                                <w:szCs w:val="21"/>
                                <w:lang w:val="pt-BR"/>
                              </w:rPr>
                            </w:pPr>
                            <w:r w:rsidRPr="00444735">
                              <w:rPr>
                                <w:b w:val="0"/>
                                <w:sz w:val="21"/>
                                <w:szCs w:val="21"/>
                                <w:lang w:val="pt-BR"/>
                              </w:rPr>
                              <w:t xml:space="preserve">A.170.000 km/s          </w:t>
                            </w:r>
                            <w:r>
                              <w:rPr>
                                <w:b w:val="0"/>
                                <w:sz w:val="21"/>
                                <w:szCs w:val="21"/>
                                <w:lang w:val="pt-BR"/>
                              </w:rPr>
                              <w:tab/>
                            </w:r>
                            <w:r w:rsidRPr="00444735">
                              <w:rPr>
                                <w:b w:val="0"/>
                                <w:sz w:val="21"/>
                                <w:szCs w:val="21"/>
                                <w:lang w:val="pt-BR"/>
                              </w:rPr>
                              <w:t xml:space="preserve">B.180.000 km/s       </w:t>
                            </w:r>
                            <w:r>
                              <w:rPr>
                                <w:b w:val="0"/>
                                <w:sz w:val="21"/>
                                <w:szCs w:val="21"/>
                                <w:lang w:val="pt-BR"/>
                              </w:rPr>
                              <w:tab/>
                            </w:r>
                          </w:p>
                          <w:p w14:paraId="0E3273CA" w14:textId="15FE47E9" w:rsidR="002A4137" w:rsidRPr="00444735" w:rsidRDefault="002A4137" w:rsidP="002519CF">
                            <w:pPr>
                              <w:spacing w:line="276" w:lineRule="auto"/>
                              <w:rPr>
                                <w:b w:val="0"/>
                                <w:sz w:val="21"/>
                                <w:szCs w:val="21"/>
                                <w:lang w:val="pt-BR"/>
                              </w:rPr>
                            </w:pPr>
                            <w:r w:rsidRPr="00444735">
                              <w:rPr>
                                <w:b w:val="0"/>
                                <w:color w:val="FF0000"/>
                                <w:sz w:val="21"/>
                                <w:szCs w:val="21"/>
                                <w:lang w:val="pt-BR"/>
                              </w:rPr>
                              <w:t>C. 250.000 km/s</w:t>
                            </w:r>
                            <w:r w:rsidRPr="00444735">
                              <w:rPr>
                                <w:b w:val="0"/>
                                <w:sz w:val="21"/>
                                <w:szCs w:val="21"/>
                                <w:lang w:val="pt-BR"/>
                              </w:rPr>
                              <w:t xml:space="preserve">       </w:t>
                            </w:r>
                            <w:r>
                              <w:rPr>
                                <w:b w:val="0"/>
                                <w:sz w:val="21"/>
                                <w:szCs w:val="21"/>
                                <w:lang w:val="pt-BR"/>
                              </w:rPr>
                              <w:tab/>
                            </w:r>
                            <w:r w:rsidRPr="00444735">
                              <w:rPr>
                                <w:b w:val="0"/>
                                <w:sz w:val="21"/>
                                <w:szCs w:val="21"/>
                                <w:lang w:val="pt-BR"/>
                              </w:rPr>
                              <w:t>D. 225.000 km/s</w:t>
                            </w:r>
                          </w:p>
                          <w:p w14:paraId="03E5A751" w14:textId="77777777" w:rsidR="002A4137"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1</w:t>
                            </w:r>
                            <w:r w:rsidRPr="00444735">
                              <w:rPr>
                                <w:sz w:val="21"/>
                                <w:szCs w:val="21"/>
                                <w:u w:val="single"/>
                              </w:rPr>
                              <w:t>.</w:t>
                            </w:r>
                            <w:r w:rsidRPr="00444735">
                              <w:rPr>
                                <w:sz w:val="21"/>
                                <w:szCs w:val="21"/>
                              </w:rPr>
                              <w:t xml:space="preserve"> </w:t>
                            </w:r>
                            <w:r w:rsidRPr="00444735">
                              <w:rPr>
                                <w:b w:val="0"/>
                                <w:sz w:val="21"/>
                                <w:szCs w:val="21"/>
                              </w:rPr>
                              <w:t>Một bể chứa nước có thành cao 80 (cm) và đáy phẳng dài 120 (cm) và độ cao mực nước trong bể là 60 (cm), chiết suất của nước là 4/3. Ánh nắng chiếu theo phương nghiêng góc 30</w:t>
                            </w:r>
                            <w:r w:rsidRPr="00444735">
                              <w:rPr>
                                <w:b w:val="0"/>
                                <w:sz w:val="21"/>
                                <w:szCs w:val="21"/>
                                <w:vertAlign w:val="superscript"/>
                              </w:rPr>
                              <w:t>0</w:t>
                            </w:r>
                            <w:r w:rsidRPr="00444735">
                              <w:rPr>
                                <w:b w:val="0"/>
                                <w:sz w:val="21"/>
                                <w:szCs w:val="21"/>
                              </w:rPr>
                              <w:t xml:space="preserve"> so với phương ngang. Độ dài bóng đen tạo thành trên mặt nước là:</w:t>
                            </w:r>
                            <w:r>
                              <w:rPr>
                                <w:b w:val="0"/>
                                <w:color w:val="FF0000"/>
                                <w:sz w:val="21"/>
                                <w:szCs w:val="21"/>
                              </w:rPr>
                              <w:tab/>
                            </w:r>
                            <w:r>
                              <w:rPr>
                                <w:b w:val="0"/>
                                <w:color w:val="FF0000"/>
                                <w:sz w:val="21"/>
                                <w:szCs w:val="21"/>
                              </w:rPr>
                              <w:tab/>
                            </w:r>
                          </w:p>
                          <w:p w14:paraId="5A1DEF5C" w14:textId="12900AB7" w:rsidR="002A4137" w:rsidRDefault="002A4137" w:rsidP="002519CF">
                            <w:pPr>
                              <w:tabs>
                                <w:tab w:val="left" w:pos="240"/>
                              </w:tabs>
                              <w:spacing w:line="276" w:lineRule="auto"/>
                              <w:rPr>
                                <w:b w:val="0"/>
                                <w:color w:val="FF0000"/>
                                <w:sz w:val="21"/>
                                <w:szCs w:val="21"/>
                              </w:rPr>
                            </w:pPr>
                            <w:r w:rsidRPr="00444735">
                              <w:rPr>
                                <w:b w:val="0"/>
                                <w:sz w:val="21"/>
                                <w:szCs w:val="21"/>
                              </w:rPr>
                              <w:t>A. 11,5 (cm)</w:t>
                            </w:r>
                            <w:r w:rsidRPr="00444735">
                              <w:rPr>
                                <w:b w:val="0"/>
                                <w:sz w:val="21"/>
                                <w:szCs w:val="21"/>
                              </w:rPr>
                              <w:tab/>
                            </w:r>
                            <w:r w:rsidRPr="00444735">
                              <w:rPr>
                                <w:b w:val="0"/>
                                <w:color w:val="FF0000"/>
                                <w:sz w:val="21"/>
                                <w:szCs w:val="21"/>
                              </w:rPr>
                              <w:t>B. 34,6 (cm)</w:t>
                            </w:r>
                            <w:r w:rsidRPr="00444735">
                              <w:rPr>
                                <w:b w:val="0"/>
                                <w:color w:val="FF0000"/>
                                <w:sz w:val="21"/>
                                <w:szCs w:val="21"/>
                              </w:rPr>
                              <w:tab/>
                            </w:r>
                            <w:r w:rsidRPr="00444735">
                              <w:rPr>
                                <w:b w:val="0"/>
                                <w:color w:val="FF0000"/>
                                <w:sz w:val="21"/>
                                <w:szCs w:val="21"/>
                              </w:rPr>
                              <w:tab/>
                            </w:r>
                          </w:p>
                          <w:p w14:paraId="4090C242" w14:textId="3AF7C6FA" w:rsidR="002A4137" w:rsidRPr="0037421E" w:rsidRDefault="002A4137" w:rsidP="002519CF">
                            <w:pPr>
                              <w:tabs>
                                <w:tab w:val="left" w:pos="240"/>
                              </w:tabs>
                              <w:spacing w:line="276" w:lineRule="auto"/>
                              <w:rPr>
                                <w:b w:val="0"/>
                                <w:color w:val="FF0000"/>
                                <w:sz w:val="21"/>
                                <w:szCs w:val="21"/>
                              </w:rPr>
                            </w:pPr>
                            <w:r w:rsidRPr="00444735">
                              <w:rPr>
                                <w:b w:val="0"/>
                                <w:sz w:val="21"/>
                                <w:szCs w:val="21"/>
                              </w:rPr>
                              <w:t>C. 63,7 (cm)</w:t>
                            </w:r>
                            <w:r w:rsidRPr="00444735">
                              <w:rPr>
                                <w:b w:val="0"/>
                                <w:sz w:val="21"/>
                                <w:szCs w:val="21"/>
                              </w:rPr>
                              <w:tab/>
                              <w:t>D. 44,4 (cm)</w:t>
                            </w:r>
                          </w:p>
                          <w:p w14:paraId="0C792875" w14:textId="77777777" w:rsidR="002A4137" w:rsidRPr="00444735" w:rsidRDefault="002A4137" w:rsidP="002519CF">
                            <w:pPr>
                              <w:spacing w:line="276" w:lineRule="auto"/>
                              <w:jc w:val="both"/>
                              <w:rPr>
                                <w:b w:val="0"/>
                                <w:sz w:val="21"/>
                                <w:szCs w:val="21"/>
                                <w:lang w:val="nl-NL"/>
                              </w:rPr>
                            </w:pPr>
                            <w:r w:rsidRPr="00444735">
                              <w:rPr>
                                <w:sz w:val="21"/>
                                <w:szCs w:val="21"/>
                                <w:u w:val="single"/>
                              </w:rPr>
                              <w:t>Câu 1</w:t>
                            </w:r>
                            <w:r>
                              <w:rPr>
                                <w:sz w:val="21"/>
                                <w:szCs w:val="21"/>
                                <w:u w:val="single"/>
                              </w:rPr>
                              <w:t>2</w:t>
                            </w:r>
                            <w:r w:rsidRPr="00444735">
                              <w:rPr>
                                <w:sz w:val="21"/>
                                <w:szCs w:val="21"/>
                                <w:u w:val="single"/>
                              </w:rPr>
                              <w:t>.</w:t>
                            </w:r>
                            <w:r w:rsidRPr="00444735">
                              <w:rPr>
                                <w:sz w:val="21"/>
                                <w:szCs w:val="21"/>
                              </w:rPr>
                              <w:t xml:space="preserve"> </w:t>
                            </w:r>
                            <w:r w:rsidRPr="00444735">
                              <w:rPr>
                                <w:b w:val="0"/>
                                <w:sz w:val="21"/>
                                <w:szCs w:val="21"/>
                                <w:lang w:val="nl-NL"/>
                              </w:rPr>
                              <w:t>Một chậu nước chứa một lớp nước dày 24 (cm), chiết suất của nước là n = 4/3. Mắt đặt trong không khí, nhìn gần như vuông góc với mặt nước sẽ thấy đáy chậu dường như cách mặt nước một đoạn bằng</w:t>
                            </w:r>
                          </w:p>
                          <w:p w14:paraId="18000AF1" w14:textId="4E993D03" w:rsidR="002A4137" w:rsidRDefault="002A4137" w:rsidP="002519CF">
                            <w:pPr>
                              <w:spacing w:line="276" w:lineRule="auto"/>
                              <w:jc w:val="both"/>
                              <w:rPr>
                                <w:b w:val="0"/>
                                <w:sz w:val="21"/>
                                <w:szCs w:val="21"/>
                                <w:lang w:val="nl-NL"/>
                              </w:rPr>
                            </w:pPr>
                            <w:r w:rsidRPr="00444735">
                              <w:rPr>
                                <w:b w:val="0"/>
                                <w:sz w:val="21"/>
                                <w:szCs w:val="21"/>
                                <w:lang w:val="nl-NL"/>
                              </w:rPr>
                              <w:t>A. 6 (cm).</w:t>
                            </w:r>
                            <w:r w:rsidRPr="00444735">
                              <w:rPr>
                                <w:b w:val="0"/>
                                <w:sz w:val="21"/>
                                <w:szCs w:val="21"/>
                                <w:lang w:val="nl-NL"/>
                              </w:rPr>
                              <w:tab/>
                              <w:t>B. 8 (cm).</w:t>
                            </w:r>
                            <w:r w:rsidRPr="00444735">
                              <w:rPr>
                                <w:b w:val="0"/>
                                <w:sz w:val="21"/>
                                <w:szCs w:val="21"/>
                                <w:lang w:val="nl-NL"/>
                              </w:rPr>
                              <w:tab/>
                            </w:r>
                            <w:r w:rsidRPr="00444735">
                              <w:rPr>
                                <w:b w:val="0"/>
                                <w:sz w:val="21"/>
                                <w:szCs w:val="21"/>
                                <w:lang w:val="nl-NL"/>
                              </w:rPr>
                              <w:tab/>
                            </w:r>
                            <w:r w:rsidRPr="00444735">
                              <w:rPr>
                                <w:b w:val="0"/>
                                <w:sz w:val="21"/>
                                <w:szCs w:val="21"/>
                                <w:lang w:val="nl-NL"/>
                              </w:rPr>
                              <w:tab/>
                            </w:r>
                          </w:p>
                          <w:p w14:paraId="1F11D91D" w14:textId="67C66DE9" w:rsidR="002A4137" w:rsidRPr="00444735" w:rsidRDefault="002A4137" w:rsidP="002519CF">
                            <w:pPr>
                              <w:spacing w:line="276" w:lineRule="auto"/>
                              <w:jc w:val="both"/>
                              <w:rPr>
                                <w:b w:val="0"/>
                                <w:sz w:val="21"/>
                                <w:szCs w:val="21"/>
                                <w:lang w:val="nl-NL"/>
                              </w:rPr>
                            </w:pPr>
                            <w:r w:rsidRPr="00444735">
                              <w:rPr>
                                <w:b w:val="0"/>
                                <w:color w:val="FF0000"/>
                                <w:sz w:val="21"/>
                                <w:szCs w:val="21"/>
                                <w:lang w:val="nl-NL"/>
                              </w:rPr>
                              <w:t>C. 18 (cm).</w:t>
                            </w:r>
                            <w:r w:rsidRPr="00444735">
                              <w:rPr>
                                <w:b w:val="0"/>
                                <w:color w:val="FF0000"/>
                                <w:sz w:val="21"/>
                                <w:szCs w:val="21"/>
                                <w:lang w:val="nl-NL"/>
                              </w:rPr>
                              <w:tab/>
                            </w:r>
                            <w:r w:rsidRPr="00444735">
                              <w:rPr>
                                <w:b w:val="0"/>
                                <w:sz w:val="21"/>
                                <w:szCs w:val="21"/>
                                <w:lang w:val="nl-NL"/>
                              </w:rPr>
                              <w:t>D. 23 (cm).</w:t>
                            </w:r>
                          </w:p>
                          <w:p w14:paraId="0AC2E164" w14:textId="77777777" w:rsidR="002A4137" w:rsidRPr="00444735"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3</w:t>
                            </w:r>
                            <w:r w:rsidRPr="00444735">
                              <w:rPr>
                                <w:sz w:val="21"/>
                                <w:szCs w:val="21"/>
                                <w:u w:val="single"/>
                              </w:rPr>
                              <w:t>.</w:t>
                            </w:r>
                            <w:r w:rsidRPr="00444735">
                              <w:rPr>
                                <w:sz w:val="21"/>
                                <w:szCs w:val="21"/>
                              </w:rPr>
                              <w:t xml:space="preserve"> </w:t>
                            </w:r>
                            <w:r w:rsidRPr="00444735">
                              <w:rPr>
                                <w:b w:val="0"/>
                                <w:sz w:val="21"/>
                                <w:szCs w:val="21"/>
                              </w:rPr>
                              <w:t>Một điểm sáng S  nằm trong chất lỏng (chiết suất n), cách mặt chất lỏng một khoảng 12 (cm), phát ra chùm sáng hẹp đến gặp mặt phân cách tại điểm I với góc tới rất nhỏ, tia ló truyền theo phương IR. Đặt mắt trên phương IR nhìn thấy ảnh ảo S’ của S dường như cách mặt chất lỏng một khoảng 10 (cm). Chiết suất của chất lỏng đó là:</w:t>
                            </w:r>
                          </w:p>
                          <w:p w14:paraId="0F92ECB8" w14:textId="42736AF9" w:rsidR="002A4137" w:rsidRDefault="002A4137" w:rsidP="002519CF">
                            <w:pPr>
                              <w:spacing w:line="276" w:lineRule="auto"/>
                              <w:jc w:val="both"/>
                              <w:rPr>
                                <w:b w:val="0"/>
                                <w:color w:val="FF0000"/>
                                <w:sz w:val="21"/>
                                <w:szCs w:val="21"/>
                              </w:rPr>
                            </w:pPr>
                            <w:r w:rsidRPr="00444735">
                              <w:rPr>
                                <w:b w:val="0"/>
                                <w:sz w:val="21"/>
                                <w:szCs w:val="21"/>
                              </w:rPr>
                              <w:t>A. n = 1,12</w:t>
                            </w:r>
                            <w:r w:rsidRPr="00444735">
                              <w:rPr>
                                <w:b w:val="0"/>
                                <w:sz w:val="21"/>
                                <w:szCs w:val="21"/>
                              </w:rPr>
                              <w:tab/>
                            </w:r>
                            <w:r w:rsidRPr="00444735">
                              <w:rPr>
                                <w:b w:val="0"/>
                                <w:color w:val="FF0000"/>
                                <w:sz w:val="21"/>
                                <w:szCs w:val="21"/>
                              </w:rPr>
                              <w:t>B. n = 1,20</w:t>
                            </w:r>
                            <w:r w:rsidRPr="00444735">
                              <w:rPr>
                                <w:b w:val="0"/>
                                <w:color w:val="FF0000"/>
                                <w:sz w:val="21"/>
                                <w:szCs w:val="21"/>
                              </w:rPr>
                              <w:tab/>
                            </w:r>
                            <w:r w:rsidRPr="00444735">
                              <w:rPr>
                                <w:b w:val="0"/>
                                <w:color w:val="FF0000"/>
                                <w:sz w:val="21"/>
                                <w:szCs w:val="21"/>
                              </w:rPr>
                              <w:tab/>
                            </w:r>
                          </w:p>
                          <w:p w14:paraId="6E9B4F6D" w14:textId="6373F38D" w:rsidR="002A4137" w:rsidRPr="00195180" w:rsidRDefault="002A4137" w:rsidP="002519CF">
                            <w:pPr>
                              <w:spacing w:line="276" w:lineRule="auto"/>
                              <w:jc w:val="both"/>
                              <w:rPr>
                                <w:b w:val="0"/>
                                <w:sz w:val="21"/>
                                <w:szCs w:val="21"/>
                              </w:rPr>
                            </w:pPr>
                            <w:r w:rsidRPr="00444735">
                              <w:rPr>
                                <w:b w:val="0"/>
                                <w:sz w:val="21"/>
                                <w:szCs w:val="21"/>
                              </w:rPr>
                              <w:t>C. n = 1,33</w:t>
                            </w:r>
                            <w:r w:rsidRPr="00444735">
                              <w:rPr>
                                <w:b w:val="0"/>
                                <w:sz w:val="21"/>
                                <w:szCs w:val="21"/>
                              </w:rPr>
                              <w:tab/>
                              <w:t>D. n = 1,40</w:t>
                            </w:r>
                          </w:p>
                        </w:tc>
                      </w:tr>
                      <w:tr w:rsidR="002A4137" w:rsidRPr="00B31086" w14:paraId="479DA0C3" w14:textId="77777777" w:rsidTr="002519CF">
                        <w:tc>
                          <w:tcPr>
                            <w:tcW w:w="10380" w:type="dxa"/>
                            <w:gridSpan w:val="2"/>
                            <w:shd w:val="clear" w:color="auto" w:fill="auto"/>
                          </w:tcPr>
                          <w:p w14:paraId="40ACFE1E" w14:textId="77777777" w:rsidR="002A4137" w:rsidRPr="009E4711" w:rsidRDefault="002A4137" w:rsidP="002519CF">
                            <w:pPr>
                              <w:spacing w:line="276" w:lineRule="auto"/>
                              <w:rPr>
                                <w:b w:val="0"/>
                                <w:bCs w:val="0"/>
                              </w:rPr>
                            </w:pPr>
                          </w:p>
                        </w:tc>
                      </w:tr>
                      <w:tr w:rsidR="002A4137" w:rsidRPr="00B31086" w14:paraId="6B1872C4" w14:textId="77777777" w:rsidTr="0079185E">
                        <w:tc>
                          <w:tcPr>
                            <w:tcW w:w="5062" w:type="dxa"/>
                            <w:shd w:val="clear" w:color="auto" w:fill="auto"/>
                          </w:tcPr>
                          <w:p w14:paraId="052D26D8" w14:textId="77777777" w:rsidR="002A4137" w:rsidRPr="009E4711" w:rsidRDefault="002A4137" w:rsidP="002519CF">
                            <w:pPr>
                              <w:spacing w:line="276" w:lineRule="auto"/>
                              <w:rPr>
                                <w:b w:val="0"/>
                                <w:bCs w:val="0"/>
                              </w:rPr>
                            </w:pPr>
                          </w:p>
                        </w:tc>
                        <w:tc>
                          <w:tcPr>
                            <w:tcW w:w="5318" w:type="dxa"/>
                          </w:tcPr>
                          <w:p w14:paraId="3037E351" w14:textId="77777777" w:rsidR="002A4137" w:rsidRPr="009E4711" w:rsidRDefault="002A4137" w:rsidP="002519CF">
                            <w:pPr>
                              <w:spacing w:line="276" w:lineRule="auto"/>
                              <w:rPr>
                                <w:b w:val="0"/>
                                <w:bCs w:val="0"/>
                              </w:rPr>
                            </w:pPr>
                          </w:p>
                        </w:tc>
                      </w:tr>
                      <w:tr w:rsidR="002A4137" w:rsidRPr="00B31086" w14:paraId="4A981C9D" w14:textId="77777777" w:rsidTr="0079185E">
                        <w:tc>
                          <w:tcPr>
                            <w:tcW w:w="5062" w:type="dxa"/>
                            <w:shd w:val="clear" w:color="auto" w:fill="auto"/>
                          </w:tcPr>
                          <w:p w14:paraId="23F7A8F7" w14:textId="77777777" w:rsidR="002A4137" w:rsidRPr="009E4711" w:rsidRDefault="002A4137" w:rsidP="002519CF">
                            <w:pPr>
                              <w:spacing w:line="276" w:lineRule="auto"/>
                              <w:rPr>
                                <w:b w:val="0"/>
                                <w:bCs w:val="0"/>
                              </w:rPr>
                            </w:pPr>
                          </w:p>
                        </w:tc>
                        <w:tc>
                          <w:tcPr>
                            <w:tcW w:w="5318" w:type="dxa"/>
                          </w:tcPr>
                          <w:p w14:paraId="6F19C499" w14:textId="77777777" w:rsidR="002A4137" w:rsidRPr="009E4711" w:rsidRDefault="002A4137" w:rsidP="002519CF">
                            <w:pPr>
                              <w:spacing w:line="276" w:lineRule="auto"/>
                              <w:rPr>
                                <w:b w:val="0"/>
                                <w:bCs w:val="0"/>
                              </w:rPr>
                            </w:pPr>
                          </w:p>
                        </w:tc>
                      </w:tr>
                      <w:tr w:rsidR="002A4137" w:rsidRPr="00B31086" w14:paraId="63312251" w14:textId="77777777" w:rsidTr="0079185E">
                        <w:tc>
                          <w:tcPr>
                            <w:tcW w:w="5062" w:type="dxa"/>
                            <w:shd w:val="clear" w:color="auto" w:fill="auto"/>
                          </w:tcPr>
                          <w:p w14:paraId="488E96C4" w14:textId="77777777" w:rsidR="002A4137" w:rsidRPr="009E4711" w:rsidRDefault="002A4137" w:rsidP="002519CF">
                            <w:pPr>
                              <w:spacing w:line="276" w:lineRule="auto"/>
                              <w:rPr>
                                <w:b w:val="0"/>
                                <w:bCs w:val="0"/>
                              </w:rPr>
                            </w:pPr>
                          </w:p>
                        </w:tc>
                        <w:tc>
                          <w:tcPr>
                            <w:tcW w:w="5318" w:type="dxa"/>
                          </w:tcPr>
                          <w:p w14:paraId="213AADFA" w14:textId="77777777" w:rsidR="002A4137" w:rsidRPr="009E4711" w:rsidRDefault="002A4137" w:rsidP="002519CF">
                            <w:pPr>
                              <w:spacing w:line="276" w:lineRule="auto"/>
                              <w:rPr>
                                <w:b w:val="0"/>
                                <w:bCs w:val="0"/>
                              </w:rPr>
                            </w:pPr>
                          </w:p>
                        </w:tc>
                      </w:tr>
                      <w:tr w:rsidR="002A4137" w:rsidRPr="00B31086" w14:paraId="2DC3601B" w14:textId="77777777" w:rsidTr="0079185E">
                        <w:tc>
                          <w:tcPr>
                            <w:tcW w:w="5062" w:type="dxa"/>
                            <w:shd w:val="clear" w:color="auto" w:fill="auto"/>
                          </w:tcPr>
                          <w:p w14:paraId="6EFE56BD" w14:textId="77777777" w:rsidR="002A4137" w:rsidRPr="009E4711" w:rsidRDefault="002A4137" w:rsidP="002519CF">
                            <w:pPr>
                              <w:spacing w:line="276" w:lineRule="auto"/>
                              <w:rPr>
                                <w:b w:val="0"/>
                                <w:bCs w:val="0"/>
                              </w:rPr>
                            </w:pPr>
                          </w:p>
                        </w:tc>
                        <w:tc>
                          <w:tcPr>
                            <w:tcW w:w="5318" w:type="dxa"/>
                          </w:tcPr>
                          <w:p w14:paraId="2E527E48" w14:textId="77777777" w:rsidR="002A4137" w:rsidRPr="009E4711" w:rsidRDefault="002A4137" w:rsidP="002519CF">
                            <w:pPr>
                              <w:spacing w:line="276" w:lineRule="auto"/>
                              <w:rPr>
                                <w:b w:val="0"/>
                                <w:bCs w:val="0"/>
                              </w:rPr>
                            </w:pPr>
                          </w:p>
                        </w:tc>
                      </w:tr>
                      <w:tr w:rsidR="002A4137" w:rsidRPr="00B31086" w14:paraId="03A12AD2" w14:textId="77777777" w:rsidTr="0079185E">
                        <w:tc>
                          <w:tcPr>
                            <w:tcW w:w="5062" w:type="dxa"/>
                            <w:shd w:val="clear" w:color="auto" w:fill="auto"/>
                          </w:tcPr>
                          <w:p w14:paraId="3B4ABE61" w14:textId="77777777" w:rsidR="002A4137" w:rsidRPr="009E4711" w:rsidRDefault="002A4137" w:rsidP="002519CF">
                            <w:pPr>
                              <w:spacing w:line="276" w:lineRule="auto"/>
                              <w:rPr>
                                <w:b w:val="0"/>
                                <w:bCs w:val="0"/>
                              </w:rPr>
                            </w:pPr>
                          </w:p>
                        </w:tc>
                        <w:tc>
                          <w:tcPr>
                            <w:tcW w:w="5318" w:type="dxa"/>
                          </w:tcPr>
                          <w:p w14:paraId="3D766F86" w14:textId="77777777" w:rsidR="002A4137" w:rsidRPr="009E4711" w:rsidRDefault="002A4137" w:rsidP="002519CF">
                            <w:pPr>
                              <w:spacing w:line="276" w:lineRule="auto"/>
                              <w:rPr>
                                <w:b w:val="0"/>
                                <w:bCs w:val="0"/>
                              </w:rPr>
                            </w:pPr>
                          </w:p>
                        </w:tc>
                      </w:tr>
                      <w:tr w:rsidR="002A4137" w:rsidRPr="00B31086" w14:paraId="38CF7DC3" w14:textId="77777777" w:rsidTr="0079185E">
                        <w:tc>
                          <w:tcPr>
                            <w:tcW w:w="5062" w:type="dxa"/>
                            <w:shd w:val="clear" w:color="auto" w:fill="auto"/>
                          </w:tcPr>
                          <w:p w14:paraId="58F4642C" w14:textId="77777777" w:rsidR="002A4137" w:rsidRPr="009E4711" w:rsidRDefault="002A4137" w:rsidP="002519CF">
                            <w:pPr>
                              <w:spacing w:line="276" w:lineRule="auto"/>
                              <w:rPr>
                                <w:b w:val="0"/>
                                <w:bCs w:val="0"/>
                              </w:rPr>
                            </w:pPr>
                          </w:p>
                        </w:tc>
                        <w:tc>
                          <w:tcPr>
                            <w:tcW w:w="5318" w:type="dxa"/>
                          </w:tcPr>
                          <w:p w14:paraId="32B3DA6E" w14:textId="77777777" w:rsidR="002A4137" w:rsidRPr="009E4711" w:rsidRDefault="002A4137" w:rsidP="002519CF">
                            <w:pPr>
                              <w:spacing w:line="276" w:lineRule="auto"/>
                              <w:rPr>
                                <w:b w:val="0"/>
                                <w:bCs w:val="0"/>
                              </w:rPr>
                            </w:pPr>
                          </w:p>
                        </w:tc>
                      </w:tr>
                      <w:tr w:rsidR="002A4137" w:rsidRPr="00B31086" w14:paraId="64580F6E" w14:textId="77777777" w:rsidTr="0079185E">
                        <w:tc>
                          <w:tcPr>
                            <w:tcW w:w="5062" w:type="dxa"/>
                            <w:shd w:val="clear" w:color="auto" w:fill="auto"/>
                          </w:tcPr>
                          <w:p w14:paraId="0B18667A" w14:textId="77777777" w:rsidR="002A4137" w:rsidRPr="009E4711" w:rsidRDefault="002A4137" w:rsidP="002519CF">
                            <w:pPr>
                              <w:spacing w:line="276" w:lineRule="auto"/>
                              <w:rPr>
                                <w:b w:val="0"/>
                                <w:bCs w:val="0"/>
                              </w:rPr>
                            </w:pPr>
                          </w:p>
                        </w:tc>
                        <w:tc>
                          <w:tcPr>
                            <w:tcW w:w="5318" w:type="dxa"/>
                          </w:tcPr>
                          <w:p w14:paraId="4220187B" w14:textId="77777777" w:rsidR="002A4137" w:rsidRPr="009E4711" w:rsidRDefault="002A4137" w:rsidP="002519CF">
                            <w:pPr>
                              <w:spacing w:line="276" w:lineRule="auto"/>
                              <w:rPr>
                                <w:b w:val="0"/>
                                <w:bCs w:val="0"/>
                              </w:rPr>
                            </w:pPr>
                          </w:p>
                        </w:tc>
                      </w:tr>
                      <w:tr w:rsidR="002A4137" w:rsidRPr="00B31086" w14:paraId="53124691" w14:textId="77777777" w:rsidTr="0079185E">
                        <w:tc>
                          <w:tcPr>
                            <w:tcW w:w="5062" w:type="dxa"/>
                            <w:shd w:val="clear" w:color="auto" w:fill="auto"/>
                          </w:tcPr>
                          <w:p w14:paraId="2154EC9E" w14:textId="77777777" w:rsidR="002A4137" w:rsidRPr="009E4711" w:rsidRDefault="002A4137" w:rsidP="002519CF">
                            <w:pPr>
                              <w:spacing w:line="276" w:lineRule="auto"/>
                              <w:rPr>
                                <w:b w:val="0"/>
                                <w:bCs w:val="0"/>
                              </w:rPr>
                            </w:pPr>
                          </w:p>
                        </w:tc>
                        <w:tc>
                          <w:tcPr>
                            <w:tcW w:w="5318" w:type="dxa"/>
                          </w:tcPr>
                          <w:p w14:paraId="52063453" w14:textId="77777777" w:rsidR="002A4137" w:rsidRPr="009E4711" w:rsidRDefault="002A4137" w:rsidP="002519CF">
                            <w:pPr>
                              <w:spacing w:line="276" w:lineRule="auto"/>
                              <w:rPr>
                                <w:b w:val="0"/>
                                <w:bCs w:val="0"/>
                              </w:rPr>
                            </w:pPr>
                          </w:p>
                        </w:tc>
                      </w:tr>
                      <w:tr w:rsidR="002A4137" w:rsidRPr="00B31086" w14:paraId="33975425" w14:textId="77777777" w:rsidTr="0079185E">
                        <w:tc>
                          <w:tcPr>
                            <w:tcW w:w="5062" w:type="dxa"/>
                            <w:shd w:val="clear" w:color="auto" w:fill="auto"/>
                          </w:tcPr>
                          <w:p w14:paraId="7F2A1086" w14:textId="77777777" w:rsidR="002A4137" w:rsidRPr="009E4711" w:rsidRDefault="002A4137" w:rsidP="002519CF">
                            <w:pPr>
                              <w:spacing w:line="276" w:lineRule="auto"/>
                              <w:rPr>
                                <w:b w:val="0"/>
                                <w:bCs w:val="0"/>
                              </w:rPr>
                            </w:pPr>
                          </w:p>
                        </w:tc>
                        <w:tc>
                          <w:tcPr>
                            <w:tcW w:w="5318" w:type="dxa"/>
                          </w:tcPr>
                          <w:p w14:paraId="0BC8DB72" w14:textId="77777777" w:rsidR="002A4137" w:rsidRPr="009E4711" w:rsidRDefault="002A4137" w:rsidP="002519CF">
                            <w:pPr>
                              <w:spacing w:line="276" w:lineRule="auto"/>
                              <w:rPr>
                                <w:b w:val="0"/>
                                <w:bCs w:val="0"/>
                              </w:rPr>
                            </w:pPr>
                          </w:p>
                        </w:tc>
                      </w:tr>
                      <w:tr w:rsidR="002A4137" w:rsidRPr="00B31086" w14:paraId="10D068EB" w14:textId="77777777" w:rsidTr="0079185E">
                        <w:tc>
                          <w:tcPr>
                            <w:tcW w:w="5062" w:type="dxa"/>
                            <w:shd w:val="clear" w:color="auto" w:fill="auto"/>
                          </w:tcPr>
                          <w:p w14:paraId="4F83DDF7" w14:textId="77777777" w:rsidR="002A4137" w:rsidRPr="009E4711" w:rsidRDefault="002A4137" w:rsidP="002519CF">
                            <w:pPr>
                              <w:spacing w:line="276" w:lineRule="auto"/>
                              <w:rPr>
                                <w:b w:val="0"/>
                                <w:bCs w:val="0"/>
                              </w:rPr>
                            </w:pPr>
                          </w:p>
                        </w:tc>
                        <w:tc>
                          <w:tcPr>
                            <w:tcW w:w="5318" w:type="dxa"/>
                          </w:tcPr>
                          <w:p w14:paraId="10E7345C" w14:textId="77777777" w:rsidR="002A4137" w:rsidRPr="009E4711" w:rsidRDefault="002A4137" w:rsidP="002519CF">
                            <w:pPr>
                              <w:spacing w:line="276" w:lineRule="auto"/>
                              <w:rPr>
                                <w:b w:val="0"/>
                                <w:bCs w:val="0"/>
                              </w:rPr>
                            </w:pPr>
                          </w:p>
                        </w:tc>
                      </w:tr>
                      <w:tr w:rsidR="002A4137" w:rsidRPr="00B31086" w14:paraId="7C6A55C9" w14:textId="77777777" w:rsidTr="0079185E">
                        <w:tc>
                          <w:tcPr>
                            <w:tcW w:w="5062" w:type="dxa"/>
                            <w:shd w:val="clear" w:color="auto" w:fill="auto"/>
                          </w:tcPr>
                          <w:p w14:paraId="2655BB64" w14:textId="77777777" w:rsidR="002A4137" w:rsidRPr="009E4711" w:rsidRDefault="002A4137" w:rsidP="002519CF">
                            <w:pPr>
                              <w:spacing w:line="276" w:lineRule="auto"/>
                              <w:rPr>
                                <w:b w:val="0"/>
                                <w:bCs w:val="0"/>
                              </w:rPr>
                            </w:pPr>
                          </w:p>
                        </w:tc>
                        <w:tc>
                          <w:tcPr>
                            <w:tcW w:w="5318" w:type="dxa"/>
                          </w:tcPr>
                          <w:p w14:paraId="4202B1C3" w14:textId="77777777" w:rsidR="002A4137" w:rsidRPr="009E4711" w:rsidRDefault="002A4137" w:rsidP="002519CF">
                            <w:pPr>
                              <w:spacing w:line="276" w:lineRule="auto"/>
                              <w:rPr>
                                <w:b w:val="0"/>
                                <w:bCs w:val="0"/>
                              </w:rPr>
                            </w:pPr>
                          </w:p>
                        </w:tc>
                      </w:tr>
                      <w:tr w:rsidR="002A4137" w:rsidRPr="00B31086" w14:paraId="30176EFA" w14:textId="77777777" w:rsidTr="0079185E">
                        <w:tc>
                          <w:tcPr>
                            <w:tcW w:w="5062" w:type="dxa"/>
                            <w:shd w:val="clear" w:color="auto" w:fill="auto"/>
                          </w:tcPr>
                          <w:p w14:paraId="1669F8F5" w14:textId="77777777" w:rsidR="002A4137" w:rsidRPr="009E4711" w:rsidRDefault="002A4137" w:rsidP="002519CF">
                            <w:pPr>
                              <w:spacing w:line="276" w:lineRule="auto"/>
                              <w:rPr>
                                <w:b w:val="0"/>
                                <w:bCs w:val="0"/>
                              </w:rPr>
                            </w:pPr>
                          </w:p>
                        </w:tc>
                        <w:tc>
                          <w:tcPr>
                            <w:tcW w:w="5318" w:type="dxa"/>
                          </w:tcPr>
                          <w:p w14:paraId="7A808912" w14:textId="77777777" w:rsidR="002A4137" w:rsidRPr="009E4711" w:rsidRDefault="002A4137" w:rsidP="002519CF">
                            <w:pPr>
                              <w:spacing w:line="276" w:lineRule="auto"/>
                              <w:rPr>
                                <w:b w:val="0"/>
                                <w:bCs w:val="0"/>
                              </w:rPr>
                            </w:pPr>
                          </w:p>
                        </w:tc>
                      </w:tr>
                      <w:tr w:rsidR="002A4137" w:rsidRPr="00B31086" w14:paraId="10752E5F" w14:textId="77777777" w:rsidTr="0079185E">
                        <w:tc>
                          <w:tcPr>
                            <w:tcW w:w="5062" w:type="dxa"/>
                            <w:shd w:val="clear" w:color="auto" w:fill="auto"/>
                          </w:tcPr>
                          <w:p w14:paraId="0E0934FB" w14:textId="77777777" w:rsidR="002A4137" w:rsidRPr="009E4711" w:rsidRDefault="002A4137" w:rsidP="002519CF">
                            <w:pPr>
                              <w:spacing w:line="276" w:lineRule="auto"/>
                              <w:rPr>
                                <w:b w:val="0"/>
                                <w:bCs w:val="0"/>
                              </w:rPr>
                            </w:pPr>
                          </w:p>
                        </w:tc>
                        <w:tc>
                          <w:tcPr>
                            <w:tcW w:w="5318" w:type="dxa"/>
                          </w:tcPr>
                          <w:p w14:paraId="12423197" w14:textId="77777777" w:rsidR="002A4137" w:rsidRPr="009E4711" w:rsidRDefault="002A4137" w:rsidP="002519CF">
                            <w:pPr>
                              <w:spacing w:line="276" w:lineRule="auto"/>
                              <w:rPr>
                                <w:b w:val="0"/>
                                <w:bCs w:val="0"/>
                              </w:rPr>
                            </w:pPr>
                          </w:p>
                        </w:tc>
                      </w:tr>
                      <w:tr w:rsidR="002A4137" w:rsidRPr="00B31086" w14:paraId="5D6ECD9D" w14:textId="77777777" w:rsidTr="0079185E">
                        <w:tc>
                          <w:tcPr>
                            <w:tcW w:w="5062" w:type="dxa"/>
                            <w:shd w:val="clear" w:color="auto" w:fill="auto"/>
                          </w:tcPr>
                          <w:p w14:paraId="7A80B50B" w14:textId="77777777" w:rsidR="002A4137" w:rsidRPr="009E4711" w:rsidRDefault="002A4137" w:rsidP="002519CF">
                            <w:pPr>
                              <w:spacing w:line="276" w:lineRule="auto"/>
                              <w:rPr>
                                <w:b w:val="0"/>
                                <w:bCs w:val="0"/>
                              </w:rPr>
                            </w:pPr>
                          </w:p>
                        </w:tc>
                        <w:tc>
                          <w:tcPr>
                            <w:tcW w:w="5318" w:type="dxa"/>
                          </w:tcPr>
                          <w:p w14:paraId="36AE7297" w14:textId="77777777" w:rsidR="002A4137" w:rsidRPr="009E4711" w:rsidRDefault="002A4137" w:rsidP="002519CF">
                            <w:pPr>
                              <w:spacing w:line="276" w:lineRule="auto"/>
                              <w:rPr>
                                <w:b w:val="0"/>
                                <w:bCs w:val="0"/>
                              </w:rPr>
                            </w:pPr>
                          </w:p>
                        </w:tc>
                      </w:tr>
                      <w:tr w:rsidR="002A4137" w:rsidRPr="00B31086" w14:paraId="2AE844B4" w14:textId="77777777" w:rsidTr="0079185E">
                        <w:tc>
                          <w:tcPr>
                            <w:tcW w:w="5062" w:type="dxa"/>
                            <w:shd w:val="clear" w:color="auto" w:fill="auto"/>
                          </w:tcPr>
                          <w:p w14:paraId="7ED2FA2A" w14:textId="77777777" w:rsidR="002A4137" w:rsidRPr="009E4711" w:rsidRDefault="002A4137" w:rsidP="002519CF">
                            <w:pPr>
                              <w:spacing w:line="276" w:lineRule="auto"/>
                              <w:rPr>
                                <w:b w:val="0"/>
                                <w:bCs w:val="0"/>
                              </w:rPr>
                            </w:pPr>
                          </w:p>
                        </w:tc>
                        <w:tc>
                          <w:tcPr>
                            <w:tcW w:w="5318" w:type="dxa"/>
                          </w:tcPr>
                          <w:p w14:paraId="7ED4204E" w14:textId="77777777" w:rsidR="002A4137" w:rsidRPr="009E4711" w:rsidRDefault="002A4137" w:rsidP="002519CF">
                            <w:pPr>
                              <w:spacing w:line="276" w:lineRule="auto"/>
                              <w:rPr>
                                <w:b w:val="0"/>
                                <w:bCs w:val="0"/>
                              </w:rPr>
                            </w:pPr>
                          </w:p>
                        </w:tc>
                      </w:tr>
                      <w:tr w:rsidR="002A4137" w:rsidRPr="00B31086" w14:paraId="6A8D8826" w14:textId="77777777" w:rsidTr="0079185E">
                        <w:tc>
                          <w:tcPr>
                            <w:tcW w:w="5062" w:type="dxa"/>
                            <w:shd w:val="clear" w:color="auto" w:fill="auto"/>
                          </w:tcPr>
                          <w:p w14:paraId="2BA06451" w14:textId="77777777" w:rsidR="002A4137" w:rsidRPr="009E4711" w:rsidRDefault="002A4137" w:rsidP="002519CF">
                            <w:pPr>
                              <w:spacing w:line="276" w:lineRule="auto"/>
                              <w:rPr>
                                <w:b w:val="0"/>
                                <w:bCs w:val="0"/>
                              </w:rPr>
                            </w:pPr>
                          </w:p>
                        </w:tc>
                        <w:tc>
                          <w:tcPr>
                            <w:tcW w:w="5318" w:type="dxa"/>
                          </w:tcPr>
                          <w:p w14:paraId="4335305F" w14:textId="77777777" w:rsidR="002A4137" w:rsidRPr="009E4711" w:rsidRDefault="002A4137" w:rsidP="002519CF">
                            <w:pPr>
                              <w:spacing w:line="276" w:lineRule="auto"/>
                              <w:rPr>
                                <w:b w:val="0"/>
                                <w:bCs w:val="0"/>
                              </w:rPr>
                            </w:pPr>
                          </w:p>
                        </w:tc>
                      </w:tr>
                      <w:tr w:rsidR="002A4137" w:rsidRPr="00B31086" w14:paraId="3F3CB03A" w14:textId="77777777" w:rsidTr="0079185E">
                        <w:tc>
                          <w:tcPr>
                            <w:tcW w:w="5062" w:type="dxa"/>
                            <w:shd w:val="clear" w:color="auto" w:fill="auto"/>
                          </w:tcPr>
                          <w:p w14:paraId="52ACF943" w14:textId="77777777" w:rsidR="002A4137" w:rsidRPr="009E4711" w:rsidRDefault="002A4137" w:rsidP="002519CF">
                            <w:pPr>
                              <w:spacing w:line="276" w:lineRule="auto"/>
                              <w:rPr>
                                <w:b w:val="0"/>
                                <w:bCs w:val="0"/>
                              </w:rPr>
                            </w:pPr>
                          </w:p>
                        </w:tc>
                        <w:tc>
                          <w:tcPr>
                            <w:tcW w:w="5318" w:type="dxa"/>
                          </w:tcPr>
                          <w:p w14:paraId="50E368EA" w14:textId="77777777" w:rsidR="002A4137" w:rsidRPr="009E4711" w:rsidRDefault="002A4137" w:rsidP="002519CF">
                            <w:pPr>
                              <w:spacing w:line="276" w:lineRule="auto"/>
                              <w:rPr>
                                <w:b w:val="0"/>
                                <w:bCs w:val="0"/>
                              </w:rPr>
                            </w:pPr>
                          </w:p>
                        </w:tc>
                      </w:tr>
                      <w:tr w:rsidR="002A4137" w:rsidRPr="00B31086" w14:paraId="1F824ABE" w14:textId="77777777" w:rsidTr="0079185E">
                        <w:tc>
                          <w:tcPr>
                            <w:tcW w:w="5062" w:type="dxa"/>
                            <w:shd w:val="clear" w:color="auto" w:fill="auto"/>
                          </w:tcPr>
                          <w:p w14:paraId="16416508" w14:textId="77777777" w:rsidR="002A4137" w:rsidRPr="009E4711" w:rsidRDefault="002A4137" w:rsidP="002519CF">
                            <w:pPr>
                              <w:spacing w:line="276" w:lineRule="auto"/>
                              <w:rPr>
                                <w:b w:val="0"/>
                                <w:bCs w:val="0"/>
                              </w:rPr>
                            </w:pPr>
                          </w:p>
                        </w:tc>
                        <w:tc>
                          <w:tcPr>
                            <w:tcW w:w="5318" w:type="dxa"/>
                          </w:tcPr>
                          <w:p w14:paraId="65CDB414" w14:textId="77777777" w:rsidR="002A4137" w:rsidRPr="009E4711" w:rsidRDefault="002A4137" w:rsidP="002519CF">
                            <w:pPr>
                              <w:spacing w:line="276" w:lineRule="auto"/>
                              <w:rPr>
                                <w:b w:val="0"/>
                                <w:bCs w:val="0"/>
                              </w:rPr>
                            </w:pPr>
                          </w:p>
                        </w:tc>
                      </w:tr>
                      <w:tr w:rsidR="002A4137" w:rsidRPr="00B31086" w14:paraId="2CF78A08" w14:textId="77777777" w:rsidTr="0079185E">
                        <w:tc>
                          <w:tcPr>
                            <w:tcW w:w="5062" w:type="dxa"/>
                            <w:shd w:val="clear" w:color="auto" w:fill="auto"/>
                          </w:tcPr>
                          <w:p w14:paraId="647A2EF1" w14:textId="77777777" w:rsidR="002A4137" w:rsidRPr="009E4711" w:rsidRDefault="002A4137" w:rsidP="002519CF">
                            <w:pPr>
                              <w:spacing w:line="276" w:lineRule="auto"/>
                              <w:rPr>
                                <w:b w:val="0"/>
                                <w:bCs w:val="0"/>
                              </w:rPr>
                            </w:pPr>
                          </w:p>
                        </w:tc>
                        <w:tc>
                          <w:tcPr>
                            <w:tcW w:w="5318" w:type="dxa"/>
                          </w:tcPr>
                          <w:p w14:paraId="3E67BE2D" w14:textId="77777777" w:rsidR="002A4137" w:rsidRPr="009E4711" w:rsidRDefault="002A4137" w:rsidP="002519CF">
                            <w:pPr>
                              <w:spacing w:line="276" w:lineRule="auto"/>
                              <w:rPr>
                                <w:b w:val="0"/>
                                <w:bCs w:val="0"/>
                              </w:rPr>
                            </w:pPr>
                          </w:p>
                        </w:tc>
                      </w:tr>
                      <w:tr w:rsidR="002A4137" w:rsidRPr="00B31086" w14:paraId="54F88BFE" w14:textId="77777777" w:rsidTr="0079185E">
                        <w:tc>
                          <w:tcPr>
                            <w:tcW w:w="5062" w:type="dxa"/>
                            <w:shd w:val="clear" w:color="auto" w:fill="auto"/>
                          </w:tcPr>
                          <w:p w14:paraId="2F772BE6" w14:textId="77777777" w:rsidR="002A4137" w:rsidRPr="009E4711" w:rsidRDefault="002A4137" w:rsidP="002519CF">
                            <w:pPr>
                              <w:spacing w:line="276" w:lineRule="auto"/>
                              <w:rPr>
                                <w:b w:val="0"/>
                                <w:bCs w:val="0"/>
                              </w:rPr>
                            </w:pPr>
                          </w:p>
                        </w:tc>
                        <w:tc>
                          <w:tcPr>
                            <w:tcW w:w="5318" w:type="dxa"/>
                          </w:tcPr>
                          <w:p w14:paraId="09DBEBFA" w14:textId="77777777" w:rsidR="002A4137" w:rsidRPr="009E4711" w:rsidRDefault="002A4137" w:rsidP="002519CF">
                            <w:pPr>
                              <w:spacing w:line="276" w:lineRule="auto"/>
                              <w:rPr>
                                <w:b w:val="0"/>
                                <w:bCs w:val="0"/>
                              </w:rPr>
                            </w:pPr>
                          </w:p>
                        </w:tc>
                      </w:tr>
                      <w:tr w:rsidR="002A4137" w:rsidRPr="00B31086" w14:paraId="5AAA9162" w14:textId="77777777" w:rsidTr="0079185E">
                        <w:tc>
                          <w:tcPr>
                            <w:tcW w:w="5062" w:type="dxa"/>
                            <w:shd w:val="clear" w:color="auto" w:fill="auto"/>
                          </w:tcPr>
                          <w:p w14:paraId="5E1F75A0" w14:textId="77777777" w:rsidR="002A4137" w:rsidRPr="009E4711" w:rsidRDefault="002A4137" w:rsidP="002519CF">
                            <w:pPr>
                              <w:spacing w:line="276" w:lineRule="auto"/>
                              <w:rPr>
                                <w:b w:val="0"/>
                                <w:bCs w:val="0"/>
                              </w:rPr>
                            </w:pPr>
                          </w:p>
                        </w:tc>
                        <w:tc>
                          <w:tcPr>
                            <w:tcW w:w="5318" w:type="dxa"/>
                          </w:tcPr>
                          <w:p w14:paraId="77F0599B" w14:textId="77777777" w:rsidR="002A4137" w:rsidRPr="009E4711" w:rsidRDefault="002A4137" w:rsidP="002519CF">
                            <w:pPr>
                              <w:spacing w:line="276" w:lineRule="auto"/>
                              <w:rPr>
                                <w:b w:val="0"/>
                                <w:bCs w:val="0"/>
                              </w:rPr>
                            </w:pPr>
                          </w:p>
                        </w:tc>
                      </w:tr>
                      <w:tr w:rsidR="002A4137" w:rsidRPr="00B31086" w14:paraId="1B0D363B" w14:textId="77777777" w:rsidTr="0079185E">
                        <w:tc>
                          <w:tcPr>
                            <w:tcW w:w="5062" w:type="dxa"/>
                            <w:shd w:val="clear" w:color="auto" w:fill="auto"/>
                          </w:tcPr>
                          <w:p w14:paraId="5C984307" w14:textId="77777777" w:rsidR="002A4137" w:rsidRPr="009E4711" w:rsidRDefault="002A4137" w:rsidP="002519CF">
                            <w:pPr>
                              <w:spacing w:line="276" w:lineRule="auto"/>
                              <w:rPr>
                                <w:b w:val="0"/>
                                <w:bCs w:val="0"/>
                              </w:rPr>
                            </w:pPr>
                          </w:p>
                        </w:tc>
                        <w:tc>
                          <w:tcPr>
                            <w:tcW w:w="5318" w:type="dxa"/>
                          </w:tcPr>
                          <w:p w14:paraId="585048FF" w14:textId="77777777" w:rsidR="002A4137" w:rsidRPr="009E4711" w:rsidRDefault="002A4137" w:rsidP="002519CF">
                            <w:pPr>
                              <w:spacing w:line="276" w:lineRule="auto"/>
                              <w:rPr>
                                <w:b w:val="0"/>
                                <w:bCs w:val="0"/>
                              </w:rPr>
                            </w:pPr>
                          </w:p>
                        </w:tc>
                      </w:tr>
                      <w:tr w:rsidR="002A4137" w:rsidRPr="00B31086" w14:paraId="132B3FE7" w14:textId="77777777" w:rsidTr="0079185E">
                        <w:tc>
                          <w:tcPr>
                            <w:tcW w:w="5062" w:type="dxa"/>
                            <w:shd w:val="clear" w:color="auto" w:fill="auto"/>
                          </w:tcPr>
                          <w:p w14:paraId="64E635DF" w14:textId="77777777" w:rsidR="002A4137" w:rsidRPr="009E4711" w:rsidRDefault="002A4137" w:rsidP="002519CF">
                            <w:pPr>
                              <w:spacing w:line="276" w:lineRule="auto"/>
                              <w:rPr>
                                <w:b w:val="0"/>
                                <w:bCs w:val="0"/>
                              </w:rPr>
                            </w:pPr>
                          </w:p>
                        </w:tc>
                        <w:tc>
                          <w:tcPr>
                            <w:tcW w:w="5318" w:type="dxa"/>
                          </w:tcPr>
                          <w:p w14:paraId="6EAD8DF1" w14:textId="77777777" w:rsidR="002A4137" w:rsidRPr="009E4711" w:rsidRDefault="002A4137" w:rsidP="002519CF">
                            <w:pPr>
                              <w:spacing w:line="276" w:lineRule="auto"/>
                              <w:rPr>
                                <w:b w:val="0"/>
                                <w:bCs w:val="0"/>
                              </w:rPr>
                            </w:pPr>
                          </w:p>
                        </w:tc>
                      </w:tr>
                      <w:tr w:rsidR="002A4137" w:rsidRPr="00B31086" w14:paraId="0D80FB76" w14:textId="77777777" w:rsidTr="0079185E">
                        <w:tc>
                          <w:tcPr>
                            <w:tcW w:w="5062" w:type="dxa"/>
                            <w:shd w:val="clear" w:color="auto" w:fill="auto"/>
                          </w:tcPr>
                          <w:p w14:paraId="7D3F4360" w14:textId="77777777" w:rsidR="002A4137" w:rsidRPr="009E4711" w:rsidRDefault="002A4137" w:rsidP="002519CF">
                            <w:pPr>
                              <w:spacing w:line="276" w:lineRule="auto"/>
                              <w:rPr>
                                <w:b w:val="0"/>
                                <w:bCs w:val="0"/>
                              </w:rPr>
                            </w:pPr>
                          </w:p>
                        </w:tc>
                        <w:tc>
                          <w:tcPr>
                            <w:tcW w:w="5318" w:type="dxa"/>
                          </w:tcPr>
                          <w:p w14:paraId="7F08BE7F" w14:textId="77777777" w:rsidR="002A4137" w:rsidRPr="009E4711" w:rsidRDefault="002A4137" w:rsidP="002519CF">
                            <w:pPr>
                              <w:spacing w:line="276" w:lineRule="auto"/>
                              <w:rPr>
                                <w:b w:val="0"/>
                                <w:bCs w:val="0"/>
                              </w:rPr>
                            </w:pPr>
                          </w:p>
                        </w:tc>
                      </w:tr>
                      <w:tr w:rsidR="002A4137" w:rsidRPr="00B31086" w14:paraId="01C2F219" w14:textId="77777777" w:rsidTr="0079185E">
                        <w:tc>
                          <w:tcPr>
                            <w:tcW w:w="5062" w:type="dxa"/>
                            <w:shd w:val="clear" w:color="auto" w:fill="auto"/>
                          </w:tcPr>
                          <w:p w14:paraId="283B91F2" w14:textId="77777777" w:rsidR="002A4137" w:rsidRPr="009E4711" w:rsidRDefault="002A4137" w:rsidP="002519CF">
                            <w:pPr>
                              <w:spacing w:line="276" w:lineRule="auto"/>
                              <w:rPr>
                                <w:b w:val="0"/>
                                <w:bCs w:val="0"/>
                              </w:rPr>
                            </w:pPr>
                          </w:p>
                        </w:tc>
                        <w:tc>
                          <w:tcPr>
                            <w:tcW w:w="5318" w:type="dxa"/>
                          </w:tcPr>
                          <w:p w14:paraId="105AAD9C" w14:textId="77777777" w:rsidR="002A4137" w:rsidRPr="009E4711" w:rsidRDefault="002A4137" w:rsidP="002519CF">
                            <w:pPr>
                              <w:spacing w:line="276" w:lineRule="auto"/>
                              <w:rPr>
                                <w:b w:val="0"/>
                                <w:bCs w:val="0"/>
                              </w:rPr>
                            </w:pPr>
                          </w:p>
                        </w:tc>
                      </w:tr>
                      <w:tr w:rsidR="002A4137" w:rsidRPr="00B31086" w14:paraId="404051BA" w14:textId="77777777" w:rsidTr="0079185E">
                        <w:tc>
                          <w:tcPr>
                            <w:tcW w:w="5062" w:type="dxa"/>
                            <w:shd w:val="clear" w:color="auto" w:fill="auto"/>
                          </w:tcPr>
                          <w:p w14:paraId="2ECE53F1" w14:textId="77777777" w:rsidR="002A4137" w:rsidRPr="009E4711" w:rsidRDefault="002A4137" w:rsidP="002519CF">
                            <w:pPr>
                              <w:spacing w:line="276" w:lineRule="auto"/>
                              <w:rPr>
                                <w:b w:val="0"/>
                                <w:bCs w:val="0"/>
                              </w:rPr>
                            </w:pPr>
                          </w:p>
                        </w:tc>
                        <w:tc>
                          <w:tcPr>
                            <w:tcW w:w="5318" w:type="dxa"/>
                          </w:tcPr>
                          <w:p w14:paraId="3C771A7F" w14:textId="77777777" w:rsidR="002A4137" w:rsidRPr="009E4711" w:rsidRDefault="002A4137" w:rsidP="002519CF">
                            <w:pPr>
                              <w:spacing w:line="276" w:lineRule="auto"/>
                              <w:rPr>
                                <w:b w:val="0"/>
                                <w:bCs w:val="0"/>
                              </w:rPr>
                            </w:pPr>
                          </w:p>
                        </w:tc>
                      </w:tr>
                      <w:tr w:rsidR="002A4137" w:rsidRPr="00B31086" w14:paraId="6526C979" w14:textId="77777777" w:rsidTr="0079185E">
                        <w:tc>
                          <w:tcPr>
                            <w:tcW w:w="5062" w:type="dxa"/>
                            <w:shd w:val="clear" w:color="auto" w:fill="auto"/>
                          </w:tcPr>
                          <w:p w14:paraId="7E8C335E" w14:textId="77777777" w:rsidR="002A4137" w:rsidRPr="009E4711" w:rsidRDefault="002A4137" w:rsidP="002519CF">
                            <w:pPr>
                              <w:spacing w:line="276" w:lineRule="auto"/>
                              <w:rPr>
                                <w:b w:val="0"/>
                                <w:bCs w:val="0"/>
                              </w:rPr>
                            </w:pPr>
                          </w:p>
                        </w:tc>
                        <w:tc>
                          <w:tcPr>
                            <w:tcW w:w="5318" w:type="dxa"/>
                          </w:tcPr>
                          <w:p w14:paraId="639BA571" w14:textId="77777777" w:rsidR="002A4137" w:rsidRPr="009E4711" w:rsidRDefault="002A4137" w:rsidP="002519CF">
                            <w:pPr>
                              <w:spacing w:line="276" w:lineRule="auto"/>
                              <w:rPr>
                                <w:b w:val="0"/>
                                <w:bCs w:val="0"/>
                              </w:rPr>
                            </w:pPr>
                          </w:p>
                        </w:tc>
                      </w:tr>
                      <w:tr w:rsidR="002A4137" w:rsidRPr="00B31086" w14:paraId="2616273B" w14:textId="77777777" w:rsidTr="0079185E">
                        <w:tc>
                          <w:tcPr>
                            <w:tcW w:w="5062" w:type="dxa"/>
                            <w:shd w:val="clear" w:color="auto" w:fill="auto"/>
                          </w:tcPr>
                          <w:p w14:paraId="1C0C169A" w14:textId="77777777" w:rsidR="002A4137" w:rsidRPr="009E4711" w:rsidRDefault="002A4137" w:rsidP="002519CF">
                            <w:pPr>
                              <w:spacing w:line="276" w:lineRule="auto"/>
                              <w:rPr>
                                <w:b w:val="0"/>
                                <w:bCs w:val="0"/>
                              </w:rPr>
                            </w:pPr>
                          </w:p>
                        </w:tc>
                        <w:tc>
                          <w:tcPr>
                            <w:tcW w:w="5318" w:type="dxa"/>
                          </w:tcPr>
                          <w:p w14:paraId="16CBDE26" w14:textId="77777777" w:rsidR="002A4137" w:rsidRPr="009E4711" w:rsidRDefault="002A4137" w:rsidP="002519CF">
                            <w:pPr>
                              <w:spacing w:line="276" w:lineRule="auto"/>
                              <w:rPr>
                                <w:b w:val="0"/>
                                <w:bCs w:val="0"/>
                              </w:rPr>
                            </w:pPr>
                          </w:p>
                        </w:tc>
                      </w:tr>
                      <w:tr w:rsidR="002A4137" w:rsidRPr="00B31086" w14:paraId="47F48FA3" w14:textId="77777777" w:rsidTr="0079185E">
                        <w:tc>
                          <w:tcPr>
                            <w:tcW w:w="5062" w:type="dxa"/>
                            <w:shd w:val="clear" w:color="auto" w:fill="auto"/>
                          </w:tcPr>
                          <w:p w14:paraId="3AEBCA97" w14:textId="77777777" w:rsidR="002A4137" w:rsidRPr="009E4711" w:rsidRDefault="002A4137" w:rsidP="002519CF">
                            <w:pPr>
                              <w:spacing w:line="276" w:lineRule="auto"/>
                              <w:rPr>
                                <w:b w:val="0"/>
                                <w:bCs w:val="0"/>
                              </w:rPr>
                            </w:pPr>
                          </w:p>
                        </w:tc>
                        <w:tc>
                          <w:tcPr>
                            <w:tcW w:w="5318" w:type="dxa"/>
                          </w:tcPr>
                          <w:p w14:paraId="02C7D9A0" w14:textId="77777777" w:rsidR="002A4137" w:rsidRPr="009E4711" w:rsidRDefault="002A4137" w:rsidP="002519CF">
                            <w:pPr>
                              <w:spacing w:line="276" w:lineRule="auto"/>
                              <w:rPr>
                                <w:b w:val="0"/>
                                <w:bCs w:val="0"/>
                              </w:rPr>
                            </w:pPr>
                          </w:p>
                        </w:tc>
                      </w:tr>
                      <w:tr w:rsidR="002A4137" w:rsidRPr="00B31086" w14:paraId="623B142F" w14:textId="77777777" w:rsidTr="0079185E">
                        <w:tc>
                          <w:tcPr>
                            <w:tcW w:w="5062" w:type="dxa"/>
                            <w:shd w:val="clear" w:color="auto" w:fill="auto"/>
                          </w:tcPr>
                          <w:p w14:paraId="0C37491F" w14:textId="77777777" w:rsidR="002A4137" w:rsidRPr="009E4711" w:rsidRDefault="002A4137" w:rsidP="002519CF">
                            <w:pPr>
                              <w:spacing w:line="276" w:lineRule="auto"/>
                              <w:rPr>
                                <w:b w:val="0"/>
                                <w:bCs w:val="0"/>
                              </w:rPr>
                            </w:pPr>
                          </w:p>
                        </w:tc>
                        <w:tc>
                          <w:tcPr>
                            <w:tcW w:w="5318" w:type="dxa"/>
                          </w:tcPr>
                          <w:p w14:paraId="3FFCD9C4" w14:textId="77777777" w:rsidR="002A4137" w:rsidRPr="009E4711" w:rsidRDefault="002A4137" w:rsidP="002519CF">
                            <w:pPr>
                              <w:spacing w:line="276" w:lineRule="auto"/>
                              <w:rPr>
                                <w:b w:val="0"/>
                                <w:bCs w:val="0"/>
                              </w:rPr>
                            </w:pPr>
                          </w:p>
                        </w:tc>
                      </w:tr>
                      <w:tr w:rsidR="002A4137" w:rsidRPr="00B31086" w14:paraId="09CFCA72" w14:textId="77777777" w:rsidTr="0079185E">
                        <w:tc>
                          <w:tcPr>
                            <w:tcW w:w="5062" w:type="dxa"/>
                            <w:shd w:val="clear" w:color="auto" w:fill="auto"/>
                          </w:tcPr>
                          <w:p w14:paraId="0F824311" w14:textId="77777777" w:rsidR="002A4137" w:rsidRPr="009E4711" w:rsidRDefault="002A4137" w:rsidP="002519CF">
                            <w:pPr>
                              <w:spacing w:line="276" w:lineRule="auto"/>
                              <w:rPr>
                                <w:b w:val="0"/>
                                <w:bCs w:val="0"/>
                              </w:rPr>
                            </w:pPr>
                          </w:p>
                        </w:tc>
                        <w:tc>
                          <w:tcPr>
                            <w:tcW w:w="5318" w:type="dxa"/>
                          </w:tcPr>
                          <w:p w14:paraId="13539D8C" w14:textId="77777777" w:rsidR="002A4137" w:rsidRPr="009E4711" w:rsidRDefault="002A4137" w:rsidP="002519CF">
                            <w:pPr>
                              <w:spacing w:line="276" w:lineRule="auto"/>
                              <w:rPr>
                                <w:b w:val="0"/>
                                <w:bCs w:val="0"/>
                              </w:rPr>
                            </w:pPr>
                          </w:p>
                        </w:tc>
                      </w:tr>
                      <w:tr w:rsidR="002A4137" w:rsidRPr="00B31086" w14:paraId="3B5CE3FC" w14:textId="77777777" w:rsidTr="0079185E">
                        <w:tc>
                          <w:tcPr>
                            <w:tcW w:w="5062" w:type="dxa"/>
                            <w:shd w:val="clear" w:color="auto" w:fill="auto"/>
                          </w:tcPr>
                          <w:p w14:paraId="03962EF1" w14:textId="77777777" w:rsidR="002A4137" w:rsidRPr="009E4711" w:rsidRDefault="002A4137" w:rsidP="002519CF">
                            <w:pPr>
                              <w:spacing w:line="276" w:lineRule="auto"/>
                              <w:rPr>
                                <w:b w:val="0"/>
                                <w:bCs w:val="0"/>
                              </w:rPr>
                            </w:pPr>
                          </w:p>
                        </w:tc>
                        <w:tc>
                          <w:tcPr>
                            <w:tcW w:w="5318" w:type="dxa"/>
                          </w:tcPr>
                          <w:p w14:paraId="33937784" w14:textId="77777777" w:rsidR="002A4137" w:rsidRPr="009E4711" w:rsidRDefault="002A4137" w:rsidP="002519CF">
                            <w:pPr>
                              <w:spacing w:line="276" w:lineRule="auto"/>
                              <w:rPr>
                                <w:b w:val="0"/>
                                <w:bCs w:val="0"/>
                              </w:rPr>
                            </w:pPr>
                          </w:p>
                        </w:tc>
                      </w:tr>
                      <w:tr w:rsidR="002A4137" w:rsidRPr="00B31086" w14:paraId="476B371B" w14:textId="77777777" w:rsidTr="0079185E">
                        <w:tc>
                          <w:tcPr>
                            <w:tcW w:w="5062" w:type="dxa"/>
                            <w:shd w:val="clear" w:color="auto" w:fill="auto"/>
                          </w:tcPr>
                          <w:p w14:paraId="75A31D00" w14:textId="77777777" w:rsidR="002A4137" w:rsidRPr="009E4711" w:rsidRDefault="002A4137" w:rsidP="002519CF">
                            <w:pPr>
                              <w:spacing w:line="276" w:lineRule="auto"/>
                              <w:rPr>
                                <w:b w:val="0"/>
                                <w:bCs w:val="0"/>
                              </w:rPr>
                            </w:pPr>
                          </w:p>
                        </w:tc>
                        <w:tc>
                          <w:tcPr>
                            <w:tcW w:w="5318" w:type="dxa"/>
                          </w:tcPr>
                          <w:p w14:paraId="0D9C7CC5" w14:textId="77777777" w:rsidR="002A4137" w:rsidRPr="009E4711" w:rsidRDefault="002A4137" w:rsidP="002519CF">
                            <w:pPr>
                              <w:spacing w:line="276" w:lineRule="auto"/>
                              <w:rPr>
                                <w:b w:val="0"/>
                                <w:bCs w:val="0"/>
                              </w:rPr>
                            </w:pPr>
                          </w:p>
                        </w:tc>
                      </w:tr>
                      <w:tr w:rsidR="002A4137" w:rsidRPr="00B31086" w14:paraId="0FD4E72E" w14:textId="77777777" w:rsidTr="0079185E">
                        <w:tc>
                          <w:tcPr>
                            <w:tcW w:w="5062" w:type="dxa"/>
                            <w:shd w:val="clear" w:color="auto" w:fill="auto"/>
                          </w:tcPr>
                          <w:p w14:paraId="772DE0B8" w14:textId="77777777" w:rsidR="002A4137" w:rsidRPr="009E4711" w:rsidRDefault="002A4137" w:rsidP="002519CF">
                            <w:pPr>
                              <w:spacing w:line="276" w:lineRule="auto"/>
                              <w:rPr>
                                <w:b w:val="0"/>
                                <w:bCs w:val="0"/>
                              </w:rPr>
                            </w:pPr>
                          </w:p>
                        </w:tc>
                        <w:tc>
                          <w:tcPr>
                            <w:tcW w:w="5318" w:type="dxa"/>
                          </w:tcPr>
                          <w:p w14:paraId="3612F1D9" w14:textId="77777777" w:rsidR="002A4137" w:rsidRPr="009E4711" w:rsidRDefault="002A4137" w:rsidP="002519CF">
                            <w:pPr>
                              <w:spacing w:line="276" w:lineRule="auto"/>
                              <w:rPr>
                                <w:b w:val="0"/>
                                <w:bCs w:val="0"/>
                              </w:rPr>
                            </w:pPr>
                          </w:p>
                        </w:tc>
                      </w:tr>
                      <w:tr w:rsidR="002A4137" w:rsidRPr="00B31086" w14:paraId="065569DF" w14:textId="77777777" w:rsidTr="0079185E">
                        <w:tc>
                          <w:tcPr>
                            <w:tcW w:w="5062" w:type="dxa"/>
                            <w:shd w:val="clear" w:color="auto" w:fill="auto"/>
                          </w:tcPr>
                          <w:p w14:paraId="75B57EEA" w14:textId="77777777" w:rsidR="002A4137" w:rsidRPr="009E4711" w:rsidRDefault="002A4137" w:rsidP="002519CF">
                            <w:pPr>
                              <w:spacing w:line="276" w:lineRule="auto"/>
                              <w:rPr>
                                <w:b w:val="0"/>
                                <w:bCs w:val="0"/>
                              </w:rPr>
                            </w:pPr>
                          </w:p>
                        </w:tc>
                        <w:tc>
                          <w:tcPr>
                            <w:tcW w:w="5318" w:type="dxa"/>
                          </w:tcPr>
                          <w:p w14:paraId="4ED2C17B" w14:textId="77777777" w:rsidR="002A4137" w:rsidRPr="009E4711" w:rsidRDefault="002A4137" w:rsidP="002519CF">
                            <w:pPr>
                              <w:spacing w:line="276" w:lineRule="auto"/>
                              <w:rPr>
                                <w:b w:val="0"/>
                                <w:bCs w:val="0"/>
                              </w:rPr>
                            </w:pPr>
                          </w:p>
                        </w:tc>
                      </w:tr>
                      <w:tr w:rsidR="002A4137" w:rsidRPr="00B31086" w14:paraId="61E512FA" w14:textId="77777777" w:rsidTr="0079185E">
                        <w:tc>
                          <w:tcPr>
                            <w:tcW w:w="5062" w:type="dxa"/>
                            <w:shd w:val="clear" w:color="auto" w:fill="auto"/>
                          </w:tcPr>
                          <w:p w14:paraId="15CB4FDB" w14:textId="77777777" w:rsidR="002A4137" w:rsidRPr="009E4711" w:rsidRDefault="002A4137" w:rsidP="002519CF">
                            <w:pPr>
                              <w:spacing w:line="276" w:lineRule="auto"/>
                              <w:rPr>
                                <w:b w:val="0"/>
                                <w:bCs w:val="0"/>
                              </w:rPr>
                            </w:pPr>
                          </w:p>
                        </w:tc>
                        <w:tc>
                          <w:tcPr>
                            <w:tcW w:w="5318" w:type="dxa"/>
                          </w:tcPr>
                          <w:p w14:paraId="33C32EBF" w14:textId="77777777" w:rsidR="002A4137" w:rsidRPr="009E4711" w:rsidRDefault="002A4137" w:rsidP="002519CF">
                            <w:pPr>
                              <w:spacing w:line="276" w:lineRule="auto"/>
                              <w:rPr>
                                <w:b w:val="0"/>
                                <w:bCs w:val="0"/>
                              </w:rPr>
                            </w:pPr>
                          </w:p>
                        </w:tc>
                      </w:tr>
                      <w:tr w:rsidR="002A4137" w:rsidRPr="00B31086" w14:paraId="15F85B4B" w14:textId="77777777" w:rsidTr="0079185E">
                        <w:tc>
                          <w:tcPr>
                            <w:tcW w:w="5062" w:type="dxa"/>
                            <w:shd w:val="clear" w:color="auto" w:fill="auto"/>
                          </w:tcPr>
                          <w:p w14:paraId="2C15E680" w14:textId="77777777" w:rsidR="002A4137" w:rsidRPr="009E4711" w:rsidRDefault="002A4137" w:rsidP="002519CF">
                            <w:pPr>
                              <w:spacing w:line="276" w:lineRule="auto"/>
                              <w:rPr>
                                <w:b w:val="0"/>
                                <w:bCs w:val="0"/>
                              </w:rPr>
                            </w:pPr>
                          </w:p>
                        </w:tc>
                        <w:tc>
                          <w:tcPr>
                            <w:tcW w:w="5318" w:type="dxa"/>
                          </w:tcPr>
                          <w:p w14:paraId="5F3882A2" w14:textId="77777777" w:rsidR="002A4137" w:rsidRPr="009E4711" w:rsidRDefault="002A4137" w:rsidP="002519CF">
                            <w:pPr>
                              <w:spacing w:line="276" w:lineRule="auto"/>
                              <w:rPr>
                                <w:b w:val="0"/>
                                <w:bCs w:val="0"/>
                              </w:rPr>
                            </w:pPr>
                          </w:p>
                        </w:tc>
                      </w:tr>
                      <w:tr w:rsidR="002A4137" w:rsidRPr="00B31086" w14:paraId="7126CAC0" w14:textId="77777777" w:rsidTr="0079185E">
                        <w:tc>
                          <w:tcPr>
                            <w:tcW w:w="5062" w:type="dxa"/>
                            <w:shd w:val="clear" w:color="auto" w:fill="auto"/>
                          </w:tcPr>
                          <w:p w14:paraId="73D308EF" w14:textId="77777777" w:rsidR="002A4137" w:rsidRPr="009E4711" w:rsidRDefault="002A4137" w:rsidP="002519CF">
                            <w:pPr>
                              <w:spacing w:line="276" w:lineRule="auto"/>
                              <w:rPr>
                                <w:b w:val="0"/>
                                <w:bCs w:val="0"/>
                              </w:rPr>
                            </w:pPr>
                          </w:p>
                        </w:tc>
                        <w:tc>
                          <w:tcPr>
                            <w:tcW w:w="5318" w:type="dxa"/>
                          </w:tcPr>
                          <w:p w14:paraId="020ABDFA" w14:textId="77777777" w:rsidR="002A4137" w:rsidRPr="009E4711" w:rsidRDefault="002A4137" w:rsidP="002519CF">
                            <w:pPr>
                              <w:spacing w:line="276" w:lineRule="auto"/>
                              <w:rPr>
                                <w:b w:val="0"/>
                                <w:bCs w:val="0"/>
                              </w:rPr>
                            </w:pPr>
                          </w:p>
                        </w:tc>
                      </w:tr>
                    </w:tbl>
                    <w:p w14:paraId="783D2B06" w14:textId="77777777" w:rsidR="002A4137" w:rsidRPr="00B31086" w:rsidRDefault="002A4137" w:rsidP="002519CF">
                      <w:pPr>
                        <w:spacing w:line="276" w:lineRule="auto"/>
                        <w:rPr>
                          <w:b w:val="0"/>
                          <w:bCs w:val="0"/>
                          <w:sz w:val="21"/>
                          <w:szCs w:val="21"/>
                        </w:rPr>
                      </w:pPr>
                    </w:p>
                  </w:txbxContent>
                </v:textbox>
                <w10:wrap type="through"/>
              </v:shape>
            </w:pict>
          </mc:Fallback>
        </mc:AlternateContent>
      </w:r>
    </w:p>
    <w:p w14:paraId="6D27A9E1" w14:textId="300C8C4A" w:rsidR="00B6732A" w:rsidRDefault="001E0E86">
      <w:r>
        <w:rPr>
          <w:noProof/>
          <w:sz w:val="22"/>
          <w:szCs w:val="22"/>
        </w:rPr>
        <w:lastRenderedPageBreak/>
        <mc:AlternateContent>
          <mc:Choice Requires="wps">
            <w:drawing>
              <wp:anchor distT="0" distB="0" distL="114300" distR="114300" simplePos="0" relativeHeight="251984896" behindDoc="0" locked="0" layoutInCell="1" allowOverlap="1" wp14:anchorId="6C6ED09E" wp14:editId="19342E9B">
                <wp:simplePos x="0" y="0"/>
                <wp:positionH relativeFrom="column">
                  <wp:posOffset>2923</wp:posOffset>
                </wp:positionH>
                <wp:positionV relativeFrom="paragraph">
                  <wp:posOffset>22404</wp:posOffset>
                </wp:positionV>
                <wp:extent cx="6579235" cy="9688452"/>
                <wp:effectExtent l="0" t="0" r="12065" b="14605"/>
                <wp:wrapThrough wrapText="bothSides">
                  <wp:wrapPolygon edited="0">
                    <wp:start x="0" y="0"/>
                    <wp:lineTo x="0" y="21604"/>
                    <wp:lineTo x="21598" y="21604"/>
                    <wp:lineTo x="21598" y="0"/>
                    <wp:lineTo x="0" y="0"/>
                  </wp:wrapPolygon>
                </wp:wrapThrough>
                <wp:docPr id="60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8845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6DC5F0F" w14:textId="77777777" w:rsidTr="002519CF">
                              <w:tc>
                                <w:tcPr>
                                  <w:tcW w:w="10380" w:type="dxa"/>
                                  <w:gridSpan w:val="2"/>
                                  <w:shd w:val="clear" w:color="auto" w:fill="auto"/>
                                </w:tcPr>
                                <w:p w14:paraId="4D477E63" w14:textId="77777777" w:rsidR="002A4137" w:rsidRPr="00444735" w:rsidRDefault="002A4137" w:rsidP="002519CF">
                                  <w:pPr>
                                    <w:spacing w:line="276" w:lineRule="auto"/>
                                    <w:jc w:val="both"/>
                                    <w:rPr>
                                      <w:b w:val="0"/>
                                      <w:sz w:val="21"/>
                                      <w:szCs w:val="21"/>
                                    </w:rPr>
                                  </w:pPr>
                                  <w:r w:rsidRPr="00444735">
                                    <w:rPr>
                                      <w:sz w:val="21"/>
                                      <w:szCs w:val="21"/>
                                      <w:u w:val="single"/>
                                    </w:rPr>
                                    <w:t>Câu 1</w:t>
                                  </w:r>
                                  <w:r>
                                    <w:rPr>
                                      <w:sz w:val="21"/>
                                      <w:szCs w:val="21"/>
                                      <w:u w:val="single"/>
                                    </w:rPr>
                                    <w:t>4</w:t>
                                  </w:r>
                                  <w:r w:rsidRPr="00444735">
                                    <w:rPr>
                                      <w:sz w:val="21"/>
                                      <w:szCs w:val="21"/>
                                      <w:u w:val="single"/>
                                    </w:rPr>
                                    <w:t>.</w:t>
                                  </w:r>
                                  <w:r w:rsidRPr="00444735">
                                    <w:rPr>
                                      <w:sz w:val="21"/>
                                      <w:szCs w:val="21"/>
                                    </w:rPr>
                                    <w:t xml:space="preserve"> </w:t>
                                  </w:r>
                                  <w:r w:rsidRPr="00444735">
                                    <w:rPr>
                                      <w:b w:val="0"/>
                                      <w:sz w:val="21"/>
                                      <w:szCs w:val="21"/>
                                    </w:rPr>
                                    <w:t>Một bản mặt song song có bề dày 10 (cm), chiết suất n = 1,5 được đặt trong không khí. Chiếu tới bản một tia sáng SI có góc tới 45</w:t>
                                  </w:r>
                                  <w:r w:rsidRPr="00444735">
                                    <w:rPr>
                                      <w:b w:val="0"/>
                                      <w:sz w:val="21"/>
                                      <w:szCs w:val="21"/>
                                      <w:vertAlign w:val="superscript"/>
                                    </w:rPr>
                                    <w:t>0</w:t>
                                  </w:r>
                                  <w:r w:rsidRPr="00444735">
                                    <w:rPr>
                                      <w:b w:val="0"/>
                                      <w:sz w:val="21"/>
                                      <w:szCs w:val="21"/>
                                    </w:rPr>
                                    <w:t xml:space="preserve"> khi đó tia ló khỏi bản sẽ:</w:t>
                                  </w:r>
                                </w:p>
                                <w:p w14:paraId="4AC871E8" w14:textId="7A77A9C6" w:rsidR="002A4137" w:rsidRPr="00444735" w:rsidRDefault="002A4137" w:rsidP="002519CF">
                                  <w:pPr>
                                    <w:spacing w:line="276" w:lineRule="auto"/>
                                    <w:jc w:val="both"/>
                                    <w:rPr>
                                      <w:b w:val="0"/>
                                      <w:sz w:val="21"/>
                                      <w:szCs w:val="21"/>
                                    </w:rPr>
                                  </w:pPr>
                                  <w:r w:rsidRPr="00444735">
                                    <w:rPr>
                                      <w:b w:val="0"/>
                                      <w:sz w:val="21"/>
                                      <w:szCs w:val="21"/>
                                    </w:rPr>
                                    <w:t>A. hợp với tia tới một góc 45</w:t>
                                  </w:r>
                                  <w:r w:rsidRPr="00444735">
                                    <w:rPr>
                                      <w:b w:val="0"/>
                                      <w:sz w:val="21"/>
                                      <w:szCs w:val="21"/>
                                      <w:vertAlign w:val="superscript"/>
                                    </w:rPr>
                                    <w:t>0</w:t>
                                  </w:r>
                                  <w:r w:rsidRPr="00444735">
                                    <w:rPr>
                                      <w:b w:val="0"/>
                                      <w:sz w:val="21"/>
                                      <w:szCs w:val="21"/>
                                    </w:rPr>
                                    <w:t>.</w:t>
                                  </w:r>
                                  <w:r w:rsidRPr="00444735">
                                    <w:rPr>
                                      <w:b w:val="0"/>
                                      <w:sz w:val="21"/>
                                      <w:szCs w:val="21"/>
                                    </w:rPr>
                                    <w:tab/>
                                    <w:t>B. vuông góc với tia tới.</w:t>
                                  </w:r>
                                </w:p>
                                <w:p w14:paraId="06C6B83D" w14:textId="66E70AAE" w:rsidR="002A4137" w:rsidRPr="00444735" w:rsidRDefault="002A4137" w:rsidP="002519CF">
                                  <w:pPr>
                                    <w:spacing w:line="276" w:lineRule="auto"/>
                                    <w:jc w:val="both"/>
                                    <w:rPr>
                                      <w:b w:val="0"/>
                                      <w:sz w:val="21"/>
                                      <w:szCs w:val="21"/>
                                    </w:rPr>
                                  </w:pPr>
                                  <w:r w:rsidRPr="00444735">
                                    <w:rPr>
                                      <w:b w:val="0"/>
                                      <w:color w:val="FF0000"/>
                                      <w:sz w:val="21"/>
                                      <w:szCs w:val="21"/>
                                    </w:rPr>
                                    <w:t>C. song song với tia tới.</w:t>
                                  </w:r>
                                  <w:r w:rsidRPr="00444735">
                                    <w:rPr>
                                      <w:b w:val="0"/>
                                      <w:color w:val="FF0000"/>
                                      <w:sz w:val="21"/>
                                      <w:szCs w:val="21"/>
                                    </w:rPr>
                                    <w:tab/>
                                  </w:r>
                                  <w:r w:rsidRPr="00444735">
                                    <w:rPr>
                                      <w:b w:val="0"/>
                                      <w:color w:val="FF0000"/>
                                      <w:sz w:val="21"/>
                                      <w:szCs w:val="21"/>
                                    </w:rPr>
                                    <w:tab/>
                                  </w:r>
                                  <w:r w:rsidRPr="00444735">
                                    <w:rPr>
                                      <w:b w:val="0"/>
                                      <w:sz w:val="21"/>
                                      <w:szCs w:val="21"/>
                                    </w:rPr>
                                    <w:t>D. vuông góc với bản mặt song song.</w:t>
                                  </w:r>
                                </w:p>
                                <w:p w14:paraId="10969F4E" w14:textId="77777777" w:rsidR="002A4137" w:rsidRPr="00444735" w:rsidRDefault="002A4137" w:rsidP="002519CF">
                                  <w:pPr>
                                    <w:spacing w:line="276" w:lineRule="auto"/>
                                    <w:jc w:val="both"/>
                                    <w:rPr>
                                      <w:b w:val="0"/>
                                      <w:sz w:val="21"/>
                                      <w:szCs w:val="21"/>
                                    </w:rPr>
                                  </w:pPr>
                                  <w:r w:rsidRPr="00444735">
                                    <w:rPr>
                                      <w:sz w:val="21"/>
                                      <w:szCs w:val="21"/>
                                      <w:u w:val="single"/>
                                    </w:rPr>
                                    <w:t>Câu 1</w:t>
                                  </w:r>
                                  <w:r>
                                    <w:rPr>
                                      <w:sz w:val="21"/>
                                      <w:szCs w:val="21"/>
                                      <w:u w:val="single"/>
                                    </w:rPr>
                                    <w:t>5</w:t>
                                  </w:r>
                                  <w:r w:rsidRPr="00444735">
                                    <w:rPr>
                                      <w:sz w:val="21"/>
                                      <w:szCs w:val="21"/>
                                      <w:u w:val="single"/>
                                    </w:rPr>
                                    <w:t>.</w:t>
                                  </w:r>
                                  <w:r w:rsidRPr="00444735">
                                    <w:rPr>
                                      <w:sz w:val="21"/>
                                      <w:szCs w:val="21"/>
                                    </w:rPr>
                                    <w:t xml:space="preserve"> </w:t>
                                  </w:r>
                                  <w:r w:rsidRPr="00444735">
                                    <w:rPr>
                                      <w:b w:val="0"/>
                                      <w:sz w:val="21"/>
                                      <w:szCs w:val="21"/>
                                    </w:rPr>
                                    <w:t xml:space="preserve"> Một bản hai mặt song song có bề dày 6 (cm), chiết suất n = 1,5 được đặt trong không khí. Điểm sáng S cách bản 20 (cm). Ảnh S’ của S qua bản hai mặt song song cách S một khoảng:</w:t>
                                  </w:r>
                                </w:p>
                                <w:p w14:paraId="5D2D0D15" w14:textId="77777777" w:rsidR="002A4137" w:rsidRDefault="002A4137" w:rsidP="002519CF">
                                  <w:pPr>
                                    <w:spacing w:line="276" w:lineRule="auto"/>
                                    <w:jc w:val="both"/>
                                    <w:rPr>
                                      <w:b w:val="0"/>
                                      <w:color w:val="FF0000"/>
                                      <w:sz w:val="21"/>
                                      <w:szCs w:val="21"/>
                                    </w:rPr>
                                  </w:pPr>
                                  <w:r w:rsidRPr="0037421E">
                                    <w:rPr>
                                      <w:b w:val="0"/>
                                      <w:sz w:val="21"/>
                                      <w:szCs w:val="21"/>
                                    </w:rPr>
                                    <w:t>A. 1 (cm).</w:t>
                                  </w:r>
                                  <w:r w:rsidRPr="0037421E">
                                    <w:rPr>
                                      <w:b w:val="0"/>
                                      <w:sz w:val="21"/>
                                      <w:szCs w:val="21"/>
                                    </w:rPr>
                                    <w:tab/>
                                  </w:r>
                                  <w:r w:rsidRPr="0037421E">
                                    <w:rPr>
                                      <w:b w:val="0"/>
                                      <w:color w:val="FF0000"/>
                                      <w:sz w:val="21"/>
                                      <w:szCs w:val="21"/>
                                    </w:rPr>
                                    <w:t>B. 2 (cm).</w:t>
                                  </w:r>
                                  <w:r w:rsidRPr="0037421E">
                                    <w:rPr>
                                      <w:b w:val="0"/>
                                      <w:color w:val="FF0000"/>
                                      <w:sz w:val="21"/>
                                      <w:szCs w:val="21"/>
                                    </w:rPr>
                                    <w:tab/>
                                  </w:r>
                                  <w:r w:rsidRPr="0037421E">
                                    <w:rPr>
                                      <w:b w:val="0"/>
                                      <w:color w:val="FF0000"/>
                                      <w:sz w:val="21"/>
                                      <w:szCs w:val="21"/>
                                    </w:rPr>
                                    <w:tab/>
                                  </w:r>
                                </w:p>
                                <w:p w14:paraId="7D6A2E14" w14:textId="245BB7DF" w:rsidR="002A4137" w:rsidRPr="0037421E" w:rsidRDefault="002A4137" w:rsidP="002519CF">
                                  <w:pPr>
                                    <w:spacing w:line="276" w:lineRule="auto"/>
                                    <w:jc w:val="both"/>
                                    <w:rPr>
                                      <w:b w:val="0"/>
                                      <w:sz w:val="21"/>
                                      <w:szCs w:val="21"/>
                                    </w:rPr>
                                  </w:pPr>
                                  <w:r w:rsidRPr="0037421E">
                                    <w:rPr>
                                      <w:b w:val="0"/>
                                      <w:sz w:val="21"/>
                                      <w:szCs w:val="21"/>
                                    </w:rPr>
                                    <w:t>C. 3 (cm).</w:t>
                                  </w:r>
                                  <w:r w:rsidRPr="0037421E">
                                    <w:rPr>
                                      <w:b w:val="0"/>
                                      <w:sz w:val="21"/>
                                      <w:szCs w:val="21"/>
                                    </w:rPr>
                                    <w:tab/>
                                    <w:t>D. 4 (cm)</w:t>
                                  </w:r>
                                </w:p>
                                <w:p w14:paraId="6D769EB0" w14:textId="77777777" w:rsidR="002A4137" w:rsidRPr="0037421E"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6</w:t>
                                  </w:r>
                                  <w:r w:rsidRPr="00444735">
                                    <w:rPr>
                                      <w:sz w:val="21"/>
                                      <w:szCs w:val="21"/>
                                      <w:u w:val="single"/>
                                    </w:rPr>
                                    <w:t>.</w:t>
                                  </w:r>
                                  <w:r w:rsidRPr="00444735">
                                    <w:rPr>
                                      <w:sz w:val="21"/>
                                      <w:szCs w:val="21"/>
                                    </w:rPr>
                                    <w:t xml:space="preserve"> </w:t>
                                  </w:r>
                                  <w:r w:rsidRPr="00444735">
                                    <w:rPr>
                                      <w:b w:val="0"/>
                                      <w:sz w:val="21"/>
                                      <w:szCs w:val="21"/>
                                    </w:rPr>
                                    <w:t xml:space="preserve"> </w:t>
                                  </w:r>
                                  <w:r w:rsidRPr="0037421E">
                                    <w:rPr>
                                      <w:b w:val="0"/>
                                      <w:sz w:val="21"/>
                                      <w:szCs w:val="21"/>
                                    </w:rPr>
                                    <w:t>Một bản hai mặt song song có bề dày 6 (cm), chiết suất n = 1,5 được đặt trong không khí. Điểm sáng S cách bản 20 (cm). Ảnh S’ của S qua bản hai mặt song song cách bản hai mặt song song một khoảng:</w:t>
                                  </w:r>
                                </w:p>
                                <w:p w14:paraId="08905726" w14:textId="246C08AD" w:rsidR="002A4137" w:rsidRDefault="002A4137" w:rsidP="002519CF">
                                  <w:pPr>
                                    <w:spacing w:line="276" w:lineRule="auto"/>
                                    <w:jc w:val="both"/>
                                    <w:rPr>
                                      <w:b w:val="0"/>
                                      <w:sz w:val="21"/>
                                      <w:szCs w:val="21"/>
                                    </w:rPr>
                                  </w:pPr>
                                  <w:r w:rsidRPr="0037421E">
                                    <w:rPr>
                                      <w:b w:val="0"/>
                                      <w:sz w:val="21"/>
                                      <w:szCs w:val="21"/>
                                    </w:rPr>
                                    <w:t>A. 10 (cm).</w:t>
                                  </w:r>
                                  <w:r w:rsidRPr="0037421E">
                                    <w:rPr>
                                      <w:b w:val="0"/>
                                      <w:sz w:val="21"/>
                                      <w:szCs w:val="21"/>
                                    </w:rPr>
                                    <w:tab/>
                                    <w:t>B. 14 (cm).</w:t>
                                  </w:r>
                                  <w:r w:rsidRPr="0037421E">
                                    <w:rPr>
                                      <w:b w:val="0"/>
                                      <w:sz w:val="21"/>
                                      <w:szCs w:val="21"/>
                                    </w:rPr>
                                    <w:tab/>
                                  </w:r>
                                  <w:r w:rsidRPr="0037421E">
                                    <w:rPr>
                                      <w:b w:val="0"/>
                                      <w:sz w:val="21"/>
                                      <w:szCs w:val="21"/>
                                    </w:rPr>
                                    <w:tab/>
                                  </w:r>
                                </w:p>
                                <w:p w14:paraId="7AB2B5A7" w14:textId="5F958D58" w:rsidR="002A4137" w:rsidRPr="0037421E" w:rsidRDefault="002A4137" w:rsidP="002519CF">
                                  <w:pPr>
                                    <w:spacing w:line="276" w:lineRule="auto"/>
                                    <w:jc w:val="both"/>
                                    <w:rPr>
                                      <w:b w:val="0"/>
                                      <w:color w:val="FF0000"/>
                                      <w:sz w:val="21"/>
                                      <w:szCs w:val="21"/>
                                    </w:rPr>
                                  </w:pPr>
                                  <w:r w:rsidRPr="0037421E">
                                    <w:rPr>
                                      <w:b w:val="0"/>
                                      <w:color w:val="FF0000"/>
                                      <w:sz w:val="21"/>
                                      <w:szCs w:val="21"/>
                                    </w:rPr>
                                    <w:t>C. 18 (cm).</w:t>
                                  </w:r>
                                  <w:r w:rsidRPr="0037421E">
                                    <w:rPr>
                                      <w:b w:val="0"/>
                                      <w:color w:val="FF0000"/>
                                      <w:sz w:val="21"/>
                                      <w:szCs w:val="21"/>
                                    </w:rPr>
                                    <w:tab/>
                                  </w:r>
                                  <w:r w:rsidRPr="0037421E">
                                    <w:rPr>
                                      <w:b w:val="0"/>
                                      <w:sz w:val="21"/>
                                      <w:szCs w:val="21"/>
                                    </w:rPr>
                                    <w:t>D. 22(cm)</w:t>
                                  </w:r>
                                </w:p>
                                <w:p w14:paraId="793C93B7" w14:textId="77777777" w:rsidR="002A4137" w:rsidRDefault="002A4137" w:rsidP="002519CF">
                                  <w:pPr>
                                    <w:tabs>
                                      <w:tab w:val="left" w:pos="0"/>
                                      <w:tab w:val="left" w:pos="567"/>
                                    </w:tabs>
                                    <w:spacing w:line="276" w:lineRule="auto"/>
                                    <w:jc w:val="both"/>
                                    <w:rPr>
                                      <w:b w:val="0"/>
                                      <w:color w:val="000000"/>
                                      <w:sz w:val="21"/>
                                      <w:szCs w:val="21"/>
                                    </w:rPr>
                                  </w:pPr>
                                  <w:r w:rsidRPr="00444735">
                                    <w:rPr>
                                      <w:sz w:val="21"/>
                                      <w:szCs w:val="21"/>
                                      <w:u w:val="single"/>
                                    </w:rPr>
                                    <w:t>Câu 1</w:t>
                                  </w:r>
                                  <w:r>
                                    <w:rPr>
                                      <w:sz w:val="21"/>
                                      <w:szCs w:val="21"/>
                                      <w:u w:val="single"/>
                                    </w:rPr>
                                    <w:t>7</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Một tia sáng truyền từ môi trường A vào môi trường B dưới góc tới 9</w:t>
                                  </w:r>
                                  <w:r w:rsidRPr="00E857BA">
                                    <w:rPr>
                                      <w:b w:val="0"/>
                                      <w:color w:val="000000"/>
                                      <w:sz w:val="21"/>
                                      <w:szCs w:val="21"/>
                                      <w:vertAlign w:val="superscript"/>
                                    </w:rPr>
                                    <w:t>o</w:t>
                                  </w:r>
                                  <w:r w:rsidRPr="00E857BA">
                                    <w:rPr>
                                      <w:b w:val="0"/>
                                      <w:color w:val="000000"/>
                                      <w:sz w:val="21"/>
                                      <w:szCs w:val="21"/>
                                    </w:rPr>
                                    <w:t xml:space="preserve"> thì góc khúc xạ là 8</w:t>
                                  </w:r>
                                  <w:r w:rsidRPr="00E857BA">
                                    <w:rPr>
                                      <w:b w:val="0"/>
                                      <w:color w:val="000000"/>
                                      <w:sz w:val="21"/>
                                      <w:szCs w:val="21"/>
                                      <w:vertAlign w:val="superscript"/>
                                    </w:rPr>
                                    <w:t>o</w:t>
                                  </w:r>
                                  <w:r w:rsidRPr="00E857BA">
                                    <w:rPr>
                                      <w:b w:val="0"/>
                                      <w:color w:val="000000"/>
                                      <w:sz w:val="21"/>
                                      <w:szCs w:val="21"/>
                                    </w:rPr>
                                    <w:t>. Tìm góc khúc xạ khi góc tới là 60</w:t>
                                  </w:r>
                                  <w:r w:rsidRPr="00E857BA">
                                    <w:rPr>
                                      <w:b w:val="0"/>
                                      <w:color w:val="000000"/>
                                      <w:sz w:val="21"/>
                                      <w:szCs w:val="21"/>
                                      <w:vertAlign w:val="superscript"/>
                                    </w:rPr>
                                    <w:t>o</w:t>
                                  </w:r>
                                  <w:r w:rsidRPr="00E857BA">
                                    <w:rPr>
                                      <w:b w:val="0"/>
                                      <w:color w:val="000000"/>
                                      <w:sz w:val="21"/>
                                      <w:szCs w:val="21"/>
                                    </w:rPr>
                                    <w:t>.</w:t>
                                  </w:r>
                                  <w:r>
                                    <w:rPr>
                                      <w:b w:val="0"/>
                                      <w:color w:val="000000"/>
                                      <w:sz w:val="21"/>
                                      <w:szCs w:val="21"/>
                                    </w:rPr>
                                    <w:tab/>
                                  </w:r>
                                  <w:r>
                                    <w:rPr>
                                      <w:b w:val="0"/>
                                      <w:color w:val="000000"/>
                                      <w:sz w:val="21"/>
                                      <w:szCs w:val="21"/>
                                    </w:rPr>
                                    <w:tab/>
                                  </w:r>
                                </w:p>
                                <w:p w14:paraId="59188072" w14:textId="77777777" w:rsidR="002A4137" w:rsidRDefault="002A4137" w:rsidP="002519CF">
                                  <w:pPr>
                                    <w:tabs>
                                      <w:tab w:val="left" w:pos="0"/>
                                      <w:tab w:val="left" w:pos="567"/>
                                    </w:tabs>
                                    <w:spacing w:line="276" w:lineRule="auto"/>
                                    <w:jc w:val="both"/>
                                    <w:rPr>
                                      <w:b w:val="0"/>
                                      <w:color w:val="000000"/>
                                      <w:sz w:val="21"/>
                                      <w:szCs w:val="21"/>
                                    </w:rPr>
                                  </w:pPr>
                                  <w:r w:rsidRPr="00E857BA">
                                    <w:rPr>
                                      <w:b w:val="0"/>
                                      <w:color w:val="000000"/>
                                      <w:sz w:val="21"/>
                                      <w:szCs w:val="21"/>
                                    </w:rPr>
                                    <w:t>A. 47,25</w:t>
                                  </w:r>
                                  <w:r w:rsidRPr="00E857BA">
                                    <w:rPr>
                                      <w:b w:val="0"/>
                                      <w:color w:val="000000"/>
                                      <w:sz w:val="21"/>
                                      <w:szCs w:val="21"/>
                                      <w:vertAlign w:val="superscript"/>
                                    </w:rPr>
                                    <w:t>o</w:t>
                                  </w:r>
                                  <w:r>
                                    <w:rPr>
                                      <w:b w:val="0"/>
                                      <w:color w:val="000000"/>
                                      <w:sz w:val="21"/>
                                      <w:szCs w:val="21"/>
                                    </w:rPr>
                                    <w:t>.</w:t>
                                  </w:r>
                                  <w:r>
                                    <w:rPr>
                                      <w:b w:val="0"/>
                                      <w:color w:val="000000"/>
                                      <w:sz w:val="21"/>
                                      <w:szCs w:val="21"/>
                                    </w:rPr>
                                    <w:tab/>
                                  </w:r>
                                  <w:r w:rsidRPr="00E857BA">
                                    <w:rPr>
                                      <w:b w:val="0"/>
                                      <w:color w:val="000000"/>
                                      <w:sz w:val="21"/>
                                      <w:szCs w:val="21"/>
                                    </w:rPr>
                                    <w:t>B. 56,33</w:t>
                                  </w:r>
                                  <w:r w:rsidRPr="00E857BA">
                                    <w:rPr>
                                      <w:b w:val="0"/>
                                      <w:color w:val="000000"/>
                                      <w:sz w:val="21"/>
                                      <w:szCs w:val="21"/>
                                      <w:vertAlign w:val="superscript"/>
                                    </w:rPr>
                                    <w:t>o</w:t>
                                  </w:r>
                                  <w:r w:rsidRPr="00E857BA">
                                    <w:rPr>
                                      <w:b w:val="0"/>
                                      <w:color w:val="000000"/>
                                      <w:sz w:val="21"/>
                                      <w:szCs w:val="21"/>
                                    </w:rPr>
                                    <w:t>.</w:t>
                                  </w:r>
                                  <w:r w:rsidRPr="00E857BA">
                                    <w:rPr>
                                      <w:b w:val="0"/>
                                      <w:color w:val="000000"/>
                                      <w:sz w:val="21"/>
                                      <w:szCs w:val="21"/>
                                    </w:rPr>
                                    <w:tab/>
                                  </w:r>
                                  <w:r w:rsidRPr="00E857BA">
                                    <w:rPr>
                                      <w:b w:val="0"/>
                                      <w:color w:val="000000"/>
                                      <w:sz w:val="21"/>
                                      <w:szCs w:val="21"/>
                                    </w:rPr>
                                    <w:tab/>
                                  </w:r>
                                </w:p>
                                <w:p w14:paraId="34EFC147" w14:textId="732C8B43" w:rsidR="002A4137" w:rsidRPr="00E857BA" w:rsidRDefault="002A4137" w:rsidP="002519CF">
                                  <w:pPr>
                                    <w:tabs>
                                      <w:tab w:val="left" w:pos="0"/>
                                      <w:tab w:val="left" w:pos="567"/>
                                    </w:tabs>
                                    <w:spacing w:line="276" w:lineRule="auto"/>
                                    <w:jc w:val="both"/>
                                    <w:rPr>
                                      <w:b w:val="0"/>
                                      <w:color w:val="000000"/>
                                      <w:sz w:val="21"/>
                                      <w:szCs w:val="21"/>
                                    </w:rPr>
                                  </w:pPr>
                                  <w:r w:rsidRPr="00E857BA">
                                    <w:rPr>
                                      <w:b w:val="0"/>
                                      <w:color w:val="0000FF"/>
                                      <w:sz w:val="21"/>
                                      <w:szCs w:val="21"/>
                                    </w:rPr>
                                    <w:t>C. 50,33</w:t>
                                  </w:r>
                                  <w:r w:rsidRPr="00E857BA">
                                    <w:rPr>
                                      <w:b w:val="0"/>
                                      <w:color w:val="0000FF"/>
                                      <w:sz w:val="21"/>
                                      <w:szCs w:val="21"/>
                                      <w:vertAlign w:val="superscript"/>
                                    </w:rPr>
                                    <w:t>o</w:t>
                                  </w:r>
                                  <w:r w:rsidRPr="00E857BA">
                                    <w:rPr>
                                      <w:b w:val="0"/>
                                      <w:color w:val="0000FF"/>
                                      <w:sz w:val="21"/>
                                      <w:szCs w:val="21"/>
                                    </w:rPr>
                                    <w:t>.</w:t>
                                  </w:r>
                                  <w:r>
                                    <w:rPr>
                                      <w:b w:val="0"/>
                                      <w:color w:val="000000"/>
                                      <w:sz w:val="21"/>
                                      <w:szCs w:val="21"/>
                                    </w:rPr>
                                    <w:tab/>
                                  </w:r>
                                  <w:r w:rsidRPr="00E857BA">
                                    <w:rPr>
                                      <w:b w:val="0"/>
                                      <w:color w:val="000000"/>
                                      <w:sz w:val="21"/>
                                      <w:szCs w:val="21"/>
                                    </w:rPr>
                                    <w:t>D. 58,67</w:t>
                                  </w:r>
                                  <w:r w:rsidRPr="00E857BA">
                                    <w:rPr>
                                      <w:b w:val="0"/>
                                      <w:color w:val="000000"/>
                                      <w:sz w:val="21"/>
                                      <w:szCs w:val="21"/>
                                      <w:vertAlign w:val="superscript"/>
                                    </w:rPr>
                                    <w:t>o</w:t>
                                  </w:r>
                                </w:p>
                                <w:p w14:paraId="6CD69323" w14:textId="73B99F6A" w:rsidR="002A4137" w:rsidRPr="00E857BA" w:rsidRDefault="002A4137" w:rsidP="002519CF">
                                  <w:pPr>
                                    <w:tabs>
                                      <w:tab w:val="left" w:pos="0"/>
                                      <w:tab w:val="left" w:pos="567"/>
                                    </w:tabs>
                                    <w:spacing w:line="276" w:lineRule="auto"/>
                                    <w:rPr>
                                      <w:b w:val="0"/>
                                      <w:color w:val="000000"/>
                                      <w:sz w:val="21"/>
                                      <w:szCs w:val="21"/>
                                    </w:rPr>
                                  </w:pPr>
                                  <w:r w:rsidRPr="00444735">
                                    <w:rPr>
                                      <w:sz w:val="21"/>
                                      <w:szCs w:val="21"/>
                                      <w:u w:val="single"/>
                                    </w:rPr>
                                    <w:t>Câu 1</w:t>
                                  </w:r>
                                  <w:r>
                                    <w:rPr>
                                      <w:sz w:val="21"/>
                                      <w:szCs w:val="21"/>
                                      <w:u w:val="single"/>
                                    </w:rPr>
                                    <w:t>8</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Người ta tăng góc tới của một tia sáng chiếu lên mặt của một chất lỏng lên gấp 2 lần. Góc khúc xạ của tia sáng</w:t>
                                  </w:r>
                                </w:p>
                                <w:p w14:paraId="4E7239C7" w14:textId="77777777" w:rsidR="002A4137" w:rsidRDefault="002A4137" w:rsidP="002519CF">
                                  <w:pPr>
                                    <w:tabs>
                                      <w:tab w:val="left" w:pos="0"/>
                                      <w:tab w:val="left" w:pos="567"/>
                                    </w:tabs>
                                    <w:spacing w:line="276" w:lineRule="auto"/>
                                    <w:rPr>
                                      <w:b w:val="0"/>
                                      <w:color w:val="000000"/>
                                      <w:sz w:val="21"/>
                                      <w:szCs w:val="21"/>
                                    </w:rPr>
                                  </w:pPr>
                                  <w:r w:rsidRPr="00E857BA">
                                    <w:rPr>
                                      <w:b w:val="0"/>
                                      <w:color w:val="000000"/>
                                      <w:sz w:val="21"/>
                                      <w:szCs w:val="21"/>
                                    </w:rPr>
                                    <w:t>A. cũng tăng gấp 2 lần.</w:t>
                                  </w:r>
                                  <w:r w:rsidRPr="00E857BA">
                                    <w:rPr>
                                      <w:b w:val="0"/>
                                      <w:color w:val="000000"/>
                                      <w:sz w:val="21"/>
                                      <w:szCs w:val="21"/>
                                    </w:rPr>
                                    <w:tab/>
                                  </w:r>
                                  <w:r w:rsidRPr="00E857BA">
                                    <w:rPr>
                                      <w:b w:val="0"/>
                                      <w:color w:val="000000"/>
                                      <w:sz w:val="21"/>
                                      <w:szCs w:val="21"/>
                                    </w:rPr>
                                    <w:tab/>
                                  </w:r>
                                </w:p>
                                <w:p w14:paraId="7ED79774" w14:textId="6A62F9A0" w:rsidR="002A4137" w:rsidRPr="00E857BA" w:rsidRDefault="002A4137" w:rsidP="002519CF">
                                  <w:pPr>
                                    <w:tabs>
                                      <w:tab w:val="left" w:pos="0"/>
                                      <w:tab w:val="left" w:pos="567"/>
                                    </w:tabs>
                                    <w:spacing w:line="276" w:lineRule="auto"/>
                                    <w:rPr>
                                      <w:b w:val="0"/>
                                      <w:color w:val="000000"/>
                                      <w:sz w:val="21"/>
                                      <w:szCs w:val="21"/>
                                    </w:rPr>
                                  </w:pPr>
                                  <w:r w:rsidRPr="00E857BA">
                                    <w:rPr>
                                      <w:b w:val="0"/>
                                      <w:color w:val="000000"/>
                                      <w:sz w:val="21"/>
                                      <w:szCs w:val="21"/>
                                    </w:rPr>
                                    <w:t>B. tăng gấp hơn 2 lần.</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8E5D028" w14:textId="77777777" w:rsidR="002A4137" w:rsidRDefault="002A4137" w:rsidP="002519CF">
                                  <w:pPr>
                                    <w:spacing w:line="276" w:lineRule="auto"/>
                                    <w:ind w:right="-49"/>
                                    <w:jc w:val="both"/>
                                    <w:rPr>
                                      <w:b w:val="0"/>
                                      <w:color w:val="000000"/>
                                      <w:sz w:val="21"/>
                                      <w:szCs w:val="21"/>
                                    </w:rPr>
                                  </w:pPr>
                                  <w:r w:rsidRPr="00E857BA">
                                    <w:rPr>
                                      <w:b w:val="0"/>
                                      <w:color w:val="0000FF"/>
                                      <w:sz w:val="21"/>
                                      <w:szCs w:val="21"/>
                                    </w:rPr>
                                    <w:t>C. tăng ít hơn 2 lần</w:t>
                                  </w:r>
                                  <w:r w:rsidRPr="00E857BA">
                                    <w:rPr>
                                      <w:b w:val="0"/>
                                      <w:color w:val="000000"/>
                                      <w:sz w:val="21"/>
                                      <w:szCs w:val="21"/>
                                    </w:rPr>
                                    <w:t>.</w:t>
                                  </w:r>
                                  <w:r w:rsidRPr="00E857BA">
                                    <w:rPr>
                                      <w:b w:val="0"/>
                                      <w:color w:val="000000"/>
                                      <w:sz w:val="21"/>
                                      <w:szCs w:val="21"/>
                                    </w:rPr>
                                    <w:tab/>
                                  </w:r>
                                  <w:r w:rsidRPr="00E857BA">
                                    <w:rPr>
                                      <w:b w:val="0"/>
                                      <w:color w:val="000000"/>
                                      <w:sz w:val="21"/>
                                      <w:szCs w:val="21"/>
                                    </w:rPr>
                                    <w:tab/>
                                  </w:r>
                                </w:p>
                                <w:p w14:paraId="2551819F" w14:textId="52155EE1" w:rsidR="002A4137" w:rsidRDefault="002A4137" w:rsidP="002519CF">
                                  <w:pPr>
                                    <w:spacing w:line="276" w:lineRule="auto"/>
                                    <w:ind w:right="-49"/>
                                    <w:jc w:val="both"/>
                                    <w:rPr>
                                      <w:b w:val="0"/>
                                      <w:color w:val="000000"/>
                                      <w:sz w:val="21"/>
                                      <w:szCs w:val="21"/>
                                    </w:rPr>
                                  </w:pPr>
                                  <w:r w:rsidRPr="00E857BA">
                                    <w:rPr>
                                      <w:b w:val="0"/>
                                      <w:color w:val="000000"/>
                                      <w:sz w:val="21"/>
                                      <w:szCs w:val="21"/>
                                    </w:rPr>
                                    <w:t>D. tăng nhiều hay ít hơn 2 lần còn tuỳ thuộc vào chiết suất của chất lỏng đó lớn hay nhỏ</w:t>
                                  </w:r>
                                </w:p>
                                <w:p w14:paraId="42E66FC7" w14:textId="77777777" w:rsidR="002A4137" w:rsidRPr="00E857BA" w:rsidRDefault="002A4137" w:rsidP="002519CF">
                                  <w:pPr>
                                    <w:tabs>
                                      <w:tab w:val="left" w:pos="0"/>
                                      <w:tab w:val="left" w:pos="567"/>
                                    </w:tabs>
                                    <w:spacing w:before="60" w:after="60" w:line="276" w:lineRule="auto"/>
                                    <w:jc w:val="both"/>
                                    <w:rPr>
                                      <w:b w:val="0"/>
                                      <w:sz w:val="21"/>
                                      <w:szCs w:val="21"/>
                                      <w:lang w:val="nl-NL"/>
                                    </w:rPr>
                                  </w:pPr>
                                  <w:r w:rsidRPr="00444735">
                                    <w:rPr>
                                      <w:sz w:val="21"/>
                                      <w:szCs w:val="21"/>
                                      <w:u w:val="single"/>
                                    </w:rPr>
                                    <w:t>Câu 1</w:t>
                                  </w:r>
                                  <w:r>
                                    <w:rPr>
                                      <w:sz w:val="21"/>
                                      <w:szCs w:val="21"/>
                                      <w:u w:val="single"/>
                                    </w:rPr>
                                    <w:t>9</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nl-NL"/>
                                    </w:rPr>
                                    <w:t>Chiếu một chùm tia sáng song song trong không khí tới mặt nước ( n = 4/3) với góc tới là 45</w:t>
                                  </w:r>
                                  <w:r w:rsidRPr="00E857BA">
                                    <w:rPr>
                                      <w:b w:val="0"/>
                                      <w:sz w:val="21"/>
                                      <w:szCs w:val="21"/>
                                      <w:vertAlign w:val="superscript"/>
                                      <w:lang w:val="nl-NL"/>
                                    </w:rPr>
                                    <w:t>0</w:t>
                                  </w:r>
                                  <w:r w:rsidRPr="00E857BA">
                                    <w:rPr>
                                      <w:b w:val="0"/>
                                      <w:sz w:val="21"/>
                                      <w:szCs w:val="21"/>
                                      <w:lang w:val="nl-NL"/>
                                    </w:rPr>
                                    <w:t>. Góc hợp bởi tia khúc xạ và tia tới là:</w:t>
                                  </w:r>
                                </w:p>
                                <w:p w14:paraId="205DA037" w14:textId="42D83400" w:rsidR="002A4137" w:rsidRDefault="002A4137" w:rsidP="002519CF">
                                  <w:pPr>
                                    <w:tabs>
                                      <w:tab w:val="left" w:pos="0"/>
                                      <w:tab w:val="left" w:pos="567"/>
                                    </w:tabs>
                                    <w:spacing w:before="60" w:after="60" w:line="276" w:lineRule="auto"/>
                                    <w:jc w:val="both"/>
                                    <w:rPr>
                                      <w:b w:val="0"/>
                                      <w:sz w:val="21"/>
                                      <w:szCs w:val="21"/>
                                      <w:lang w:val="nl-NL"/>
                                    </w:rPr>
                                  </w:pPr>
                                  <w:r w:rsidRPr="00E857BA">
                                    <w:rPr>
                                      <w:b w:val="0"/>
                                      <w:sz w:val="21"/>
                                      <w:szCs w:val="21"/>
                                      <w:lang w:val="nl-NL"/>
                                    </w:rPr>
                                    <w:t>A. D = 70</w:t>
                                  </w:r>
                                  <w:r w:rsidRPr="00E857BA">
                                    <w:rPr>
                                      <w:b w:val="0"/>
                                      <w:sz w:val="21"/>
                                      <w:szCs w:val="21"/>
                                      <w:vertAlign w:val="superscript"/>
                                      <w:lang w:val="nl-NL"/>
                                    </w:rPr>
                                    <w:t>0</w:t>
                                  </w:r>
                                  <w:r w:rsidRPr="00E857BA">
                                    <w:rPr>
                                      <w:b w:val="0"/>
                                      <w:sz w:val="21"/>
                                      <w:szCs w:val="21"/>
                                      <w:lang w:val="nl-NL"/>
                                    </w:rPr>
                                    <w:t>32’.</w:t>
                                  </w:r>
                                  <w:r w:rsidRPr="00E857BA">
                                    <w:rPr>
                                      <w:b w:val="0"/>
                                      <w:sz w:val="21"/>
                                      <w:szCs w:val="21"/>
                                      <w:lang w:val="nl-NL"/>
                                    </w:rPr>
                                    <w:tab/>
                                    <w:t>B. D = 45</w:t>
                                  </w:r>
                                  <w:r w:rsidRPr="00E857BA">
                                    <w:rPr>
                                      <w:b w:val="0"/>
                                      <w:sz w:val="21"/>
                                      <w:szCs w:val="21"/>
                                      <w:vertAlign w:val="superscript"/>
                                      <w:lang w:val="nl-NL"/>
                                    </w:rPr>
                                    <w:t>0</w:t>
                                  </w:r>
                                  <w:r w:rsidRPr="00E857BA">
                                    <w:rPr>
                                      <w:b w:val="0"/>
                                      <w:sz w:val="21"/>
                                      <w:szCs w:val="21"/>
                                      <w:lang w:val="nl-NL"/>
                                    </w:rPr>
                                    <w:t>.</w:t>
                                  </w:r>
                                  <w:r w:rsidRPr="00E857BA">
                                    <w:rPr>
                                      <w:b w:val="0"/>
                                      <w:sz w:val="21"/>
                                      <w:szCs w:val="21"/>
                                      <w:lang w:val="nl-NL"/>
                                    </w:rPr>
                                    <w:tab/>
                                  </w:r>
                                  <w:r w:rsidRPr="00E857BA">
                                    <w:rPr>
                                      <w:b w:val="0"/>
                                      <w:sz w:val="21"/>
                                      <w:szCs w:val="21"/>
                                      <w:lang w:val="nl-NL"/>
                                    </w:rPr>
                                    <w:tab/>
                                  </w:r>
                                  <w:r w:rsidRPr="00E857BA">
                                    <w:rPr>
                                      <w:b w:val="0"/>
                                      <w:sz w:val="21"/>
                                      <w:szCs w:val="21"/>
                                      <w:lang w:val="nl-NL"/>
                                    </w:rPr>
                                    <w:tab/>
                                  </w:r>
                                </w:p>
                                <w:p w14:paraId="1D5AF5EB" w14:textId="7B4FAB8E" w:rsidR="002A4137" w:rsidRPr="00E857BA" w:rsidRDefault="002A4137" w:rsidP="002519CF">
                                  <w:pPr>
                                    <w:tabs>
                                      <w:tab w:val="left" w:pos="0"/>
                                      <w:tab w:val="left" w:pos="567"/>
                                    </w:tabs>
                                    <w:spacing w:before="60" w:after="60" w:line="276" w:lineRule="auto"/>
                                    <w:jc w:val="both"/>
                                    <w:rPr>
                                      <w:b w:val="0"/>
                                      <w:color w:val="FF0000"/>
                                      <w:sz w:val="21"/>
                                      <w:szCs w:val="21"/>
                                      <w:lang w:val="nl-NL"/>
                                    </w:rPr>
                                  </w:pPr>
                                  <w:r w:rsidRPr="00E857BA">
                                    <w:rPr>
                                      <w:b w:val="0"/>
                                      <w:sz w:val="21"/>
                                      <w:szCs w:val="21"/>
                                      <w:lang w:val="nl-NL"/>
                                    </w:rPr>
                                    <w:t>C. D = 25</w:t>
                                  </w:r>
                                  <w:r w:rsidRPr="00E857BA">
                                    <w:rPr>
                                      <w:b w:val="0"/>
                                      <w:sz w:val="21"/>
                                      <w:szCs w:val="21"/>
                                      <w:vertAlign w:val="superscript"/>
                                      <w:lang w:val="nl-NL"/>
                                    </w:rPr>
                                    <w:t>0</w:t>
                                  </w:r>
                                  <w:r w:rsidRPr="00E857BA">
                                    <w:rPr>
                                      <w:b w:val="0"/>
                                      <w:sz w:val="21"/>
                                      <w:szCs w:val="21"/>
                                      <w:lang w:val="nl-NL"/>
                                    </w:rPr>
                                    <w:t>32’.</w:t>
                                  </w:r>
                                  <w:r w:rsidRPr="00E857BA">
                                    <w:rPr>
                                      <w:b w:val="0"/>
                                      <w:sz w:val="21"/>
                                      <w:szCs w:val="21"/>
                                      <w:lang w:val="nl-NL"/>
                                    </w:rPr>
                                    <w:tab/>
                                  </w:r>
                                  <w:r w:rsidRPr="00E857BA">
                                    <w:rPr>
                                      <w:b w:val="0"/>
                                      <w:color w:val="FF0000"/>
                                      <w:sz w:val="21"/>
                                      <w:szCs w:val="21"/>
                                      <w:lang w:val="nl-NL"/>
                                    </w:rPr>
                                    <w:t>D. D = 12</w:t>
                                  </w:r>
                                  <w:r w:rsidRPr="00E857BA">
                                    <w:rPr>
                                      <w:b w:val="0"/>
                                      <w:color w:val="FF0000"/>
                                      <w:sz w:val="21"/>
                                      <w:szCs w:val="21"/>
                                      <w:vertAlign w:val="superscript"/>
                                      <w:lang w:val="nl-NL"/>
                                    </w:rPr>
                                    <w:t>0</w:t>
                                  </w:r>
                                  <w:r w:rsidRPr="00E857BA">
                                    <w:rPr>
                                      <w:b w:val="0"/>
                                      <w:color w:val="FF0000"/>
                                      <w:sz w:val="21"/>
                                      <w:szCs w:val="21"/>
                                      <w:lang w:val="nl-NL"/>
                                    </w:rPr>
                                    <w:t>58’.</w:t>
                                  </w:r>
                                </w:p>
                                <w:p w14:paraId="4598FCEE" w14:textId="77777777" w:rsidR="002A4137" w:rsidRPr="00E857BA" w:rsidRDefault="002A4137" w:rsidP="002519CF">
                                  <w:pPr>
                                    <w:tabs>
                                      <w:tab w:val="left" w:pos="0"/>
                                      <w:tab w:val="left" w:pos="567"/>
                                    </w:tabs>
                                    <w:spacing w:line="276" w:lineRule="auto"/>
                                    <w:jc w:val="both"/>
                                    <w:rPr>
                                      <w:b w:val="0"/>
                                      <w:color w:val="000000"/>
                                      <w:sz w:val="21"/>
                                      <w:szCs w:val="21"/>
                                    </w:rPr>
                                  </w:pPr>
                                  <w:r>
                                    <w:rPr>
                                      <w:sz w:val="21"/>
                                      <w:szCs w:val="21"/>
                                      <w:u w:val="single"/>
                                    </w:rPr>
                                    <w:t>Câu 20</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Đặt một thước dài 70cm theo phương thẳng đứng vuông góc với đáy bể nước nằm ngang (đầu thước chạm đáy bể). Chiều cao lớp nước là 40cm và chiết suất là 4/3. Nếu các tia sáng mặt trời tới nước dưới góc tới i (sini=0,8) thì bóng của thước dưới đáy bể là bao nhiêu?</w:t>
                                  </w:r>
                                </w:p>
                                <w:p w14:paraId="3B6F59F9" w14:textId="77777777" w:rsidR="002A4137" w:rsidRDefault="002A4137" w:rsidP="002519CF">
                                  <w:pPr>
                                    <w:tabs>
                                      <w:tab w:val="left" w:pos="0"/>
                                      <w:tab w:val="left" w:pos="567"/>
                                    </w:tabs>
                                    <w:spacing w:line="276" w:lineRule="auto"/>
                                    <w:jc w:val="both"/>
                                    <w:rPr>
                                      <w:b w:val="0"/>
                                      <w:color w:val="000000"/>
                                      <w:sz w:val="21"/>
                                      <w:szCs w:val="21"/>
                                    </w:rPr>
                                  </w:pPr>
                                  <w:r w:rsidRPr="00E857BA">
                                    <w:rPr>
                                      <w:b w:val="0"/>
                                      <w:color w:val="000000"/>
                                      <w:sz w:val="21"/>
                                      <w:szCs w:val="21"/>
                                    </w:rPr>
                                    <w:t>A. 50cm.</w:t>
                                  </w:r>
                                  <w:r w:rsidRPr="00E857BA">
                                    <w:rPr>
                                      <w:b w:val="0"/>
                                      <w:color w:val="000000"/>
                                      <w:sz w:val="21"/>
                                      <w:szCs w:val="21"/>
                                    </w:rPr>
                                    <w:tab/>
                                    <w:t>B. 60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92C1805" w14:textId="330BAB2A" w:rsidR="002A4137" w:rsidRPr="00E857BA" w:rsidRDefault="002A4137" w:rsidP="002519CF">
                                  <w:pPr>
                                    <w:tabs>
                                      <w:tab w:val="left" w:pos="0"/>
                                      <w:tab w:val="left" w:pos="567"/>
                                    </w:tabs>
                                    <w:spacing w:line="276" w:lineRule="auto"/>
                                    <w:jc w:val="both"/>
                                    <w:rPr>
                                      <w:b w:val="0"/>
                                      <w:color w:val="000000"/>
                                      <w:sz w:val="21"/>
                                      <w:szCs w:val="21"/>
                                    </w:rPr>
                                  </w:pPr>
                                  <w:r w:rsidRPr="00E857BA">
                                    <w:rPr>
                                      <w:b w:val="0"/>
                                      <w:color w:val="0000FF"/>
                                      <w:sz w:val="21"/>
                                      <w:szCs w:val="21"/>
                                    </w:rPr>
                                    <w:t>C. 70cm</w:t>
                                  </w:r>
                                  <w:r w:rsidRPr="00E857BA">
                                    <w:rPr>
                                      <w:b w:val="0"/>
                                      <w:color w:val="000000"/>
                                      <w:sz w:val="21"/>
                                      <w:szCs w:val="21"/>
                                    </w:rPr>
                                    <w:t>.</w:t>
                                  </w:r>
                                  <w:r w:rsidRPr="00E857BA">
                                    <w:rPr>
                                      <w:b w:val="0"/>
                                      <w:color w:val="000000"/>
                                      <w:sz w:val="21"/>
                                      <w:szCs w:val="21"/>
                                    </w:rPr>
                                    <w:tab/>
                                    <w:t>D. 80cm.</w:t>
                                  </w:r>
                                </w:p>
                                <w:p w14:paraId="4BA23E53" w14:textId="201A00A4" w:rsidR="002A4137" w:rsidRPr="00E857BA" w:rsidRDefault="002A4137" w:rsidP="002519CF">
                                  <w:pPr>
                                    <w:tabs>
                                      <w:tab w:val="left" w:pos="0"/>
                                      <w:tab w:val="left" w:pos="567"/>
                                    </w:tabs>
                                    <w:spacing w:line="276" w:lineRule="auto"/>
                                    <w:rPr>
                                      <w:b w:val="0"/>
                                      <w:sz w:val="21"/>
                                      <w:szCs w:val="21"/>
                                      <w:lang w:val="pt-BR"/>
                                    </w:rPr>
                                  </w:pPr>
                                  <w:r w:rsidRPr="00444735">
                                    <w:rPr>
                                      <w:sz w:val="21"/>
                                      <w:szCs w:val="21"/>
                                      <w:u w:val="single"/>
                                    </w:rPr>
                                    <w:t xml:space="preserve">Câu </w:t>
                                  </w:r>
                                  <w:r>
                                    <w:rPr>
                                      <w:sz w:val="21"/>
                                      <w:szCs w:val="21"/>
                                      <w:u w:val="single"/>
                                    </w:rPr>
                                    <w:t>2</w:t>
                                  </w:r>
                                  <w:r w:rsidRPr="00444735">
                                    <w:rPr>
                                      <w:sz w:val="21"/>
                                      <w:szCs w:val="21"/>
                                      <w:u w:val="single"/>
                                    </w:rPr>
                                    <w:t>1.</w:t>
                                  </w:r>
                                  <w:r w:rsidRPr="00444735">
                                    <w:rPr>
                                      <w:sz w:val="21"/>
                                      <w:szCs w:val="21"/>
                                    </w:rPr>
                                    <w:t xml:space="preserve"> </w:t>
                                  </w:r>
                                  <w:r w:rsidRPr="00444735">
                                    <w:rPr>
                                      <w:b w:val="0"/>
                                      <w:sz w:val="21"/>
                                      <w:szCs w:val="21"/>
                                    </w:rPr>
                                    <w:t xml:space="preserve"> </w:t>
                                  </w:r>
                                  <w:r w:rsidRPr="00E857BA">
                                    <w:rPr>
                                      <w:b w:val="0"/>
                                      <w:sz w:val="21"/>
                                      <w:szCs w:val="21"/>
                                      <w:lang w:val="pt-BR"/>
                                    </w:rPr>
                                    <w:t>Một cây cọc có chiều cao 1,2 m được cắm thẳng đứng dưới một đáy bể nằm ngang sao cho</w:t>
                                  </w:r>
                                  <w:r>
                                    <w:rPr>
                                      <w:b w:val="0"/>
                                      <w:sz w:val="21"/>
                                      <w:szCs w:val="21"/>
                                      <w:lang w:val="vi-VN"/>
                                    </w:rPr>
                                    <w:t xml:space="preserve"> ¾</w:t>
                                  </w:r>
                                  <w:r w:rsidRPr="00E857BA">
                                    <w:rPr>
                                      <w:b w:val="0"/>
                                      <w:sz w:val="21"/>
                                      <w:szCs w:val="21"/>
                                      <w:lang w:val="pt-BR"/>
                                    </w:rPr>
                                    <w:t xml:space="preserve"> cọc ngập trong nước. Các tia sáng mặt trời chiếu tới cọc theo phương hợp với nó một góc i, với sini = 0,8. Chiết suất của nước bằng</w:t>
                                  </w:r>
                                  <w:r>
                                    <w:rPr>
                                      <w:b w:val="0"/>
                                      <w:sz w:val="21"/>
                                      <w:szCs w:val="21"/>
                                      <w:lang w:val="vi-VN"/>
                                    </w:rPr>
                                    <w:t xml:space="preserve"> 4/3</w:t>
                                  </w:r>
                                  <w:r w:rsidRPr="00E857BA">
                                    <w:rPr>
                                      <w:b w:val="0"/>
                                      <w:sz w:val="21"/>
                                      <w:szCs w:val="21"/>
                                      <w:lang w:val="pt-BR"/>
                                    </w:rPr>
                                    <w:t>.</w:t>
                                  </w:r>
                                  <w:r>
                                    <w:rPr>
                                      <w:b w:val="0"/>
                                      <w:sz w:val="21"/>
                                      <w:szCs w:val="21"/>
                                      <w:lang w:val="vi-VN"/>
                                    </w:rPr>
                                    <w:t xml:space="preserve"> </w:t>
                                  </w:r>
                                  <w:r w:rsidRPr="00E857BA">
                                    <w:rPr>
                                      <w:b w:val="0"/>
                                      <w:sz w:val="21"/>
                                      <w:szCs w:val="21"/>
                                      <w:lang w:val="pt-BR"/>
                                    </w:rPr>
                                    <w:t>Chiều dài của bóng cọc dưới đáy bể là:</w:t>
                                  </w:r>
                                </w:p>
                                <w:p w14:paraId="0D085A7C" w14:textId="7F56E21C" w:rsidR="002A4137" w:rsidRDefault="002A4137" w:rsidP="002519CF">
                                  <w:pPr>
                                    <w:tabs>
                                      <w:tab w:val="left" w:pos="0"/>
                                      <w:tab w:val="left" w:pos="567"/>
                                    </w:tabs>
                                    <w:spacing w:line="276" w:lineRule="auto"/>
                                    <w:rPr>
                                      <w:b w:val="0"/>
                                      <w:sz w:val="21"/>
                                      <w:szCs w:val="21"/>
                                      <w:lang w:val="pt-BR"/>
                                    </w:rPr>
                                  </w:pPr>
                                  <w:r w:rsidRPr="00E857BA">
                                    <w:rPr>
                                      <w:b w:val="0"/>
                                      <w:sz w:val="21"/>
                                      <w:szCs w:val="21"/>
                                      <w:lang w:val="pt-BR"/>
                                    </w:rPr>
                                    <w:t>A. 0,9 m</w:t>
                                  </w:r>
                                  <w:r w:rsidRPr="00E857BA">
                                    <w:rPr>
                                      <w:b w:val="0"/>
                                      <w:sz w:val="21"/>
                                      <w:szCs w:val="21"/>
                                      <w:lang w:val="pt-BR"/>
                                    </w:rPr>
                                    <w:tab/>
                                    <w:t>B. 0,4 m</w:t>
                                  </w:r>
                                  <w:r w:rsidRPr="00E857BA">
                                    <w:rPr>
                                      <w:b w:val="0"/>
                                      <w:sz w:val="21"/>
                                      <w:szCs w:val="21"/>
                                      <w:lang w:val="pt-BR"/>
                                    </w:rPr>
                                    <w:tab/>
                                  </w:r>
                                  <w:r w:rsidRPr="00E857BA">
                                    <w:rPr>
                                      <w:b w:val="0"/>
                                      <w:sz w:val="21"/>
                                      <w:szCs w:val="21"/>
                                      <w:lang w:val="pt-BR"/>
                                    </w:rPr>
                                    <w:tab/>
                                  </w:r>
                                </w:p>
                                <w:p w14:paraId="2A3DCD12" w14:textId="14EEE4BE" w:rsidR="002A4137" w:rsidRPr="00491E15" w:rsidRDefault="002A4137" w:rsidP="002519CF">
                                  <w:pPr>
                                    <w:tabs>
                                      <w:tab w:val="left" w:pos="0"/>
                                      <w:tab w:val="left" w:pos="567"/>
                                    </w:tabs>
                                    <w:spacing w:line="276" w:lineRule="auto"/>
                                    <w:rPr>
                                      <w:b w:val="0"/>
                                      <w:sz w:val="21"/>
                                      <w:szCs w:val="21"/>
                                      <w:lang w:val="pt-BR"/>
                                    </w:rPr>
                                  </w:pPr>
                                  <w:r w:rsidRPr="00E857BA">
                                    <w:rPr>
                                      <w:b w:val="0"/>
                                      <w:color w:val="FF0000"/>
                                      <w:sz w:val="21"/>
                                      <w:szCs w:val="21"/>
                                      <w:lang w:val="pt-BR"/>
                                    </w:rPr>
                                    <w:t>C. 1,075 m</w:t>
                                  </w:r>
                                  <w:r w:rsidRPr="00E857BA">
                                    <w:rPr>
                                      <w:b w:val="0"/>
                                      <w:sz w:val="21"/>
                                      <w:szCs w:val="21"/>
                                      <w:lang w:val="pt-BR"/>
                                    </w:rPr>
                                    <w:tab/>
                                    <w:t>D. 0,675 m</w:t>
                                  </w:r>
                                </w:p>
                                <w:p w14:paraId="1FF0F9FE" w14:textId="77777777" w:rsidR="002A4137" w:rsidRPr="00E857BA" w:rsidRDefault="002A4137" w:rsidP="002519CF">
                                  <w:pPr>
                                    <w:tabs>
                                      <w:tab w:val="left" w:pos="0"/>
                                      <w:tab w:val="left" w:pos="567"/>
                                    </w:tabs>
                                    <w:spacing w:before="60" w:after="60" w:line="276" w:lineRule="auto"/>
                                    <w:jc w:val="both"/>
                                    <w:rPr>
                                      <w:b w:val="0"/>
                                      <w:sz w:val="21"/>
                                      <w:szCs w:val="21"/>
                                    </w:rPr>
                                  </w:pPr>
                                  <w:r>
                                    <w:rPr>
                                      <w:sz w:val="21"/>
                                      <w:szCs w:val="21"/>
                                      <w:u w:val="single"/>
                                    </w:rPr>
                                    <w:t>Câu 22</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người nhìn xuống đáy một chậu nước (n = 4/3). Chiều cao của lớp nước trong chậu là 20 (cm). Người đó thấy đáy chậu dường như cách mặt nước một khoảng bằng:</w:t>
                                  </w:r>
                                </w:p>
                                <w:p w14:paraId="130B5868" w14:textId="77777777" w:rsidR="002A4137" w:rsidRDefault="002A4137" w:rsidP="002519CF">
                                  <w:pPr>
                                    <w:tabs>
                                      <w:tab w:val="left" w:pos="0"/>
                                      <w:tab w:val="left" w:pos="567"/>
                                    </w:tabs>
                                    <w:spacing w:before="60" w:after="60" w:line="276" w:lineRule="auto"/>
                                    <w:jc w:val="both"/>
                                    <w:rPr>
                                      <w:b w:val="0"/>
                                      <w:color w:val="FF0000"/>
                                      <w:sz w:val="21"/>
                                      <w:szCs w:val="21"/>
                                    </w:rPr>
                                  </w:pPr>
                                  <w:r w:rsidRPr="00E857BA">
                                    <w:rPr>
                                      <w:b w:val="0"/>
                                      <w:sz w:val="21"/>
                                      <w:szCs w:val="21"/>
                                    </w:rPr>
                                    <w:t>A. 10 (cm)</w:t>
                                  </w:r>
                                  <w:r w:rsidRPr="00E857BA">
                                    <w:rPr>
                                      <w:b w:val="0"/>
                                      <w:sz w:val="21"/>
                                      <w:szCs w:val="21"/>
                                    </w:rPr>
                                    <w:tab/>
                                  </w:r>
                                  <w:r w:rsidRPr="00E857BA">
                                    <w:rPr>
                                      <w:b w:val="0"/>
                                      <w:color w:val="FF0000"/>
                                      <w:sz w:val="21"/>
                                      <w:szCs w:val="21"/>
                                    </w:rPr>
                                    <w:t>B. 15 (cm)</w:t>
                                  </w:r>
                                  <w:r w:rsidRPr="00E857BA">
                                    <w:rPr>
                                      <w:b w:val="0"/>
                                      <w:color w:val="FF0000"/>
                                      <w:sz w:val="21"/>
                                      <w:szCs w:val="21"/>
                                    </w:rPr>
                                    <w:tab/>
                                  </w:r>
                                  <w:r w:rsidRPr="00E857BA">
                                    <w:rPr>
                                      <w:b w:val="0"/>
                                      <w:color w:val="FF0000"/>
                                      <w:sz w:val="21"/>
                                      <w:szCs w:val="21"/>
                                    </w:rPr>
                                    <w:tab/>
                                  </w:r>
                                </w:p>
                                <w:p w14:paraId="7AB33F90" w14:textId="354B53B1" w:rsidR="002A4137" w:rsidRPr="00E857BA" w:rsidRDefault="002A4137" w:rsidP="002519CF">
                                  <w:pPr>
                                    <w:tabs>
                                      <w:tab w:val="left" w:pos="0"/>
                                      <w:tab w:val="left" w:pos="567"/>
                                    </w:tabs>
                                    <w:spacing w:before="60" w:after="60" w:line="276" w:lineRule="auto"/>
                                    <w:jc w:val="both"/>
                                    <w:rPr>
                                      <w:b w:val="0"/>
                                      <w:sz w:val="21"/>
                                      <w:szCs w:val="21"/>
                                    </w:rPr>
                                  </w:pPr>
                                  <w:r w:rsidRPr="00E857BA">
                                    <w:rPr>
                                      <w:b w:val="0"/>
                                      <w:sz w:val="21"/>
                                      <w:szCs w:val="21"/>
                                    </w:rPr>
                                    <w:t>C. 20 (cm)</w:t>
                                  </w:r>
                                  <w:r w:rsidRPr="00E857BA">
                                    <w:rPr>
                                      <w:b w:val="0"/>
                                      <w:sz w:val="21"/>
                                      <w:szCs w:val="21"/>
                                    </w:rPr>
                                    <w:tab/>
                                    <w:t>D. 25 (cm)</w:t>
                                  </w:r>
                                </w:p>
                                <w:p w14:paraId="499A83A7" w14:textId="77777777" w:rsidR="002A4137" w:rsidRPr="00E857BA" w:rsidRDefault="002A4137" w:rsidP="002519CF">
                                  <w:pPr>
                                    <w:tabs>
                                      <w:tab w:val="left" w:pos="0"/>
                                      <w:tab w:val="left" w:pos="567"/>
                                    </w:tabs>
                                    <w:spacing w:before="60" w:after="60" w:line="276" w:lineRule="auto"/>
                                    <w:jc w:val="both"/>
                                    <w:rPr>
                                      <w:b w:val="0"/>
                                      <w:sz w:val="21"/>
                                      <w:szCs w:val="21"/>
                                    </w:rPr>
                                  </w:pPr>
                                  <w:r>
                                    <w:rPr>
                                      <w:sz w:val="21"/>
                                      <w:szCs w:val="21"/>
                                      <w:u w:val="single"/>
                                    </w:rPr>
                                    <w:t>Câu 23</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người nhìn hòn sỏi dưới đáy một bể nước thấy ảnh của nó dường như cách mặt nước một khoảng 1,2 (m), chiết suất của nước là n = 4/3. Độ sâu của bể là:</w:t>
                                  </w:r>
                                </w:p>
                                <w:p w14:paraId="651F599F" w14:textId="7EBE1122" w:rsidR="002A4137" w:rsidRDefault="002A4137" w:rsidP="002519CF">
                                  <w:pPr>
                                    <w:tabs>
                                      <w:tab w:val="left" w:pos="0"/>
                                      <w:tab w:val="left" w:pos="567"/>
                                    </w:tabs>
                                    <w:spacing w:before="60" w:after="60" w:line="276" w:lineRule="auto"/>
                                    <w:jc w:val="both"/>
                                    <w:rPr>
                                      <w:b w:val="0"/>
                                      <w:sz w:val="21"/>
                                      <w:szCs w:val="21"/>
                                    </w:rPr>
                                  </w:pPr>
                                  <w:r w:rsidRPr="00E857BA">
                                    <w:rPr>
                                      <w:b w:val="0"/>
                                      <w:sz w:val="21"/>
                                      <w:szCs w:val="21"/>
                                    </w:rPr>
                                    <w:t>A. h = 90 (cm)</w:t>
                                  </w:r>
                                  <w:r w:rsidRPr="00E857BA">
                                    <w:rPr>
                                      <w:b w:val="0"/>
                                      <w:sz w:val="21"/>
                                      <w:szCs w:val="21"/>
                                    </w:rPr>
                                    <w:tab/>
                                    <w:t>B. h = 10 (dm)</w:t>
                                  </w:r>
                                  <w:r w:rsidRPr="00E857BA">
                                    <w:rPr>
                                      <w:b w:val="0"/>
                                      <w:sz w:val="21"/>
                                      <w:szCs w:val="21"/>
                                    </w:rPr>
                                    <w:tab/>
                                  </w:r>
                                  <w:r w:rsidRPr="00E857BA">
                                    <w:rPr>
                                      <w:b w:val="0"/>
                                      <w:sz w:val="21"/>
                                      <w:szCs w:val="21"/>
                                    </w:rPr>
                                    <w:tab/>
                                  </w:r>
                                </w:p>
                                <w:p w14:paraId="47B97FC0" w14:textId="5CA44687" w:rsidR="002A4137" w:rsidRPr="00E857BA" w:rsidRDefault="002A4137" w:rsidP="002519CF">
                                  <w:pPr>
                                    <w:tabs>
                                      <w:tab w:val="left" w:pos="0"/>
                                      <w:tab w:val="left" w:pos="567"/>
                                    </w:tabs>
                                    <w:spacing w:before="60" w:after="60" w:line="276" w:lineRule="auto"/>
                                    <w:jc w:val="both"/>
                                    <w:rPr>
                                      <w:b w:val="0"/>
                                      <w:sz w:val="21"/>
                                      <w:szCs w:val="21"/>
                                    </w:rPr>
                                  </w:pPr>
                                  <w:r w:rsidRPr="00E857BA">
                                    <w:rPr>
                                      <w:b w:val="0"/>
                                      <w:color w:val="FF0000"/>
                                      <w:sz w:val="21"/>
                                      <w:szCs w:val="21"/>
                                    </w:rPr>
                                    <w:t>C. h = 15 (dm)</w:t>
                                  </w:r>
                                  <w:r w:rsidRPr="00E857BA">
                                    <w:rPr>
                                      <w:b w:val="0"/>
                                      <w:color w:val="FF0000"/>
                                      <w:sz w:val="21"/>
                                      <w:szCs w:val="21"/>
                                    </w:rPr>
                                    <w:tab/>
                                  </w:r>
                                  <w:r w:rsidRPr="00E857BA">
                                    <w:rPr>
                                      <w:b w:val="0"/>
                                      <w:sz w:val="21"/>
                                      <w:szCs w:val="21"/>
                                    </w:rPr>
                                    <w:t>D. h = 1,8 (m)</w:t>
                                  </w:r>
                                </w:p>
                                <w:p w14:paraId="3266B9AC" w14:textId="77777777" w:rsidR="002A4137" w:rsidRPr="00E857BA" w:rsidRDefault="002A4137" w:rsidP="002519CF">
                                  <w:pPr>
                                    <w:tabs>
                                      <w:tab w:val="left" w:pos="0"/>
                                      <w:tab w:val="left" w:pos="567"/>
                                    </w:tabs>
                                    <w:spacing w:line="276" w:lineRule="auto"/>
                                    <w:rPr>
                                      <w:b w:val="0"/>
                                      <w:color w:val="000000"/>
                                      <w:sz w:val="21"/>
                                      <w:szCs w:val="21"/>
                                    </w:rPr>
                                  </w:pPr>
                                  <w:r>
                                    <w:rPr>
                                      <w:sz w:val="21"/>
                                      <w:szCs w:val="21"/>
                                      <w:u w:val="single"/>
                                    </w:rPr>
                                    <w:t>Câu 24</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Một người thợ săn cá nhìn con cá dưới nước theo phương đứng. Cá cách mặt nước 40cm, mắt người cách mặt nước 60cm. Chiết suất của nước là 4/3. Mắt người nhìn thấy cá cách mình một khoảng biểu kiến là:</w:t>
                                  </w:r>
                                </w:p>
                                <w:p w14:paraId="7958296C" w14:textId="77777777" w:rsidR="002A4137" w:rsidRDefault="002A4137" w:rsidP="002519CF">
                                  <w:pPr>
                                    <w:tabs>
                                      <w:tab w:val="left" w:pos="0"/>
                                      <w:tab w:val="left" w:pos="567"/>
                                    </w:tabs>
                                    <w:spacing w:line="276" w:lineRule="auto"/>
                                    <w:rPr>
                                      <w:b w:val="0"/>
                                      <w:color w:val="000000"/>
                                      <w:sz w:val="21"/>
                                      <w:szCs w:val="21"/>
                                    </w:rPr>
                                  </w:pPr>
                                  <w:r w:rsidRPr="00E857BA">
                                    <w:rPr>
                                      <w:b w:val="0"/>
                                      <w:color w:val="000000"/>
                                      <w:sz w:val="21"/>
                                      <w:szCs w:val="21"/>
                                    </w:rPr>
                                    <w:t>A. 95cm.</w:t>
                                  </w:r>
                                  <w:r w:rsidRPr="00E857BA">
                                    <w:rPr>
                                      <w:b w:val="0"/>
                                      <w:color w:val="000000"/>
                                      <w:sz w:val="21"/>
                                      <w:szCs w:val="21"/>
                                    </w:rPr>
                                    <w:tab/>
                                    <w:t>B. 85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604E50F" w14:textId="77777777" w:rsidR="002A4137" w:rsidRDefault="002A4137" w:rsidP="00A97F67">
                                  <w:pPr>
                                    <w:tabs>
                                      <w:tab w:val="left" w:pos="0"/>
                                      <w:tab w:val="left" w:pos="567"/>
                                    </w:tabs>
                                    <w:spacing w:line="276" w:lineRule="auto"/>
                                    <w:rPr>
                                      <w:b w:val="0"/>
                                      <w:color w:val="000000"/>
                                      <w:sz w:val="21"/>
                                      <w:szCs w:val="21"/>
                                    </w:rPr>
                                  </w:pPr>
                                  <w:r w:rsidRPr="00E857BA">
                                    <w:rPr>
                                      <w:b w:val="0"/>
                                      <w:color w:val="000000"/>
                                      <w:sz w:val="21"/>
                                      <w:szCs w:val="21"/>
                                    </w:rPr>
                                    <w:t>C. 80cm.</w:t>
                                  </w:r>
                                  <w:r w:rsidRPr="00E857BA">
                                    <w:rPr>
                                      <w:b w:val="0"/>
                                      <w:color w:val="000000"/>
                                      <w:sz w:val="21"/>
                                      <w:szCs w:val="21"/>
                                    </w:rPr>
                                    <w:tab/>
                                  </w:r>
                                  <w:r w:rsidRPr="00E857BA">
                                    <w:rPr>
                                      <w:b w:val="0"/>
                                      <w:color w:val="0000FF"/>
                                      <w:sz w:val="21"/>
                                      <w:szCs w:val="21"/>
                                    </w:rPr>
                                    <w:t>D. 90cm</w:t>
                                  </w:r>
                                  <w:r w:rsidRPr="00E857BA">
                                    <w:rPr>
                                      <w:b w:val="0"/>
                                      <w:color w:val="000000"/>
                                      <w:sz w:val="21"/>
                                      <w:szCs w:val="21"/>
                                    </w:rPr>
                                    <w:t>.</w:t>
                                  </w:r>
                                </w:p>
                                <w:p w14:paraId="54D42BB7" w14:textId="77777777" w:rsidR="002A4137" w:rsidRPr="00E857BA" w:rsidRDefault="002A4137" w:rsidP="00833E2B">
                                  <w:pPr>
                                    <w:tabs>
                                      <w:tab w:val="left" w:pos="0"/>
                                      <w:tab w:val="left" w:pos="567"/>
                                    </w:tabs>
                                    <w:spacing w:line="276" w:lineRule="auto"/>
                                    <w:rPr>
                                      <w:b w:val="0"/>
                                      <w:color w:val="000000"/>
                                      <w:spacing w:val="-2"/>
                                      <w:sz w:val="21"/>
                                      <w:szCs w:val="21"/>
                                    </w:rPr>
                                  </w:pPr>
                                  <w:r>
                                    <w:rPr>
                                      <w:sz w:val="21"/>
                                      <w:szCs w:val="21"/>
                                      <w:u w:val="single"/>
                                    </w:rPr>
                                    <w:t>Câu 25</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pacing w:val="-2"/>
                                      <w:sz w:val="21"/>
                                      <w:szCs w:val="21"/>
                                    </w:rPr>
                                    <w:t>Một người thợ săn cá nhìn con cá dưới nước theo phương đứng. Cá cách mặt nước 40cm, mắt người cách mặt nước 60cm. Chiết suất của nước là 4/3. Cá nhìn thấy mắt người cách mình một khoảng biểu kiến là:</w:t>
                                  </w:r>
                                </w:p>
                                <w:p w14:paraId="6A9DFF51" w14:textId="77777777" w:rsidR="002A4137" w:rsidRDefault="002A4137" w:rsidP="00833E2B">
                                  <w:pPr>
                                    <w:tabs>
                                      <w:tab w:val="left" w:pos="0"/>
                                      <w:tab w:val="left" w:pos="567"/>
                                    </w:tabs>
                                    <w:spacing w:line="276" w:lineRule="auto"/>
                                    <w:rPr>
                                      <w:b w:val="0"/>
                                      <w:color w:val="000000"/>
                                      <w:sz w:val="21"/>
                                      <w:szCs w:val="21"/>
                                    </w:rPr>
                                  </w:pPr>
                                  <w:r w:rsidRPr="00E857BA">
                                    <w:rPr>
                                      <w:b w:val="0"/>
                                      <w:color w:val="000000"/>
                                      <w:sz w:val="21"/>
                                      <w:szCs w:val="21"/>
                                    </w:rPr>
                                    <w:t>A. 100cm.</w:t>
                                  </w:r>
                                  <w:r w:rsidRPr="00E857BA">
                                    <w:rPr>
                                      <w:b w:val="0"/>
                                      <w:color w:val="000000"/>
                                      <w:sz w:val="21"/>
                                      <w:szCs w:val="21"/>
                                    </w:rPr>
                                    <w:tab/>
                                  </w:r>
                                  <w:r w:rsidRPr="00E857BA">
                                    <w:rPr>
                                      <w:b w:val="0"/>
                                      <w:color w:val="0000FF"/>
                                      <w:sz w:val="21"/>
                                      <w:szCs w:val="21"/>
                                    </w:rPr>
                                    <w:t>B. 120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0728E4C0" w14:textId="49BAAC51" w:rsidR="002A4137" w:rsidRPr="00A97F67" w:rsidRDefault="002A4137" w:rsidP="00A97F67">
                                  <w:pPr>
                                    <w:tabs>
                                      <w:tab w:val="left" w:pos="0"/>
                                      <w:tab w:val="left" w:pos="567"/>
                                    </w:tabs>
                                    <w:spacing w:line="276" w:lineRule="auto"/>
                                    <w:rPr>
                                      <w:b w:val="0"/>
                                      <w:color w:val="000000"/>
                                      <w:sz w:val="21"/>
                                      <w:szCs w:val="21"/>
                                    </w:rPr>
                                  </w:pPr>
                                  <w:r w:rsidRPr="00E857BA">
                                    <w:rPr>
                                      <w:b w:val="0"/>
                                      <w:color w:val="000000"/>
                                      <w:sz w:val="21"/>
                                      <w:szCs w:val="21"/>
                                    </w:rPr>
                                    <w:t>C. 110cm.</w:t>
                                  </w:r>
                                  <w:r w:rsidRPr="00E857BA">
                                    <w:rPr>
                                      <w:b w:val="0"/>
                                      <w:color w:val="000000"/>
                                      <w:sz w:val="21"/>
                                      <w:szCs w:val="21"/>
                                    </w:rPr>
                                    <w:tab/>
                                    <w:t>D. 125cm.</w:t>
                                  </w:r>
                                </w:p>
                              </w:tc>
                            </w:tr>
                            <w:tr w:rsidR="002A4137" w:rsidRPr="00B31086" w14:paraId="638D7364" w14:textId="77777777" w:rsidTr="002519CF">
                              <w:tc>
                                <w:tcPr>
                                  <w:tcW w:w="10380" w:type="dxa"/>
                                  <w:gridSpan w:val="2"/>
                                  <w:shd w:val="clear" w:color="auto" w:fill="auto"/>
                                </w:tcPr>
                                <w:p w14:paraId="0F379CF7" w14:textId="77777777" w:rsidR="002A4137" w:rsidRPr="009E4711" w:rsidRDefault="002A4137" w:rsidP="00B31086">
                                  <w:pPr>
                                    <w:spacing w:line="276" w:lineRule="auto"/>
                                    <w:rPr>
                                      <w:b w:val="0"/>
                                      <w:bCs w:val="0"/>
                                    </w:rPr>
                                  </w:pPr>
                                </w:p>
                              </w:tc>
                            </w:tr>
                            <w:tr w:rsidR="002A4137" w:rsidRPr="00B31086" w14:paraId="46843F6F" w14:textId="77777777" w:rsidTr="0079185E">
                              <w:tc>
                                <w:tcPr>
                                  <w:tcW w:w="5062" w:type="dxa"/>
                                  <w:shd w:val="clear" w:color="auto" w:fill="auto"/>
                                </w:tcPr>
                                <w:p w14:paraId="44909DFE" w14:textId="77777777" w:rsidR="002A4137" w:rsidRPr="009E4711" w:rsidRDefault="002A4137" w:rsidP="00B31086">
                                  <w:pPr>
                                    <w:spacing w:line="276" w:lineRule="auto"/>
                                    <w:rPr>
                                      <w:b w:val="0"/>
                                      <w:bCs w:val="0"/>
                                    </w:rPr>
                                  </w:pPr>
                                </w:p>
                              </w:tc>
                              <w:tc>
                                <w:tcPr>
                                  <w:tcW w:w="5318" w:type="dxa"/>
                                </w:tcPr>
                                <w:p w14:paraId="7B09EADE" w14:textId="77777777" w:rsidR="002A4137" w:rsidRPr="009E4711" w:rsidRDefault="002A4137" w:rsidP="00B31086">
                                  <w:pPr>
                                    <w:spacing w:line="276" w:lineRule="auto"/>
                                    <w:rPr>
                                      <w:b w:val="0"/>
                                      <w:bCs w:val="0"/>
                                    </w:rPr>
                                  </w:pPr>
                                </w:p>
                              </w:tc>
                            </w:tr>
                            <w:tr w:rsidR="002A4137" w:rsidRPr="00B31086" w14:paraId="6547E9C8" w14:textId="77777777" w:rsidTr="0079185E">
                              <w:tc>
                                <w:tcPr>
                                  <w:tcW w:w="5062" w:type="dxa"/>
                                  <w:shd w:val="clear" w:color="auto" w:fill="auto"/>
                                </w:tcPr>
                                <w:p w14:paraId="5A8257AB" w14:textId="77777777" w:rsidR="002A4137" w:rsidRPr="009E4711" w:rsidRDefault="002A4137" w:rsidP="00B31086">
                                  <w:pPr>
                                    <w:spacing w:line="276" w:lineRule="auto"/>
                                    <w:rPr>
                                      <w:b w:val="0"/>
                                      <w:bCs w:val="0"/>
                                    </w:rPr>
                                  </w:pPr>
                                </w:p>
                              </w:tc>
                              <w:tc>
                                <w:tcPr>
                                  <w:tcW w:w="5318" w:type="dxa"/>
                                </w:tcPr>
                                <w:p w14:paraId="556A2CDC" w14:textId="77777777" w:rsidR="002A4137" w:rsidRPr="009E4711" w:rsidRDefault="002A4137" w:rsidP="00B31086">
                                  <w:pPr>
                                    <w:spacing w:line="276" w:lineRule="auto"/>
                                    <w:rPr>
                                      <w:b w:val="0"/>
                                      <w:bCs w:val="0"/>
                                    </w:rPr>
                                  </w:pPr>
                                </w:p>
                              </w:tc>
                            </w:tr>
                            <w:tr w:rsidR="002A4137" w:rsidRPr="00B31086" w14:paraId="768AC43E" w14:textId="77777777" w:rsidTr="0079185E">
                              <w:tc>
                                <w:tcPr>
                                  <w:tcW w:w="5062" w:type="dxa"/>
                                  <w:shd w:val="clear" w:color="auto" w:fill="auto"/>
                                </w:tcPr>
                                <w:p w14:paraId="12E09326" w14:textId="77777777" w:rsidR="002A4137" w:rsidRPr="009E4711" w:rsidRDefault="002A4137" w:rsidP="00B31086">
                                  <w:pPr>
                                    <w:spacing w:line="276" w:lineRule="auto"/>
                                    <w:rPr>
                                      <w:b w:val="0"/>
                                      <w:bCs w:val="0"/>
                                    </w:rPr>
                                  </w:pPr>
                                </w:p>
                              </w:tc>
                              <w:tc>
                                <w:tcPr>
                                  <w:tcW w:w="5318" w:type="dxa"/>
                                </w:tcPr>
                                <w:p w14:paraId="4C79C516" w14:textId="77777777" w:rsidR="002A4137" w:rsidRPr="009E4711" w:rsidRDefault="002A4137" w:rsidP="00B31086">
                                  <w:pPr>
                                    <w:spacing w:line="276" w:lineRule="auto"/>
                                    <w:rPr>
                                      <w:b w:val="0"/>
                                      <w:bCs w:val="0"/>
                                    </w:rPr>
                                  </w:pPr>
                                </w:p>
                              </w:tc>
                            </w:tr>
                            <w:tr w:rsidR="002A4137" w:rsidRPr="00B31086" w14:paraId="01A729EE" w14:textId="77777777" w:rsidTr="0079185E">
                              <w:tc>
                                <w:tcPr>
                                  <w:tcW w:w="5062" w:type="dxa"/>
                                  <w:shd w:val="clear" w:color="auto" w:fill="auto"/>
                                </w:tcPr>
                                <w:p w14:paraId="449763E7" w14:textId="77777777" w:rsidR="002A4137" w:rsidRPr="009E4711" w:rsidRDefault="002A4137" w:rsidP="00B31086">
                                  <w:pPr>
                                    <w:spacing w:line="276" w:lineRule="auto"/>
                                    <w:rPr>
                                      <w:b w:val="0"/>
                                      <w:bCs w:val="0"/>
                                    </w:rPr>
                                  </w:pPr>
                                </w:p>
                              </w:tc>
                              <w:tc>
                                <w:tcPr>
                                  <w:tcW w:w="5318" w:type="dxa"/>
                                </w:tcPr>
                                <w:p w14:paraId="7EE0659D" w14:textId="77777777" w:rsidR="002A4137" w:rsidRPr="009E4711" w:rsidRDefault="002A4137" w:rsidP="00B31086">
                                  <w:pPr>
                                    <w:spacing w:line="276" w:lineRule="auto"/>
                                    <w:rPr>
                                      <w:b w:val="0"/>
                                      <w:bCs w:val="0"/>
                                    </w:rPr>
                                  </w:pPr>
                                </w:p>
                              </w:tc>
                            </w:tr>
                            <w:tr w:rsidR="002A4137" w:rsidRPr="00B31086" w14:paraId="42B8318F" w14:textId="77777777" w:rsidTr="0079185E">
                              <w:tc>
                                <w:tcPr>
                                  <w:tcW w:w="5062" w:type="dxa"/>
                                  <w:shd w:val="clear" w:color="auto" w:fill="auto"/>
                                </w:tcPr>
                                <w:p w14:paraId="0500468A" w14:textId="77777777" w:rsidR="002A4137" w:rsidRPr="009E4711" w:rsidRDefault="002A4137" w:rsidP="00B31086">
                                  <w:pPr>
                                    <w:spacing w:line="276" w:lineRule="auto"/>
                                    <w:rPr>
                                      <w:b w:val="0"/>
                                      <w:bCs w:val="0"/>
                                    </w:rPr>
                                  </w:pPr>
                                </w:p>
                              </w:tc>
                              <w:tc>
                                <w:tcPr>
                                  <w:tcW w:w="5318" w:type="dxa"/>
                                </w:tcPr>
                                <w:p w14:paraId="769EBCA6" w14:textId="77777777" w:rsidR="002A4137" w:rsidRPr="009E4711" w:rsidRDefault="002A4137" w:rsidP="00B31086">
                                  <w:pPr>
                                    <w:spacing w:line="276" w:lineRule="auto"/>
                                    <w:rPr>
                                      <w:b w:val="0"/>
                                      <w:bCs w:val="0"/>
                                    </w:rPr>
                                  </w:pPr>
                                </w:p>
                              </w:tc>
                            </w:tr>
                            <w:tr w:rsidR="002A4137" w:rsidRPr="00B31086" w14:paraId="14D875CC" w14:textId="77777777" w:rsidTr="0079185E">
                              <w:tc>
                                <w:tcPr>
                                  <w:tcW w:w="5062" w:type="dxa"/>
                                  <w:shd w:val="clear" w:color="auto" w:fill="auto"/>
                                </w:tcPr>
                                <w:p w14:paraId="2F522247" w14:textId="77777777" w:rsidR="002A4137" w:rsidRPr="009E4711" w:rsidRDefault="002A4137" w:rsidP="00B31086">
                                  <w:pPr>
                                    <w:spacing w:line="276" w:lineRule="auto"/>
                                    <w:rPr>
                                      <w:b w:val="0"/>
                                      <w:bCs w:val="0"/>
                                    </w:rPr>
                                  </w:pPr>
                                </w:p>
                              </w:tc>
                              <w:tc>
                                <w:tcPr>
                                  <w:tcW w:w="5318" w:type="dxa"/>
                                </w:tcPr>
                                <w:p w14:paraId="7CF9C3C6" w14:textId="77777777" w:rsidR="002A4137" w:rsidRPr="009E4711" w:rsidRDefault="002A4137" w:rsidP="00B31086">
                                  <w:pPr>
                                    <w:spacing w:line="276" w:lineRule="auto"/>
                                    <w:rPr>
                                      <w:b w:val="0"/>
                                      <w:bCs w:val="0"/>
                                    </w:rPr>
                                  </w:pPr>
                                </w:p>
                              </w:tc>
                            </w:tr>
                            <w:tr w:rsidR="002A4137" w:rsidRPr="00B31086" w14:paraId="35170110" w14:textId="77777777" w:rsidTr="0079185E">
                              <w:tc>
                                <w:tcPr>
                                  <w:tcW w:w="5062" w:type="dxa"/>
                                  <w:shd w:val="clear" w:color="auto" w:fill="auto"/>
                                </w:tcPr>
                                <w:p w14:paraId="4F2BD81E" w14:textId="77777777" w:rsidR="002A4137" w:rsidRPr="009E4711" w:rsidRDefault="002A4137" w:rsidP="00B31086">
                                  <w:pPr>
                                    <w:spacing w:line="276" w:lineRule="auto"/>
                                    <w:rPr>
                                      <w:b w:val="0"/>
                                      <w:bCs w:val="0"/>
                                    </w:rPr>
                                  </w:pPr>
                                </w:p>
                              </w:tc>
                              <w:tc>
                                <w:tcPr>
                                  <w:tcW w:w="5318" w:type="dxa"/>
                                </w:tcPr>
                                <w:p w14:paraId="600EDBE6" w14:textId="77777777" w:rsidR="002A4137" w:rsidRPr="009E4711" w:rsidRDefault="002A4137" w:rsidP="00B31086">
                                  <w:pPr>
                                    <w:spacing w:line="276" w:lineRule="auto"/>
                                    <w:rPr>
                                      <w:b w:val="0"/>
                                      <w:bCs w:val="0"/>
                                    </w:rPr>
                                  </w:pPr>
                                </w:p>
                              </w:tc>
                            </w:tr>
                            <w:tr w:rsidR="002A4137" w:rsidRPr="00B31086" w14:paraId="0C261DFC" w14:textId="77777777" w:rsidTr="0079185E">
                              <w:tc>
                                <w:tcPr>
                                  <w:tcW w:w="5062" w:type="dxa"/>
                                  <w:shd w:val="clear" w:color="auto" w:fill="auto"/>
                                </w:tcPr>
                                <w:p w14:paraId="4E909BFA" w14:textId="77777777" w:rsidR="002A4137" w:rsidRPr="009E4711" w:rsidRDefault="002A4137" w:rsidP="00B31086">
                                  <w:pPr>
                                    <w:spacing w:line="276" w:lineRule="auto"/>
                                    <w:rPr>
                                      <w:b w:val="0"/>
                                      <w:bCs w:val="0"/>
                                    </w:rPr>
                                  </w:pPr>
                                </w:p>
                              </w:tc>
                              <w:tc>
                                <w:tcPr>
                                  <w:tcW w:w="5318" w:type="dxa"/>
                                </w:tcPr>
                                <w:p w14:paraId="1CBCA582" w14:textId="77777777" w:rsidR="002A4137" w:rsidRPr="009E4711" w:rsidRDefault="002A4137" w:rsidP="00B31086">
                                  <w:pPr>
                                    <w:spacing w:line="276" w:lineRule="auto"/>
                                    <w:rPr>
                                      <w:b w:val="0"/>
                                      <w:bCs w:val="0"/>
                                    </w:rPr>
                                  </w:pPr>
                                </w:p>
                              </w:tc>
                            </w:tr>
                            <w:tr w:rsidR="002A4137" w:rsidRPr="00B31086" w14:paraId="21314574" w14:textId="77777777" w:rsidTr="0079185E">
                              <w:tc>
                                <w:tcPr>
                                  <w:tcW w:w="5062" w:type="dxa"/>
                                  <w:shd w:val="clear" w:color="auto" w:fill="auto"/>
                                </w:tcPr>
                                <w:p w14:paraId="2D58F10A" w14:textId="77777777" w:rsidR="002A4137" w:rsidRPr="009E4711" w:rsidRDefault="002A4137" w:rsidP="00B31086">
                                  <w:pPr>
                                    <w:spacing w:line="276" w:lineRule="auto"/>
                                    <w:rPr>
                                      <w:b w:val="0"/>
                                      <w:bCs w:val="0"/>
                                    </w:rPr>
                                  </w:pPr>
                                </w:p>
                              </w:tc>
                              <w:tc>
                                <w:tcPr>
                                  <w:tcW w:w="5318" w:type="dxa"/>
                                </w:tcPr>
                                <w:p w14:paraId="4823D1B7" w14:textId="77777777" w:rsidR="002A4137" w:rsidRPr="009E4711" w:rsidRDefault="002A4137" w:rsidP="00B31086">
                                  <w:pPr>
                                    <w:spacing w:line="276" w:lineRule="auto"/>
                                    <w:rPr>
                                      <w:b w:val="0"/>
                                      <w:bCs w:val="0"/>
                                    </w:rPr>
                                  </w:pPr>
                                </w:p>
                              </w:tc>
                            </w:tr>
                            <w:tr w:rsidR="002A4137" w:rsidRPr="00B31086" w14:paraId="2EF51D59" w14:textId="77777777" w:rsidTr="0079185E">
                              <w:tc>
                                <w:tcPr>
                                  <w:tcW w:w="5062" w:type="dxa"/>
                                  <w:shd w:val="clear" w:color="auto" w:fill="auto"/>
                                </w:tcPr>
                                <w:p w14:paraId="7A424329" w14:textId="77777777" w:rsidR="002A4137" w:rsidRPr="009E4711" w:rsidRDefault="002A4137" w:rsidP="00B31086">
                                  <w:pPr>
                                    <w:spacing w:line="276" w:lineRule="auto"/>
                                    <w:rPr>
                                      <w:b w:val="0"/>
                                      <w:bCs w:val="0"/>
                                    </w:rPr>
                                  </w:pPr>
                                </w:p>
                              </w:tc>
                              <w:tc>
                                <w:tcPr>
                                  <w:tcW w:w="5318" w:type="dxa"/>
                                </w:tcPr>
                                <w:p w14:paraId="5B177BCC" w14:textId="77777777" w:rsidR="002A4137" w:rsidRPr="009E4711" w:rsidRDefault="002A4137" w:rsidP="00B31086">
                                  <w:pPr>
                                    <w:spacing w:line="276" w:lineRule="auto"/>
                                    <w:rPr>
                                      <w:b w:val="0"/>
                                      <w:bCs w:val="0"/>
                                    </w:rPr>
                                  </w:pPr>
                                </w:p>
                              </w:tc>
                            </w:tr>
                            <w:tr w:rsidR="002A4137" w:rsidRPr="00B31086" w14:paraId="41D7A0D6" w14:textId="77777777" w:rsidTr="0079185E">
                              <w:tc>
                                <w:tcPr>
                                  <w:tcW w:w="5062" w:type="dxa"/>
                                  <w:shd w:val="clear" w:color="auto" w:fill="auto"/>
                                </w:tcPr>
                                <w:p w14:paraId="0C73A9D0" w14:textId="77777777" w:rsidR="002A4137" w:rsidRPr="009E4711" w:rsidRDefault="002A4137" w:rsidP="00B31086">
                                  <w:pPr>
                                    <w:spacing w:line="276" w:lineRule="auto"/>
                                    <w:rPr>
                                      <w:b w:val="0"/>
                                      <w:bCs w:val="0"/>
                                    </w:rPr>
                                  </w:pPr>
                                </w:p>
                              </w:tc>
                              <w:tc>
                                <w:tcPr>
                                  <w:tcW w:w="5318" w:type="dxa"/>
                                </w:tcPr>
                                <w:p w14:paraId="4C46592B" w14:textId="77777777" w:rsidR="002A4137" w:rsidRPr="009E4711" w:rsidRDefault="002A4137" w:rsidP="00B31086">
                                  <w:pPr>
                                    <w:spacing w:line="276" w:lineRule="auto"/>
                                    <w:rPr>
                                      <w:b w:val="0"/>
                                      <w:bCs w:val="0"/>
                                    </w:rPr>
                                  </w:pPr>
                                </w:p>
                              </w:tc>
                            </w:tr>
                            <w:tr w:rsidR="002A4137" w:rsidRPr="00B31086" w14:paraId="6E7F1EEB" w14:textId="77777777" w:rsidTr="0079185E">
                              <w:tc>
                                <w:tcPr>
                                  <w:tcW w:w="5062" w:type="dxa"/>
                                  <w:shd w:val="clear" w:color="auto" w:fill="auto"/>
                                </w:tcPr>
                                <w:p w14:paraId="0841FFE5" w14:textId="77777777" w:rsidR="002A4137" w:rsidRPr="009E4711" w:rsidRDefault="002A4137" w:rsidP="00B31086">
                                  <w:pPr>
                                    <w:spacing w:line="276" w:lineRule="auto"/>
                                    <w:rPr>
                                      <w:b w:val="0"/>
                                      <w:bCs w:val="0"/>
                                    </w:rPr>
                                  </w:pPr>
                                </w:p>
                              </w:tc>
                              <w:tc>
                                <w:tcPr>
                                  <w:tcW w:w="5318" w:type="dxa"/>
                                </w:tcPr>
                                <w:p w14:paraId="6702B8F9" w14:textId="77777777" w:rsidR="002A4137" w:rsidRPr="009E4711" w:rsidRDefault="002A4137" w:rsidP="00B31086">
                                  <w:pPr>
                                    <w:spacing w:line="276" w:lineRule="auto"/>
                                    <w:rPr>
                                      <w:b w:val="0"/>
                                      <w:bCs w:val="0"/>
                                    </w:rPr>
                                  </w:pPr>
                                </w:p>
                              </w:tc>
                            </w:tr>
                            <w:tr w:rsidR="002A4137" w:rsidRPr="00B31086" w14:paraId="18F7548B" w14:textId="77777777" w:rsidTr="0079185E">
                              <w:tc>
                                <w:tcPr>
                                  <w:tcW w:w="5062" w:type="dxa"/>
                                  <w:shd w:val="clear" w:color="auto" w:fill="auto"/>
                                </w:tcPr>
                                <w:p w14:paraId="1DD1FDE2" w14:textId="77777777" w:rsidR="002A4137" w:rsidRPr="009E4711" w:rsidRDefault="002A4137" w:rsidP="00B31086">
                                  <w:pPr>
                                    <w:spacing w:line="276" w:lineRule="auto"/>
                                    <w:rPr>
                                      <w:b w:val="0"/>
                                      <w:bCs w:val="0"/>
                                    </w:rPr>
                                  </w:pPr>
                                </w:p>
                              </w:tc>
                              <w:tc>
                                <w:tcPr>
                                  <w:tcW w:w="5318" w:type="dxa"/>
                                </w:tcPr>
                                <w:p w14:paraId="1C0578C8" w14:textId="77777777" w:rsidR="002A4137" w:rsidRPr="009E4711" w:rsidRDefault="002A4137" w:rsidP="00B31086">
                                  <w:pPr>
                                    <w:spacing w:line="276" w:lineRule="auto"/>
                                    <w:rPr>
                                      <w:b w:val="0"/>
                                      <w:bCs w:val="0"/>
                                    </w:rPr>
                                  </w:pPr>
                                </w:p>
                              </w:tc>
                            </w:tr>
                            <w:tr w:rsidR="002A4137" w:rsidRPr="00B31086" w14:paraId="128ABCAC" w14:textId="77777777" w:rsidTr="0079185E">
                              <w:tc>
                                <w:tcPr>
                                  <w:tcW w:w="5062" w:type="dxa"/>
                                  <w:shd w:val="clear" w:color="auto" w:fill="auto"/>
                                </w:tcPr>
                                <w:p w14:paraId="637321B3" w14:textId="77777777" w:rsidR="002A4137" w:rsidRPr="009E4711" w:rsidRDefault="002A4137" w:rsidP="00B31086">
                                  <w:pPr>
                                    <w:spacing w:line="276" w:lineRule="auto"/>
                                    <w:rPr>
                                      <w:b w:val="0"/>
                                      <w:bCs w:val="0"/>
                                    </w:rPr>
                                  </w:pPr>
                                </w:p>
                              </w:tc>
                              <w:tc>
                                <w:tcPr>
                                  <w:tcW w:w="5318" w:type="dxa"/>
                                </w:tcPr>
                                <w:p w14:paraId="52E0BBA0" w14:textId="77777777" w:rsidR="002A4137" w:rsidRPr="009E4711" w:rsidRDefault="002A4137" w:rsidP="00B31086">
                                  <w:pPr>
                                    <w:spacing w:line="276" w:lineRule="auto"/>
                                    <w:rPr>
                                      <w:b w:val="0"/>
                                      <w:bCs w:val="0"/>
                                    </w:rPr>
                                  </w:pPr>
                                </w:p>
                              </w:tc>
                            </w:tr>
                            <w:tr w:rsidR="002A4137" w:rsidRPr="00B31086" w14:paraId="4BBEB177" w14:textId="77777777" w:rsidTr="0079185E">
                              <w:tc>
                                <w:tcPr>
                                  <w:tcW w:w="5062" w:type="dxa"/>
                                  <w:shd w:val="clear" w:color="auto" w:fill="auto"/>
                                </w:tcPr>
                                <w:p w14:paraId="6F74DA43" w14:textId="77777777" w:rsidR="002A4137" w:rsidRPr="009E4711" w:rsidRDefault="002A4137" w:rsidP="00B31086">
                                  <w:pPr>
                                    <w:spacing w:line="276" w:lineRule="auto"/>
                                    <w:rPr>
                                      <w:b w:val="0"/>
                                      <w:bCs w:val="0"/>
                                    </w:rPr>
                                  </w:pPr>
                                </w:p>
                              </w:tc>
                              <w:tc>
                                <w:tcPr>
                                  <w:tcW w:w="5318" w:type="dxa"/>
                                </w:tcPr>
                                <w:p w14:paraId="70E63CFD" w14:textId="77777777" w:rsidR="002A4137" w:rsidRPr="009E4711" w:rsidRDefault="002A4137" w:rsidP="00B31086">
                                  <w:pPr>
                                    <w:spacing w:line="276" w:lineRule="auto"/>
                                    <w:rPr>
                                      <w:b w:val="0"/>
                                      <w:bCs w:val="0"/>
                                    </w:rPr>
                                  </w:pPr>
                                </w:p>
                              </w:tc>
                            </w:tr>
                            <w:tr w:rsidR="002A4137" w:rsidRPr="00B31086" w14:paraId="66DF6F7C" w14:textId="77777777" w:rsidTr="0079185E">
                              <w:tc>
                                <w:tcPr>
                                  <w:tcW w:w="5062" w:type="dxa"/>
                                  <w:shd w:val="clear" w:color="auto" w:fill="auto"/>
                                </w:tcPr>
                                <w:p w14:paraId="6DAB104C" w14:textId="77777777" w:rsidR="002A4137" w:rsidRPr="009E4711" w:rsidRDefault="002A4137" w:rsidP="00B31086">
                                  <w:pPr>
                                    <w:spacing w:line="276" w:lineRule="auto"/>
                                    <w:rPr>
                                      <w:b w:val="0"/>
                                      <w:bCs w:val="0"/>
                                    </w:rPr>
                                  </w:pPr>
                                </w:p>
                              </w:tc>
                              <w:tc>
                                <w:tcPr>
                                  <w:tcW w:w="5318" w:type="dxa"/>
                                </w:tcPr>
                                <w:p w14:paraId="569D2D4B" w14:textId="77777777" w:rsidR="002A4137" w:rsidRPr="009E4711" w:rsidRDefault="002A4137" w:rsidP="00B31086">
                                  <w:pPr>
                                    <w:spacing w:line="276" w:lineRule="auto"/>
                                    <w:rPr>
                                      <w:b w:val="0"/>
                                      <w:bCs w:val="0"/>
                                    </w:rPr>
                                  </w:pPr>
                                </w:p>
                              </w:tc>
                            </w:tr>
                            <w:tr w:rsidR="002A4137" w:rsidRPr="00B31086" w14:paraId="37DB1A69" w14:textId="77777777" w:rsidTr="0079185E">
                              <w:tc>
                                <w:tcPr>
                                  <w:tcW w:w="5062" w:type="dxa"/>
                                  <w:shd w:val="clear" w:color="auto" w:fill="auto"/>
                                </w:tcPr>
                                <w:p w14:paraId="24C4CEB3" w14:textId="77777777" w:rsidR="002A4137" w:rsidRPr="009E4711" w:rsidRDefault="002A4137" w:rsidP="00B31086">
                                  <w:pPr>
                                    <w:spacing w:line="276" w:lineRule="auto"/>
                                    <w:rPr>
                                      <w:b w:val="0"/>
                                      <w:bCs w:val="0"/>
                                    </w:rPr>
                                  </w:pPr>
                                </w:p>
                              </w:tc>
                              <w:tc>
                                <w:tcPr>
                                  <w:tcW w:w="5318" w:type="dxa"/>
                                </w:tcPr>
                                <w:p w14:paraId="2D3A7D06" w14:textId="77777777" w:rsidR="002A4137" w:rsidRPr="009E4711" w:rsidRDefault="002A4137" w:rsidP="00B31086">
                                  <w:pPr>
                                    <w:spacing w:line="276" w:lineRule="auto"/>
                                    <w:rPr>
                                      <w:b w:val="0"/>
                                      <w:bCs w:val="0"/>
                                    </w:rPr>
                                  </w:pPr>
                                </w:p>
                              </w:tc>
                            </w:tr>
                            <w:tr w:rsidR="002A4137" w:rsidRPr="00B31086" w14:paraId="2D7ED94F" w14:textId="77777777" w:rsidTr="0079185E">
                              <w:tc>
                                <w:tcPr>
                                  <w:tcW w:w="5062" w:type="dxa"/>
                                  <w:shd w:val="clear" w:color="auto" w:fill="auto"/>
                                </w:tcPr>
                                <w:p w14:paraId="6B90EFB4" w14:textId="77777777" w:rsidR="002A4137" w:rsidRPr="009E4711" w:rsidRDefault="002A4137" w:rsidP="00B31086">
                                  <w:pPr>
                                    <w:spacing w:line="276" w:lineRule="auto"/>
                                    <w:rPr>
                                      <w:b w:val="0"/>
                                      <w:bCs w:val="0"/>
                                    </w:rPr>
                                  </w:pPr>
                                </w:p>
                              </w:tc>
                              <w:tc>
                                <w:tcPr>
                                  <w:tcW w:w="5318" w:type="dxa"/>
                                </w:tcPr>
                                <w:p w14:paraId="3248CA1F" w14:textId="77777777" w:rsidR="002A4137" w:rsidRPr="009E4711" w:rsidRDefault="002A4137" w:rsidP="00B31086">
                                  <w:pPr>
                                    <w:spacing w:line="276" w:lineRule="auto"/>
                                    <w:rPr>
                                      <w:b w:val="0"/>
                                      <w:bCs w:val="0"/>
                                    </w:rPr>
                                  </w:pPr>
                                </w:p>
                              </w:tc>
                            </w:tr>
                            <w:tr w:rsidR="002A4137" w:rsidRPr="00B31086" w14:paraId="42F15C18" w14:textId="77777777" w:rsidTr="0079185E">
                              <w:tc>
                                <w:tcPr>
                                  <w:tcW w:w="5062" w:type="dxa"/>
                                  <w:shd w:val="clear" w:color="auto" w:fill="auto"/>
                                </w:tcPr>
                                <w:p w14:paraId="76638190" w14:textId="77777777" w:rsidR="002A4137" w:rsidRPr="009E4711" w:rsidRDefault="002A4137" w:rsidP="00B31086">
                                  <w:pPr>
                                    <w:spacing w:line="276" w:lineRule="auto"/>
                                    <w:rPr>
                                      <w:b w:val="0"/>
                                      <w:bCs w:val="0"/>
                                    </w:rPr>
                                  </w:pPr>
                                </w:p>
                              </w:tc>
                              <w:tc>
                                <w:tcPr>
                                  <w:tcW w:w="5318" w:type="dxa"/>
                                </w:tcPr>
                                <w:p w14:paraId="626E77A8" w14:textId="77777777" w:rsidR="002A4137" w:rsidRPr="009E4711" w:rsidRDefault="002A4137" w:rsidP="00B31086">
                                  <w:pPr>
                                    <w:spacing w:line="276" w:lineRule="auto"/>
                                    <w:rPr>
                                      <w:b w:val="0"/>
                                      <w:bCs w:val="0"/>
                                    </w:rPr>
                                  </w:pPr>
                                </w:p>
                              </w:tc>
                            </w:tr>
                            <w:tr w:rsidR="002A4137" w:rsidRPr="00B31086" w14:paraId="617C63EC" w14:textId="77777777" w:rsidTr="0079185E">
                              <w:tc>
                                <w:tcPr>
                                  <w:tcW w:w="5062" w:type="dxa"/>
                                  <w:shd w:val="clear" w:color="auto" w:fill="auto"/>
                                </w:tcPr>
                                <w:p w14:paraId="4066EC6B" w14:textId="77777777" w:rsidR="002A4137" w:rsidRPr="009E4711" w:rsidRDefault="002A4137" w:rsidP="00B31086">
                                  <w:pPr>
                                    <w:spacing w:line="276" w:lineRule="auto"/>
                                    <w:rPr>
                                      <w:b w:val="0"/>
                                      <w:bCs w:val="0"/>
                                    </w:rPr>
                                  </w:pPr>
                                </w:p>
                              </w:tc>
                              <w:tc>
                                <w:tcPr>
                                  <w:tcW w:w="5318" w:type="dxa"/>
                                </w:tcPr>
                                <w:p w14:paraId="4788ADB2" w14:textId="77777777" w:rsidR="002A4137" w:rsidRPr="009E4711" w:rsidRDefault="002A4137" w:rsidP="00B31086">
                                  <w:pPr>
                                    <w:spacing w:line="276" w:lineRule="auto"/>
                                    <w:rPr>
                                      <w:b w:val="0"/>
                                      <w:bCs w:val="0"/>
                                    </w:rPr>
                                  </w:pPr>
                                </w:p>
                              </w:tc>
                            </w:tr>
                            <w:tr w:rsidR="002A4137" w:rsidRPr="00B31086" w14:paraId="6E215D15" w14:textId="77777777" w:rsidTr="0079185E">
                              <w:tc>
                                <w:tcPr>
                                  <w:tcW w:w="5062" w:type="dxa"/>
                                  <w:shd w:val="clear" w:color="auto" w:fill="auto"/>
                                </w:tcPr>
                                <w:p w14:paraId="7C1241E7" w14:textId="77777777" w:rsidR="002A4137" w:rsidRPr="009E4711" w:rsidRDefault="002A4137" w:rsidP="00B31086">
                                  <w:pPr>
                                    <w:spacing w:line="276" w:lineRule="auto"/>
                                    <w:rPr>
                                      <w:b w:val="0"/>
                                      <w:bCs w:val="0"/>
                                    </w:rPr>
                                  </w:pPr>
                                </w:p>
                              </w:tc>
                              <w:tc>
                                <w:tcPr>
                                  <w:tcW w:w="5318" w:type="dxa"/>
                                </w:tcPr>
                                <w:p w14:paraId="63772DB5" w14:textId="77777777" w:rsidR="002A4137" w:rsidRPr="009E4711" w:rsidRDefault="002A4137" w:rsidP="00B31086">
                                  <w:pPr>
                                    <w:spacing w:line="276" w:lineRule="auto"/>
                                    <w:rPr>
                                      <w:b w:val="0"/>
                                      <w:bCs w:val="0"/>
                                    </w:rPr>
                                  </w:pPr>
                                </w:p>
                              </w:tc>
                            </w:tr>
                            <w:tr w:rsidR="002A4137" w:rsidRPr="00B31086" w14:paraId="066434B4" w14:textId="77777777" w:rsidTr="0079185E">
                              <w:tc>
                                <w:tcPr>
                                  <w:tcW w:w="5062" w:type="dxa"/>
                                  <w:shd w:val="clear" w:color="auto" w:fill="auto"/>
                                </w:tcPr>
                                <w:p w14:paraId="10FCD0CA" w14:textId="77777777" w:rsidR="002A4137" w:rsidRPr="009E4711" w:rsidRDefault="002A4137" w:rsidP="00B31086">
                                  <w:pPr>
                                    <w:spacing w:line="276" w:lineRule="auto"/>
                                    <w:rPr>
                                      <w:b w:val="0"/>
                                      <w:bCs w:val="0"/>
                                    </w:rPr>
                                  </w:pPr>
                                </w:p>
                              </w:tc>
                              <w:tc>
                                <w:tcPr>
                                  <w:tcW w:w="5318" w:type="dxa"/>
                                </w:tcPr>
                                <w:p w14:paraId="4DE2870F" w14:textId="77777777" w:rsidR="002A4137" w:rsidRPr="009E4711" w:rsidRDefault="002A4137" w:rsidP="00B31086">
                                  <w:pPr>
                                    <w:spacing w:line="276" w:lineRule="auto"/>
                                    <w:rPr>
                                      <w:b w:val="0"/>
                                      <w:bCs w:val="0"/>
                                    </w:rPr>
                                  </w:pPr>
                                </w:p>
                              </w:tc>
                            </w:tr>
                            <w:tr w:rsidR="002A4137" w:rsidRPr="00B31086" w14:paraId="65C25D73" w14:textId="77777777" w:rsidTr="0079185E">
                              <w:tc>
                                <w:tcPr>
                                  <w:tcW w:w="5062" w:type="dxa"/>
                                  <w:shd w:val="clear" w:color="auto" w:fill="auto"/>
                                </w:tcPr>
                                <w:p w14:paraId="4D46803B" w14:textId="77777777" w:rsidR="002A4137" w:rsidRPr="009E4711" w:rsidRDefault="002A4137" w:rsidP="00B31086">
                                  <w:pPr>
                                    <w:spacing w:line="276" w:lineRule="auto"/>
                                    <w:rPr>
                                      <w:b w:val="0"/>
                                      <w:bCs w:val="0"/>
                                    </w:rPr>
                                  </w:pPr>
                                </w:p>
                              </w:tc>
                              <w:tc>
                                <w:tcPr>
                                  <w:tcW w:w="5318" w:type="dxa"/>
                                </w:tcPr>
                                <w:p w14:paraId="24B24308" w14:textId="77777777" w:rsidR="002A4137" w:rsidRPr="009E4711" w:rsidRDefault="002A4137" w:rsidP="00B31086">
                                  <w:pPr>
                                    <w:spacing w:line="276" w:lineRule="auto"/>
                                    <w:rPr>
                                      <w:b w:val="0"/>
                                      <w:bCs w:val="0"/>
                                    </w:rPr>
                                  </w:pPr>
                                </w:p>
                              </w:tc>
                            </w:tr>
                            <w:tr w:rsidR="002A4137" w:rsidRPr="00B31086" w14:paraId="46491560" w14:textId="77777777" w:rsidTr="0079185E">
                              <w:tc>
                                <w:tcPr>
                                  <w:tcW w:w="5062" w:type="dxa"/>
                                  <w:shd w:val="clear" w:color="auto" w:fill="auto"/>
                                </w:tcPr>
                                <w:p w14:paraId="6C87F2EB" w14:textId="77777777" w:rsidR="002A4137" w:rsidRPr="009E4711" w:rsidRDefault="002A4137" w:rsidP="00B31086">
                                  <w:pPr>
                                    <w:spacing w:line="276" w:lineRule="auto"/>
                                    <w:rPr>
                                      <w:b w:val="0"/>
                                      <w:bCs w:val="0"/>
                                    </w:rPr>
                                  </w:pPr>
                                </w:p>
                              </w:tc>
                              <w:tc>
                                <w:tcPr>
                                  <w:tcW w:w="5318" w:type="dxa"/>
                                </w:tcPr>
                                <w:p w14:paraId="367F2206" w14:textId="77777777" w:rsidR="002A4137" w:rsidRPr="009E4711" w:rsidRDefault="002A4137" w:rsidP="00B31086">
                                  <w:pPr>
                                    <w:spacing w:line="276" w:lineRule="auto"/>
                                    <w:rPr>
                                      <w:b w:val="0"/>
                                      <w:bCs w:val="0"/>
                                    </w:rPr>
                                  </w:pPr>
                                </w:p>
                              </w:tc>
                            </w:tr>
                            <w:tr w:rsidR="002A4137" w:rsidRPr="00B31086" w14:paraId="33923934" w14:textId="77777777" w:rsidTr="0079185E">
                              <w:tc>
                                <w:tcPr>
                                  <w:tcW w:w="5062" w:type="dxa"/>
                                  <w:shd w:val="clear" w:color="auto" w:fill="auto"/>
                                </w:tcPr>
                                <w:p w14:paraId="7CC5CB81" w14:textId="77777777" w:rsidR="002A4137" w:rsidRPr="009E4711" w:rsidRDefault="002A4137" w:rsidP="00B31086">
                                  <w:pPr>
                                    <w:spacing w:line="276" w:lineRule="auto"/>
                                    <w:rPr>
                                      <w:b w:val="0"/>
                                      <w:bCs w:val="0"/>
                                    </w:rPr>
                                  </w:pPr>
                                </w:p>
                              </w:tc>
                              <w:tc>
                                <w:tcPr>
                                  <w:tcW w:w="5318" w:type="dxa"/>
                                </w:tcPr>
                                <w:p w14:paraId="4B1D0694" w14:textId="77777777" w:rsidR="002A4137" w:rsidRPr="009E4711" w:rsidRDefault="002A4137" w:rsidP="00B31086">
                                  <w:pPr>
                                    <w:spacing w:line="276" w:lineRule="auto"/>
                                    <w:rPr>
                                      <w:b w:val="0"/>
                                      <w:bCs w:val="0"/>
                                    </w:rPr>
                                  </w:pPr>
                                </w:p>
                              </w:tc>
                            </w:tr>
                            <w:tr w:rsidR="002A4137" w:rsidRPr="00B31086" w14:paraId="22F9695D" w14:textId="77777777" w:rsidTr="0079185E">
                              <w:tc>
                                <w:tcPr>
                                  <w:tcW w:w="5062" w:type="dxa"/>
                                  <w:shd w:val="clear" w:color="auto" w:fill="auto"/>
                                </w:tcPr>
                                <w:p w14:paraId="0BA946C7" w14:textId="77777777" w:rsidR="002A4137" w:rsidRPr="009E4711" w:rsidRDefault="002A4137" w:rsidP="00B31086">
                                  <w:pPr>
                                    <w:spacing w:line="276" w:lineRule="auto"/>
                                    <w:rPr>
                                      <w:b w:val="0"/>
                                      <w:bCs w:val="0"/>
                                    </w:rPr>
                                  </w:pPr>
                                </w:p>
                              </w:tc>
                              <w:tc>
                                <w:tcPr>
                                  <w:tcW w:w="5318" w:type="dxa"/>
                                </w:tcPr>
                                <w:p w14:paraId="780CED52" w14:textId="77777777" w:rsidR="002A4137" w:rsidRPr="009E4711" w:rsidRDefault="002A4137" w:rsidP="00B31086">
                                  <w:pPr>
                                    <w:spacing w:line="276" w:lineRule="auto"/>
                                    <w:rPr>
                                      <w:b w:val="0"/>
                                      <w:bCs w:val="0"/>
                                    </w:rPr>
                                  </w:pPr>
                                </w:p>
                              </w:tc>
                            </w:tr>
                            <w:tr w:rsidR="002A4137" w:rsidRPr="00B31086" w14:paraId="72133BCB" w14:textId="77777777" w:rsidTr="0079185E">
                              <w:tc>
                                <w:tcPr>
                                  <w:tcW w:w="5062" w:type="dxa"/>
                                  <w:shd w:val="clear" w:color="auto" w:fill="auto"/>
                                </w:tcPr>
                                <w:p w14:paraId="554BD0F4" w14:textId="77777777" w:rsidR="002A4137" w:rsidRPr="009E4711" w:rsidRDefault="002A4137" w:rsidP="00B31086">
                                  <w:pPr>
                                    <w:spacing w:line="276" w:lineRule="auto"/>
                                    <w:rPr>
                                      <w:b w:val="0"/>
                                      <w:bCs w:val="0"/>
                                    </w:rPr>
                                  </w:pPr>
                                </w:p>
                              </w:tc>
                              <w:tc>
                                <w:tcPr>
                                  <w:tcW w:w="5318" w:type="dxa"/>
                                </w:tcPr>
                                <w:p w14:paraId="589BF502" w14:textId="77777777" w:rsidR="002A4137" w:rsidRPr="009E4711" w:rsidRDefault="002A4137" w:rsidP="00B31086">
                                  <w:pPr>
                                    <w:spacing w:line="276" w:lineRule="auto"/>
                                    <w:rPr>
                                      <w:b w:val="0"/>
                                      <w:bCs w:val="0"/>
                                    </w:rPr>
                                  </w:pPr>
                                </w:p>
                              </w:tc>
                            </w:tr>
                            <w:tr w:rsidR="002A4137" w:rsidRPr="00B31086" w14:paraId="6A75E02D" w14:textId="77777777" w:rsidTr="0079185E">
                              <w:tc>
                                <w:tcPr>
                                  <w:tcW w:w="5062" w:type="dxa"/>
                                  <w:shd w:val="clear" w:color="auto" w:fill="auto"/>
                                </w:tcPr>
                                <w:p w14:paraId="66E9D46D" w14:textId="77777777" w:rsidR="002A4137" w:rsidRPr="009E4711" w:rsidRDefault="002A4137" w:rsidP="00B31086">
                                  <w:pPr>
                                    <w:spacing w:line="276" w:lineRule="auto"/>
                                    <w:rPr>
                                      <w:b w:val="0"/>
                                      <w:bCs w:val="0"/>
                                    </w:rPr>
                                  </w:pPr>
                                </w:p>
                              </w:tc>
                              <w:tc>
                                <w:tcPr>
                                  <w:tcW w:w="5318" w:type="dxa"/>
                                </w:tcPr>
                                <w:p w14:paraId="33875934" w14:textId="77777777" w:rsidR="002A4137" w:rsidRPr="009E4711" w:rsidRDefault="002A4137" w:rsidP="00B31086">
                                  <w:pPr>
                                    <w:spacing w:line="276" w:lineRule="auto"/>
                                    <w:rPr>
                                      <w:b w:val="0"/>
                                      <w:bCs w:val="0"/>
                                    </w:rPr>
                                  </w:pPr>
                                </w:p>
                              </w:tc>
                            </w:tr>
                            <w:tr w:rsidR="002A4137" w:rsidRPr="00B31086" w14:paraId="4A0F5F1C" w14:textId="77777777" w:rsidTr="0079185E">
                              <w:tc>
                                <w:tcPr>
                                  <w:tcW w:w="5062" w:type="dxa"/>
                                  <w:shd w:val="clear" w:color="auto" w:fill="auto"/>
                                </w:tcPr>
                                <w:p w14:paraId="472618B5" w14:textId="77777777" w:rsidR="002A4137" w:rsidRPr="009E4711" w:rsidRDefault="002A4137" w:rsidP="00B31086">
                                  <w:pPr>
                                    <w:spacing w:line="276" w:lineRule="auto"/>
                                    <w:rPr>
                                      <w:b w:val="0"/>
                                      <w:bCs w:val="0"/>
                                    </w:rPr>
                                  </w:pPr>
                                </w:p>
                              </w:tc>
                              <w:tc>
                                <w:tcPr>
                                  <w:tcW w:w="5318" w:type="dxa"/>
                                </w:tcPr>
                                <w:p w14:paraId="1B8EA2FC" w14:textId="77777777" w:rsidR="002A4137" w:rsidRPr="009E4711" w:rsidRDefault="002A4137" w:rsidP="00B31086">
                                  <w:pPr>
                                    <w:spacing w:line="276" w:lineRule="auto"/>
                                    <w:rPr>
                                      <w:b w:val="0"/>
                                      <w:bCs w:val="0"/>
                                    </w:rPr>
                                  </w:pPr>
                                </w:p>
                              </w:tc>
                            </w:tr>
                            <w:tr w:rsidR="002A4137" w:rsidRPr="00B31086" w14:paraId="3BC366D7" w14:textId="77777777" w:rsidTr="0079185E">
                              <w:tc>
                                <w:tcPr>
                                  <w:tcW w:w="5062" w:type="dxa"/>
                                  <w:shd w:val="clear" w:color="auto" w:fill="auto"/>
                                </w:tcPr>
                                <w:p w14:paraId="4AC08C8A" w14:textId="77777777" w:rsidR="002A4137" w:rsidRPr="009E4711" w:rsidRDefault="002A4137" w:rsidP="00B31086">
                                  <w:pPr>
                                    <w:spacing w:line="276" w:lineRule="auto"/>
                                    <w:rPr>
                                      <w:b w:val="0"/>
                                      <w:bCs w:val="0"/>
                                    </w:rPr>
                                  </w:pPr>
                                </w:p>
                              </w:tc>
                              <w:tc>
                                <w:tcPr>
                                  <w:tcW w:w="5318" w:type="dxa"/>
                                </w:tcPr>
                                <w:p w14:paraId="57DC5C07" w14:textId="77777777" w:rsidR="002A4137" w:rsidRPr="009E4711" w:rsidRDefault="002A4137" w:rsidP="00B31086">
                                  <w:pPr>
                                    <w:spacing w:line="276" w:lineRule="auto"/>
                                    <w:rPr>
                                      <w:b w:val="0"/>
                                      <w:bCs w:val="0"/>
                                    </w:rPr>
                                  </w:pPr>
                                </w:p>
                              </w:tc>
                            </w:tr>
                            <w:tr w:rsidR="002A4137" w:rsidRPr="00B31086" w14:paraId="1C81EEDF" w14:textId="77777777" w:rsidTr="0079185E">
                              <w:tc>
                                <w:tcPr>
                                  <w:tcW w:w="5062" w:type="dxa"/>
                                  <w:shd w:val="clear" w:color="auto" w:fill="auto"/>
                                </w:tcPr>
                                <w:p w14:paraId="524D07F7" w14:textId="77777777" w:rsidR="002A4137" w:rsidRPr="009E4711" w:rsidRDefault="002A4137" w:rsidP="00B31086">
                                  <w:pPr>
                                    <w:spacing w:line="276" w:lineRule="auto"/>
                                    <w:rPr>
                                      <w:b w:val="0"/>
                                      <w:bCs w:val="0"/>
                                    </w:rPr>
                                  </w:pPr>
                                </w:p>
                              </w:tc>
                              <w:tc>
                                <w:tcPr>
                                  <w:tcW w:w="5318" w:type="dxa"/>
                                </w:tcPr>
                                <w:p w14:paraId="703781F8" w14:textId="77777777" w:rsidR="002A4137" w:rsidRPr="009E4711" w:rsidRDefault="002A4137" w:rsidP="00B31086">
                                  <w:pPr>
                                    <w:spacing w:line="276" w:lineRule="auto"/>
                                    <w:rPr>
                                      <w:b w:val="0"/>
                                      <w:bCs w:val="0"/>
                                    </w:rPr>
                                  </w:pPr>
                                </w:p>
                              </w:tc>
                            </w:tr>
                            <w:tr w:rsidR="002A4137" w:rsidRPr="00B31086" w14:paraId="492707E0" w14:textId="77777777" w:rsidTr="0079185E">
                              <w:tc>
                                <w:tcPr>
                                  <w:tcW w:w="5062" w:type="dxa"/>
                                  <w:shd w:val="clear" w:color="auto" w:fill="auto"/>
                                </w:tcPr>
                                <w:p w14:paraId="3FB5AA84" w14:textId="77777777" w:rsidR="002A4137" w:rsidRPr="009E4711" w:rsidRDefault="002A4137" w:rsidP="00B31086">
                                  <w:pPr>
                                    <w:spacing w:line="276" w:lineRule="auto"/>
                                    <w:rPr>
                                      <w:b w:val="0"/>
                                      <w:bCs w:val="0"/>
                                    </w:rPr>
                                  </w:pPr>
                                </w:p>
                              </w:tc>
                              <w:tc>
                                <w:tcPr>
                                  <w:tcW w:w="5318" w:type="dxa"/>
                                </w:tcPr>
                                <w:p w14:paraId="375B6B10" w14:textId="77777777" w:rsidR="002A4137" w:rsidRPr="009E4711" w:rsidRDefault="002A4137" w:rsidP="00B31086">
                                  <w:pPr>
                                    <w:spacing w:line="276" w:lineRule="auto"/>
                                    <w:rPr>
                                      <w:b w:val="0"/>
                                      <w:bCs w:val="0"/>
                                    </w:rPr>
                                  </w:pPr>
                                </w:p>
                              </w:tc>
                            </w:tr>
                            <w:tr w:rsidR="002A4137" w:rsidRPr="00B31086" w14:paraId="00E90F4D" w14:textId="77777777" w:rsidTr="0079185E">
                              <w:tc>
                                <w:tcPr>
                                  <w:tcW w:w="5062" w:type="dxa"/>
                                  <w:shd w:val="clear" w:color="auto" w:fill="auto"/>
                                </w:tcPr>
                                <w:p w14:paraId="7965E5A7" w14:textId="77777777" w:rsidR="002A4137" w:rsidRPr="009E4711" w:rsidRDefault="002A4137" w:rsidP="00B31086">
                                  <w:pPr>
                                    <w:spacing w:line="276" w:lineRule="auto"/>
                                    <w:rPr>
                                      <w:b w:val="0"/>
                                      <w:bCs w:val="0"/>
                                    </w:rPr>
                                  </w:pPr>
                                </w:p>
                              </w:tc>
                              <w:tc>
                                <w:tcPr>
                                  <w:tcW w:w="5318" w:type="dxa"/>
                                </w:tcPr>
                                <w:p w14:paraId="55282A3B" w14:textId="77777777" w:rsidR="002A4137" w:rsidRPr="009E4711" w:rsidRDefault="002A4137" w:rsidP="00B31086">
                                  <w:pPr>
                                    <w:spacing w:line="276" w:lineRule="auto"/>
                                    <w:rPr>
                                      <w:b w:val="0"/>
                                      <w:bCs w:val="0"/>
                                    </w:rPr>
                                  </w:pPr>
                                </w:p>
                              </w:tc>
                            </w:tr>
                            <w:tr w:rsidR="002A4137" w:rsidRPr="00B31086" w14:paraId="74F7E34D" w14:textId="77777777" w:rsidTr="0079185E">
                              <w:tc>
                                <w:tcPr>
                                  <w:tcW w:w="5062" w:type="dxa"/>
                                  <w:shd w:val="clear" w:color="auto" w:fill="auto"/>
                                </w:tcPr>
                                <w:p w14:paraId="07FCA5BD" w14:textId="77777777" w:rsidR="002A4137" w:rsidRPr="009E4711" w:rsidRDefault="002A4137" w:rsidP="00B31086">
                                  <w:pPr>
                                    <w:spacing w:line="276" w:lineRule="auto"/>
                                    <w:rPr>
                                      <w:b w:val="0"/>
                                      <w:bCs w:val="0"/>
                                    </w:rPr>
                                  </w:pPr>
                                </w:p>
                              </w:tc>
                              <w:tc>
                                <w:tcPr>
                                  <w:tcW w:w="5318" w:type="dxa"/>
                                </w:tcPr>
                                <w:p w14:paraId="026EEFF3" w14:textId="77777777" w:rsidR="002A4137" w:rsidRPr="009E4711" w:rsidRDefault="002A4137" w:rsidP="00B31086">
                                  <w:pPr>
                                    <w:spacing w:line="276" w:lineRule="auto"/>
                                    <w:rPr>
                                      <w:b w:val="0"/>
                                      <w:bCs w:val="0"/>
                                    </w:rPr>
                                  </w:pPr>
                                </w:p>
                              </w:tc>
                            </w:tr>
                            <w:tr w:rsidR="002A4137" w:rsidRPr="00B31086" w14:paraId="41A06335" w14:textId="77777777" w:rsidTr="0079185E">
                              <w:tc>
                                <w:tcPr>
                                  <w:tcW w:w="5062" w:type="dxa"/>
                                  <w:shd w:val="clear" w:color="auto" w:fill="auto"/>
                                </w:tcPr>
                                <w:p w14:paraId="64D7F500" w14:textId="77777777" w:rsidR="002A4137" w:rsidRPr="009E4711" w:rsidRDefault="002A4137" w:rsidP="00B31086">
                                  <w:pPr>
                                    <w:spacing w:line="276" w:lineRule="auto"/>
                                    <w:rPr>
                                      <w:b w:val="0"/>
                                      <w:bCs w:val="0"/>
                                    </w:rPr>
                                  </w:pPr>
                                </w:p>
                              </w:tc>
                              <w:tc>
                                <w:tcPr>
                                  <w:tcW w:w="5318" w:type="dxa"/>
                                </w:tcPr>
                                <w:p w14:paraId="4BDEE913" w14:textId="77777777" w:rsidR="002A4137" w:rsidRPr="009E4711" w:rsidRDefault="002A4137" w:rsidP="00B31086">
                                  <w:pPr>
                                    <w:spacing w:line="276" w:lineRule="auto"/>
                                    <w:rPr>
                                      <w:b w:val="0"/>
                                      <w:bCs w:val="0"/>
                                    </w:rPr>
                                  </w:pPr>
                                </w:p>
                              </w:tc>
                            </w:tr>
                            <w:tr w:rsidR="002A4137" w:rsidRPr="00B31086" w14:paraId="15115156" w14:textId="77777777" w:rsidTr="0079185E">
                              <w:tc>
                                <w:tcPr>
                                  <w:tcW w:w="5062" w:type="dxa"/>
                                  <w:shd w:val="clear" w:color="auto" w:fill="auto"/>
                                </w:tcPr>
                                <w:p w14:paraId="410AB1E9" w14:textId="77777777" w:rsidR="002A4137" w:rsidRPr="009E4711" w:rsidRDefault="002A4137" w:rsidP="00B31086">
                                  <w:pPr>
                                    <w:spacing w:line="276" w:lineRule="auto"/>
                                    <w:rPr>
                                      <w:b w:val="0"/>
                                      <w:bCs w:val="0"/>
                                    </w:rPr>
                                  </w:pPr>
                                </w:p>
                              </w:tc>
                              <w:tc>
                                <w:tcPr>
                                  <w:tcW w:w="5318" w:type="dxa"/>
                                </w:tcPr>
                                <w:p w14:paraId="52580053" w14:textId="77777777" w:rsidR="002A4137" w:rsidRPr="009E4711" w:rsidRDefault="002A4137" w:rsidP="00B31086">
                                  <w:pPr>
                                    <w:spacing w:line="276" w:lineRule="auto"/>
                                    <w:rPr>
                                      <w:b w:val="0"/>
                                      <w:bCs w:val="0"/>
                                    </w:rPr>
                                  </w:pPr>
                                </w:p>
                              </w:tc>
                            </w:tr>
                            <w:tr w:rsidR="002A4137" w:rsidRPr="00B31086" w14:paraId="68E2D16E" w14:textId="77777777" w:rsidTr="0079185E">
                              <w:tc>
                                <w:tcPr>
                                  <w:tcW w:w="5062" w:type="dxa"/>
                                  <w:shd w:val="clear" w:color="auto" w:fill="auto"/>
                                </w:tcPr>
                                <w:p w14:paraId="546A1A45" w14:textId="77777777" w:rsidR="002A4137" w:rsidRPr="009E4711" w:rsidRDefault="002A4137" w:rsidP="00B31086">
                                  <w:pPr>
                                    <w:spacing w:line="276" w:lineRule="auto"/>
                                    <w:rPr>
                                      <w:b w:val="0"/>
                                      <w:bCs w:val="0"/>
                                    </w:rPr>
                                  </w:pPr>
                                </w:p>
                              </w:tc>
                              <w:tc>
                                <w:tcPr>
                                  <w:tcW w:w="5318" w:type="dxa"/>
                                </w:tcPr>
                                <w:p w14:paraId="057EB498" w14:textId="77777777" w:rsidR="002A4137" w:rsidRPr="009E4711" w:rsidRDefault="002A4137" w:rsidP="00B31086">
                                  <w:pPr>
                                    <w:spacing w:line="276" w:lineRule="auto"/>
                                    <w:rPr>
                                      <w:b w:val="0"/>
                                      <w:bCs w:val="0"/>
                                    </w:rPr>
                                  </w:pPr>
                                </w:p>
                              </w:tc>
                            </w:tr>
                            <w:tr w:rsidR="002A4137" w:rsidRPr="00B31086" w14:paraId="3D893130" w14:textId="77777777" w:rsidTr="0079185E">
                              <w:tc>
                                <w:tcPr>
                                  <w:tcW w:w="5062" w:type="dxa"/>
                                  <w:shd w:val="clear" w:color="auto" w:fill="auto"/>
                                </w:tcPr>
                                <w:p w14:paraId="60895B3A" w14:textId="77777777" w:rsidR="002A4137" w:rsidRPr="009E4711" w:rsidRDefault="002A4137" w:rsidP="00B31086">
                                  <w:pPr>
                                    <w:spacing w:line="276" w:lineRule="auto"/>
                                    <w:rPr>
                                      <w:b w:val="0"/>
                                      <w:bCs w:val="0"/>
                                    </w:rPr>
                                  </w:pPr>
                                </w:p>
                              </w:tc>
                              <w:tc>
                                <w:tcPr>
                                  <w:tcW w:w="5318" w:type="dxa"/>
                                </w:tcPr>
                                <w:p w14:paraId="107D99FD" w14:textId="77777777" w:rsidR="002A4137" w:rsidRPr="009E4711" w:rsidRDefault="002A4137" w:rsidP="00B31086">
                                  <w:pPr>
                                    <w:spacing w:line="276" w:lineRule="auto"/>
                                    <w:rPr>
                                      <w:b w:val="0"/>
                                      <w:bCs w:val="0"/>
                                    </w:rPr>
                                  </w:pPr>
                                </w:p>
                              </w:tc>
                            </w:tr>
                          </w:tbl>
                          <w:p w14:paraId="5330D3B4"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5" type="#_x0000_t202" style="position:absolute;margin-left:.25pt;margin-top:1.75pt;width:518.05pt;height:762.8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6DC5F0F" w14:textId="77777777" w:rsidTr="002519CF">
                        <w:tc>
                          <w:tcPr>
                            <w:tcW w:w="10380" w:type="dxa"/>
                            <w:gridSpan w:val="2"/>
                            <w:shd w:val="clear" w:color="auto" w:fill="auto"/>
                          </w:tcPr>
                          <w:p w14:paraId="4D477E63" w14:textId="77777777" w:rsidR="002A4137" w:rsidRPr="00444735" w:rsidRDefault="002A4137" w:rsidP="002519CF">
                            <w:pPr>
                              <w:spacing w:line="276" w:lineRule="auto"/>
                              <w:jc w:val="both"/>
                              <w:rPr>
                                <w:b w:val="0"/>
                                <w:sz w:val="21"/>
                                <w:szCs w:val="21"/>
                              </w:rPr>
                            </w:pPr>
                            <w:r w:rsidRPr="00444735">
                              <w:rPr>
                                <w:sz w:val="21"/>
                                <w:szCs w:val="21"/>
                                <w:u w:val="single"/>
                              </w:rPr>
                              <w:t>Câu 1</w:t>
                            </w:r>
                            <w:r>
                              <w:rPr>
                                <w:sz w:val="21"/>
                                <w:szCs w:val="21"/>
                                <w:u w:val="single"/>
                              </w:rPr>
                              <w:t>4</w:t>
                            </w:r>
                            <w:r w:rsidRPr="00444735">
                              <w:rPr>
                                <w:sz w:val="21"/>
                                <w:szCs w:val="21"/>
                                <w:u w:val="single"/>
                              </w:rPr>
                              <w:t>.</w:t>
                            </w:r>
                            <w:r w:rsidRPr="00444735">
                              <w:rPr>
                                <w:sz w:val="21"/>
                                <w:szCs w:val="21"/>
                              </w:rPr>
                              <w:t xml:space="preserve"> </w:t>
                            </w:r>
                            <w:r w:rsidRPr="00444735">
                              <w:rPr>
                                <w:b w:val="0"/>
                                <w:sz w:val="21"/>
                                <w:szCs w:val="21"/>
                              </w:rPr>
                              <w:t>Một bản mặt song song có bề dày 10 (cm), chiết suất n = 1,5 được đặt trong không khí. Chiếu tới bản một tia sáng SI có góc tới 45</w:t>
                            </w:r>
                            <w:r w:rsidRPr="00444735">
                              <w:rPr>
                                <w:b w:val="0"/>
                                <w:sz w:val="21"/>
                                <w:szCs w:val="21"/>
                                <w:vertAlign w:val="superscript"/>
                              </w:rPr>
                              <w:t>0</w:t>
                            </w:r>
                            <w:r w:rsidRPr="00444735">
                              <w:rPr>
                                <w:b w:val="0"/>
                                <w:sz w:val="21"/>
                                <w:szCs w:val="21"/>
                              </w:rPr>
                              <w:t xml:space="preserve"> khi đó tia ló khỏi bản sẽ:</w:t>
                            </w:r>
                          </w:p>
                          <w:p w14:paraId="4AC871E8" w14:textId="7A77A9C6" w:rsidR="002A4137" w:rsidRPr="00444735" w:rsidRDefault="002A4137" w:rsidP="002519CF">
                            <w:pPr>
                              <w:spacing w:line="276" w:lineRule="auto"/>
                              <w:jc w:val="both"/>
                              <w:rPr>
                                <w:b w:val="0"/>
                                <w:sz w:val="21"/>
                                <w:szCs w:val="21"/>
                              </w:rPr>
                            </w:pPr>
                            <w:r w:rsidRPr="00444735">
                              <w:rPr>
                                <w:b w:val="0"/>
                                <w:sz w:val="21"/>
                                <w:szCs w:val="21"/>
                              </w:rPr>
                              <w:t>A. hợp với tia tới một góc 45</w:t>
                            </w:r>
                            <w:r w:rsidRPr="00444735">
                              <w:rPr>
                                <w:b w:val="0"/>
                                <w:sz w:val="21"/>
                                <w:szCs w:val="21"/>
                                <w:vertAlign w:val="superscript"/>
                              </w:rPr>
                              <w:t>0</w:t>
                            </w:r>
                            <w:r w:rsidRPr="00444735">
                              <w:rPr>
                                <w:b w:val="0"/>
                                <w:sz w:val="21"/>
                                <w:szCs w:val="21"/>
                              </w:rPr>
                              <w:t>.</w:t>
                            </w:r>
                            <w:r w:rsidRPr="00444735">
                              <w:rPr>
                                <w:b w:val="0"/>
                                <w:sz w:val="21"/>
                                <w:szCs w:val="21"/>
                              </w:rPr>
                              <w:tab/>
                              <w:t>B. vuông góc với tia tới.</w:t>
                            </w:r>
                          </w:p>
                          <w:p w14:paraId="06C6B83D" w14:textId="66E70AAE" w:rsidR="002A4137" w:rsidRPr="00444735" w:rsidRDefault="002A4137" w:rsidP="002519CF">
                            <w:pPr>
                              <w:spacing w:line="276" w:lineRule="auto"/>
                              <w:jc w:val="both"/>
                              <w:rPr>
                                <w:b w:val="0"/>
                                <w:sz w:val="21"/>
                                <w:szCs w:val="21"/>
                              </w:rPr>
                            </w:pPr>
                            <w:r w:rsidRPr="00444735">
                              <w:rPr>
                                <w:b w:val="0"/>
                                <w:color w:val="FF0000"/>
                                <w:sz w:val="21"/>
                                <w:szCs w:val="21"/>
                              </w:rPr>
                              <w:t>C. song song với tia tới.</w:t>
                            </w:r>
                            <w:r w:rsidRPr="00444735">
                              <w:rPr>
                                <w:b w:val="0"/>
                                <w:color w:val="FF0000"/>
                                <w:sz w:val="21"/>
                                <w:szCs w:val="21"/>
                              </w:rPr>
                              <w:tab/>
                            </w:r>
                            <w:r w:rsidRPr="00444735">
                              <w:rPr>
                                <w:b w:val="0"/>
                                <w:color w:val="FF0000"/>
                                <w:sz w:val="21"/>
                                <w:szCs w:val="21"/>
                              </w:rPr>
                              <w:tab/>
                            </w:r>
                            <w:r w:rsidRPr="00444735">
                              <w:rPr>
                                <w:b w:val="0"/>
                                <w:sz w:val="21"/>
                                <w:szCs w:val="21"/>
                              </w:rPr>
                              <w:t>D. vuông góc với bản mặt song song.</w:t>
                            </w:r>
                          </w:p>
                          <w:p w14:paraId="10969F4E" w14:textId="77777777" w:rsidR="002A4137" w:rsidRPr="00444735" w:rsidRDefault="002A4137" w:rsidP="002519CF">
                            <w:pPr>
                              <w:spacing w:line="276" w:lineRule="auto"/>
                              <w:jc w:val="both"/>
                              <w:rPr>
                                <w:b w:val="0"/>
                                <w:sz w:val="21"/>
                                <w:szCs w:val="21"/>
                              </w:rPr>
                            </w:pPr>
                            <w:r w:rsidRPr="00444735">
                              <w:rPr>
                                <w:sz w:val="21"/>
                                <w:szCs w:val="21"/>
                                <w:u w:val="single"/>
                              </w:rPr>
                              <w:t>Câu 1</w:t>
                            </w:r>
                            <w:r>
                              <w:rPr>
                                <w:sz w:val="21"/>
                                <w:szCs w:val="21"/>
                                <w:u w:val="single"/>
                              </w:rPr>
                              <w:t>5</w:t>
                            </w:r>
                            <w:r w:rsidRPr="00444735">
                              <w:rPr>
                                <w:sz w:val="21"/>
                                <w:szCs w:val="21"/>
                                <w:u w:val="single"/>
                              </w:rPr>
                              <w:t>.</w:t>
                            </w:r>
                            <w:r w:rsidRPr="00444735">
                              <w:rPr>
                                <w:sz w:val="21"/>
                                <w:szCs w:val="21"/>
                              </w:rPr>
                              <w:t xml:space="preserve"> </w:t>
                            </w:r>
                            <w:r w:rsidRPr="00444735">
                              <w:rPr>
                                <w:b w:val="0"/>
                                <w:sz w:val="21"/>
                                <w:szCs w:val="21"/>
                              </w:rPr>
                              <w:t xml:space="preserve"> Một bản hai mặt song song có bề dày 6 (cm), chiết suất n = 1,5 được đặt trong không khí. Điểm sáng S cách bản 20 (cm). Ảnh S’ của S qua bản hai mặt song song cách S một khoảng:</w:t>
                            </w:r>
                          </w:p>
                          <w:p w14:paraId="5D2D0D15" w14:textId="77777777" w:rsidR="002A4137" w:rsidRDefault="002A4137" w:rsidP="002519CF">
                            <w:pPr>
                              <w:spacing w:line="276" w:lineRule="auto"/>
                              <w:jc w:val="both"/>
                              <w:rPr>
                                <w:b w:val="0"/>
                                <w:color w:val="FF0000"/>
                                <w:sz w:val="21"/>
                                <w:szCs w:val="21"/>
                              </w:rPr>
                            </w:pPr>
                            <w:r w:rsidRPr="0037421E">
                              <w:rPr>
                                <w:b w:val="0"/>
                                <w:sz w:val="21"/>
                                <w:szCs w:val="21"/>
                              </w:rPr>
                              <w:t>A. 1 (cm).</w:t>
                            </w:r>
                            <w:r w:rsidRPr="0037421E">
                              <w:rPr>
                                <w:b w:val="0"/>
                                <w:sz w:val="21"/>
                                <w:szCs w:val="21"/>
                              </w:rPr>
                              <w:tab/>
                            </w:r>
                            <w:r w:rsidRPr="0037421E">
                              <w:rPr>
                                <w:b w:val="0"/>
                                <w:color w:val="FF0000"/>
                                <w:sz w:val="21"/>
                                <w:szCs w:val="21"/>
                              </w:rPr>
                              <w:t>B. 2 (cm).</w:t>
                            </w:r>
                            <w:r w:rsidRPr="0037421E">
                              <w:rPr>
                                <w:b w:val="0"/>
                                <w:color w:val="FF0000"/>
                                <w:sz w:val="21"/>
                                <w:szCs w:val="21"/>
                              </w:rPr>
                              <w:tab/>
                            </w:r>
                            <w:r w:rsidRPr="0037421E">
                              <w:rPr>
                                <w:b w:val="0"/>
                                <w:color w:val="FF0000"/>
                                <w:sz w:val="21"/>
                                <w:szCs w:val="21"/>
                              </w:rPr>
                              <w:tab/>
                            </w:r>
                          </w:p>
                          <w:p w14:paraId="7D6A2E14" w14:textId="245BB7DF" w:rsidR="002A4137" w:rsidRPr="0037421E" w:rsidRDefault="002A4137" w:rsidP="002519CF">
                            <w:pPr>
                              <w:spacing w:line="276" w:lineRule="auto"/>
                              <w:jc w:val="both"/>
                              <w:rPr>
                                <w:b w:val="0"/>
                                <w:sz w:val="21"/>
                                <w:szCs w:val="21"/>
                              </w:rPr>
                            </w:pPr>
                            <w:r w:rsidRPr="0037421E">
                              <w:rPr>
                                <w:b w:val="0"/>
                                <w:sz w:val="21"/>
                                <w:szCs w:val="21"/>
                              </w:rPr>
                              <w:t>C. 3 (cm).</w:t>
                            </w:r>
                            <w:r w:rsidRPr="0037421E">
                              <w:rPr>
                                <w:b w:val="0"/>
                                <w:sz w:val="21"/>
                                <w:szCs w:val="21"/>
                              </w:rPr>
                              <w:tab/>
                              <w:t>D. 4 (cm)</w:t>
                            </w:r>
                          </w:p>
                          <w:p w14:paraId="6D769EB0" w14:textId="77777777" w:rsidR="002A4137" w:rsidRPr="0037421E" w:rsidRDefault="002A4137" w:rsidP="002519CF">
                            <w:pPr>
                              <w:tabs>
                                <w:tab w:val="left" w:pos="240"/>
                              </w:tabs>
                              <w:spacing w:line="276" w:lineRule="auto"/>
                              <w:rPr>
                                <w:b w:val="0"/>
                                <w:color w:val="FF0000"/>
                                <w:sz w:val="21"/>
                                <w:szCs w:val="21"/>
                              </w:rPr>
                            </w:pPr>
                            <w:r w:rsidRPr="00444735">
                              <w:rPr>
                                <w:sz w:val="21"/>
                                <w:szCs w:val="21"/>
                                <w:u w:val="single"/>
                              </w:rPr>
                              <w:t>Câu 1</w:t>
                            </w:r>
                            <w:r>
                              <w:rPr>
                                <w:sz w:val="21"/>
                                <w:szCs w:val="21"/>
                                <w:u w:val="single"/>
                              </w:rPr>
                              <w:t>6</w:t>
                            </w:r>
                            <w:r w:rsidRPr="00444735">
                              <w:rPr>
                                <w:sz w:val="21"/>
                                <w:szCs w:val="21"/>
                                <w:u w:val="single"/>
                              </w:rPr>
                              <w:t>.</w:t>
                            </w:r>
                            <w:r w:rsidRPr="00444735">
                              <w:rPr>
                                <w:sz w:val="21"/>
                                <w:szCs w:val="21"/>
                              </w:rPr>
                              <w:t xml:space="preserve"> </w:t>
                            </w:r>
                            <w:r w:rsidRPr="00444735">
                              <w:rPr>
                                <w:b w:val="0"/>
                                <w:sz w:val="21"/>
                                <w:szCs w:val="21"/>
                              </w:rPr>
                              <w:t xml:space="preserve"> </w:t>
                            </w:r>
                            <w:r w:rsidRPr="0037421E">
                              <w:rPr>
                                <w:b w:val="0"/>
                                <w:sz w:val="21"/>
                                <w:szCs w:val="21"/>
                              </w:rPr>
                              <w:t>Một bản hai mặt song song có bề dày 6 (cm), chiết suất n = 1,5 được đặt trong không khí. Điểm sáng S cách bản 20 (cm). Ảnh S’ của S qua bản hai mặt song song cách bản hai mặt song song một khoảng:</w:t>
                            </w:r>
                          </w:p>
                          <w:p w14:paraId="08905726" w14:textId="246C08AD" w:rsidR="002A4137" w:rsidRDefault="002A4137" w:rsidP="002519CF">
                            <w:pPr>
                              <w:spacing w:line="276" w:lineRule="auto"/>
                              <w:jc w:val="both"/>
                              <w:rPr>
                                <w:b w:val="0"/>
                                <w:sz w:val="21"/>
                                <w:szCs w:val="21"/>
                              </w:rPr>
                            </w:pPr>
                            <w:r w:rsidRPr="0037421E">
                              <w:rPr>
                                <w:b w:val="0"/>
                                <w:sz w:val="21"/>
                                <w:szCs w:val="21"/>
                              </w:rPr>
                              <w:t>A. 10 (cm).</w:t>
                            </w:r>
                            <w:r w:rsidRPr="0037421E">
                              <w:rPr>
                                <w:b w:val="0"/>
                                <w:sz w:val="21"/>
                                <w:szCs w:val="21"/>
                              </w:rPr>
                              <w:tab/>
                              <w:t>B. 14 (cm).</w:t>
                            </w:r>
                            <w:r w:rsidRPr="0037421E">
                              <w:rPr>
                                <w:b w:val="0"/>
                                <w:sz w:val="21"/>
                                <w:szCs w:val="21"/>
                              </w:rPr>
                              <w:tab/>
                            </w:r>
                            <w:r w:rsidRPr="0037421E">
                              <w:rPr>
                                <w:b w:val="0"/>
                                <w:sz w:val="21"/>
                                <w:szCs w:val="21"/>
                              </w:rPr>
                              <w:tab/>
                            </w:r>
                          </w:p>
                          <w:p w14:paraId="7AB2B5A7" w14:textId="5F958D58" w:rsidR="002A4137" w:rsidRPr="0037421E" w:rsidRDefault="002A4137" w:rsidP="002519CF">
                            <w:pPr>
                              <w:spacing w:line="276" w:lineRule="auto"/>
                              <w:jc w:val="both"/>
                              <w:rPr>
                                <w:b w:val="0"/>
                                <w:color w:val="FF0000"/>
                                <w:sz w:val="21"/>
                                <w:szCs w:val="21"/>
                              </w:rPr>
                            </w:pPr>
                            <w:r w:rsidRPr="0037421E">
                              <w:rPr>
                                <w:b w:val="0"/>
                                <w:color w:val="FF0000"/>
                                <w:sz w:val="21"/>
                                <w:szCs w:val="21"/>
                              </w:rPr>
                              <w:t>C. 18 (cm).</w:t>
                            </w:r>
                            <w:r w:rsidRPr="0037421E">
                              <w:rPr>
                                <w:b w:val="0"/>
                                <w:color w:val="FF0000"/>
                                <w:sz w:val="21"/>
                                <w:szCs w:val="21"/>
                              </w:rPr>
                              <w:tab/>
                            </w:r>
                            <w:r w:rsidRPr="0037421E">
                              <w:rPr>
                                <w:b w:val="0"/>
                                <w:sz w:val="21"/>
                                <w:szCs w:val="21"/>
                              </w:rPr>
                              <w:t>D. 22(cm)</w:t>
                            </w:r>
                          </w:p>
                          <w:p w14:paraId="793C93B7" w14:textId="77777777" w:rsidR="002A4137" w:rsidRDefault="002A4137" w:rsidP="002519CF">
                            <w:pPr>
                              <w:tabs>
                                <w:tab w:val="left" w:pos="0"/>
                                <w:tab w:val="left" w:pos="567"/>
                              </w:tabs>
                              <w:spacing w:line="276" w:lineRule="auto"/>
                              <w:jc w:val="both"/>
                              <w:rPr>
                                <w:b w:val="0"/>
                                <w:color w:val="000000"/>
                                <w:sz w:val="21"/>
                                <w:szCs w:val="21"/>
                              </w:rPr>
                            </w:pPr>
                            <w:r w:rsidRPr="00444735">
                              <w:rPr>
                                <w:sz w:val="21"/>
                                <w:szCs w:val="21"/>
                                <w:u w:val="single"/>
                              </w:rPr>
                              <w:t>Câu 1</w:t>
                            </w:r>
                            <w:r>
                              <w:rPr>
                                <w:sz w:val="21"/>
                                <w:szCs w:val="21"/>
                                <w:u w:val="single"/>
                              </w:rPr>
                              <w:t>7</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Một tia sáng truyền từ môi trường A vào môi trường B dưới góc tới 9</w:t>
                            </w:r>
                            <w:r w:rsidRPr="00E857BA">
                              <w:rPr>
                                <w:b w:val="0"/>
                                <w:color w:val="000000"/>
                                <w:sz w:val="21"/>
                                <w:szCs w:val="21"/>
                                <w:vertAlign w:val="superscript"/>
                              </w:rPr>
                              <w:t>o</w:t>
                            </w:r>
                            <w:r w:rsidRPr="00E857BA">
                              <w:rPr>
                                <w:b w:val="0"/>
                                <w:color w:val="000000"/>
                                <w:sz w:val="21"/>
                                <w:szCs w:val="21"/>
                              </w:rPr>
                              <w:t xml:space="preserve"> thì góc khúc xạ là 8</w:t>
                            </w:r>
                            <w:r w:rsidRPr="00E857BA">
                              <w:rPr>
                                <w:b w:val="0"/>
                                <w:color w:val="000000"/>
                                <w:sz w:val="21"/>
                                <w:szCs w:val="21"/>
                                <w:vertAlign w:val="superscript"/>
                              </w:rPr>
                              <w:t>o</w:t>
                            </w:r>
                            <w:r w:rsidRPr="00E857BA">
                              <w:rPr>
                                <w:b w:val="0"/>
                                <w:color w:val="000000"/>
                                <w:sz w:val="21"/>
                                <w:szCs w:val="21"/>
                              </w:rPr>
                              <w:t>. Tìm góc khúc xạ khi góc tới là 60</w:t>
                            </w:r>
                            <w:r w:rsidRPr="00E857BA">
                              <w:rPr>
                                <w:b w:val="0"/>
                                <w:color w:val="000000"/>
                                <w:sz w:val="21"/>
                                <w:szCs w:val="21"/>
                                <w:vertAlign w:val="superscript"/>
                              </w:rPr>
                              <w:t>o</w:t>
                            </w:r>
                            <w:r w:rsidRPr="00E857BA">
                              <w:rPr>
                                <w:b w:val="0"/>
                                <w:color w:val="000000"/>
                                <w:sz w:val="21"/>
                                <w:szCs w:val="21"/>
                              </w:rPr>
                              <w:t>.</w:t>
                            </w:r>
                            <w:r>
                              <w:rPr>
                                <w:b w:val="0"/>
                                <w:color w:val="000000"/>
                                <w:sz w:val="21"/>
                                <w:szCs w:val="21"/>
                              </w:rPr>
                              <w:tab/>
                            </w:r>
                            <w:r>
                              <w:rPr>
                                <w:b w:val="0"/>
                                <w:color w:val="000000"/>
                                <w:sz w:val="21"/>
                                <w:szCs w:val="21"/>
                              </w:rPr>
                              <w:tab/>
                            </w:r>
                          </w:p>
                          <w:p w14:paraId="59188072" w14:textId="77777777" w:rsidR="002A4137" w:rsidRDefault="002A4137" w:rsidP="002519CF">
                            <w:pPr>
                              <w:tabs>
                                <w:tab w:val="left" w:pos="0"/>
                                <w:tab w:val="left" w:pos="567"/>
                              </w:tabs>
                              <w:spacing w:line="276" w:lineRule="auto"/>
                              <w:jc w:val="both"/>
                              <w:rPr>
                                <w:b w:val="0"/>
                                <w:color w:val="000000"/>
                                <w:sz w:val="21"/>
                                <w:szCs w:val="21"/>
                              </w:rPr>
                            </w:pPr>
                            <w:r w:rsidRPr="00E857BA">
                              <w:rPr>
                                <w:b w:val="0"/>
                                <w:color w:val="000000"/>
                                <w:sz w:val="21"/>
                                <w:szCs w:val="21"/>
                              </w:rPr>
                              <w:t>A. 47,25</w:t>
                            </w:r>
                            <w:r w:rsidRPr="00E857BA">
                              <w:rPr>
                                <w:b w:val="0"/>
                                <w:color w:val="000000"/>
                                <w:sz w:val="21"/>
                                <w:szCs w:val="21"/>
                                <w:vertAlign w:val="superscript"/>
                              </w:rPr>
                              <w:t>o</w:t>
                            </w:r>
                            <w:r>
                              <w:rPr>
                                <w:b w:val="0"/>
                                <w:color w:val="000000"/>
                                <w:sz w:val="21"/>
                                <w:szCs w:val="21"/>
                              </w:rPr>
                              <w:t>.</w:t>
                            </w:r>
                            <w:r>
                              <w:rPr>
                                <w:b w:val="0"/>
                                <w:color w:val="000000"/>
                                <w:sz w:val="21"/>
                                <w:szCs w:val="21"/>
                              </w:rPr>
                              <w:tab/>
                            </w:r>
                            <w:r w:rsidRPr="00E857BA">
                              <w:rPr>
                                <w:b w:val="0"/>
                                <w:color w:val="000000"/>
                                <w:sz w:val="21"/>
                                <w:szCs w:val="21"/>
                              </w:rPr>
                              <w:t>B. 56,33</w:t>
                            </w:r>
                            <w:r w:rsidRPr="00E857BA">
                              <w:rPr>
                                <w:b w:val="0"/>
                                <w:color w:val="000000"/>
                                <w:sz w:val="21"/>
                                <w:szCs w:val="21"/>
                                <w:vertAlign w:val="superscript"/>
                              </w:rPr>
                              <w:t>o</w:t>
                            </w:r>
                            <w:r w:rsidRPr="00E857BA">
                              <w:rPr>
                                <w:b w:val="0"/>
                                <w:color w:val="000000"/>
                                <w:sz w:val="21"/>
                                <w:szCs w:val="21"/>
                              </w:rPr>
                              <w:t>.</w:t>
                            </w:r>
                            <w:r w:rsidRPr="00E857BA">
                              <w:rPr>
                                <w:b w:val="0"/>
                                <w:color w:val="000000"/>
                                <w:sz w:val="21"/>
                                <w:szCs w:val="21"/>
                              </w:rPr>
                              <w:tab/>
                            </w:r>
                            <w:r w:rsidRPr="00E857BA">
                              <w:rPr>
                                <w:b w:val="0"/>
                                <w:color w:val="000000"/>
                                <w:sz w:val="21"/>
                                <w:szCs w:val="21"/>
                              </w:rPr>
                              <w:tab/>
                            </w:r>
                          </w:p>
                          <w:p w14:paraId="34EFC147" w14:textId="732C8B43" w:rsidR="002A4137" w:rsidRPr="00E857BA" w:rsidRDefault="002A4137" w:rsidP="002519CF">
                            <w:pPr>
                              <w:tabs>
                                <w:tab w:val="left" w:pos="0"/>
                                <w:tab w:val="left" w:pos="567"/>
                              </w:tabs>
                              <w:spacing w:line="276" w:lineRule="auto"/>
                              <w:jc w:val="both"/>
                              <w:rPr>
                                <w:b w:val="0"/>
                                <w:color w:val="000000"/>
                                <w:sz w:val="21"/>
                                <w:szCs w:val="21"/>
                              </w:rPr>
                            </w:pPr>
                            <w:r w:rsidRPr="00E857BA">
                              <w:rPr>
                                <w:b w:val="0"/>
                                <w:color w:val="0000FF"/>
                                <w:sz w:val="21"/>
                                <w:szCs w:val="21"/>
                              </w:rPr>
                              <w:t>C. 50,33</w:t>
                            </w:r>
                            <w:r w:rsidRPr="00E857BA">
                              <w:rPr>
                                <w:b w:val="0"/>
                                <w:color w:val="0000FF"/>
                                <w:sz w:val="21"/>
                                <w:szCs w:val="21"/>
                                <w:vertAlign w:val="superscript"/>
                              </w:rPr>
                              <w:t>o</w:t>
                            </w:r>
                            <w:r w:rsidRPr="00E857BA">
                              <w:rPr>
                                <w:b w:val="0"/>
                                <w:color w:val="0000FF"/>
                                <w:sz w:val="21"/>
                                <w:szCs w:val="21"/>
                              </w:rPr>
                              <w:t>.</w:t>
                            </w:r>
                            <w:r>
                              <w:rPr>
                                <w:b w:val="0"/>
                                <w:color w:val="000000"/>
                                <w:sz w:val="21"/>
                                <w:szCs w:val="21"/>
                              </w:rPr>
                              <w:tab/>
                            </w:r>
                            <w:r w:rsidRPr="00E857BA">
                              <w:rPr>
                                <w:b w:val="0"/>
                                <w:color w:val="000000"/>
                                <w:sz w:val="21"/>
                                <w:szCs w:val="21"/>
                              </w:rPr>
                              <w:t>D. 58,67</w:t>
                            </w:r>
                            <w:r w:rsidRPr="00E857BA">
                              <w:rPr>
                                <w:b w:val="0"/>
                                <w:color w:val="000000"/>
                                <w:sz w:val="21"/>
                                <w:szCs w:val="21"/>
                                <w:vertAlign w:val="superscript"/>
                              </w:rPr>
                              <w:t>o</w:t>
                            </w:r>
                          </w:p>
                          <w:p w14:paraId="6CD69323" w14:textId="73B99F6A" w:rsidR="002A4137" w:rsidRPr="00E857BA" w:rsidRDefault="002A4137" w:rsidP="002519CF">
                            <w:pPr>
                              <w:tabs>
                                <w:tab w:val="left" w:pos="0"/>
                                <w:tab w:val="left" w:pos="567"/>
                              </w:tabs>
                              <w:spacing w:line="276" w:lineRule="auto"/>
                              <w:rPr>
                                <w:b w:val="0"/>
                                <w:color w:val="000000"/>
                                <w:sz w:val="21"/>
                                <w:szCs w:val="21"/>
                              </w:rPr>
                            </w:pPr>
                            <w:r w:rsidRPr="00444735">
                              <w:rPr>
                                <w:sz w:val="21"/>
                                <w:szCs w:val="21"/>
                                <w:u w:val="single"/>
                              </w:rPr>
                              <w:t>Câu 1</w:t>
                            </w:r>
                            <w:r>
                              <w:rPr>
                                <w:sz w:val="21"/>
                                <w:szCs w:val="21"/>
                                <w:u w:val="single"/>
                              </w:rPr>
                              <w:t>8</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Người ta tăng góc tới của một tia sáng chiếu lên mặt của một chất lỏng lên gấp 2 lần. Góc khúc xạ của tia sáng</w:t>
                            </w:r>
                          </w:p>
                          <w:p w14:paraId="4E7239C7" w14:textId="77777777" w:rsidR="002A4137" w:rsidRDefault="002A4137" w:rsidP="002519CF">
                            <w:pPr>
                              <w:tabs>
                                <w:tab w:val="left" w:pos="0"/>
                                <w:tab w:val="left" w:pos="567"/>
                              </w:tabs>
                              <w:spacing w:line="276" w:lineRule="auto"/>
                              <w:rPr>
                                <w:b w:val="0"/>
                                <w:color w:val="000000"/>
                                <w:sz w:val="21"/>
                                <w:szCs w:val="21"/>
                              </w:rPr>
                            </w:pPr>
                            <w:r w:rsidRPr="00E857BA">
                              <w:rPr>
                                <w:b w:val="0"/>
                                <w:color w:val="000000"/>
                                <w:sz w:val="21"/>
                                <w:szCs w:val="21"/>
                              </w:rPr>
                              <w:t>A. cũng tăng gấp 2 lần.</w:t>
                            </w:r>
                            <w:r w:rsidRPr="00E857BA">
                              <w:rPr>
                                <w:b w:val="0"/>
                                <w:color w:val="000000"/>
                                <w:sz w:val="21"/>
                                <w:szCs w:val="21"/>
                              </w:rPr>
                              <w:tab/>
                            </w:r>
                            <w:r w:rsidRPr="00E857BA">
                              <w:rPr>
                                <w:b w:val="0"/>
                                <w:color w:val="000000"/>
                                <w:sz w:val="21"/>
                                <w:szCs w:val="21"/>
                              </w:rPr>
                              <w:tab/>
                            </w:r>
                          </w:p>
                          <w:p w14:paraId="7ED79774" w14:textId="6A62F9A0" w:rsidR="002A4137" w:rsidRPr="00E857BA" w:rsidRDefault="002A4137" w:rsidP="002519CF">
                            <w:pPr>
                              <w:tabs>
                                <w:tab w:val="left" w:pos="0"/>
                                <w:tab w:val="left" w:pos="567"/>
                              </w:tabs>
                              <w:spacing w:line="276" w:lineRule="auto"/>
                              <w:rPr>
                                <w:b w:val="0"/>
                                <w:color w:val="000000"/>
                                <w:sz w:val="21"/>
                                <w:szCs w:val="21"/>
                              </w:rPr>
                            </w:pPr>
                            <w:r w:rsidRPr="00E857BA">
                              <w:rPr>
                                <w:b w:val="0"/>
                                <w:color w:val="000000"/>
                                <w:sz w:val="21"/>
                                <w:szCs w:val="21"/>
                              </w:rPr>
                              <w:t>B. tăng gấp hơn 2 lần.</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8E5D028" w14:textId="77777777" w:rsidR="002A4137" w:rsidRDefault="002A4137" w:rsidP="002519CF">
                            <w:pPr>
                              <w:spacing w:line="276" w:lineRule="auto"/>
                              <w:ind w:right="-49"/>
                              <w:jc w:val="both"/>
                              <w:rPr>
                                <w:b w:val="0"/>
                                <w:color w:val="000000"/>
                                <w:sz w:val="21"/>
                                <w:szCs w:val="21"/>
                              </w:rPr>
                            </w:pPr>
                            <w:r w:rsidRPr="00E857BA">
                              <w:rPr>
                                <w:b w:val="0"/>
                                <w:color w:val="0000FF"/>
                                <w:sz w:val="21"/>
                                <w:szCs w:val="21"/>
                              </w:rPr>
                              <w:t>C. tăng ít hơn 2 lần</w:t>
                            </w:r>
                            <w:r w:rsidRPr="00E857BA">
                              <w:rPr>
                                <w:b w:val="0"/>
                                <w:color w:val="000000"/>
                                <w:sz w:val="21"/>
                                <w:szCs w:val="21"/>
                              </w:rPr>
                              <w:t>.</w:t>
                            </w:r>
                            <w:r w:rsidRPr="00E857BA">
                              <w:rPr>
                                <w:b w:val="0"/>
                                <w:color w:val="000000"/>
                                <w:sz w:val="21"/>
                                <w:szCs w:val="21"/>
                              </w:rPr>
                              <w:tab/>
                            </w:r>
                            <w:r w:rsidRPr="00E857BA">
                              <w:rPr>
                                <w:b w:val="0"/>
                                <w:color w:val="000000"/>
                                <w:sz w:val="21"/>
                                <w:szCs w:val="21"/>
                              </w:rPr>
                              <w:tab/>
                            </w:r>
                          </w:p>
                          <w:p w14:paraId="2551819F" w14:textId="52155EE1" w:rsidR="002A4137" w:rsidRDefault="002A4137" w:rsidP="002519CF">
                            <w:pPr>
                              <w:spacing w:line="276" w:lineRule="auto"/>
                              <w:ind w:right="-49"/>
                              <w:jc w:val="both"/>
                              <w:rPr>
                                <w:b w:val="0"/>
                                <w:color w:val="000000"/>
                                <w:sz w:val="21"/>
                                <w:szCs w:val="21"/>
                              </w:rPr>
                            </w:pPr>
                            <w:r w:rsidRPr="00E857BA">
                              <w:rPr>
                                <w:b w:val="0"/>
                                <w:color w:val="000000"/>
                                <w:sz w:val="21"/>
                                <w:szCs w:val="21"/>
                              </w:rPr>
                              <w:t>D. tăng nhiều hay ít hơn 2 lần còn tuỳ thuộc vào chiết suất của chất lỏng đó lớn hay nhỏ</w:t>
                            </w:r>
                          </w:p>
                          <w:p w14:paraId="42E66FC7" w14:textId="77777777" w:rsidR="002A4137" w:rsidRPr="00E857BA" w:rsidRDefault="002A4137" w:rsidP="002519CF">
                            <w:pPr>
                              <w:tabs>
                                <w:tab w:val="left" w:pos="0"/>
                                <w:tab w:val="left" w:pos="567"/>
                              </w:tabs>
                              <w:spacing w:before="60" w:after="60" w:line="276" w:lineRule="auto"/>
                              <w:jc w:val="both"/>
                              <w:rPr>
                                <w:b w:val="0"/>
                                <w:sz w:val="21"/>
                                <w:szCs w:val="21"/>
                                <w:lang w:val="nl-NL"/>
                              </w:rPr>
                            </w:pPr>
                            <w:r w:rsidRPr="00444735">
                              <w:rPr>
                                <w:sz w:val="21"/>
                                <w:szCs w:val="21"/>
                                <w:u w:val="single"/>
                              </w:rPr>
                              <w:t>Câu 1</w:t>
                            </w:r>
                            <w:r>
                              <w:rPr>
                                <w:sz w:val="21"/>
                                <w:szCs w:val="21"/>
                                <w:u w:val="single"/>
                              </w:rPr>
                              <w:t>9</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nl-NL"/>
                              </w:rPr>
                              <w:t>Chiếu một chùm tia sáng song song trong không khí tới mặt nước ( n = 4/3) với góc tới là 45</w:t>
                            </w:r>
                            <w:r w:rsidRPr="00E857BA">
                              <w:rPr>
                                <w:b w:val="0"/>
                                <w:sz w:val="21"/>
                                <w:szCs w:val="21"/>
                                <w:vertAlign w:val="superscript"/>
                                <w:lang w:val="nl-NL"/>
                              </w:rPr>
                              <w:t>0</w:t>
                            </w:r>
                            <w:r w:rsidRPr="00E857BA">
                              <w:rPr>
                                <w:b w:val="0"/>
                                <w:sz w:val="21"/>
                                <w:szCs w:val="21"/>
                                <w:lang w:val="nl-NL"/>
                              </w:rPr>
                              <w:t>. Góc hợp bởi tia khúc xạ và tia tới là:</w:t>
                            </w:r>
                          </w:p>
                          <w:p w14:paraId="205DA037" w14:textId="42D83400" w:rsidR="002A4137" w:rsidRDefault="002A4137" w:rsidP="002519CF">
                            <w:pPr>
                              <w:tabs>
                                <w:tab w:val="left" w:pos="0"/>
                                <w:tab w:val="left" w:pos="567"/>
                              </w:tabs>
                              <w:spacing w:before="60" w:after="60" w:line="276" w:lineRule="auto"/>
                              <w:jc w:val="both"/>
                              <w:rPr>
                                <w:b w:val="0"/>
                                <w:sz w:val="21"/>
                                <w:szCs w:val="21"/>
                                <w:lang w:val="nl-NL"/>
                              </w:rPr>
                            </w:pPr>
                            <w:r w:rsidRPr="00E857BA">
                              <w:rPr>
                                <w:b w:val="0"/>
                                <w:sz w:val="21"/>
                                <w:szCs w:val="21"/>
                                <w:lang w:val="nl-NL"/>
                              </w:rPr>
                              <w:t>A. D = 70</w:t>
                            </w:r>
                            <w:r w:rsidRPr="00E857BA">
                              <w:rPr>
                                <w:b w:val="0"/>
                                <w:sz w:val="21"/>
                                <w:szCs w:val="21"/>
                                <w:vertAlign w:val="superscript"/>
                                <w:lang w:val="nl-NL"/>
                              </w:rPr>
                              <w:t>0</w:t>
                            </w:r>
                            <w:r w:rsidRPr="00E857BA">
                              <w:rPr>
                                <w:b w:val="0"/>
                                <w:sz w:val="21"/>
                                <w:szCs w:val="21"/>
                                <w:lang w:val="nl-NL"/>
                              </w:rPr>
                              <w:t>32’.</w:t>
                            </w:r>
                            <w:r w:rsidRPr="00E857BA">
                              <w:rPr>
                                <w:b w:val="0"/>
                                <w:sz w:val="21"/>
                                <w:szCs w:val="21"/>
                                <w:lang w:val="nl-NL"/>
                              </w:rPr>
                              <w:tab/>
                              <w:t>B. D = 45</w:t>
                            </w:r>
                            <w:r w:rsidRPr="00E857BA">
                              <w:rPr>
                                <w:b w:val="0"/>
                                <w:sz w:val="21"/>
                                <w:szCs w:val="21"/>
                                <w:vertAlign w:val="superscript"/>
                                <w:lang w:val="nl-NL"/>
                              </w:rPr>
                              <w:t>0</w:t>
                            </w:r>
                            <w:r w:rsidRPr="00E857BA">
                              <w:rPr>
                                <w:b w:val="0"/>
                                <w:sz w:val="21"/>
                                <w:szCs w:val="21"/>
                                <w:lang w:val="nl-NL"/>
                              </w:rPr>
                              <w:t>.</w:t>
                            </w:r>
                            <w:r w:rsidRPr="00E857BA">
                              <w:rPr>
                                <w:b w:val="0"/>
                                <w:sz w:val="21"/>
                                <w:szCs w:val="21"/>
                                <w:lang w:val="nl-NL"/>
                              </w:rPr>
                              <w:tab/>
                            </w:r>
                            <w:r w:rsidRPr="00E857BA">
                              <w:rPr>
                                <w:b w:val="0"/>
                                <w:sz w:val="21"/>
                                <w:szCs w:val="21"/>
                                <w:lang w:val="nl-NL"/>
                              </w:rPr>
                              <w:tab/>
                            </w:r>
                            <w:r w:rsidRPr="00E857BA">
                              <w:rPr>
                                <w:b w:val="0"/>
                                <w:sz w:val="21"/>
                                <w:szCs w:val="21"/>
                                <w:lang w:val="nl-NL"/>
                              </w:rPr>
                              <w:tab/>
                            </w:r>
                          </w:p>
                          <w:p w14:paraId="1D5AF5EB" w14:textId="7B4FAB8E" w:rsidR="002A4137" w:rsidRPr="00E857BA" w:rsidRDefault="002A4137" w:rsidP="002519CF">
                            <w:pPr>
                              <w:tabs>
                                <w:tab w:val="left" w:pos="0"/>
                                <w:tab w:val="left" w:pos="567"/>
                              </w:tabs>
                              <w:spacing w:before="60" w:after="60" w:line="276" w:lineRule="auto"/>
                              <w:jc w:val="both"/>
                              <w:rPr>
                                <w:b w:val="0"/>
                                <w:color w:val="FF0000"/>
                                <w:sz w:val="21"/>
                                <w:szCs w:val="21"/>
                                <w:lang w:val="nl-NL"/>
                              </w:rPr>
                            </w:pPr>
                            <w:r w:rsidRPr="00E857BA">
                              <w:rPr>
                                <w:b w:val="0"/>
                                <w:sz w:val="21"/>
                                <w:szCs w:val="21"/>
                                <w:lang w:val="nl-NL"/>
                              </w:rPr>
                              <w:t>C. D = 25</w:t>
                            </w:r>
                            <w:r w:rsidRPr="00E857BA">
                              <w:rPr>
                                <w:b w:val="0"/>
                                <w:sz w:val="21"/>
                                <w:szCs w:val="21"/>
                                <w:vertAlign w:val="superscript"/>
                                <w:lang w:val="nl-NL"/>
                              </w:rPr>
                              <w:t>0</w:t>
                            </w:r>
                            <w:r w:rsidRPr="00E857BA">
                              <w:rPr>
                                <w:b w:val="0"/>
                                <w:sz w:val="21"/>
                                <w:szCs w:val="21"/>
                                <w:lang w:val="nl-NL"/>
                              </w:rPr>
                              <w:t>32’.</w:t>
                            </w:r>
                            <w:r w:rsidRPr="00E857BA">
                              <w:rPr>
                                <w:b w:val="0"/>
                                <w:sz w:val="21"/>
                                <w:szCs w:val="21"/>
                                <w:lang w:val="nl-NL"/>
                              </w:rPr>
                              <w:tab/>
                            </w:r>
                            <w:r w:rsidRPr="00E857BA">
                              <w:rPr>
                                <w:b w:val="0"/>
                                <w:color w:val="FF0000"/>
                                <w:sz w:val="21"/>
                                <w:szCs w:val="21"/>
                                <w:lang w:val="nl-NL"/>
                              </w:rPr>
                              <w:t>D. D = 12</w:t>
                            </w:r>
                            <w:r w:rsidRPr="00E857BA">
                              <w:rPr>
                                <w:b w:val="0"/>
                                <w:color w:val="FF0000"/>
                                <w:sz w:val="21"/>
                                <w:szCs w:val="21"/>
                                <w:vertAlign w:val="superscript"/>
                                <w:lang w:val="nl-NL"/>
                              </w:rPr>
                              <w:t>0</w:t>
                            </w:r>
                            <w:r w:rsidRPr="00E857BA">
                              <w:rPr>
                                <w:b w:val="0"/>
                                <w:color w:val="FF0000"/>
                                <w:sz w:val="21"/>
                                <w:szCs w:val="21"/>
                                <w:lang w:val="nl-NL"/>
                              </w:rPr>
                              <w:t>58’.</w:t>
                            </w:r>
                          </w:p>
                          <w:p w14:paraId="4598FCEE" w14:textId="77777777" w:rsidR="002A4137" w:rsidRPr="00E857BA" w:rsidRDefault="002A4137" w:rsidP="002519CF">
                            <w:pPr>
                              <w:tabs>
                                <w:tab w:val="left" w:pos="0"/>
                                <w:tab w:val="left" w:pos="567"/>
                              </w:tabs>
                              <w:spacing w:line="276" w:lineRule="auto"/>
                              <w:jc w:val="both"/>
                              <w:rPr>
                                <w:b w:val="0"/>
                                <w:color w:val="000000"/>
                                <w:sz w:val="21"/>
                                <w:szCs w:val="21"/>
                              </w:rPr>
                            </w:pPr>
                            <w:r>
                              <w:rPr>
                                <w:sz w:val="21"/>
                                <w:szCs w:val="21"/>
                                <w:u w:val="single"/>
                              </w:rPr>
                              <w:t>Câu 20</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Đặt một thước dài 70cm theo phương thẳng đứng vuông góc với đáy bể nước nằm ngang (đầu thước chạm đáy bể). Chiều cao lớp nước là 40cm và chiết suất là 4/3. Nếu các tia sáng mặt trời tới nước dưới góc tới i (sini=0,8) thì bóng của thước dưới đáy bể là bao nhiêu?</w:t>
                            </w:r>
                          </w:p>
                          <w:p w14:paraId="3B6F59F9" w14:textId="77777777" w:rsidR="002A4137" w:rsidRDefault="002A4137" w:rsidP="002519CF">
                            <w:pPr>
                              <w:tabs>
                                <w:tab w:val="left" w:pos="0"/>
                                <w:tab w:val="left" w:pos="567"/>
                              </w:tabs>
                              <w:spacing w:line="276" w:lineRule="auto"/>
                              <w:jc w:val="both"/>
                              <w:rPr>
                                <w:b w:val="0"/>
                                <w:color w:val="000000"/>
                                <w:sz w:val="21"/>
                                <w:szCs w:val="21"/>
                              </w:rPr>
                            </w:pPr>
                            <w:r w:rsidRPr="00E857BA">
                              <w:rPr>
                                <w:b w:val="0"/>
                                <w:color w:val="000000"/>
                                <w:sz w:val="21"/>
                                <w:szCs w:val="21"/>
                              </w:rPr>
                              <w:t>A. 50cm.</w:t>
                            </w:r>
                            <w:r w:rsidRPr="00E857BA">
                              <w:rPr>
                                <w:b w:val="0"/>
                                <w:color w:val="000000"/>
                                <w:sz w:val="21"/>
                                <w:szCs w:val="21"/>
                              </w:rPr>
                              <w:tab/>
                              <w:t>B. 60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92C1805" w14:textId="330BAB2A" w:rsidR="002A4137" w:rsidRPr="00E857BA" w:rsidRDefault="002A4137" w:rsidP="002519CF">
                            <w:pPr>
                              <w:tabs>
                                <w:tab w:val="left" w:pos="0"/>
                                <w:tab w:val="left" w:pos="567"/>
                              </w:tabs>
                              <w:spacing w:line="276" w:lineRule="auto"/>
                              <w:jc w:val="both"/>
                              <w:rPr>
                                <w:b w:val="0"/>
                                <w:color w:val="000000"/>
                                <w:sz w:val="21"/>
                                <w:szCs w:val="21"/>
                              </w:rPr>
                            </w:pPr>
                            <w:r w:rsidRPr="00E857BA">
                              <w:rPr>
                                <w:b w:val="0"/>
                                <w:color w:val="0000FF"/>
                                <w:sz w:val="21"/>
                                <w:szCs w:val="21"/>
                              </w:rPr>
                              <w:t>C. 70cm</w:t>
                            </w:r>
                            <w:r w:rsidRPr="00E857BA">
                              <w:rPr>
                                <w:b w:val="0"/>
                                <w:color w:val="000000"/>
                                <w:sz w:val="21"/>
                                <w:szCs w:val="21"/>
                              </w:rPr>
                              <w:t>.</w:t>
                            </w:r>
                            <w:r w:rsidRPr="00E857BA">
                              <w:rPr>
                                <w:b w:val="0"/>
                                <w:color w:val="000000"/>
                                <w:sz w:val="21"/>
                                <w:szCs w:val="21"/>
                              </w:rPr>
                              <w:tab/>
                              <w:t>D. 80cm.</w:t>
                            </w:r>
                          </w:p>
                          <w:p w14:paraId="4BA23E53" w14:textId="201A00A4" w:rsidR="002A4137" w:rsidRPr="00E857BA" w:rsidRDefault="002A4137" w:rsidP="002519CF">
                            <w:pPr>
                              <w:tabs>
                                <w:tab w:val="left" w:pos="0"/>
                                <w:tab w:val="left" w:pos="567"/>
                              </w:tabs>
                              <w:spacing w:line="276" w:lineRule="auto"/>
                              <w:rPr>
                                <w:b w:val="0"/>
                                <w:sz w:val="21"/>
                                <w:szCs w:val="21"/>
                                <w:lang w:val="pt-BR"/>
                              </w:rPr>
                            </w:pPr>
                            <w:r w:rsidRPr="00444735">
                              <w:rPr>
                                <w:sz w:val="21"/>
                                <w:szCs w:val="21"/>
                                <w:u w:val="single"/>
                              </w:rPr>
                              <w:t xml:space="preserve">Câu </w:t>
                            </w:r>
                            <w:r>
                              <w:rPr>
                                <w:sz w:val="21"/>
                                <w:szCs w:val="21"/>
                                <w:u w:val="single"/>
                              </w:rPr>
                              <w:t>2</w:t>
                            </w:r>
                            <w:r w:rsidRPr="00444735">
                              <w:rPr>
                                <w:sz w:val="21"/>
                                <w:szCs w:val="21"/>
                                <w:u w:val="single"/>
                              </w:rPr>
                              <w:t>1.</w:t>
                            </w:r>
                            <w:r w:rsidRPr="00444735">
                              <w:rPr>
                                <w:sz w:val="21"/>
                                <w:szCs w:val="21"/>
                              </w:rPr>
                              <w:t xml:space="preserve"> </w:t>
                            </w:r>
                            <w:r w:rsidRPr="00444735">
                              <w:rPr>
                                <w:b w:val="0"/>
                                <w:sz w:val="21"/>
                                <w:szCs w:val="21"/>
                              </w:rPr>
                              <w:t xml:space="preserve"> </w:t>
                            </w:r>
                            <w:r w:rsidRPr="00E857BA">
                              <w:rPr>
                                <w:b w:val="0"/>
                                <w:sz w:val="21"/>
                                <w:szCs w:val="21"/>
                                <w:lang w:val="pt-BR"/>
                              </w:rPr>
                              <w:t>Một cây cọc có chiều cao 1,2 m được cắm thẳng đứng dưới một đáy bể nằm ngang sao cho</w:t>
                            </w:r>
                            <w:r>
                              <w:rPr>
                                <w:b w:val="0"/>
                                <w:sz w:val="21"/>
                                <w:szCs w:val="21"/>
                                <w:lang w:val="vi-VN"/>
                              </w:rPr>
                              <w:t xml:space="preserve"> ¾</w:t>
                            </w:r>
                            <w:r w:rsidRPr="00E857BA">
                              <w:rPr>
                                <w:b w:val="0"/>
                                <w:sz w:val="21"/>
                                <w:szCs w:val="21"/>
                                <w:lang w:val="pt-BR"/>
                              </w:rPr>
                              <w:t xml:space="preserve"> cọc ngập trong nước. Các tia sáng mặt trời chiếu tới cọc theo phương hợp với nó một góc i, với sini = 0,8. Chiết suất của nước bằng</w:t>
                            </w:r>
                            <w:r>
                              <w:rPr>
                                <w:b w:val="0"/>
                                <w:sz w:val="21"/>
                                <w:szCs w:val="21"/>
                                <w:lang w:val="vi-VN"/>
                              </w:rPr>
                              <w:t xml:space="preserve"> 4/3</w:t>
                            </w:r>
                            <w:r w:rsidRPr="00E857BA">
                              <w:rPr>
                                <w:b w:val="0"/>
                                <w:sz w:val="21"/>
                                <w:szCs w:val="21"/>
                                <w:lang w:val="pt-BR"/>
                              </w:rPr>
                              <w:t>.</w:t>
                            </w:r>
                            <w:r>
                              <w:rPr>
                                <w:b w:val="0"/>
                                <w:sz w:val="21"/>
                                <w:szCs w:val="21"/>
                                <w:lang w:val="vi-VN"/>
                              </w:rPr>
                              <w:t xml:space="preserve"> </w:t>
                            </w:r>
                            <w:r w:rsidRPr="00E857BA">
                              <w:rPr>
                                <w:b w:val="0"/>
                                <w:sz w:val="21"/>
                                <w:szCs w:val="21"/>
                                <w:lang w:val="pt-BR"/>
                              </w:rPr>
                              <w:t>Chiều dài của bóng cọc dưới đáy bể là:</w:t>
                            </w:r>
                          </w:p>
                          <w:p w14:paraId="0D085A7C" w14:textId="7F56E21C" w:rsidR="002A4137" w:rsidRDefault="002A4137" w:rsidP="002519CF">
                            <w:pPr>
                              <w:tabs>
                                <w:tab w:val="left" w:pos="0"/>
                                <w:tab w:val="left" w:pos="567"/>
                              </w:tabs>
                              <w:spacing w:line="276" w:lineRule="auto"/>
                              <w:rPr>
                                <w:b w:val="0"/>
                                <w:sz w:val="21"/>
                                <w:szCs w:val="21"/>
                                <w:lang w:val="pt-BR"/>
                              </w:rPr>
                            </w:pPr>
                            <w:r w:rsidRPr="00E857BA">
                              <w:rPr>
                                <w:b w:val="0"/>
                                <w:sz w:val="21"/>
                                <w:szCs w:val="21"/>
                                <w:lang w:val="pt-BR"/>
                              </w:rPr>
                              <w:t>A. 0,9 m</w:t>
                            </w:r>
                            <w:r w:rsidRPr="00E857BA">
                              <w:rPr>
                                <w:b w:val="0"/>
                                <w:sz w:val="21"/>
                                <w:szCs w:val="21"/>
                                <w:lang w:val="pt-BR"/>
                              </w:rPr>
                              <w:tab/>
                              <w:t>B. 0,4 m</w:t>
                            </w:r>
                            <w:r w:rsidRPr="00E857BA">
                              <w:rPr>
                                <w:b w:val="0"/>
                                <w:sz w:val="21"/>
                                <w:szCs w:val="21"/>
                                <w:lang w:val="pt-BR"/>
                              </w:rPr>
                              <w:tab/>
                            </w:r>
                            <w:r w:rsidRPr="00E857BA">
                              <w:rPr>
                                <w:b w:val="0"/>
                                <w:sz w:val="21"/>
                                <w:szCs w:val="21"/>
                                <w:lang w:val="pt-BR"/>
                              </w:rPr>
                              <w:tab/>
                            </w:r>
                          </w:p>
                          <w:p w14:paraId="2A3DCD12" w14:textId="14EEE4BE" w:rsidR="002A4137" w:rsidRPr="00491E15" w:rsidRDefault="002A4137" w:rsidP="002519CF">
                            <w:pPr>
                              <w:tabs>
                                <w:tab w:val="left" w:pos="0"/>
                                <w:tab w:val="left" w:pos="567"/>
                              </w:tabs>
                              <w:spacing w:line="276" w:lineRule="auto"/>
                              <w:rPr>
                                <w:b w:val="0"/>
                                <w:sz w:val="21"/>
                                <w:szCs w:val="21"/>
                                <w:lang w:val="pt-BR"/>
                              </w:rPr>
                            </w:pPr>
                            <w:r w:rsidRPr="00E857BA">
                              <w:rPr>
                                <w:b w:val="0"/>
                                <w:color w:val="FF0000"/>
                                <w:sz w:val="21"/>
                                <w:szCs w:val="21"/>
                                <w:lang w:val="pt-BR"/>
                              </w:rPr>
                              <w:t>C. 1,075 m</w:t>
                            </w:r>
                            <w:r w:rsidRPr="00E857BA">
                              <w:rPr>
                                <w:b w:val="0"/>
                                <w:sz w:val="21"/>
                                <w:szCs w:val="21"/>
                                <w:lang w:val="pt-BR"/>
                              </w:rPr>
                              <w:tab/>
                              <w:t>D. 0,675 m</w:t>
                            </w:r>
                          </w:p>
                          <w:p w14:paraId="1FF0F9FE" w14:textId="77777777" w:rsidR="002A4137" w:rsidRPr="00E857BA" w:rsidRDefault="002A4137" w:rsidP="002519CF">
                            <w:pPr>
                              <w:tabs>
                                <w:tab w:val="left" w:pos="0"/>
                                <w:tab w:val="left" w:pos="567"/>
                              </w:tabs>
                              <w:spacing w:before="60" w:after="60" w:line="276" w:lineRule="auto"/>
                              <w:jc w:val="both"/>
                              <w:rPr>
                                <w:b w:val="0"/>
                                <w:sz w:val="21"/>
                                <w:szCs w:val="21"/>
                              </w:rPr>
                            </w:pPr>
                            <w:r>
                              <w:rPr>
                                <w:sz w:val="21"/>
                                <w:szCs w:val="21"/>
                                <w:u w:val="single"/>
                              </w:rPr>
                              <w:t>Câu 22</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người nhìn xuống đáy một chậu nước (n = 4/3). Chiều cao của lớp nước trong chậu là 20 (cm). Người đó thấy đáy chậu dường như cách mặt nước một khoảng bằng:</w:t>
                            </w:r>
                          </w:p>
                          <w:p w14:paraId="130B5868" w14:textId="77777777" w:rsidR="002A4137" w:rsidRDefault="002A4137" w:rsidP="002519CF">
                            <w:pPr>
                              <w:tabs>
                                <w:tab w:val="left" w:pos="0"/>
                                <w:tab w:val="left" w:pos="567"/>
                              </w:tabs>
                              <w:spacing w:before="60" w:after="60" w:line="276" w:lineRule="auto"/>
                              <w:jc w:val="both"/>
                              <w:rPr>
                                <w:b w:val="0"/>
                                <w:color w:val="FF0000"/>
                                <w:sz w:val="21"/>
                                <w:szCs w:val="21"/>
                              </w:rPr>
                            </w:pPr>
                            <w:r w:rsidRPr="00E857BA">
                              <w:rPr>
                                <w:b w:val="0"/>
                                <w:sz w:val="21"/>
                                <w:szCs w:val="21"/>
                              </w:rPr>
                              <w:t>A. 10 (cm)</w:t>
                            </w:r>
                            <w:r w:rsidRPr="00E857BA">
                              <w:rPr>
                                <w:b w:val="0"/>
                                <w:sz w:val="21"/>
                                <w:szCs w:val="21"/>
                              </w:rPr>
                              <w:tab/>
                            </w:r>
                            <w:r w:rsidRPr="00E857BA">
                              <w:rPr>
                                <w:b w:val="0"/>
                                <w:color w:val="FF0000"/>
                                <w:sz w:val="21"/>
                                <w:szCs w:val="21"/>
                              </w:rPr>
                              <w:t>B. 15 (cm)</w:t>
                            </w:r>
                            <w:r w:rsidRPr="00E857BA">
                              <w:rPr>
                                <w:b w:val="0"/>
                                <w:color w:val="FF0000"/>
                                <w:sz w:val="21"/>
                                <w:szCs w:val="21"/>
                              </w:rPr>
                              <w:tab/>
                            </w:r>
                            <w:r w:rsidRPr="00E857BA">
                              <w:rPr>
                                <w:b w:val="0"/>
                                <w:color w:val="FF0000"/>
                                <w:sz w:val="21"/>
                                <w:szCs w:val="21"/>
                              </w:rPr>
                              <w:tab/>
                            </w:r>
                          </w:p>
                          <w:p w14:paraId="7AB33F90" w14:textId="354B53B1" w:rsidR="002A4137" w:rsidRPr="00E857BA" w:rsidRDefault="002A4137" w:rsidP="002519CF">
                            <w:pPr>
                              <w:tabs>
                                <w:tab w:val="left" w:pos="0"/>
                                <w:tab w:val="left" w:pos="567"/>
                              </w:tabs>
                              <w:spacing w:before="60" w:after="60" w:line="276" w:lineRule="auto"/>
                              <w:jc w:val="both"/>
                              <w:rPr>
                                <w:b w:val="0"/>
                                <w:sz w:val="21"/>
                                <w:szCs w:val="21"/>
                              </w:rPr>
                            </w:pPr>
                            <w:r w:rsidRPr="00E857BA">
                              <w:rPr>
                                <w:b w:val="0"/>
                                <w:sz w:val="21"/>
                                <w:szCs w:val="21"/>
                              </w:rPr>
                              <w:t>C. 20 (cm)</w:t>
                            </w:r>
                            <w:r w:rsidRPr="00E857BA">
                              <w:rPr>
                                <w:b w:val="0"/>
                                <w:sz w:val="21"/>
                                <w:szCs w:val="21"/>
                              </w:rPr>
                              <w:tab/>
                              <w:t>D. 25 (cm)</w:t>
                            </w:r>
                          </w:p>
                          <w:p w14:paraId="499A83A7" w14:textId="77777777" w:rsidR="002A4137" w:rsidRPr="00E857BA" w:rsidRDefault="002A4137" w:rsidP="002519CF">
                            <w:pPr>
                              <w:tabs>
                                <w:tab w:val="left" w:pos="0"/>
                                <w:tab w:val="left" w:pos="567"/>
                              </w:tabs>
                              <w:spacing w:before="60" w:after="60" w:line="276" w:lineRule="auto"/>
                              <w:jc w:val="both"/>
                              <w:rPr>
                                <w:b w:val="0"/>
                                <w:sz w:val="21"/>
                                <w:szCs w:val="21"/>
                              </w:rPr>
                            </w:pPr>
                            <w:r>
                              <w:rPr>
                                <w:sz w:val="21"/>
                                <w:szCs w:val="21"/>
                                <w:u w:val="single"/>
                              </w:rPr>
                              <w:t>Câu 23</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người nhìn hòn sỏi dưới đáy một bể nước thấy ảnh của nó dường như cách mặt nước một khoảng 1,2 (m), chiết suất của nước là n = 4/3. Độ sâu của bể là:</w:t>
                            </w:r>
                          </w:p>
                          <w:p w14:paraId="651F599F" w14:textId="7EBE1122" w:rsidR="002A4137" w:rsidRDefault="002A4137" w:rsidP="002519CF">
                            <w:pPr>
                              <w:tabs>
                                <w:tab w:val="left" w:pos="0"/>
                                <w:tab w:val="left" w:pos="567"/>
                              </w:tabs>
                              <w:spacing w:before="60" w:after="60" w:line="276" w:lineRule="auto"/>
                              <w:jc w:val="both"/>
                              <w:rPr>
                                <w:b w:val="0"/>
                                <w:sz w:val="21"/>
                                <w:szCs w:val="21"/>
                              </w:rPr>
                            </w:pPr>
                            <w:r w:rsidRPr="00E857BA">
                              <w:rPr>
                                <w:b w:val="0"/>
                                <w:sz w:val="21"/>
                                <w:szCs w:val="21"/>
                              </w:rPr>
                              <w:t>A. h = 90 (cm)</w:t>
                            </w:r>
                            <w:r w:rsidRPr="00E857BA">
                              <w:rPr>
                                <w:b w:val="0"/>
                                <w:sz w:val="21"/>
                                <w:szCs w:val="21"/>
                              </w:rPr>
                              <w:tab/>
                              <w:t>B. h = 10 (dm)</w:t>
                            </w:r>
                            <w:r w:rsidRPr="00E857BA">
                              <w:rPr>
                                <w:b w:val="0"/>
                                <w:sz w:val="21"/>
                                <w:szCs w:val="21"/>
                              </w:rPr>
                              <w:tab/>
                            </w:r>
                            <w:r w:rsidRPr="00E857BA">
                              <w:rPr>
                                <w:b w:val="0"/>
                                <w:sz w:val="21"/>
                                <w:szCs w:val="21"/>
                              </w:rPr>
                              <w:tab/>
                            </w:r>
                          </w:p>
                          <w:p w14:paraId="47B97FC0" w14:textId="5CA44687" w:rsidR="002A4137" w:rsidRPr="00E857BA" w:rsidRDefault="002A4137" w:rsidP="002519CF">
                            <w:pPr>
                              <w:tabs>
                                <w:tab w:val="left" w:pos="0"/>
                                <w:tab w:val="left" w:pos="567"/>
                              </w:tabs>
                              <w:spacing w:before="60" w:after="60" w:line="276" w:lineRule="auto"/>
                              <w:jc w:val="both"/>
                              <w:rPr>
                                <w:b w:val="0"/>
                                <w:sz w:val="21"/>
                                <w:szCs w:val="21"/>
                              </w:rPr>
                            </w:pPr>
                            <w:r w:rsidRPr="00E857BA">
                              <w:rPr>
                                <w:b w:val="0"/>
                                <w:color w:val="FF0000"/>
                                <w:sz w:val="21"/>
                                <w:szCs w:val="21"/>
                              </w:rPr>
                              <w:t>C. h = 15 (dm)</w:t>
                            </w:r>
                            <w:r w:rsidRPr="00E857BA">
                              <w:rPr>
                                <w:b w:val="0"/>
                                <w:color w:val="FF0000"/>
                                <w:sz w:val="21"/>
                                <w:szCs w:val="21"/>
                              </w:rPr>
                              <w:tab/>
                            </w:r>
                            <w:r w:rsidRPr="00E857BA">
                              <w:rPr>
                                <w:b w:val="0"/>
                                <w:sz w:val="21"/>
                                <w:szCs w:val="21"/>
                              </w:rPr>
                              <w:t>D. h = 1,8 (m)</w:t>
                            </w:r>
                          </w:p>
                          <w:p w14:paraId="3266B9AC" w14:textId="77777777" w:rsidR="002A4137" w:rsidRPr="00E857BA" w:rsidRDefault="002A4137" w:rsidP="002519CF">
                            <w:pPr>
                              <w:tabs>
                                <w:tab w:val="left" w:pos="0"/>
                                <w:tab w:val="left" w:pos="567"/>
                              </w:tabs>
                              <w:spacing w:line="276" w:lineRule="auto"/>
                              <w:rPr>
                                <w:b w:val="0"/>
                                <w:color w:val="000000"/>
                                <w:sz w:val="21"/>
                                <w:szCs w:val="21"/>
                              </w:rPr>
                            </w:pPr>
                            <w:r>
                              <w:rPr>
                                <w:sz w:val="21"/>
                                <w:szCs w:val="21"/>
                                <w:u w:val="single"/>
                              </w:rPr>
                              <w:t>Câu 24</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z w:val="21"/>
                                <w:szCs w:val="21"/>
                              </w:rPr>
                              <w:t>Một người thợ săn cá nhìn con cá dưới nước theo phương đứng. Cá cách mặt nước 40cm, mắt người cách mặt nước 60cm. Chiết suất của nước là 4/3. Mắt người nhìn thấy cá cách mình một khoảng biểu kiến là:</w:t>
                            </w:r>
                          </w:p>
                          <w:p w14:paraId="7958296C" w14:textId="77777777" w:rsidR="002A4137" w:rsidRDefault="002A4137" w:rsidP="002519CF">
                            <w:pPr>
                              <w:tabs>
                                <w:tab w:val="left" w:pos="0"/>
                                <w:tab w:val="left" w:pos="567"/>
                              </w:tabs>
                              <w:spacing w:line="276" w:lineRule="auto"/>
                              <w:rPr>
                                <w:b w:val="0"/>
                                <w:color w:val="000000"/>
                                <w:sz w:val="21"/>
                                <w:szCs w:val="21"/>
                              </w:rPr>
                            </w:pPr>
                            <w:r w:rsidRPr="00E857BA">
                              <w:rPr>
                                <w:b w:val="0"/>
                                <w:color w:val="000000"/>
                                <w:sz w:val="21"/>
                                <w:szCs w:val="21"/>
                              </w:rPr>
                              <w:t>A. 95cm.</w:t>
                            </w:r>
                            <w:r w:rsidRPr="00E857BA">
                              <w:rPr>
                                <w:b w:val="0"/>
                                <w:color w:val="000000"/>
                                <w:sz w:val="21"/>
                                <w:szCs w:val="21"/>
                              </w:rPr>
                              <w:tab/>
                              <w:t>B. 85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1604E50F" w14:textId="77777777" w:rsidR="002A4137" w:rsidRDefault="002A4137" w:rsidP="00A97F67">
                            <w:pPr>
                              <w:tabs>
                                <w:tab w:val="left" w:pos="0"/>
                                <w:tab w:val="left" w:pos="567"/>
                              </w:tabs>
                              <w:spacing w:line="276" w:lineRule="auto"/>
                              <w:rPr>
                                <w:b w:val="0"/>
                                <w:color w:val="000000"/>
                                <w:sz w:val="21"/>
                                <w:szCs w:val="21"/>
                              </w:rPr>
                            </w:pPr>
                            <w:r w:rsidRPr="00E857BA">
                              <w:rPr>
                                <w:b w:val="0"/>
                                <w:color w:val="000000"/>
                                <w:sz w:val="21"/>
                                <w:szCs w:val="21"/>
                              </w:rPr>
                              <w:t>C. 80cm.</w:t>
                            </w:r>
                            <w:r w:rsidRPr="00E857BA">
                              <w:rPr>
                                <w:b w:val="0"/>
                                <w:color w:val="000000"/>
                                <w:sz w:val="21"/>
                                <w:szCs w:val="21"/>
                              </w:rPr>
                              <w:tab/>
                            </w:r>
                            <w:r w:rsidRPr="00E857BA">
                              <w:rPr>
                                <w:b w:val="0"/>
                                <w:color w:val="0000FF"/>
                                <w:sz w:val="21"/>
                                <w:szCs w:val="21"/>
                              </w:rPr>
                              <w:t>D. 90cm</w:t>
                            </w:r>
                            <w:r w:rsidRPr="00E857BA">
                              <w:rPr>
                                <w:b w:val="0"/>
                                <w:color w:val="000000"/>
                                <w:sz w:val="21"/>
                                <w:szCs w:val="21"/>
                              </w:rPr>
                              <w:t>.</w:t>
                            </w:r>
                          </w:p>
                          <w:p w14:paraId="54D42BB7" w14:textId="77777777" w:rsidR="002A4137" w:rsidRPr="00E857BA" w:rsidRDefault="002A4137" w:rsidP="00833E2B">
                            <w:pPr>
                              <w:tabs>
                                <w:tab w:val="left" w:pos="0"/>
                                <w:tab w:val="left" w:pos="567"/>
                              </w:tabs>
                              <w:spacing w:line="276" w:lineRule="auto"/>
                              <w:rPr>
                                <w:b w:val="0"/>
                                <w:color w:val="000000"/>
                                <w:spacing w:val="-2"/>
                                <w:sz w:val="21"/>
                                <w:szCs w:val="21"/>
                              </w:rPr>
                            </w:pPr>
                            <w:r>
                              <w:rPr>
                                <w:sz w:val="21"/>
                                <w:szCs w:val="21"/>
                                <w:u w:val="single"/>
                              </w:rPr>
                              <w:t>Câu 25</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color w:val="000000"/>
                                <w:spacing w:val="-2"/>
                                <w:sz w:val="21"/>
                                <w:szCs w:val="21"/>
                              </w:rPr>
                              <w:t>Một người thợ săn cá nhìn con cá dưới nước theo phương đứng. Cá cách mặt nước 40cm, mắt người cách mặt nước 60cm. Chiết suất của nước là 4/3. Cá nhìn thấy mắt người cách mình một khoảng biểu kiến là:</w:t>
                            </w:r>
                          </w:p>
                          <w:p w14:paraId="6A9DFF51" w14:textId="77777777" w:rsidR="002A4137" w:rsidRDefault="002A4137" w:rsidP="00833E2B">
                            <w:pPr>
                              <w:tabs>
                                <w:tab w:val="left" w:pos="0"/>
                                <w:tab w:val="left" w:pos="567"/>
                              </w:tabs>
                              <w:spacing w:line="276" w:lineRule="auto"/>
                              <w:rPr>
                                <w:b w:val="0"/>
                                <w:color w:val="000000"/>
                                <w:sz w:val="21"/>
                                <w:szCs w:val="21"/>
                              </w:rPr>
                            </w:pPr>
                            <w:r w:rsidRPr="00E857BA">
                              <w:rPr>
                                <w:b w:val="0"/>
                                <w:color w:val="000000"/>
                                <w:sz w:val="21"/>
                                <w:szCs w:val="21"/>
                              </w:rPr>
                              <w:t>A. 100cm.</w:t>
                            </w:r>
                            <w:r w:rsidRPr="00E857BA">
                              <w:rPr>
                                <w:b w:val="0"/>
                                <w:color w:val="000000"/>
                                <w:sz w:val="21"/>
                                <w:szCs w:val="21"/>
                              </w:rPr>
                              <w:tab/>
                            </w:r>
                            <w:r w:rsidRPr="00E857BA">
                              <w:rPr>
                                <w:b w:val="0"/>
                                <w:color w:val="0000FF"/>
                                <w:sz w:val="21"/>
                                <w:szCs w:val="21"/>
                              </w:rPr>
                              <w:t>B. 120cm.</w:t>
                            </w:r>
                            <w:r w:rsidRPr="00E857BA">
                              <w:rPr>
                                <w:b w:val="0"/>
                                <w:color w:val="000000"/>
                                <w:sz w:val="21"/>
                                <w:szCs w:val="21"/>
                              </w:rPr>
                              <w:tab/>
                            </w:r>
                            <w:r w:rsidRPr="00E857BA">
                              <w:rPr>
                                <w:b w:val="0"/>
                                <w:color w:val="000000"/>
                                <w:sz w:val="21"/>
                                <w:szCs w:val="21"/>
                              </w:rPr>
                              <w:tab/>
                            </w:r>
                            <w:r w:rsidRPr="00E857BA">
                              <w:rPr>
                                <w:b w:val="0"/>
                                <w:color w:val="000000"/>
                                <w:sz w:val="21"/>
                                <w:szCs w:val="21"/>
                              </w:rPr>
                              <w:tab/>
                            </w:r>
                          </w:p>
                          <w:p w14:paraId="0728E4C0" w14:textId="49BAAC51" w:rsidR="002A4137" w:rsidRPr="00A97F67" w:rsidRDefault="002A4137" w:rsidP="00A97F67">
                            <w:pPr>
                              <w:tabs>
                                <w:tab w:val="left" w:pos="0"/>
                                <w:tab w:val="left" w:pos="567"/>
                              </w:tabs>
                              <w:spacing w:line="276" w:lineRule="auto"/>
                              <w:rPr>
                                <w:b w:val="0"/>
                                <w:color w:val="000000"/>
                                <w:sz w:val="21"/>
                                <w:szCs w:val="21"/>
                              </w:rPr>
                            </w:pPr>
                            <w:r w:rsidRPr="00E857BA">
                              <w:rPr>
                                <w:b w:val="0"/>
                                <w:color w:val="000000"/>
                                <w:sz w:val="21"/>
                                <w:szCs w:val="21"/>
                              </w:rPr>
                              <w:t>C. 110cm.</w:t>
                            </w:r>
                            <w:r w:rsidRPr="00E857BA">
                              <w:rPr>
                                <w:b w:val="0"/>
                                <w:color w:val="000000"/>
                                <w:sz w:val="21"/>
                                <w:szCs w:val="21"/>
                              </w:rPr>
                              <w:tab/>
                              <w:t>D. 125cm.</w:t>
                            </w:r>
                          </w:p>
                        </w:tc>
                      </w:tr>
                      <w:tr w:rsidR="002A4137" w:rsidRPr="00B31086" w14:paraId="638D7364" w14:textId="77777777" w:rsidTr="002519CF">
                        <w:tc>
                          <w:tcPr>
                            <w:tcW w:w="10380" w:type="dxa"/>
                            <w:gridSpan w:val="2"/>
                            <w:shd w:val="clear" w:color="auto" w:fill="auto"/>
                          </w:tcPr>
                          <w:p w14:paraId="0F379CF7" w14:textId="77777777" w:rsidR="002A4137" w:rsidRPr="009E4711" w:rsidRDefault="002A4137" w:rsidP="00B31086">
                            <w:pPr>
                              <w:spacing w:line="276" w:lineRule="auto"/>
                              <w:rPr>
                                <w:b w:val="0"/>
                                <w:bCs w:val="0"/>
                              </w:rPr>
                            </w:pPr>
                          </w:p>
                        </w:tc>
                      </w:tr>
                      <w:tr w:rsidR="002A4137" w:rsidRPr="00B31086" w14:paraId="46843F6F" w14:textId="77777777" w:rsidTr="0079185E">
                        <w:tc>
                          <w:tcPr>
                            <w:tcW w:w="5062" w:type="dxa"/>
                            <w:shd w:val="clear" w:color="auto" w:fill="auto"/>
                          </w:tcPr>
                          <w:p w14:paraId="44909DFE" w14:textId="77777777" w:rsidR="002A4137" w:rsidRPr="009E4711" w:rsidRDefault="002A4137" w:rsidP="00B31086">
                            <w:pPr>
                              <w:spacing w:line="276" w:lineRule="auto"/>
                              <w:rPr>
                                <w:b w:val="0"/>
                                <w:bCs w:val="0"/>
                              </w:rPr>
                            </w:pPr>
                          </w:p>
                        </w:tc>
                        <w:tc>
                          <w:tcPr>
                            <w:tcW w:w="5318" w:type="dxa"/>
                          </w:tcPr>
                          <w:p w14:paraId="7B09EADE" w14:textId="77777777" w:rsidR="002A4137" w:rsidRPr="009E4711" w:rsidRDefault="002A4137" w:rsidP="00B31086">
                            <w:pPr>
                              <w:spacing w:line="276" w:lineRule="auto"/>
                              <w:rPr>
                                <w:b w:val="0"/>
                                <w:bCs w:val="0"/>
                              </w:rPr>
                            </w:pPr>
                          </w:p>
                        </w:tc>
                      </w:tr>
                      <w:tr w:rsidR="002A4137" w:rsidRPr="00B31086" w14:paraId="6547E9C8" w14:textId="77777777" w:rsidTr="0079185E">
                        <w:tc>
                          <w:tcPr>
                            <w:tcW w:w="5062" w:type="dxa"/>
                            <w:shd w:val="clear" w:color="auto" w:fill="auto"/>
                          </w:tcPr>
                          <w:p w14:paraId="5A8257AB" w14:textId="77777777" w:rsidR="002A4137" w:rsidRPr="009E4711" w:rsidRDefault="002A4137" w:rsidP="00B31086">
                            <w:pPr>
                              <w:spacing w:line="276" w:lineRule="auto"/>
                              <w:rPr>
                                <w:b w:val="0"/>
                                <w:bCs w:val="0"/>
                              </w:rPr>
                            </w:pPr>
                          </w:p>
                        </w:tc>
                        <w:tc>
                          <w:tcPr>
                            <w:tcW w:w="5318" w:type="dxa"/>
                          </w:tcPr>
                          <w:p w14:paraId="556A2CDC" w14:textId="77777777" w:rsidR="002A4137" w:rsidRPr="009E4711" w:rsidRDefault="002A4137" w:rsidP="00B31086">
                            <w:pPr>
                              <w:spacing w:line="276" w:lineRule="auto"/>
                              <w:rPr>
                                <w:b w:val="0"/>
                                <w:bCs w:val="0"/>
                              </w:rPr>
                            </w:pPr>
                          </w:p>
                        </w:tc>
                      </w:tr>
                      <w:tr w:rsidR="002A4137" w:rsidRPr="00B31086" w14:paraId="768AC43E" w14:textId="77777777" w:rsidTr="0079185E">
                        <w:tc>
                          <w:tcPr>
                            <w:tcW w:w="5062" w:type="dxa"/>
                            <w:shd w:val="clear" w:color="auto" w:fill="auto"/>
                          </w:tcPr>
                          <w:p w14:paraId="12E09326" w14:textId="77777777" w:rsidR="002A4137" w:rsidRPr="009E4711" w:rsidRDefault="002A4137" w:rsidP="00B31086">
                            <w:pPr>
                              <w:spacing w:line="276" w:lineRule="auto"/>
                              <w:rPr>
                                <w:b w:val="0"/>
                                <w:bCs w:val="0"/>
                              </w:rPr>
                            </w:pPr>
                          </w:p>
                        </w:tc>
                        <w:tc>
                          <w:tcPr>
                            <w:tcW w:w="5318" w:type="dxa"/>
                          </w:tcPr>
                          <w:p w14:paraId="4C79C516" w14:textId="77777777" w:rsidR="002A4137" w:rsidRPr="009E4711" w:rsidRDefault="002A4137" w:rsidP="00B31086">
                            <w:pPr>
                              <w:spacing w:line="276" w:lineRule="auto"/>
                              <w:rPr>
                                <w:b w:val="0"/>
                                <w:bCs w:val="0"/>
                              </w:rPr>
                            </w:pPr>
                          </w:p>
                        </w:tc>
                      </w:tr>
                      <w:tr w:rsidR="002A4137" w:rsidRPr="00B31086" w14:paraId="01A729EE" w14:textId="77777777" w:rsidTr="0079185E">
                        <w:tc>
                          <w:tcPr>
                            <w:tcW w:w="5062" w:type="dxa"/>
                            <w:shd w:val="clear" w:color="auto" w:fill="auto"/>
                          </w:tcPr>
                          <w:p w14:paraId="449763E7" w14:textId="77777777" w:rsidR="002A4137" w:rsidRPr="009E4711" w:rsidRDefault="002A4137" w:rsidP="00B31086">
                            <w:pPr>
                              <w:spacing w:line="276" w:lineRule="auto"/>
                              <w:rPr>
                                <w:b w:val="0"/>
                                <w:bCs w:val="0"/>
                              </w:rPr>
                            </w:pPr>
                          </w:p>
                        </w:tc>
                        <w:tc>
                          <w:tcPr>
                            <w:tcW w:w="5318" w:type="dxa"/>
                          </w:tcPr>
                          <w:p w14:paraId="7EE0659D" w14:textId="77777777" w:rsidR="002A4137" w:rsidRPr="009E4711" w:rsidRDefault="002A4137" w:rsidP="00B31086">
                            <w:pPr>
                              <w:spacing w:line="276" w:lineRule="auto"/>
                              <w:rPr>
                                <w:b w:val="0"/>
                                <w:bCs w:val="0"/>
                              </w:rPr>
                            </w:pPr>
                          </w:p>
                        </w:tc>
                      </w:tr>
                      <w:tr w:rsidR="002A4137" w:rsidRPr="00B31086" w14:paraId="42B8318F" w14:textId="77777777" w:rsidTr="0079185E">
                        <w:tc>
                          <w:tcPr>
                            <w:tcW w:w="5062" w:type="dxa"/>
                            <w:shd w:val="clear" w:color="auto" w:fill="auto"/>
                          </w:tcPr>
                          <w:p w14:paraId="0500468A" w14:textId="77777777" w:rsidR="002A4137" w:rsidRPr="009E4711" w:rsidRDefault="002A4137" w:rsidP="00B31086">
                            <w:pPr>
                              <w:spacing w:line="276" w:lineRule="auto"/>
                              <w:rPr>
                                <w:b w:val="0"/>
                                <w:bCs w:val="0"/>
                              </w:rPr>
                            </w:pPr>
                          </w:p>
                        </w:tc>
                        <w:tc>
                          <w:tcPr>
                            <w:tcW w:w="5318" w:type="dxa"/>
                          </w:tcPr>
                          <w:p w14:paraId="769EBCA6" w14:textId="77777777" w:rsidR="002A4137" w:rsidRPr="009E4711" w:rsidRDefault="002A4137" w:rsidP="00B31086">
                            <w:pPr>
                              <w:spacing w:line="276" w:lineRule="auto"/>
                              <w:rPr>
                                <w:b w:val="0"/>
                                <w:bCs w:val="0"/>
                              </w:rPr>
                            </w:pPr>
                          </w:p>
                        </w:tc>
                      </w:tr>
                      <w:tr w:rsidR="002A4137" w:rsidRPr="00B31086" w14:paraId="14D875CC" w14:textId="77777777" w:rsidTr="0079185E">
                        <w:tc>
                          <w:tcPr>
                            <w:tcW w:w="5062" w:type="dxa"/>
                            <w:shd w:val="clear" w:color="auto" w:fill="auto"/>
                          </w:tcPr>
                          <w:p w14:paraId="2F522247" w14:textId="77777777" w:rsidR="002A4137" w:rsidRPr="009E4711" w:rsidRDefault="002A4137" w:rsidP="00B31086">
                            <w:pPr>
                              <w:spacing w:line="276" w:lineRule="auto"/>
                              <w:rPr>
                                <w:b w:val="0"/>
                                <w:bCs w:val="0"/>
                              </w:rPr>
                            </w:pPr>
                          </w:p>
                        </w:tc>
                        <w:tc>
                          <w:tcPr>
                            <w:tcW w:w="5318" w:type="dxa"/>
                          </w:tcPr>
                          <w:p w14:paraId="7CF9C3C6" w14:textId="77777777" w:rsidR="002A4137" w:rsidRPr="009E4711" w:rsidRDefault="002A4137" w:rsidP="00B31086">
                            <w:pPr>
                              <w:spacing w:line="276" w:lineRule="auto"/>
                              <w:rPr>
                                <w:b w:val="0"/>
                                <w:bCs w:val="0"/>
                              </w:rPr>
                            </w:pPr>
                          </w:p>
                        </w:tc>
                      </w:tr>
                      <w:tr w:rsidR="002A4137" w:rsidRPr="00B31086" w14:paraId="35170110" w14:textId="77777777" w:rsidTr="0079185E">
                        <w:tc>
                          <w:tcPr>
                            <w:tcW w:w="5062" w:type="dxa"/>
                            <w:shd w:val="clear" w:color="auto" w:fill="auto"/>
                          </w:tcPr>
                          <w:p w14:paraId="4F2BD81E" w14:textId="77777777" w:rsidR="002A4137" w:rsidRPr="009E4711" w:rsidRDefault="002A4137" w:rsidP="00B31086">
                            <w:pPr>
                              <w:spacing w:line="276" w:lineRule="auto"/>
                              <w:rPr>
                                <w:b w:val="0"/>
                                <w:bCs w:val="0"/>
                              </w:rPr>
                            </w:pPr>
                          </w:p>
                        </w:tc>
                        <w:tc>
                          <w:tcPr>
                            <w:tcW w:w="5318" w:type="dxa"/>
                          </w:tcPr>
                          <w:p w14:paraId="600EDBE6" w14:textId="77777777" w:rsidR="002A4137" w:rsidRPr="009E4711" w:rsidRDefault="002A4137" w:rsidP="00B31086">
                            <w:pPr>
                              <w:spacing w:line="276" w:lineRule="auto"/>
                              <w:rPr>
                                <w:b w:val="0"/>
                                <w:bCs w:val="0"/>
                              </w:rPr>
                            </w:pPr>
                          </w:p>
                        </w:tc>
                      </w:tr>
                      <w:tr w:rsidR="002A4137" w:rsidRPr="00B31086" w14:paraId="0C261DFC" w14:textId="77777777" w:rsidTr="0079185E">
                        <w:tc>
                          <w:tcPr>
                            <w:tcW w:w="5062" w:type="dxa"/>
                            <w:shd w:val="clear" w:color="auto" w:fill="auto"/>
                          </w:tcPr>
                          <w:p w14:paraId="4E909BFA" w14:textId="77777777" w:rsidR="002A4137" w:rsidRPr="009E4711" w:rsidRDefault="002A4137" w:rsidP="00B31086">
                            <w:pPr>
                              <w:spacing w:line="276" w:lineRule="auto"/>
                              <w:rPr>
                                <w:b w:val="0"/>
                                <w:bCs w:val="0"/>
                              </w:rPr>
                            </w:pPr>
                          </w:p>
                        </w:tc>
                        <w:tc>
                          <w:tcPr>
                            <w:tcW w:w="5318" w:type="dxa"/>
                          </w:tcPr>
                          <w:p w14:paraId="1CBCA582" w14:textId="77777777" w:rsidR="002A4137" w:rsidRPr="009E4711" w:rsidRDefault="002A4137" w:rsidP="00B31086">
                            <w:pPr>
                              <w:spacing w:line="276" w:lineRule="auto"/>
                              <w:rPr>
                                <w:b w:val="0"/>
                                <w:bCs w:val="0"/>
                              </w:rPr>
                            </w:pPr>
                          </w:p>
                        </w:tc>
                      </w:tr>
                      <w:tr w:rsidR="002A4137" w:rsidRPr="00B31086" w14:paraId="21314574" w14:textId="77777777" w:rsidTr="0079185E">
                        <w:tc>
                          <w:tcPr>
                            <w:tcW w:w="5062" w:type="dxa"/>
                            <w:shd w:val="clear" w:color="auto" w:fill="auto"/>
                          </w:tcPr>
                          <w:p w14:paraId="2D58F10A" w14:textId="77777777" w:rsidR="002A4137" w:rsidRPr="009E4711" w:rsidRDefault="002A4137" w:rsidP="00B31086">
                            <w:pPr>
                              <w:spacing w:line="276" w:lineRule="auto"/>
                              <w:rPr>
                                <w:b w:val="0"/>
                                <w:bCs w:val="0"/>
                              </w:rPr>
                            </w:pPr>
                          </w:p>
                        </w:tc>
                        <w:tc>
                          <w:tcPr>
                            <w:tcW w:w="5318" w:type="dxa"/>
                          </w:tcPr>
                          <w:p w14:paraId="4823D1B7" w14:textId="77777777" w:rsidR="002A4137" w:rsidRPr="009E4711" w:rsidRDefault="002A4137" w:rsidP="00B31086">
                            <w:pPr>
                              <w:spacing w:line="276" w:lineRule="auto"/>
                              <w:rPr>
                                <w:b w:val="0"/>
                                <w:bCs w:val="0"/>
                              </w:rPr>
                            </w:pPr>
                          </w:p>
                        </w:tc>
                      </w:tr>
                      <w:tr w:rsidR="002A4137" w:rsidRPr="00B31086" w14:paraId="2EF51D59" w14:textId="77777777" w:rsidTr="0079185E">
                        <w:tc>
                          <w:tcPr>
                            <w:tcW w:w="5062" w:type="dxa"/>
                            <w:shd w:val="clear" w:color="auto" w:fill="auto"/>
                          </w:tcPr>
                          <w:p w14:paraId="7A424329" w14:textId="77777777" w:rsidR="002A4137" w:rsidRPr="009E4711" w:rsidRDefault="002A4137" w:rsidP="00B31086">
                            <w:pPr>
                              <w:spacing w:line="276" w:lineRule="auto"/>
                              <w:rPr>
                                <w:b w:val="0"/>
                                <w:bCs w:val="0"/>
                              </w:rPr>
                            </w:pPr>
                          </w:p>
                        </w:tc>
                        <w:tc>
                          <w:tcPr>
                            <w:tcW w:w="5318" w:type="dxa"/>
                          </w:tcPr>
                          <w:p w14:paraId="5B177BCC" w14:textId="77777777" w:rsidR="002A4137" w:rsidRPr="009E4711" w:rsidRDefault="002A4137" w:rsidP="00B31086">
                            <w:pPr>
                              <w:spacing w:line="276" w:lineRule="auto"/>
                              <w:rPr>
                                <w:b w:val="0"/>
                                <w:bCs w:val="0"/>
                              </w:rPr>
                            </w:pPr>
                          </w:p>
                        </w:tc>
                      </w:tr>
                      <w:tr w:rsidR="002A4137" w:rsidRPr="00B31086" w14:paraId="41D7A0D6" w14:textId="77777777" w:rsidTr="0079185E">
                        <w:tc>
                          <w:tcPr>
                            <w:tcW w:w="5062" w:type="dxa"/>
                            <w:shd w:val="clear" w:color="auto" w:fill="auto"/>
                          </w:tcPr>
                          <w:p w14:paraId="0C73A9D0" w14:textId="77777777" w:rsidR="002A4137" w:rsidRPr="009E4711" w:rsidRDefault="002A4137" w:rsidP="00B31086">
                            <w:pPr>
                              <w:spacing w:line="276" w:lineRule="auto"/>
                              <w:rPr>
                                <w:b w:val="0"/>
                                <w:bCs w:val="0"/>
                              </w:rPr>
                            </w:pPr>
                          </w:p>
                        </w:tc>
                        <w:tc>
                          <w:tcPr>
                            <w:tcW w:w="5318" w:type="dxa"/>
                          </w:tcPr>
                          <w:p w14:paraId="4C46592B" w14:textId="77777777" w:rsidR="002A4137" w:rsidRPr="009E4711" w:rsidRDefault="002A4137" w:rsidP="00B31086">
                            <w:pPr>
                              <w:spacing w:line="276" w:lineRule="auto"/>
                              <w:rPr>
                                <w:b w:val="0"/>
                                <w:bCs w:val="0"/>
                              </w:rPr>
                            </w:pPr>
                          </w:p>
                        </w:tc>
                      </w:tr>
                      <w:tr w:rsidR="002A4137" w:rsidRPr="00B31086" w14:paraId="6E7F1EEB" w14:textId="77777777" w:rsidTr="0079185E">
                        <w:tc>
                          <w:tcPr>
                            <w:tcW w:w="5062" w:type="dxa"/>
                            <w:shd w:val="clear" w:color="auto" w:fill="auto"/>
                          </w:tcPr>
                          <w:p w14:paraId="0841FFE5" w14:textId="77777777" w:rsidR="002A4137" w:rsidRPr="009E4711" w:rsidRDefault="002A4137" w:rsidP="00B31086">
                            <w:pPr>
                              <w:spacing w:line="276" w:lineRule="auto"/>
                              <w:rPr>
                                <w:b w:val="0"/>
                                <w:bCs w:val="0"/>
                              </w:rPr>
                            </w:pPr>
                          </w:p>
                        </w:tc>
                        <w:tc>
                          <w:tcPr>
                            <w:tcW w:w="5318" w:type="dxa"/>
                          </w:tcPr>
                          <w:p w14:paraId="6702B8F9" w14:textId="77777777" w:rsidR="002A4137" w:rsidRPr="009E4711" w:rsidRDefault="002A4137" w:rsidP="00B31086">
                            <w:pPr>
                              <w:spacing w:line="276" w:lineRule="auto"/>
                              <w:rPr>
                                <w:b w:val="0"/>
                                <w:bCs w:val="0"/>
                              </w:rPr>
                            </w:pPr>
                          </w:p>
                        </w:tc>
                      </w:tr>
                      <w:tr w:rsidR="002A4137" w:rsidRPr="00B31086" w14:paraId="18F7548B" w14:textId="77777777" w:rsidTr="0079185E">
                        <w:tc>
                          <w:tcPr>
                            <w:tcW w:w="5062" w:type="dxa"/>
                            <w:shd w:val="clear" w:color="auto" w:fill="auto"/>
                          </w:tcPr>
                          <w:p w14:paraId="1DD1FDE2" w14:textId="77777777" w:rsidR="002A4137" w:rsidRPr="009E4711" w:rsidRDefault="002A4137" w:rsidP="00B31086">
                            <w:pPr>
                              <w:spacing w:line="276" w:lineRule="auto"/>
                              <w:rPr>
                                <w:b w:val="0"/>
                                <w:bCs w:val="0"/>
                              </w:rPr>
                            </w:pPr>
                          </w:p>
                        </w:tc>
                        <w:tc>
                          <w:tcPr>
                            <w:tcW w:w="5318" w:type="dxa"/>
                          </w:tcPr>
                          <w:p w14:paraId="1C0578C8" w14:textId="77777777" w:rsidR="002A4137" w:rsidRPr="009E4711" w:rsidRDefault="002A4137" w:rsidP="00B31086">
                            <w:pPr>
                              <w:spacing w:line="276" w:lineRule="auto"/>
                              <w:rPr>
                                <w:b w:val="0"/>
                                <w:bCs w:val="0"/>
                              </w:rPr>
                            </w:pPr>
                          </w:p>
                        </w:tc>
                      </w:tr>
                      <w:tr w:rsidR="002A4137" w:rsidRPr="00B31086" w14:paraId="128ABCAC" w14:textId="77777777" w:rsidTr="0079185E">
                        <w:tc>
                          <w:tcPr>
                            <w:tcW w:w="5062" w:type="dxa"/>
                            <w:shd w:val="clear" w:color="auto" w:fill="auto"/>
                          </w:tcPr>
                          <w:p w14:paraId="637321B3" w14:textId="77777777" w:rsidR="002A4137" w:rsidRPr="009E4711" w:rsidRDefault="002A4137" w:rsidP="00B31086">
                            <w:pPr>
                              <w:spacing w:line="276" w:lineRule="auto"/>
                              <w:rPr>
                                <w:b w:val="0"/>
                                <w:bCs w:val="0"/>
                              </w:rPr>
                            </w:pPr>
                          </w:p>
                        </w:tc>
                        <w:tc>
                          <w:tcPr>
                            <w:tcW w:w="5318" w:type="dxa"/>
                          </w:tcPr>
                          <w:p w14:paraId="52E0BBA0" w14:textId="77777777" w:rsidR="002A4137" w:rsidRPr="009E4711" w:rsidRDefault="002A4137" w:rsidP="00B31086">
                            <w:pPr>
                              <w:spacing w:line="276" w:lineRule="auto"/>
                              <w:rPr>
                                <w:b w:val="0"/>
                                <w:bCs w:val="0"/>
                              </w:rPr>
                            </w:pPr>
                          </w:p>
                        </w:tc>
                      </w:tr>
                      <w:tr w:rsidR="002A4137" w:rsidRPr="00B31086" w14:paraId="4BBEB177" w14:textId="77777777" w:rsidTr="0079185E">
                        <w:tc>
                          <w:tcPr>
                            <w:tcW w:w="5062" w:type="dxa"/>
                            <w:shd w:val="clear" w:color="auto" w:fill="auto"/>
                          </w:tcPr>
                          <w:p w14:paraId="6F74DA43" w14:textId="77777777" w:rsidR="002A4137" w:rsidRPr="009E4711" w:rsidRDefault="002A4137" w:rsidP="00B31086">
                            <w:pPr>
                              <w:spacing w:line="276" w:lineRule="auto"/>
                              <w:rPr>
                                <w:b w:val="0"/>
                                <w:bCs w:val="0"/>
                              </w:rPr>
                            </w:pPr>
                          </w:p>
                        </w:tc>
                        <w:tc>
                          <w:tcPr>
                            <w:tcW w:w="5318" w:type="dxa"/>
                          </w:tcPr>
                          <w:p w14:paraId="70E63CFD" w14:textId="77777777" w:rsidR="002A4137" w:rsidRPr="009E4711" w:rsidRDefault="002A4137" w:rsidP="00B31086">
                            <w:pPr>
                              <w:spacing w:line="276" w:lineRule="auto"/>
                              <w:rPr>
                                <w:b w:val="0"/>
                                <w:bCs w:val="0"/>
                              </w:rPr>
                            </w:pPr>
                          </w:p>
                        </w:tc>
                      </w:tr>
                      <w:tr w:rsidR="002A4137" w:rsidRPr="00B31086" w14:paraId="66DF6F7C" w14:textId="77777777" w:rsidTr="0079185E">
                        <w:tc>
                          <w:tcPr>
                            <w:tcW w:w="5062" w:type="dxa"/>
                            <w:shd w:val="clear" w:color="auto" w:fill="auto"/>
                          </w:tcPr>
                          <w:p w14:paraId="6DAB104C" w14:textId="77777777" w:rsidR="002A4137" w:rsidRPr="009E4711" w:rsidRDefault="002A4137" w:rsidP="00B31086">
                            <w:pPr>
                              <w:spacing w:line="276" w:lineRule="auto"/>
                              <w:rPr>
                                <w:b w:val="0"/>
                                <w:bCs w:val="0"/>
                              </w:rPr>
                            </w:pPr>
                          </w:p>
                        </w:tc>
                        <w:tc>
                          <w:tcPr>
                            <w:tcW w:w="5318" w:type="dxa"/>
                          </w:tcPr>
                          <w:p w14:paraId="569D2D4B" w14:textId="77777777" w:rsidR="002A4137" w:rsidRPr="009E4711" w:rsidRDefault="002A4137" w:rsidP="00B31086">
                            <w:pPr>
                              <w:spacing w:line="276" w:lineRule="auto"/>
                              <w:rPr>
                                <w:b w:val="0"/>
                                <w:bCs w:val="0"/>
                              </w:rPr>
                            </w:pPr>
                          </w:p>
                        </w:tc>
                      </w:tr>
                      <w:tr w:rsidR="002A4137" w:rsidRPr="00B31086" w14:paraId="37DB1A69" w14:textId="77777777" w:rsidTr="0079185E">
                        <w:tc>
                          <w:tcPr>
                            <w:tcW w:w="5062" w:type="dxa"/>
                            <w:shd w:val="clear" w:color="auto" w:fill="auto"/>
                          </w:tcPr>
                          <w:p w14:paraId="24C4CEB3" w14:textId="77777777" w:rsidR="002A4137" w:rsidRPr="009E4711" w:rsidRDefault="002A4137" w:rsidP="00B31086">
                            <w:pPr>
                              <w:spacing w:line="276" w:lineRule="auto"/>
                              <w:rPr>
                                <w:b w:val="0"/>
                                <w:bCs w:val="0"/>
                              </w:rPr>
                            </w:pPr>
                          </w:p>
                        </w:tc>
                        <w:tc>
                          <w:tcPr>
                            <w:tcW w:w="5318" w:type="dxa"/>
                          </w:tcPr>
                          <w:p w14:paraId="2D3A7D06" w14:textId="77777777" w:rsidR="002A4137" w:rsidRPr="009E4711" w:rsidRDefault="002A4137" w:rsidP="00B31086">
                            <w:pPr>
                              <w:spacing w:line="276" w:lineRule="auto"/>
                              <w:rPr>
                                <w:b w:val="0"/>
                                <w:bCs w:val="0"/>
                              </w:rPr>
                            </w:pPr>
                          </w:p>
                        </w:tc>
                      </w:tr>
                      <w:tr w:rsidR="002A4137" w:rsidRPr="00B31086" w14:paraId="2D7ED94F" w14:textId="77777777" w:rsidTr="0079185E">
                        <w:tc>
                          <w:tcPr>
                            <w:tcW w:w="5062" w:type="dxa"/>
                            <w:shd w:val="clear" w:color="auto" w:fill="auto"/>
                          </w:tcPr>
                          <w:p w14:paraId="6B90EFB4" w14:textId="77777777" w:rsidR="002A4137" w:rsidRPr="009E4711" w:rsidRDefault="002A4137" w:rsidP="00B31086">
                            <w:pPr>
                              <w:spacing w:line="276" w:lineRule="auto"/>
                              <w:rPr>
                                <w:b w:val="0"/>
                                <w:bCs w:val="0"/>
                              </w:rPr>
                            </w:pPr>
                          </w:p>
                        </w:tc>
                        <w:tc>
                          <w:tcPr>
                            <w:tcW w:w="5318" w:type="dxa"/>
                          </w:tcPr>
                          <w:p w14:paraId="3248CA1F" w14:textId="77777777" w:rsidR="002A4137" w:rsidRPr="009E4711" w:rsidRDefault="002A4137" w:rsidP="00B31086">
                            <w:pPr>
                              <w:spacing w:line="276" w:lineRule="auto"/>
                              <w:rPr>
                                <w:b w:val="0"/>
                                <w:bCs w:val="0"/>
                              </w:rPr>
                            </w:pPr>
                          </w:p>
                        </w:tc>
                      </w:tr>
                      <w:tr w:rsidR="002A4137" w:rsidRPr="00B31086" w14:paraId="42F15C18" w14:textId="77777777" w:rsidTr="0079185E">
                        <w:tc>
                          <w:tcPr>
                            <w:tcW w:w="5062" w:type="dxa"/>
                            <w:shd w:val="clear" w:color="auto" w:fill="auto"/>
                          </w:tcPr>
                          <w:p w14:paraId="76638190" w14:textId="77777777" w:rsidR="002A4137" w:rsidRPr="009E4711" w:rsidRDefault="002A4137" w:rsidP="00B31086">
                            <w:pPr>
                              <w:spacing w:line="276" w:lineRule="auto"/>
                              <w:rPr>
                                <w:b w:val="0"/>
                                <w:bCs w:val="0"/>
                              </w:rPr>
                            </w:pPr>
                          </w:p>
                        </w:tc>
                        <w:tc>
                          <w:tcPr>
                            <w:tcW w:w="5318" w:type="dxa"/>
                          </w:tcPr>
                          <w:p w14:paraId="626E77A8" w14:textId="77777777" w:rsidR="002A4137" w:rsidRPr="009E4711" w:rsidRDefault="002A4137" w:rsidP="00B31086">
                            <w:pPr>
                              <w:spacing w:line="276" w:lineRule="auto"/>
                              <w:rPr>
                                <w:b w:val="0"/>
                                <w:bCs w:val="0"/>
                              </w:rPr>
                            </w:pPr>
                          </w:p>
                        </w:tc>
                      </w:tr>
                      <w:tr w:rsidR="002A4137" w:rsidRPr="00B31086" w14:paraId="617C63EC" w14:textId="77777777" w:rsidTr="0079185E">
                        <w:tc>
                          <w:tcPr>
                            <w:tcW w:w="5062" w:type="dxa"/>
                            <w:shd w:val="clear" w:color="auto" w:fill="auto"/>
                          </w:tcPr>
                          <w:p w14:paraId="4066EC6B" w14:textId="77777777" w:rsidR="002A4137" w:rsidRPr="009E4711" w:rsidRDefault="002A4137" w:rsidP="00B31086">
                            <w:pPr>
                              <w:spacing w:line="276" w:lineRule="auto"/>
                              <w:rPr>
                                <w:b w:val="0"/>
                                <w:bCs w:val="0"/>
                              </w:rPr>
                            </w:pPr>
                          </w:p>
                        </w:tc>
                        <w:tc>
                          <w:tcPr>
                            <w:tcW w:w="5318" w:type="dxa"/>
                          </w:tcPr>
                          <w:p w14:paraId="4788ADB2" w14:textId="77777777" w:rsidR="002A4137" w:rsidRPr="009E4711" w:rsidRDefault="002A4137" w:rsidP="00B31086">
                            <w:pPr>
                              <w:spacing w:line="276" w:lineRule="auto"/>
                              <w:rPr>
                                <w:b w:val="0"/>
                                <w:bCs w:val="0"/>
                              </w:rPr>
                            </w:pPr>
                          </w:p>
                        </w:tc>
                      </w:tr>
                      <w:tr w:rsidR="002A4137" w:rsidRPr="00B31086" w14:paraId="6E215D15" w14:textId="77777777" w:rsidTr="0079185E">
                        <w:tc>
                          <w:tcPr>
                            <w:tcW w:w="5062" w:type="dxa"/>
                            <w:shd w:val="clear" w:color="auto" w:fill="auto"/>
                          </w:tcPr>
                          <w:p w14:paraId="7C1241E7" w14:textId="77777777" w:rsidR="002A4137" w:rsidRPr="009E4711" w:rsidRDefault="002A4137" w:rsidP="00B31086">
                            <w:pPr>
                              <w:spacing w:line="276" w:lineRule="auto"/>
                              <w:rPr>
                                <w:b w:val="0"/>
                                <w:bCs w:val="0"/>
                              </w:rPr>
                            </w:pPr>
                          </w:p>
                        </w:tc>
                        <w:tc>
                          <w:tcPr>
                            <w:tcW w:w="5318" w:type="dxa"/>
                          </w:tcPr>
                          <w:p w14:paraId="63772DB5" w14:textId="77777777" w:rsidR="002A4137" w:rsidRPr="009E4711" w:rsidRDefault="002A4137" w:rsidP="00B31086">
                            <w:pPr>
                              <w:spacing w:line="276" w:lineRule="auto"/>
                              <w:rPr>
                                <w:b w:val="0"/>
                                <w:bCs w:val="0"/>
                              </w:rPr>
                            </w:pPr>
                          </w:p>
                        </w:tc>
                      </w:tr>
                      <w:tr w:rsidR="002A4137" w:rsidRPr="00B31086" w14:paraId="066434B4" w14:textId="77777777" w:rsidTr="0079185E">
                        <w:tc>
                          <w:tcPr>
                            <w:tcW w:w="5062" w:type="dxa"/>
                            <w:shd w:val="clear" w:color="auto" w:fill="auto"/>
                          </w:tcPr>
                          <w:p w14:paraId="10FCD0CA" w14:textId="77777777" w:rsidR="002A4137" w:rsidRPr="009E4711" w:rsidRDefault="002A4137" w:rsidP="00B31086">
                            <w:pPr>
                              <w:spacing w:line="276" w:lineRule="auto"/>
                              <w:rPr>
                                <w:b w:val="0"/>
                                <w:bCs w:val="0"/>
                              </w:rPr>
                            </w:pPr>
                          </w:p>
                        </w:tc>
                        <w:tc>
                          <w:tcPr>
                            <w:tcW w:w="5318" w:type="dxa"/>
                          </w:tcPr>
                          <w:p w14:paraId="4DE2870F" w14:textId="77777777" w:rsidR="002A4137" w:rsidRPr="009E4711" w:rsidRDefault="002A4137" w:rsidP="00B31086">
                            <w:pPr>
                              <w:spacing w:line="276" w:lineRule="auto"/>
                              <w:rPr>
                                <w:b w:val="0"/>
                                <w:bCs w:val="0"/>
                              </w:rPr>
                            </w:pPr>
                          </w:p>
                        </w:tc>
                      </w:tr>
                      <w:tr w:rsidR="002A4137" w:rsidRPr="00B31086" w14:paraId="65C25D73" w14:textId="77777777" w:rsidTr="0079185E">
                        <w:tc>
                          <w:tcPr>
                            <w:tcW w:w="5062" w:type="dxa"/>
                            <w:shd w:val="clear" w:color="auto" w:fill="auto"/>
                          </w:tcPr>
                          <w:p w14:paraId="4D46803B" w14:textId="77777777" w:rsidR="002A4137" w:rsidRPr="009E4711" w:rsidRDefault="002A4137" w:rsidP="00B31086">
                            <w:pPr>
                              <w:spacing w:line="276" w:lineRule="auto"/>
                              <w:rPr>
                                <w:b w:val="0"/>
                                <w:bCs w:val="0"/>
                              </w:rPr>
                            </w:pPr>
                          </w:p>
                        </w:tc>
                        <w:tc>
                          <w:tcPr>
                            <w:tcW w:w="5318" w:type="dxa"/>
                          </w:tcPr>
                          <w:p w14:paraId="24B24308" w14:textId="77777777" w:rsidR="002A4137" w:rsidRPr="009E4711" w:rsidRDefault="002A4137" w:rsidP="00B31086">
                            <w:pPr>
                              <w:spacing w:line="276" w:lineRule="auto"/>
                              <w:rPr>
                                <w:b w:val="0"/>
                                <w:bCs w:val="0"/>
                              </w:rPr>
                            </w:pPr>
                          </w:p>
                        </w:tc>
                      </w:tr>
                      <w:tr w:rsidR="002A4137" w:rsidRPr="00B31086" w14:paraId="46491560" w14:textId="77777777" w:rsidTr="0079185E">
                        <w:tc>
                          <w:tcPr>
                            <w:tcW w:w="5062" w:type="dxa"/>
                            <w:shd w:val="clear" w:color="auto" w:fill="auto"/>
                          </w:tcPr>
                          <w:p w14:paraId="6C87F2EB" w14:textId="77777777" w:rsidR="002A4137" w:rsidRPr="009E4711" w:rsidRDefault="002A4137" w:rsidP="00B31086">
                            <w:pPr>
                              <w:spacing w:line="276" w:lineRule="auto"/>
                              <w:rPr>
                                <w:b w:val="0"/>
                                <w:bCs w:val="0"/>
                              </w:rPr>
                            </w:pPr>
                          </w:p>
                        </w:tc>
                        <w:tc>
                          <w:tcPr>
                            <w:tcW w:w="5318" w:type="dxa"/>
                          </w:tcPr>
                          <w:p w14:paraId="367F2206" w14:textId="77777777" w:rsidR="002A4137" w:rsidRPr="009E4711" w:rsidRDefault="002A4137" w:rsidP="00B31086">
                            <w:pPr>
                              <w:spacing w:line="276" w:lineRule="auto"/>
                              <w:rPr>
                                <w:b w:val="0"/>
                                <w:bCs w:val="0"/>
                              </w:rPr>
                            </w:pPr>
                          </w:p>
                        </w:tc>
                      </w:tr>
                      <w:tr w:rsidR="002A4137" w:rsidRPr="00B31086" w14:paraId="33923934" w14:textId="77777777" w:rsidTr="0079185E">
                        <w:tc>
                          <w:tcPr>
                            <w:tcW w:w="5062" w:type="dxa"/>
                            <w:shd w:val="clear" w:color="auto" w:fill="auto"/>
                          </w:tcPr>
                          <w:p w14:paraId="7CC5CB81" w14:textId="77777777" w:rsidR="002A4137" w:rsidRPr="009E4711" w:rsidRDefault="002A4137" w:rsidP="00B31086">
                            <w:pPr>
                              <w:spacing w:line="276" w:lineRule="auto"/>
                              <w:rPr>
                                <w:b w:val="0"/>
                                <w:bCs w:val="0"/>
                              </w:rPr>
                            </w:pPr>
                          </w:p>
                        </w:tc>
                        <w:tc>
                          <w:tcPr>
                            <w:tcW w:w="5318" w:type="dxa"/>
                          </w:tcPr>
                          <w:p w14:paraId="4B1D0694" w14:textId="77777777" w:rsidR="002A4137" w:rsidRPr="009E4711" w:rsidRDefault="002A4137" w:rsidP="00B31086">
                            <w:pPr>
                              <w:spacing w:line="276" w:lineRule="auto"/>
                              <w:rPr>
                                <w:b w:val="0"/>
                                <w:bCs w:val="0"/>
                              </w:rPr>
                            </w:pPr>
                          </w:p>
                        </w:tc>
                      </w:tr>
                      <w:tr w:rsidR="002A4137" w:rsidRPr="00B31086" w14:paraId="22F9695D" w14:textId="77777777" w:rsidTr="0079185E">
                        <w:tc>
                          <w:tcPr>
                            <w:tcW w:w="5062" w:type="dxa"/>
                            <w:shd w:val="clear" w:color="auto" w:fill="auto"/>
                          </w:tcPr>
                          <w:p w14:paraId="0BA946C7" w14:textId="77777777" w:rsidR="002A4137" w:rsidRPr="009E4711" w:rsidRDefault="002A4137" w:rsidP="00B31086">
                            <w:pPr>
                              <w:spacing w:line="276" w:lineRule="auto"/>
                              <w:rPr>
                                <w:b w:val="0"/>
                                <w:bCs w:val="0"/>
                              </w:rPr>
                            </w:pPr>
                          </w:p>
                        </w:tc>
                        <w:tc>
                          <w:tcPr>
                            <w:tcW w:w="5318" w:type="dxa"/>
                          </w:tcPr>
                          <w:p w14:paraId="780CED52" w14:textId="77777777" w:rsidR="002A4137" w:rsidRPr="009E4711" w:rsidRDefault="002A4137" w:rsidP="00B31086">
                            <w:pPr>
                              <w:spacing w:line="276" w:lineRule="auto"/>
                              <w:rPr>
                                <w:b w:val="0"/>
                                <w:bCs w:val="0"/>
                              </w:rPr>
                            </w:pPr>
                          </w:p>
                        </w:tc>
                      </w:tr>
                      <w:tr w:rsidR="002A4137" w:rsidRPr="00B31086" w14:paraId="72133BCB" w14:textId="77777777" w:rsidTr="0079185E">
                        <w:tc>
                          <w:tcPr>
                            <w:tcW w:w="5062" w:type="dxa"/>
                            <w:shd w:val="clear" w:color="auto" w:fill="auto"/>
                          </w:tcPr>
                          <w:p w14:paraId="554BD0F4" w14:textId="77777777" w:rsidR="002A4137" w:rsidRPr="009E4711" w:rsidRDefault="002A4137" w:rsidP="00B31086">
                            <w:pPr>
                              <w:spacing w:line="276" w:lineRule="auto"/>
                              <w:rPr>
                                <w:b w:val="0"/>
                                <w:bCs w:val="0"/>
                              </w:rPr>
                            </w:pPr>
                          </w:p>
                        </w:tc>
                        <w:tc>
                          <w:tcPr>
                            <w:tcW w:w="5318" w:type="dxa"/>
                          </w:tcPr>
                          <w:p w14:paraId="589BF502" w14:textId="77777777" w:rsidR="002A4137" w:rsidRPr="009E4711" w:rsidRDefault="002A4137" w:rsidP="00B31086">
                            <w:pPr>
                              <w:spacing w:line="276" w:lineRule="auto"/>
                              <w:rPr>
                                <w:b w:val="0"/>
                                <w:bCs w:val="0"/>
                              </w:rPr>
                            </w:pPr>
                          </w:p>
                        </w:tc>
                      </w:tr>
                      <w:tr w:rsidR="002A4137" w:rsidRPr="00B31086" w14:paraId="6A75E02D" w14:textId="77777777" w:rsidTr="0079185E">
                        <w:tc>
                          <w:tcPr>
                            <w:tcW w:w="5062" w:type="dxa"/>
                            <w:shd w:val="clear" w:color="auto" w:fill="auto"/>
                          </w:tcPr>
                          <w:p w14:paraId="66E9D46D" w14:textId="77777777" w:rsidR="002A4137" w:rsidRPr="009E4711" w:rsidRDefault="002A4137" w:rsidP="00B31086">
                            <w:pPr>
                              <w:spacing w:line="276" w:lineRule="auto"/>
                              <w:rPr>
                                <w:b w:val="0"/>
                                <w:bCs w:val="0"/>
                              </w:rPr>
                            </w:pPr>
                          </w:p>
                        </w:tc>
                        <w:tc>
                          <w:tcPr>
                            <w:tcW w:w="5318" w:type="dxa"/>
                          </w:tcPr>
                          <w:p w14:paraId="33875934" w14:textId="77777777" w:rsidR="002A4137" w:rsidRPr="009E4711" w:rsidRDefault="002A4137" w:rsidP="00B31086">
                            <w:pPr>
                              <w:spacing w:line="276" w:lineRule="auto"/>
                              <w:rPr>
                                <w:b w:val="0"/>
                                <w:bCs w:val="0"/>
                              </w:rPr>
                            </w:pPr>
                          </w:p>
                        </w:tc>
                      </w:tr>
                      <w:tr w:rsidR="002A4137" w:rsidRPr="00B31086" w14:paraId="4A0F5F1C" w14:textId="77777777" w:rsidTr="0079185E">
                        <w:tc>
                          <w:tcPr>
                            <w:tcW w:w="5062" w:type="dxa"/>
                            <w:shd w:val="clear" w:color="auto" w:fill="auto"/>
                          </w:tcPr>
                          <w:p w14:paraId="472618B5" w14:textId="77777777" w:rsidR="002A4137" w:rsidRPr="009E4711" w:rsidRDefault="002A4137" w:rsidP="00B31086">
                            <w:pPr>
                              <w:spacing w:line="276" w:lineRule="auto"/>
                              <w:rPr>
                                <w:b w:val="0"/>
                                <w:bCs w:val="0"/>
                              </w:rPr>
                            </w:pPr>
                          </w:p>
                        </w:tc>
                        <w:tc>
                          <w:tcPr>
                            <w:tcW w:w="5318" w:type="dxa"/>
                          </w:tcPr>
                          <w:p w14:paraId="1B8EA2FC" w14:textId="77777777" w:rsidR="002A4137" w:rsidRPr="009E4711" w:rsidRDefault="002A4137" w:rsidP="00B31086">
                            <w:pPr>
                              <w:spacing w:line="276" w:lineRule="auto"/>
                              <w:rPr>
                                <w:b w:val="0"/>
                                <w:bCs w:val="0"/>
                              </w:rPr>
                            </w:pPr>
                          </w:p>
                        </w:tc>
                      </w:tr>
                      <w:tr w:rsidR="002A4137" w:rsidRPr="00B31086" w14:paraId="3BC366D7" w14:textId="77777777" w:rsidTr="0079185E">
                        <w:tc>
                          <w:tcPr>
                            <w:tcW w:w="5062" w:type="dxa"/>
                            <w:shd w:val="clear" w:color="auto" w:fill="auto"/>
                          </w:tcPr>
                          <w:p w14:paraId="4AC08C8A" w14:textId="77777777" w:rsidR="002A4137" w:rsidRPr="009E4711" w:rsidRDefault="002A4137" w:rsidP="00B31086">
                            <w:pPr>
                              <w:spacing w:line="276" w:lineRule="auto"/>
                              <w:rPr>
                                <w:b w:val="0"/>
                                <w:bCs w:val="0"/>
                              </w:rPr>
                            </w:pPr>
                          </w:p>
                        </w:tc>
                        <w:tc>
                          <w:tcPr>
                            <w:tcW w:w="5318" w:type="dxa"/>
                          </w:tcPr>
                          <w:p w14:paraId="57DC5C07" w14:textId="77777777" w:rsidR="002A4137" w:rsidRPr="009E4711" w:rsidRDefault="002A4137" w:rsidP="00B31086">
                            <w:pPr>
                              <w:spacing w:line="276" w:lineRule="auto"/>
                              <w:rPr>
                                <w:b w:val="0"/>
                                <w:bCs w:val="0"/>
                              </w:rPr>
                            </w:pPr>
                          </w:p>
                        </w:tc>
                      </w:tr>
                      <w:tr w:rsidR="002A4137" w:rsidRPr="00B31086" w14:paraId="1C81EEDF" w14:textId="77777777" w:rsidTr="0079185E">
                        <w:tc>
                          <w:tcPr>
                            <w:tcW w:w="5062" w:type="dxa"/>
                            <w:shd w:val="clear" w:color="auto" w:fill="auto"/>
                          </w:tcPr>
                          <w:p w14:paraId="524D07F7" w14:textId="77777777" w:rsidR="002A4137" w:rsidRPr="009E4711" w:rsidRDefault="002A4137" w:rsidP="00B31086">
                            <w:pPr>
                              <w:spacing w:line="276" w:lineRule="auto"/>
                              <w:rPr>
                                <w:b w:val="0"/>
                                <w:bCs w:val="0"/>
                              </w:rPr>
                            </w:pPr>
                          </w:p>
                        </w:tc>
                        <w:tc>
                          <w:tcPr>
                            <w:tcW w:w="5318" w:type="dxa"/>
                          </w:tcPr>
                          <w:p w14:paraId="703781F8" w14:textId="77777777" w:rsidR="002A4137" w:rsidRPr="009E4711" w:rsidRDefault="002A4137" w:rsidP="00B31086">
                            <w:pPr>
                              <w:spacing w:line="276" w:lineRule="auto"/>
                              <w:rPr>
                                <w:b w:val="0"/>
                                <w:bCs w:val="0"/>
                              </w:rPr>
                            </w:pPr>
                          </w:p>
                        </w:tc>
                      </w:tr>
                      <w:tr w:rsidR="002A4137" w:rsidRPr="00B31086" w14:paraId="492707E0" w14:textId="77777777" w:rsidTr="0079185E">
                        <w:tc>
                          <w:tcPr>
                            <w:tcW w:w="5062" w:type="dxa"/>
                            <w:shd w:val="clear" w:color="auto" w:fill="auto"/>
                          </w:tcPr>
                          <w:p w14:paraId="3FB5AA84" w14:textId="77777777" w:rsidR="002A4137" w:rsidRPr="009E4711" w:rsidRDefault="002A4137" w:rsidP="00B31086">
                            <w:pPr>
                              <w:spacing w:line="276" w:lineRule="auto"/>
                              <w:rPr>
                                <w:b w:val="0"/>
                                <w:bCs w:val="0"/>
                              </w:rPr>
                            </w:pPr>
                          </w:p>
                        </w:tc>
                        <w:tc>
                          <w:tcPr>
                            <w:tcW w:w="5318" w:type="dxa"/>
                          </w:tcPr>
                          <w:p w14:paraId="375B6B10" w14:textId="77777777" w:rsidR="002A4137" w:rsidRPr="009E4711" w:rsidRDefault="002A4137" w:rsidP="00B31086">
                            <w:pPr>
                              <w:spacing w:line="276" w:lineRule="auto"/>
                              <w:rPr>
                                <w:b w:val="0"/>
                                <w:bCs w:val="0"/>
                              </w:rPr>
                            </w:pPr>
                          </w:p>
                        </w:tc>
                      </w:tr>
                      <w:tr w:rsidR="002A4137" w:rsidRPr="00B31086" w14:paraId="00E90F4D" w14:textId="77777777" w:rsidTr="0079185E">
                        <w:tc>
                          <w:tcPr>
                            <w:tcW w:w="5062" w:type="dxa"/>
                            <w:shd w:val="clear" w:color="auto" w:fill="auto"/>
                          </w:tcPr>
                          <w:p w14:paraId="7965E5A7" w14:textId="77777777" w:rsidR="002A4137" w:rsidRPr="009E4711" w:rsidRDefault="002A4137" w:rsidP="00B31086">
                            <w:pPr>
                              <w:spacing w:line="276" w:lineRule="auto"/>
                              <w:rPr>
                                <w:b w:val="0"/>
                                <w:bCs w:val="0"/>
                              </w:rPr>
                            </w:pPr>
                          </w:p>
                        </w:tc>
                        <w:tc>
                          <w:tcPr>
                            <w:tcW w:w="5318" w:type="dxa"/>
                          </w:tcPr>
                          <w:p w14:paraId="55282A3B" w14:textId="77777777" w:rsidR="002A4137" w:rsidRPr="009E4711" w:rsidRDefault="002A4137" w:rsidP="00B31086">
                            <w:pPr>
                              <w:spacing w:line="276" w:lineRule="auto"/>
                              <w:rPr>
                                <w:b w:val="0"/>
                                <w:bCs w:val="0"/>
                              </w:rPr>
                            </w:pPr>
                          </w:p>
                        </w:tc>
                      </w:tr>
                      <w:tr w:rsidR="002A4137" w:rsidRPr="00B31086" w14:paraId="74F7E34D" w14:textId="77777777" w:rsidTr="0079185E">
                        <w:tc>
                          <w:tcPr>
                            <w:tcW w:w="5062" w:type="dxa"/>
                            <w:shd w:val="clear" w:color="auto" w:fill="auto"/>
                          </w:tcPr>
                          <w:p w14:paraId="07FCA5BD" w14:textId="77777777" w:rsidR="002A4137" w:rsidRPr="009E4711" w:rsidRDefault="002A4137" w:rsidP="00B31086">
                            <w:pPr>
                              <w:spacing w:line="276" w:lineRule="auto"/>
                              <w:rPr>
                                <w:b w:val="0"/>
                                <w:bCs w:val="0"/>
                              </w:rPr>
                            </w:pPr>
                          </w:p>
                        </w:tc>
                        <w:tc>
                          <w:tcPr>
                            <w:tcW w:w="5318" w:type="dxa"/>
                          </w:tcPr>
                          <w:p w14:paraId="026EEFF3" w14:textId="77777777" w:rsidR="002A4137" w:rsidRPr="009E4711" w:rsidRDefault="002A4137" w:rsidP="00B31086">
                            <w:pPr>
                              <w:spacing w:line="276" w:lineRule="auto"/>
                              <w:rPr>
                                <w:b w:val="0"/>
                                <w:bCs w:val="0"/>
                              </w:rPr>
                            </w:pPr>
                          </w:p>
                        </w:tc>
                      </w:tr>
                      <w:tr w:rsidR="002A4137" w:rsidRPr="00B31086" w14:paraId="41A06335" w14:textId="77777777" w:rsidTr="0079185E">
                        <w:tc>
                          <w:tcPr>
                            <w:tcW w:w="5062" w:type="dxa"/>
                            <w:shd w:val="clear" w:color="auto" w:fill="auto"/>
                          </w:tcPr>
                          <w:p w14:paraId="64D7F500" w14:textId="77777777" w:rsidR="002A4137" w:rsidRPr="009E4711" w:rsidRDefault="002A4137" w:rsidP="00B31086">
                            <w:pPr>
                              <w:spacing w:line="276" w:lineRule="auto"/>
                              <w:rPr>
                                <w:b w:val="0"/>
                                <w:bCs w:val="0"/>
                              </w:rPr>
                            </w:pPr>
                          </w:p>
                        </w:tc>
                        <w:tc>
                          <w:tcPr>
                            <w:tcW w:w="5318" w:type="dxa"/>
                          </w:tcPr>
                          <w:p w14:paraId="4BDEE913" w14:textId="77777777" w:rsidR="002A4137" w:rsidRPr="009E4711" w:rsidRDefault="002A4137" w:rsidP="00B31086">
                            <w:pPr>
                              <w:spacing w:line="276" w:lineRule="auto"/>
                              <w:rPr>
                                <w:b w:val="0"/>
                                <w:bCs w:val="0"/>
                              </w:rPr>
                            </w:pPr>
                          </w:p>
                        </w:tc>
                      </w:tr>
                      <w:tr w:rsidR="002A4137" w:rsidRPr="00B31086" w14:paraId="15115156" w14:textId="77777777" w:rsidTr="0079185E">
                        <w:tc>
                          <w:tcPr>
                            <w:tcW w:w="5062" w:type="dxa"/>
                            <w:shd w:val="clear" w:color="auto" w:fill="auto"/>
                          </w:tcPr>
                          <w:p w14:paraId="410AB1E9" w14:textId="77777777" w:rsidR="002A4137" w:rsidRPr="009E4711" w:rsidRDefault="002A4137" w:rsidP="00B31086">
                            <w:pPr>
                              <w:spacing w:line="276" w:lineRule="auto"/>
                              <w:rPr>
                                <w:b w:val="0"/>
                                <w:bCs w:val="0"/>
                              </w:rPr>
                            </w:pPr>
                          </w:p>
                        </w:tc>
                        <w:tc>
                          <w:tcPr>
                            <w:tcW w:w="5318" w:type="dxa"/>
                          </w:tcPr>
                          <w:p w14:paraId="52580053" w14:textId="77777777" w:rsidR="002A4137" w:rsidRPr="009E4711" w:rsidRDefault="002A4137" w:rsidP="00B31086">
                            <w:pPr>
                              <w:spacing w:line="276" w:lineRule="auto"/>
                              <w:rPr>
                                <w:b w:val="0"/>
                                <w:bCs w:val="0"/>
                              </w:rPr>
                            </w:pPr>
                          </w:p>
                        </w:tc>
                      </w:tr>
                      <w:tr w:rsidR="002A4137" w:rsidRPr="00B31086" w14:paraId="68E2D16E" w14:textId="77777777" w:rsidTr="0079185E">
                        <w:tc>
                          <w:tcPr>
                            <w:tcW w:w="5062" w:type="dxa"/>
                            <w:shd w:val="clear" w:color="auto" w:fill="auto"/>
                          </w:tcPr>
                          <w:p w14:paraId="546A1A45" w14:textId="77777777" w:rsidR="002A4137" w:rsidRPr="009E4711" w:rsidRDefault="002A4137" w:rsidP="00B31086">
                            <w:pPr>
                              <w:spacing w:line="276" w:lineRule="auto"/>
                              <w:rPr>
                                <w:b w:val="0"/>
                                <w:bCs w:val="0"/>
                              </w:rPr>
                            </w:pPr>
                          </w:p>
                        </w:tc>
                        <w:tc>
                          <w:tcPr>
                            <w:tcW w:w="5318" w:type="dxa"/>
                          </w:tcPr>
                          <w:p w14:paraId="057EB498" w14:textId="77777777" w:rsidR="002A4137" w:rsidRPr="009E4711" w:rsidRDefault="002A4137" w:rsidP="00B31086">
                            <w:pPr>
                              <w:spacing w:line="276" w:lineRule="auto"/>
                              <w:rPr>
                                <w:b w:val="0"/>
                                <w:bCs w:val="0"/>
                              </w:rPr>
                            </w:pPr>
                          </w:p>
                        </w:tc>
                      </w:tr>
                      <w:tr w:rsidR="002A4137" w:rsidRPr="00B31086" w14:paraId="3D893130" w14:textId="77777777" w:rsidTr="0079185E">
                        <w:tc>
                          <w:tcPr>
                            <w:tcW w:w="5062" w:type="dxa"/>
                            <w:shd w:val="clear" w:color="auto" w:fill="auto"/>
                          </w:tcPr>
                          <w:p w14:paraId="60895B3A" w14:textId="77777777" w:rsidR="002A4137" w:rsidRPr="009E4711" w:rsidRDefault="002A4137" w:rsidP="00B31086">
                            <w:pPr>
                              <w:spacing w:line="276" w:lineRule="auto"/>
                              <w:rPr>
                                <w:b w:val="0"/>
                                <w:bCs w:val="0"/>
                              </w:rPr>
                            </w:pPr>
                          </w:p>
                        </w:tc>
                        <w:tc>
                          <w:tcPr>
                            <w:tcW w:w="5318" w:type="dxa"/>
                          </w:tcPr>
                          <w:p w14:paraId="107D99FD" w14:textId="77777777" w:rsidR="002A4137" w:rsidRPr="009E4711" w:rsidRDefault="002A4137" w:rsidP="00B31086">
                            <w:pPr>
                              <w:spacing w:line="276" w:lineRule="auto"/>
                              <w:rPr>
                                <w:b w:val="0"/>
                                <w:bCs w:val="0"/>
                              </w:rPr>
                            </w:pPr>
                          </w:p>
                        </w:tc>
                      </w:tr>
                    </w:tbl>
                    <w:p w14:paraId="5330D3B4"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7A117FC4" w14:textId="3669AAA0" w:rsidR="00B6732A" w:rsidRDefault="001E0E86">
      <w:r>
        <w:rPr>
          <w:noProof/>
          <w:sz w:val="22"/>
          <w:szCs w:val="22"/>
        </w:rPr>
        <w:lastRenderedPageBreak/>
        <mc:AlternateContent>
          <mc:Choice Requires="wps">
            <w:drawing>
              <wp:anchor distT="0" distB="0" distL="114300" distR="114300" simplePos="0" relativeHeight="251986944" behindDoc="0" locked="0" layoutInCell="1" allowOverlap="1" wp14:anchorId="0EC38363" wp14:editId="2A40D299">
                <wp:simplePos x="0" y="0"/>
                <wp:positionH relativeFrom="column">
                  <wp:posOffset>-3175</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61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6A9F9B4" w14:textId="77777777" w:rsidTr="002519CF">
                              <w:tc>
                                <w:tcPr>
                                  <w:tcW w:w="10380" w:type="dxa"/>
                                  <w:gridSpan w:val="2"/>
                                  <w:shd w:val="clear" w:color="auto" w:fill="auto"/>
                                </w:tcPr>
                                <w:p w14:paraId="42481D99" w14:textId="77777777" w:rsidR="002A4137" w:rsidRPr="00E857BA" w:rsidRDefault="002A4137" w:rsidP="00A97F67">
                                  <w:pPr>
                                    <w:tabs>
                                      <w:tab w:val="left" w:pos="0"/>
                                      <w:tab w:val="left" w:pos="567"/>
                                    </w:tabs>
                                    <w:spacing w:before="60" w:after="60" w:line="276" w:lineRule="auto"/>
                                    <w:jc w:val="both"/>
                                    <w:rPr>
                                      <w:b w:val="0"/>
                                      <w:sz w:val="21"/>
                                      <w:szCs w:val="21"/>
                                      <w:lang w:val="nl-NL"/>
                                    </w:rPr>
                                  </w:pPr>
                                  <w:r>
                                    <w:rPr>
                                      <w:sz w:val="21"/>
                                      <w:szCs w:val="21"/>
                                      <w:u w:val="single"/>
                                    </w:rPr>
                                    <w:t>Câu 26</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nl-NL"/>
                                    </w:rPr>
                                    <w:t>Một miếng gỗ hình tròn, bán kính 4 (cm). Ở tâm O, cắm thẳng góc một đinh OA. Thả miếng gỗ nổi trong một chậu nước có chiết suất n = 1,33. Đinh OA ở trong nước, cho OA = 6 (cm). Mắt đặt ngoài không khí sẽ thấy đầu A cách mặt nước một khoảng lớn nhất là:</w:t>
                                  </w:r>
                                </w:p>
                                <w:p w14:paraId="31C471B0" w14:textId="77777777" w:rsidR="002A4137" w:rsidRDefault="002A4137" w:rsidP="00A97F67">
                                  <w:pPr>
                                    <w:tabs>
                                      <w:tab w:val="left" w:pos="0"/>
                                      <w:tab w:val="left" w:pos="567"/>
                                    </w:tabs>
                                    <w:spacing w:before="60" w:after="60" w:line="276" w:lineRule="auto"/>
                                    <w:jc w:val="both"/>
                                    <w:rPr>
                                      <w:b w:val="0"/>
                                      <w:sz w:val="21"/>
                                      <w:szCs w:val="21"/>
                                      <w:lang w:val="nl-NL"/>
                                    </w:rPr>
                                  </w:pPr>
                                  <w:r w:rsidRPr="00E857BA">
                                    <w:rPr>
                                      <w:b w:val="0"/>
                                      <w:color w:val="FF0000"/>
                                      <w:sz w:val="21"/>
                                      <w:szCs w:val="21"/>
                                      <w:lang w:val="nl-NL"/>
                                    </w:rPr>
                                    <w:t>A. OA’ = 3,64 (cm).</w:t>
                                  </w:r>
                                  <w:r w:rsidRPr="00E857BA">
                                    <w:rPr>
                                      <w:b w:val="0"/>
                                      <w:color w:val="FF0000"/>
                                      <w:sz w:val="21"/>
                                      <w:szCs w:val="21"/>
                                      <w:lang w:val="nl-NL"/>
                                    </w:rPr>
                                    <w:tab/>
                                  </w:r>
                                  <w:r w:rsidRPr="00E857BA">
                                    <w:rPr>
                                      <w:b w:val="0"/>
                                      <w:sz w:val="21"/>
                                      <w:szCs w:val="21"/>
                                      <w:lang w:val="nl-NL"/>
                                    </w:rPr>
                                    <w:t>B. OA’ = 4,39 (cm).</w:t>
                                  </w:r>
                                  <w:r w:rsidRPr="00E857BA">
                                    <w:rPr>
                                      <w:b w:val="0"/>
                                      <w:sz w:val="21"/>
                                      <w:szCs w:val="21"/>
                                      <w:lang w:val="nl-NL"/>
                                    </w:rPr>
                                    <w:tab/>
                                  </w:r>
                                  <w:r w:rsidRPr="00E857BA">
                                    <w:rPr>
                                      <w:b w:val="0"/>
                                      <w:sz w:val="21"/>
                                      <w:szCs w:val="21"/>
                                      <w:lang w:val="nl-NL"/>
                                    </w:rPr>
                                    <w:tab/>
                                  </w:r>
                                </w:p>
                                <w:p w14:paraId="477AE731" w14:textId="19717C90" w:rsidR="002A4137" w:rsidRPr="00491E15" w:rsidRDefault="002A4137" w:rsidP="00A97F67">
                                  <w:pPr>
                                    <w:tabs>
                                      <w:tab w:val="left" w:pos="0"/>
                                      <w:tab w:val="left" w:pos="567"/>
                                    </w:tabs>
                                    <w:spacing w:before="60" w:after="60" w:line="276" w:lineRule="auto"/>
                                    <w:jc w:val="both"/>
                                    <w:rPr>
                                      <w:b w:val="0"/>
                                      <w:sz w:val="21"/>
                                      <w:szCs w:val="21"/>
                                      <w:lang w:val="nl-NL"/>
                                    </w:rPr>
                                  </w:pPr>
                                  <w:r w:rsidRPr="00E857BA">
                                    <w:rPr>
                                      <w:b w:val="0"/>
                                      <w:sz w:val="21"/>
                                      <w:szCs w:val="21"/>
                                      <w:lang w:val="nl-NL"/>
                                    </w:rPr>
                                    <w:t>C. OA’ = 6,00 (cm).</w:t>
                                  </w:r>
                                  <w:r w:rsidRPr="00E857BA">
                                    <w:rPr>
                                      <w:b w:val="0"/>
                                      <w:sz w:val="21"/>
                                      <w:szCs w:val="21"/>
                                      <w:lang w:val="nl-NL"/>
                                    </w:rPr>
                                    <w:tab/>
                                    <w:t>D. OA’ = 8,74 (cm).</w:t>
                                  </w:r>
                                </w:p>
                                <w:p w14:paraId="51040BA1" w14:textId="77777777" w:rsidR="002A4137" w:rsidRPr="00E857BA" w:rsidRDefault="002A4137" w:rsidP="00A97F67">
                                  <w:pPr>
                                    <w:tabs>
                                      <w:tab w:val="left" w:pos="0"/>
                                      <w:tab w:val="left" w:pos="567"/>
                                    </w:tabs>
                                    <w:spacing w:line="276" w:lineRule="auto"/>
                                    <w:rPr>
                                      <w:b w:val="0"/>
                                      <w:sz w:val="21"/>
                                      <w:szCs w:val="21"/>
                                      <w:lang w:val="pt-BR"/>
                                    </w:rPr>
                                  </w:pPr>
                                  <w:r>
                                    <w:rPr>
                                      <w:sz w:val="21"/>
                                      <w:szCs w:val="21"/>
                                      <w:u w:val="single"/>
                                    </w:rPr>
                                    <w:t>Câu 27</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pt-BR"/>
                                    </w:rPr>
                                    <w:t>Đáy của một cốc thủy tinh được xem như một bản hai mặt song song, chiết suất n = 1,5. Đặt  một tờ giấy nằm ngang phía dưới đáy cốc, rồi nhìn qua đáy cốc theo phương thẳng đứng ta thấy hàng chữ tựa như nằm trong đáy cốc và cách mặt trong của đáy 6 mm. Tính chiều dày của đáy cốc.</w:t>
                                  </w:r>
                                </w:p>
                                <w:p w14:paraId="6242A8D7" w14:textId="77777777" w:rsidR="002A4137" w:rsidRDefault="002A4137" w:rsidP="00A97F67">
                                  <w:pPr>
                                    <w:tabs>
                                      <w:tab w:val="left" w:pos="0"/>
                                      <w:tab w:val="left" w:pos="567"/>
                                    </w:tabs>
                                    <w:spacing w:line="276" w:lineRule="auto"/>
                                    <w:rPr>
                                      <w:b w:val="0"/>
                                      <w:sz w:val="21"/>
                                      <w:szCs w:val="21"/>
                                      <w:lang w:val="pt-BR"/>
                                    </w:rPr>
                                  </w:pPr>
                                  <w:r w:rsidRPr="00E857BA">
                                    <w:rPr>
                                      <w:b w:val="0"/>
                                      <w:sz w:val="21"/>
                                      <w:szCs w:val="21"/>
                                      <w:lang w:val="pt-BR"/>
                                    </w:rPr>
                                    <w:t>A. 0,6 mm.</w:t>
                                  </w:r>
                                  <w:r w:rsidRPr="00E857BA">
                                    <w:rPr>
                                      <w:b w:val="0"/>
                                      <w:sz w:val="21"/>
                                      <w:szCs w:val="21"/>
                                      <w:lang w:val="pt-BR"/>
                                    </w:rPr>
                                    <w:tab/>
                                    <w:t>B. 6 mm.</w:t>
                                  </w:r>
                                  <w:r w:rsidRPr="00E857BA">
                                    <w:rPr>
                                      <w:b w:val="0"/>
                                      <w:sz w:val="21"/>
                                      <w:szCs w:val="21"/>
                                      <w:lang w:val="pt-BR"/>
                                    </w:rPr>
                                    <w:tab/>
                                  </w:r>
                                  <w:r w:rsidRPr="00E857BA">
                                    <w:rPr>
                                      <w:b w:val="0"/>
                                      <w:sz w:val="21"/>
                                      <w:szCs w:val="21"/>
                                      <w:lang w:val="pt-BR"/>
                                    </w:rPr>
                                    <w:tab/>
                                  </w:r>
                                  <w:r w:rsidRPr="00E857BA">
                                    <w:rPr>
                                      <w:b w:val="0"/>
                                      <w:sz w:val="21"/>
                                      <w:szCs w:val="21"/>
                                      <w:lang w:val="pt-BR"/>
                                    </w:rPr>
                                    <w:tab/>
                                  </w:r>
                                </w:p>
                                <w:p w14:paraId="233F0E9C" w14:textId="615CD499" w:rsidR="002A4137" w:rsidRPr="00E857BA" w:rsidRDefault="002A4137" w:rsidP="00A97F67">
                                  <w:pPr>
                                    <w:tabs>
                                      <w:tab w:val="left" w:pos="0"/>
                                      <w:tab w:val="left" w:pos="567"/>
                                    </w:tabs>
                                    <w:spacing w:line="276" w:lineRule="auto"/>
                                    <w:rPr>
                                      <w:b w:val="0"/>
                                      <w:sz w:val="21"/>
                                      <w:szCs w:val="21"/>
                                      <w:lang w:val="pt-BR"/>
                                    </w:rPr>
                                  </w:pPr>
                                  <w:r w:rsidRPr="00E857BA">
                                    <w:rPr>
                                      <w:b w:val="0"/>
                                      <w:color w:val="FF0000"/>
                                      <w:sz w:val="21"/>
                                      <w:szCs w:val="21"/>
                                      <w:lang w:val="pt-BR"/>
                                    </w:rPr>
                                    <w:t>C. 9 mm.</w:t>
                                  </w:r>
                                  <w:r w:rsidRPr="00E857BA">
                                    <w:rPr>
                                      <w:b w:val="0"/>
                                      <w:sz w:val="21"/>
                                      <w:szCs w:val="21"/>
                                      <w:lang w:val="pt-BR"/>
                                    </w:rPr>
                                    <w:tab/>
                                    <w:t>D. 0,9 mm.</w:t>
                                  </w:r>
                                </w:p>
                                <w:p w14:paraId="158387C5" w14:textId="77AB3611" w:rsidR="002A4137" w:rsidRPr="00E857BA" w:rsidRDefault="002A4137" w:rsidP="00A97F67">
                                  <w:pPr>
                                    <w:tabs>
                                      <w:tab w:val="left" w:pos="0"/>
                                      <w:tab w:val="left" w:pos="567"/>
                                    </w:tabs>
                                    <w:spacing w:line="276" w:lineRule="auto"/>
                                    <w:rPr>
                                      <w:b w:val="0"/>
                                      <w:sz w:val="21"/>
                                      <w:szCs w:val="21"/>
                                    </w:rPr>
                                  </w:pPr>
                                  <w:r>
                                    <w:rPr>
                                      <w:sz w:val="21"/>
                                      <w:szCs w:val="21"/>
                                      <w:u w:val="single"/>
                                    </w:rPr>
                                    <w:t>Câu 28</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bản mặt song song có bề dày 20 (cm), chiết suất n = 1,5 được đặt trong không khí. Chiếu tới bản một tia sáng SI có góc tới 45</w:t>
                                  </w:r>
                                  <w:r w:rsidRPr="00E857BA">
                                    <w:rPr>
                                      <w:b w:val="0"/>
                                      <w:sz w:val="21"/>
                                      <w:szCs w:val="21"/>
                                      <w:vertAlign w:val="superscript"/>
                                    </w:rPr>
                                    <w:t>0</w:t>
                                  </w:r>
                                  <w:r w:rsidRPr="00E857BA">
                                    <w:rPr>
                                      <w:b w:val="0"/>
                                      <w:sz w:val="21"/>
                                      <w:szCs w:val="21"/>
                                    </w:rPr>
                                    <w:t xml:space="preserve"> . Khoảng cách a giữa giá của tia tới và tia ló là:</w:t>
                                  </w:r>
                                </w:p>
                                <w:p w14:paraId="5B7CDFFF" w14:textId="77777777" w:rsidR="002A4137" w:rsidRDefault="002A4137" w:rsidP="00A97F67">
                                  <w:pPr>
                                    <w:ind w:right="-49"/>
                                    <w:jc w:val="both"/>
                                    <w:rPr>
                                      <w:b w:val="0"/>
                                      <w:sz w:val="21"/>
                                      <w:szCs w:val="21"/>
                                      <w:lang w:val="pt-BR"/>
                                    </w:rPr>
                                  </w:pPr>
                                  <w:r w:rsidRPr="00E857BA">
                                    <w:rPr>
                                      <w:b w:val="0"/>
                                      <w:color w:val="FF0000"/>
                                      <w:sz w:val="21"/>
                                      <w:szCs w:val="21"/>
                                      <w:lang w:val="pt-BR"/>
                                    </w:rPr>
                                    <w:t>A. a = 6,6 (cm)</w:t>
                                  </w:r>
                                  <w:r w:rsidRPr="00E857BA">
                                    <w:rPr>
                                      <w:b w:val="0"/>
                                      <w:sz w:val="21"/>
                                      <w:szCs w:val="21"/>
                                      <w:lang w:val="pt-BR"/>
                                    </w:rPr>
                                    <w:t>.</w:t>
                                  </w:r>
                                  <w:r w:rsidRPr="00E857BA">
                                    <w:rPr>
                                      <w:b w:val="0"/>
                                      <w:sz w:val="21"/>
                                      <w:szCs w:val="21"/>
                                      <w:lang w:val="pt-BR"/>
                                    </w:rPr>
                                    <w:tab/>
                                  </w:r>
                                  <w:r w:rsidRPr="00E857BA">
                                    <w:rPr>
                                      <w:b w:val="0"/>
                                      <w:sz w:val="21"/>
                                      <w:szCs w:val="21"/>
                                      <w:lang w:val="pt-BR"/>
                                    </w:rPr>
                                    <w:tab/>
                                    <w:t>B. a = 4,15 (cm).</w:t>
                                  </w:r>
                                  <w:r w:rsidRPr="00E857BA">
                                    <w:rPr>
                                      <w:b w:val="0"/>
                                      <w:sz w:val="21"/>
                                      <w:szCs w:val="21"/>
                                      <w:lang w:val="pt-BR"/>
                                    </w:rPr>
                                    <w:tab/>
                                  </w:r>
                                  <w:r>
                                    <w:rPr>
                                      <w:b w:val="0"/>
                                      <w:sz w:val="21"/>
                                      <w:szCs w:val="21"/>
                                      <w:lang w:val="pt-BR"/>
                                    </w:rPr>
                                    <w:tab/>
                                  </w:r>
                                  <w:r>
                                    <w:rPr>
                                      <w:b w:val="0"/>
                                      <w:sz w:val="21"/>
                                      <w:szCs w:val="21"/>
                                      <w:lang w:val="pt-BR"/>
                                    </w:rPr>
                                    <w:tab/>
                                  </w:r>
                                </w:p>
                                <w:p w14:paraId="3C035393" w14:textId="60AA2036" w:rsidR="002A4137" w:rsidRPr="007C3057" w:rsidRDefault="002A4137" w:rsidP="00A97F67">
                                  <w:pPr>
                                    <w:ind w:right="-49"/>
                                    <w:jc w:val="both"/>
                                    <w:rPr>
                                      <w:b w:val="0"/>
                                      <w:lang w:val="nl-NL"/>
                                    </w:rPr>
                                  </w:pPr>
                                  <w:r w:rsidRPr="00E857BA">
                                    <w:rPr>
                                      <w:b w:val="0"/>
                                      <w:sz w:val="21"/>
                                      <w:szCs w:val="21"/>
                                      <w:lang w:val="pt-BR"/>
                                    </w:rPr>
                                    <w:t>C. a = 3,3 (cm).</w:t>
                                  </w:r>
                                  <w:r w:rsidRPr="00E857BA">
                                    <w:rPr>
                                      <w:b w:val="0"/>
                                      <w:sz w:val="21"/>
                                      <w:szCs w:val="21"/>
                                      <w:lang w:val="pt-BR"/>
                                    </w:rPr>
                                    <w:tab/>
                                  </w:r>
                                  <w:r>
                                    <w:rPr>
                                      <w:b w:val="0"/>
                                      <w:sz w:val="21"/>
                                      <w:szCs w:val="21"/>
                                      <w:lang w:val="pt-BR"/>
                                    </w:rPr>
                                    <w:tab/>
                                  </w:r>
                                  <w:r w:rsidRPr="00E857BA">
                                    <w:rPr>
                                      <w:b w:val="0"/>
                                      <w:sz w:val="21"/>
                                      <w:szCs w:val="21"/>
                                      <w:lang w:val="pt-BR"/>
                                    </w:rPr>
                                    <w:t>D. a = 2,86 (cm).</w:t>
                                  </w:r>
                                </w:p>
                              </w:tc>
                            </w:tr>
                            <w:tr w:rsidR="002A4137" w:rsidRPr="00B31086" w14:paraId="44508CC4" w14:textId="77777777" w:rsidTr="002519CF">
                              <w:tc>
                                <w:tcPr>
                                  <w:tcW w:w="10380" w:type="dxa"/>
                                  <w:gridSpan w:val="2"/>
                                  <w:shd w:val="clear" w:color="auto" w:fill="auto"/>
                                </w:tcPr>
                                <w:p w14:paraId="21DD5D49" w14:textId="77777777" w:rsidR="002A4137" w:rsidRPr="009E4711" w:rsidRDefault="002A4137" w:rsidP="00B31086">
                                  <w:pPr>
                                    <w:spacing w:line="276" w:lineRule="auto"/>
                                    <w:rPr>
                                      <w:b w:val="0"/>
                                      <w:bCs w:val="0"/>
                                    </w:rPr>
                                  </w:pPr>
                                </w:p>
                              </w:tc>
                            </w:tr>
                            <w:tr w:rsidR="002A4137" w:rsidRPr="00B31086" w14:paraId="41786A8E" w14:textId="77777777" w:rsidTr="0079185E">
                              <w:tc>
                                <w:tcPr>
                                  <w:tcW w:w="5062" w:type="dxa"/>
                                  <w:shd w:val="clear" w:color="auto" w:fill="auto"/>
                                </w:tcPr>
                                <w:p w14:paraId="61350D79" w14:textId="77777777" w:rsidR="002A4137" w:rsidRPr="009E4711" w:rsidRDefault="002A4137" w:rsidP="00B31086">
                                  <w:pPr>
                                    <w:spacing w:line="276" w:lineRule="auto"/>
                                    <w:rPr>
                                      <w:b w:val="0"/>
                                      <w:bCs w:val="0"/>
                                    </w:rPr>
                                  </w:pPr>
                                </w:p>
                              </w:tc>
                              <w:tc>
                                <w:tcPr>
                                  <w:tcW w:w="5318" w:type="dxa"/>
                                </w:tcPr>
                                <w:p w14:paraId="4B52C5BB" w14:textId="77777777" w:rsidR="002A4137" w:rsidRPr="009E4711" w:rsidRDefault="002A4137" w:rsidP="00B31086">
                                  <w:pPr>
                                    <w:spacing w:line="276" w:lineRule="auto"/>
                                    <w:rPr>
                                      <w:b w:val="0"/>
                                      <w:bCs w:val="0"/>
                                    </w:rPr>
                                  </w:pPr>
                                </w:p>
                              </w:tc>
                            </w:tr>
                            <w:tr w:rsidR="002A4137" w:rsidRPr="00B31086" w14:paraId="5F161EA3" w14:textId="77777777" w:rsidTr="0079185E">
                              <w:tc>
                                <w:tcPr>
                                  <w:tcW w:w="5062" w:type="dxa"/>
                                  <w:shd w:val="clear" w:color="auto" w:fill="auto"/>
                                </w:tcPr>
                                <w:p w14:paraId="439C9856" w14:textId="77777777" w:rsidR="002A4137" w:rsidRPr="009E4711" w:rsidRDefault="002A4137" w:rsidP="00B31086">
                                  <w:pPr>
                                    <w:spacing w:line="276" w:lineRule="auto"/>
                                    <w:rPr>
                                      <w:b w:val="0"/>
                                      <w:bCs w:val="0"/>
                                    </w:rPr>
                                  </w:pPr>
                                </w:p>
                              </w:tc>
                              <w:tc>
                                <w:tcPr>
                                  <w:tcW w:w="5318" w:type="dxa"/>
                                </w:tcPr>
                                <w:p w14:paraId="698CF168" w14:textId="77777777" w:rsidR="002A4137" w:rsidRPr="009E4711" w:rsidRDefault="002A4137" w:rsidP="00B31086">
                                  <w:pPr>
                                    <w:spacing w:line="276" w:lineRule="auto"/>
                                    <w:rPr>
                                      <w:b w:val="0"/>
                                      <w:bCs w:val="0"/>
                                    </w:rPr>
                                  </w:pPr>
                                </w:p>
                              </w:tc>
                            </w:tr>
                            <w:tr w:rsidR="002A4137" w:rsidRPr="00B31086" w14:paraId="635A9ED6" w14:textId="77777777" w:rsidTr="0079185E">
                              <w:tc>
                                <w:tcPr>
                                  <w:tcW w:w="5062" w:type="dxa"/>
                                  <w:shd w:val="clear" w:color="auto" w:fill="auto"/>
                                </w:tcPr>
                                <w:p w14:paraId="6EA236B8" w14:textId="77777777" w:rsidR="002A4137" w:rsidRPr="009E4711" w:rsidRDefault="002A4137" w:rsidP="00B31086">
                                  <w:pPr>
                                    <w:spacing w:line="276" w:lineRule="auto"/>
                                    <w:rPr>
                                      <w:b w:val="0"/>
                                      <w:bCs w:val="0"/>
                                    </w:rPr>
                                  </w:pPr>
                                </w:p>
                              </w:tc>
                              <w:tc>
                                <w:tcPr>
                                  <w:tcW w:w="5318" w:type="dxa"/>
                                </w:tcPr>
                                <w:p w14:paraId="601A1313" w14:textId="77777777" w:rsidR="002A4137" w:rsidRPr="009E4711" w:rsidRDefault="002A4137" w:rsidP="00B31086">
                                  <w:pPr>
                                    <w:spacing w:line="276" w:lineRule="auto"/>
                                    <w:rPr>
                                      <w:b w:val="0"/>
                                      <w:bCs w:val="0"/>
                                    </w:rPr>
                                  </w:pPr>
                                </w:p>
                              </w:tc>
                            </w:tr>
                            <w:tr w:rsidR="002A4137" w:rsidRPr="00B31086" w14:paraId="0EEDFA1A" w14:textId="77777777" w:rsidTr="0079185E">
                              <w:tc>
                                <w:tcPr>
                                  <w:tcW w:w="5062" w:type="dxa"/>
                                  <w:shd w:val="clear" w:color="auto" w:fill="auto"/>
                                </w:tcPr>
                                <w:p w14:paraId="268C56E7" w14:textId="77777777" w:rsidR="002A4137" w:rsidRPr="009E4711" w:rsidRDefault="002A4137" w:rsidP="00B31086">
                                  <w:pPr>
                                    <w:spacing w:line="276" w:lineRule="auto"/>
                                    <w:rPr>
                                      <w:b w:val="0"/>
                                      <w:bCs w:val="0"/>
                                    </w:rPr>
                                  </w:pPr>
                                </w:p>
                              </w:tc>
                              <w:tc>
                                <w:tcPr>
                                  <w:tcW w:w="5318" w:type="dxa"/>
                                </w:tcPr>
                                <w:p w14:paraId="70EEA99E" w14:textId="77777777" w:rsidR="002A4137" w:rsidRPr="009E4711" w:rsidRDefault="002A4137" w:rsidP="00B31086">
                                  <w:pPr>
                                    <w:spacing w:line="276" w:lineRule="auto"/>
                                    <w:rPr>
                                      <w:b w:val="0"/>
                                      <w:bCs w:val="0"/>
                                    </w:rPr>
                                  </w:pPr>
                                </w:p>
                              </w:tc>
                            </w:tr>
                            <w:tr w:rsidR="002A4137" w:rsidRPr="00B31086" w14:paraId="75CF764D" w14:textId="77777777" w:rsidTr="0079185E">
                              <w:tc>
                                <w:tcPr>
                                  <w:tcW w:w="5062" w:type="dxa"/>
                                  <w:shd w:val="clear" w:color="auto" w:fill="auto"/>
                                </w:tcPr>
                                <w:p w14:paraId="5AA079E8" w14:textId="77777777" w:rsidR="002A4137" w:rsidRPr="009E4711" w:rsidRDefault="002A4137" w:rsidP="00B31086">
                                  <w:pPr>
                                    <w:spacing w:line="276" w:lineRule="auto"/>
                                    <w:rPr>
                                      <w:b w:val="0"/>
                                      <w:bCs w:val="0"/>
                                    </w:rPr>
                                  </w:pPr>
                                </w:p>
                              </w:tc>
                              <w:tc>
                                <w:tcPr>
                                  <w:tcW w:w="5318" w:type="dxa"/>
                                </w:tcPr>
                                <w:p w14:paraId="5971978A" w14:textId="77777777" w:rsidR="002A4137" w:rsidRPr="009E4711" w:rsidRDefault="002A4137" w:rsidP="00B31086">
                                  <w:pPr>
                                    <w:spacing w:line="276" w:lineRule="auto"/>
                                    <w:rPr>
                                      <w:b w:val="0"/>
                                      <w:bCs w:val="0"/>
                                    </w:rPr>
                                  </w:pPr>
                                </w:p>
                              </w:tc>
                            </w:tr>
                            <w:tr w:rsidR="002A4137" w:rsidRPr="00B31086" w14:paraId="3AB086C7" w14:textId="77777777" w:rsidTr="0079185E">
                              <w:tc>
                                <w:tcPr>
                                  <w:tcW w:w="5062" w:type="dxa"/>
                                  <w:shd w:val="clear" w:color="auto" w:fill="auto"/>
                                </w:tcPr>
                                <w:p w14:paraId="32FA5AC4" w14:textId="77777777" w:rsidR="002A4137" w:rsidRPr="009E4711" w:rsidRDefault="002A4137" w:rsidP="00B31086">
                                  <w:pPr>
                                    <w:spacing w:line="276" w:lineRule="auto"/>
                                    <w:rPr>
                                      <w:b w:val="0"/>
                                      <w:bCs w:val="0"/>
                                    </w:rPr>
                                  </w:pPr>
                                </w:p>
                              </w:tc>
                              <w:tc>
                                <w:tcPr>
                                  <w:tcW w:w="5318" w:type="dxa"/>
                                </w:tcPr>
                                <w:p w14:paraId="4978CF2B" w14:textId="77777777" w:rsidR="002A4137" w:rsidRPr="009E4711" w:rsidRDefault="002A4137" w:rsidP="00B31086">
                                  <w:pPr>
                                    <w:spacing w:line="276" w:lineRule="auto"/>
                                    <w:rPr>
                                      <w:b w:val="0"/>
                                      <w:bCs w:val="0"/>
                                    </w:rPr>
                                  </w:pPr>
                                </w:p>
                              </w:tc>
                            </w:tr>
                            <w:tr w:rsidR="002A4137" w:rsidRPr="00B31086" w14:paraId="0FC4AA6A" w14:textId="77777777" w:rsidTr="0079185E">
                              <w:tc>
                                <w:tcPr>
                                  <w:tcW w:w="5062" w:type="dxa"/>
                                  <w:shd w:val="clear" w:color="auto" w:fill="auto"/>
                                </w:tcPr>
                                <w:p w14:paraId="212F5830" w14:textId="77777777" w:rsidR="002A4137" w:rsidRPr="009E4711" w:rsidRDefault="002A4137" w:rsidP="00B31086">
                                  <w:pPr>
                                    <w:spacing w:line="276" w:lineRule="auto"/>
                                    <w:rPr>
                                      <w:b w:val="0"/>
                                      <w:bCs w:val="0"/>
                                    </w:rPr>
                                  </w:pPr>
                                </w:p>
                              </w:tc>
                              <w:tc>
                                <w:tcPr>
                                  <w:tcW w:w="5318" w:type="dxa"/>
                                </w:tcPr>
                                <w:p w14:paraId="3056DF63" w14:textId="77777777" w:rsidR="002A4137" w:rsidRPr="009E4711" w:rsidRDefault="002A4137" w:rsidP="00B31086">
                                  <w:pPr>
                                    <w:spacing w:line="276" w:lineRule="auto"/>
                                    <w:rPr>
                                      <w:b w:val="0"/>
                                      <w:bCs w:val="0"/>
                                    </w:rPr>
                                  </w:pPr>
                                </w:p>
                              </w:tc>
                            </w:tr>
                            <w:tr w:rsidR="002A4137" w:rsidRPr="00B31086" w14:paraId="671C92E9" w14:textId="77777777" w:rsidTr="0079185E">
                              <w:tc>
                                <w:tcPr>
                                  <w:tcW w:w="5062" w:type="dxa"/>
                                  <w:shd w:val="clear" w:color="auto" w:fill="auto"/>
                                </w:tcPr>
                                <w:p w14:paraId="06CA68FF" w14:textId="77777777" w:rsidR="002A4137" w:rsidRPr="009E4711" w:rsidRDefault="002A4137" w:rsidP="00B31086">
                                  <w:pPr>
                                    <w:spacing w:line="276" w:lineRule="auto"/>
                                    <w:rPr>
                                      <w:b w:val="0"/>
                                      <w:bCs w:val="0"/>
                                    </w:rPr>
                                  </w:pPr>
                                </w:p>
                              </w:tc>
                              <w:tc>
                                <w:tcPr>
                                  <w:tcW w:w="5318" w:type="dxa"/>
                                </w:tcPr>
                                <w:p w14:paraId="1E2AB2DD" w14:textId="77777777" w:rsidR="002A4137" w:rsidRPr="009E4711" w:rsidRDefault="002A4137" w:rsidP="00B31086">
                                  <w:pPr>
                                    <w:spacing w:line="276" w:lineRule="auto"/>
                                    <w:rPr>
                                      <w:b w:val="0"/>
                                      <w:bCs w:val="0"/>
                                    </w:rPr>
                                  </w:pPr>
                                </w:p>
                              </w:tc>
                            </w:tr>
                            <w:tr w:rsidR="002A4137" w:rsidRPr="00B31086" w14:paraId="3B41CD10" w14:textId="77777777" w:rsidTr="0079185E">
                              <w:tc>
                                <w:tcPr>
                                  <w:tcW w:w="5062" w:type="dxa"/>
                                  <w:shd w:val="clear" w:color="auto" w:fill="auto"/>
                                </w:tcPr>
                                <w:p w14:paraId="4E3CF18D" w14:textId="77777777" w:rsidR="002A4137" w:rsidRPr="009E4711" w:rsidRDefault="002A4137" w:rsidP="00B31086">
                                  <w:pPr>
                                    <w:spacing w:line="276" w:lineRule="auto"/>
                                    <w:rPr>
                                      <w:b w:val="0"/>
                                      <w:bCs w:val="0"/>
                                    </w:rPr>
                                  </w:pPr>
                                </w:p>
                              </w:tc>
                              <w:tc>
                                <w:tcPr>
                                  <w:tcW w:w="5318" w:type="dxa"/>
                                </w:tcPr>
                                <w:p w14:paraId="130B8033" w14:textId="77777777" w:rsidR="002A4137" w:rsidRPr="009E4711" w:rsidRDefault="002A4137" w:rsidP="00B31086">
                                  <w:pPr>
                                    <w:spacing w:line="276" w:lineRule="auto"/>
                                    <w:rPr>
                                      <w:b w:val="0"/>
                                      <w:bCs w:val="0"/>
                                    </w:rPr>
                                  </w:pPr>
                                </w:p>
                              </w:tc>
                            </w:tr>
                            <w:tr w:rsidR="002A4137" w:rsidRPr="00B31086" w14:paraId="22847E05" w14:textId="77777777" w:rsidTr="0079185E">
                              <w:tc>
                                <w:tcPr>
                                  <w:tcW w:w="5062" w:type="dxa"/>
                                  <w:shd w:val="clear" w:color="auto" w:fill="auto"/>
                                </w:tcPr>
                                <w:p w14:paraId="6664C2EA" w14:textId="77777777" w:rsidR="002A4137" w:rsidRPr="009E4711" w:rsidRDefault="002A4137" w:rsidP="00B31086">
                                  <w:pPr>
                                    <w:spacing w:line="276" w:lineRule="auto"/>
                                    <w:rPr>
                                      <w:b w:val="0"/>
                                      <w:bCs w:val="0"/>
                                    </w:rPr>
                                  </w:pPr>
                                </w:p>
                              </w:tc>
                              <w:tc>
                                <w:tcPr>
                                  <w:tcW w:w="5318" w:type="dxa"/>
                                </w:tcPr>
                                <w:p w14:paraId="42967E9F" w14:textId="77777777" w:rsidR="002A4137" w:rsidRPr="009E4711" w:rsidRDefault="002A4137" w:rsidP="00B31086">
                                  <w:pPr>
                                    <w:spacing w:line="276" w:lineRule="auto"/>
                                    <w:rPr>
                                      <w:b w:val="0"/>
                                      <w:bCs w:val="0"/>
                                    </w:rPr>
                                  </w:pPr>
                                </w:p>
                              </w:tc>
                            </w:tr>
                            <w:tr w:rsidR="002A4137" w:rsidRPr="00B31086" w14:paraId="477159CB" w14:textId="77777777" w:rsidTr="0079185E">
                              <w:tc>
                                <w:tcPr>
                                  <w:tcW w:w="5062" w:type="dxa"/>
                                  <w:shd w:val="clear" w:color="auto" w:fill="auto"/>
                                </w:tcPr>
                                <w:p w14:paraId="4FE33AA4" w14:textId="77777777" w:rsidR="002A4137" w:rsidRPr="009E4711" w:rsidRDefault="002A4137" w:rsidP="00B31086">
                                  <w:pPr>
                                    <w:spacing w:line="276" w:lineRule="auto"/>
                                    <w:rPr>
                                      <w:b w:val="0"/>
                                      <w:bCs w:val="0"/>
                                    </w:rPr>
                                  </w:pPr>
                                </w:p>
                              </w:tc>
                              <w:tc>
                                <w:tcPr>
                                  <w:tcW w:w="5318" w:type="dxa"/>
                                </w:tcPr>
                                <w:p w14:paraId="5B4D8197" w14:textId="77777777" w:rsidR="002A4137" w:rsidRPr="009E4711" w:rsidRDefault="002A4137" w:rsidP="00B31086">
                                  <w:pPr>
                                    <w:spacing w:line="276" w:lineRule="auto"/>
                                    <w:rPr>
                                      <w:b w:val="0"/>
                                      <w:bCs w:val="0"/>
                                    </w:rPr>
                                  </w:pPr>
                                </w:p>
                              </w:tc>
                            </w:tr>
                            <w:tr w:rsidR="002A4137" w:rsidRPr="00B31086" w14:paraId="43F5C7C1" w14:textId="77777777" w:rsidTr="0079185E">
                              <w:tc>
                                <w:tcPr>
                                  <w:tcW w:w="5062" w:type="dxa"/>
                                  <w:shd w:val="clear" w:color="auto" w:fill="auto"/>
                                </w:tcPr>
                                <w:p w14:paraId="628E95B7" w14:textId="77777777" w:rsidR="002A4137" w:rsidRPr="009E4711" w:rsidRDefault="002A4137" w:rsidP="00B31086">
                                  <w:pPr>
                                    <w:spacing w:line="276" w:lineRule="auto"/>
                                    <w:rPr>
                                      <w:b w:val="0"/>
                                      <w:bCs w:val="0"/>
                                    </w:rPr>
                                  </w:pPr>
                                </w:p>
                              </w:tc>
                              <w:tc>
                                <w:tcPr>
                                  <w:tcW w:w="5318" w:type="dxa"/>
                                </w:tcPr>
                                <w:p w14:paraId="13126693" w14:textId="77777777" w:rsidR="002A4137" w:rsidRPr="009E4711" w:rsidRDefault="002A4137" w:rsidP="00B31086">
                                  <w:pPr>
                                    <w:spacing w:line="276" w:lineRule="auto"/>
                                    <w:rPr>
                                      <w:b w:val="0"/>
                                      <w:bCs w:val="0"/>
                                    </w:rPr>
                                  </w:pPr>
                                </w:p>
                              </w:tc>
                            </w:tr>
                            <w:tr w:rsidR="002A4137" w:rsidRPr="00B31086" w14:paraId="1AE43CF5" w14:textId="77777777" w:rsidTr="0079185E">
                              <w:tc>
                                <w:tcPr>
                                  <w:tcW w:w="5062" w:type="dxa"/>
                                  <w:shd w:val="clear" w:color="auto" w:fill="auto"/>
                                </w:tcPr>
                                <w:p w14:paraId="46FD135A" w14:textId="77777777" w:rsidR="002A4137" w:rsidRPr="009E4711" w:rsidRDefault="002A4137" w:rsidP="00B31086">
                                  <w:pPr>
                                    <w:spacing w:line="276" w:lineRule="auto"/>
                                    <w:rPr>
                                      <w:b w:val="0"/>
                                      <w:bCs w:val="0"/>
                                    </w:rPr>
                                  </w:pPr>
                                </w:p>
                              </w:tc>
                              <w:tc>
                                <w:tcPr>
                                  <w:tcW w:w="5318" w:type="dxa"/>
                                </w:tcPr>
                                <w:p w14:paraId="75DC2E2C" w14:textId="77777777" w:rsidR="002A4137" w:rsidRPr="009E4711" w:rsidRDefault="002A4137" w:rsidP="00B31086">
                                  <w:pPr>
                                    <w:spacing w:line="276" w:lineRule="auto"/>
                                    <w:rPr>
                                      <w:b w:val="0"/>
                                      <w:bCs w:val="0"/>
                                    </w:rPr>
                                  </w:pPr>
                                </w:p>
                              </w:tc>
                            </w:tr>
                            <w:tr w:rsidR="002A4137" w:rsidRPr="00B31086" w14:paraId="62FE9DCA" w14:textId="77777777" w:rsidTr="0079185E">
                              <w:tc>
                                <w:tcPr>
                                  <w:tcW w:w="5062" w:type="dxa"/>
                                  <w:shd w:val="clear" w:color="auto" w:fill="auto"/>
                                </w:tcPr>
                                <w:p w14:paraId="410336EE" w14:textId="77777777" w:rsidR="002A4137" w:rsidRPr="009E4711" w:rsidRDefault="002A4137" w:rsidP="00B31086">
                                  <w:pPr>
                                    <w:spacing w:line="276" w:lineRule="auto"/>
                                    <w:rPr>
                                      <w:b w:val="0"/>
                                      <w:bCs w:val="0"/>
                                    </w:rPr>
                                  </w:pPr>
                                </w:p>
                              </w:tc>
                              <w:tc>
                                <w:tcPr>
                                  <w:tcW w:w="5318" w:type="dxa"/>
                                </w:tcPr>
                                <w:p w14:paraId="335F1D95" w14:textId="77777777" w:rsidR="002A4137" w:rsidRPr="009E4711" w:rsidRDefault="002A4137" w:rsidP="00B31086">
                                  <w:pPr>
                                    <w:spacing w:line="276" w:lineRule="auto"/>
                                    <w:rPr>
                                      <w:b w:val="0"/>
                                      <w:bCs w:val="0"/>
                                    </w:rPr>
                                  </w:pPr>
                                </w:p>
                              </w:tc>
                            </w:tr>
                            <w:tr w:rsidR="002A4137" w:rsidRPr="00B31086" w14:paraId="5E574A50" w14:textId="77777777" w:rsidTr="0079185E">
                              <w:tc>
                                <w:tcPr>
                                  <w:tcW w:w="5062" w:type="dxa"/>
                                  <w:shd w:val="clear" w:color="auto" w:fill="auto"/>
                                </w:tcPr>
                                <w:p w14:paraId="5CF84538" w14:textId="77777777" w:rsidR="002A4137" w:rsidRPr="009E4711" w:rsidRDefault="002A4137" w:rsidP="00B31086">
                                  <w:pPr>
                                    <w:spacing w:line="276" w:lineRule="auto"/>
                                    <w:rPr>
                                      <w:b w:val="0"/>
                                      <w:bCs w:val="0"/>
                                    </w:rPr>
                                  </w:pPr>
                                </w:p>
                              </w:tc>
                              <w:tc>
                                <w:tcPr>
                                  <w:tcW w:w="5318" w:type="dxa"/>
                                </w:tcPr>
                                <w:p w14:paraId="3B845255" w14:textId="77777777" w:rsidR="002A4137" w:rsidRPr="009E4711" w:rsidRDefault="002A4137" w:rsidP="00B31086">
                                  <w:pPr>
                                    <w:spacing w:line="276" w:lineRule="auto"/>
                                    <w:rPr>
                                      <w:b w:val="0"/>
                                      <w:bCs w:val="0"/>
                                    </w:rPr>
                                  </w:pPr>
                                </w:p>
                              </w:tc>
                            </w:tr>
                            <w:tr w:rsidR="002A4137" w:rsidRPr="00B31086" w14:paraId="6EF83290" w14:textId="77777777" w:rsidTr="0079185E">
                              <w:tc>
                                <w:tcPr>
                                  <w:tcW w:w="5062" w:type="dxa"/>
                                  <w:shd w:val="clear" w:color="auto" w:fill="auto"/>
                                </w:tcPr>
                                <w:p w14:paraId="55CACB2F" w14:textId="77777777" w:rsidR="002A4137" w:rsidRPr="009E4711" w:rsidRDefault="002A4137" w:rsidP="00B31086">
                                  <w:pPr>
                                    <w:spacing w:line="276" w:lineRule="auto"/>
                                    <w:rPr>
                                      <w:b w:val="0"/>
                                      <w:bCs w:val="0"/>
                                    </w:rPr>
                                  </w:pPr>
                                </w:p>
                              </w:tc>
                              <w:tc>
                                <w:tcPr>
                                  <w:tcW w:w="5318" w:type="dxa"/>
                                </w:tcPr>
                                <w:p w14:paraId="5FE1A808" w14:textId="77777777" w:rsidR="002A4137" w:rsidRPr="009E4711" w:rsidRDefault="002A4137" w:rsidP="00B31086">
                                  <w:pPr>
                                    <w:spacing w:line="276" w:lineRule="auto"/>
                                    <w:rPr>
                                      <w:b w:val="0"/>
                                      <w:bCs w:val="0"/>
                                    </w:rPr>
                                  </w:pPr>
                                </w:p>
                              </w:tc>
                            </w:tr>
                            <w:tr w:rsidR="002A4137" w:rsidRPr="00B31086" w14:paraId="7F4C8C07" w14:textId="77777777" w:rsidTr="0079185E">
                              <w:tc>
                                <w:tcPr>
                                  <w:tcW w:w="5062" w:type="dxa"/>
                                  <w:shd w:val="clear" w:color="auto" w:fill="auto"/>
                                </w:tcPr>
                                <w:p w14:paraId="42B8C196" w14:textId="77777777" w:rsidR="002A4137" w:rsidRPr="009E4711" w:rsidRDefault="002A4137" w:rsidP="00B31086">
                                  <w:pPr>
                                    <w:spacing w:line="276" w:lineRule="auto"/>
                                    <w:rPr>
                                      <w:b w:val="0"/>
                                      <w:bCs w:val="0"/>
                                    </w:rPr>
                                  </w:pPr>
                                </w:p>
                              </w:tc>
                              <w:tc>
                                <w:tcPr>
                                  <w:tcW w:w="5318" w:type="dxa"/>
                                </w:tcPr>
                                <w:p w14:paraId="44E77A53" w14:textId="77777777" w:rsidR="002A4137" w:rsidRPr="009E4711" w:rsidRDefault="002A4137" w:rsidP="00B31086">
                                  <w:pPr>
                                    <w:spacing w:line="276" w:lineRule="auto"/>
                                    <w:rPr>
                                      <w:b w:val="0"/>
                                      <w:bCs w:val="0"/>
                                    </w:rPr>
                                  </w:pPr>
                                </w:p>
                              </w:tc>
                            </w:tr>
                            <w:tr w:rsidR="002A4137" w:rsidRPr="00B31086" w14:paraId="6868DC3E" w14:textId="77777777" w:rsidTr="0079185E">
                              <w:tc>
                                <w:tcPr>
                                  <w:tcW w:w="5062" w:type="dxa"/>
                                  <w:shd w:val="clear" w:color="auto" w:fill="auto"/>
                                </w:tcPr>
                                <w:p w14:paraId="36A4EC7E" w14:textId="77777777" w:rsidR="002A4137" w:rsidRPr="009E4711" w:rsidRDefault="002A4137" w:rsidP="00B31086">
                                  <w:pPr>
                                    <w:spacing w:line="276" w:lineRule="auto"/>
                                    <w:rPr>
                                      <w:b w:val="0"/>
                                      <w:bCs w:val="0"/>
                                    </w:rPr>
                                  </w:pPr>
                                </w:p>
                              </w:tc>
                              <w:tc>
                                <w:tcPr>
                                  <w:tcW w:w="5318" w:type="dxa"/>
                                </w:tcPr>
                                <w:p w14:paraId="701172AA" w14:textId="77777777" w:rsidR="002A4137" w:rsidRPr="009E4711" w:rsidRDefault="002A4137" w:rsidP="00B31086">
                                  <w:pPr>
                                    <w:spacing w:line="276" w:lineRule="auto"/>
                                    <w:rPr>
                                      <w:b w:val="0"/>
                                      <w:bCs w:val="0"/>
                                    </w:rPr>
                                  </w:pPr>
                                </w:p>
                              </w:tc>
                            </w:tr>
                            <w:tr w:rsidR="002A4137" w:rsidRPr="00B31086" w14:paraId="6A5F9A85" w14:textId="77777777" w:rsidTr="0079185E">
                              <w:tc>
                                <w:tcPr>
                                  <w:tcW w:w="5062" w:type="dxa"/>
                                  <w:shd w:val="clear" w:color="auto" w:fill="auto"/>
                                </w:tcPr>
                                <w:p w14:paraId="19D6135D" w14:textId="77777777" w:rsidR="002A4137" w:rsidRPr="009E4711" w:rsidRDefault="002A4137" w:rsidP="00B31086">
                                  <w:pPr>
                                    <w:spacing w:line="276" w:lineRule="auto"/>
                                    <w:rPr>
                                      <w:b w:val="0"/>
                                      <w:bCs w:val="0"/>
                                    </w:rPr>
                                  </w:pPr>
                                </w:p>
                              </w:tc>
                              <w:tc>
                                <w:tcPr>
                                  <w:tcW w:w="5318" w:type="dxa"/>
                                </w:tcPr>
                                <w:p w14:paraId="44B18C49" w14:textId="77777777" w:rsidR="002A4137" w:rsidRPr="009E4711" w:rsidRDefault="002A4137" w:rsidP="00B31086">
                                  <w:pPr>
                                    <w:spacing w:line="276" w:lineRule="auto"/>
                                    <w:rPr>
                                      <w:b w:val="0"/>
                                      <w:bCs w:val="0"/>
                                    </w:rPr>
                                  </w:pPr>
                                </w:p>
                              </w:tc>
                            </w:tr>
                            <w:tr w:rsidR="002A4137" w:rsidRPr="00B31086" w14:paraId="08BDDB70" w14:textId="77777777" w:rsidTr="0079185E">
                              <w:tc>
                                <w:tcPr>
                                  <w:tcW w:w="5062" w:type="dxa"/>
                                  <w:shd w:val="clear" w:color="auto" w:fill="auto"/>
                                </w:tcPr>
                                <w:p w14:paraId="70B7BD86" w14:textId="77777777" w:rsidR="002A4137" w:rsidRPr="009E4711" w:rsidRDefault="002A4137" w:rsidP="00B31086">
                                  <w:pPr>
                                    <w:spacing w:line="276" w:lineRule="auto"/>
                                    <w:rPr>
                                      <w:b w:val="0"/>
                                      <w:bCs w:val="0"/>
                                    </w:rPr>
                                  </w:pPr>
                                </w:p>
                              </w:tc>
                              <w:tc>
                                <w:tcPr>
                                  <w:tcW w:w="5318" w:type="dxa"/>
                                </w:tcPr>
                                <w:p w14:paraId="53EEBC62" w14:textId="77777777" w:rsidR="002A4137" w:rsidRPr="009E4711" w:rsidRDefault="002A4137" w:rsidP="00B31086">
                                  <w:pPr>
                                    <w:spacing w:line="276" w:lineRule="auto"/>
                                    <w:rPr>
                                      <w:b w:val="0"/>
                                      <w:bCs w:val="0"/>
                                    </w:rPr>
                                  </w:pPr>
                                </w:p>
                              </w:tc>
                            </w:tr>
                            <w:tr w:rsidR="002A4137" w:rsidRPr="00B31086" w14:paraId="109EBF1B" w14:textId="77777777" w:rsidTr="0079185E">
                              <w:tc>
                                <w:tcPr>
                                  <w:tcW w:w="5062" w:type="dxa"/>
                                  <w:shd w:val="clear" w:color="auto" w:fill="auto"/>
                                </w:tcPr>
                                <w:p w14:paraId="76981760" w14:textId="77777777" w:rsidR="002A4137" w:rsidRPr="009E4711" w:rsidRDefault="002A4137" w:rsidP="00B31086">
                                  <w:pPr>
                                    <w:spacing w:line="276" w:lineRule="auto"/>
                                    <w:rPr>
                                      <w:b w:val="0"/>
                                      <w:bCs w:val="0"/>
                                    </w:rPr>
                                  </w:pPr>
                                </w:p>
                              </w:tc>
                              <w:tc>
                                <w:tcPr>
                                  <w:tcW w:w="5318" w:type="dxa"/>
                                </w:tcPr>
                                <w:p w14:paraId="43C5A6DA" w14:textId="77777777" w:rsidR="002A4137" w:rsidRPr="009E4711" w:rsidRDefault="002A4137" w:rsidP="00B31086">
                                  <w:pPr>
                                    <w:spacing w:line="276" w:lineRule="auto"/>
                                    <w:rPr>
                                      <w:b w:val="0"/>
                                      <w:bCs w:val="0"/>
                                    </w:rPr>
                                  </w:pPr>
                                </w:p>
                              </w:tc>
                            </w:tr>
                            <w:tr w:rsidR="002A4137" w:rsidRPr="00B31086" w14:paraId="2D460CD7" w14:textId="77777777" w:rsidTr="0079185E">
                              <w:tc>
                                <w:tcPr>
                                  <w:tcW w:w="5062" w:type="dxa"/>
                                  <w:shd w:val="clear" w:color="auto" w:fill="auto"/>
                                </w:tcPr>
                                <w:p w14:paraId="35163458" w14:textId="77777777" w:rsidR="002A4137" w:rsidRPr="009E4711" w:rsidRDefault="002A4137" w:rsidP="00B31086">
                                  <w:pPr>
                                    <w:spacing w:line="276" w:lineRule="auto"/>
                                    <w:rPr>
                                      <w:b w:val="0"/>
                                      <w:bCs w:val="0"/>
                                    </w:rPr>
                                  </w:pPr>
                                </w:p>
                              </w:tc>
                              <w:tc>
                                <w:tcPr>
                                  <w:tcW w:w="5318" w:type="dxa"/>
                                </w:tcPr>
                                <w:p w14:paraId="2FE2DD06" w14:textId="77777777" w:rsidR="002A4137" w:rsidRPr="009E4711" w:rsidRDefault="002A4137" w:rsidP="00B31086">
                                  <w:pPr>
                                    <w:spacing w:line="276" w:lineRule="auto"/>
                                    <w:rPr>
                                      <w:b w:val="0"/>
                                      <w:bCs w:val="0"/>
                                    </w:rPr>
                                  </w:pPr>
                                </w:p>
                              </w:tc>
                            </w:tr>
                            <w:tr w:rsidR="002A4137" w:rsidRPr="00B31086" w14:paraId="42EA4B0A" w14:textId="77777777" w:rsidTr="0079185E">
                              <w:tc>
                                <w:tcPr>
                                  <w:tcW w:w="5062" w:type="dxa"/>
                                  <w:shd w:val="clear" w:color="auto" w:fill="auto"/>
                                </w:tcPr>
                                <w:p w14:paraId="73676FE4" w14:textId="77777777" w:rsidR="002A4137" w:rsidRPr="009E4711" w:rsidRDefault="002A4137" w:rsidP="00B31086">
                                  <w:pPr>
                                    <w:spacing w:line="276" w:lineRule="auto"/>
                                    <w:rPr>
                                      <w:b w:val="0"/>
                                      <w:bCs w:val="0"/>
                                    </w:rPr>
                                  </w:pPr>
                                </w:p>
                              </w:tc>
                              <w:tc>
                                <w:tcPr>
                                  <w:tcW w:w="5318" w:type="dxa"/>
                                </w:tcPr>
                                <w:p w14:paraId="623C6B39" w14:textId="77777777" w:rsidR="002A4137" w:rsidRPr="009E4711" w:rsidRDefault="002A4137" w:rsidP="00B31086">
                                  <w:pPr>
                                    <w:spacing w:line="276" w:lineRule="auto"/>
                                    <w:rPr>
                                      <w:b w:val="0"/>
                                      <w:bCs w:val="0"/>
                                    </w:rPr>
                                  </w:pPr>
                                </w:p>
                              </w:tc>
                            </w:tr>
                            <w:tr w:rsidR="002A4137" w:rsidRPr="00B31086" w14:paraId="2FB9419D" w14:textId="77777777" w:rsidTr="0079185E">
                              <w:tc>
                                <w:tcPr>
                                  <w:tcW w:w="5062" w:type="dxa"/>
                                  <w:shd w:val="clear" w:color="auto" w:fill="auto"/>
                                </w:tcPr>
                                <w:p w14:paraId="314D969A" w14:textId="77777777" w:rsidR="002A4137" w:rsidRPr="009E4711" w:rsidRDefault="002A4137" w:rsidP="00B31086">
                                  <w:pPr>
                                    <w:spacing w:line="276" w:lineRule="auto"/>
                                    <w:rPr>
                                      <w:b w:val="0"/>
                                      <w:bCs w:val="0"/>
                                    </w:rPr>
                                  </w:pPr>
                                </w:p>
                              </w:tc>
                              <w:tc>
                                <w:tcPr>
                                  <w:tcW w:w="5318" w:type="dxa"/>
                                </w:tcPr>
                                <w:p w14:paraId="08974EDE" w14:textId="77777777" w:rsidR="002A4137" w:rsidRPr="009E4711" w:rsidRDefault="002A4137" w:rsidP="00B31086">
                                  <w:pPr>
                                    <w:spacing w:line="276" w:lineRule="auto"/>
                                    <w:rPr>
                                      <w:b w:val="0"/>
                                      <w:bCs w:val="0"/>
                                    </w:rPr>
                                  </w:pPr>
                                </w:p>
                              </w:tc>
                            </w:tr>
                            <w:tr w:rsidR="002A4137" w:rsidRPr="00B31086" w14:paraId="476C7083" w14:textId="77777777" w:rsidTr="0079185E">
                              <w:tc>
                                <w:tcPr>
                                  <w:tcW w:w="5062" w:type="dxa"/>
                                  <w:shd w:val="clear" w:color="auto" w:fill="auto"/>
                                </w:tcPr>
                                <w:p w14:paraId="7116E8E4" w14:textId="77777777" w:rsidR="002A4137" w:rsidRPr="009E4711" w:rsidRDefault="002A4137" w:rsidP="00B31086">
                                  <w:pPr>
                                    <w:spacing w:line="276" w:lineRule="auto"/>
                                    <w:rPr>
                                      <w:b w:val="0"/>
                                      <w:bCs w:val="0"/>
                                    </w:rPr>
                                  </w:pPr>
                                </w:p>
                              </w:tc>
                              <w:tc>
                                <w:tcPr>
                                  <w:tcW w:w="5318" w:type="dxa"/>
                                </w:tcPr>
                                <w:p w14:paraId="16F17043" w14:textId="77777777" w:rsidR="002A4137" w:rsidRPr="009E4711" w:rsidRDefault="002A4137" w:rsidP="00B31086">
                                  <w:pPr>
                                    <w:spacing w:line="276" w:lineRule="auto"/>
                                    <w:rPr>
                                      <w:b w:val="0"/>
                                      <w:bCs w:val="0"/>
                                    </w:rPr>
                                  </w:pPr>
                                </w:p>
                              </w:tc>
                            </w:tr>
                            <w:tr w:rsidR="002A4137" w:rsidRPr="00B31086" w14:paraId="3714EFFC" w14:textId="77777777" w:rsidTr="0079185E">
                              <w:tc>
                                <w:tcPr>
                                  <w:tcW w:w="5062" w:type="dxa"/>
                                  <w:shd w:val="clear" w:color="auto" w:fill="auto"/>
                                </w:tcPr>
                                <w:p w14:paraId="262537F2" w14:textId="77777777" w:rsidR="002A4137" w:rsidRPr="009E4711" w:rsidRDefault="002A4137" w:rsidP="00B31086">
                                  <w:pPr>
                                    <w:spacing w:line="276" w:lineRule="auto"/>
                                    <w:rPr>
                                      <w:b w:val="0"/>
                                      <w:bCs w:val="0"/>
                                    </w:rPr>
                                  </w:pPr>
                                </w:p>
                              </w:tc>
                              <w:tc>
                                <w:tcPr>
                                  <w:tcW w:w="5318" w:type="dxa"/>
                                </w:tcPr>
                                <w:p w14:paraId="7CDFF708" w14:textId="77777777" w:rsidR="002A4137" w:rsidRPr="009E4711" w:rsidRDefault="002A4137" w:rsidP="00B31086">
                                  <w:pPr>
                                    <w:spacing w:line="276" w:lineRule="auto"/>
                                    <w:rPr>
                                      <w:b w:val="0"/>
                                      <w:bCs w:val="0"/>
                                    </w:rPr>
                                  </w:pPr>
                                </w:p>
                              </w:tc>
                            </w:tr>
                            <w:tr w:rsidR="002A4137" w:rsidRPr="00B31086" w14:paraId="27239738" w14:textId="77777777" w:rsidTr="0079185E">
                              <w:tc>
                                <w:tcPr>
                                  <w:tcW w:w="5062" w:type="dxa"/>
                                  <w:shd w:val="clear" w:color="auto" w:fill="auto"/>
                                </w:tcPr>
                                <w:p w14:paraId="3947569C" w14:textId="77777777" w:rsidR="002A4137" w:rsidRPr="009E4711" w:rsidRDefault="002A4137" w:rsidP="00B31086">
                                  <w:pPr>
                                    <w:spacing w:line="276" w:lineRule="auto"/>
                                    <w:rPr>
                                      <w:b w:val="0"/>
                                      <w:bCs w:val="0"/>
                                    </w:rPr>
                                  </w:pPr>
                                </w:p>
                              </w:tc>
                              <w:tc>
                                <w:tcPr>
                                  <w:tcW w:w="5318" w:type="dxa"/>
                                </w:tcPr>
                                <w:p w14:paraId="00D28421" w14:textId="77777777" w:rsidR="002A4137" w:rsidRPr="009E4711" w:rsidRDefault="002A4137" w:rsidP="00B31086">
                                  <w:pPr>
                                    <w:spacing w:line="276" w:lineRule="auto"/>
                                    <w:rPr>
                                      <w:b w:val="0"/>
                                      <w:bCs w:val="0"/>
                                    </w:rPr>
                                  </w:pPr>
                                </w:p>
                              </w:tc>
                            </w:tr>
                            <w:tr w:rsidR="002A4137" w:rsidRPr="00B31086" w14:paraId="19A108FE" w14:textId="77777777" w:rsidTr="0079185E">
                              <w:tc>
                                <w:tcPr>
                                  <w:tcW w:w="5062" w:type="dxa"/>
                                  <w:shd w:val="clear" w:color="auto" w:fill="auto"/>
                                </w:tcPr>
                                <w:p w14:paraId="1B6CFFC9" w14:textId="77777777" w:rsidR="002A4137" w:rsidRPr="009E4711" w:rsidRDefault="002A4137" w:rsidP="00B31086">
                                  <w:pPr>
                                    <w:spacing w:line="276" w:lineRule="auto"/>
                                    <w:rPr>
                                      <w:b w:val="0"/>
                                      <w:bCs w:val="0"/>
                                    </w:rPr>
                                  </w:pPr>
                                </w:p>
                              </w:tc>
                              <w:tc>
                                <w:tcPr>
                                  <w:tcW w:w="5318" w:type="dxa"/>
                                </w:tcPr>
                                <w:p w14:paraId="3F9D8917" w14:textId="77777777" w:rsidR="002A4137" w:rsidRPr="009E4711" w:rsidRDefault="002A4137" w:rsidP="00B31086">
                                  <w:pPr>
                                    <w:spacing w:line="276" w:lineRule="auto"/>
                                    <w:rPr>
                                      <w:b w:val="0"/>
                                      <w:bCs w:val="0"/>
                                    </w:rPr>
                                  </w:pPr>
                                </w:p>
                              </w:tc>
                            </w:tr>
                            <w:tr w:rsidR="002A4137" w:rsidRPr="00B31086" w14:paraId="4FB01E6E" w14:textId="77777777" w:rsidTr="0079185E">
                              <w:tc>
                                <w:tcPr>
                                  <w:tcW w:w="5062" w:type="dxa"/>
                                  <w:shd w:val="clear" w:color="auto" w:fill="auto"/>
                                </w:tcPr>
                                <w:p w14:paraId="51E2BAF5" w14:textId="77777777" w:rsidR="002A4137" w:rsidRPr="009E4711" w:rsidRDefault="002A4137" w:rsidP="00B31086">
                                  <w:pPr>
                                    <w:spacing w:line="276" w:lineRule="auto"/>
                                    <w:rPr>
                                      <w:b w:val="0"/>
                                      <w:bCs w:val="0"/>
                                    </w:rPr>
                                  </w:pPr>
                                </w:p>
                              </w:tc>
                              <w:tc>
                                <w:tcPr>
                                  <w:tcW w:w="5318" w:type="dxa"/>
                                </w:tcPr>
                                <w:p w14:paraId="022B3C2C" w14:textId="77777777" w:rsidR="002A4137" w:rsidRPr="009E4711" w:rsidRDefault="002A4137" w:rsidP="00B31086">
                                  <w:pPr>
                                    <w:spacing w:line="276" w:lineRule="auto"/>
                                    <w:rPr>
                                      <w:b w:val="0"/>
                                      <w:bCs w:val="0"/>
                                    </w:rPr>
                                  </w:pPr>
                                </w:p>
                              </w:tc>
                            </w:tr>
                            <w:tr w:rsidR="002A4137" w:rsidRPr="00B31086" w14:paraId="0B5F7C10" w14:textId="77777777" w:rsidTr="0079185E">
                              <w:tc>
                                <w:tcPr>
                                  <w:tcW w:w="5062" w:type="dxa"/>
                                  <w:shd w:val="clear" w:color="auto" w:fill="auto"/>
                                </w:tcPr>
                                <w:p w14:paraId="328C2F84" w14:textId="77777777" w:rsidR="002A4137" w:rsidRPr="009E4711" w:rsidRDefault="002A4137" w:rsidP="00B31086">
                                  <w:pPr>
                                    <w:spacing w:line="276" w:lineRule="auto"/>
                                    <w:rPr>
                                      <w:b w:val="0"/>
                                      <w:bCs w:val="0"/>
                                    </w:rPr>
                                  </w:pPr>
                                </w:p>
                              </w:tc>
                              <w:tc>
                                <w:tcPr>
                                  <w:tcW w:w="5318" w:type="dxa"/>
                                </w:tcPr>
                                <w:p w14:paraId="4707A55B" w14:textId="77777777" w:rsidR="002A4137" w:rsidRPr="009E4711" w:rsidRDefault="002A4137" w:rsidP="00B31086">
                                  <w:pPr>
                                    <w:spacing w:line="276" w:lineRule="auto"/>
                                    <w:rPr>
                                      <w:b w:val="0"/>
                                      <w:bCs w:val="0"/>
                                    </w:rPr>
                                  </w:pPr>
                                </w:p>
                              </w:tc>
                            </w:tr>
                            <w:tr w:rsidR="002A4137" w:rsidRPr="00B31086" w14:paraId="68CF476A" w14:textId="77777777" w:rsidTr="0079185E">
                              <w:tc>
                                <w:tcPr>
                                  <w:tcW w:w="5062" w:type="dxa"/>
                                  <w:shd w:val="clear" w:color="auto" w:fill="auto"/>
                                </w:tcPr>
                                <w:p w14:paraId="692729C8" w14:textId="77777777" w:rsidR="002A4137" w:rsidRPr="009E4711" w:rsidRDefault="002A4137" w:rsidP="00B31086">
                                  <w:pPr>
                                    <w:spacing w:line="276" w:lineRule="auto"/>
                                    <w:rPr>
                                      <w:b w:val="0"/>
                                      <w:bCs w:val="0"/>
                                    </w:rPr>
                                  </w:pPr>
                                </w:p>
                              </w:tc>
                              <w:tc>
                                <w:tcPr>
                                  <w:tcW w:w="5318" w:type="dxa"/>
                                </w:tcPr>
                                <w:p w14:paraId="1E7AD1CC" w14:textId="77777777" w:rsidR="002A4137" w:rsidRPr="009E4711" w:rsidRDefault="002A4137" w:rsidP="00B31086">
                                  <w:pPr>
                                    <w:spacing w:line="276" w:lineRule="auto"/>
                                    <w:rPr>
                                      <w:b w:val="0"/>
                                      <w:bCs w:val="0"/>
                                    </w:rPr>
                                  </w:pPr>
                                </w:p>
                              </w:tc>
                            </w:tr>
                            <w:tr w:rsidR="002A4137" w:rsidRPr="00B31086" w14:paraId="103F80FA" w14:textId="77777777" w:rsidTr="0079185E">
                              <w:tc>
                                <w:tcPr>
                                  <w:tcW w:w="5062" w:type="dxa"/>
                                  <w:shd w:val="clear" w:color="auto" w:fill="auto"/>
                                </w:tcPr>
                                <w:p w14:paraId="72F39235" w14:textId="77777777" w:rsidR="002A4137" w:rsidRPr="009E4711" w:rsidRDefault="002A4137" w:rsidP="00B31086">
                                  <w:pPr>
                                    <w:spacing w:line="276" w:lineRule="auto"/>
                                    <w:rPr>
                                      <w:b w:val="0"/>
                                      <w:bCs w:val="0"/>
                                    </w:rPr>
                                  </w:pPr>
                                </w:p>
                              </w:tc>
                              <w:tc>
                                <w:tcPr>
                                  <w:tcW w:w="5318" w:type="dxa"/>
                                </w:tcPr>
                                <w:p w14:paraId="053D0041" w14:textId="77777777" w:rsidR="002A4137" w:rsidRPr="009E4711" w:rsidRDefault="002A4137" w:rsidP="00B31086">
                                  <w:pPr>
                                    <w:spacing w:line="276" w:lineRule="auto"/>
                                    <w:rPr>
                                      <w:b w:val="0"/>
                                      <w:bCs w:val="0"/>
                                    </w:rPr>
                                  </w:pPr>
                                </w:p>
                              </w:tc>
                            </w:tr>
                            <w:tr w:rsidR="002A4137" w:rsidRPr="00B31086" w14:paraId="3CEBD41C" w14:textId="77777777" w:rsidTr="0079185E">
                              <w:tc>
                                <w:tcPr>
                                  <w:tcW w:w="5062" w:type="dxa"/>
                                  <w:shd w:val="clear" w:color="auto" w:fill="auto"/>
                                </w:tcPr>
                                <w:p w14:paraId="6F43B59C" w14:textId="77777777" w:rsidR="002A4137" w:rsidRPr="009E4711" w:rsidRDefault="002A4137" w:rsidP="00B31086">
                                  <w:pPr>
                                    <w:spacing w:line="276" w:lineRule="auto"/>
                                    <w:rPr>
                                      <w:b w:val="0"/>
                                      <w:bCs w:val="0"/>
                                    </w:rPr>
                                  </w:pPr>
                                </w:p>
                              </w:tc>
                              <w:tc>
                                <w:tcPr>
                                  <w:tcW w:w="5318" w:type="dxa"/>
                                </w:tcPr>
                                <w:p w14:paraId="139B03C2" w14:textId="77777777" w:rsidR="002A4137" w:rsidRPr="009E4711" w:rsidRDefault="002A4137" w:rsidP="00B31086">
                                  <w:pPr>
                                    <w:spacing w:line="276" w:lineRule="auto"/>
                                    <w:rPr>
                                      <w:b w:val="0"/>
                                      <w:bCs w:val="0"/>
                                    </w:rPr>
                                  </w:pPr>
                                </w:p>
                              </w:tc>
                            </w:tr>
                            <w:tr w:rsidR="002A4137" w:rsidRPr="00B31086" w14:paraId="53563470" w14:textId="77777777" w:rsidTr="0079185E">
                              <w:tc>
                                <w:tcPr>
                                  <w:tcW w:w="5062" w:type="dxa"/>
                                  <w:shd w:val="clear" w:color="auto" w:fill="auto"/>
                                </w:tcPr>
                                <w:p w14:paraId="3E351D93" w14:textId="77777777" w:rsidR="002A4137" w:rsidRPr="009E4711" w:rsidRDefault="002A4137" w:rsidP="00B31086">
                                  <w:pPr>
                                    <w:spacing w:line="276" w:lineRule="auto"/>
                                    <w:rPr>
                                      <w:b w:val="0"/>
                                      <w:bCs w:val="0"/>
                                    </w:rPr>
                                  </w:pPr>
                                </w:p>
                              </w:tc>
                              <w:tc>
                                <w:tcPr>
                                  <w:tcW w:w="5318" w:type="dxa"/>
                                </w:tcPr>
                                <w:p w14:paraId="16BC5D5B" w14:textId="77777777" w:rsidR="002A4137" w:rsidRPr="009E4711" w:rsidRDefault="002A4137" w:rsidP="00B31086">
                                  <w:pPr>
                                    <w:spacing w:line="276" w:lineRule="auto"/>
                                    <w:rPr>
                                      <w:b w:val="0"/>
                                      <w:bCs w:val="0"/>
                                    </w:rPr>
                                  </w:pPr>
                                </w:p>
                              </w:tc>
                            </w:tr>
                            <w:tr w:rsidR="002A4137" w:rsidRPr="00B31086" w14:paraId="419549D9" w14:textId="77777777" w:rsidTr="0079185E">
                              <w:tc>
                                <w:tcPr>
                                  <w:tcW w:w="5062" w:type="dxa"/>
                                  <w:shd w:val="clear" w:color="auto" w:fill="auto"/>
                                </w:tcPr>
                                <w:p w14:paraId="2D26985C" w14:textId="77777777" w:rsidR="002A4137" w:rsidRPr="009E4711" w:rsidRDefault="002A4137" w:rsidP="00B31086">
                                  <w:pPr>
                                    <w:spacing w:line="276" w:lineRule="auto"/>
                                    <w:rPr>
                                      <w:b w:val="0"/>
                                      <w:bCs w:val="0"/>
                                    </w:rPr>
                                  </w:pPr>
                                </w:p>
                              </w:tc>
                              <w:tc>
                                <w:tcPr>
                                  <w:tcW w:w="5318" w:type="dxa"/>
                                </w:tcPr>
                                <w:p w14:paraId="3CAFDBF0" w14:textId="77777777" w:rsidR="002A4137" w:rsidRPr="009E4711" w:rsidRDefault="002A4137" w:rsidP="00B31086">
                                  <w:pPr>
                                    <w:spacing w:line="276" w:lineRule="auto"/>
                                    <w:rPr>
                                      <w:b w:val="0"/>
                                      <w:bCs w:val="0"/>
                                    </w:rPr>
                                  </w:pPr>
                                </w:p>
                              </w:tc>
                            </w:tr>
                            <w:tr w:rsidR="002A4137" w:rsidRPr="00B31086" w14:paraId="7AA5D7B7" w14:textId="77777777" w:rsidTr="0079185E">
                              <w:tc>
                                <w:tcPr>
                                  <w:tcW w:w="5062" w:type="dxa"/>
                                  <w:shd w:val="clear" w:color="auto" w:fill="auto"/>
                                </w:tcPr>
                                <w:p w14:paraId="173EE480" w14:textId="77777777" w:rsidR="002A4137" w:rsidRPr="009E4711" w:rsidRDefault="002A4137" w:rsidP="00B31086">
                                  <w:pPr>
                                    <w:spacing w:line="276" w:lineRule="auto"/>
                                    <w:rPr>
                                      <w:b w:val="0"/>
                                      <w:bCs w:val="0"/>
                                    </w:rPr>
                                  </w:pPr>
                                </w:p>
                              </w:tc>
                              <w:tc>
                                <w:tcPr>
                                  <w:tcW w:w="5318" w:type="dxa"/>
                                </w:tcPr>
                                <w:p w14:paraId="62D0ADBB" w14:textId="77777777" w:rsidR="002A4137" w:rsidRPr="009E4711" w:rsidRDefault="002A4137" w:rsidP="00B31086">
                                  <w:pPr>
                                    <w:spacing w:line="276" w:lineRule="auto"/>
                                    <w:rPr>
                                      <w:b w:val="0"/>
                                      <w:bCs w:val="0"/>
                                    </w:rPr>
                                  </w:pPr>
                                </w:p>
                              </w:tc>
                            </w:tr>
                            <w:tr w:rsidR="002A4137" w:rsidRPr="00B31086" w14:paraId="1916CB15" w14:textId="77777777" w:rsidTr="0079185E">
                              <w:tc>
                                <w:tcPr>
                                  <w:tcW w:w="5062" w:type="dxa"/>
                                  <w:shd w:val="clear" w:color="auto" w:fill="auto"/>
                                </w:tcPr>
                                <w:p w14:paraId="47518031" w14:textId="77777777" w:rsidR="002A4137" w:rsidRPr="009E4711" w:rsidRDefault="002A4137" w:rsidP="00B31086">
                                  <w:pPr>
                                    <w:spacing w:line="276" w:lineRule="auto"/>
                                    <w:rPr>
                                      <w:b w:val="0"/>
                                      <w:bCs w:val="0"/>
                                    </w:rPr>
                                  </w:pPr>
                                </w:p>
                              </w:tc>
                              <w:tc>
                                <w:tcPr>
                                  <w:tcW w:w="5318" w:type="dxa"/>
                                </w:tcPr>
                                <w:p w14:paraId="1CAFA342" w14:textId="77777777" w:rsidR="002A4137" w:rsidRPr="009E4711" w:rsidRDefault="002A4137" w:rsidP="00B31086">
                                  <w:pPr>
                                    <w:spacing w:line="276" w:lineRule="auto"/>
                                    <w:rPr>
                                      <w:b w:val="0"/>
                                      <w:bCs w:val="0"/>
                                    </w:rPr>
                                  </w:pPr>
                                </w:p>
                              </w:tc>
                            </w:tr>
                            <w:tr w:rsidR="002A4137" w:rsidRPr="00B31086" w14:paraId="2A1BCABE" w14:textId="77777777" w:rsidTr="0079185E">
                              <w:tc>
                                <w:tcPr>
                                  <w:tcW w:w="5062" w:type="dxa"/>
                                  <w:shd w:val="clear" w:color="auto" w:fill="auto"/>
                                </w:tcPr>
                                <w:p w14:paraId="1A79AFA2" w14:textId="77777777" w:rsidR="002A4137" w:rsidRPr="009E4711" w:rsidRDefault="002A4137" w:rsidP="00B31086">
                                  <w:pPr>
                                    <w:spacing w:line="276" w:lineRule="auto"/>
                                    <w:rPr>
                                      <w:b w:val="0"/>
                                      <w:bCs w:val="0"/>
                                    </w:rPr>
                                  </w:pPr>
                                </w:p>
                              </w:tc>
                              <w:tc>
                                <w:tcPr>
                                  <w:tcW w:w="5318" w:type="dxa"/>
                                </w:tcPr>
                                <w:p w14:paraId="4953ACDF" w14:textId="77777777" w:rsidR="002A4137" w:rsidRPr="009E4711" w:rsidRDefault="002A4137" w:rsidP="00B31086">
                                  <w:pPr>
                                    <w:spacing w:line="276" w:lineRule="auto"/>
                                    <w:rPr>
                                      <w:b w:val="0"/>
                                      <w:bCs w:val="0"/>
                                    </w:rPr>
                                  </w:pPr>
                                </w:p>
                              </w:tc>
                            </w:tr>
                          </w:tbl>
                          <w:p w14:paraId="073DABCD"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6" type="#_x0000_t202" style="position:absolute;margin-left:-.25pt;margin-top:3.75pt;width:518.05pt;height:760.6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6A9F9B4" w14:textId="77777777" w:rsidTr="002519CF">
                        <w:tc>
                          <w:tcPr>
                            <w:tcW w:w="10380" w:type="dxa"/>
                            <w:gridSpan w:val="2"/>
                            <w:shd w:val="clear" w:color="auto" w:fill="auto"/>
                          </w:tcPr>
                          <w:p w14:paraId="42481D99" w14:textId="77777777" w:rsidR="002A4137" w:rsidRPr="00E857BA" w:rsidRDefault="002A4137" w:rsidP="00A97F67">
                            <w:pPr>
                              <w:tabs>
                                <w:tab w:val="left" w:pos="0"/>
                                <w:tab w:val="left" w:pos="567"/>
                              </w:tabs>
                              <w:spacing w:before="60" w:after="60" w:line="276" w:lineRule="auto"/>
                              <w:jc w:val="both"/>
                              <w:rPr>
                                <w:b w:val="0"/>
                                <w:sz w:val="21"/>
                                <w:szCs w:val="21"/>
                                <w:lang w:val="nl-NL"/>
                              </w:rPr>
                            </w:pPr>
                            <w:r>
                              <w:rPr>
                                <w:sz w:val="21"/>
                                <w:szCs w:val="21"/>
                                <w:u w:val="single"/>
                              </w:rPr>
                              <w:t>Câu 26</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nl-NL"/>
                              </w:rPr>
                              <w:t>Một miếng gỗ hình tròn, bán kính 4 (cm). Ở tâm O, cắm thẳng góc một đinh OA. Thả miếng gỗ nổi trong một chậu nước có chiết suất n = 1,33. Đinh OA ở trong nước, cho OA = 6 (cm). Mắt đặt ngoài không khí sẽ thấy đầu A cách mặt nước một khoảng lớn nhất là:</w:t>
                            </w:r>
                          </w:p>
                          <w:p w14:paraId="31C471B0" w14:textId="77777777" w:rsidR="002A4137" w:rsidRDefault="002A4137" w:rsidP="00A97F67">
                            <w:pPr>
                              <w:tabs>
                                <w:tab w:val="left" w:pos="0"/>
                                <w:tab w:val="left" w:pos="567"/>
                              </w:tabs>
                              <w:spacing w:before="60" w:after="60" w:line="276" w:lineRule="auto"/>
                              <w:jc w:val="both"/>
                              <w:rPr>
                                <w:b w:val="0"/>
                                <w:sz w:val="21"/>
                                <w:szCs w:val="21"/>
                                <w:lang w:val="nl-NL"/>
                              </w:rPr>
                            </w:pPr>
                            <w:r w:rsidRPr="00E857BA">
                              <w:rPr>
                                <w:b w:val="0"/>
                                <w:color w:val="FF0000"/>
                                <w:sz w:val="21"/>
                                <w:szCs w:val="21"/>
                                <w:lang w:val="nl-NL"/>
                              </w:rPr>
                              <w:t>A. OA’ = 3,64 (cm).</w:t>
                            </w:r>
                            <w:r w:rsidRPr="00E857BA">
                              <w:rPr>
                                <w:b w:val="0"/>
                                <w:color w:val="FF0000"/>
                                <w:sz w:val="21"/>
                                <w:szCs w:val="21"/>
                                <w:lang w:val="nl-NL"/>
                              </w:rPr>
                              <w:tab/>
                            </w:r>
                            <w:r w:rsidRPr="00E857BA">
                              <w:rPr>
                                <w:b w:val="0"/>
                                <w:sz w:val="21"/>
                                <w:szCs w:val="21"/>
                                <w:lang w:val="nl-NL"/>
                              </w:rPr>
                              <w:t>B. OA’ = 4,39 (cm).</w:t>
                            </w:r>
                            <w:r w:rsidRPr="00E857BA">
                              <w:rPr>
                                <w:b w:val="0"/>
                                <w:sz w:val="21"/>
                                <w:szCs w:val="21"/>
                                <w:lang w:val="nl-NL"/>
                              </w:rPr>
                              <w:tab/>
                            </w:r>
                            <w:r w:rsidRPr="00E857BA">
                              <w:rPr>
                                <w:b w:val="0"/>
                                <w:sz w:val="21"/>
                                <w:szCs w:val="21"/>
                                <w:lang w:val="nl-NL"/>
                              </w:rPr>
                              <w:tab/>
                            </w:r>
                          </w:p>
                          <w:p w14:paraId="477AE731" w14:textId="19717C90" w:rsidR="002A4137" w:rsidRPr="00491E15" w:rsidRDefault="002A4137" w:rsidP="00A97F67">
                            <w:pPr>
                              <w:tabs>
                                <w:tab w:val="left" w:pos="0"/>
                                <w:tab w:val="left" w:pos="567"/>
                              </w:tabs>
                              <w:spacing w:before="60" w:after="60" w:line="276" w:lineRule="auto"/>
                              <w:jc w:val="both"/>
                              <w:rPr>
                                <w:b w:val="0"/>
                                <w:sz w:val="21"/>
                                <w:szCs w:val="21"/>
                                <w:lang w:val="nl-NL"/>
                              </w:rPr>
                            </w:pPr>
                            <w:r w:rsidRPr="00E857BA">
                              <w:rPr>
                                <w:b w:val="0"/>
                                <w:sz w:val="21"/>
                                <w:szCs w:val="21"/>
                                <w:lang w:val="nl-NL"/>
                              </w:rPr>
                              <w:t>C. OA’ = 6,00 (cm).</w:t>
                            </w:r>
                            <w:r w:rsidRPr="00E857BA">
                              <w:rPr>
                                <w:b w:val="0"/>
                                <w:sz w:val="21"/>
                                <w:szCs w:val="21"/>
                                <w:lang w:val="nl-NL"/>
                              </w:rPr>
                              <w:tab/>
                              <w:t>D. OA’ = 8,74 (cm).</w:t>
                            </w:r>
                          </w:p>
                          <w:p w14:paraId="51040BA1" w14:textId="77777777" w:rsidR="002A4137" w:rsidRPr="00E857BA" w:rsidRDefault="002A4137" w:rsidP="00A97F67">
                            <w:pPr>
                              <w:tabs>
                                <w:tab w:val="left" w:pos="0"/>
                                <w:tab w:val="left" w:pos="567"/>
                              </w:tabs>
                              <w:spacing w:line="276" w:lineRule="auto"/>
                              <w:rPr>
                                <w:b w:val="0"/>
                                <w:sz w:val="21"/>
                                <w:szCs w:val="21"/>
                                <w:lang w:val="pt-BR"/>
                              </w:rPr>
                            </w:pPr>
                            <w:r>
                              <w:rPr>
                                <w:sz w:val="21"/>
                                <w:szCs w:val="21"/>
                                <w:u w:val="single"/>
                              </w:rPr>
                              <w:t>Câu 27</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lang w:val="pt-BR"/>
                              </w:rPr>
                              <w:t>Đáy của một cốc thủy tinh được xem như một bản hai mặt song song, chiết suất n = 1,5. Đặt  một tờ giấy nằm ngang phía dưới đáy cốc, rồi nhìn qua đáy cốc theo phương thẳng đứng ta thấy hàng chữ tựa như nằm trong đáy cốc và cách mặt trong của đáy 6 mm. Tính chiều dày của đáy cốc.</w:t>
                            </w:r>
                          </w:p>
                          <w:p w14:paraId="6242A8D7" w14:textId="77777777" w:rsidR="002A4137" w:rsidRDefault="002A4137" w:rsidP="00A97F67">
                            <w:pPr>
                              <w:tabs>
                                <w:tab w:val="left" w:pos="0"/>
                                <w:tab w:val="left" w:pos="567"/>
                              </w:tabs>
                              <w:spacing w:line="276" w:lineRule="auto"/>
                              <w:rPr>
                                <w:b w:val="0"/>
                                <w:sz w:val="21"/>
                                <w:szCs w:val="21"/>
                                <w:lang w:val="pt-BR"/>
                              </w:rPr>
                            </w:pPr>
                            <w:r w:rsidRPr="00E857BA">
                              <w:rPr>
                                <w:b w:val="0"/>
                                <w:sz w:val="21"/>
                                <w:szCs w:val="21"/>
                                <w:lang w:val="pt-BR"/>
                              </w:rPr>
                              <w:t>A. 0,6 mm.</w:t>
                            </w:r>
                            <w:r w:rsidRPr="00E857BA">
                              <w:rPr>
                                <w:b w:val="0"/>
                                <w:sz w:val="21"/>
                                <w:szCs w:val="21"/>
                                <w:lang w:val="pt-BR"/>
                              </w:rPr>
                              <w:tab/>
                              <w:t>B. 6 mm.</w:t>
                            </w:r>
                            <w:r w:rsidRPr="00E857BA">
                              <w:rPr>
                                <w:b w:val="0"/>
                                <w:sz w:val="21"/>
                                <w:szCs w:val="21"/>
                                <w:lang w:val="pt-BR"/>
                              </w:rPr>
                              <w:tab/>
                            </w:r>
                            <w:r w:rsidRPr="00E857BA">
                              <w:rPr>
                                <w:b w:val="0"/>
                                <w:sz w:val="21"/>
                                <w:szCs w:val="21"/>
                                <w:lang w:val="pt-BR"/>
                              </w:rPr>
                              <w:tab/>
                            </w:r>
                            <w:r w:rsidRPr="00E857BA">
                              <w:rPr>
                                <w:b w:val="0"/>
                                <w:sz w:val="21"/>
                                <w:szCs w:val="21"/>
                                <w:lang w:val="pt-BR"/>
                              </w:rPr>
                              <w:tab/>
                            </w:r>
                          </w:p>
                          <w:p w14:paraId="233F0E9C" w14:textId="615CD499" w:rsidR="002A4137" w:rsidRPr="00E857BA" w:rsidRDefault="002A4137" w:rsidP="00A97F67">
                            <w:pPr>
                              <w:tabs>
                                <w:tab w:val="left" w:pos="0"/>
                                <w:tab w:val="left" w:pos="567"/>
                              </w:tabs>
                              <w:spacing w:line="276" w:lineRule="auto"/>
                              <w:rPr>
                                <w:b w:val="0"/>
                                <w:sz w:val="21"/>
                                <w:szCs w:val="21"/>
                                <w:lang w:val="pt-BR"/>
                              </w:rPr>
                            </w:pPr>
                            <w:r w:rsidRPr="00E857BA">
                              <w:rPr>
                                <w:b w:val="0"/>
                                <w:color w:val="FF0000"/>
                                <w:sz w:val="21"/>
                                <w:szCs w:val="21"/>
                                <w:lang w:val="pt-BR"/>
                              </w:rPr>
                              <w:t>C. 9 mm.</w:t>
                            </w:r>
                            <w:r w:rsidRPr="00E857BA">
                              <w:rPr>
                                <w:b w:val="0"/>
                                <w:sz w:val="21"/>
                                <w:szCs w:val="21"/>
                                <w:lang w:val="pt-BR"/>
                              </w:rPr>
                              <w:tab/>
                              <w:t>D. 0,9 mm.</w:t>
                            </w:r>
                          </w:p>
                          <w:p w14:paraId="158387C5" w14:textId="77AB3611" w:rsidR="002A4137" w:rsidRPr="00E857BA" w:rsidRDefault="002A4137" w:rsidP="00A97F67">
                            <w:pPr>
                              <w:tabs>
                                <w:tab w:val="left" w:pos="0"/>
                                <w:tab w:val="left" w:pos="567"/>
                              </w:tabs>
                              <w:spacing w:line="276" w:lineRule="auto"/>
                              <w:rPr>
                                <w:b w:val="0"/>
                                <w:sz w:val="21"/>
                                <w:szCs w:val="21"/>
                              </w:rPr>
                            </w:pPr>
                            <w:r>
                              <w:rPr>
                                <w:sz w:val="21"/>
                                <w:szCs w:val="21"/>
                                <w:u w:val="single"/>
                              </w:rPr>
                              <w:t>Câu 28</w:t>
                            </w:r>
                            <w:r w:rsidRPr="00444735">
                              <w:rPr>
                                <w:sz w:val="21"/>
                                <w:szCs w:val="21"/>
                                <w:u w:val="single"/>
                              </w:rPr>
                              <w:t>.</w:t>
                            </w:r>
                            <w:r w:rsidRPr="00444735">
                              <w:rPr>
                                <w:sz w:val="21"/>
                                <w:szCs w:val="21"/>
                              </w:rPr>
                              <w:t xml:space="preserve"> </w:t>
                            </w:r>
                            <w:r w:rsidRPr="00444735">
                              <w:rPr>
                                <w:b w:val="0"/>
                                <w:sz w:val="21"/>
                                <w:szCs w:val="21"/>
                              </w:rPr>
                              <w:t xml:space="preserve"> </w:t>
                            </w:r>
                            <w:r w:rsidRPr="00E857BA">
                              <w:rPr>
                                <w:b w:val="0"/>
                                <w:sz w:val="21"/>
                                <w:szCs w:val="21"/>
                              </w:rPr>
                              <w:t>Một bản mặt song song có bề dày 20 (cm), chiết suất n = 1,5 được đặt trong không khí. Chiếu tới bản một tia sáng SI có góc tới 45</w:t>
                            </w:r>
                            <w:r w:rsidRPr="00E857BA">
                              <w:rPr>
                                <w:b w:val="0"/>
                                <w:sz w:val="21"/>
                                <w:szCs w:val="21"/>
                                <w:vertAlign w:val="superscript"/>
                              </w:rPr>
                              <w:t>0</w:t>
                            </w:r>
                            <w:r w:rsidRPr="00E857BA">
                              <w:rPr>
                                <w:b w:val="0"/>
                                <w:sz w:val="21"/>
                                <w:szCs w:val="21"/>
                              </w:rPr>
                              <w:t xml:space="preserve"> . Khoảng cách a giữa giá của tia tới và tia ló là:</w:t>
                            </w:r>
                          </w:p>
                          <w:p w14:paraId="5B7CDFFF" w14:textId="77777777" w:rsidR="002A4137" w:rsidRDefault="002A4137" w:rsidP="00A97F67">
                            <w:pPr>
                              <w:ind w:right="-49"/>
                              <w:jc w:val="both"/>
                              <w:rPr>
                                <w:b w:val="0"/>
                                <w:sz w:val="21"/>
                                <w:szCs w:val="21"/>
                                <w:lang w:val="pt-BR"/>
                              </w:rPr>
                            </w:pPr>
                            <w:r w:rsidRPr="00E857BA">
                              <w:rPr>
                                <w:b w:val="0"/>
                                <w:color w:val="FF0000"/>
                                <w:sz w:val="21"/>
                                <w:szCs w:val="21"/>
                                <w:lang w:val="pt-BR"/>
                              </w:rPr>
                              <w:t>A. a = 6,6 (cm)</w:t>
                            </w:r>
                            <w:r w:rsidRPr="00E857BA">
                              <w:rPr>
                                <w:b w:val="0"/>
                                <w:sz w:val="21"/>
                                <w:szCs w:val="21"/>
                                <w:lang w:val="pt-BR"/>
                              </w:rPr>
                              <w:t>.</w:t>
                            </w:r>
                            <w:r w:rsidRPr="00E857BA">
                              <w:rPr>
                                <w:b w:val="0"/>
                                <w:sz w:val="21"/>
                                <w:szCs w:val="21"/>
                                <w:lang w:val="pt-BR"/>
                              </w:rPr>
                              <w:tab/>
                            </w:r>
                            <w:r w:rsidRPr="00E857BA">
                              <w:rPr>
                                <w:b w:val="0"/>
                                <w:sz w:val="21"/>
                                <w:szCs w:val="21"/>
                                <w:lang w:val="pt-BR"/>
                              </w:rPr>
                              <w:tab/>
                              <w:t>B. a = 4,15 (cm).</w:t>
                            </w:r>
                            <w:r w:rsidRPr="00E857BA">
                              <w:rPr>
                                <w:b w:val="0"/>
                                <w:sz w:val="21"/>
                                <w:szCs w:val="21"/>
                                <w:lang w:val="pt-BR"/>
                              </w:rPr>
                              <w:tab/>
                            </w:r>
                            <w:r>
                              <w:rPr>
                                <w:b w:val="0"/>
                                <w:sz w:val="21"/>
                                <w:szCs w:val="21"/>
                                <w:lang w:val="pt-BR"/>
                              </w:rPr>
                              <w:tab/>
                            </w:r>
                            <w:r>
                              <w:rPr>
                                <w:b w:val="0"/>
                                <w:sz w:val="21"/>
                                <w:szCs w:val="21"/>
                                <w:lang w:val="pt-BR"/>
                              </w:rPr>
                              <w:tab/>
                            </w:r>
                          </w:p>
                          <w:p w14:paraId="3C035393" w14:textId="60AA2036" w:rsidR="002A4137" w:rsidRPr="007C3057" w:rsidRDefault="002A4137" w:rsidP="00A97F67">
                            <w:pPr>
                              <w:ind w:right="-49"/>
                              <w:jc w:val="both"/>
                              <w:rPr>
                                <w:b w:val="0"/>
                                <w:lang w:val="nl-NL"/>
                              </w:rPr>
                            </w:pPr>
                            <w:r w:rsidRPr="00E857BA">
                              <w:rPr>
                                <w:b w:val="0"/>
                                <w:sz w:val="21"/>
                                <w:szCs w:val="21"/>
                                <w:lang w:val="pt-BR"/>
                              </w:rPr>
                              <w:t>C. a = 3,3 (cm).</w:t>
                            </w:r>
                            <w:r w:rsidRPr="00E857BA">
                              <w:rPr>
                                <w:b w:val="0"/>
                                <w:sz w:val="21"/>
                                <w:szCs w:val="21"/>
                                <w:lang w:val="pt-BR"/>
                              </w:rPr>
                              <w:tab/>
                            </w:r>
                            <w:r>
                              <w:rPr>
                                <w:b w:val="0"/>
                                <w:sz w:val="21"/>
                                <w:szCs w:val="21"/>
                                <w:lang w:val="pt-BR"/>
                              </w:rPr>
                              <w:tab/>
                            </w:r>
                            <w:r w:rsidRPr="00E857BA">
                              <w:rPr>
                                <w:b w:val="0"/>
                                <w:sz w:val="21"/>
                                <w:szCs w:val="21"/>
                                <w:lang w:val="pt-BR"/>
                              </w:rPr>
                              <w:t>D. a = 2,86 (cm).</w:t>
                            </w:r>
                          </w:p>
                        </w:tc>
                      </w:tr>
                      <w:tr w:rsidR="002A4137" w:rsidRPr="00B31086" w14:paraId="44508CC4" w14:textId="77777777" w:rsidTr="002519CF">
                        <w:tc>
                          <w:tcPr>
                            <w:tcW w:w="10380" w:type="dxa"/>
                            <w:gridSpan w:val="2"/>
                            <w:shd w:val="clear" w:color="auto" w:fill="auto"/>
                          </w:tcPr>
                          <w:p w14:paraId="21DD5D49" w14:textId="77777777" w:rsidR="002A4137" w:rsidRPr="009E4711" w:rsidRDefault="002A4137" w:rsidP="00B31086">
                            <w:pPr>
                              <w:spacing w:line="276" w:lineRule="auto"/>
                              <w:rPr>
                                <w:b w:val="0"/>
                                <w:bCs w:val="0"/>
                              </w:rPr>
                            </w:pPr>
                          </w:p>
                        </w:tc>
                      </w:tr>
                      <w:tr w:rsidR="002A4137" w:rsidRPr="00B31086" w14:paraId="41786A8E" w14:textId="77777777" w:rsidTr="0079185E">
                        <w:tc>
                          <w:tcPr>
                            <w:tcW w:w="5062" w:type="dxa"/>
                            <w:shd w:val="clear" w:color="auto" w:fill="auto"/>
                          </w:tcPr>
                          <w:p w14:paraId="61350D79" w14:textId="77777777" w:rsidR="002A4137" w:rsidRPr="009E4711" w:rsidRDefault="002A4137" w:rsidP="00B31086">
                            <w:pPr>
                              <w:spacing w:line="276" w:lineRule="auto"/>
                              <w:rPr>
                                <w:b w:val="0"/>
                                <w:bCs w:val="0"/>
                              </w:rPr>
                            </w:pPr>
                          </w:p>
                        </w:tc>
                        <w:tc>
                          <w:tcPr>
                            <w:tcW w:w="5318" w:type="dxa"/>
                          </w:tcPr>
                          <w:p w14:paraId="4B52C5BB" w14:textId="77777777" w:rsidR="002A4137" w:rsidRPr="009E4711" w:rsidRDefault="002A4137" w:rsidP="00B31086">
                            <w:pPr>
                              <w:spacing w:line="276" w:lineRule="auto"/>
                              <w:rPr>
                                <w:b w:val="0"/>
                                <w:bCs w:val="0"/>
                              </w:rPr>
                            </w:pPr>
                          </w:p>
                        </w:tc>
                      </w:tr>
                      <w:tr w:rsidR="002A4137" w:rsidRPr="00B31086" w14:paraId="5F161EA3" w14:textId="77777777" w:rsidTr="0079185E">
                        <w:tc>
                          <w:tcPr>
                            <w:tcW w:w="5062" w:type="dxa"/>
                            <w:shd w:val="clear" w:color="auto" w:fill="auto"/>
                          </w:tcPr>
                          <w:p w14:paraId="439C9856" w14:textId="77777777" w:rsidR="002A4137" w:rsidRPr="009E4711" w:rsidRDefault="002A4137" w:rsidP="00B31086">
                            <w:pPr>
                              <w:spacing w:line="276" w:lineRule="auto"/>
                              <w:rPr>
                                <w:b w:val="0"/>
                                <w:bCs w:val="0"/>
                              </w:rPr>
                            </w:pPr>
                          </w:p>
                        </w:tc>
                        <w:tc>
                          <w:tcPr>
                            <w:tcW w:w="5318" w:type="dxa"/>
                          </w:tcPr>
                          <w:p w14:paraId="698CF168" w14:textId="77777777" w:rsidR="002A4137" w:rsidRPr="009E4711" w:rsidRDefault="002A4137" w:rsidP="00B31086">
                            <w:pPr>
                              <w:spacing w:line="276" w:lineRule="auto"/>
                              <w:rPr>
                                <w:b w:val="0"/>
                                <w:bCs w:val="0"/>
                              </w:rPr>
                            </w:pPr>
                          </w:p>
                        </w:tc>
                      </w:tr>
                      <w:tr w:rsidR="002A4137" w:rsidRPr="00B31086" w14:paraId="635A9ED6" w14:textId="77777777" w:rsidTr="0079185E">
                        <w:tc>
                          <w:tcPr>
                            <w:tcW w:w="5062" w:type="dxa"/>
                            <w:shd w:val="clear" w:color="auto" w:fill="auto"/>
                          </w:tcPr>
                          <w:p w14:paraId="6EA236B8" w14:textId="77777777" w:rsidR="002A4137" w:rsidRPr="009E4711" w:rsidRDefault="002A4137" w:rsidP="00B31086">
                            <w:pPr>
                              <w:spacing w:line="276" w:lineRule="auto"/>
                              <w:rPr>
                                <w:b w:val="0"/>
                                <w:bCs w:val="0"/>
                              </w:rPr>
                            </w:pPr>
                          </w:p>
                        </w:tc>
                        <w:tc>
                          <w:tcPr>
                            <w:tcW w:w="5318" w:type="dxa"/>
                          </w:tcPr>
                          <w:p w14:paraId="601A1313" w14:textId="77777777" w:rsidR="002A4137" w:rsidRPr="009E4711" w:rsidRDefault="002A4137" w:rsidP="00B31086">
                            <w:pPr>
                              <w:spacing w:line="276" w:lineRule="auto"/>
                              <w:rPr>
                                <w:b w:val="0"/>
                                <w:bCs w:val="0"/>
                              </w:rPr>
                            </w:pPr>
                          </w:p>
                        </w:tc>
                      </w:tr>
                      <w:tr w:rsidR="002A4137" w:rsidRPr="00B31086" w14:paraId="0EEDFA1A" w14:textId="77777777" w:rsidTr="0079185E">
                        <w:tc>
                          <w:tcPr>
                            <w:tcW w:w="5062" w:type="dxa"/>
                            <w:shd w:val="clear" w:color="auto" w:fill="auto"/>
                          </w:tcPr>
                          <w:p w14:paraId="268C56E7" w14:textId="77777777" w:rsidR="002A4137" w:rsidRPr="009E4711" w:rsidRDefault="002A4137" w:rsidP="00B31086">
                            <w:pPr>
                              <w:spacing w:line="276" w:lineRule="auto"/>
                              <w:rPr>
                                <w:b w:val="0"/>
                                <w:bCs w:val="0"/>
                              </w:rPr>
                            </w:pPr>
                          </w:p>
                        </w:tc>
                        <w:tc>
                          <w:tcPr>
                            <w:tcW w:w="5318" w:type="dxa"/>
                          </w:tcPr>
                          <w:p w14:paraId="70EEA99E" w14:textId="77777777" w:rsidR="002A4137" w:rsidRPr="009E4711" w:rsidRDefault="002A4137" w:rsidP="00B31086">
                            <w:pPr>
                              <w:spacing w:line="276" w:lineRule="auto"/>
                              <w:rPr>
                                <w:b w:val="0"/>
                                <w:bCs w:val="0"/>
                              </w:rPr>
                            </w:pPr>
                          </w:p>
                        </w:tc>
                      </w:tr>
                      <w:tr w:rsidR="002A4137" w:rsidRPr="00B31086" w14:paraId="75CF764D" w14:textId="77777777" w:rsidTr="0079185E">
                        <w:tc>
                          <w:tcPr>
                            <w:tcW w:w="5062" w:type="dxa"/>
                            <w:shd w:val="clear" w:color="auto" w:fill="auto"/>
                          </w:tcPr>
                          <w:p w14:paraId="5AA079E8" w14:textId="77777777" w:rsidR="002A4137" w:rsidRPr="009E4711" w:rsidRDefault="002A4137" w:rsidP="00B31086">
                            <w:pPr>
                              <w:spacing w:line="276" w:lineRule="auto"/>
                              <w:rPr>
                                <w:b w:val="0"/>
                                <w:bCs w:val="0"/>
                              </w:rPr>
                            </w:pPr>
                          </w:p>
                        </w:tc>
                        <w:tc>
                          <w:tcPr>
                            <w:tcW w:w="5318" w:type="dxa"/>
                          </w:tcPr>
                          <w:p w14:paraId="5971978A" w14:textId="77777777" w:rsidR="002A4137" w:rsidRPr="009E4711" w:rsidRDefault="002A4137" w:rsidP="00B31086">
                            <w:pPr>
                              <w:spacing w:line="276" w:lineRule="auto"/>
                              <w:rPr>
                                <w:b w:val="0"/>
                                <w:bCs w:val="0"/>
                              </w:rPr>
                            </w:pPr>
                          </w:p>
                        </w:tc>
                      </w:tr>
                      <w:tr w:rsidR="002A4137" w:rsidRPr="00B31086" w14:paraId="3AB086C7" w14:textId="77777777" w:rsidTr="0079185E">
                        <w:tc>
                          <w:tcPr>
                            <w:tcW w:w="5062" w:type="dxa"/>
                            <w:shd w:val="clear" w:color="auto" w:fill="auto"/>
                          </w:tcPr>
                          <w:p w14:paraId="32FA5AC4" w14:textId="77777777" w:rsidR="002A4137" w:rsidRPr="009E4711" w:rsidRDefault="002A4137" w:rsidP="00B31086">
                            <w:pPr>
                              <w:spacing w:line="276" w:lineRule="auto"/>
                              <w:rPr>
                                <w:b w:val="0"/>
                                <w:bCs w:val="0"/>
                              </w:rPr>
                            </w:pPr>
                          </w:p>
                        </w:tc>
                        <w:tc>
                          <w:tcPr>
                            <w:tcW w:w="5318" w:type="dxa"/>
                          </w:tcPr>
                          <w:p w14:paraId="4978CF2B" w14:textId="77777777" w:rsidR="002A4137" w:rsidRPr="009E4711" w:rsidRDefault="002A4137" w:rsidP="00B31086">
                            <w:pPr>
                              <w:spacing w:line="276" w:lineRule="auto"/>
                              <w:rPr>
                                <w:b w:val="0"/>
                                <w:bCs w:val="0"/>
                              </w:rPr>
                            </w:pPr>
                          </w:p>
                        </w:tc>
                      </w:tr>
                      <w:tr w:rsidR="002A4137" w:rsidRPr="00B31086" w14:paraId="0FC4AA6A" w14:textId="77777777" w:rsidTr="0079185E">
                        <w:tc>
                          <w:tcPr>
                            <w:tcW w:w="5062" w:type="dxa"/>
                            <w:shd w:val="clear" w:color="auto" w:fill="auto"/>
                          </w:tcPr>
                          <w:p w14:paraId="212F5830" w14:textId="77777777" w:rsidR="002A4137" w:rsidRPr="009E4711" w:rsidRDefault="002A4137" w:rsidP="00B31086">
                            <w:pPr>
                              <w:spacing w:line="276" w:lineRule="auto"/>
                              <w:rPr>
                                <w:b w:val="0"/>
                                <w:bCs w:val="0"/>
                              </w:rPr>
                            </w:pPr>
                          </w:p>
                        </w:tc>
                        <w:tc>
                          <w:tcPr>
                            <w:tcW w:w="5318" w:type="dxa"/>
                          </w:tcPr>
                          <w:p w14:paraId="3056DF63" w14:textId="77777777" w:rsidR="002A4137" w:rsidRPr="009E4711" w:rsidRDefault="002A4137" w:rsidP="00B31086">
                            <w:pPr>
                              <w:spacing w:line="276" w:lineRule="auto"/>
                              <w:rPr>
                                <w:b w:val="0"/>
                                <w:bCs w:val="0"/>
                              </w:rPr>
                            </w:pPr>
                          </w:p>
                        </w:tc>
                      </w:tr>
                      <w:tr w:rsidR="002A4137" w:rsidRPr="00B31086" w14:paraId="671C92E9" w14:textId="77777777" w:rsidTr="0079185E">
                        <w:tc>
                          <w:tcPr>
                            <w:tcW w:w="5062" w:type="dxa"/>
                            <w:shd w:val="clear" w:color="auto" w:fill="auto"/>
                          </w:tcPr>
                          <w:p w14:paraId="06CA68FF" w14:textId="77777777" w:rsidR="002A4137" w:rsidRPr="009E4711" w:rsidRDefault="002A4137" w:rsidP="00B31086">
                            <w:pPr>
                              <w:spacing w:line="276" w:lineRule="auto"/>
                              <w:rPr>
                                <w:b w:val="0"/>
                                <w:bCs w:val="0"/>
                              </w:rPr>
                            </w:pPr>
                          </w:p>
                        </w:tc>
                        <w:tc>
                          <w:tcPr>
                            <w:tcW w:w="5318" w:type="dxa"/>
                          </w:tcPr>
                          <w:p w14:paraId="1E2AB2DD" w14:textId="77777777" w:rsidR="002A4137" w:rsidRPr="009E4711" w:rsidRDefault="002A4137" w:rsidP="00B31086">
                            <w:pPr>
                              <w:spacing w:line="276" w:lineRule="auto"/>
                              <w:rPr>
                                <w:b w:val="0"/>
                                <w:bCs w:val="0"/>
                              </w:rPr>
                            </w:pPr>
                          </w:p>
                        </w:tc>
                      </w:tr>
                      <w:tr w:rsidR="002A4137" w:rsidRPr="00B31086" w14:paraId="3B41CD10" w14:textId="77777777" w:rsidTr="0079185E">
                        <w:tc>
                          <w:tcPr>
                            <w:tcW w:w="5062" w:type="dxa"/>
                            <w:shd w:val="clear" w:color="auto" w:fill="auto"/>
                          </w:tcPr>
                          <w:p w14:paraId="4E3CF18D" w14:textId="77777777" w:rsidR="002A4137" w:rsidRPr="009E4711" w:rsidRDefault="002A4137" w:rsidP="00B31086">
                            <w:pPr>
                              <w:spacing w:line="276" w:lineRule="auto"/>
                              <w:rPr>
                                <w:b w:val="0"/>
                                <w:bCs w:val="0"/>
                              </w:rPr>
                            </w:pPr>
                          </w:p>
                        </w:tc>
                        <w:tc>
                          <w:tcPr>
                            <w:tcW w:w="5318" w:type="dxa"/>
                          </w:tcPr>
                          <w:p w14:paraId="130B8033" w14:textId="77777777" w:rsidR="002A4137" w:rsidRPr="009E4711" w:rsidRDefault="002A4137" w:rsidP="00B31086">
                            <w:pPr>
                              <w:spacing w:line="276" w:lineRule="auto"/>
                              <w:rPr>
                                <w:b w:val="0"/>
                                <w:bCs w:val="0"/>
                              </w:rPr>
                            </w:pPr>
                          </w:p>
                        </w:tc>
                      </w:tr>
                      <w:tr w:rsidR="002A4137" w:rsidRPr="00B31086" w14:paraId="22847E05" w14:textId="77777777" w:rsidTr="0079185E">
                        <w:tc>
                          <w:tcPr>
                            <w:tcW w:w="5062" w:type="dxa"/>
                            <w:shd w:val="clear" w:color="auto" w:fill="auto"/>
                          </w:tcPr>
                          <w:p w14:paraId="6664C2EA" w14:textId="77777777" w:rsidR="002A4137" w:rsidRPr="009E4711" w:rsidRDefault="002A4137" w:rsidP="00B31086">
                            <w:pPr>
                              <w:spacing w:line="276" w:lineRule="auto"/>
                              <w:rPr>
                                <w:b w:val="0"/>
                                <w:bCs w:val="0"/>
                              </w:rPr>
                            </w:pPr>
                          </w:p>
                        </w:tc>
                        <w:tc>
                          <w:tcPr>
                            <w:tcW w:w="5318" w:type="dxa"/>
                          </w:tcPr>
                          <w:p w14:paraId="42967E9F" w14:textId="77777777" w:rsidR="002A4137" w:rsidRPr="009E4711" w:rsidRDefault="002A4137" w:rsidP="00B31086">
                            <w:pPr>
                              <w:spacing w:line="276" w:lineRule="auto"/>
                              <w:rPr>
                                <w:b w:val="0"/>
                                <w:bCs w:val="0"/>
                              </w:rPr>
                            </w:pPr>
                          </w:p>
                        </w:tc>
                      </w:tr>
                      <w:tr w:rsidR="002A4137" w:rsidRPr="00B31086" w14:paraId="477159CB" w14:textId="77777777" w:rsidTr="0079185E">
                        <w:tc>
                          <w:tcPr>
                            <w:tcW w:w="5062" w:type="dxa"/>
                            <w:shd w:val="clear" w:color="auto" w:fill="auto"/>
                          </w:tcPr>
                          <w:p w14:paraId="4FE33AA4" w14:textId="77777777" w:rsidR="002A4137" w:rsidRPr="009E4711" w:rsidRDefault="002A4137" w:rsidP="00B31086">
                            <w:pPr>
                              <w:spacing w:line="276" w:lineRule="auto"/>
                              <w:rPr>
                                <w:b w:val="0"/>
                                <w:bCs w:val="0"/>
                              </w:rPr>
                            </w:pPr>
                          </w:p>
                        </w:tc>
                        <w:tc>
                          <w:tcPr>
                            <w:tcW w:w="5318" w:type="dxa"/>
                          </w:tcPr>
                          <w:p w14:paraId="5B4D8197" w14:textId="77777777" w:rsidR="002A4137" w:rsidRPr="009E4711" w:rsidRDefault="002A4137" w:rsidP="00B31086">
                            <w:pPr>
                              <w:spacing w:line="276" w:lineRule="auto"/>
                              <w:rPr>
                                <w:b w:val="0"/>
                                <w:bCs w:val="0"/>
                              </w:rPr>
                            </w:pPr>
                          </w:p>
                        </w:tc>
                      </w:tr>
                      <w:tr w:rsidR="002A4137" w:rsidRPr="00B31086" w14:paraId="43F5C7C1" w14:textId="77777777" w:rsidTr="0079185E">
                        <w:tc>
                          <w:tcPr>
                            <w:tcW w:w="5062" w:type="dxa"/>
                            <w:shd w:val="clear" w:color="auto" w:fill="auto"/>
                          </w:tcPr>
                          <w:p w14:paraId="628E95B7" w14:textId="77777777" w:rsidR="002A4137" w:rsidRPr="009E4711" w:rsidRDefault="002A4137" w:rsidP="00B31086">
                            <w:pPr>
                              <w:spacing w:line="276" w:lineRule="auto"/>
                              <w:rPr>
                                <w:b w:val="0"/>
                                <w:bCs w:val="0"/>
                              </w:rPr>
                            </w:pPr>
                          </w:p>
                        </w:tc>
                        <w:tc>
                          <w:tcPr>
                            <w:tcW w:w="5318" w:type="dxa"/>
                          </w:tcPr>
                          <w:p w14:paraId="13126693" w14:textId="77777777" w:rsidR="002A4137" w:rsidRPr="009E4711" w:rsidRDefault="002A4137" w:rsidP="00B31086">
                            <w:pPr>
                              <w:spacing w:line="276" w:lineRule="auto"/>
                              <w:rPr>
                                <w:b w:val="0"/>
                                <w:bCs w:val="0"/>
                              </w:rPr>
                            </w:pPr>
                          </w:p>
                        </w:tc>
                      </w:tr>
                      <w:tr w:rsidR="002A4137" w:rsidRPr="00B31086" w14:paraId="1AE43CF5" w14:textId="77777777" w:rsidTr="0079185E">
                        <w:tc>
                          <w:tcPr>
                            <w:tcW w:w="5062" w:type="dxa"/>
                            <w:shd w:val="clear" w:color="auto" w:fill="auto"/>
                          </w:tcPr>
                          <w:p w14:paraId="46FD135A" w14:textId="77777777" w:rsidR="002A4137" w:rsidRPr="009E4711" w:rsidRDefault="002A4137" w:rsidP="00B31086">
                            <w:pPr>
                              <w:spacing w:line="276" w:lineRule="auto"/>
                              <w:rPr>
                                <w:b w:val="0"/>
                                <w:bCs w:val="0"/>
                              </w:rPr>
                            </w:pPr>
                          </w:p>
                        </w:tc>
                        <w:tc>
                          <w:tcPr>
                            <w:tcW w:w="5318" w:type="dxa"/>
                          </w:tcPr>
                          <w:p w14:paraId="75DC2E2C" w14:textId="77777777" w:rsidR="002A4137" w:rsidRPr="009E4711" w:rsidRDefault="002A4137" w:rsidP="00B31086">
                            <w:pPr>
                              <w:spacing w:line="276" w:lineRule="auto"/>
                              <w:rPr>
                                <w:b w:val="0"/>
                                <w:bCs w:val="0"/>
                              </w:rPr>
                            </w:pPr>
                          </w:p>
                        </w:tc>
                      </w:tr>
                      <w:tr w:rsidR="002A4137" w:rsidRPr="00B31086" w14:paraId="62FE9DCA" w14:textId="77777777" w:rsidTr="0079185E">
                        <w:tc>
                          <w:tcPr>
                            <w:tcW w:w="5062" w:type="dxa"/>
                            <w:shd w:val="clear" w:color="auto" w:fill="auto"/>
                          </w:tcPr>
                          <w:p w14:paraId="410336EE" w14:textId="77777777" w:rsidR="002A4137" w:rsidRPr="009E4711" w:rsidRDefault="002A4137" w:rsidP="00B31086">
                            <w:pPr>
                              <w:spacing w:line="276" w:lineRule="auto"/>
                              <w:rPr>
                                <w:b w:val="0"/>
                                <w:bCs w:val="0"/>
                              </w:rPr>
                            </w:pPr>
                          </w:p>
                        </w:tc>
                        <w:tc>
                          <w:tcPr>
                            <w:tcW w:w="5318" w:type="dxa"/>
                          </w:tcPr>
                          <w:p w14:paraId="335F1D95" w14:textId="77777777" w:rsidR="002A4137" w:rsidRPr="009E4711" w:rsidRDefault="002A4137" w:rsidP="00B31086">
                            <w:pPr>
                              <w:spacing w:line="276" w:lineRule="auto"/>
                              <w:rPr>
                                <w:b w:val="0"/>
                                <w:bCs w:val="0"/>
                              </w:rPr>
                            </w:pPr>
                          </w:p>
                        </w:tc>
                      </w:tr>
                      <w:tr w:rsidR="002A4137" w:rsidRPr="00B31086" w14:paraId="5E574A50" w14:textId="77777777" w:rsidTr="0079185E">
                        <w:tc>
                          <w:tcPr>
                            <w:tcW w:w="5062" w:type="dxa"/>
                            <w:shd w:val="clear" w:color="auto" w:fill="auto"/>
                          </w:tcPr>
                          <w:p w14:paraId="5CF84538" w14:textId="77777777" w:rsidR="002A4137" w:rsidRPr="009E4711" w:rsidRDefault="002A4137" w:rsidP="00B31086">
                            <w:pPr>
                              <w:spacing w:line="276" w:lineRule="auto"/>
                              <w:rPr>
                                <w:b w:val="0"/>
                                <w:bCs w:val="0"/>
                              </w:rPr>
                            </w:pPr>
                          </w:p>
                        </w:tc>
                        <w:tc>
                          <w:tcPr>
                            <w:tcW w:w="5318" w:type="dxa"/>
                          </w:tcPr>
                          <w:p w14:paraId="3B845255" w14:textId="77777777" w:rsidR="002A4137" w:rsidRPr="009E4711" w:rsidRDefault="002A4137" w:rsidP="00B31086">
                            <w:pPr>
                              <w:spacing w:line="276" w:lineRule="auto"/>
                              <w:rPr>
                                <w:b w:val="0"/>
                                <w:bCs w:val="0"/>
                              </w:rPr>
                            </w:pPr>
                          </w:p>
                        </w:tc>
                      </w:tr>
                      <w:tr w:rsidR="002A4137" w:rsidRPr="00B31086" w14:paraId="6EF83290" w14:textId="77777777" w:rsidTr="0079185E">
                        <w:tc>
                          <w:tcPr>
                            <w:tcW w:w="5062" w:type="dxa"/>
                            <w:shd w:val="clear" w:color="auto" w:fill="auto"/>
                          </w:tcPr>
                          <w:p w14:paraId="55CACB2F" w14:textId="77777777" w:rsidR="002A4137" w:rsidRPr="009E4711" w:rsidRDefault="002A4137" w:rsidP="00B31086">
                            <w:pPr>
                              <w:spacing w:line="276" w:lineRule="auto"/>
                              <w:rPr>
                                <w:b w:val="0"/>
                                <w:bCs w:val="0"/>
                              </w:rPr>
                            </w:pPr>
                          </w:p>
                        </w:tc>
                        <w:tc>
                          <w:tcPr>
                            <w:tcW w:w="5318" w:type="dxa"/>
                          </w:tcPr>
                          <w:p w14:paraId="5FE1A808" w14:textId="77777777" w:rsidR="002A4137" w:rsidRPr="009E4711" w:rsidRDefault="002A4137" w:rsidP="00B31086">
                            <w:pPr>
                              <w:spacing w:line="276" w:lineRule="auto"/>
                              <w:rPr>
                                <w:b w:val="0"/>
                                <w:bCs w:val="0"/>
                              </w:rPr>
                            </w:pPr>
                          </w:p>
                        </w:tc>
                      </w:tr>
                      <w:tr w:rsidR="002A4137" w:rsidRPr="00B31086" w14:paraId="7F4C8C07" w14:textId="77777777" w:rsidTr="0079185E">
                        <w:tc>
                          <w:tcPr>
                            <w:tcW w:w="5062" w:type="dxa"/>
                            <w:shd w:val="clear" w:color="auto" w:fill="auto"/>
                          </w:tcPr>
                          <w:p w14:paraId="42B8C196" w14:textId="77777777" w:rsidR="002A4137" w:rsidRPr="009E4711" w:rsidRDefault="002A4137" w:rsidP="00B31086">
                            <w:pPr>
                              <w:spacing w:line="276" w:lineRule="auto"/>
                              <w:rPr>
                                <w:b w:val="0"/>
                                <w:bCs w:val="0"/>
                              </w:rPr>
                            </w:pPr>
                          </w:p>
                        </w:tc>
                        <w:tc>
                          <w:tcPr>
                            <w:tcW w:w="5318" w:type="dxa"/>
                          </w:tcPr>
                          <w:p w14:paraId="44E77A53" w14:textId="77777777" w:rsidR="002A4137" w:rsidRPr="009E4711" w:rsidRDefault="002A4137" w:rsidP="00B31086">
                            <w:pPr>
                              <w:spacing w:line="276" w:lineRule="auto"/>
                              <w:rPr>
                                <w:b w:val="0"/>
                                <w:bCs w:val="0"/>
                              </w:rPr>
                            </w:pPr>
                          </w:p>
                        </w:tc>
                      </w:tr>
                      <w:tr w:rsidR="002A4137" w:rsidRPr="00B31086" w14:paraId="6868DC3E" w14:textId="77777777" w:rsidTr="0079185E">
                        <w:tc>
                          <w:tcPr>
                            <w:tcW w:w="5062" w:type="dxa"/>
                            <w:shd w:val="clear" w:color="auto" w:fill="auto"/>
                          </w:tcPr>
                          <w:p w14:paraId="36A4EC7E" w14:textId="77777777" w:rsidR="002A4137" w:rsidRPr="009E4711" w:rsidRDefault="002A4137" w:rsidP="00B31086">
                            <w:pPr>
                              <w:spacing w:line="276" w:lineRule="auto"/>
                              <w:rPr>
                                <w:b w:val="0"/>
                                <w:bCs w:val="0"/>
                              </w:rPr>
                            </w:pPr>
                          </w:p>
                        </w:tc>
                        <w:tc>
                          <w:tcPr>
                            <w:tcW w:w="5318" w:type="dxa"/>
                          </w:tcPr>
                          <w:p w14:paraId="701172AA" w14:textId="77777777" w:rsidR="002A4137" w:rsidRPr="009E4711" w:rsidRDefault="002A4137" w:rsidP="00B31086">
                            <w:pPr>
                              <w:spacing w:line="276" w:lineRule="auto"/>
                              <w:rPr>
                                <w:b w:val="0"/>
                                <w:bCs w:val="0"/>
                              </w:rPr>
                            </w:pPr>
                          </w:p>
                        </w:tc>
                      </w:tr>
                      <w:tr w:rsidR="002A4137" w:rsidRPr="00B31086" w14:paraId="6A5F9A85" w14:textId="77777777" w:rsidTr="0079185E">
                        <w:tc>
                          <w:tcPr>
                            <w:tcW w:w="5062" w:type="dxa"/>
                            <w:shd w:val="clear" w:color="auto" w:fill="auto"/>
                          </w:tcPr>
                          <w:p w14:paraId="19D6135D" w14:textId="77777777" w:rsidR="002A4137" w:rsidRPr="009E4711" w:rsidRDefault="002A4137" w:rsidP="00B31086">
                            <w:pPr>
                              <w:spacing w:line="276" w:lineRule="auto"/>
                              <w:rPr>
                                <w:b w:val="0"/>
                                <w:bCs w:val="0"/>
                              </w:rPr>
                            </w:pPr>
                          </w:p>
                        </w:tc>
                        <w:tc>
                          <w:tcPr>
                            <w:tcW w:w="5318" w:type="dxa"/>
                          </w:tcPr>
                          <w:p w14:paraId="44B18C49" w14:textId="77777777" w:rsidR="002A4137" w:rsidRPr="009E4711" w:rsidRDefault="002A4137" w:rsidP="00B31086">
                            <w:pPr>
                              <w:spacing w:line="276" w:lineRule="auto"/>
                              <w:rPr>
                                <w:b w:val="0"/>
                                <w:bCs w:val="0"/>
                              </w:rPr>
                            </w:pPr>
                          </w:p>
                        </w:tc>
                      </w:tr>
                      <w:tr w:rsidR="002A4137" w:rsidRPr="00B31086" w14:paraId="08BDDB70" w14:textId="77777777" w:rsidTr="0079185E">
                        <w:tc>
                          <w:tcPr>
                            <w:tcW w:w="5062" w:type="dxa"/>
                            <w:shd w:val="clear" w:color="auto" w:fill="auto"/>
                          </w:tcPr>
                          <w:p w14:paraId="70B7BD86" w14:textId="77777777" w:rsidR="002A4137" w:rsidRPr="009E4711" w:rsidRDefault="002A4137" w:rsidP="00B31086">
                            <w:pPr>
                              <w:spacing w:line="276" w:lineRule="auto"/>
                              <w:rPr>
                                <w:b w:val="0"/>
                                <w:bCs w:val="0"/>
                              </w:rPr>
                            </w:pPr>
                          </w:p>
                        </w:tc>
                        <w:tc>
                          <w:tcPr>
                            <w:tcW w:w="5318" w:type="dxa"/>
                          </w:tcPr>
                          <w:p w14:paraId="53EEBC62" w14:textId="77777777" w:rsidR="002A4137" w:rsidRPr="009E4711" w:rsidRDefault="002A4137" w:rsidP="00B31086">
                            <w:pPr>
                              <w:spacing w:line="276" w:lineRule="auto"/>
                              <w:rPr>
                                <w:b w:val="0"/>
                                <w:bCs w:val="0"/>
                              </w:rPr>
                            </w:pPr>
                          </w:p>
                        </w:tc>
                      </w:tr>
                      <w:tr w:rsidR="002A4137" w:rsidRPr="00B31086" w14:paraId="109EBF1B" w14:textId="77777777" w:rsidTr="0079185E">
                        <w:tc>
                          <w:tcPr>
                            <w:tcW w:w="5062" w:type="dxa"/>
                            <w:shd w:val="clear" w:color="auto" w:fill="auto"/>
                          </w:tcPr>
                          <w:p w14:paraId="76981760" w14:textId="77777777" w:rsidR="002A4137" w:rsidRPr="009E4711" w:rsidRDefault="002A4137" w:rsidP="00B31086">
                            <w:pPr>
                              <w:spacing w:line="276" w:lineRule="auto"/>
                              <w:rPr>
                                <w:b w:val="0"/>
                                <w:bCs w:val="0"/>
                              </w:rPr>
                            </w:pPr>
                          </w:p>
                        </w:tc>
                        <w:tc>
                          <w:tcPr>
                            <w:tcW w:w="5318" w:type="dxa"/>
                          </w:tcPr>
                          <w:p w14:paraId="43C5A6DA" w14:textId="77777777" w:rsidR="002A4137" w:rsidRPr="009E4711" w:rsidRDefault="002A4137" w:rsidP="00B31086">
                            <w:pPr>
                              <w:spacing w:line="276" w:lineRule="auto"/>
                              <w:rPr>
                                <w:b w:val="0"/>
                                <w:bCs w:val="0"/>
                              </w:rPr>
                            </w:pPr>
                          </w:p>
                        </w:tc>
                      </w:tr>
                      <w:tr w:rsidR="002A4137" w:rsidRPr="00B31086" w14:paraId="2D460CD7" w14:textId="77777777" w:rsidTr="0079185E">
                        <w:tc>
                          <w:tcPr>
                            <w:tcW w:w="5062" w:type="dxa"/>
                            <w:shd w:val="clear" w:color="auto" w:fill="auto"/>
                          </w:tcPr>
                          <w:p w14:paraId="35163458" w14:textId="77777777" w:rsidR="002A4137" w:rsidRPr="009E4711" w:rsidRDefault="002A4137" w:rsidP="00B31086">
                            <w:pPr>
                              <w:spacing w:line="276" w:lineRule="auto"/>
                              <w:rPr>
                                <w:b w:val="0"/>
                                <w:bCs w:val="0"/>
                              </w:rPr>
                            </w:pPr>
                          </w:p>
                        </w:tc>
                        <w:tc>
                          <w:tcPr>
                            <w:tcW w:w="5318" w:type="dxa"/>
                          </w:tcPr>
                          <w:p w14:paraId="2FE2DD06" w14:textId="77777777" w:rsidR="002A4137" w:rsidRPr="009E4711" w:rsidRDefault="002A4137" w:rsidP="00B31086">
                            <w:pPr>
                              <w:spacing w:line="276" w:lineRule="auto"/>
                              <w:rPr>
                                <w:b w:val="0"/>
                                <w:bCs w:val="0"/>
                              </w:rPr>
                            </w:pPr>
                          </w:p>
                        </w:tc>
                      </w:tr>
                      <w:tr w:rsidR="002A4137" w:rsidRPr="00B31086" w14:paraId="42EA4B0A" w14:textId="77777777" w:rsidTr="0079185E">
                        <w:tc>
                          <w:tcPr>
                            <w:tcW w:w="5062" w:type="dxa"/>
                            <w:shd w:val="clear" w:color="auto" w:fill="auto"/>
                          </w:tcPr>
                          <w:p w14:paraId="73676FE4" w14:textId="77777777" w:rsidR="002A4137" w:rsidRPr="009E4711" w:rsidRDefault="002A4137" w:rsidP="00B31086">
                            <w:pPr>
                              <w:spacing w:line="276" w:lineRule="auto"/>
                              <w:rPr>
                                <w:b w:val="0"/>
                                <w:bCs w:val="0"/>
                              </w:rPr>
                            </w:pPr>
                          </w:p>
                        </w:tc>
                        <w:tc>
                          <w:tcPr>
                            <w:tcW w:w="5318" w:type="dxa"/>
                          </w:tcPr>
                          <w:p w14:paraId="623C6B39" w14:textId="77777777" w:rsidR="002A4137" w:rsidRPr="009E4711" w:rsidRDefault="002A4137" w:rsidP="00B31086">
                            <w:pPr>
                              <w:spacing w:line="276" w:lineRule="auto"/>
                              <w:rPr>
                                <w:b w:val="0"/>
                                <w:bCs w:val="0"/>
                              </w:rPr>
                            </w:pPr>
                          </w:p>
                        </w:tc>
                      </w:tr>
                      <w:tr w:rsidR="002A4137" w:rsidRPr="00B31086" w14:paraId="2FB9419D" w14:textId="77777777" w:rsidTr="0079185E">
                        <w:tc>
                          <w:tcPr>
                            <w:tcW w:w="5062" w:type="dxa"/>
                            <w:shd w:val="clear" w:color="auto" w:fill="auto"/>
                          </w:tcPr>
                          <w:p w14:paraId="314D969A" w14:textId="77777777" w:rsidR="002A4137" w:rsidRPr="009E4711" w:rsidRDefault="002A4137" w:rsidP="00B31086">
                            <w:pPr>
                              <w:spacing w:line="276" w:lineRule="auto"/>
                              <w:rPr>
                                <w:b w:val="0"/>
                                <w:bCs w:val="0"/>
                              </w:rPr>
                            </w:pPr>
                          </w:p>
                        </w:tc>
                        <w:tc>
                          <w:tcPr>
                            <w:tcW w:w="5318" w:type="dxa"/>
                          </w:tcPr>
                          <w:p w14:paraId="08974EDE" w14:textId="77777777" w:rsidR="002A4137" w:rsidRPr="009E4711" w:rsidRDefault="002A4137" w:rsidP="00B31086">
                            <w:pPr>
                              <w:spacing w:line="276" w:lineRule="auto"/>
                              <w:rPr>
                                <w:b w:val="0"/>
                                <w:bCs w:val="0"/>
                              </w:rPr>
                            </w:pPr>
                          </w:p>
                        </w:tc>
                      </w:tr>
                      <w:tr w:rsidR="002A4137" w:rsidRPr="00B31086" w14:paraId="476C7083" w14:textId="77777777" w:rsidTr="0079185E">
                        <w:tc>
                          <w:tcPr>
                            <w:tcW w:w="5062" w:type="dxa"/>
                            <w:shd w:val="clear" w:color="auto" w:fill="auto"/>
                          </w:tcPr>
                          <w:p w14:paraId="7116E8E4" w14:textId="77777777" w:rsidR="002A4137" w:rsidRPr="009E4711" w:rsidRDefault="002A4137" w:rsidP="00B31086">
                            <w:pPr>
                              <w:spacing w:line="276" w:lineRule="auto"/>
                              <w:rPr>
                                <w:b w:val="0"/>
                                <w:bCs w:val="0"/>
                              </w:rPr>
                            </w:pPr>
                          </w:p>
                        </w:tc>
                        <w:tc>
                          <w:tcPr>
                            <w:tcW w:w="5318" w:type="dxa"/>
                          </w:tcPr>
                          <w:p w14:paraId="16F17043" w14:textId="77777777" w:rsidR="002A4137" w:rsidRPr="009E4711" w:rsidRDefault="002A4137" w:rsidP="00B31086">
                            <w:pPr>
                              <w:spacing w:line="276" w:lineRule="auto"/>
                              <w:rPr>
                                <w:b w:val="0"/>
                                <w:bCs w:val="0"/>
                              </w:rPr>
                            </w:pPr>
                          </w:p>
                        </w:tc>
                      </w:tr>
                      <w:tr w:rsidR="002A4137" w:rsidRPr="00B31086" w14:paraId="3714EFFC" w14:textId="77777777" w:rsidTr="0079185E">
                        <w:tc>
                          <w:tcPr>
                            <w:tcW w:w="5062" w:type="dxa"/>
                            <w:shd w:val="clear" w:color="auto" w:fill="auto"/>
                          </w:tcPr>
                          <w:p w14:paraId="262537F2" w14:textId="77777777" w:rsidR="002A4137" w:rsidRPr="009E4711" w:rsidRDefault="002A4137" w:rsidP="00B31086">
                            <w:pPr>
                              <w:spacing w:line="276" w:lineRule="auto"/>
                              <w:rPr>
                                <w:b w:val="0"/>
                                <w:bCs w:val="0"/>
                              </w:rPr>
                            </w:pPr>
                          </w:p>
                        </w:tc>
                        <w:tc>
                          <w:tcPr>
                            <w:tcW w:w="5318" w:type="dxa"/>
                          </w:tcPr>
                          <w:p w14:paraId="7CDFF708" w14:textId="77777777" w:rsidR="002A4137" w:rsidRPr="009E4711" w:rsidRDefault="002A4137" w:rsidP="00B31086">
                            <w:pPr>
                              <w:spacing w:line="276" w:lineRule="auto"/>
                              <w:rPr>
                                <w:b w:val="0"/>
                                <w:bCs w:val="0"/>
                              </w:rPr>
                            </w:pPr>
                          </w:p>
                        </w:tc>
                      </w:tr>
                      <w:tr w:rsidR="002A4137" w:rsidRPr="00B31086" w14:paraId="27239738" w14:textId="77777777" w:rsidTr="0079185E">
                        <w:tc>
                          <w:tcPr>
                            <w:tcW w:w="5062" w:type="dxa"/>
                            <w:shd w:val="clear" w:color="auto" w:fill="auto"/>
                          </w:tcPr>
                          <w:p w14:paraId="3947569C" w14:textId="77777777" w:rsidR="002A4137" w:rsidRPr="009E4711" w:rsidRDefault="002A4137" w:rsidP="00B31086">
                            <w:pPr>
                              <w:spacing w:line="276" w:lineRule="auto"/>
                              <w:rPr>
                                <w:b w:val="0"/>
                                <w:bCs w:val="0"/>
                              </w:rPr>
                            </w:pPr>
                          </w:p>
                        </w:tc>
                        <w:tc>
                          <w:tcPr>
                            <w:tcW w:w="5318" w:type="dxa"/>
                          </w:tcPr>
                          <w:p w14:paraId="00D28421" w14:textId="77777777" w:rsidR="002A4137" w:rsidRPr="009E4711" w:rsidRDefault="002A4137" w:rsidP="00B31086">
                            <w:pPr>
                              <w:spacing w:line="276" w:lineRule="auto"/>
                              <w:rPr>
                                <w:b w:val="0"/>
                                <w:bCs w:val="0"/>
                              </w:rPr>
                            </w:pPr>
                          </w:p>
                        </w:tc>
                      </w:tr>
                      <w:tr w:rsidR="002A4137" w:rsidRPr="00B31086" w14:paraId="19A108FE" w14:textId="77777777" w:rsidTr="0079185E">
                        <w:tc>
                          <w:tcPr>
                            <w:tcW w:w="5062" w:type="dxa"/>
                            <w:shd w:val="clear" w:color="auto" w:fill="auto"/>
                          </w:tcPr>
                          <w:p w14:paraId="1B6CFFC9" w14:textId="77777777" w:rsidR="002A4137" w:rsidRPr="009E4711" w:rsidRDefault="002A4137" w:rsidP="00B31086">
                            <w:pPr>
                              <w:spacing w:line="276" w:lineRule="auto"/>
                              <w:rPr>
                                <w:b w:val="0"/>
                                <w:bCs w:val="0"/>
                              </w:rPr>
                            </w:pPr>
                          </w:p>
                        </w:tc>
                        <w:tc>
                          <w:tcPr>
                            <w:tcW w:w="5318" w:type="dxa"/>
                          </w:tcPr>
                          <w:p w14:paraId="3F9D8917" w14:textId="77777777" w:rsidR="002A4137" w:rsidRPr="009E4711" w:rsidRDefault="002A4137" w:rsidP="00B31086">
                            <w:pPr>
                              <w:spacing w:line="276" w:lineRule="auto"/>
                              <w:rPr>
                                <w:b w:val="0"/>
                                <w:bCs w:val="0"/>
                              </w:rPr>
                            </w:pPr>
                          </w:p>
                        </w:tc>
                      </w:tr>
                      <w:tr w:rsidR="002A4137" w:rsidRPr="00B31086" w14:paraId="4FB01E6E" w14:textId="77777777" w:rsidTr="0079185E">
                        <w:tc>
                          <w:tcPr>
                            <w:tcW w:w="5062" w:type="dxa"/>
                            <w:shd w:val="clear" w:color="auto" w:fill="auto"/>
                          </w:tcPr>
                          <w:p w14:paraId="51E2BAF5" w14:textId="77777777" w:rsidR="002A4137" w:rsidRPr="009E4711" w:rsidRDefault="002A4137" w:rsidP="00B31086">
                            <w:pPr>
                              <w:spacing w:line="276" w:lineRule="auto"/>
                              <w:rPr>
                                <w:b w:val="0"/>
                                <w:bCs w:val="0"/>
                              </w:rPr>
                            </w:pPr>
                          </w:p>
                        </w:tc>
                        <w:tc>
                          <w:tcPr>
                            <w:tcW w:w="5318" w:type="dxa"/>
                          </w:tcPr>
                          <w:p w14:paraId="022B3C2C" w14:textId="77777777" w:rsidR="002A4137" w:rsidRPr="009E4711" w:rsidRDefault="002A4137" w:rsidP="00B31086">
                            <w:pPr>
                              <w:spacing w:line="276" w:lineRule="auto"/>
                              <w:rPr>
                                <w:b w:val="0"/>
                                <w:bCs w:val="0"/>
                              </w:rPr>
                            </w:pPr>
                          </w:p>
                        </w:tc>
                      </w:tr>
                      <w:tr w:rsidR="002A4137" w:rsidRPr="00B31086" w14:paraId="0B5F7C10" w14:textId="77777777" w:rsidTr="0079185E">
                        <w:tc>
                          <w:tcPr>
                            <w:tcW w:w="5062" w:type="dxa"/>
                            <w:shd w:val="clear" w:color="auto" w:fill="auto"/>
                          </w:tcPr>
                          <w:p w14:paraId="328C2F84" w14:textId="77777777" w:rsidR="002A4137" w:rsidRPr="009E4711" w:rsidRDefault="002A4137" w:rsidP="00B31086">
                            <w:pPr>
                              <w:spacing w:line="276" w:lineRule="auto"/>
                              <w:rPr>
                                <w:b w:val="0"/>
                                <w:bCs w:val="0"/>
                              </w:rPr>
                            </w:pPr>
                          </w:p>
                        </w:tc>
                        <w:tc>
                          <w:tcPr>
                            <w:tcW w:w="5318" w:type="dxa"/>
                          </w:tcPr>
                          <w:p w14:paraId="4707A55B" w14:textId="77777777" w:rsidR="002A4137" w:rsidRPr="009E4711" w:rsidRDefault="002A4137" w:rsidP="00B31086">
                            <w:pPr>
                              <w:spacing w:line="276" w:lineRule="auto"/>
                              <w:rPr>
                                <w:b w:val="0"/>
                                <w:bCs w:val="0"/>
                              </w:rPr>
                            </w:pPr>
                          </w:p>
                        </w:tc>
                      </w:tr>
                      <w:tr w:rsidR="002A4137" w:rsidRPr="00B31086" w14:paraId="68CF476A" w14:textId="77777777" w:rsidTr="0079185E">
                        <w:tc>
                          <w:tcPr>
                            <w:tcW w:w="5062" w:type="dxa"/>
                            <w:shd w:val="clear" w:color="auto" w:fill="auto"/>
                          </w:tcPr>
                          <w:p w14:paraId="692729C8" w14:textId="77777777" w:rsidR="002A4137" w:rsidRPr="009E4711" w:rsidRDefault="002A4137" w:rsidP="00B31086">
                            <w:pPr>
                              <w:spacing w:line="276" w:lineRule="auto"/>
                              <w:rPr>
                                <w:b w:val="0"/>
                                <w:bCs w:val="0"/>
                              </w:rPr>
                            </w:pPr>
                          </w:p>
                        </w:tc>
                        <w:tc>
                          <w:tcPr>
                            <w:tcW w:w="5318" w:type="dxa"/>
                          </w:tcPr>
                          <w:p w14:paraId="1E7AD1CC" w14:textId="77777777" w:rsidR="002A4137" w:rsidRPr="009E4711" w:rsidRDefault="002A4137" w:rsidP="00B31086">
                            <w:pPr>
                              <w:spacing w:line="276" w:lineRule="auto"/>
                              <w:rPr>
                                <w:b w:val="0"/>
                                <w:bCs w:val="0"/>
                              </w:rPr>
                            </w:pPr>
                          </w:p>
                        </w:tc>
                      </w:tr>
                      <w:tr w:rsidR="002A4137" w:rsidRPr="00B31086" w14:paraId="103F80FA" w14:textId="77777777" w:rsidTr="0079185E">
                        <w:tc>
                          <w:tcPr>
                            <w:tcW w:w="5062" w:type="dxa"/>
                            <w:shd w:val="clear" w:color="auto" w:fill="auto"/>
                          </w:tcPr>
                          <w:p w14:paraId="72F39235" w14:textId="77777777" w:rsidR="002A4137" w:rsidRPr="009E4711" w:rsidRDefault="002A4137" w:rsidP="00B31086">
                            <w:pPr>
                              <w:spacing w:line="276" w:lineRule="auto"/>
                              <w:rPr>
                                <w:b w:val="0"/>
                                <w:bCs w:val="0"/>
                              </w:rPr>
                            </w:pPr>
                          </w:p>
                        </w:tc>
                        <w:tc>
                          <w:tcPr>
                            <w:tcW w:w="5318" w:type="dxa"/>
                          </w:tcPr>
                          <w:p w14:paraId="053D0041" w14:textId="77777777" w:rsidR="002A4137" w:rsidRPr="009E4711" w:rsidRDefault="002A4137" w:rsidP="00B31086">
                            <w:pPr>
                              <w:spacing w:line="276" w:lineRule="auto"/>
                              <w:rPr>
                                <w:b w:val="0"/>
                                <w:bCs w:val="0"/>
                              </w:rPr>
                            </w:pPr>
                          </w:p>
                        </w:tc>
                      </w:tr>
                      <w:tr w:rsidR="002A4137" w:rsidRPr="00B31086" w14:paraId="3CEBD41C" w14:textId="77777777" w:rsidTr="0079185E">
                        <w:tc>
                          <w:tcPr>
                            <w:tcW w:w="5062" w:type="dxa"/>
                            <w:shd w:val="clear" w:color="auto" w:fill="auto"/>
                          </w:tcPr>
                          <w:p w14:paraId="6F43B59C" w14:textId="77777777" w:rsidR="002A4137" w:rsidRPr="009E4711" w:rsidRDefault="002A4137" w:rsidP="00B31086">
                            <w:pPr>
                              <w:spacing w:line="276" w:lineRule="auto"/>
                              <w:rPr>
                                <w:b w:val="0"/>
                                <w:bCs w:val="0"/>
                              </w:rPr>
                            </w:pPr>
                          </w:p>
                        </w:tc>
                        <w:tc>
                          <w:tcPr>
                            <w:tcW w:w="5318" w:type="dxa"/>
                          </w:tcPr>
                          <w:p w14:paraId="139B03C2" w14:textId="77777777" w:rsidR="002A4137" w:rsidRPr="009E4711" w:rsidRDefault="002A4137" w:rsidP="00B31086">
                            <w:pPr>
                              <w:spacing w:line="276" w:lineRule="auto"/>
                              <w:rPr>
                                <w:b w:val="0"/>
                                <w:bCs w:val="0"/>
                              </w:rPr>
                            </w:pPr>
                          </w:p>
                        </w:tc>
                      </w:tr>
                      <w:tr w:rsidR="002A4137" w:rsidRPr="00B31086" w14:paraId="53563470" w14:textId="77777777" w:rsidTr="0079185E">
                        <w:tc>
                          <w:tcPr>
                            <w:tcW w:w="5062" w:type="dxa"/>
                            <w:shd w:val="clear" w:color="auto" w:fill="auto"/>
                          </w:tcPr>
                          <w:p w14:paraId="3E351D93" w14:textId="77777777" w:rsidR="002A4137" w:rsidRPr="009E4711" w:rsidRDefault="002A4137" w:rsidP="00B31086">
                            <w:pPr>
                              <w:spacing w:line="276" w:lineRule="auto"/>
                              <w:rPr>
                                <w:b w:val="0"/>
                                <w:bCs w:val="0"/>
                              </w:rPr>
                            </w:pPr>
                          </w:p>
                        </w:tc>
                        <w:tc>
                          <w:tcPr>
                            <w:tcW w:w="5318" w:type="dxa"/>
                          </w:tcPr>
                          <w:p w14:paraId="16BC5D5B" w14:textId="77777777" w:rsidR="002A4137" w:rsidRPr="009E4711" w:rsidRDefault="002A4137" w:rsidP="00B31086">
                            <w:pPr>
                              <w:spacing w:line="276" w:lineRule="auto"/>
                              <w:rPr>
                                <w:b w:val="0"/>
                                <w:bCs w:val="0"/>
                              </w:rPr>
                            </w:pPr>
                          </w:p>
                        </w:tc>
                      </w:tr>
                      <w:tr w:rsidR="002A4137" w:rsidRPr="00B31086" w14:paraId="419549D9" w14:textId="77777777" w:rsidTr="0079185E">
                        <w:tc>
                          <w:tcPr>
                            <w:tcW w:w="5062" w:type="dxa"/>
                            <w:shd w:val="clear" w:color="auto" w:fill="auto"/>
                          </w:tcPr>
                          <w:p w14:paraId="2D26985C" w14:textId="77777777" w:rsidR="002A4137" w:rsidRPr="009E4711" w:rsidRDefault="002A4137" w:rsidP="00B31086">
                            <w:pPr>
                              <w:spacing w:line="276" w:lineRule="auto"/>
                              <w:rPr>
                                <w:b w:val="0"/>
                                <w:bCs w:val="0"/>
                              </w:rPr>
                            </w:pPr>
                          </w:p>
                        </w:tc>
                        <w:tc>
                          <w:tcPr>
                            <w:tcW w:w="5318" w:type="dxa"/>
                          </w:tcPr>
                          <w:p w14:paraId="3CAFDBF0" w14:textId="77777777" w:rsidR="002A4137" w:rsidRPr="009E4711" w:rsidRDefault="002A4137" w:rsidP="00B31086">
                            <w:pPr>
                              <w:spacing w:line="276" w:lineRule="auto"/>
                              <w:rPr>
                                <w:b w:val="0"/>
                                <w:bCs w:val="0"/>
                              </w:rPr>
                            </w:pPr>
                          </w:p>
                        </w:tc>
                      </w:tr>
                      <w:tr w:rsidR="002A4137" w:rsidRPr="00B31086" w14:paraId="7AA5D7B7" w14:textId="77777777" w:rsidTr="0079185E">
                        <w:tc>
                          <w:tcPr>
                            <w:tcW w:w="5062" w:type="dxa"/>
                            <w:shd w:val="clear" w:color="auto" w:fill="auto"/>
                          </w:tcPr>
                          <w:p w14:paraId="173EE480" w14:textId="77777777" w:rsidR="002A4137" w:rsidRPr="009E4711" w:rsidRDefault="002A4137" w:rsidP="00B31086">
                            <w:pPr>
                              <w:spacing w:line="276" w:lineRule="auto"/>
                              <w:rPr>
                                <w:b w:val="0"/>
                                <w:bCs w:val="0"/>
                              </w:rPr>
                            </w:pPr>
                          </w:p>
                        </w:tc>
                        <w:tc>
                          <w:tcPr>
                            <w:tcW w:w="5318" w:type="dxa"/>
                          </w:tcPr>
                          <w:p w14:paraId="62D0ADBB" w14:textId="77777777" w:rsidR="002A4137" w:rsidRPr="009E4711" w:rsidRDefault="002A4137" w:rsidP="00B31086">
                            <w:pPr>
                              <w:spacing w:line="276" w:lineRule="auto"/>
                              <w:rPr>
                                <w:b w:val="0"/>
                                <w:bCs w:val="0"/>
                              </w:rPr>
                            </w:pPr>
                          </w:p>
                        </w:tc>
                      </w:tr>
                      <w:tr w:rsidR="002A4137" w:rsidRPr="00B31086" w14:paraId="1916CB15" w14:textId="77777777" w:rsidTr="0079185E">
                        <w:tc>
                          <w:tcPr>
                            <w:tcW w:w="5062" w:type="dxa"/>
                            <w:shd w:val="clear" w:color="auto" w:fill="auto"/>
                          </w:tcPr>
                          <w:p w14:paraId="47518031" w14:textId="77777777" w:rsidR="002A4137" w:rsidRPr="009E4711" w:rsidRDefault="002A4137" w:rsidP="00B31086">
                            <w:pPr>
                              <w:spacing w:line="276" w:lineRule="auto"/>
                              <w:rPr>
                                <w:b w:val="0"/>
                                <w:bCs w:val="0"/>
                              </w:rPr>
                            </w:pPr>
                          </w:p>
                        </w:tc>
                        <w:tc>
                          <w:tcPr>
                            <w:tcW w:w="5318" w:type="dxa"/>
                          </w:tcPr>
                          <w:p w14:paraId="1CAFA342" w14:textId="77777777" w:rsidR="002A4137" w:rsidRPr="009E4711" w:rsidRDefault="002A4137" w:rsidP="00B31086">
                            <w:pPr>
                              <w:spacing w:line="276" w:lineRule="auto"/>
                              <w:rPr>
                                <w:b w:val="0"/>
                                <w:bCs w:val="0"/>
                              </w:rPr>
                            </w:pPr>
                          </w:p>
                        </w:tc>
                      </w:tr>
                      <w:tr w:rsidR="002A4137" w:rsidRPr="00B31086" w14:paraId="2A1BCABE" w14:textId="77777777" w:rsidTr="0079185E">
                        <w:tc>
                          <w:tcPr>
                            <w:tcW w:w="5062" w:type="dxa"/>
                            <w:shd w:val="clear" w:color="auto" w:fill="auto"/>
                          </w:tcPr>
                          <w:p w14:paraId="1A79AFA2" w14:textId="77777777" w:rsidR="002A4137" w:rsidRPr="009E4711" w:rsidRDefault="002A4137" w:rsidP="00B31086">
                            <w:pPr>
                              <w:spacing w:line="276" w:lineRule="auto"/>
                              <w:rPr>
                                <w:b w:val="0"/>
                                <w:bCs w:val="0"/>
                              </w:rPr>
                            </w:pPr>
                          </w:p>
                        </w:tc>
                        <w:tc>
                          <w:tcPr>
                            <w:tcW w:w="5318" w:type="dxa"/>
                          </w:tcPr>
                          <w:p w14:paraId="4953ACDF" w14:textId="77777777" w:rsidR="002A4137" w:rsidRPr="009E4711" w:rsidRDefault="002A4137" w:rsidP="00B31086">
                            <w:pPr>
                              <w:spacing w:line="276" w:lineRule="auto"/>
                              <w:rPr>
                                <w:b w:val="0"/>
                                <w:bCs w:val="0"/>
                              </w:rPr>
                            </w:pPr>
                          </w:p>
                        </w:tc>
                      </w:tr>
                    </w:tbl>
                    <w:p w14:paraId="073DABCD"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44042505" w14:textId="1660BA91" w:rsidR="00B6732A" w:rsidRDefault="001E0E86">
      <w:r>
        <w:rPr>
          <w:noProof/>
          <w:sz w:val="22"/>
          <w:szCs w:val="22"/>
        </w:rPr>
        <w:lastRenderedPageBreak/>
        <mc:AlternateContent>
          <mc:Choice Requires="wps">
            <w:drawing>
              <wp:anchor distT="0" distB="0" distL="114300" distR="114300" simplePos="0" relativeHeight="251988992" behindDoc="0" locked="0" layoutInCell="1" allowOverlap="1" wp14:anchorId="17E20BC5" wp14:editId="7E1B67B5">
                <wp:simplePos x="0" y="0"/>
                <wp:positionH relativeFrom="column">
                  <wp:posOffset>2540</wp:posOffset>
                </wp:positionH>
                <wp:positionV relativeFrom="paragraph">
                  <wp:posOffset>50800</wp:posOffset>
                </wp:positionV>
                <wp:extent cx="6579235" cy="9632315"/>
                <wp:effectExtent l="0" t="0" r="12065" b="6985"/>
                <wp:wrapThrough wrapText="bothSides">
                  <wp:wrapPolygon edited="0">
                    <wp:start x="0" y="0"/>
                    <wp:lineTo x="0" y="21587"/>
                    <wp:lineTo x="21598" y="21587"/>
                    <wp:lineTo x="21598" y="0"/>
                    <wp:lineTo x="0" y="0"/>
                  </wp:wrapPolygon>
                </wp:wrapThrough>
                <wp:docPr id="6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231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AA6C7C5" w14:textId="77777777" w:rsidTr="002519CF">
                              <w:tc>
                                <w:tcPr>
                                  <w:tcW w:w="10380" w:type="dxa"/>
                                  <w:gridSpan w:val="2"/>
                                  <w:shd w:val="clear" w:color="auto" w:fill="auto"/>
                                </w:tcPr>
                                <w:p w14:paraId="55EA5AB5" w14:textId="77777777" w:rsidR="002A4137" w:rsidRPr="007C3057" w:rsidRDefault="002A4137" w:rsidP="001E0E86">
                                  <w:pPr>
                                    <w:ind w:right="-49"/>
                                    <w:jc w:val="both"/>
                                    <w:rPr>
                                      <w:b w:val="0"/>
                                      <w:lang w:val="nl-NL"/>
                                    </w:rPr>
                                  </w:pPr>
                                </w:p>
                              </w:tc>
                            </w:tr>
                            <w:tr w:rsidR="002A4137" w:rsidRPr="00B31086" w14:paraId="4534061B" w14:textId="77777777" w:rsidTr="002519CF">
                              <w:tc>
                                <w:tcPr>
                                  <w:tcW w:w="10380" w:type="dxa"/>
                                  <w:gridSpan w:val="2"/>
                                  <w:shd w:val="clear" w:color="auto" w:fill="auto"/>
                                </w:tcPr>
                                <w:p w14:paraId="0B4A8745" w14:textId="77777777" w:rsidR="002A4137" w:rsidRPr="009E4711" w:rsidRDefault="002A4137" w:rsidP="00B31086">
                                  <w:pPr>
                                    <w:spacing w:line="276" w:lineRule="auto"/>
                                    <w:rPr>
                                      <w:b w:val="0"/>
                                      <w:bCs w:val="0"/>
                                    </w:rPr>
                                  </w:pPr>
                                </w:p>
                              </w:tc>
                            </w:tr>
                            <w:tr w:rsidR="002A4137" w:rsidRPr="00B31086" w14:paraId="7F2EB59E" w14:textId="77777777" w:rsidTr="0079185E">
                              <w:tc>
                                <w:tcPr>
                                  <w:tcW w:w="5062" w:type="dxa"/>
                                  <w:shd w:val="clear" w:color="auto" w:fill="auto"/>
                                </w:tcPr>
                                <w:p w14:paraId="77DB21CE" w14:textId="77777777" w:rsidR="002A4137" w:rsidRPr="009E4711" w:rsidRDefault="002A4137" w:rsidP="00B31086">
                                  <w:pPr>
                                    <w:spacing w:line="276" w:lineRule="auto"/>
                                    <w:rPr>
                                      <w:b w:val="0"/>
                                      <w:bCs w:val="0"/>
                                    </w:rPr>
                                  </w:pPr>
                                </w:p>
                              </w:tc>
                              <w:tc>
                                <w:tcPr>
                                  <w:tcW w:w="5318" w:type="dxa"/>
                                </w:tcPr>
                                <w:p w14:paraId="2CACE089" w14:textId="77777777" w:rsidR="002A4137" w:rsidRPr="009E4711" w:rsidRDefault="002A4137" w:rsidP="00B31086">
                                  <w:pPr>
                                    <w:spacing w:line="276" w:lineRule="auto"/>
                                    <w:rPr>
                                      <w:b w:val="0"/>
                                      <w:bCs w:val="0"/>
                                    </w:rPr>
                                  </w:pPr>
                                </w:p>
                              </w:tc>
                            </w:tr>
                            <w:tr w:rsidR="002A4137" w:rsidRPr="00B31086" w14:paraId="2D4082F2" w14:textId="77777777" w:rsidTr="0079185E">
                              <w:tc>
                                <w:tcPr>
                                  <w:tcW w:w="5062" w:type="dxa"/>
                                  <w:shd w:val="clear" w:color="auto" w:fill="auto"/>
                                </w:tcPr>
                                <w:p w14:paraId="3DFA6409" w14:textId="77777777" w:rsidR="002A4137" w:rsidRPr="009E4711" w:rsidRDefault="002A4137" w:rsidP="00B31086">
                                  <w:pPr>
                                    <w:spacing w:line="276" w:lineRule="auto"/>
                                    <w:rPr>
                                      <w:b w:val="0"/>
                                      <w:bCs w:val="0"/>
                                    </w:rPr>
                                  </w:pPr>
                                </w:p>
                              </w:tc>
                              <w:tc>
                                <w:tcPr>
                                  <w:tcW w:w="5318" w:type="dxa"/>
                                </w:tcPr>
                                <w:p w14:paraId="49DC8E00" w14:textId="77777777" w:rsidR="002A4137" w:rsidRPr="009E4711" w:rsidRDefault="002A4137" w:rsidP="00B31086">
                                  <w:pPr>
                                    <w:spacing w:line="276" w:lineRule="auto"/>
                                    <w:rPr>
                                      <w:b w:val="0"/>
                                      <w:bCs w:val="0"/>
                                    </w:rPr>
                                  </w:pPr>
                                </w:p>
                              </w:tc>
                            </w:tr>
                            <w:tr w:rsidR="002A4137" w:rsidRPr="00B31086" w14:paraId="1B084682" w14:textId="77777777" w:rsidTr="0079185E">
                              <w:tc>
                                <w:tcPr>
                                  <w:tcW w:w="5062" w:type="dxa"/>
                                  <w:shd w:val="clear" w:color="auto" w:fill="auto"/>
                                </w:tcPr>
                                <w:p w14:paraId="1EEC5BCD" w14:textId="77777777" w:rsidR="002A4137" w:rsidRPr="009E4711" w:rsidRDefault="002A4137" w:rsidP="00B31086">
                                  <w:pPr>
                                    <w:spacing w:line="276" w:lineRule="auto"/>
                                    <w:rPr>
                                      <w:b w:val="0"/>
                                      <w:bCs w:val="0"/>
                                    </w:rPr>
                                  </w:pPr>
                                </w:p>
                              </w:tc>
                              <w:tc>
                                <w:tcPr>
                                  <w:tcW w:w="5318" w:type="dxa"/>
                                </w:tcPr>
                                <w:p w14:paraId="6C8A91CD" w14:textId="77777777" w:rsidR="002A4137" w:rsidRPr="009E4711" w:rsidRDefault="002A4137" w:rsidP="00B31086">
                                  <w:pPr>
                                    <w:spacing w:line="276" w:lineRule="auto"/>
                                    <w:rPr>
                                      <w:b w:val="0"/>
                                      <w:bCs w:val="0"/>
                                    </w:rPr>
                                  </w:pPr>
                                </w:p>
                              </w:tc>
                            </w:tr>
                            <w:tr w:rsidR="002A4137" w:rsidRPr="00B31086" w14:paraId="68A17584" w14:textId="77777777" w:rsidTr="0079185E">
                              <w:tc>
                                <w:tcPr>
                                  <w:tcW w:w="5062" w:type="dxa"/>
                                  <w:shd w:val="clear" w:color="auto" w:fill="auto"/>
                                </w:tcPr>
                                <w:p w14:paraId="2785A565" w14:textId="77777777" w:rsidR="002A4137" w:rsidRPr="009E4711" w:rsidRDefault="002A4137" w:rsidP="00B31086">
                                  <w:pPr>
                                    <w:spacing w:line="276" w:lineRule="auto"/>
                                    <w:rPr>
                                      <w:b w:val="0"/>
                                      <w:bCs w:val="0"/>
                                    </w:rPr>
                                  </w:pPr>
                                </w:p>
                              </w:tc>
                              <w:tc>
                                <w:tcPr>
                                  <w:tcW w:w="5318" w:type="dxa"/>
                                </w:tcPr>
                                <w:p w14:paraId="4D26E80F" w14:textId="77777777" w:rsidR="002A4137" w:rsidRPr="009E4711" w:rsidRDefault="002A4137" w:rsidP="00B31086">
                                  <w:pPr>
                                    <w:spacing w:line="276" w:lineRule="auto"/>
                                    <w:rPr>
                                      <w:b w:val="0"/>
                                      <w:bCs w:val="0"/>
                                    </w:rPr>
                                  </w:pPr>
                                </w:p>
                              </w:tc>
                            </w:tr>
                            <w:tr w:rsidR="002A4137" w:rsidRPr="00B31086" w14:paraId="17D088CC" w14:textId="77777777" w:rsidTr="0079185E">
                              <w:tc>
                                <w:tcPr>
                                  <w:tcW w:w="5062" w:type="dxa"/>
                                  <w:shd w:val="clear" w:color="auto" w:fill="auto"/>
                                </w:tcPr>
                                <w:p w14:paraId="152642A4" w14:textId="77777777" w:rsidR="002A4137" w:rsidRPr="009E4711" w:rsidRDefault="002A4137" w:rsidP="00B31086">
                                  <w:pPr>
                                    <w:spacing w:line="276" w:lineRule="auto"/>
                                    <w:rPr>
                                      <w:b w:val="0"/>
                                      <w:bCs w:val="0"/>
                                    </w:rPr>
                                  </w:pPr>
                                </w:p>
                              </w:tc>
                              <w:tc>
                                <w:tcPr>
                                  <w:tcW w:w="5318" w:type="dxa"/>
                                </w:tcPr>
                                <w:p w14:paraId="77D74074" w14:textId="77777777" w:rsidR="002A4137" w:rsidRPr="009E4711" w:rsidRDefault="002A4137" w:rsidP="00B31086">
                                  <w:pPr>
                                    <w:spacing w:line="276" w:lineRule="auto"/>
                                    <w:rPr>
                                      <w:b w:val="0"/>
                                      <w:bCs w:val="0"/>
                                    </w:rPr>
                                  </w:pPr>
                                </w:p>
                              </w:tc>
                            </w:tr>
                            <w:tr w:rsidR="002A4137" w:rsidRPr="00B31086" w14:paraId="328325F5" w14:textId="77777777" w:rsidTr="0079185E">
                              <w:tc>
                                <w:tcPr>
                                  <w:tcW w:w="5062" w:type="dxa"/>
                                  <w:shd w:val="clear" w:color="auto" w:fill="auto"/>
                                </w:tcPr>
                                <w:p w14:paraId="361CA7E4" w14:textId="77777777" w:rsidR="002A4137" w:rsidRPr="009E4711" w:rsidRDefault="002A4137" w:rsidP="00B31086">
                                  <w:pPr>
                                    <w:spacing w:line="276" w:lineRule="auto"/>
                                    <w:rPr>
                                      <w:b w:val="0"/>
                                      <w:bCs w:val="0"/>
                                    </w:rPr>
                                  </w:pPr>
                                </w:p>
                              </w:tc>
                              <w:tc>
                                <w:tcPr>
                                  <w:tcW w:w="5318" w:type="dxa"/>
                                </w:tcPr>
                                <w:p w14:paraId="0461AEFF" w14:textId="77777777" w:rsidR="002A4137" w:rsidRPr="009E4711" w:rsidRDefault="002A4137" w:rsidP="00B31086">
                                  <w:pPr>
                                    <w:spacing w:line="276" w:lineRule="auto"/>
                                    <w:rPr>
                                      <w:b w:val="0"/>
                                      <w:bCs w:val="0"/>
                                    </w:rPr>
                                  </w:pPr>
                                </w:p>
                              </w:tc>
                            </w:tr>
                            <w:tr w:rsidR="002A4137" w:rsidRPr="00B31086" w14:paraId="18FAF40F" w14:textId="77777777" w:rsidTr="0079185E">
                              <w:tc>
                                <w:tcPr>
                                  <w:tcW w:w="5062" w:type="dxa"/>
                                  <w:shd w:val="clear" w:color="auto" w:fill="auto"/>
                                </w:tcPr>
                                <w:p w14:paraId="6C54001E" w14:textId="77777777" w:rsidR="002A4137" w:rsidRPr="009E4711" w:rsidRDefault="002A4137" w:rsidP="00B31086">
                                  <w:pPr>
                                    <w:spacing w:line="276" w:lineRule="auto"/>
                                    <w:rPr>
                                      <w:b w:val="0"/>
                                      <w:bCs w:val="0"/>
                                    </w:rPr>
                                  </w:pPr>
                                </w:p>
                              </w:tc>
                              <w:tc>
                                <w:tcPr>
                                  <w:tcW w:w="5318" w:type="dxa"/>
                                </w:tcPr>
                                <w:p w14:paraId="6D95701D" w14:textId="77777777" w:rsidR="002A4137" w:rsidRPr="009E4711" w:rsidRDefault="002A4137" w:rsidP="00B31086">
                                  <w:pPr>
                                    <w:spacing w:line="276" w:lineRule="auto"/>
                                    <w:rPr>
                                      <w:b w:val="0"/>
                                      <w:bCs w:val="0"/>
                                    </w:rPr>
                                  </w:pPr>
                                </w:p>
                              </w:tc>
                            </w:tr>
                            <w:tr w:rsidR="002A4137" w:rsidRPr="00B31086" w14:paraId="61AF015E" w14:textId="77777777" w:rsidTr="0079185E">
                              <w:tc>
                                <w:tcPr>
                                  <w:tcW w:w="5062" w:type="dxa"/>
                                  <w:shd w:val="clear" w:color="auto" w:fill="auto"/>
                                </w:tcPr>
                                <w:p w14:paraId="6E71B019" w14:textId="77777777" w:rsidR="002A4137" w:rsidRPr="009E4711" w:rsidRDefault="002A4137" w:rsidP="00B31086">
                                  <w:pPr>
                                    <w:spacing w:line="276" w:lineRule="auto"/>
                                    <w:rPr>
                                      <w:b w:val="0"/>
                                      <w:bCs w:val="0"/>
                                    </w:rPr>
                                  </w:pPr>
                                </w:p>
                              </w:tc>
                              <w:tc>
                                <w:tcPr>
                                  <w:tcW w:w="5318" w:type="dxa"/>
                                </w:tcPr>
                                <w:p w14:paraId="1A7DA852" w14:textId="77777777" w:rsidR="002A4137" w:rsidRPr="009E4711" w:rsidRDefault="002A4137" w:rsidP="00B31086">
                                  <w:pPr>
                                    <w:spacing w:line="276" w:lineRule="auto"/>
                                    <w:rPr>
                                      <w:b w:val="0"/>
                                      <w:bCs w:val="0"/>
                                    </w:rPr>
                                  </w:pPr>
                                </w:p>
                              </w:tc>
                            </w:tr>
                            <w:tr w:rsidR="002A4137" w:rsidRPr="00B31086" w14:paraId="56412B62" w14:textId="77777777" w:rsidTr="0079185E">
                              <w:tc>
                                <w:tcPr>
                                  <w:tcW w:w="5062" w:type="dxa"/>
                                  <w:shd w:val="clear" w:color="auto" w:fill="auto"/>
                                </w:tcPr>
                                <w:p w14:paraId="11D45A1A" w14:textId="77777777" w:rsidR="002A4137" w:rsidRPr="009E4711" w:rsidRDefault="002A4137" w:rsidP="00B31086">
                                  <w:pPr>
                                    <w:spacing w:line="276" w:lineRule="auto"/>
                                    <w:rPr>
                                      <w:b w:val="0"/>
                                      <w:bCs w:val="0"/>
                                    </w:rPr>
                                  </w:pPr>
                                </w:p>
                              </w:tc>
                              <w:tc>
                                <w:tcPr>
                                  <w:tcW w:w="5318" w:type="dxa"/>
                                </w:tcPr>
                                <w:p w14:paraId="1A9160F4" w14:textId="77777777" w:rsidR="002A4137" w:rsidRPr="009E4711" w:rsidRDefault="002A4137" w:rsidP="00B31086">
                                  <w:pPr>
                                    <w:spacing w:line="276" w:lineRule="auto"/>
                                    <w:rPr>
                                      <w:b w:val="0"/>
                                      <w:bCs w:val="0"/>
                                    </w:rPr>
                                  </w:pPr>
                                </w:p>
                              </w:tc>
                            </w:tr>
                            <w:tr w:rsidR="002A4137" w:rsidRPr="00B31086" w14:paraId="564EC3DA" w14:textId="77777777" w:rsidTr="0079185E">
                              <w:tc>
                                <w:tcPr>
                                  <w:tcW w:w="5062" w:type="dxa"/>
                                  <w:shd w:val="clear" w:color="auto" w:fill="auto"/>
                                </w:tcPr>
                                <w:p w14:paraId="1D2A3807" w14:textId="77777777" w:rsidR="002A4137" w:rsidRPr="009E4711" w:rsidRDefault="002A4137" w:rsidP="00B31086">
                                  <w:pPr>
                                    <w:spacing w:line="276" w:lineRule="auto"/>
                                    <w:rPr>
                                      <w:b w:val="0"/>
                                      <w:bCs w:val="0"/>
                                    </w:rPr>
                                  </w:pPr>
                                </w:p>
                              </w:tc>
                              <w:tc>
                                <w:tcPr>
                                  <w:tcW w:w="5318" w:type="dxa"/>
                                </w:tcPr>
                                <w:p w14:paraId="77B42DD2" w14:textId="77777777" w:rsidR="002A4137" w:rsidRPr="009E4711" w:rsidRDefault="002A4137" w:rsidP="00B31086">
                                  <w:pPr>
                                    <w:spacing w:line="276" w:lineRule="auto"/>
                                    <w:rPr>
                                      <w:b w:val="0"/>
                                      <w:bCs w:val="0"/>
                                    </w:rPr>
                                  </w:pPr>
                                </w:p>
                              </w:tc>
                            </w:tr>
                            <w:tr w:rsidR="002A4137" w:rsidRPr="00B31086" w14:paraId="4241280C" w14:textId="77777777" w:rsidTr="0079185E">
                              <w:tc>
                                <w:tcPr>
                                  <w:tcW w:w="5062" w:type="dxa"/>
                                  <w:shd w:val="clear" w:color="auto" w:fill="auto"/>
                                </w:tcPr>
                                <w:p w14:paraId="26BC780F" w14:textId="77777777" w:rsidR="002A4137" w:rsidRPr="009E4711" w:rsidRDefault="002A4137" w:rsidP="00B31086">
                                  <w:pPr>
                                    <w:spacing w:line="276" w:lineRule="auto"/>
                                    <w:rPr>
                                      <w:b w:val="0"/>
                                      <w:bCs w:val="0"/>
                                    </w:rPr>
                                  </w:pPr>
                                </w:p>
                              </w:tc>
                              <w:tc>
                                <w:tcPr>
                                  <w:tcW w:w="5318" w:type="dxa"/>
                                </w:tcPr>
                                <w:p w14:paraId="2756A693" w14:textId="77777777" w:rsidR="002A4137" w:rsidRPr="009E4711" w:rsidRDefault="002A4137" w:rsidP="00B31086">
                                  <w:pPr>
                                    <w:spacing w:line="276" w:lineRule="auto"/>
                                    <w:rPr>
                                      <w:b w:val="0"/>
                                      <w:bCs w:val="0"/>
                                    </w:rPr>
                                  </w:pPr>
                                </w:p>
                              </w:tc>
                            </w:tr>
                            <w:tr w:rsidR="002A4137" w:rsidRPr="00B31086" w14:paraId="29D78459" w14:textId="77777777" w:rsidTr="0079185E">
                              <w:tc>
                                <w:tcPr>
                                  <w:tcW w:w="5062" w:type="dxa"/>
                                  <w:shd w:val="clear" w:color="auto" w:fill="auto"/>
                                </w:tcPr>
                                <w:p w14:paraId="58AA3B9C" w14:textId="77777777" w:rsidR="002A4137" w:rsidRPr="009E4711" w:rsidRDefault="002A4137" w:rsidP="00B31086">
                                  <w:pPr>
                                    <w:spacing w:line="276" w:lineRule="auto"/>
                                    <w:rPr>
                                      <w:b w:val="0"/>
                                      <w:bCs w:val="0"/>
                                    </w:rPr>
                                  </w:pPr>
                                </w:p>
                              </w:tc>
                              <w:tc>
                                <w:tcPr>
                                  <w:tcW w:w="5318" w:type="dxa"/>
                                </w:tcPr>
                                <w:p w14:paraId="15BDB50E" w14:textId="77777777" w:rsidR="002A4137" w:rsidRPr="009E4711" w:rsidRDefault="002A4137" w:rsidP="00B31086">
                                  <w:pPr>
                                    <w:spacing w:line="276" w:lineRule="auto"/>
                                    <w:rPr>
                                      <w:b w:val="0"/>
                                      <w:bCs w:val="0"/>
                                    </w:rPr>
                                  </w:pPr>
                                </w:p>
                              </w:tc>
                            </w:tr>
                            <w:tr w:rsidR="002A4137" w:rsidRPr="00B31086" w14:paraId="6600F678" w14:textId="77777777" w:rsidTr="0079185E">
                              <w:tc>
                                <w:tcPr>
                                  <w:tcW w:w="5062" w:type="dxa"/>
                                  <w:shd w:val="clear" w:color="auto" w:fill="auto"/>
                                </w:tcPr>
                                <w:p w14:paraId="4BFD0EE4" w14:textId="77777777" w:rsidR="002A4137" w:rsidRPr="009E4711" w:rsidRDefault="002A4137" w:rsidP="00B31086">
                                  <w:pPr>
                                    <w:spacing w:line="276" w:lineRule="auto"/>
                                    <w:rPr>
                                      <w:b w:val="0"/>
                                      <w:bCs w:val="0"/>
                                    </w:rPr>
                                  </w:pPr>
                                </w:p>
                              </w:tc>
                              <w:tc>
                                <w:tcPr>
                                  <w:tcW w:w="5318" w:type="dxa"/>
                                </w:tcPr>
                                <w:p w14:paraId="46312262" w14:textId="77777777" w:rsidR="002A4137" w:rsidRPr="009E4711" w:rsidRDefault="002A4137" w:rsidP="00B31086">
                                  <w:pPr>
                                    <w:spacing w:line="276" w:lineRule="auto"/>
                                    <w:rPr>
                                      <w:b w:val="0"/>
                                      <w:bCs w:val="0"/>
                                    </w:rPr>
                                  </w:pPr>
                                </w:p>
                              </w:tc>
                            </w:tr>
                            <w:tr w:rsidR="002A4137" w:rsidRPr="00B31086" w14:paraId="0DBC8850" w14:textId="77777777" w:rsidTr="0079185E">
                              <w:tc>
                                <w:tcPr>
                                  <w:tcW w:w="5062" w:type="dxa"/>
                                  <w:shd w:val="clear" w:color="auto" w:fill="auto"/>
                                </w:tcPr>
                                <w:p w14:paraId="4DFC56E0" w14:textId="77777777" w:rsidR="002A4137" w:rsidRPr="009E4711" w:rsidRDefault="002A4137" w:rsidP="00B31086">
                                  <w:pPr>
                                    <w:spacing w:line="276" w:lineRule="auto"/>
                                    <w:rPr>
                                      <w:b w:val="0"/>
                                      <w:bCs w:val="0"/>
                                    </w:rPr>
                                  </w:pPr>
                                </w:p>
                              </w:tc>
                              <w:tc>
                                <w:tcPr>
                                  <w:tcW w:w="5318" w:type="dxa"/>
                                </w:tcPr>
                                <w:p w14:paraId="649D9DD3" w14:textId="77777777" w:rsidR="002A4137" w:rsidRPr="009E4711" w:rsidRDefault="002A4137" w:rsidP="00B31086">
                                  <w:pPr>
                                    <w:spacing w:line="276" w:lineRule="auto"/>
                                    <w:rPr>
                                      <w:b w:val="0"/>
                                      <w:bCs w:val="0"/>
                                    </w:rPr>
                                  </w:pPr>
                                </w:p>
                              </w:tc>
                            </w:tr>
                            <w:tr w:rsidR="002A4137" w:rsidRPr="00B31086" w14:paraId="2F00B584" w14:textId="77777777" w:rsidTr="0079185E">
                              <w:tc>
                                <w:tcPr>
                                  <w:tcW w:w="5062" w:type="dxa"/>
                                  <w:shd w:val="clear" w:color="auto" w:fill="auto"/>
                                </w:tcPr>
                                <w:p w14:paraId="14C624AE" w14:textId="77777777" w:rsidR="002A4137" w:rsidRPr="009E4711" w:rsidRDefault="002A4137" w:rsidP="00B31086">
                                  <w:pPr>
                                    <w:spacing w:line="276" w:lineRule="auto"/>
                                    <w:rPr>
                                      <w:b w:val="0"/>
                                      <w:bCs w:val="0"/>
                                    </w:rPr>
                                  </w:pPr>
                                </w:p>
                              </w:tc>
                              <w:tc>
                                <w:tcPr>
                                  <w:tcW w:w="5318" w:type="dxa"/>
                                </w:tcPr>
                                <w:p w14:paraId="1079E2DB" w14:textId="77777777" w:rsidR="002A4137" w:rsidRPr="009E4711" w:rsidRDefault="002A4137" w:rsidP="00B31086">
                                  <w:pPr>
                                    <w:spacing w:line="276" w:lineRule="auto"/>
                                    <w:rPr>
                                      <w:b w:val="0"/>
                                      <w:bCs w:val="0"/>
                                    </w:rPr>
                                  </w:pPr>
                                </w:p>
                              </w:tc>
                            </w:tr>
                            <w:tr w:rsidR="002A4137" w:rsidRPr="00B31086" w14:paraId="1B485B9C" w14:textId="77777777" w:rsidTr="0079185E">
                              <w:tc>
                                <w:tcPr>
                                  <w:tcW w:w="5062" w:type="dxa"/>
                                  <w:shd w:val="clear" w:color="auto" w:fill="auto"/>
                                </w:tcPr>
                                <w:p w14:paraId="49404725" w14:textId="77777777" w:rsidR="002A4137" w:rsidRPr="009E4711" w:rsidRDefault="002A4137" w:rsidP="00B31086">
                                  <w:pPr>
                                    <w:spacing w:line="276" w:lineRule="auto"/>
                                    <w:rPr>
                                      <w:b w:val="0"/>
                                      <w:bCs w:val="0"/>
                                    </w:rPr>
                                  </w:pPr>
                                </w:p>
                              </w:tc>
                              <w:tc>
                                <w:tcPr>
                                  <w:tcW w:w="5318" w:type="dxa"/>
                                </w:tcPr>
                                <w:p w14:paraId="41F62724" w14:textId="77777777" w:rsidR="002A4137" w:rsidRPr="009E4711" w:rsidRDefault="002A4137" w:rsidP="00B31086">
                                  <w:pPr>
                                    <w:spacing w:line="276" w:lineRule="auto"/>
                                    <w:rPr>
                                      <w:b w:val="0"/>
                                      <w:bCs w:val="0"/>
                                    </w:rPr>
                                  </w:pPr>
                                </w:p>
                              </w:tc>
                            </w:tr>
                            <w:tr w:rsidR="002A4137" w:rsidRPr="00B31086" w14:paraId="4C180E76" w14:textId="77777777" w:rsidTr="0079185E">
                              <w:tc>
                                <w:tcPr>
                                  <w:tcW w:w="5062" w:type="dxa"/>
                                  <w:shd w:val="clear" w:color="auto" w:fill="auto"/>
                                </w:tcPr>
                                <w:p w14:paraId="41EF26BF" w14:textId="77777777" w:rsidR="002A4137" w:rsidRPr="009E4711" w:rsidRDefault="002A4137" w:rsidP="00B31086">
                                  <w:pPr>
                                    <w:spacing w:line="276" w:lineRule="auto"/>
                                    <w:rPr>
                                      <w:b w:val="0"/>
                                      <w:bCs w:val="0"/>
                                    </w:rPr>
                                  </w:pPr>
                                </w:p>
                              </w:tc>
                              <w:tc>
                                <w:tcPr>
                                  <w:tcW w:w="5318" w:type="dxa"/>
                                </w:tcPr>
                                <w:p w14:paraId="0EAE3446" w14:textId="77777777" w:rsidR="002A4137" w:rsidRPr="009E4711" w:rsidRDefault="002A4137" w:rsidP="00B31086">
                                  <w:pPr>
                                    <w:spacing w:line="276" w:lineRule="auto"/>
                                    <w:rPr>
                                      <w:b w:val="0"/>
                                      <w:bCs w:val="0"/>
                                    </w:rPr>
                                  </w:pPr>
                                </w:p>
                              </w:tc>
                            </w:tr>
                            <w:tr w:rsidR="002A4137" w:rsidRPr="00B31086" w14:paraId="228FF2B2" w14:textId="77777777" w:rsidTr="0079185E">
                              <w:tc>
                                <w:tcPr>
                                  <w:tcW w:w="5062" w:type="dxa"/>
                                  <w:shd w:val="clear" w:color="auto" w:fill="auto"/>
                                </w:tcPr>
                                <w:p w14:paraId="51EFA513" w14:textId="77777777" w:rsidR="002A4137" w:rsidRPr="009E4711" w:rsidRDefault="002A4137" w:rsidP="00B31086">
                                  <w:pPr>
                                    <w:spacing w:line="276" w:lineRule="auto"/>
                                    <w:rPr>
                                      <w:b w:val="0"/>
                                      <w:bCs w:val="0"/>
                                    </w:rPr>
                                  </w:pPr>
                                </w:p>
                              </w:tc>
                              <w:tc>
                                <w:tcPr>
                                  <w:tcW w:w="5318" w:type="dxa"/>
                                </w:tcPr>
                                <w:p w14:paraId="719CAC6E" w14:textId="77777777" w:rsidR="002A4137" w:rsidRPr="009E4711" w:rsidRDefault="002A4137" w:rsidP="00B31086">
                                  <w:pPr>
                                    <w:spacing w:line="276" w:lineRule="auto"/>
                                    <w:rPr>
                                      <w:b w:val="0"/>
                                      <w:bCs w:val="0"/>
                                    </w:rPr>
                                  </w:pPr>
                                </w:p>
                              </w:tc>
                            </w:tr>
                            <w:tr w:rsidR="002A4137" w:rsidRPr="00B31086" w14:paraId="6B45D966" w14:textId="77777777" w:rsidTr="0079185E">
                              <w:tc>
                                <w:tcPr>
                                  <w:tcW w:w="5062" w:type="dxa"/>
                                  <w:shd w:val="clear" w:color="auto" w:fill="auto"/>
                                </w:tcPr>
                                <w:p w14:paraId="075E5E86" w14:textId="77777777" w:rsidR="002A4137" w:rsidRPr="009E4711" w:rsidRDefault="002A4137" w:rsidP="00B31086">
                                  <w:pPr>
                                    <w:spacing w:line="276" w:lineRule="auto"/>
                                    <w:rPr>
                                      <w:b w:val="0"/>
                                      <w:bCs w:val="0"/>
                                    </w:rPr>
                                  </w:pPr>
                                </w:p>
                              </w:tc>
                              <w:tc>
                                <w:tcPr>
                                  <w:tcW w:w="5318" w:type="dxa"/>
                                </w:tcPr>
                                <w:p w14:paraId="4A5CF593" w14:textId="77777777" w:rsidR="002A4137" w:rsidRPr="009E4711" w:rsidRDefault="002A4137" w:rsidP="00B31086">
                                  <w:pPr>
                                    <w:spacing w:line="276" w:lineRule="auto"/>
                                    <w:rPr>
                                      <w:b w:val="0"/>
                                      <w:bCs w:val="0"/>
                                    </w:rPr>
                                  </w:pPr>
                                </w:p>
                              </w:tc>
                            </w:tr>
                            <w:tr w:rsidR="002A4137" w:rsidRPr="00B31086" w14:paraId="63381EF5" w14:textId="77777777" w:rsidTr="0079185E">
                              <w:tc>
                                <w:tcPr>
                                  <w:tcW w:w="5062" w:type="dxa"/>
                                  <w:shd w:val="clear" w:color="auto" w:fill="auto"/>
                                </w:tcPr>
                                <w:p w14:paraId="71B20574" w14:textId="77777777" w:rsidR="002A4137" w:rsidRPr="009E4711" w:rsidRDefault="002A4137" w:rsidP="00B31086">
                                  <w:pPr>
                                    <w:spacing w:line="276" w:lineRule="auto"/>
                                    <w:rPr>
                                      <w:b w:val="0"/>
                                      <w:bCs w:val="0"/>
                                    </w:rPr>
                                  </w:pPr>
                                </w:p>
                              </w:tc>
                              <w:tc>
                                <w:tcPr>
                                  <w:tcW w:w="5318" w:type="dxa"/>
                                </w:tcPr>
                                <w:p w14:paraId="55882674" w14:textId="77777777" w:rsidR="002A4137" w:rsidRPr="009E4711" w:rsidRDefault="002A4137" w:rsidP="00B31086">
                                  <w:pPr>
                                    <w:spacing w:line="276" w:lineRule="auto"/>
                                    <w:rPr>
                                      <w:b w:val="0"/>
                                      <w:bCs w:val="0"/>
                                    </w:rPr>
                                  </w:pPr>
                                </w:p>
                              </w:tc>
                            </w:tr>
                            <w:tr w:rsidR="002A4137" w:rsidRPr="00B31086" w14:paraId="276A3E5B" w14:textId="77777777" w:rsidTr="0079185E">
                              <w:tc>
                                <w:tcPr>
                                  <w:tcW w:w="5062" w:type="dxa"/>
                                  <w:shd w:val="clear" w:color="auto" w:fill="auto"/>
                                </w:tcPr>
                                <w:p w14:paraId="7B088FA4" w14:textId="77777777" w:rsidR="002A4137" w:rsidRPr="009E4711" w:rsidRDefault="002A4137" w:rsidP="00B31086">
                                  <w:pPr>
                                    <w:spacing w:line="276" w:lineRule="auto"/>
                                    <w:rPr>
                                      <w:b w:val="0"/>
                                      <w:bCs w:val="0"/>
                                    </w:rPr>
                                  </w:pPr>
                                </w:p>
                              </w:tc>
                              <w:tc>
                                <w:tcPr>
                                  <w:tcW w:w="5318" w:type="dxa"/>
                                </w:tcPr>
                                <w:p w14:paraId="127B8356" w14:textId="77777777" w:rsidR="002A4137" w:rsidRPr="009E4711" w:rsidRDefault="002A4137" w:rsidP="00B31086">
                                  <w:pPr>
                                    <w:spacing w:line="276" w:lineRule="auto"/>
                                    <w:rPr>
                                      <w:b w:val="0"/>
                                      <w:bCs w:val="0"/>
                                    </w:rPr>
                                  </w:pPr>
                                </w:p>
                              </w:tc>
                            </w:tr>
                            <w:tr w:rsidR="002A4137" w:rsidRPr="00B31086" w14:paraId="39CD6D35" w14:textId="77777777" w:rsidTr="0079185E">
                              <w:tc>
                                <w:tcPr>
                                  <w:tcW w:w="5062" w:type="dxa"/>
                                  <w:shd w:val="clear" w:color="auto" w:fill="auto"/>
                                </w:tcPr>
                                <w:p w14:paraId="31E6E0CE" w14:textId="77777777" w:rsidR="002A4137" w:rsidRPr="009E4711" w:rsidRDefault="002A4137" w:rsidP="00B31086">
                                  <w:pPr>
                                    <w:spacing w:line="276" w:lineRule="auto"/>
                                    <w:rPr>
                                      <w:b w:val="0"/>
                                      <w:bCs w:val="0"/>
                                    </w:rPr>
                                  </w:pPr>
                                </w:p>
                              </w:tc>
                              <w:tc>
                                <w:tcPr>
                                  <w:tcW w:w="5318" w:type="dxa"/>
                                </w:tcPr>
                                <w:p w14:paraId="014B1E13" w14:textId="77777777" w:rsidR="002A4137" w:rsidRPr="009E4711" w:rsidRDefault="002A4137" w:rsidP="00B31086">
                                  <w:pPr>
                                    <w:spacing w:line="276" w:lineRule="auto"/>
                                    <w:rPr>
                                      <w:b w:val="0"/>
                                      <w:bCs w:val="0"/>
                                    </w:rPr>
                                  </w:pPr>
                                </w:p>
                              </w:tc>
                            </w:tr>
                            <w:tr w:rsidR="002A4137" w:rsidRPr="00B31086" w14:paraId="68A56DB7" w14:textId="77777777" w:rsidTr="0079185E">
                              <w:tc>
                                <w:tcPr>
                                  <w:tcW w:w="5062" w:type="dxa"/>
                                  <w:shd w:val="clear" w:color="auto" w:fill="auto"/>
                                </w:tcPr>
                                <w:p w14:paraId="18E36DD6" w14:textId="77777777" w:rsidR="002A4137" w:rsidRPr="009E4711" w:rsidRDefault="002A4137" w:rsidP="00B31086">
                                  <w:pPr>
                                    <w:spacing w:line="276" w:lineRule="auto"/>
                                    <w:rPr>
                                      <w:b w:val="0"/>
                                      <w:bCs w:val="0"/>
                                    </w:rPr>
                                  </w:pPr>
                                </w:p>
                              </w:tc>
                              <w:tc>
                                <w:tcPr>
                                  <w:tcW w:w="5318" w:type="dxa"/>
                                </w:tcPr>
                                <w:p w14:paraId="67F9790A" w14:textId="77777777" w:rsidR="002A4137" w:rsidRPr="009E4711" w:rsidRDefault="002A4137" w:rsidP="00B31086">
                                  <w:pPr>
                                    <w:spacing w:line="276" w:lineRule="auto"/>
                                    <w:rPr>
                                      <w:b w:val="0"/>
                                      <w:bCs w:val="0"/>
                                    </w:rPr>
                                  </w:pPr>
                                </w:p>
                              </w:tc>
                            </w:tr>
                            <w:tr w:rsidR="002A4137" w:rsidRPr="00B31086" w14:paraId="3FBFF084" w14:textId="77777777" w:rsidTr="0079185E">
                              <w:tc>
                                <w:tcPr>
                                  <w:tcW w:w="5062" w:type="dxa"/>
                                  <w:shd w:val="clear" w:color="auto" w:fill="auto"/>
                                </w:tcPr>
                                <w:p w14:paraId="2D6EF3B4" w14:textId="77777777" w:rsidR="002A4137" w:rsidRPr="009E4711" w:rsidRDefault="002A4137" w:rsidP="00B31086">
                                  <w:pPr>
                                    <w:spacing w:line="276" w:lineRule="auto"/>
                                    <w:rPr>
                                      <w:b w:val="0"/>
                                      <w:bCs w:val="0"/>
                                    </w:rPr>
                                  </w:pPr>
                                </w:p>
                              </w:tc>
                              <w:tc>
                                <w:tcPr>
                                  <w:tcW w:w="5318" w:type="dxa"/>
                                </w:tcPr>
                                <w:p w14:paraId="1487FB4A" w14:textId="77777777" w:rsidR="002A4137" w:rsidRPr="009E4711" w:rsidRDefault="002A4137" w:rsidP="00B31086">
                                  <w:pPr>
                                    <w:spacing w:line="276" w:lineRule="auto"/>
                                    <w:rPr>
                                      <w:b w:val="0"/>
                                      <w:bCs w:val="0"/>
                                    </w:rPr>
                                  </w:pPr>
                                </w:p>
                              </w:tc>
                            </w:tr>
                            <w:tr w:rsidR="002A4137" w:rsidRPr="00B31086" w14:paraId="61640278" w14:textId="77777777" w:rsidTr="0079185E">
                              <w:tc>
                                <w:tcPr>
                                  <w:tcW w:w="5062" w:type="dxa"/>
                                  <w:shd w:val="clear" w:color="auto" w:fill="auto"/>
                                </w:tcPr>
                                <w:p w14:paraId="417ADF5B" w14:textId="77777777" w:rsidR="002A4137" w:rsidRPr="009E4711" w:rsidRDefault="002A4137" w:rsidP="00B31086">
                                  <w:pPr>
                                    <w:spacing w:line="276" w:lineRule="auto"/>
                                    <w:rPr>
                                      <w:b w:val="0"/>
                                      <w:bCs w:val="0"/>
                                    </w:rPr>
                                  </w:pPr>
                                </w:p>
                              </w:tc>
                              <w:tc>
                                <w:tcPr>
                                  <w:tcW w:w="5318" w:type="dxa"/>
                                </w:tcPr>
                                <w:p w14:paraId="21D77303" w14:textId="77777777" w:rsidR="002A4137" w:rsidRPr="009E4711" w:rsidRDefault="002A4137" w:rsidP="00B31086">
                                  <w:pPr>
                                    <w:spacing w:line="276" w:lineRule="auto"/>
                                    <w:rPr>
                                      <w:b w:val="0"/>
                                      <w:bCs w:val="0"/>
                                    </w:rPr>
                                  </w:pPr>
                                </w:p>
                              </w:tc>
                            </w:tr>
                            <w:tr w:rsidR="002A4137" w:rsidRPr="00B31086" w14:paraId="01689002" w14:textId="77777777" w:rsidTr="0079185E">
                              <w:tc>
                                <w:tcPr>
                                  <w:tcW w:w="5062" w:type="dxa"/>
                                  <w:shd w:val="clear" w:color="auto" w:fill="auto"/>
                                </w:tcPr>
                                <w:p w14:paraId="54BFA144" w14:textId="77777777" w:rsidR="002A4137" w:rsidRPr="009E4711" w:rsidRDefault="002A4137" w:rsidP="00B31086">
                                  <w:pPr>
                                    <w:spacing w:line="276" w:lineRule="auto"/>
                                    <w:rPr>
                                      <w:b w:val="0"/>
                                      <w:bCs w:val="0"/>
                                    </w:rPr>
                                  </w:pPr>
                                </w:p>
                              </w:tc>
                              <w:tc>
                                <w:tcPr>
                                  <w:tcW w:w="5318" w:type="dxa"/>
                                </w:tcPr>
                                <w:p w14:paraId="569A8837" w14:textId="77777777" w:rsidR="002A4137" w:rsidRPr="009E4711" w:rsidRDefault="002A4137" w:rsidP="00B31086">
                                  <w:pPr>
                                    <w:spacing w:line="276" w:lineRule="auto"/>
                                    <w:rPr>
                                      <w:b w:val="0"/>
                                      <w:bCs w:val="0"/>
                                    </w:rPr>
                                  </w:pPr>
                                </w:p>
                              </w:tc>
                            </w:tr>
                            <w:tr w:rsidR="002A4137" w:rsidRPr="00B31086" w14:paraId="7B8D81FF" w14:textId="77777777" w:rsidTr="0079185E">
                              <w:tc>
                                <w:tcPr>
                                  <w:tcW w:w="5062" w:type="dxa"/>
                                  <w:shd w:val="clear" w:color="auto" w:fill="auto"/>
                                </w:tcPr>
                                <w:p w14:paraId="23695107" w14:textId="77777777" w:rsidR="002A4137" w:rsidRPr="009E4711" w:rsidRDefault="002A4137" w:rsidP="00B31086">
                                  <w:pPr>
                                    <w:spacing w:line="276" w:lineRule="auto"/>
                                    <w:rPr>
                                      <w:b w:val="0"/>
                                      <w:bCs w:val="0"/>
                                    </w:rPr>
                                  </w:pPr>
                                </w:p>
                              </w:tc>
                              <w:tc>
                                <w:tcPr>
                                  <w:tcW w:w="5318" w:type="dxa"/>
                                </w:tcPr>
                                <w:p w14:paraId="1A564B25" w14:textId="77777777" w:rsidR="002A4137" w:rsidRPr="009E4711" w:rsidRDefault="002A4137" w:rsidP="00B31086">
                                  <w:pPr>
                                    <w:spacing w:line="276" w:lineRule="auto"/>
                                    <w:rPr>
                                      <w:b w:val="0"/>
                                      <w:bCs w:val="0"/>
                                    </w:rPr>
                                  </w:pPr>
                                </w:p>
                              </w:tc>
                            </w:tr>
                            <w:tr w:rsidR="002A4137" w:rsidRPr="00B31086" w14:paraId="0AC4AC20" w14:textId="77777777" w:rsidTr="0079185E">
                              <w:tc>
                                <w:tcPr>
                                  <w:tcW w:w="5062" w:type="dxa"/>
                                  <w:shd w:val="clear" w:color="auto" w:fill="auto"/>
                                </w:tcPr>
                                <w:p w14:paraId="7EC11AFE" w14:textId="77777777" w:rsidR="002A4137" w:rsidRPr="009E4711" w:rsidRDefault="002A4137" w:rsidP="00B31086">
                                  <w:pPr>
                                    <w:spacing w:line="276" w:lineRule="auto"/>
                                    <w:rPr>
                                      <w:b w:val="0"/>
                                      <w:bCs w:val="0"/>
                                    </w:rPr>
                                  </w:pPr>
                                </w:p>
                              </w:tc>
                              <w:tc>
                                <w:tcPr>
                                  <w:tcW w:w="5318" w:type="dxa"/>
                                </w:tcPr>
                                <w:p w14:paraId="5135748A" w14:textId="77777777" w:rsidR="002A4137" w:rsidRPr="009E4711" w:rsidRDefault="002A4137" w:rsidP="00B31086">
                                  <w:pPr>
                                    <w:spacing w:line="276" w:lineRule="auto"/>
                                    <w:rPr>
                                      <w:b w:val="0"/>
                                      <w:bCs w:val="0"/>
                                    </w:rPr>
                                  </w:pPr>
                                </w:p>
                              </w:tc>
                            </w:tr>
                            <w:tr w:rsidR="002A4137" w:rsidRPr="00B31086" w14:paraId="2332BFDF" w14:textId="77777777" w:rsidTr="0079185E">
                              <w:tc>
                                <w:tcPr>
                                  <w:tcW w:w="5062" w:type="dxa"/>
                                  <w:shd w:val="clear" w:color="auto" w:fill="auto"/>
                                </w:tcPr>
                                <w:p w14:paraId="360C00DF" w14:textId="77777777" w:rsidR="002A4137" w:rsidRPr="009E4711" w:rsidRDefault="002A4137" w:rsidP="00B31086">
                                  <w:pPr>
                                    <w:spacing w:line="276" w:lineRule="auto"/>
                                    <w:rPr>
                                      <w:b w:val="0"/>
                                      <w:bCs w:val="0"/>
                                    </w:rPr>
                                  </w:pPr>
                                </w:p>
                              </w:tc>
                              <w:tc>
                                <w:tcPr>
                                  <w:tcW w:w="5318" w:type="dxa"/>
                                </w:tcPr>
                                <w:p w14:paraId="058A3C2A" w14:textId="77777777" w:rsidR="002A4137" w:rsidRPr="009E4711" w:rsidRDefault="002A4137" w:rsidP="00B31086">
                                  <w:pPr>
                                    <w:spacing w:line="276" w:lineRule="auto"/>
                                    <w:rPr>
                                      <w:b w:val="0"/>
                                      <w:bCs w:val="0"/>
                                    </w:rPr>
                                  </w:pPr>
                                </w:p>
                              </w:tc>
                            </w:tr>
                            <w:tr w:rsidR="002A4137" w:rsidRPr="00B31086" w14:paraId="3F48A3DF" w14:textId="77777777" w:rsidTr="0079185E">
                              <w:tc>
                                <w:tcPr>
                                  <w:tcW w:w="5062" w:type="dxa"/>
                                  <w:shd w:val="clear" w:color="auto" w:fill="auto"/>
                                </w:tcPr>
                                <w:p w14:paraId="6CF792B8" w14:textId="77777777" w:rsidR="002A4137" w:rsidRPr="009E4711" w:rsidRDefault="002A4137" w:rsidP="00B31086">
                                  <w:pPr>
                                    <w:spacing w:line="276" w:lineRule="auto"/>
                                    <w:rPr>
                                      <w:b w:val="0"/>
                                      <w:bCs w:val="0"/>
                                    </w:rPr>
                                  </w:pPr>
                                </w:p>
                              </w:tc>
                              <w:tc>
                                <w:tcPr>
                                  <w:tcW w:w="5318" w:type="dxa"/>
                                </w:tcPr>
                                <w:p w14:paraId="70C48C56" w14:textId="77777777" w:rsidR="002A4137" w:rsidRPr="009E4711" w:rsidRDefault="002A4137" w:rsidP="00B31086">
                                  <w:pPr>
                                    <w:spacing w:line="276" w:lineRule="auto"/>
                                    <w:rPr>
                                      <w:b w:val="0"/>
                                      <w:bCs w:val="0"/>
                                    </w:rPr>
                                  </w:pPr>
                                </w:p>
                              </w:tc>
                            </w:tr>
                            <w:tr w:rsidR="002A4137" w:rsidRPr="00B31086" w14:paraId="3BB3281A" w14:textId="77777777" w:rsidTr="0079185E">
                              <w:tc>
                                <w:tcPr>
                                  <w:tcW w:w="5062" w:type="dxa"/>
                                  <w:shd w:val="clear" w:color="auto" w:fill="auto"/>
                                </w:tcPr>
                                <w:p w14:paraId="60C379C0" w14:textId="77777777" w:rsidR="002A4137" w:rsidRPr="009E4711" w:rsidRDefault="002A4137" w:rsidP="00B31086">
                                  <w:pPr>
                                    <w:spacing w:line="276" w:lineRule="auto"/>
                                    <w:rPr>
                                      <w:b w:val="0"/>
                                      <w:bCs w:val="0"/>
                                    </w:rPr>
                                  </w:pPr>
                                </w:p>
                              </w:tc>
                              <w:tc>
                                <w:tcPr>
                                  <w:tcW w:w="5318" w:type="dxa"/>
                                </w:tcPr>
                                <w:p w14:paraId="4622AF7D" w14:textId="77777777" w:rsidR="002A4137" w:rsidRPr="009E4711" w:rsidRDefault="002A4137" w:rsidP="00B31086">
                                  <w:pPr>
                                    <w:spacing w:line="276" w:lineRule="auto"/>
                                    <w:rPr>
                                      <w:b w:val="0"/>
                                      <w:bCs w:val="0"/>
                                    </w:rPr>
                                  </w:pPr>
                                </w:p>
                              </w:tc>
                            </w:tr>
                            <w:tr w:rsidR="002A4137" w:rsidRPr="00B31086" w14:paraId="1E466472" w14:textId="77777777" w:rsidTr="0079185E">
                              <w:tc>
                                <w:tcPr>
                                  <w:tcW w:w="5062" w:type="dxa"/>
                                  <w:shd w:val="clear" w:color="auto" w:fill="auto"/>
                                </w:tcPr>
                                <w:p w14:paraId="6316312E" w14:textId="77777777" w:rsidR="002A4137" w:rsidRPr="009E4711" w:rsidRDefault="002A4137" w:rsidP="00B31086">
                                  <w:pPr>
                                    <w:spacing w:line="276" w:lineRule="auto"/>
                                    <w:rPr>
                                      <w:b w:val="0"/>
                                      <w:bCs w:val="0"/>
                                    </w:rPr>
                                  </w:pPr>
                                </w:p>
                              </w:tc>
                              <w:tc>
                                <w:tcPr>
                                  <w:tcW w:w="5318" w:type="dxa"/>
                                </w:tcPr>
                                <w:p w14:paraId="65699357" w14:textId="77777777" w:rsidR="002A4137" w:rsidRPr="009E4711" w:rsidRDefault="002A4137" w:rsidP="00B31086">
                                  <w:pPr>
                                    <w:spacing w:line="276" w:lineRule="auto"/>
                                    <w:rPr>
                                      <w:b w:val="0"/>
                                      <w:bCs w:val="0"/>
                                    </w:rPr>
                                  </w:pPr>
                                </w:p>
                              </w:tc>
                            </w:tr>
                            <w:tr w:rsidR="002A4137" w:rsidRPr="00B31086" w14:paraId="041C7631" w14:textId="77777777" w:rsidTr="0079185E">
                              <w:tc>
                                <w:tcPr>
                                  <w:tcW w:w="5062" w:type="dxa"/>
                                  <w:shd w:val="clear" w:color="auto" w:fill="auto"/>
                                </w:tcPr>
                                <w:p w14:paraId="0D883C37" w14:textId="77777777" w:rsidR="002A4137" w:rsidRPr="009E4711" w:rsidRDefault="002A4137" w:rsidP="00B31086">
                                  <w:pPr>
                                    <w:spacing w:line="276" w:lineRule="auto"/>
                                    <w:rPr>
                                      <w:b w:val="0"/>
                                      <w:bCs w:val="0"/>
                                    </w:rPr>
                                  </w:pPr>
                                </w:p>
                              </w:tc>
                              <w:tc>
                                <w:tcPr>
                                  <w:tcW w:w="5318" w:type="dxa"/>
                                </w:tcPr>
                                <w:p w14:paraId="3E7AB271" w14:textId="77777777" w:rsidR="002A4137" w:rsidRPr="009E4711" w:rsidRDefault="002A4137" w:rsidP="00B31086">
                                  <w:pPr>
                                    <w:spacing w:line="276" w:lineRule="auto"/>
                                    <w:rPr>
                                      <w:b w:val="0"/>
                                      <w:bCs w:val="0"/>
                                    </w:rPr>
                                  </w:pPr>
                                </w:p>
                              </w:tc>
                            </w:tr>
                            <w:tr w:rsidR="002A4137" w:rsidRPr="00B31086" w14:paraId="178762FA" w14:textId="77777777" w:rsidTr="0079185E">
                              <w:tc>
                                <w:tcPr>
                                  <w:tcW w:w="5062" w:type="dxa"/>
                                  <w:shd w:val="clear" w:color="auto" w:fill="auto"/>
                                </w:tcPr>
                                <w:p w14:paraId="52EEE0CF" w14:textId="77777777" w:rsidR="002A4137" w:rsidRPr="009E4711" w:rsidRDefault="002A4137" w:rsidP="00B31086">
                                  <w:pPr>
                                    <w:spacing w:line="276" w:lineRule="auto"/>
                                    <w:rPr>
                                      <w:b w:val="0"/>
                                      <w:bCs w:val="0"/>
                                    </w:rPr>
                                  </w:pPr>
                                </w:p>
                              </w:tc>
                              <w:tc>
                                <w:tcPr>
                                  <w:tcW w:w="5318" w:type="dxa"/>
                                </w:tcPr>
                                <w:p w14:paraId="31334914" w14:textId="77777777" w:rsidR="002A4137" w:rsidRPr="009E4711" w:rsidRDefault="002A4137" w:rsidP="00B31086">
                                  <w:pPr>
                                    <w:spacing w:line="276" w:lineRule="auto"/>
                                    <w:rPr>
                                      <w:b w:val="0"/>
                                      <w:bCs w:val="0"/>
                                    </w:rPr>
                                  </w:pPr>
                                </w:p>
                              </w:tc>
                            </w:tr>
                            <w:tr w:rsidR="002A4137" w:rsidRPr="00B31086" w14:paraId="37F8874F" w14:textId="77777777" w:rsidTr="0079185E">
                              <w:tc>
                                <w:tcPr>
                                  <w:tcW w:w="5062" w:type="dxa"/>
                                  <w:shd w:val="clear" w:color="auto" w:fill="auto"/>
                                </w:tcPr>
                                <w:p w14:paraId="3FECDB13" w14:textId="77777777" w:rsidR="002A4137" w:rsidRPr="009E4711" w:rsidRDefault="002A4137" w:rsidP="00B31086">
                                  <w:pPr>
                                    <w:spacing w:line="276" w:lineRule="auto"/>
                                    <w:rPr>
                                      <w:b w:val="0"/>
                                      <w:bCs w:val="0"/>
                                    </w:rPr>
                                  </w:pPr>
                                </w:p>
                              </w:tc>
                              <w:tc>
                                <w:tcPr>
                                  <w:tcW w:w="5318" w:type="dxa"/>
                                </w:tcPr>
                                <w:p w14:paraId="7C9D41F6" w14:textId="77777777" w:rsidR="002A4137" w:rsidRPr="009E4711" w:rsidRDefault="002A4137" w:rsidP="00B31086">
                                  <w:pPr>
                                    <w:spacing w:line="276" w:lineRule="auto"/>
                                    <w:rPr>
                                      <w:b w:val="0"/>
                                      <w:bCs w:val="0"/>
                                    </w:rPr>
                                  </w:pPr>
                                </w:p>
                              </w:tc>
                            </w:tr>
                            <w:tr w:rsidR="002A4137" w:rsidRPr="00B31086" w14:paraId="0B135CD1" w14:textId="77777777" w:rsidTr="0079185E">
                              <w:tc>
                                <w:tcPr>
                                  <w:tcW w:w="5062" w:type="dxa"/>
                                  <w:shd w:val="clear" w:color="auto" w:fill="auto"/>
                                </w:tcPr>
                                <w:p w14:paraId="546BAECD" w14:textId="77777777" w:rsidR="002A4137" w:rsidRPr="009E4711" w:rsidRDefault="002A4137" w:rsidP="00B31086">
                                  <w:pPr>
                                    <w:spacing w:line="276" w:lineRule="auto"/>
                                    <w:rPr>
                                      <w:b w:val="0"/>
                                      <w:bCs w:val="0"/>
                                    </w:rPr>
                                  </w:pPr>
                                </w:p>
                              </w:tc>
                              <w:tc>
                                <w:tcPr>
                                  <w:tcW w:w="5318" w:type="dxa"/>
                                </w:tcPr>
                                <w:p w14:paraId="421DC4CA" w14:textId="77777777" w:rsidR="002A4137" w:rsidRPr="009E4711" w:rsidRDefault="002A4137" w:rsidP="00B31086">
                                  <w:pPr>
                                    <w:spacing w:line="276" w:lineRule="auto"/>
                                    <w:rPr>
                                      <w:b w:val="0"/>
                                      <w:bCs w:val="0"/>
                                    </w:rPr>
                                  </w:pPr>
                                </w:p>
                              </w:tc>
                            </w:tr>
                            <w:tr w:rsidR="002A4137" w:rsidRPr="00B31086" w14:paraId="10B57DAC" w14:textId="77777777" w:rsidTr="0079185E">
                              <w:tc>
                                <w:tcPr>
                                  <w:tcW w:w="5062" w:type="dxa"/>
                                  <w:shd w:val="clear" w:color="auto" w:fill="auto"/>
                                </w:tcPr>
                                <w:p w14:paraId="00DC72D4" w14:textId="77777777" w:rsidR="002A4137" w:rsidRPr="009E4711" w:rsidRDefault="002A4137" w:rsidP="00B31086">
                                  <w:pPr>
                                    <w:spacing w:line="276" w:lineRule="auto"/>
                                    <w:rPr>
                                      <w:b w:val="0"/>
                                      <w:bCs w:val="0"/>
                                    </w:rPr>
                                  </w:pPr>
                                </w:p>
                              </w:tc>
                              <w:tc>
                                <w:tcPr>
                                  <w:tcW w:w="5318" w:type="dxa"/>
                                </w:tcPr>
                                <w:p w14:paraId="242DEBA2" w14:textId="77777777" w:rsidR="002A4137" w:rsidRPr="009E4711" w:rsidRDefault="002A4137" w:rsidP="00B31086">
                                  <w:pPr>
                                    <w:spacing w:line="276" w:lineRule="auto"/>
                                    <w:rPr>
                                      <w:b w:val="0"/>
                                      <w:bCs w:val="0"/>
                                    </w:rPr>
                                  </w:pPr>
                                </w:p>
                              </w:tc>
                            </w:tr>
                            <w:tr w:rsidR="002A4137" w:rsidRPr="00B31086" w14:paraId="468A0ACD" w14:textId="77777777" w:rsidTr="0079185E">
                              <w:tc>
                                <w:tcPr>
                                  <w:tcW w:w="5062" w:type="dxa"/>
                                  <w:shd w:val="clear" w:color="auto" w:fill="auto"/>
                                </w:tcPr>
                                <w:p w14:paraId="1DA2E9F8" w14:textId="77777777" w:rsidR="002A4137" w:rsidRPr="009E4711" w:rsidRDefault="002A4137" w:rsidP="00B31086">
                                  <w:pPr>
                                    <w:spacing w:line="276" w:lineRule="auto"/>
                                    <w:rPr>
                                      <w:b w:val="0"/>
                                      <w:bCs w:val="0"/>
                                    </w:rPr>
                                  </w:pPr>
                                </w:p>
                              </w:tc>
                              <w:tc>
                                <w:tcPr>
                                  <w:tcW w:w="5318" w:type="dxa"/>
                                </w:tcPr>
                                <w:p w14:paraId="0DF68CF3" w14:textId="77777777" w:rsidR="002A4137" w:rsidRPr="009E4711" w:rsidRDefault="002A4137" w:rsidP="00B31086">
                                  <w:pPr>
                                    <w:spacing w:line="276" w:lineRule="auto"/>
                                    <w:rPr>
                                      <w:b w:val="0"/>
                                      <w:bCs w:val="0"/>
                                    </w:rPr>
                                  </w:pPr>
                                </w:p>
                              </w:tc>
                            </w:tr>
                          </w:tbl>
                          <w:p w14:paraId="38CD255D"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7" type="#_x0000_t202" style="position:absolute;margin-left:.2pt;margin-top:4pt;width:518.05pt;height:758.4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AA6C7C5" w14:textId="77777777" w:rsidTr="002519CF">
                        <w:tc>
                          <w:tcPr>
                            <w:tcW w:w="10380" w:type="dxa"/>
                            <w:gridSpan w:val="2"/>
                            <w:shd w:val="clear" w:color="auto" w:fill="auto"/>
                          </w:tcPr>
                          <w:p w14:paraId="55EA5AB5" w14:textId="77777777" w:rsidR="002A4137" w:rsidRPr="007C3057" w:rsidRDefault="002A4137" w:rsidP="001E0E86">
                            <w:pPr>
                              <w:ind w:right="-49"/>
                              <w:jc w:val="both"/>
                              <w:rPr>
                                <w:b w:val="0"/>
                                <w:lang w:val="nl-NL"/>
                              </w:rPr>
                            </w:pPr>
                          </w:p>
                        </w:tc>
                      </w:tr>
                      <w:tr w:rsidR="002A4137" w:rsidRPr="00B31086" w14:paraId="4534061B" w14:textId="77777777" w:rsidTr="002519CF">
                        <w:tc>
                          <w:tcPr>
                            <w:tcW w:w="10380" w:type="dxa"/>
                            <w:gridSpan w:val="2"/>
                            <w:shd w:val="clear" w:color="auto" w:fill="auto"/>
                          </w:tcPr>
                          <w:p w14:paraId="0B4A8745" w14:textId="77777777" w:rsidR="002A4137" w:rsidRPr="009E4711" w:rsidRDefault="002A4137" w:rsidP="00B31086">
                            <w:pPr>
                              <w:spacing w:line="276" w:lineRule="auto"/>
                              <w:rPr>
                                <w:b w:val="0"/>
                                <w:bCs w:val="0"/>
                              </w:rPr>
                            </w:pPr>
                          </w:p>
                        </w:tc>
                      </w:tr>
                      <w:tr w:rsidR="002A4137" w:rsidRPr="00B31086" w14:paraId="7F2EB59E" w14:textId="77777777" w:rsidTr="0079185E">
                        <w:tc>
                          <w:tcPr>
                            <w:tcW w:w="5062" w:type="dxa"/>
                            <w:shd w:val="clear" w:color="auto" w:fill="auto"/>
                          </w:tcPr>
                          <w:p w14:paraId="77DB21CE" w14:textId="77777777" w:rsidR="002A4137" w:rsidRPr="009E4711" w:rsidRDefault="002A4137" w:rsidP="00B31086">
                            <w:pPr>
                              <w:spacing w:line="276" w:lineRule="auto"/>
                              <w:rPr>
                                <w:b w:val="0"/>
                                <w:bCs w:val="0"/>
                              </w:rPr>
                            </w:pPr>
                          </w:p>
                        </w:tc>
                        <w:tc>
                          <w:tcPr>
                            <w:tcW w:w="5318" w:type="dxa"/>
                          </w:tcPr>
                          <w:p w14:paraId="2CACE089" w14:textId="77777777" w:rsidR="002A4137" w:rsidRPr="009E4711" w:rsidRDefault="002A4137" w:rsidP="00B31086">
                            <w:pPr>
                              <w:spacing w:line="276" w:lineRule="auto"/>
                              <w:rPr>
                                <w:b w:val="0"/>
                                <w:bCs w:val="0"/>
                              </w:rPr>
                            </w:pPr>
                          </w:p>
                        </w:tc>
                      </w:tr>
                      <w:tr w:rsidR="002A4137" w:rsidRPr="00B31086" w14:paraId="2D4082F2" w14:textId="77777777" w:rsidTr="0079185E">
                        <w:tc>
                          <w:tcPr>
                            <w:tcW w:w="5062" w:type="dxa"/>
                            <w:shd w:val="clear" w:color="auto" w:fill="auto"/>
                          </w:tcPr>
                          <w:p w14:paraId="3DFA6409" w14:textId="77777777" w:rsidR="002A4137" w:rsidRPr="009E4711" w:rsidRDefault="002A4137" w:rsidP="00B31086">
                            <w:pPr>
                              <w:spacing w:line="276" w:lineRule="auto"/>
                              <w:rPr>
                                <w:b w:val="0"/>
                                <w:bCs w:val="0"/>
                              </w:rPr>
                            </w:pPr>
                          </w:p>
                        </w:tc>
                        <w:tc>
                          <w:tcPr>
                            <w:tcW w:w="5318" w:type="dxa"/>
                          </w:tcPr>
                          <w:p w14:paraId="49DC8E00" w14:textId="77777777" w:rsidR="002A4137" w:rsidRPr="009E4711" w:rsidRDefault="002A4137" w:rsidP="00B31086">
                            <w:pPr>
                              <w:spacing w:line="276" w:lineRule="auto"/>
                              <w:rPr>
                                <w:b w:val="0"/>
                                <w:bCs w:val="0"/>
                              </w:rPr>
                            </w:pPr>
                          </w:p>
                        </w:tc>
                      </w:tr>
                      <w:tr w:rsidR="002A4137" w:rsidRPr="00B31086" w14:paraId="1B084682" w14:textId="77777777" w:rsidTr="0079185E">
                        <w:tc>
                          <w:tcPr>
                            <w:tcW w:w="5062" w:type="dxa"/>
                            <w:shd w:val="clear" w:color="auto" w:fill="auto"/>
                          </w:tcPr>
                          <w:p w14:paraId="1EEC5BCD" w14:textId="77777777" w:rsidR="002A4137" w:rsidRPr="009E4711" w:rsidRDefault="002A4137" w:rsidP="00B31086">
                            <w:pPr>
                              <w:spacing w:line="276" w:lineRule="auto"/>
                              <w:rPr>
                                <w:b w:val="0"/>
                                <w:bCs w:val="0"/>
                              </w:rPr>
                            </w:pPr>
                          </w:p>
                        </w:tc>
                        <w:tc>
                          <w:tcPr>
                            <w:tcW w:w="5318" w:type="dxa"/>
                          </w:tcPr>
                          <w:p w14:paraId="6C8A91CD" w14:textId="77777777" w:rsidR="002A4137" w:rsidRPr="009E4711" w:rsidRDefault="002A4137" w:rsidP="00B31086">
                            <w:pPr>
                              <w:spacing w:line="276" w:lineRule="auto"/>
                              <w:rPr>
                                <w:b w:val="0"/>
                                <w:bCs w:val="0"/>
                              </w:rPr>
                            </w:pPr>
                          </w:p>
                        </w:tc>
                      </w:tr>
                      <w:tr w:rsidR="002A4137" w:rsidRPr="00B31086" w14:paraId="68A17584" w14:textId="77777777" w:rsidTr="0079185E">
                        <w:tc>
                          <w:tcPr>
                            <w:tcW w:w="5062" w:type="dxa"/>
                            <w:shd w:val="clear" w:color="auto" w:fill="auto"/>
                          </w:tcPr>
                          <w:p w14:paraId="2785A565" w14:textId="77777777" w:rsidR="002A4137" w:rsidRPr="009E4711" w:rsidRDefault="002A4137" w:rsidP="00B31086">
                            <w:pPr>
                              <w:spacing w:line="276" w:lineRule="auto"/>
                              <w:rPr>
                                <w:b w:val="0"/>
                                <w:bCs w:val="0"/>
                              </w:rPr>
                            </w:pPr>
                          </w:p>
                        </w:tc>
                        <w:tc>
                          <w:tcPr>
                            <w:tcW w:w="5318" w:type="dxa"/>
                          </w:tcPr>
                          <w:p w14:paraId="4D26E80F" w14:textId="77777777" w:rsidR="002A4137" w:rsidRPr="009E4711" w:rsidRDefault="002A4137" w:rsidP="00B31086">
                            <w:pPr>
                              <w:spacing w:line="276" w:lineRule="auto"/>
                              <w:rPr>
                                <w:b w:val="0"/>
                                <w:bCs w:val="0"/>
                              </w:rPr>
                            </w:pPr>
                          </w:p>
                        </w:tc>
                      </w:tr>
                      <w:tr w:rsidR="002A4137" w:rsidRPr="00B31086" w14:paraId="17D088CC" w14:textId="77777777" w:rsidTr="0079185E">
                        <w:tc>
                          <w:tcPr>
                            <w:tcW w:w="5062" w:type="dxa"/>
                            <w:shd w:val="clear" w:color="auto" w:fill="auto"/>
                          </w:tcPr>
                          <w:p w14:paraId="152642A4" w14:textId="77777777" w:rsidR="002A4137" w:rsidRPr="009E4711" w:rsidRDefault="002A4137" w:rsidP="00B31086">
                            <w:pPr>
                              <w:spacing w:line="276" w:lineRule="auto"/>
                              <w:rPr>
                                <w:b w:val="0"/>
                                <w:bCs w:val="0"/>
                              </w:rPr>
                            </w:pPr>
                          </w:p>
                        </w:tc>
                        <w:tc>
                          <w:tcPr>
                            <w:tcW w:w="5318" w:type="dxa"/>
                          </w:tcPr>
                          <w:p w14:paraId="77D74074" w14:textId="77777777" w:rsidR="002A4137" w:rsidRPr="009E4711" w:rsidRDefault="002A4137" w:rsidP="00B31086">
                            <w:pPr>
                              <w:spacing w:line="276" w:lineRule="auto"/>
                              <w:rPr>
                                <w:b w:val="0"/>
                                <w:bCs w:val="0"/>
                              </w:rPr>
                            </w:pPr>
                          </w:p>
                        </w:tc>
                      </w:tr>
                      <w:tr w:rsidR="002A4137" w:rsidRPr="00B31086" w14:paraId="328325F5" w14:textId="77777777" w:rsidTr="0079185E">
                        <w:tc>
                          <w:tcPr>
                            <w:tcW w:w="5062" w:type="dxa"/>
                            <w:shd w:val="clear" w:color="auto" w:fill="auto"/>
                          </w:tcPr>
                          <w:p w14:paraId="361CA7E4" w14:textId="77777777" w:rsidR="002A4137" w:rsidRPr="009E4711" w:rsidRDefault="002A4137" w:rsidP="00B31086">
                            <w:pPr>
                              <w:spacing w:line="276" w:lineRule="auto"/>
                              <w:rPr>
                                <w:b w:val="0"/>
                                <w:bCs w:val="0"/>
                              </w:rPr>
                            </w:pPr>
                          </w:p>
                        </w:tc>
                        <w:tc>
                          <w:tcPr>
                            <w:tcW w:w="5318" w:type="dxa"/>
                          </w:tcPr>
                          <w:p w14:paraId="0461AEFF" w14:textId="77777777" w:rsidR="002A4137" w:rsidRPr="009E4711" w:rsidRDefault="002A4137" w:rsidP="00B31086">
                            <w:pPr>
                              <w:spacing w:line="276" w:lineRule="auto"/>
                              <w:rPr>
                                <w:b w:val="0"/>
                                <w:bCs w:val="0"/>
                              </w:rPr>
                            </w:pPr>
                          </w:p>
                        </w:tc>
                      </w:tr>
                      <w:tr w:rsidR="002A4137" w:rsidRPr="00B31086" w14:paraId="18FAF40F" w14:textId="77777777" w:rsidTr="0079185E">
                        <w:tc>
                          <w:tcPr>
                            <w:tcW w:w="5062" w:type="dxa"/>
                            <w:shd w:val="clear" w:color="auto" w:fill="auto"/>
                          </w:tcPr>
                          <w:p w14:paraId="6C54001E" w14:textId="77777777" w:rsidR="002A4137" w:rsidRPr="009E4711" w:rsidRDefault="002A4137" w:rsidP="00B31086">
                            <w:pPr>
                              <w:spacing w:line="276" w:lineRule="auto"/>
                              <w:rPr>
                                <w:b w:val="0"/>
                                <w:bCs w:val="0"/>
                              </w:rPr>
                            </w:pPr>
                          </w:p>
                        </w:tc>
                        <w:tc>
                          <w:tcPr>
                            <w:tcW w:w="5318" w:type="dxa"/>
                          </w:tcPr>
                          <w:p w14:paraId="6D95701D" w14:textId="77777777" w:rsidR="002A4137" w:rsidRPr="009E4711" w:rsidRDefault="002A4137" w:rsidP="00B31086">
                            <w:pPr>
                              <w:spacing w:line="276" w:lineRule="auto"/>
                              <w:rPr>
                                <w:b w:val="0"/>
                                <w:bCs w:val="0"/>
                              </w:rPr>
                            </w:pPr>
                          </w:p>
                        </w:tc>
                      </w:tr>
                      <w:tr w:rsidR="002A4137" w:rsidRPr="00B31086" w14:paraId="61AF015E" w14:textId="77777777" w:rsidTr="0079185E">
                        <w:tc>
                          <w:tcPr>
                            <w:tcW w:w="5062" w:type="dxa"/>
                            <w:shd w:val="clear" w:color="auto" w:fill="auto"/>
                          </w:tcPr>
                          <w:p w14:paraId="6E71B019" w14:textId="77777777" w:rsidR="002A4137" w:rsidRPr="009E4711" w:rsidRDefault="002A4137" w:rsidP="00B31086">
                            <w:pPr>
                              <w:spacing w:line="276" w:lineRule="auto"/>
                              <w:rPr>
                                <w:b w:val="0"/>
                                <w:bCs w:val="0"/>
                              </w:rPr>
                            </w:pPr>
                          </w:p>
                        </w:tc>
                        <w:tc>
                          <w:tcPr>
                            <w:tcW w:w="5318" w:type="dxa"/>
                          </w:tcPr>
                          <w:p w14:paraId="1A7DA852" w14:textId="77777777" w:rsidR="002A4137" w:rsidRPr="009E4711" w:rsidRDefault="002A4137" w:rsidP="00B31086">
                            <w:pPr>
                              <w:spacing w:line="276" w:lineRule="auto"/>
                              <w:rPr>
                                <w:b w:val="0"/>
                                <w:bCs w:val="0"/>
                              </w:rPr>
                            </w:pPr>
                          </w:p>
                        </w:tc>
                      </w:tr>
                      <w:tr w:rsidR="002A4137" w:rsidRPr="00B31086" w14:paraId="56412B62" w14:textId="77777777" w:rsidTr="0079185E">
                        <w:tc>
                          <w:tcPr>
                            <w:tcW w:w="5062" w:type="dxa"/>
                            <w:shd w:val="clear" w:color="auto" w:fill="auto"/>
                          </w:tcPr>
                          <w:p w14:paraId="11D45A1A" w14:textId="77777777" w:rsidR="002A4137" w:rsidRPr="009E4711" w:rsidRDefault="002A4137" w:rsidP="00B31086">
                            <w:pPr>
                              <w:spacing w:line="276" w:lineRule="auto"/>
                              <w:rPr>
                                <w:b w:val="0"/>
                                <w:bCs w:val="0"/>
                              </w:rPr>
                            </w:pPr>
                          </w:p>
                        </w:tc>
                        <w:tc>
                          <w:tcPr>
                            <w:tcW w:w="5318" w:type="dxa"/>
                          </w:tcPr>
                          <w:p w14:paraId="1A9160F4" w14:textId="77777777" w:rsidR="002A4137" w:rsidRPr="009E4711" w:rsidRDefault="002A4137" w:rsidP="00B31086">
                            <w:pPr>
                              <w:spacing w:line="276" w:lineRule="auto"/>
                              <w:rPr>
                                <w:b w:val="0"/>
                                <w:bCs w:val="0"/>
                              </w:rPr>
                            </w:pPr>
                          </w:p>
                        </w:tc>
                      </w:tr>
                      <w:tr w:rsidR="002A4137" w:rsidRPr="00B31086" w14:paraId="564EC3DA" w14:textId="77777777" w:rsidTr="0079185E">
                        <w:tc>
                          <w:tcPr>
                            <w:tcW w:w="5062" w:type="dxa"/>
                            <w:shd w:val="clear" w:color="auto" w:fill="auto"/>
                          </w:tcPr>
                          <w:p w14:paraId="1D2A3807" w14:textId="77777777" w:rsidR="002A4137" w:rsidRPr="009E4711" w:rsidRDefault="002A4137" w:rsidP="00B31086">
                            <w:pPr>
                              <w:spacing w:line="276" w:lineRule="auto"/>
                              <w:rPr>
                                <w:b w:val="0"/>
                                <w:bCs w:val="0"/>
                              </w:rPr>
                            </w:pPr>
                          </w:p>
                        </w:tc>
                        <w:tc>
                          <w:tcPr>
                            <w:tcW w:w="5318" w:type="dxa"/>
                          </w:tcPr>
                          <w:p w14:paraId="77B42DD2" w14:textId="77777777" w:rsidR="002A4137" w:rsidRPr="009E4711" w:rsidRDefault="002A4137" w:rsidP="00B31086">
                            <w:pPr>
                              <w:spacing w:line="276" w:lineRule="auto"/>
                              <w:rPr>
                                <w:b w:val="0"/>
                                <w:bCs w:val="0"/>
                              </w:rPr>
                            </w:pPr>
                          </w:p>
                        </w:tc>
                      </w:tr>
                      <w:tr w:rsidR="002A4137" w:rsidRPr="00B31086" w14:paraId="4241280C" w14:textId="77777777" w:rsidTr="0079185E">
                        <w:tc>
                          <w:tcPr>
                            <w:tcW w:w="5062" w:type="dxa"/>
                            <w:shd w:val="clear" w:color="auto" w:fill="auto"/>
                          </w:tcPr>
                          <w:p w14:paraId="26BC780F" w14:textId="77777777" w:rsidR="002A4137" w:rsidRPr="009E4711" w:rsidRDefault="002A4137" w:rsidP="00B31086">
                            <w:pPr>
                              <w:spacing w:line="276" w:lineRule="auto"/>
                              <w:rPr>
                                <w:b w:val="0"/>
                                <w:bCs w:val="0"/>
                              </w:rPr>
                            </w:pPr>
                          </w:p>
                        </w:tc>
                        <w:tc>
                          <w:tcPr>
                            <w:tcW w:w="5318" w:type="dxa"/>
                          </w:tcPr>
                          <w:p w14:paraId="2756A693" w14:textId="77777777" w:rsidR="002A4137" w:rsidRPr="009E4711" w:rsidRDefault="002A4137" w:rsidP="00B31086">
                            <w:pPr>
                              <w:spacing w:line="276" w:lineRule="auto"/>
                              <w:rPr>
                                <w:b w:val="0"/>
                                <w:bCs w:val="0"/>
                              </w:rPr>
                            </w:pPr>
                          </w:p>
                        </w:tc>
                      </w:tr>
                      <w:tr w:rsidR="002A4137" w:rsidRPr="00B31086" w14:paraId="29D78459" w14:textId="77777777" w:rsidTr="0079185E">
                        <w:tc>
                          <w:tcPr>
                            <w:tcW w:w="5062" w:type="dxa"/>
                            <w:shd w:val="clear" w:color="auto" w:fill="auto"/>
                          </w:tcPr>
                          <w:p w14:paraId="58AA3B9C" w14:textId="77777777" w:rsidR="002A4137" w:rsidRPr="009E4711" w:rsidRDefault="002A4137" w:rsidP="00B31086">
                            <w:pPr>
                              <w:spacing w:line="276" w:lineRule="auto"/>
                              <w:rPr>
                                <w:b w:val="0"/>
                                <w:bCs w:val="0"/>
                              </w:rPr>
                            </w:pPr>
                          </w:p>
                        </w:tc>
                        <w:tc>
                          <w:tcPr>
                            <w:tcW w:w="5318" w:type="dxa"/>
                          </w:tcPr>
                          <w:p w14:paraId="15BDB50E" w14:textId="77777777" w:rsidR="002A4137" w:rsidRPr="009E4711" w:rsidRDefault="002A4137" w:rsidP="00B31086">
                            <w:pPr>
                              <w:spacing w:line="276" w:lineRule="auto"/>
                              <w:rPr>
                                <w:b w:val="0"/>
                                <w:bCs w:val="0"/>
                              </w:rPr>
                            </w:pPr>
                          </w:p>
                        </w:tc>
                      </w:tr>
                      <w:tr w:rsidR="002A4137" w:rsidRPr="00B31086" w14:paraId="6600F678" w14:textId="77777777" w:rsidTr="0079185E">
                        <w:tc>
                          <w:tcPr>
                            <w:tcW w:w="5062" w:type="dxa"/>
                            <w:shd w:val="clear" w:color="auto" w:fill="auto"/>
                          </w:tcPr>
                          <w:p w14:paraId="4BFD0EE4" w14:textId="77777777" w:rsidR="002A4137" w:rsidRPr="009E4711" w:rsidRDefault="002A4137" w:rsidP="00B31086">
                            <w:pPr>
                              <w:spacing w:line="276" w:lineRule="auto"/>
                              <w:rPr>
                                <w:b w:val="0"/>
                                <w:bCs w:val="0"/>
                              </w:rPr>
                            </w:pPr>
                          </w:p>
                        </w:tc>
                        <w:tc>
                          <w:tcPr>
                            <w:tcW w:w="5318" w:type="dxa"/>
                          </w:tcPr>
                          <w:p w14:paraId="46312262" w14:textId="77777777" w:rsidR="002A4137" w:rsidRPr="009E4711" w:rsidRDefault="002A4137" w:rsidP="00B31086">
                            <w:pPr>
                              <w:spacing w:line="276" w:lineRule="auto"/>
                              <w:rPr>
                                <w:b w:val="0"/>
                                <w:bCs w:val="0"/>
                              </w:rPr>
                            </w:pPr>
                          </w:p>
                        </w:tc>
                      </w:tr>
                      <w:tr w:rsidR="002A4137" w:rsidRPr="00B31086" w14:paraId="0DBC8850" w14:textId="77777777" w:rsidTr="0079185E">
                        <w:tc>
                          <w:tcPr>
                            <w:tcW w:w="5062" w:type="dxa"/>
                            <w:shd w:val="clear" w:color="auto" w:fill="auto"/>
                          </w:tcPr>
                          <w:p w14:paraId="4DFC56E0" w14:textId="77777777" w:rsidR="002A4137" w:rsidRPr="009E4711" w:rsidRDefault="002A4137" w:rsidP="00B31086">
                            <w:pPr>
                              <w:spacing w:line="276" w:lineRule="auto"/>
                              <w:rPr>
                                <w:b w:val="0"/>
                                <w:bCs w:val="0"/>
                              </w:rPr>
                            </w:pPr>
                          </w:p>
                        </w:tc>
                        <w:tc>
                          <w:tcPr>
                            <w:tcW w:w="5318" w:type="dxa"/>
                          </w:tcPr>
                          <w:p w14:paraId="649D9DD3" w14:textId="77777777" w:rsidR="002A4137" w:rsidRPr="009E4711" w:rsidRDefault="002A4137" w:rsidP="00B31086">
                            <w:pPr>
                              <w:spacing w:line="276" w:lineRule="auto"/>
                              <w:rPr>
                                <w:b w:val="0"/>
                                <w:bCs w:val="0"/>
                              </w:rPr>
                            </w:pPr>
                          </w:p>
                        </w:tc>
                      </w:tr>
                      <w:tr w:rsidR="002A4137" w:rsidRPr="00B31086" w14:paraId="2F00B584" w14:textId="77777777" w:rsidTr="0079185E">
                        <w:tc>
                          <w:tcPr>
                            <w:tcW w:w="5062" w:type="dxa"/>
                            <w:shd w:val="clear" w:color="auto" w:fill="auto"/>
                          </w:tcPr>
                          <w:p w14:paraId="14C624AE" w14:textId="77777777" w:rsidR="002A4137" w:rsidRPr="009E4711" w:rsidRDefault="002A4137" w:rsidP="00B31086">
                            <w:pPr>
                              <w:spacing w:line="276" w:lineRule="auto"/>
                              <w:rPr>
                                <w:b w:val="0"/>
                                <w:bCs w:val="0"/>
                              </w:rPr>
                            </w:pPr>
                          </w:p>
                        </w:tc>
                        <w:tc>
                          <w:tcPr>
                            <w:tcW w:w="5318" w:type="dxa"/>
                          </w:tcPr>
                          <w:p w14:paraId="1079E2DB" w14:textId="77777777" w:rsidR="002A4137" w:rsidRPr="009E4711" w:rsidRDefault="002A4137" w:rsidP="00B31086">
                            <w:pPr>
                              <w:spacing w:line="276" w:lineRule="auto"/>
                              <w:rPr>
                                <w:b w:val="0"/>
                                <w:bCs w:val="0"/>
                              </w:rPr>
                            </w:pPr>
                          </w:p>
                        </w:tc>
                      </w:tr>
                      <w:tr w:rsidR="002A4137" w:rsidRPr="00B31086" w14:paraId="1B485B9C" w14:textId="77777777" w:rsidTr="0079185E">
                        <w:tc>
                          <w:tcPr>
                            <w:tcW w:w="5062" w:type="dxa"/>
                            <w:shd w:val="clear" w:color="auto" w:fill="auto"/>
                          </w:tcPr>
                          <w:p w14:paraId="49404725" w14:textId="77777777" w:rsidR="002A4137" w:rsidRPr="009E4711" w:rsidRDefault="002A4137" w:rsidP="00B31086">
                            <w:pPr>
                              <w:spacing w:line="276" w:lineRule="auto"/>
                              <w:rPr>
                                <w:b w:val="0"/>
                                <w:bCs w:val="0"/>
                              </w:rPr>
                            </w:pPr>
                          </w:p>
                        </w:tc>
                        <w:tc>
                          <w:tcPr>
                            <w:tcW w:w="5318" w:type="dxa"/>
                          </w:tcPr>
                          <w:p w14:paraId="41F62724" w14:textId="77777777" w:rsidR="002A4137" w:rsidRPr="009E4711" w:rsidRDefault="002A4137" w:rsidP="00B31086">
                            <w:pPr>
                              <w:spacing w:line="276" w:lineRule="auto"/>
                              <w:rPr>
                                <w:b w:val="0"/>
                                <w:bCs w:val="0"/>
                              </w:rPr>
                            </w:pPr>
                          </w:p>
                        </w:tc>
                      </w:tr>
                      <w:tr w:rsidR="002A4137" w:rsidRPr="00B31086" w14:paraId="4C180E76" w14:textId="77777777" w:rsidTr="0079185E">
                        <w:tc>
                          <w:tcPr>
                            <w:tcW w:w="5062" w:type="dxa"/>
                            <w:shd w:val="clear" w:color="auto" w:fill="auto"/>
                          </w:tcPr>
                          <w:p w14:paraId="41EF26BF" w14:textId="77777777" w:rsidR="002A4137" w:rsidRPr="009E4711" w:rsidRDefault="002A4137" w:rsidP="00B31086">
                            <w:pPr>
                              <w:spacing w:line="276" w:lineRule="auto"/>
                              <w:rPr>
                                <w:b w:val="0"/>
                                <w:bCs w:val="0"/>
                              </w:rPr>
                            </w:pPr>
                          </w:p>
                        </w:tc>
                        <w:tc>
                          <w:tcPr>
                            <w:tcW w:w="5318" w:type="dxa"/>
                          </w:tcPr>
                          <w:p w14:paraId="0EAE3446" w14:textId="77777777" w:rsidR="002A4137" w:rsidRPr="009E4711" w:rsidRDefault="002A4137" w:rsidP="00B31086">
                            <w:pPr>
                              <w:spacing w:line="276" w:lineRule="auto"/>
                              <w:rPr>
                                <w:b w:val="0"/>
                                <w:bCs w:val="0"/>
                              </w:rPr>
                            </w:pPr>
                          </w:p>
                        </w:tc>
                      </w:tr>
                      <w:tr w:rsidR="002A4137" w:rsidRPr="00B31086" w14:paraId="228FF2B2" w14:textId="77777777" w:rsidTr="0079185E">
                        <w:tc>
                          <w:tcPr>
                            <w:tcW w:w="5062" w:type="dxa"/>
                            <w:shd w:val="clear" w:color="auto" w:fill="auto"/>
                          </w:tcPr>
                          <w:p w14:paraId="51EFA513" w14:textId="77777777" w:rsidR="002A4137" w:rsidRPr="009E4711" w:rsidRDefault="002A4137" w:rsidP="00B31086">
                            <w:pPr>
                              <w:spacing w:line="276" w:lineRule="auto"/>
                              <w:rPr>
                                <w:b w:val="0"/>
                                <w:bCs w:val="0"/>
                              </w:rPr>
                            </w:pPr>
                          </w:p>
                        </w:tc>
                        <w:tc>
                          <w:tcPr>
                            <w:tcW w:w="5318" w:type="dxa"/>
                          </w:tcPr>
                          <w:p w14:paraId="719CAC6E" w14:textId="77777777" w:rsidR="002A4137" w:rsidRPr="009E4711" w:rsidRDefault="002A4137" w:rsidP="00B31086">
                            <w:pPr>
                              <w:spacing w:line="276" w:lineRule="auto"/>
                              <w:rPr>
                                <w:b w:val="0"/>
                                <w:bCs w:val="0"/>
                              </w:rPr>
                            </w:pPr>
                          </w:p>
                        </w:tc>
                      </w:tr>
                      <w:tr w:rsidR="002A4137" w:rsidRPr="00B31086" w14:paraId="6B45D966" w14:textId="77777777" w:rsidTr="0079185E">
                        <w:tc>
                          <w:tcPr>
                            <w:tcW w:w="5062" w:type="dxa"/>
                            <w:shd w:val="clear" w:color="auto" w:fill="auto"/>
                          </w:tcPr>
                          <w:p w14:paraId="075E5E86" w14:textId="77777777" w:rsidR="002A4137" w:rsidRPr="009E4711" w:rsidRDefault="002A4137" w:rsidP="00B31086">
                            <w:pPr>
                              <w:spacing w:line="276" w:lineRule="auto"/>
                              <w:rPr>
                                <w:b w:val="0"/>
                                <w:bCs w:val="0"/>
                              </w:rPr>
                            </w:pPr>
                          </w:p>
                        </w:tc>
                        <w:tc>
                          <w:tcPr>
                            <w:tcW w:w="5318" w:type="dxa"/>
                          </w:tcPr>
                          <w:p w14:paraId="4A5CF593" w14:textId="77777777" w:rsidR="002A4137" w:rsidRPr="009E4711" w:rsidRDefault="002A4137" w:rsidP="00B31086">
                            <w:pPr>
                              <w:spacing w:line="276" w:lineRule="auto"/>
                              <w:rPr>
                                <w:b w:val="0"/>
                                <w:bCs w:val="0"/>
                              </w:rPr>
                            </w:pPr>
                          </w:p>
                        </w:tc>
                      </w:tr>
                      <w:tr w:rsidR="002A4137" w:rsidRPr="00B31086" w14:paraId="63381EF5" w14:textId="77777777" w:rsidTr="0079185E">
                        <w:tc>
                          <w:tcPr>
                            <w:tcW w:w="5062" w:type="dxa"/>
                            <w:shd w:val="clear" w:color="auto" w:fill="auto"/>
                          </w:tcPr>
                          <w:p w14:paraId="71B20574" w14:textId="77777777" w:rsidR="002A4137" w:rsidRPr="009E4711" w:rsidRDefault="002A4137" w:rsidP="00B31086">
                            <w:pPr>
                              <w:spacing w:line="276" w:lineRule="auto"/>
                              <w:rPr>
                                <w:b w:val="0"/>
                                <w:bCs w:val="0"/>
                              </w:rPr>
                            </w:pPr>
                          </w:p>
                        </w:tc>
                        <w:tc>
                          <w:tcPr>
                            <w:tcW w:w="5318" w:type="dxa"/>
                          </w:tcPr>
                          <w:p w14:paraId="55882674" w14:textId="77777777" w:rsidR="002A4137" w:rsidRPr="009E4711" w:rsidRDefault="002A4137" w:rsidP="00B31086">
                            <w:pPr>
                              <w:spacing w:line="276" w:lineRule="auto"/>
                              <w:rPr>
                                <w:b w:val="0"/>
                                <w:bCs w:val="0"/>
                              </w:rPr>
                            </w:pPr>
                          </w:p>
                        </w:tc>
                      </w:tr>
                      <w:tr w:rsidR="002A4137" w:rsidRPr="00B31086" w14:paraId="276A3E5B" w14:textId="77777777" w:rsidTr="0079185E">
                        <w:tc>
                          <w:tcPr>
                            <w:tcW w:w="5062" w:type="dxa"/>
                            <w:shd w:val="clear" w:color="auto" w:fill="auto"/>
                          </w:tcPr>
                          <w:p w14:paraId="7B088FA4" w14:textId="77777777" w:rsidR="002A4137" w:rsidRPr="009E4711" w:rsidRDefault="002A4137" w:rsidP="00B31086">
                            <w:pPr>
                              <w:spacing w:line="276" w:lineRule="auto"/>
                              <w:rPr>
                                <w:b w:val="0"/>
                                <w:bCs w:val="0"/>
                              </w:rPr>
                            </w:pPr>
                          </w:p>
                        </w:tc>
                        <w:tc>
                          <w:tcPr>
                            <w:tcW w:w="5318" w:type="dxa"/>
                          </w:tcPr>
                          <w:p w14:paraId="127B8356" w14:textId="77777777" w:rsidR="002A4137" w:rsidRPr="009E4711" w:rsidRDefault="002A4137" w:rsidP="00B31086">
                            <w:pPr>
                              <w:spacing w:line="276" w:lineRule="auto"/>
                              <w:rPr>
                                <w:b w:val="0"/>
                                <w:bCs w:val="0"/>
                              </w:rPr>
                            </w:pPr>
                          </w:p>
                        </w:tc>
                      </w:tr>
                      <w:tr w:rsidR="002A4137" w:rsidRPr="00B31086" w14:paraId="39CD6D35" w14:textId="77777777" w:rsidTr="0079185E">
                        <w:tc>
                          <w:tcPr>
                            <w:tcW w:w="5062" w:type="dxa"/>
                            <w:shd w:val="clear" w:color="auto" w:fill="auto"/>
                          </w:tcPr>
                          <w:p w14:paraId="31E6E0CE" w14:textId="77777777" w:rsidR="002A4137" w:rsidRPr="009E4711" w:rsidRDefault="002A4137" w:rsidP="00B31086">
                            <w:pPr>
                              <w:spacing w:line="276" w:lineRule="auto"/>
                              <w:rPr>
                                <w:b w:val="0"/>
                                <w:bCs w:val="0"/>
                              </w:rPr>
                            </w:pPr>
                          </w:p>
                        </w:tc>
                        <w:tc>
                          <w:tcPr>
                            <w:tcW w:w="5318" w:type="dxa"/>
                          </w:tcPr>
                          <w:p w14:paraId="014B1E13" w14:textId="77777777" w:rsidR="002A4137" w:rsidRPr="009E4711" w:rsidRDefault="002A4137" w:rsidP="00B31086">
                            <w:pPr>
                              <w:spacing w:line="276" w:lineRule="auto"/>
                              <w:rPr>
                                <w:b w:val="0"/>
                                <w:bCs w:val="0"/>
                              </w:rPr>
                            </w:pPr>
                          </w:p>
                        </w:tc>
                      </w:tr>
                      <w:tr w:rsidR="002A4137" w:rsidRPr="00B31086" w14:paraId="68A56DB7" w14:textId="77777777" w:rsidTr="0079185E">
                        <w:tc>
                          <w:tcPr>
                            <w:tcW w:w="5062" w:type="dxa"/>
                            <w:shd w:val="clear" w:color="auto" w:fill="auto"/>
                          </w:tcPr>
                          <w:p w14:paraId="18E36DD6" w14:textId="77777777" w:rsidR="002A4137" w:rsidRPr="009E4711" w:rsidRDefault="002A4137" w:rsidP="00B31086">
                            <w:pPr>
                              <w:spacing w:line="276" w:lineRule="auto"/>
                              <w:rPr>
                                <w:b w:val="0"/>
                                <w:bCs w:val="0"/>
                              </w:rPr>
                            </w:pPr>
                          </w:p>
                        </w:tc>
                        <w:tc>
                          <w:tcPr>
                            <w:tcW w:w="5318" w:type="dxa"/>
                          </w:tcPr>
                          <w:p w14:paraId="67F9790A" w14:textId="77777777" w:rsidR="002A4137" w:rsidRPr="009E4711" w:rsidRDefault="002A4137" w:rsidP="00B31086">
                            <w:pPr>
                              <w:spacing w:line="276" w:lineRule="auto"/>
                              <w:rPr>
                                <w:b w:val="0"/>
                                <w:bCs w:val="0"/>
                              </w:rPr>
                            </w:pPr>
                          </w:p>
                        </w:tc>
                      </w:tr>
                      <w:tr w:rsidR="002A4137" w:rsidRPr="00B31086" w14:paraId="3FBFF084" w14:textId="77777777" w:rsidTr="0079185E">
                        <w:tc>
                          <w:tcPr>
                            <w:tcW w:w="5062" w:type="dxa"/>
                            <w:shd w:val="clear" w:color="auto" w:fill="auto"/>
                          </w:tcPr>
                          <w:p w14:paraId="2D6EF3B4" w14:textId="77777777" w:rsidR="002A4137" w:rsidRPr="009E4711" w:rsidRDefault="002A4137" w:rsidP="00B31086">
                            <w:pPr>
                              <w:spacing w:line="276" w:lineRule="auto"/>
                              <w:rPr>
                                <w:b w:val="0"/>
                                <w:bCs w:val="0"/>
                              </w:rPr>
                            </w:pPr>
                          </w:p>
                        </w:tc>
                        <w:tc>
                          <w:tcPr>
                            <w:tcW w:w="5318" w:type="dxa"/>
                          </w:tcPr>
                          <w:p w14:paraId="1487FB4A" w14:textId="77777777" w:rsidR="002A4137" w:rsidRPr="009E4711" w:rsidRDefault="002A4137" w:rsidP="00B31086">
                            <w:pPr>
                              <w:spacing w:line="276" w:lineRule="auto"/>
                              <w:rPr>
                                <w:b w:val="0"/>
                                <w:bCs w:val="0"/>
                              </w:rPr>
                            </w:pPr>
                          </w:p>
                        </w:tc>
                      </w:tr>
                      <w:tr w:rsidR="002A4137" w:rsidRPr="00B31086" w14:paraId="61640278" w14:textId="77777777" w:rsidTr="0079185E">
                        <w:tc>
                          <w:tcPr>
                            <w:tcW w:w="5062" w:type="dxa"/>
                            <w:shd w:val="clear" w:color="auto" w:fill="auto"/>
                          </w:tcPr>
                          <w:p w14:paraId="417ADF5B" w14:textId="77777777" w:rsidR="002A4137" w:rsidRPr="009E4711" w:rsidRDefault="002A4137" w:rsidP="00B31086">
                            <w:pPr>
                              <w:spacing w:line="276" w:lineRule="auto"/>
                              <w:rPr>
                                <w:b w:val="0"/>
                                <w:bCs w:val="0"/>
                              </w:rPr>
                            </w:pPr>
                          </w:p>
                        </w:tc>
                        <w:tc>
                          <w:tcPr>
                            <w:tcW w:w="5318" w:type="dxa"/>
                          </w:tcPr>
                          <w:p w14:paraId="21D77303" w14:textId="77777777" w:rsidR="002A4137" w:rsidRPr="009E4711" w:rsidRDefault="002A4137" w:rsidP="00B31086">
                            <w:pPr>
                              <w:spacing w:line="276" w:lineRule="auto"/>
                              <w:rPr>
                                <w:b w:val="0"/>
                                <w:bCs w:val="0"/>
                              </w:rPr>
                            </w:pPr>
                          </w:p>
                        </w:tc>
                      </w:tr>
                      <w:tr w:rsidR="002A4137" w:rsidRPr="00B31086" w14:paraId="01689002" w14:textId="77777777" w:rsidTr="0079185E">
                        <w:tc>
                          <w:tcPr>
                            <w:tcW w:w="5062" w:type="dxa"/>
                            <w:shd w:val="clear" w:color="auto" w:fill="auto"/>
                          </w:tcPr>
                          <w:p w14:paraId="54BFA144" w14:textId="77777777" w:rsidR="002A4137" w:rsidRPr="009E4711" w:rsidRDefault="002A4137" w:rsidP="00B31086">
                            <w:pPr>
                              <w:spacing w:line="276" w:lineRule="auto"/>
                              <w:rPr>
                                <w:b w:val="0"/>
                                <w:bCs w:val="0"/>
                              </w:rPr>
                            </w:pPr>
                          </w:p>
                        </w:tc>
                        <w:tc>
                          <w:tcPr>
                            <w:tcW w:w="5318" w:type="dxa"/>
                          </w:tcPr>
                          <w:p w14:paraId="569A8837" w14:textId="77777777" w:rsidR="002A4137" w:rsidRPr="009E4711" w:rsidRDefault="002A4137" w:rsidP="00B31086">
                            <w:pPr>
                              <w:spacing w:line="276" w:lineRule="auto"/>
                              <w:rPr>
                                <w:b w:val="0"/>
                                <w:bCs w:val="0"/>
                              </w:rPr>
                            </w:pPr>
                          </w:p>
                        </w:tc>
                      </w:tr>
                      <w:tr w:rsidR="002A4137" w:rsidRPr="00B31086" w14:paraId="7B8D81FF" w14:textId="77777777" w:rsidTr="0079185E">
                        <w:tc>
                          <w:tcPr>
                            <w:tcW w:w="5062" w:type="dxa"/>
                            <w:shd w:val="clear" w:color="auto" w:fill="auto"/>
                          </w:tcPr>
                          <w:p w14:paraId="23695107" w14:textId="77777777" w:rsidR="002A4137" w:rsidRPr="009E4711" w:rsidRDefault="002A4137" w:rsidP="00B31086">
                            <w:pPr>
                              <w:spacing w:line="276" w:lineRule="auto"/>
                              <w:rPr>
                                <w:b w:val="0"/>
                                <w:bCs w:val="0"/>
                              </w:rPr>
                            </w:pPr>
                          </w:p>
                        </w:tc>
                        <w:tc>
                          <w:tcPr>
                            <w:tcW w:w="5318" w:type="dxa"/>
                          </w:tcPr>
                          <w:p w14:paraId="1A564B25" w14:textId="77777777" w:rsidR="002A4137" w:rsidRPr="009E4711" w:rsidRDefault="002A4137" w:rsidP="00B31086">
                            <w:pPr>
                              <w:spacing w:line="276" w:lineRule="auto"/>
                              <w:rPr>
                                <w:b w:val="0"/>
                                <w:bCs w:val="0"/>
                              </w:rPr>
                            </w:pPr>
                          </w:p>
                        </w:tc>
                      </w:tr>
                      <w:tr w:rsidR="002A4137" w:rsidRPr="00B31086" w14:paraId="0AC4AC20" w14:textId="77777777" w:rsidTr="0079185E">
                        <w:tc>
                          <w:tcPr>
                            <w:tcW w:w="5062" w:type="dxa"/>
                            <w:shd w:val="clear" w:color="auto" w:fill="auto"/>
                          </w:tcPr>
                          <w:p w14:paraId="7EC11AFE" w14:textId="77777777" w:rsidR="002A4137" w:rsidRPr="009E4711" w:rsidRDefault="002A4137" w:rsidP="00B31086">
                            <w:pPr>
                              <w:spacing w:line="276" w:lineRule="auto"/>
                              <w:rPr>
                                <w:b w:val="0"/>
                                <w:bCs w:val="0"/>
                              </w:rPr>
                            </w:pPr>
                          </w:p>
                        </w:tc>
                        <w:tc>
                          <w:tcPr>
                            <w:tcW w:w="5318" w:type="dxa"/>
                          </w:tcPr>
                          <w:p w14:paraId="5135748A" w14:textId="77777777" w:rsidR="002A4137" w:rsidRPr="009E4711" w:rsidRDefault="002A4137" w:rsidP="00B31086">
                            <w:pPr>
                              <w:spacing w:line="276" w:lineRule="auto"/>
                              <w:rPr>
                                <w:b w:val="0"/>
                                <w:bCs w:val="0"/>
                              </w:rPr>
                            </w:pPr>
                          </w:p>
                        </w:tc>
                      </w:tr>
                      <w:tr w:rsidR="002A4137" w:rsidRPr="00B31086" w14:paraId="2332BFDF" w14:textId="77777777" w:rsidTr="0079185E">
                        <w:tc>
                          <w:tcPr>
                            <w:tcW w:w="5062" w:type="dxa"/>
                            <w:shd w:val="clear" w:color="auto" w:fill="auto"/>
                          </w:tcPr>
                          <w:p w14:paraId="360C00DF" w14:textId="77777777" w:rsidR="002A4137" w:rsidRPr="009E4711" w:rsidRDefault="002A4137" w:rsidP="00B31086">
                            <w:pPr>
                              <w:spacing w:line="276" w:lineRule="auto"/>
                              <w:rPr>
                                <w:b w:val="0"/>
                                <w:bCs w:val="0"/>
                              </w:rPr>
                            </w:pPr>
                          </w:p>
                        </w:tc>
                        <w:tc>
                          <w:tcPr>
                            <w:tcW w:w="5318" w:type="dxa"/>
                          </w:tcPr>
                          <w:p w14:paraId="058A3C2A" w14:textId="77777777" w:rsidR="002A4137" w:rsidRPr="009E4711" w:rsidRDefault="002A4137" w:rsidP="00B31086">
                            <w:pPr>
                              <w:spacing w:line="276" w:lineRule="auto"/>
                              <w:rPr>
                                <w:b w:val="0"/>
                                <w:bCs w:val="0"/>
                              </w:rPr>
                            </w:pPr>
                          </w:p>
                        </w:tc>
                      </w:tr>
                      <w:tr w:rsidR="002A4137" w:rsidRPr="00B31086" w14:paraId="3F48A3DF" w14:textId="77777777" w:rsidTr="0079185E">
                        <w:tc>
                          <w:tcPr>
                            <w:tcW w:w="5062" w:type="dxa"/>
                            <w:shd w:val="clear" w:color="auto" w:fill="auto"/>
                          </w:tcPr>
                          <w:p w14:paraId="6CF792B8" w14:textId="77777777" w:rsidR="002A4137" w:rsidRPr="009E4711" w:rsidRDefault="002A4137" w:rsidP="00B31086">
                            <w:pPr>
                              <w:spacing w:line="276" w:lineRule="auto"/>
                              <w:rPr>
                                <w:b w:val="0"/>
                                <w:bCs w:val="0"/>
                              </w:rPr>
                            </w:pPr>
                          </w:p>
                        </w:tc>
                        <w:tc>
                          <w:tcPr>
                            <w:tcW w:w="5318" w:type="dxa"/>
                          </w:tcPr>
                          <w:p w14:paraId="70C48C56" w14:textId="77777777" w:rsidR="002A4137" w:rsidRPr="009E4711" w:rsidRDefault="002A4137" w:rsidP="00B31086">
                            <w:pPr>
                              <w:spacing w:line="276" w:lineRule="auto"/>
                              <w:rPr>
                                <w:b w:val="0"/>
                                <w:bCs w:val="0"/>
                              </w:rPr>
                            </w:pPr>
                          </w:p>
                        </w:tc>
                      </w:tr>
                      <w:tr w:rsidR="002A4137" w:rsidRPr="00B31086" w14:paraId="3BB3281A" w14:textId="77777777" w:rsidTr="0079185E">
                        <w:tc>
                          <w:tcPr>
                            <w:tcW w:w="5062" w:type="dxa"/>
                            <w:shd w:val="clear" w:color="auto" w:fill="auto"/>
                          </w:tcPr>
                          <w:p w14:paraId="60C379C0" w14:textId="77777777" w:rsidR="002A4137" w:rsidRPr="009E4711" w:rsidRDefault="002A4137" w:rsidP="00B31086">
                            <w:pPr>
                              <w:spacing w:line="276" w:lineRule="auto"/>
                              <w:rPr>
                                <w:b w:val="0"/>
                                <w:bCs w:val="0"/>
                              </w:rPr>
                            </w:pPr>
                          </w:p>
                        </w:tc>
                        <w:tc>
                          <w:tcPr>
                            <w:tcW w:w="5318" w:type="dxa"/>
                          </w:tcPr>
                          <w:p w14:paraId="4622AF7D" w14:textId="77777777" w:rsidR="002A4137" w:rsidRPr="009E4711" w:rsidRDefault="002A4137" w:rsidP="00B31086">
                            <w:pPr>
                              <w:spacing w:line="276" w:lineRule="auto"/>
                              <w:rPr>
                                <w:b w:val="0"/>
                                <w:bCs w:val="0"/>
                              </w:rPr>
                            </w:pPr>
                          </w:p>
                        </w:tc>
                      </w:tr>
                      <w:tr w:rsidR="002A4137" w:rsidRPr="00B31086" w14:paraId="1E466472" w14:textId="77777777" w:rsidTr="0079185E">
                        <w:tc>
                          <w:tcPr>
                            <w:tcW w:w="5062" w:type="dxa"/>
                            <w:shd w:val="clear" w:color="auto" w:fill="auto"/>
                          </w:tcPr>
                          <w:p w14:paraId="6316312E" w14:textId="77777777" w:rsidR="002A4137" w:rsidRPr="009E4711" w:rsidRDefault="002A4137" w:rsidP="00B31086">
                            <w:pPr>
                              <w:spacing w:line="276" w:lineRule="auto"/>
                              <w:rPr>
                                <w:b w:val="0"/>
                                <w:bCs w:val="0"/>
                              </w:rPr>
                            </w:pPr>
                          </w:p>
                        </w:tc>
                        <w:tc>
                          <w:tcPr>
                            <w:tcW w:w="5318" w:type="dxa"/>
                          </w:tcPr>
                          <w:p w14:paraId="65699357" w14:textId="77777777" w:rsidR="002A4137" w:rsidRPr="009E4711" w:rsidRDefault="002A4137" w:rsidP="00B31086">
                            <w:pPr>
                              <w:spacing w:line="276" w:lineRule="auto"/>
                              <w:rPr>
                                <w:b w:val="0"/>
                                <w:bCs w:val="0"/>
                              </w:rPr>
                            </w:pPr>
                          </w:p>
                        </w:tc>
                      </w:tr>
                      <w:tr w:rsidR="002A4137" w:rsidRPr="00B31086" w14:paraId="041C7631" w14:textId="77777777" w:rsidTr="0079185E">
                        <w:tc>
                          <w:tcPr>
                            <w:tcW w:w="5062" w:type="dxa"/>
                            <w:shd w:val="clear" w:color="auto" w:fill="auto"/>
                          </w:tcPr>
                          <w:p w14:paraId="0D883C37" w14:textId="77777777" w:rsidR="002A4137" w:rsidRPr="009E4711" w:rsidRDefault="002A4137" w:rsidP="00B31086">
                            <w:pPr>
                              <w:spacing w:line="276" w:lineRule="auto"/>
                              <w:rPr>
                                <w:b w:val="0"/>
                                <w:bCs w:val="0"/>
                              </w:rPr>
                            </w:pPr>
                          </w:p>
                        </w:tc>
                        <w:tc>
                          <w:tcPr>
                            <w:tcW w:w="5318" w:type="dxa"/>
                          </w:tcPr>
                          <w:p w14:paraId="3E7AB271" w14:textId="77777777" w:rsidR="002A4137" w:rsidRPr="009E4711" w:rsidRDefault="002A4137" w:rsidP="00B31086">
                            <w:pPr>
                              <w:spacing w:line="276" w:lineRule="auto"/>
                              <w:rPr>
                                <w:b w:val="0"/>
                                <w:bCs w:val="0"/>
                              </w:rPr>
                            </w:pPr>
                          </w:p>
                        </w:tc>
                      </w:tr>
                      <w:tr w:rsidR="002A4137" w:rsidRPr="00B31086" w14:paraId="178762FA" w14:textId="77777777" w:rsidTr="0079185E">
                        <w:tc>
                          <w:tcPr>
                            <w:tcW w:w="5062" w:type="dxa"/>
                            <w:shd w:val="clear" w:color="auto" w:fill="auto"/>
                          </w:tcPr>
                          <w:p w14:paraId="52EEE0CF" w14:textId="77777777" w:rsidR="002A4137" w:rsidRPr="009E4711" w:rsidRDefault="002A4137" w:rsidP="00B31086">
                            <w:pPr>
                              <w:spacing w:line="276" w:lineRule="auto"/>
                              <w:rPr>
                                <w:b w:val="0"/>
                                <w:bCs w:val="0"/>
                              </w:rPr>
                            </w:pPr>
                          </w:p>
                        </w:tc>
                        <w:tc>
                          <w:tcPr>
                            <w:tcW w:w="5318" w:type="dxa"/>
                          </w:tcPr>
                          <w:p w14:paraId="31334914" w14:textId="77777777" w:rsidR="002A4137" w:rsidRPr="009E4711" w:rsidRDefault="002A4137" w:rsidP="00B31086">
                            <w:pPr>
                              <w:spacing w:line="276" w:lineRule="auto"/>
                              <w:rPr>
                                <w:b w:val="0"/>
                                <w:bCs w:val="0"/>
                              </w:rPr>
                            </w:pPr>
                          </w:p>
                        </w:tc>
                      </w:tr>
                      <w:tr w:rsidR="002A4137" w:rsidRPr="00B31086" w14:paraId="37F8874F" w14:textId="77777777" w:rsidTr="0079185E">
                        <w:tc>
                          <w:tcPr>
                            <w:tcW w:w="5062" w:type="dxa"/>
                            <w:shd w:val="clear" w:color="auto" w:fill="auto"/>
                          </w:tcPr>
                          <w:p w14:paraId="3FECDB13" w14:textId="77777777" w:rsidR="002A4137" w:rsidRPr="009E4711" w:rsidRDefault="002A4137" w:rsidP="00B31086">
                            <w:pPr>
                              <w:spacing w:line="276" w:lineRule="auto"/>
                              <w:rPr>
                                <w:b w:val="0"/>
                                <w:bCs w:val="0"/>
                              </w:rPr>
                            </w:pPr>
                          </w:p>
                        </w:tc>
                        <w:tc>
                          <w:tcPr>
                            <w:tcW w:w="5318" w:type="dxa"/>
                          </w:tcPr>
                          <w:p w14:paraId="7C9D41F6" w14:textId="77777777" w:rsidR="002A4137" w:rsidRPr="009E4711" w:rsidRDefault="002A4137" w:rsidP="00B31086">
                            <w:pPr>
                              <w:spacing w:line="276" w:lineRule="auto"/>
                              <w:rPr>
                                <w:b w:val="0"/>
                                <w:bCs w:val="0"/>
                              </w:rPr>
                            </w:pPr>
                          </w:p>
                        </w:tc>
                      </w:tr>
                      <w:tr w:rsidR="002A4137" w:rsidRPr="00B31086" w14:paraId="0B135CD1" w14:textId="77777777" w:rsidTr="0079185E">
                        <w:tc>
                          <w:tcPr>
                            <w:tcW w:w="5062" w:type="dxa"/>
                            <w:shd w:val="clear" w:color="auto" w:fill="auto"/>
                          </w:tcPr>
                          <w:p w14:paraId="546BAECD" w14:textId="77777777" w:rsidR="002A4137" w:rsidRPr="009E4711" w:rsidRDefault="002A4137" w:rsidP="00B31086">
                            <w:pPr>
                              <w:spacing w:line="276" w:lineRule="auto"/>
                              <w:rPr>
                                <w:b w:val="0"/>
                                <w:bCs w:val="0"/>
                              </w:rPr>
                            </w:pPr>
                          </w:p>
                        </w:tc>
                        <w:tc>
                          <w:tcPr>
                            <w:tcW w:w="5318" w:type="dxa"/>
                          </w:tcPr>
                          <w:p w14:paraId="421DC4CA" w14:textId="77777777" w:rsidR="002A4137" w:rsidRPr="009E4711" w:rsidRDefault="002A4137" w:rsidP="00B31086">
                            <w:pPr>
                              <w:spacing w:line="276" w:lineRule="auto"/>
                              <w:rPr>
                                <w:b w:val="0"/>
                                <w:bCs w:val="0"/>
                              </w:rPr>
                            </w:pPr>
                          </w:p>
                        </w:tc>
                      </w:tr>
                      <w:tr w:rsidR="002A4137" w:rsidRPr="00B31086" w14:paraId="10B57DAC" w14:textId="77777777" w:rsidTr="0079185E">
                        <w:tc>
                          <w:tcPr>
                            <w:tcW w:w="5062" w:type="dxa"/>
                            <w:shd w:val="clear" w:color="auto" w:fill="auto"/>
                          </w:tcPr>
                          <w:p w14:paraId="00DC72D4" w14:textId="77777777" w:rsidR="002A4137" w:rsidRPr="009E4711" w:rsidRDefault="002A4137" w:rsidP="00B31086">
                            <w:pPr>
                              <w:spacing w:line="276" w:lineRule="auto"/>
                              <w:rPr>
                                <w:b w:val="0"/>
                                <w:bCs w:val="0"/>
                              </w:rPr>
                            </w:pPr>
                          </w:p>
                        </w:tc>
                        <w:tc>
                          <w:tcPr>
                            <w:tcW w:w="5318" w:type="dxa"/>
                          </w:tcPr>
                          <w:p w14:paraId="242DEBA2" w14:textId="77777777" w:rsidR="002A4137" w:rsidRPr="009E4711" w:rsidRDefault="002A4137" w:rsidP="00B31086">
                            <w:pPr>
                              <w:spacing w:line="276" w:lineRule="auto"/>
                              <w:rPr>
                                <w:b w:val="0"/>
                                <w:bCs w:val="0"/>
                              </w:rPr>
                            </w:pPr>
                          </w:p>
                        </w:tc>
                      </w:tr>
                      <w:tr w:rsidR="002A4137" w:rsidRPr="00B31086" w14:paraId="468A0ACD" w14:textId="77777777" w:rsidTr="0079185E">
                        <w:tc>
                          <w:tcPr>
                            <w:tcW w:w="5062" w:type="dxa"/>
                            <w:shd w:val="clear" w:color="auto" w:fill="auto"/>
                          </w:tcPr>
                          <w:p w14:paraId="1DA2E9F8" w14:textId="77777777" w:rsidR="002A4137" w:rsidRPr="009E4711" w:rsidRDefault="002A4137" w:rsidP="00B31086">
                            <w:pPr>
                              <w:spacing w:line="276" w:lineRule="auto"/>
                              <w:rPr>
                                <w:b w:val="0"/>
                                <w:bCs w:val="0"/>
                              </w:rPr>
                            </w:pPr>
                          </w:p>
                        </w:tc>
                        <w:tc>
                          <w:tcPr>
                            <w:tcW w:w="5318" w:type="dxa"/>
                          </w:tcPr>
                          <w:p w14:paraId="0DF68CF3" w14:textId="77777777" w:rsidR="002A4137" w:rsidRPr="009E4711" w:rsidRDefault="002A4137" w:rsidP="00B31086">
                            <w:pPr>
                              <w:spacing w:line="276" w:lineRule="auto"/>
                              <w:rPr>
                                <w:b w:val="0"/>
                                <w:bCs w:val="0"/>
                              </w:rPr>
                            </w:pPr>
                          </w:p>
                        </w:tc>
                      </w:tr>
                    </w:tbl>
                    <w:p w14:paraId="38CD255D"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02A9DFE0" w14:textId="45922074" w:rsidR="00B6732A" w:rsidRDefault="001E0E86">
      <w:r>
        <w:rPr>
          <w:noProof/>
          <w:sz w:val="22"/>
          <w:szCs w:val="22"/>
        </w:rPr>
        <w:lastRenderedPageBreak/>
        <mc:AlternateContent>
          <mc:Choice Requires="wps">
            <w:drawing>
              <wp:anchor distT="0" distB="0" distL="114300" distR="114300" simplePos="0" relativeHeight="251991040" behindDoc="0" locked="0" layoutInCell="1" allowOverlap="1" wp14:anchorId="11F3D098" wp14:editId="6CACAB75">
                <wp:simplePos x="0" y="0"/>
                <wp:positionH relativeFrom="column">
                  <wp:posOffset>-2913</wp:posOffset>
                </wp:positionH>
                <wp:positionV relativeFrom="paragraph">
                  <wp:posOffset>35104</wp:posOffset>
                </wp:positionV>
                <wp:extent cx="6579235" cy="9681472"/>
                <wp:effectExtent l="0" t="0" r="12065" b="8890"/>
                <wp:wrapThrough wrapText="bothSides">
                  <wp:wrapPolygon edited="0">
                    <wp:start x="0" y="0"/>
                    <wp:lineTo x="0" y="21591"/>
                    <wp:lineTo x="21598" y="21591"/>
                    <wp:lineTo x="21598" y="0"/>
                    <wp:lineTo x="0" y="0"/>
                  </wp:wrapPolygon>
                </wp:wrapThrough>
                <wp:docPr id="6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8147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91F3F9C" w14:textId="77777777" w:rsidTr="002519CF">
                              <w:tc>
                                <w:tcPr>
                                  <w:tcW w:w="10380" w:type="dxa"/>
                                  <w:gridSpan w:val="2"/>
                                  <w:shd w:val="clear" w:color="auto" w:fill="auto"/>
                                </w:tcPr>
                                <w:p w14:paraId="51A885BB" w14:textId="6037ECF1" w:rsidR="002A4137" w:rsidRPr="007C3057" w:rsidRDefault="002A4137" w:rsidP="001F5101">
                                  <w:pPr>
                                    <w:spacing w:line="276" w:lineRule="auto"/>
                                    <w:ind w:right="-49"/>
                                    <w:jc w:val="center"/>
                                    <w:rPr>
                                      <w:b w:val="0"/>
                                      <w:lang w:val="nl-NL"/>
                                    </w:rPr>
                                  </w:pPr>
                                  <w:r w:rsidRPr="008C5AD5">
                                    <w:rPr>
                                      <w:sz w:val="22"/>
                                      <w:szCs w:val="22"/>
                                    </w:rPr>
                                    <w:t xml:space="preserve">Bài </w:t>
                                  </w:r>
                                  <w:r>
                                    <w:rPr>
                                      <w:sz w:val="22"/>
                                      <w:szCs w:val="22"/>
                                    </w:rPr>
                                    <w:t>27</w:t>
                                  </w:r>
                                  <w:r w:rsidRPr="008C5AD5">
                                    <w:rPr>
                                      <w:b w:val="0"/>
                                      <w:sz w:val="22"/>
                                      <w:szCs w:val="22"/>
                                    </w:rPr>
                                    <w:t>:</w:t>
                                  </w:r>
                                  <w:r>
                                    <w:rPr>
                                      <w:b w:val="0"/>
                                      <w:sz w:val="22"/>
                                      <w:szCs w:val="22"/>
                                    </w:rPr>
                                    <w:t xml:space="preserve"> </w:t>
                                  </w:r>
                                  <w:r>
                                    <w:rPr>
                                      <w:sz w:val="22"/>
                                      <w:szCs w:val="22"/>
                                    </w:rPr>
                                    <w:t>PHẢN XẠ TOÀN PHẦN</w:t>
                                  </w:r>
                                  <w:r>
                                    <w:rPr>
                                      <w:b w:val="0"/>
                                      <w:sz w:val="22"/>
                                      <w:szCs w:val="22"/>
                                    </w:rPr>
                                    <w:t>.</w:t>
                                  </w:r>
                                </w:p>
                              </w:tc>
                            </w:tr>
                            <w:tr w:rsidR="002A4137" w:rsidRPr="00B31086" w14:paraId="5283ECAF" w14:textId="77777777" w:rsidTr="002519CF">
                              <w:tc>
                                <w:tcPr>
                                  <w:tcW w:w="10380" w:type="dxa"/>
                                  <w:gridSpan w:val="2"/>
                                  <w:shd w:val="clear" w:color="auto" w:fill="auto"/>
                                </w:tcPr>
                                <w:p w14:paraId="5CE61DE1" w14:textId="77777777" w:rsidR="002A4137" w:rsidRDefault="002A4137" w:rsidP="001F510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3151CFB" w14:textId="77777777" w:rsidR="002A4137" w:rsidRDefault="002A4137" w:rsidP="001F5101">
                                  <w:pPr>
                                    <w:spacing w:line="276" w:lineRule="auto"/>
                                    <w:jc w:val="both"/>
                                    <w:rPr>
                                      <w:b w:val="0"/>
                                      <w:sz w:val="21"/>
                                      <w:szCs w:val="21"/>
                                      <w:lang w:val="pt-BR"/>
                                    </w:rPr>
                                  </w:pPr>
                                  <w:r w:rsidRPr="001706F0">
                                    <w:rPr>
                                      <w:b w:val="0"/>
                                      <w:sz w:val="21"/>
                                      <w:szCs w:val="21"/>
                                    </w:rPr>
                                    <w:t xml:space="preserve">P1. </w:t>
                                  </w:r>
                                  <w:r>
                                    <w:rPr>
                                      <w:b w:val="0"/>
                                      <w:sz w:val="21"/>
                                      <w:szCs w:val="21"/>
                                    </w:rPr>
                                    <w:t xml:space="preserve">Xây dựng tình huống để nảy sinh vấn đề cần nghiên cứu. Gợi ý : Kiểm tra kiến thức bài Khúc xạ ánh sáng. Vận dụng làm bài tập : </w:t>
                                  </w:r>
                                  <w:r w:rsidRPr="00444735">
                                    <w:rPr>
                                      <w:b w:val="0"/>
                                      <w:sz w:val="21"/>
                                      <w:szCs w:val="21"/>
                                      <w:lang w:val="pt-BR"/>
                                    </w:rPr>
                                    <w:t>Chiếu một tia sáng với góc tới i</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702C8B4C" wp14:editId="77E8D745">
                                        <wp:extent cx="281305" cy="239395"/>
                                        <wp:effectExtent l="0" t="0" r="0" b="0"/>
                                        <wp:docPr id="1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81305"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đi từ thuỷ tinh ra không khí. Cho biết chiết suất thuỷ tinh là n = </w:t>
                                  </w:r>
                                  <w:r w:rsidRPr="00444735">
                                    <w:rPr>
                                      <w:b w:val="0"/>
                                      <w:sz w:val="21"/>
                                      <w:szCs w:val="21"/>
                                    </w:rPr>
                                    <w:fldChar w:fldCharType="begin"/>
                                  </w:r>
                                  <w:r w:rsidRPr="00444735">
                                    <w:rPr>
                                      <w:b w:val="0"/>
                                      <w:sz w:val="21"/>
                                      <w:szCs w:val="21"/>
                                      <w:lang w:val="pt-BR"/>
                                    </w:rPr>
                                    <w:instrText xml:space="preserve"> eq \r(2) </w:instrText>
                                  </w:r>
                                  <w:r w:rsidRPr="00444735">
                                    <w:rPr>
                                      <w:b w:val="0"/>
                                      <w:sz w:val="21"/>
                                      <w:szCs w:val="21"/>
                                    </w:rPr>
                                    <w:fldChar w:fldCharType="end"/>
                                  </w:r>
                                  <w:r w:rsidRPr="00444735">
                                    <w:rPr>
                                      <w:b w:val="0"/>
                                      <w:sz w:val="21"/>
                                      <w:szCs w:val="21"/>
                                      <w:lang w:val="pt-BR"/>
                                    </w:rPr>
                                    <w:t xml:space="preserve">. </w:t>
                                  </w:r>
                                  <w:r>
                                    <w:rPr>
                                      <w:b w:val="0"/>
                                      <w:sz w:val="21"/>
                                      <w:szCs w:val="21"/>
                                      <w:lang w:val="pt-BR"/>
                                    </w:rPr>
                                    <w:t>Tính g</w:t>
                                  </w:r>
                                  <w:r w:rsidRPr="00444735">
                                    <w:rPr>
                                      <w:b w:val="0"/>
                                      <w:sz w:val="21"/>
                                      <w:szCs w:val="21"/>
                                      <w:lang w:val="pt-BR"/>
                                    </w:rPr>
                                    <w:t>óc khúc xạ của tia sáng</w:t>
                                  </w:r>
                                  <w:r>
                                    <w:rPr>
                                      <w:b w:val="0"/>
                                      <w:sz w:val="21"/>
                                      <w:szCs w:val="21"/>
                                      <w:lang w:val="pt-BR"/>
                                    </w:rPr>
                                    <w:t xml:space="preserve"> trong các trường hợp sau : a. i = 15</w:t>
                                  </w:r>
                                  <w:r>
                                    <w:rPr>
                                      <w:b w:val="0"/>
                                      <w:sz w:val="21"/>
                                      <w:szCs w:val="21"/>
                                      <w:vertAlign w:val="superscript"/>
                                      <w:lang w:val="pt-BR"/>
                                    </w:rPr>
                                    <w:t>o</w:t>
                                  </w:r>
                                  <w:r>
                                    <w:rPr>
                                      <w:b w:val="0"/>
                                      <w:sz w:val="21"/>
                                      <w:szCs w:val="21"/>
                                      <w:lang w:val="pt-BR"/>
                                    </w:rPr>
                                    <w:t>; b. i = 30</w:t>
                                  </w:r>
                                  <w:r w:rsidRPr="00F258C9">
                                    <w:rPr>
                                      <w:b w:val="0"/>
                                      <w:sz w:val="21"/>
                                      <w:szCs w:val="21"/>
                                      <w:vertAlign w:val="superscript"/>
                                      <w:lang w:val="pt-BR"/>
                                    </w:rPr>
                                    <w:t>o</w:t>
                                  </w:r>
                                  <w:r>
                                    <w:rPr>
                                      <w:b w:val="0"/>
                                      <w:sz w:val="21"/>
                                      <w:szCs w:val="21"/>
                                      <w:lang w:val="pt-BR"/>
                                    </w:rPr>
                                    <w:t>; c. i = 45</w:t>
                                  </w:r>
                                  <w:r>
                                    <w:rPr>
                                      <w:b w:val="0"/>
                                      <w:sz w:val="21"/>
                                      <w:szCs w:val="21"/>
                                      <w:vertAlign w:val="superscript"/>
                                      <w:lang w:val="pt-BR"/>
                                    </w:rPr>
                                    <w:t xml:space="preserve">o </w:t>
                                  </w:r>
                                  <w:r>
                                    <w:rPr>
                                      <w:b w:val="0"/>
                                      <w:sz w:val="21"/>
                                      <w:szCs w:val="21"/>
                                      <w:lang w:val="pt-BR"/>
                                    </w:rPr>
                                    <w:t>; d. i = 46</w:t>
                                  </w:r>
                                  <w:r>
                                    <w:rPr>
                                      <w:b w:val="0"/>
                                      <w:sz w:val="21"/>
                                      <w:szCs w:val="21"/>
                                      <w:vertAlign w:val="superscript"/>
                                      <w:lang w:val="pt-BR"/>
                                    </w:rPr>
                                    <w:t xml:space="preserve">o </w:t>
                                  </w:r>
                                  <w:r>
                                    <w:rPr>
                                      <w:b w:val="0"/>
                                      <w:sz w:val="21"/>
                                      <w:szCs w:val="21"/>
                                      <w:lang w:val="pt-BR"/>
                                    </w:rPr>
                                    <w:t>. Nhận xét kết quả thu được ?</w:t>
                                  </w:r>
                                </w:p>
                                <w:p w14:paraId="5C056D4C" w14:textId="77777777" w:rsidR="002A4137" w:rsidRDefault="002A4137" w:rsidP="001F5101">
                                  <w:pPr>
                                    <w:spacing w:line="276" w:lineRule="auto"/>
                                    <w:jc w:val="both"/>
                                    <w:rPr>
                                      <w:b w:val="0"/>
                                      <w:sz w:val="21"/>
                                      <w:szCs w:val="21"/>
                                      <w:lang w:val="pt-BR"/>
                                    </w:rPr>
                                  </w:pPr>
                                  <w:r>
                                    <w:rPr>
                                      <w:b w:val="0"/>
                                      <w:sz w:val="21"/>
                                      <w:szCs w:val="21"/>
                                      <w:lang w:val="pt-BR"/>
                                    </w:rPr>
                                    <w:t>P2. Thực hiện (hoặc tìm video) thí nghiệm về sự truyền ánh sáng từ môi trường (1) chiết quang hơn sang môi trường (2) chiết quang kém. Dụng cụ thí nghiệm  : khối nhựa trong suốt hình bán trụ, đèn laze (đèn chiếu sáng), bảng tròn chia độ. Nhận xét kết quả thí nghiệm (Góc tới, chùm tia khúc xạ, chùm tia phản xạ)? Nếu ánh sáng truyền từ môi trường chiết quang kém sang môi trường chiết quang hơn thì hiện tượng có xảy ra không ? Giải thích ?</w:t>
                                  </w:r>
                                </w:p>
                                <w:p w14:paraId="573EEB94" w14:textId="77777777" w:rsidR="002A4137" w:rsidRDefault="002A4137" w:rsidP="001F5101">
                                  <w:pPr>
                                    <w:spacing w:line="276" w:lineRule="auto"/>
                                    <w:jc w:val="both"/>
                                    <w:rPr>
                                      <w:b w:val="0"/>
                                      <w:sz w:val="21"/>
                                      <w:szCs w:val="21"/>
                                      <w:lang w:val="pt-BR"/>
                                    </w:rPr>
                                  </w:pPr>
                                  <w:r>
                                    <w:rPr>
                                      <w:b w:val="0"/>
                                      <w:sz w:val="21"/>
                                      <w:szCs w:val="21"/>
                                      <w:lang w:val="pt-BR"/>
                                    </w:rPr>
                                    <w:t xml:space="preserve">P3. Thế nào là hiện tượng phản xạ toàn phần ? Điều kiện để có phản xạ toàn phần ? </w:t>
                                  </w:r>
                                </w:p>
                                <w:p w14:paraId="23E07DFC" w14:textId="77777777" w:rsidR="002A4137" w:rsidRDefault="002A4137" w:rsidP="001F5101">
                                  <w:pPr>
                                    <w:spacing w:line="276" w:lineRule="auto"/>
                                    <w:jc w:val="both"/>
                                    <w:rPr>
                                      <w:b w:val="0"/>
                                      <w:sz w:val="21"/>
                                      <w:szCs w:val="21"/>
                                      <w:lang w:val="pt-BR"/>
                                    </w:rPr>
                                  </w:pPr>
                                  <w:r>
                                    <w:rPr>
                                      <w:b w:val="0"/>
                                      <w:sz w:val="21"/>
                                      <w:szCs w:val="21"/>
                                      <w:lang w:val="pt-BR"/>
                                    </w:rPr>
                                    <w:t>P4. Trong thí nghiệm câu P2 cho thấy, khi góc tới vượt quá một giá trị i nào đó, thì xảy ra hiện tượng phản xạ toàn phần. Tìm biểu thức tính góc giới hạn phản xạ toàn phần?</w:t>
                                  </w:r>
                                </w:p>
                                <w:p w14:paraId="764DF1A1" w14:textId="77777777" w:rsidR="002A4137" w:rsidRDefault="002A4137" w:rsidP="001F5101">
                                  <w:pPr>
                                    <w:spacing w:line="276" w:lineRule="auto"/>
                                    <w:jc w:val="both"/>
                                    <w:rPr>
                                      <w:b w:val="0"/>
                                      <w:sz w:val="21"/>
                                      <w:szCs w:val="21"/>
                                      <w:lang w:val="pt-BR"/>
                                    </w:rPr>
                                  </w:pPr>
                                  <w:r>
                                    <w:rPr>
                                      <w:b w:val="0"/>
                                      <w:sz w:val="21"/>
                                      <w:szCs w:val="21"/>
                                      <w:lang w:val="pt-BR"/>
                                    </w:rPr>
                                    <w:t>P5. Nêu những hiện tượng trong tự nhiên, trong thực tế do xảy ra phản xạ toàn phần ? Nêu những hiểu biết của em về ứng dụng hiện tượng phản xạ toàn phần ?</w:t>
                                  </w:r>
                                </w:p>
                                <w:p w14:paraId="273B9976" w14:textId="77777777" w:rsidR="002A4137" w:rsidRPr="0037628F" w:rsidRDefault="002A4137" w:rsidP="001F5101">
                                  <w:pPr>
                                    <w:tabs>
                                      <w:tab w:val="left" w:pos="219"/>
                                    </w:tabs>
                                    <w:spacing w:line="276" w:lineRule="auto"/>
                                    <w:jc w:val="both"/>
                                    <w:rPr>
                                      <w:sz w:val="12"/>
                                      <w:szCs w:val="12"/>
                                    </w:rPr>
                                  </w:pPr>
                                </w:p>
                                <w:p w14:paraId="347B13F7" w14:textId="77777777" w:rsidR="002A4137" w:rsidRPr="005B3818" w:rsidRDefault="002A4137" w:rsidP="001F5101">
                                  <w:pPr>
                                    <w:spacing w:line="276" w:lineRule="auto"/>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 xml:space="preserve">Bài </w:t>
                                  </w:r>
                                  <w:r>
                                    <w:rPr>
                                      <w:sz w:val="22"/>
                                      <w:szCs w:val="22"/>
                                    </w:rPr>
                                    <w:t>27</w:t>
                                  </w:r>
                                  <w:r w:rsidRPr="008C5AD5">
                                    <w:rPr>
                                      <w:b w:val="0"/>
                                      <w:sz w:val="22"/>
                                      <w:szCs w:val="22"/>
                                    </w:rPr>
                                    <w:t>:</w:t>
                                  </w:r>
                                  <w:r>
                                    <w:rPr>
                                      <w:b w:val="0"/>
                                      <w:sz w:val="22"/>
                                      <w:szCs w:val="22"/>
                                    </w:rPr>
                                    <w:t xml:space="preserve"> </w:t>
                                  </w:r>
                                  <w:r>
                                    <w:rPr>
                                      <w:sz w:val="22"/>
                                      <w:szCs w:val="22"/>
                                    </w:rPr>
                                    <w:t>PHẢN XẠ TOÀN PHẦN</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22B6BB34" w14:textId="77777777" w:rsidTr="00916169">
                                    <w:tc>
                                      <w:tcPr>
                                        <w:tcW w:w="10555" w:type="dxa"/>
                                        <w:shd w:val="clear" w:color="auto" w:fill="auto"/>
                                      </w:tcPr>
                                      <w:p w14:paraId="70B9CB3C" w14:textId="77777777" w:rsidR="002A4137" w:rsidRPr="00DF4090" w:rsidRDefault="002A4137" w:rsidP="001F5101">
                                        <w:pPr>
                                          <w:spacing w:line="276" w:lineRule="auto"/>
                                          <w:rPr>
                                            <w:sz w:val="22"/>
                                            <w:szCs w:val="22"/>
                                          </w:rPr>
                                        </w:pPr>
                                        <w:r>
                                          <w:rPr>
                                            <w:b w:val="0"/>
                                          </w:rPr>
                                          <w:t xml:space="preserve">. </w:t>
                                        </w:r>
                                        <w:r>
                                          <w:rPr>
                                            <w:sz w:val="22"/>
                                            <w:szCs w:val="22"/>
                                          </w:rPr>
                                          <w:t xml:space="preserve">1. </w:t>
                                        </w:r>
                                        <w:r>
                                          <w:rPr>
                                            <w:sz w:val="22"/>
                                            <w:szCs w:val="22"/>
                                            <w:u w:val="single"/>
                                          </w:rPr>
                                          <w:t>Sự truyền ánh sáng vào môi trường chiết quang kém hơn (n</w:t>
                                        </w:r>
                                        <w:r w:rsidRPr="008A7F4B">
                                          <w:rPr>
                                            <w:sz w:val="22"/>
                                            <w:szCs w:val="22"/>
                                            <w:u w:val="single"/>
                                            <w:vertAlign w:val="subscript"/>
                                          </w:rPr>
                                          <w:t xml:space="preserve">1 </w:t>
                                        </w:r>
                                        <w:r w:rsidRPr="008A7F4B">
                                          <w:rPr>
                                            <w:sz w:val="22"/>
                                            <w:szCs w:val="22"/>
                                            <w:u w:val="single"/>
                                          </w:rPr>
                                          <w:t>&gt; n</w:t>
                                        </w:r>
                                        <w:r w:rsidRPr="008A7F4B">
                                          <w:rPr>
                                            <w:sz w:val="22"/>
                                            <w:szCs w:val="22"/>
                                            <w:u w:val="single"/>
                                            <w:vertAlign w:val="subscript"/>
                                          </w:rPr>
                                          <w:t xml:space="preserve">2 </w:t>
                                        </w:r>
                                        <w:r w:rsidRPr="008A7F4B">
                                          <w:rPr>
                                            <w:sz w:val="22"/>
                                            <w:szCs w:val="22"/>
                                            <w:u w:val="single"/>
                                          </w:rPr>
                                          <w:t>)</w:t>
                                        </w:r>
                                        <w:r>
                                          <w:rPr>
                                            <w:sz w:val="22"/>
                                            <w:szCs w:val="22"/>
                                          </w:rPr>
                                          <w:t xml:space="preserve">. </w:t>
                                        </w:r>
                                      </w:p>
                                    </w:tc>
                                  </w:tr>
                                  <w:tr w:rsidR="002A4137" w:rsidRPr="00FF1495" w14:paraId="2D40E45F" w14:textId="77777777" w:rsidTr="00916169">
                                    <w:tc>
                                      <w:tcPr>
                                        <w:tcW w:w="10555" w:type="dxa"/>
                                        <w:shd w:val="clear" w:color="auto" w:fill="auto"/>
                                      </w:tcPr>
                                      <w:p w14:paraId="57387DD9" w14:textId="77777777" w:rsidR="002A4137" w:rsidRPr="00DF4090" w:rsidRDefault="002A4137" w:rsidP="001F5101">
                                        <w:pPr>
                                          <w:spacing w:line="276" w:lineRule="auto"/>
                                          <w:rPr>
                                            <w:sz w:val="22"/>
                                            <w:szCs w:val="22"/>
                                          </w:rPr>
                                        </w:pPr>
                                        <w:r>
                                          <w:rPr>
                                            <w:b w:val="0"/>
                                          </w:rPr>
                                          <w:t>.</w:t>
                                        </w:r>
                                      </w:p>
                                    </w:tc>
                                  </w:tr>
                                  <w:tr w:rsidR="002A4137" w:rsidRPr="00FF1495" w14:paraId="01C7BB0C" w14:textId="77777777" w:rsidTr="00916169">
                                    <w:tc>
                                      <w:tcPr>
                                        <w:tcW w:w="10555" w:type="dxa"/>
                                        <w:shd w:val="clear" w:color="auto" w:fill="auto"/>
                                      </w:tcPr>
                                      <w:p w14:paraId="2D85D1A0" w14:textId="77777777" w:rsidR="002A4137" w:rsidRDefault="002A4137" w:rsidP="001F5101">
                                        <w:pPr>
                                          <w:spacing w:line="276" w:lineRule="auto"/>
                                          <w:rPr>
                                            <w:b w:val="0"/>
                                          </w:rPr>
                                        </w:pPr>
                                      </w:p>
                                    </w:tc>
                                  </w:tr>
                                  <w:tr w:rsidR="002A4137" w:rsidRPr="00FF1495" w14:paraId="78AFBC72" w14:textId="77777777" w:rsidTr="00916169">
                                    <w:tc>
                                      <w:tcPr>
                                        <w:tcW w:w="10555" w:type="dxa"/>
                                        <w:shd w:val="clear" w:color="auto" w:fill="auto"/>
                                      </w:tcPr>
                                      <w:p w14:paraId="665F7F9E" w14:textId="77777777" w:rsidR="002A4137" w:rsidRPr="006F0F88" w:rsidRDefault="002A4137" w:rsidP="001F5101">
                                        <w:pPr>
                                          <w:spacing w:line="276" w:lineRule="auto"/>
                                          <w:rPr>
                                            <w:sz w:val="22"/>
                                            <w:szCs w:val="22"/>
                                            <w:u w:val="single"/>
                                          </w:rPr>
                                        </w:pPr>
                                        <w:r>
                                          <w:rPr>
                                            <w:b w:val="0"/>
                                          </w:rPr>
                                          <w:t xml:space="preserve">. </w:t>
                                        </w:r>
                                        <w:r>
                                          <w:rPr>
                                            <w:sz w:val="22"/>
                                            <w:szCs w:val="22"/>
                                          </w:rPr>
                                          <w:t xml:space="preserve">2. </w:t>
                                        </w:r>
                                        <w:r>
                                          <w:rPr>
                                            <w:sz w:val="22"/>
                                            <w:szCs w:val="22"/>
                                            <w:u w:val="single"/>
                                          </w:rPr>
                                          <w:t xml:space="preserve">Hiện tượng phản xạ toàn phần. </w:t>
                                        </w:r>
                                      </w:p>
                                    </w:tc>
                                  </w:tr>
                                  <w:tr w:rsidR="002A4137" w:rsidRPr="00FF1495" w14:paraId="2D3C3B7F" w14:textId="77777777" w:rsidTr="00916169">
                                    <w:tc>
                                      <w:tcPr>
                                        <w:tcW w:w="10555" w:type="dxa"/>
                                        <w:shd w:val="clear" w:color="auto" w:fill="auto"/>
                                      </w:tcPr>
                                      <w:p w14:paraId="08DD4F6A" w14:textId="77777777" w:rsidR="002A4137" w:rsidRPr="00DD3BC5" w:rsidRDefault="002A4137" w:rsidP="001F5101">
                                        <w:pPr>
                                          <w:spacing w:line="276" w:lineRule="auto"/>
                                          <w:rPr>
                                            <w:b w:val="0"/>
                                            <w:sz w:val="22"/>
                                            <w:szCs w:val="22"/>
                                          </w:rPr>
                                        </w:pPr>
                                        <w:r>
                                          <w:rPr>
                                            <w:b w:val="0"/>
                                          </w:rPr>
                                          <w:t xml:space="preserve">. </w:t>
                                        </w:r>
                                        <w:r>
                                          <w:rPr>
                                            <w:sz w:val="22"/>
                                            <w:szCs w:val="22"/>
                                          </w:rPr>
                                          <w:t xml:space="preserve">* </w:t>
                                        </w:r>
                                        <w:r w:rsidRPr="00A335A6">
                                          <w:rPr>
                                            <w:i/>
                                            <w:sz w:val="22"/>
                                            <w:szCs w:val="22"/>
                                          </w:rPr>
                                          <w:t>Định nghĩa:</w:t>
                                        </w:r>
                                        <w:r w:rsidRPr="00A335A6">
                                          <w:rPr>
                                            <w:b w:val="0"/>
                                            <w:i/>
                                            <w:sz w:val="22"/>
                                            <w:szCs w:val="22"/>
                                          </w:rPr>
                                          <w:t xml:space="preserve"> </w:t>
                                        </w:r>
                                      </w:p>
                                    </w:tc>
                                  </w:tr>
                                  <w:tr w:rsidR="002A4137" w:rsidRPr="00FF1495" w14:paraId="328D726A" w14:textId="77777777" w:rsidTr="00916169">
                                    <w:tc>
                                      <w:tcPr>
                                        <w:tcW w:w="10555" w:type="dxa"/>
                                        <w:shd w:val="clear" w:color="auto" w:fill="auto"/>
                                      </w:tcPr>
                                      <w:p w14:paraId="7AC3547E" w14:textId="77777777" w:rsidR="002A4137" w:rsidRDefault="002A4137" w:rsidP="001F5101">
                                        <w:pPr>
                                          <w:spacing w:line="276" w:lineRule="auto"/>
                                          <w:rPr>
                                            <w:b w:val="0"/>
                                          </w:rPr>
                                        </w:pPr>
                                      </w:p>
                                    </w:tc>
                                  </w:tr>
                                  <w:tr w:rsidR="002A4137" w:rsidRPr="00FF1495" w14:paraId="6454B9E2" w14:textId="77777777" w:rsidTr="00916169">
                                    <w:tc>
                                      <w:tcPr>
                                        <w:tcW w:w="10555" w:type="dxa"/>
                                        <w:shd w:val="clear" w:color="auto" w:fill="auto"/>
                                      </w:tcPr>
                                      <w:p w14:paraId="776B2419" w14:textId="77777777" w:rsidR="002A4137" w:rsidRDefault="002A4137" w:rsidP="001F5101">
                                        <w:pPr>
                                          <w:spacing w:line="276" w:lineRule="auto"/>
                                          <w:rPr>
                                            <w:b w:val="0"/>
                                          </w:rPr>
                                        </w:pPr>
                                      </w:p>
                                    </w:tc>
                                  </w:tr>
                                  <w:tr w:rsidR="002A4137" w:rsidRPr="00FF1495" w14:paraId="45A41D41" w14:textId="77777777" w:rsidTr="00916169">
                                    <w:tc>
                                      <w:tcPr>
                                        <w:tcW w:w="10555" w:type="dxa"/>
                                        <w:shd w:val="clear" w:color="auto" w:fill="auto"/>
                                      </w:tcPr>
                                      <w:p w14:paraId="216BF509" w14:textId="77777777" w:rsidR="002A4137" w:rsidRDefault="002A4137" w:rsidP="001F5101">
                                        <w:pPr>
                                          <w:spacing w:line="276" w:lineRule="auto"/>
                                          <w:rPr>
                                            <w:b w:val="0"/>
                                          </w:rPr>
                                        </w:pPr>
                                      </w:p>
                                    </w:tc>
                                  </w:tr>
                                  <w:tr w:rsidR="002A4137" w:rsidRPr="00FF1495" w14:paraId="4939FA35" w14:textId="77777777" w:rsidTr="00916169">
                                    <w:tc>
                                      <w:tcPr>
                                        <w:tcW w:w="10555" w:type="dxa"/>
                                        <w:shd w:val="clear" w:color="auto" w:fill="auto"/>
                                      </w:tcPr>
                                      <w:p w14:paraId="44032F4A" w14:textId="77777777" w:rsidR="002A4137" w:rsidRPr="00D62309" w:rsidRDefault="002A4137" w:rsidP="001F5101">
                                        <w:pPr>
                                          <w:spacing w:line="276" w:lineRule="auto"/>
                                          <w:rPr>
                                            <w:b w:val="0"/>
                                            <w:sz w:val="22"/>
                                            <w:szCs w:val="22"/>
                                          </w:rPr>
                                        </w:pPr>
                                        <w:r>
                                          <w:rPr>
                                            <w:b w:val="0"/>
                                          </w:rPr>
                                          <w:t xml:space="preserve">. </w:t>
                                        </w:r>
                                        <w:r>
                                          <w:rPr>
                                            <w:sz w:val="22"/>
                                            <w:szCs w:val="22"/>
                                          </w:rPr>
                                          <w:t xml:space="preserve"># Chú ý : </w:t>
                                        </w:r>
                                        <w:r>
                                          <w:rPr>
                                            <w:b w:val="0"/>
                                            <w:sz w:val="22"/>
                                            <w:szCs w:val="22"/>
                                          </w:rPr>
                                          <w:t xml:space="preserve">  +</w:t>
                                        </w:r>
                                      </w:p>
                                    </w:tc>
                                  </w:tr>
                                  <w:tr w:rsidR="002A4137" w:rsidRPr="00FF1495" w14:paraId="58398603" w14:textId="77777777" w:rsidTr="00916169">
                                    <w:tc>
                                      <w:tcPr>
                                        <w:tcW w:w="10555" w:type="dxa"/>
                                        <w:shd w:val="clear" w:color="auto" w:fill="auto"/>
                                      </w:tcPr>
                                      <w:p w14:paraId="5040924D" w14:textId="77777777" w:rsidR="002A4137" w:rsidRPr="00D62309" w:rsidRDefault="002A4137" w:rsidP="001F5101">
                                        <w:pPr>
                                          <w:spacing w:line="276" w:lineRule="auto"/>
                                          <w:rPr>
                                            <w:b w:val="0"/>
                                            <w:sz w:val="22"/>
                                            <w:szCs w:val="22"/>
                                          </w:rPr>
                                        </w:pPr>
                                        <w:r>
                                          <w:rPr>
                                            <w:b w:val="0"/>
                                          </w:rPr>
                                          <w:t>.</w:t>
                                        </w:r>
                                        <w:r>
                                          <w:rPr>
                                            <w:b w:val="0"/>
                                            <w:sz w:val="22"/>
                                            <w:szCs w:val="22"/>
                                          </w:rPr>
                                          <w:t xml:space="preserve">                    +</w:t>
                                        </w:r>
                                      </w:p>
                                    </w:tc>
                                  </w:tr>
                                  <w:tr w:rsidR="002A4137" w:rsidRPr="00FF1495" w14:paraId="2205EFDF" w14:textId="77777777" w:rsidTr="00916169">
                                    <w:tc>
                                      <w:tcPr>
                                        <w:tcW w:w="10555" w:type="dxa"/>
                                        <w:shd w:val="clear" w:color="auto" w:fill="auto"/>
                                      </w:tcPr>
                                      <w:p w14:paraId="31D70C77" w14:textId="77777777" w:rsidR="002A4137" w:rsidRDefault="002A4137" w:rsidP="001F5101">
                                        <w:pPr>
                                          <w:spacing w:line="276" w:lineRule="auto"/>
                                          <w:rPr>
                                            <w:b w:val="0"/>
                                          </w:rPr>
                                        </w:pPr>
                                      </w:p>
                                    </w:tc>
                                  </w:tr>
                                  <w:tr w:rsidR="002A4137" w:rsidRPr="00FF1495" w14:paraId="415561B2" w14:textId="77777777" w:rsidTr="00916169">
                                    <w:tc>
                                      <w:tcPr>
                                        <w:tcW w:w="10555" w:type="dxa"/>
                                        <w:shd w:val="clear" w:color="auto" w:fill="auto"/>
                                      </w:tcPr>
                                      <w:p w14:paraId="58D01228" w14:textId="77777777" w:rsidR="002A4137" w:rsidRPr="00A335A6" w:rsidRDefault="002A4137" w:rsidP="001F5101">
                                        <w:pPr>
                                          <w:spacing w:line="276" w:lineRule="auto"/>
                                          <w:rPr>
                                            <w:sz w:val="22"/>
                                            <w:szCs w:val="22"/>
                                          </w:rPr>
                                        </w:pPr>
                                        <w:r>
                                          <w:rPr>
                                            <w:b w:val="0"/>
                                          </w:rPr>
                                          <w:t xml:space="preserve">. </w:t>
                                        </w:r>
                                        <w:r>
                                          <w:rPr>
                                            <w:sz w:val="22"/>
                                            <w:szCs w:val="22"/>
                                          </w:rPr>
                                          <w:t xml:space="preserve">* </w:t>
                                        </w:r>
                                        <w:r w:rsidRPr="00A335A6">
                                          <w:rPr>
                                            <w:i/>
                                            <w:sz w:val="22"/>
                                            <w:szCs w:val="22"/>
                                          </w:rPr>
                                          <w:t>Điều kiện để có phản xạ toàn phần:</w:t>
                                        </w:r>
                                      </w:p>
                                    </w:tc>
                                  </w:tr>
                                  <w:tr w:rsidR="002A4137" w:rsidRPr="00FF1495" w14:paraId="0AE63374" w14:textId="77777777" w:rsidTr="00916169">
                                    <w:tc>
                                      <w:tcPr>
                                        <w:tcW w:w="10555" w:type="dxa"/>
                                        <w:shd w:val="clear" w:color="auto" w:fill="auto"/>
                                      </w:tcPr>
                                      <w:p w14:paraId="0391C95A" w14:textId="77777777" w:rsidR="002A4137" w:rsidRDefault="002A4137" w:rsidP="001F5101">
                                        <w:pPr>
                                          <w:spacing w:line="276" w:lineRule="auto"/>
                                          <w:rPr>
                                            <w:b w:val="0"/>
                                          </w:rPr>
                                        </w:pPr>
                                      </w:p>
                                    </w:tc>
                                  </w:tr>
                                  <w:tr w:rsidR="002A4137" w:rsidRPr="00FF1495" w14:paraId="795644EF" w14:textId="77777777" w:rsidTr="00916169">
                                    <w:tc>
                                      <w:tcPr>
                                        <w:tcW w:w="10555" w:type="dxa"/>
                                        <w:shd w:val="clear" w:color="auto" w:fill="auto"/>
                                      </w:tcPr>
                                      <w:p w14:paraId="3C508DA2" w14:textId="77777777" w:rsidR="002A4137" w:rsidRDefault="002A4137" w:rsidP="001F5101">
                                        <w:pPr>
                                          <w:spacing w:line="276" w:lineRule="auto"/>
                                          <w:rPr>
                                            <w:b w:val="0"/>
                                          </w:rPr>
                                        </w:pPr>
                                      </w:p>
                                    </w:tc>
                                  </w:tr>
                                  <w:tr w:rsidR="002A4137" w:rsidRPr="00FF1495" w14:paraId="68B71235" w14:textId="77777777" w:rsidTr="00916169">
                                    <w:tc>
                                      <w:tcPr>
                                        <w:tcW w:w="10555" w:type="dxa"/>
                                        <w:shd w:val="clear" w:color="auto" w:fill="auto"/>
                                      </w:tcPr>
                                      <w:p w14:paraId="7D9F70CB" w14:textId="77777777" w:rsidR="002A4137" w:rsidRDefault="002A4137" w:rsidP="001F5101">
                                        <w:pPr>
                                          <w:spacing w:line="276" w:lineRule="auto"/>
                                          <w:rPr>
                                            <w:b w:val="0"/>
                                          </w:rPr>
                                        </w:pPr>
                                      </w:p>
                                    </w:tc>
                                  </w:tr>
                                  <w:tr w:rsidR="002A4137" w:rsidRPr="00FF1495" w14:paraId="56C9FFC0" w14:textId="77777777" w:rsidTr="00916169">
                                    <w:tc>
                                      <w:tcPr>
                                        <w:tcW w:w="10555" w:type="dxa"/>
                                        <w:shd w:val="clear" w:color="auto" w:fill="auto"/>
                                      </w:tcPr>
                                      <w:p w14:paraId="52425BD6" w14:textId="77777777" w:rsidR="002A4137" w:rsidRDefault="002A4137" w:rsidP="001F5101">
                                        <w:pPr>
                                          <w:spacing w:line="276" w:lineRule="auto"/>
                                          <w:rPr>
                                            <w:b w:val="0"/>
                                          </w:rPr>
                                        </w:pPr>
                                      </w:p>
                                    </w:tc>
                                  </w:tr>
                                  <w:tr w:rsidR="002A4137" w:rsidRPr="00FF1495" w14:paraId="2F8FD752" w14:textId="77777777" w:rsidTr="00916169">
                                    <w:tc>
                                      <w:tcPr>
                                        <w:tcW w:w="10555" w:type="dxa"/>
                                        <w:shd w:val="clear" w:color="auto" w:fill="auto"/>
                                      </w:tcPr>
                                      <w:p w14:paraId="1E654EE1" w14:textId="77777777" w:rsidR="002A4137" w:rsidRDefault="002A4137" w:rsidP="001F5101">
                                        <w:pPr>
                                          <w:spacing w:line="276" w:lineRule="auto"/>
                                          <w:rPr>
                                            <w:b w:val="0"/>
                                          </w:rPr>
                                        </w:pPr>
                                      </w:p>
                                    </w:tc>
                                  </w:tr>
                                  <w:tr w:rsidR="002A4137" w:rsidRPr="00FF1495" w14:paraId="1D85E1CE" w14:textId="77777777" w:rsidTr="00916169">
                                    <w:tc>
                                      <w:tcPr>
                                        <w:tcW w:w="10555" w:type="dxa"/>
                                        <w:shd w:val="clear" w:color="auto" w:fill="auto"/>
                                      </w:tcPr>
                                      <w:p w14:paraId="3C442680" w14:textId="77777777" w:rsidR="002A4137" w:rsidRDefault="002A4137" w:rsidP="001F5101">
                                        <w:pPr>
                                          <w:spacing w:line="276" w:lineRule="auto"/>
                                          <w:rPr>
                                            <w:b w:val="0"/>
                                          </w:rPr>
                                        </w:pPr>
                                      </w:p>
                                    </w:tc>
                                  </w:tr>
                                  <w:tr w:rsidR="002A4137" w:rsidRPr="00FF1495" w14:paraId="59265B74" w14:textId="77777777" w:rsidTr="00916169">
                                    <w:tc>
                                      <w:tcPr>
                                        <w:tcW w:w="10555" w:type="dxa"/>
                                        <w:shd w:val="clear" w:color="auto" w:fill="auto"/>
                                      </w:tcPr>
                                      <w:p w14:paraId="3434657E" w14:textId="77777777" w:rsidR="002A4137" w:rsidRPr="005914ED" w:rsidRDefault="002A4137" w:rsidP="001F5101">
                                        <w:pPr>
                                          <w:spacing w:line="276" w:lineRule="auto"/>
                                          <w:rPr>
                                            <w:b w:val="0"/>
                                            <w:sz w:val="22"/>
                                            <w:szCs w:val="22"/>
                                            <w:u w:val="single"/>
                                          </w:rPr>
                                        </w:pPr>
                                        <w:r>
                                          <w:rPr>
                                            <w:b w:val="0"/>
                                          </w:rPr>
                                          <w:t xml:space="preserve">. </w:t>
                                        </w:r>
                                        <w:r w:rsidRPr="005914ED">
                                          <w:rPr>
                                            <w:sz w:val="22"/>
                                            <w:szCs w:val="22"/>
                                          </w:rPr>
                                          <w:t xml:space="preserve">3. </w:t>
                                        </w:r>
                                        <w:r>
                                          <w:rPr>
                                            <w:sz w:val="22"/>
                                            <w:szCs w:val="22"/>
                                            <w:u w:val="single"/>
                                          </w:rPr>
                                          <w:t>Ứng dụng của hiện tượng phản xạ toàn phần.</w:t>
                                        </w:r>
                                      </w:p>
                                    </w:tc>
                                  </w:tr>
                                  <w:tr w:rsidR="002A4137" w:rsidRPr="00FF1495" w14:paraId="2856042F" w14:textId="77777777" w:rsidTr="00916169">
                                    <w:tc>
                                      <w:tcPr>
                                        <w:tcW w:w="10555" w:type="dxa"/>
                                        <w:shd w:val="clear" w:color="auto" w:fill="auto"/>
                                      </w:tcPr>
                                      <w:p w14:paraId="2F8F5253" w14:textId="77777777" w:rsidR="002A4137" w:rsidRDefault="002A4137" w:rsidP="001F5101">
                                        <w:pPr>
                                          <w:spacing w:line="276" w:lineRule="auto"/>
                                          <w:rPr>
                                            <w:b w:val="0"/>
                                          </w:rPr>
                                        </w:pPr>
                                      </w:p>
                                    </w:tc>
                                  </w:tr>
                                  <w:tr w:rsidR="002A4137" w:rsidRPr="00FF1495" w14:paraId="0AA57E61" w14:textId="77777777" w:rsidTr="00916169">
                                    <w:tc>
                                      <w:tcPr>
                                        <w:tcW w:w="10555" w:type="dxa"/>
                                        <w:shd w:val="clear" w:color="auto" w:fill="auto"/>
                                      </w:tcPr>
                                      <w:p w14:paraId="06EB443D" w14:textId="77777777" w:rsidR="002A4137" w:rsidRDefault="002A4137" w:rsidP="001F5101">
                                        <w:pPr>
                                          <w:spacing w:line="276" w:lineRule="auto"/>
                                          <w:rPr>
                                            <w:b w:val="0"/>
                                          </w:rPr>
                                        </w:pPr>
                                      </w:p>
                                    </w:tc>
                                  </w:tr>
                                  <w:tr w:rsidR="002A4137" w:rsidRPr="00FF1495" w14:paraId="08D45036" w14:textId="77777777" w:rsidTr="00916169">
                                    <w:tc>
                                      <w:tcPr>
                                        <w:tcW w:w="10555" w:type="dxa"/>
                                        <w:shd w:val="clear" w:color="auto" w:fill="auto"/>
                                      </w:tcPr>
                                      <w:p w14:paraId="09EDF4C8" w14:textId="77777777" w:rsidR="002A4137" w:rsidRDefault="002A4137" w:rsidP="001F5101">
                                        <w:pPr>
                                          <w:spacing w:line="276" w:lineRule="auto"/>
                                          <w:rPr>
                                            <w:b w:val="0"/>
                                          </w:rPr>
                                        </w:pPr>
                                      </w:p>
                                    </w:tc>
                                  </w:tr>
                                  <w:tr w:rsidR="002A4137" w:rsidRPr="00FF1495" w14:paraId="6554FB75" w14:textId="77777777" w:rsidTr="00916169">
                                    <w:tc>
                                      <w:tcPr>
                                        <w:tcW w:w="10555" w:type="dxa"/>
                                        <w:shd w:val="clear" w:color="auto" w:fill="auto"/>
                                      </w:tcPr>
                                      <w:p w14:paraId="5415D9E5" w14:textId="77777777" w:rsidR="002A4137" w:rsidRDefault="002A4137" w:rsidP="001F5101">
                                        <w:pPr>
                                          <w:spacing w:line="276" w:lineRule="auto"/>
                                          <w:rPr>
                                            <w:b w:val="0"/>
                                          </w:rPr>
                                        </w:pPr>
                                      </w:p>
                                    </w:tc>
                                  </w:tr>
                                  <w:tr w:rsidR="002A4137" w:rsidRPr="00FF1495" w14:paraId="0DC83FD4" w14:textId="77777777" w:rsidTr="00916169">
                                    <w:tc>
                                      <w:tcPr>
                                        <w:tcW w:w="10555" w:type="dxa"/>
                                        <w:shd w:val="clear" w:color="auto" w:fill="auto"/>
                                      </w:tcPr>
                                      <w:p w14:paraId="083FAC78" w14:textId="77777777" w:rsidR="002A4137" w:rsidRDefault="002A4137" w:rsidP="001F5101">
                                        <w:pPr>
                                          <w:spacing w:line="276" w:lineRule="auto"/>
                                          <w:rPr>
                                            <w:b w:val="0"/>
                                          </w:rPr>
                                        </w:pPr>
                                      </w:p>
                                    </w:tc>
                                  </w:tr>
                                  <w:tr w:rsidR="002A4137" w:rsidRPr="00FF1495" w14:paraId="3E693BB9" w14:textId="77777777" w:rsidTr="00916169">
                                    <w:tc>
                                      <w:tcPr>
                                        <w:tcW w:w="10555" w:type="dxa"/>
                                        <w:shd w:val="clear" w:color="auto" w:fill="auto"/>
                                      </w:tcPr>
                                      <w:p w14:paraId="56455F63" w14:textId="77777777" w:rsidR="002A4137" w:rsidRDefault="002A4137" w:rsidP="001F5101">
                                        <w:pPr>
                                          <w:spacing w:line="276" w:lineRule="auto"/>
                                          <w:rPr>
                                            <w:b w:val="0"/>
                                          </w:rPr>
                                        </w:pPr>
                                      </w:p>
                                    </w:tc>
                                  </w:tr>
                                  <w:tr w:rsidR="002A4137" w:rsidRPr="00FF1495" w14:paraId="315CBF9B" w14:textId="77777777" w:rsidTr="00916169">
                                    <w:tc>
                                      <w:tcPr>
                                        <w:tcW w:w="10555" w:type="dxa"/>
                                        <w:shd w:val="clear" w:color="auto" w:fill="auto"/>
                                      </w:tcPr>
                                      <w:p w14:paraId="6624EB1E" w14:textId="77777777" w:rsidR="002A4137" w:rsidRDefault="002A4137" w:rsidP="001F5101">
                                        <w:pPr>
                                          <w:spacing w:line="276" w:lineRule="auto"/>
                                          <w:rPr>
                                            <w:b w:val="0"/>
                                          </w:rPr>
                                        </w:pPr>
                                      </w:p>
                                    </w:tc>
                                  </w:tr>
                                  <w:tr w:rsidR="002A4137" w:rsidRPr="00FF1495" w14:paraId="0D2BC7CB" w14:textId="77777777" w:rsidTr="00916169">
                                    <w:tc>
                                      <w:tcPr>
                                        <w:tcW w:w="10555" w:type="dxa"/>
                                        <w:shd w:val="clear" w:color="auto" w:fill="auto"/>
                                      </w:tcPr>
                                      <w:p w14:paraId="4E2F71C1" w14:textId="77777777" w:rsidR="002A4137" w:rsidRDefault="002A4137" w:rsidP="001F5101">
                                        <w:pPr>
                                          <w:spacing w:line="276" w:lineRule="auto"/>
                                          <w:rPr>
                                            <w:b w:val="0"/>
                                          </w:rPr>
                                        </w:pPr>
                                      </w:p>
                                    </w:tc>
                                  </w:tr>
                                  <w:tr w:rsidR="002A4137" w:rsidRPr="00FF1495" w14:paraId="010BB0BF" w14:textId="77777777" w:rsidTr="00916169">
                                    <w:tc>
                                      <w:tcPr>
                                        <w:tcW w:w="10555" w:type="dxa"/>
                                        <w:shd w:val="clear" w:color="auto" w:fill="auto"/>
                                      </w:tcPr>
                                      <w:p w14:paraId="639C5F95" w14:textId="77777777" w:rsidR="002A4137" w:rsidRDefault="002A4137" w:rsidP="001F5101">
                                        <w:pPr>
                                          <w:spacing w:line="276" w:lineRule="auto"/>
                                          <w:rPr>
                                            <w:b w:val="0"/>
                                          </w:rPr>
                                        </w:pPr>
                                      </w:p>
                                    </w:tc>
                                  </w:tr>
                                  <w:tr w:rsidR="002A4137" w:rsidRPr="00FF1495" w14:paraId="5FDE59EC" w14:textId="77777777" w:rsidTr="00916169">
                                    <w:tc>
                                      <w:tcPr>
                                        <w:tcW w:w="10555" w:type="dxa"/>
                                        <w:shd w:val="clear" w:color="auto" w:fill="auto"/>
                                      </w:tcPr>
                                      <w:p w14:paraId="38884C28" w14:textId="77777777" w:rsidR="002A4137" w:rsidRDefault="002A4137" w:rsidP="001F5101">
                                        <w:pPr>
                                          <w:spacing w:line="276" w:lineRule="auto"/>
                                          <w:rPr>
                                            <w:b w:val="0"/>
                                          </w:rPr>
                                        </w:pPr>
                                      </w:p>
                                    </w:tc>
                                  </w:tr>
                                </w:tbl>
                                <w:p w14:paraId="4ED813FF" w14:textId="77777777" w:rsidR="002A4137" w:rsidRPr="009E4711" w:rsidRDefault="002A4137" w:rsidP="001F5101">
                                  <w:pPr>
                                    <w:spacing w:line="276" w:lineRule="auto"/>
                                    <w:rPr>
                                      <w:b w:val="0"/>
                                      <w:bCs w:val="0"/>
                                    </w:rPr>
                                  </w:pPr>
                                </w:p>
                              </w:tc>
                            </w:tr>
                            <w:tr w:rsidR="002A4137" w:rsidRPr="00B31086" w14:paraId="62B943C8" w14:textId="77777777" w:rsidTr="0079185E">
                              <w:tc>
                                <w:tcPr>
                                  <w:tcW w:w="5062" w:type="dxa"/>
                                  <w:shd w:val="clear" w:color="auto" w:fill="auto"/>
                                </w:tcPr>
                                <w:p w14:paraId="2A1BE79E" w14:textId="77777777" w:rsidR="002A4137" w:rsidRPr="009E4711" w:rsidRDefault="002A4137" w:rsidP="001F5101">
                                  <w:pPr>
                                    <w:spacing w:line="276" w:lineRule="auto"/>
                                    <w:rPr>
                                      <w:b w:val="0"/>
                                      <w:bCs w:val="0"/>
                                    </w:rPr>
                                  </w:pPr>
                                </w:p>
                              </w:tc>
                              <w:tc>
                                <w:tcPr>
                                  <w:tcW w:w="5318" w:type="dxa"/>
                                </w:tcPr>
                                <w:p w14:paraId="0B915D69" w14:textId="77777777" w:rsidR="002A4137" w:rsidRPr="009E4711" w:rsidRDefault="002A4137" w:rsidP="001F5101">
                                  <w:pPr>
                                    <w:spacing w:line="276" w:lineRule="auto"/>
                                    <w:rPr>
                                      <w:b w:val="0"/>
                                      <w:bCs w:val="0"/>
                                    </w:rPr>
                                  </w:pPr>
                                </w:p>
                              </w:tc>
                            </w:tr>
                            <w:tr w:rsidR="002A4137" w:rsidRPr="00B31086" w14:paraId="027F3D12" w14:textId="77777777" w:rsidTr="0079185E">
                              <w:tc>
                                <w:tcPr>
                                  <w:tcW w:w="5062" w:type="dxa"/>
                                  <w:shd w:val="clear" w:color="auto" w:fill="auto"/>
                                </w:tcPr>
                                <w:p w14:paraId="786A4A29" w14:textId="77777777" w:rsidR="002A4137" w:rsidRPr="009E4711" w:rsidRDefault="002A4137" w:rsidP="001F5101">
                                  <w:pPr>
                                    <w:spacing w:line="276" w:lineRule="auto"/>
                                    <w:rPr>
                                      <w:b w:val="0"/>
                                      <w:bCs w:val="0"/>
                                    </w:rPr>
                                  </w:pPr>
                                </w:p>
                              </w:tc>
                              <w:tc>
                                <w:tcPr>
                                  <w:tcW w:w="5318" w:type="dxa"/>
                                </w:tcPr>
                                <w:p w14:paraId="20AC066D" w14:textId="77777777" w:rsidR="002A4137" w:rsidRPr="009E4711" w:rsidRDefault="002A4137" w:rsidP="001F5101">
                                  <w:pPr>
                                    <w:spacing w:line="276" w:lineRule="auto"/>
                                    <w:rPr>
                                      <w:b w:val="0"/>
                                      <w:bCs w:val="0"/>
                                    </w:rPr>
                                  </w:pPr>
                                </w:p>
                              </w:tc>
                            </w:tr>
                            <w:tr w:rsidR="002A4137" w:rsidRPr="00B31086" w14:paraId="16324E33" w14:textId="77777777" w:rsidTr="0079185E">
                              <w:tc>
                                <w:tcPr>
                                  <w:tcW w:w="5062" w:type="dxa"/>
                                  <w:shd w:val="clear" w:color="auto" w:fill="auto"/>
                                </w:tcPr>
                                <w:p w14:paraId="66569B3A" w14:textId="77777777" w:rsidR="002A4137" w:rsidRPr="009E4711" w:rsidRDefault="002A4137" w:rsidP="001F5101">
                                  <w:pPr>
                                    <w:spacing w:line="276" w:lineRule="auto"/>
                                    <w:rPr>
                                      <w:b w:val="0"/>
                                      <w:bCs w:val="0"/>
                                    </w:rPr>
                                  </w:pPr>
                                </w:p>
                              </w:tc>
                              <w:tc>
                                <w:tcPr>
                                  <w:tcW w:w="5318" w:type="dxa"/>
                                </w:tcPr>
                                <w:p w14:paraId="238DE90D" w14:textId="77777777" w:rsidR="002A4137" w:rsidRPr="009E4711" w:rsidRDefault="002A4137" w:rsidP="001F5101">
                                  <w:pPr>
                                    <w:spacing w:line="276" w:lineRule="auto"/>
                                    <w:rPr>
                                      <w:b w:val="0"/>
                                      <w:bCs w:val="0"/>
                                    </w:rPr>
                                  </w:pPr>
                                </w:p>
                              </w:tc>
                            </w:tr>
                            <w:tr w:rsidR="002A4137" w:rsidRPr="00B31086" w14:paraId="72DE13B4" w14:textId="77777777" w:rsidTr="0079185E">
                              <w:tc>
                                <w:tcPr>
                                  <w:tcW w:w="5062" w:type="dxa"/>
                                  <w:shd w:val="clear" w:color="auto" w:fill="auto"/>
                                </w:tcPr>
                                <w:p w14:paraId="22EEB007" w14:textId="77777777" w:rsidR="002A4137" w:rsidRPr="009E4711" w:rsidRDefault="002A4137" w:rsidP="001F5101">
                                  <w:pPr>
                                    <w:spacing w:line="276" w:lineRule="auto"/>
                                    <w:rPr>
                                      <w:b w:val="0"/>
                                      <w:bCs w:val="0"/>
                                    </w:rPr>
                                  </w:pPr>
                                </w:p>
                              </w:tc>
                              <w:tc>
                                <w:tcPr>
                                  <w:tcW w:w="5318" w:type="dxa"/>
                                </w:tcPr>
                                <w:p w14:paraId="39E3CA8B" w14:textId="77777777" w:rsidR="002A4137" w:rsidRPr="009E4711" w:rsidRDefault="002A4137" w:rsidP="001F5101">
                                  <w:pPr>
                                    <w:spacing w:line="276" w:lineRule="auto"/>
                                    <w:rPr>
                                      <w:b w:val="0"/>
                                      <w:bCs w:val="0"/>
                                    </w:rPr>
                                  </w:pPr>
                                </w:p>
                              </w:tc>
                            </w:tr>
                            <w:tr w:rsidR="002A4137" w:rsidRPr="00B31086" w14:paraId="2495B647" w14:textId="77777777" w:rsidTr="0079185E">
                              <w:tc>
                                <w:tcPr>
                                  <w:tcW w:w="5062" w:type="dxa"/>
                                  <w:shd w:val="clear" w:color="auto" w:fill="auto"/>
                                </w:tcPr>
                                <w:p w14:paraId="4CA6DF18" w14:textId="77777777" w:rsidR="002A4137" w:rsidRPr="009E4711" w:rsidRDefault="002A4137" w:rsidP="001F5101">
                                  <w:pPr>
                                    <w:spacing w:line="276" w:lineRule="auto"/>
                                    <w:rPr>
                                      <w:b w:val="0"/>
                                      <w:bCs w:val="0"/>
                                    </w:rPr>
                                  </w:pPr>
                                </w:p>
                              </w:tc>
                              <w:tc>
                                <w:tcPr>
                                  <w:tcW w:w="5318" w:type="dxa"/>
                                </w:tcPr>
                                <w:p w14:paraId="38C97B8E" w14:textId="77777777" w:rsidR="002A4137" w:rsidRPr="009E4711" w:rsidRDefault="002A4137" w:rsidP="001F5101">
                                  <w:pPr>
                                    <w:spacing w:line="276" w:lineRule="auto"/>
                                    <w:rPr>
                                      <w:b w:val="0"/>
                                      <w:bCs w:val="0"/>
                                    </w:rPr>
                                  </w:pPr>
                                </w:p>
                              </w:tc>
                            </w:tr>
                            <w:tr w:rsidR="002A4137" w:rsidRPr="00B31086" w14:paraId="7EBD1EF6" w14:textId="77777777" w:rsidTr="0079185E">
                              <w:tc>
                                <w:tcPr>
                                  <w:tcW w:w="5062" w:type="dxa"/>
                                  <w:shd w:val="clear" w:color="auto" w:fill="auto"/>
                                </w:tcPr>
                                <w:p w14:paraId="1E7E8468" w14:textId="77777777" w:rsidR="002A4137" w:rsidRPr="009E4711" w:rsidRDefault="002A4137" w:rsidP="001F5101">
                                  <w:pPr>
                                    <w:spacing w:line="276" w:lineRule="auto"/>
                                    <w:rPr>
                                      <w:b w:val="0"/>
                                      <w:bCs w:val="0"/>
                                    </w:rPr>
                                  </w:pPr>
                                </w:p>
                              </w:tc>
                              <w:tc>
                                <w:tcPr>
                                  <w:tcW w:w="5318" w:type="dxa"/>
                                </w:tcPr>
                                <w:p w14:paraId="76AA4F9D" w14:textId="77777777" w:rsidR="002A4137" w:rsidRPr="009E4711" w:rsidRDefault="002A4137" w:rsidP="001F5101">
                                  <w:pPr>
                                    <w:spacing w:line="276" w:lineRule="auto"/>
                                    <w:rPr>
                                      <w:b w:val="0"/>
                                      <w:bCs w:val="0"/>
                                    </w:rPr>
                                  </w:pPr>
                                </w:p>
                              </w:tc>
                            </w:tr>
                            <w:tr w:rsidR="002A4137" w:rsidRPr="00B31086" w14:paraId="3F6D46BF" w14:textId="77777777" w:rsidTr="0079185E">
                              <w:tc>
                                <w:tcPr>
                                  <w:tcW w:w="5062" w:type="dxa"/>
                                  <w:shd w:val="clear" w:color="auto" w:fill="auto"/>
                                </w:tcPr>
                                <w:p w14:paraId="3859B6FB" w14:textId="77777777" w:rsidR="002A4137" w:rsidRPr="009E4711" w:rsidRDefault="002A4137" w:rsidP="001F5101">
                                  <w:pPr>
                                    <w:spacing w:line="276" w:lineRule="auto"/>
                                    <w:rPr>
                                      <w:b w:val="0"/>
                                      <w:bCs w:val="0"/>
                                    </w:rPr>
                                  </w:pPr>
                                </w:p>
                              </w:tc>
                              <w:tc>
                                <w:tcPr>
                                  <w:tcW w:w="5318" w:type="dxa"/>
                                </w:tcPr>
                                <w:p w14:paraId="64CD9F83" w14:textId="77777777" w:rsidR="002A4137" w:rsidRPr="009E4711" w:rsidRDefault="002A4137" w:rsidP="001F5101">
                                  <w:pPr>
                                    <w:spacing w:line="276" w:lineRule="auto"/>
                                    <w:rPr>
                                      <w:b w:val="0"/>
                                      <w:bCs w:val="0"/>
                                    </w:rPr>
                                  </w:pPr>
                                </w:p>
                              </w:tc>
                            </w:tr>
                            <w:tr w:rsidR="002A4137" w:rsidRPr="00B31086" w14:paraId="76D62A41" w14:textId="77777777" w:rsidTr="0079185E">
                              <w:tc>
                                <w:tcPr>
                                  <w:tcW w:w="5062" w:type="dxa"/>
                                  <w:shd w:val="clear" w:color="auto" w:fill="auto"/>
                                </w:tcPr>
                                <w:p w14:paraId="5E3FE547" w14:textId="77777777" w:rsidR="002A4137" w:rsidRPr="009E4711" w:rsidRDefault="002A4137" w:rsidP="001F5101">
                                  <w:pPr>
                                    <w:spacing w:line="276" w:lineRule="auto"/>
                                    <w:rPr>
                                      <w:b w:val="0"/>
                                      <w:bCs w:val="0"/>
                                    </w:rPr>
                                  </w:pPr>
                                </w:p>
                              </w:tc>
                              <w:tc>
                                <w:tcPr>
                                  <w:tcW w:w="5318" w:type="dxa"/>
                                </w:tcPr>
                                <w:p w14:paraId="544BB11B" w14:textId="77777777" w:rsidR="002A4137" w:rsidRPr="009E4711" w:rsidRDefault="002A4137" w:rsidP="001F5101">
                                  <w:pPr>
                                    <w:spacing w:line="276" w:lineRule="auto"/>
                                    <w:rPr>
                                      <w:b w:val="0"/>
                                      <w:bCs w:val="0"/>
                                    </w:rPr>
                                  </w:pPr>
                                </w:p>
                              </w:tc>
                            </w:tr>
                            <w:tr w:rsidR="002A4137" w:rsidRPr="00B31086" w14:paraId="156291E0" w14:textId="77777777" w:rsidTr="0079185E">
                              <w:tc>
                                <w:tcPr>
                                  <w:tcW w:w="5062" w:type="dxa"/>
                                  <w:shd w:val="clear" w:color="auto" w:fill="auto"/>
                                </w:tcPr>
                                <w:p w14:paraId="111FEA77" w14:textId="77777777" w:rsidR="002A4137" w:rsidRPr="009E4711" w:rsidRDefault="002A4137" w:rsidP="001F5101">
                                  <w:pPr>
                                    <w:spacing w:line="276" w:lineRule="auto"/>
                                    <w:rPr>
                                      <w:b w:val="0"/>
                                      <w:bCs w:val="0"/>
                                    </w:rPr>
                                  </w:pPr>
                                </w:p>
                              </w:tc>
                              <w:tc>
                                <w:tcPr>
                                  <w:tcW w:w="5318" w:type="dxa"/>
                                </w:tcPr>
                                <w:p w14:paraId="10728B9C" w14:textId="77777777" w:rsidR="002A4137" w:rsidRPr="009E4711" w:rsidRDefault="002A4137" w:rsidP="001F5101">
                                  <w:pPr>
                                    <w:spacing w:line="276" w:lineRule="auto"/>
                                    <w:rPr>
                                      <w:b w:val="0"/>
                                      <w:bCs w:val="0"/>
                                    </w:rPr>
                                  </w:pPr>
                                </w:p>
                              </w:tc>
                            </w:tr>
                            <w:tr w:rsidR="002A4137" w:rsidRPr="00B31086" w14:paraId="1C5077E6" w14:textId="77777777" w:rsidTr="0079185E">
                              <w:tc>
                                <w:tcPr>
                                  <w:tcW w:w="5062" w:type="dxa"/>
                                  <w:shd w:val="clear" w:color="auto" w:fill="auto"/>
                                </w:tcPr>
                                <w:p w14:paraId="01830CAE" w14:textId="77777777" w:rsidR="002A4137" w:rsidRPr="009E4711" w:rsidRDefault="002A4137" w:rsidP="001F5101">
                                  <w:pPr>
                                    <w:spacing w:line="276" w:lineRule="auto"/>
                                    <w:rPr>
                                      <w:b w:val="0"/>
                                      <w:bCs w:val="0"/>
                                    </w:rPr>
                                  </w:pPr>
                                </w:p>
                              </w:tc>
                              <w:tc>
                                <w:tcPr>
                                  <w:tcW w:w="5318" w:type="dxa"/>
                                </w:tcPr>
                                <w:p w14:paraId="1B8A1B92" w14:textId="77777777" w:rsidR="002A4137" w:rsidRPr="009E4711" w:rsidRDefault="002A4137" w:rsidP="001F5101">
                                  <w:pPr>
                                    <w:spacing w:line="276" w:lineRule="auto"/>
                                    <w:rPr>
                                      <w:b w:val="0"/>
                                      <w:bCs w:val="0"/>
                                    </w:rPr>
                                  </w:pPr>
                                </w:p>
                              </w:tc>
                            </w:tr>
                            <w:tr w:rsidR="002A4137" w:rsidRPr="00B31086" w14:paraId="07980297" w14:textId="77777777" w:rsidTr="0079185E">
                              <w:tc>
                                <w:tcPr>
                                  <w:tcW w:w="5062" w:type="dxa"/>
                                  <w:shd w:val="clear" w:color="auto" w:fill="auto"/>
                                </w:tcPr>
                                <w:p w14:paraId="561478F3" w14:textId="77777777" w:rsidR="002A4137" w:rsidRPr="009E4711" w:rsidRDefault="002A4137" w:rsidP="001F5101">
                                  <w:pPr>
                                    <w:spacing w:line="276" w:lineRule="auto"/>
                                    <w:rPr>
                                      <w:b w:val="0"/>
                                      <w:bCs w:val="0"/>
                                    </w:rPr>
                                  </w:pPr>
                                </w:p>
                              </w:tc>
                              <w:tc>
                                <w:tcPr>
                                  <w:tcW w:w="5318" w:type="dxa"/>
                                </w:tcPr>
                                <w:p w14:paraId="6A70E1EC" w14:textId="77777777" w:rsidR="002A4137" w:rsidRPr="009E4711" w:rsidRDefault="002A4137" w:rsidP="001F5101">
                                  <w:pPr>
                                    <w:spacing w:line="276" w:lineRule="auto"/>
                                    <w:rPr>
                                      <w:b w:val="0"/>
                                      <w:bCs w:val="0"/>
                                    </w:rPr>
                                  </w:pPr>
                                </w:p>
                              </w:tc>
                            </w:tr>
                            <w:tr w:rsidR="002A4137" w:rsidRPr="00B31086" w14:paraId="151F7064" w14:textId="77777777" w:rsidTr="0079185E">
                              <w:tc>
                                <w:tcPr>
                                  <w:tcW w:w="5062" w:type="dxa"/>
                                  <w:shd w:val="clear" w:color="auto" w:fill="auto"/>
                                </w:tcPr>
                                <w:p w14:paraId="6DA804E3" w14:textId="77777777" w:rsidR="002A4137" w:rsidRPr="009E4711" w:rsidRDefault="002A4137" w:rsidP="001F5101">
                                  <w:pPr>
                                    <w:spacing w:line="276" w:lineRule="auto"/>
                                    <w:rPr>
                                      <w:b w:val="0"/>
                                      <w:bCs w:val="0"/>
                                    </w:rPr>
                                  </w:pPr>
                                </w:p>
                              </w:tc>
                              <w:tc>
                                <w:tcPr>
                                  <w:tcW w:w="5318" w:type="dxa"/>
                                </w:tcPr>
                                <w:p w14:paraId="61D074D8" w14:textId="77777777" w:rsidR="002A4137" w:rsidRPr="009E4711" w:rsidRDefault="002A4137" w:rsidP="001F5101">
                                  <w:pPr>
                                    <w:spacing w:line="276" w:lineRule="auto"/>
                                    <w:rPr>
                                      <w:b w:val="0"/>
                                      <w:bCs w:val="0"/>
                                    </w:rPr>
                                  </w:pPr>
                                </w:p>
                              </w:tc>
                            </w:tr>
                            <w:tr w:rsidR="002A4137" w:rsidRPr="00B31086" w14:paraId="7CE8B78E" w14:textId="77777777" w:rsidTr="0079185E">
                              <w:tc>
                                <w:tcPr>
                                  <w:tcW w:w="5062" w:type="dxa"/>
                                  <w:shd w:val="clear" w:color="auto" w:fill="auto"/>
                                </w:tcPr>
                                <w:p w14:paraId="722771B6" w14:textId="77777777" w:rsidR="002A4137" w:rsidRPr="009E4711" w:rsidRDefault="002A4137" w:rsidP="001F5101">
                                  <w:pPr>
                                    <w:spacing w:line="276" w:lineRule="auto"/>
                                    <w:rPr>
                                      <w:b w:val="0"/>
                                      <w:bCs w:val="0"/>
                                    </w:rPr>
                                  </w:pPr>
                                </w:p>
                              </w:tc>
                              <w:tc>
                                <w:tcPr>
                                  <w:tcW w:w="5318" w:type="dxa"/>
                                </w:tcPr>
                                <w:p w14:paraId="6E423499" w14:textId="77777777" w:rsidR="002A4137" w:rsidRPr="009E4711" w:rsidRDefault="002A4137" w:rsidP="001F5101">
                                  <w:pPr>
                                    <w:spacing w:line="276" w:lineRule="auto"/>
                                    <w:rPr>
                                      <w:b w:val="0"/>
                                      <w:bCs w:val="0"/>
                                    </w:rPr>
                                  </w:pPr>
                                </w:p>
                              </w:tc>
                            </w:tr>
                            <w:tr w:rsidR="002A4137" w:rsidRPr="00B31086" w14:paraId="6B3CFF51" w14:textId="77777777" w:rsidTr="0079185E">
                              <w:tc>
                                <w:tcPr>
                                  <w:tcW w:w="5062" w:type="dxa"/>
                                  <w:shd w:val="clear" w:color="auto" w:fill="auto"/>
                                </w:tcPr>
                                <w:p w14:paraId="06D6CB09" w14:textId="77777777" w:rsidR="002A4137" w:rsidRPr="009E4711" w:rsidRDefault="002A4137" w:rsidP="001F5101">
                                  <w:pPr>
                                    <w:spacing w:line="276" w:lineRule="auto"/>
                                    <w:rPr>
                                      <w:b w:val="0"/>
                                      <w:bCs w:val="0"/>
                                    </w:rPr>
                                  </w:pPr>
                                </w:p>
                              </w:tc>
                              <w:tc>
                                <w:tcPr>
                                  <w:tcW w:w="5318" w:type="dxa"/>
                                </w:tcPr>
                                <w:p w14:paraId="7937C2E7" w14:textId="77777777" w:rsidR="002A4137" w:rsidRPr="009E4711" w:rsidRDefault="002A4137" w:rsidP="001F5101">
                                  <w:pPr>
                                    <w:spacing w:line="276" w:lineRule="auto"/>
                                    <w:rPr>
                                      <w:b w:val="0"/>
                                      <w:bCs w:val="0"/>
                                    </w:rPr>
                                  </w:pPr>
                                </w:p>
                              </w:tc>
                            </w:tr>
                            <w:tr w:rsidR="002A4137" w:rsidRPr="00B31086" w14:paraId="3B1B18F6" w14:textId="77777777" w:rsidTr="0079185E">
                              <w:tc>
                                <w:tcPr>
                                  <w:tcW w:w="5062" w:type="dxa"/>
                                  <w:shd w:val="clear" w:color="auto" w:fill="auto"/>
                                </w:tcPr>
                                <w:p w14:paraId="1E1BB9BE" w14:textId="77777777" w:rsidR="002A4137" w:rsidRPr="009E4711" w:rsidRDefault="002A4137" w:rsidP="001F5101">
                                  <w:pPr>
                                    <w:spacing w:line="276" w:lineRule="auto"/>
                                    <w:rPr>
                                      <w:b w:val="0"/>
                                      <w:bCs w:val="0"/>
                                    </w:rPr>
                                  </w:pPr>
                                </w:p>
                              </w:tc>
                              <w:tc>
                                <w:tcPr>
                                  <w:tcW w:w="5318" w:type="dxa"/>
                                </w:tcPr>
                                <w:p w14:paraId="28B1767B" w14:textId="77777777" w:rsidR="002A4137" w:rsidRPr="009E4711" w:rsidRDefault="002A4137" w:rsidP="001F5101">
                                  <w:pPr>
                                    <w:spacing w:line="276" w:lineRule="auto"/>
                                    <w:rPr>
                                      <w:b w:val="0"/>
                                      <w:bCs w:val="0"/>
                                    </w:rPr>
                                  </w:pPr>
                                </w:p>
                              </w:tc>
                            </w:tr>
                            <w:tr w:rsidR="002A4137" w:rsidRPr="00B31086" w14:paraId="674AF784" w14:textId="77777777" w:rsidTr="0079185E">
                              <w:tc>
                                <w:tcPr>
                                  <w:tcW w:w="5062" w:type="dxa"/>
                                  <w:shd w:val="clear" w:color="auto" w:fill="auto"/>
                                </w:tcPr>
                                <w:p w14:paraId="19996BC3" w14:textId="77777777" w:rsidR="002A4137" w:rsidRPr="009E4711" w:rsidRDefault="002A4137" w:rsidP="001F5101">
                                  <w:pPr>
                                    <w:spacing w:line="276" w:lineRule="auto"/>
                                    <w:rPr>
                                      <w:b w:val="0"/>
                                      <w:bCs w:val="0"/>
                                    </w:rPr>
                                  </w:pPr>
                                </w:p>
                              </w:tc>
                              <w:tc>
                                <w:tcPr>
                                  <w:tcW w:w="5318" w:type="dxa"/>
                                </w:tcPr>
                                <w:p w14:paraId="2DC7DBE0" w14:textId="77777777" w:rsidR="002A4137" w:rsidRPr="009E4711" w:rsidRDefault="002A4137" w:rsidP="001F5101">
                                  <w:pPr>
                                    <w:spacing w:line="276" w:lineRule="auto"/>
                                    <w:rPr>
                                      <w:b w:val="0"/>
                                      <w:bCs w:val="0"/>
                                    </w:rPr>
                                  </w:pPr>
                                </w:p>
                              </w:tc>
                            </w:tr>
                            <w:tr w:rsidR="002A4137" w:rsidRPr="00B31086" w14:paraId="46B8CF60" w14:textId="77777777" w:rsidTr="0079185E">
                              <w:tc>
                                <w:tcPr>
                                  <w:tcW w:w="5062" w:type="dxa"/>
                                  <w:shd w:val="clear" w:color="auto" w:fill="auto"/>
                                </w:tcPr>
                                <w:p w14:paraId="4206664F" w14:textId="77777777" w:rsidR="002A4137" w:rsidRPr="009E4711" w:rsidRDefault="002A4137" w:rsidP="001F5101">
                                  <w:pPr>
                                    <w:spacing w:line="276" w:lineRule="auto"/>
                                    <w:rPr>
                                      <w:b w:val="0"/>
                                      <w:bCs w:val="0"/>
                                    </w:rPr>
                                  </w:pPr>
                                </w:p>
                              </w:tc>
                              <w:tc>
                                <w:tcPr>
                                  <w:tcW w:w="5318" w:type="dxa"/>
                                </w:tcPr>
                                <w:p w14:paraId="0A8FB8FF" w14:textId="77777777" w:rsidR="002A4137" w:rsidRPr="009E4711" w:rsidRDefault="002A4137" w:rsidP="001F5101">
                                  <w:pPr>
                                    <w:spacing w:line="276" w:lineRule="auto"/>
                                    <w:rPr>
                                      <w:b w:val="0"/>
                                      <w:bCs w:val="0"/>
                                    </w:rPr>
                                  </w:pPr>
                                </w:p>
                              </w:tc>
                            </w:tr>
                            <w:tr w:rsidR="002A4137" w:rsidRPr="00B31086" w14:paraId="311A220F" w14:textId="77777777" w:rsidTr="0079185E">
                              <w:tc>
                                <w:tcPr>
                                  <w:tcW w:w="5062" w:type="dxa"/>
                                  <w:shd w:val="clear" w:color="auto" w:fill="auto"/>
                                </w:tcPr>
                                <w:p w14:paraId="3AF86D51" w14:textId="77777777" w:rsidR="002A4137" w:rsidRPr="009E4711" w:rsidRDefault="002A4137" w:rsidP="001F5101">
                                  <w:pPr>
                                    <w:spacing w:line="276" w:lineRule="auto"/>
                                    <w:rPr>
                                      <w:b w:val="0"/>
                                      <w:bCs w:val="0"/>
                                    </w:rPr>
                                  </w:pPr>
                                </w:p>
                              </w:tc>
                              <w:tc>
                                <w:tcPr>
                                  <w:tcW w:w="5318" w:type="dxa"/>
                                </w:tcPr>
                                <w:p w14:paraId="6786954A" w14:textId="77777777" w:rsidR="002A4137" w:rsidRPr="009E4711" w:rsidRDefault="002A4137" w:rsidP="001F5101">
                                  <w:pPr>
                                    <w:spacing w:line="276" w:lineRule="auto"/>
                                    <w:rPr>
                                      <w:b w:val="0"/>
                                      <w:bCs w:val="0"/>
                                    </w:rPr>
                                  </w:pPr>
                                </w:p>
                              </w:tc>
                            </w:tr>
                            <w:tr w:rsidR="002A4137" w:rsidRPr="00B31086" w14:paraId="3FFF686B" w14:textId="77777777" w:rsidTr="0079185E">
                              <w:tc>
                                <w:tcPr>
                                  <w:tcW w:w="5062" w:type="dxa"/>
                                  <w:shd w:val="clear" w:color="auto" w:fill="auto"/>
                                </w:tcPr>
                                <w:p w14:paraId="52995BAF" w14:textId="77777777" w:rsidR="002A4137" w:rsidRPr="009E4711" w:rsidRDefault="002A4137" w:rsidP="001F5101">
                                  <w:pPr>
                                    <w:spacing w:line="276" w:lineRule="auto"/>
                                    <w:rPr>
                                      <w:b w:val="0"/>
                                      <w:bCs w:val="0"/>
                                    </w:rPr>
                                  </w:pPr>
                                </w:p>
                              </w:tc>
                              <w:tc>
                                <w:tcPr>
                                  <w:tcW w:w="5318" w:type="dxa"/>
                                </w:tcPr>
                                <w:p w14:paraId="605F384A" w14:textId="77777777" w:rsidR="002A4137" w:rsidRPr="009E4711" w:rsidRDefault="002A4137" w:rsidP="001F5101">
                                  <w:pPr>
                                    <w:spacing w:line="276" w:lineRule="auto"/>
                                    <w:rPr>
                                      <w:b w:val="0"/>
                                      <w:bCs w:val="0"/>
                                    </w:rPr>
                                  </w:pPr>
                                </w:p>
                              </w:tc>
                            </w:tr>
                            <w:tr w:rsidR="002A4137" w:rsidRPr="00B31086" w14:paraId="168DB4FD" w14:textId="77777777" w:rsidTr="0079185E">
                              <w:tc>
                                <w:tcPr>
                                  <w:tcW w:w="5062" w:type="dxa"/>
                                  <w:shd w:val="clear" w:color="auto" w:fill="auto"/>
                                </w:tcPr>
                                <w:p w14:paraId="44559C2D" w14:textId="77777777" w:rsidR="002A4137" w:rsidRPr="009E4711" w:rsidRDefault="002A4137" w:rsidP="001F5101">
                                  <w:pPr>
                                    <w:spacing w:line="276" w:lineRule="auto"/>
                                    <w:rPr>
                                      <w:b w:val="0"/>
                                      <w:bCs w:val="0"/>
                                    </w:rPr>
                                  </w:pPr>
                                </w:p>
                              </w:tc>
                              <w:tc>
                                <w:tcPr>
                                  <w:tcW w:w="5318" w:type="dxa"/>
                                </w:tcPr>
                                <w:p w14:paraId="235532E1" w14:textId="77777777" w:rsidR="002A4137" w:rsidRPr="009E4711" w:rsidRDefault="002A4137" w:rsidP="001F5101">
                                  <w:pPr>
                                    <w:spacing w:line="276" w:lineRule="auto"/>
                                    <w:rPr>
                                      <w:b w:val="0"/>
                                      <w:bCs w:val="0"/>
                                    </w:rPr>
                                  </w:pPr>
                                </w:p>
                              </w:tc>
                            </w:tr>
                            <w:tr w:rsidR="002A4137" w:rsidRPr="00B31086" w14:paraId="6A3DF3A5" w14:textId="77777777" w:rsidTr="0079185E">
                              <w:tc>
                                <w:tcPr>
                                  <w:tcW w:w="5062" w:type="dxa"/>
                                  <w:shd w:val="clear" w:color="auto" w:fill="auto"/>
                                </w:tcPr>
                                <w:p w14:paraId="5564F9D1" w14:textId="77777777" w:rsidR="002A4137" w:rsidRPr="009E4711" w:rsidRDefault="002A4137" w:rsidP="001F5101">
                                  <w:pPr>
                                    <w:spacing w:line="276" w:lineRule="auto"/>
                                    <w:rPr>
                                      <w:b w:val="0"/>
                                      <w:bCs w:val="0"/>
                                    </w:rPr>
                                  </w:pPr>
                                </w:p>
                              </w:tc>
                              <w:tc>
                                <w:tcPr>
                                  <w:tcW w:w="5318" w:type="dxa"/>
                                </w:tcPr>
                                <w:p w14:paraId="1DD0B1B3" w14:textId="77777777" w:rsidR="002A4137" w:rsidRPr="009E4711" w:rsidRDefault="002A4137" w:rsidP="001F5101">
                                  <w:pPr>
                                    <w:spacing w:line="276" w:lineRule="auto"/>
                                    <w:rPr>
                                      <w:b w:val="0"/>
                                      <w:bCs w:val="0"/>
                                    </w:rPr>
                                  </w:pPr>
                                </w:p>
                              </w:tc>
                            </w:tr>
                            <w:tr w:rsidR="002A4137" w:rsidRPr="00B31086" w14:paraId="1CD48C1C" w14:textId="77777777" w:rsidTr="0079185E">
                              <w:tc>
                                <w:tcPr>
                                  <w:tcW w:w="5062" w:type="dxa"/>
                                  <w:shd w:val="clear" w:color="auto" w:fill="auto"/>
                                </w:tcPr>
                                <w:p w14:paraId="65B8F60D" w14:textId="77777777" w:rsidR="002A4137" w:rsidRPr="009E4711" w:rsidRDefault="002A4137" w:rsidP="001F5101">
                                  <w:pPr>
                                    <w:spacing w:line="276" w:lineRule="auto"/>
                                    <w:rPr>
                                      <w:b w:val="0"/>
                                      <w:bCs w:val="0"/>
                                    </w:rPr>
                                  </w:pPr>
                                </w:p>
                              </w:tc>
                              <w:tc>
                                <w:tcPr>
                                  <w:tcW w:w="5318" w:type="dxa"/>
                                </w:tcPr>
                                <w:p w14:paraId="03C44D42" w14:textId="77777777" w:rsidR="002A4137" w:rsidRPr="009E4711" w:rsidRDefault="002A4137" w:rsidP="001F5101">
                                  <w:pPr>
                                    <w:spacing w:line="276" w:lineRule="auto"/>
                                    <w:rPr>
                                      <w:b w:val="0"/>
                                      <w:bCs w:val="0"/>
                                    </w:rPr>
                                  </w:pPr>
                                </w:p>
                              </w:tc>
                            </w:tr>
                            <w:tr w:rsidR="002A4137" w:rsidRPr="00B31086" w14:paraId="3780821B" w14:textId="77777777" w:rsidTr="0079185E">
                              <w:tc>
                                <w:tcPr>
                                  <w:tcW w:w="5062" w:type="dxa"/>
                                  <w:shd w:val="clear" w:color="auto" w:fill="auto"/>
                                </w:tcPr>
                                <w:p w14:paraId="210FCB51" w14:textId="77777777" w:rsidR="002A4137" w:rsidRPr="009E4711" w:rsidRDefault="002A4137" w:rsidP="001F5101">
                                  <w:pPr>
                                    <w:spacing w:line="276" w:lineRule="auto"/>
                                    <w:rPr>
                                      <w:b w:val="0"/>
                                      <w:bCs w:val="0"/>
                                    </w:rPr>
                                  </w:pPr>
                                </w:p>
                              </w:tc>
                              <w:tc>
                                <w:tcPr>
                                  <w:tcW w:w="5318" w:type="dxa"/>
                                </w:tcPr>
                                <w:p w14:paraId="75F79E4A" w14:textId="77777777" w:rsidR="002A4137" w:rsidRPr="009E4711" w:rsidRDefault="002A4137" w:rsidP="001F5101">
                                  <w:pPr>
                                    <w:spacing w:line="276" w:lineRule="auto"/>
                                    <w:rPr>
                                      <w:b w:val="0"/>
                                      <w:bCs w:val="0"/>
                                    </w:rPr>
                                  </w:pPr>
                                </w:p>
                              </w:tc>
                            </w:tr>
                            <w:tr w:rsidR="002A4137" w:rsidRPr="00B31086" w14:paraId="2810AE66" w14:textId="77777777" w:rsidTr="0079185E">
                              <w:tc>
                                <w:tcPr>
                                  <w:tcW w:w="5062" w:type="dxa"/>
                                  <w:shd w:val="clear" w:color="auto" w:fill="auto"/>
                                </w:tcPr>
                                <w:p w14:paraId="580C1E26" w14:textId="77777777" w:rsidR="002A4137" w:rsidRPr="009E4711" w:rsidRDefault="002A4137" w:rsidP="001F5101">
                                  <w:pPr>
                                    <w:spacing w:line="276" w:lineRule="auto"/>
                                    <w:rPr>
                                      <w:b w:val="0"/>
                                      <w:bCs w:val="0"/>
                                    </w:rPr>
                                  </w:pPr>
                                </w:p>
                              </w:tc>
                              <w:tc>
                                <w:tcPr>
                                  <w:tcW w:w="5318" w:type="dxa"/>
                                </w:tcPr>
                                <w:p w14:paraId="63ED7790" w14:textId="77777777" w:rsidR="002A4137" w:rsidRPr="009E4711" w:rsidRDefault="002A4137" w:rsidP="001F5101">
                                  <w:pPr>
                                    <w:spacing w:line="276" w:lineRule="auto"/>
                                    <w:rPr>
                                      <w:b w:val="0"/>
                                      <w:bCs w:val="0"/>
                                    </w:rPr>
                                  </w:pPr>
                                </w:p>
                              </w:tc>
                            </w:tr>
                            <w:tr w:rsidR="002A4137" w:rsidRPr="00B31086" w14:paraId="48A9EF8E" w14:textId="77777777" w:rsidTr="0079185E">
                              <w:tc>
                                <w:tcPr>
                                  <w:tcW w:w="5062" w:type="dxa"/>
                                  <w:shd w:val="clear" w:color="auto" w:fill="auto"/>
                                </w:tcPr>
                                <w:p w14:paraId="22FF45CA" w14:textId="77777777" w:rsidR="002A4137" w:rsidRPr="009E4711" w:rsidRDefault="002A4137" w:rsidP="001F5101">
                                  <w:pPr>
                                    <w:spacing w:line="276" w:lineRule="auto"/>
                                    <w:rPr>
                                      <w:b w:val="0"/>
                                      <w:bCs w:val="0"/>
                                    </w:rPr>
                                  </w:pPr>
                                </w:p>
                              </w:tc>
                              <w:tc>
                                <w:tcPr>
                                  <w:tcW w:w="5318" w:type="dxa"/>
                                </w:tcPr>
                                <w:p w14:paraId="36251BD8" w14:textId="77777777" w:rsidR="002A4137" w:rsidRPr="009E4711" w:rsidRDefault="002A4137" w:rsidP="001F5101">
                                  <w:pPr>
                                    <w:spacing w:line="276" w:lineRule="auto"/>
                                    <w:rPr>
                                      <w:b w:val="0"/>
                                      <w:bCs w:val="0"/>
                                    </w:rPr>
                                  </w:pPr>
                                </w:p>
                              </w:tc>
                            </w:tr>
                            <w:tr w:rsidR="002A4137" w:rsidRPr="00B31086" w14:paraId="3BD2C7DE" w14:textId="77777777" w:rsidTr="0079185E">
                              <w:tc>
                                <w:tcPr>
                                  <w:tcW w:w="5062" w:type="dxa"/>
                                  <w:shd w:val="clear" w:color="auto" w:fill="auto"/>
                                </w:tcPr>
                                <w:p w14:paraId="3A57FC5E" w14:textId="77777777" w:rsidR="002A4137" w:rsidRPr="009E4711" w:rsidRDefault="002A4137" w:rsidP="001F5101">
                                  <w:pPr>
                                    <w:spacing w:line="276" w:lineRule="auto"/>
                                    <w:rPr>
                                      <w:b w:val="0"/>
                                      <w:bCs w:val="0"/>
                                    </w:rPr>
                                  </w:pPr>
                                </w:p>
                              </w:tc>
                              <w:tc>
                                <w:tcPr>
                                  <w:tcW w:w="5318" w:type="dxa"/>
                                </w:tcPr>
                                <w:p w14:paraId="5C797D8F" w14:textId="77777777" w:rsidR="002A4137" w:rsidRPr="009E4711" w:rsidRDefault="002A4137" w:rsidP="001F5101">
                                  <w:pPr>
                                    <w:spacing w:line="276" w:lineRule="auto"/>
                                    <w:rPr>
                                      <w:b w:val="0"/>
                                      <w:bCs w:val="0"/>
                                    </w:rPr>
                                  </w:pPr>
                                </w:p>
                              </w:tc>
                            </w:tr>
                            <w:tr w:rsidR="002A4137" w:rsidRPr="00B31086" w14:paraId="41B6FDFF" w14:textId="77777777" w:rsidTr="0079185E">
                              <w:tc>
                                <w:tcPr>
                                  <w:tcW w:w="5062" w:type="dxa"/>
                                  <w:shd w:val="clear" w:color="auto" w:fill="auto"/>
                                </w:tcPr>
                                <w:p w14:paraId="204A5F39" w14:textId="77777777" w:rsidR="002A4137" w:rsidRPr="009E4711" w:rsidRDefault="002A4137" w:rsidP="001F5101">
                                  <w:pPr>
                                    <w:spacing w:line="276" w:lineRule="auto"/>
                                    <w:rPr>
                                      <w:b w:val="0"/>
                                      <w:bCs w:val="0"/>
                                    </w:rPr>
                                  </w:pPr>
                                </w:p>
                              </w:tc>
                              <w:tc>
                                <w:tcPr>
                                  <w:tcW w:w="5318" w:type="dxa"/>
                                </w:tcPr>
                                <w:p w14:paraId="6033E3CC" w14:textId="77777777" w:rsidR="002A4137" w:rsidRPr="009E4711" w:rsidRDefault="002A4137" w:rsidP="001F5101">
                                  <w:pPr>
                                    <w:spacing w:line="276" w:lineRule="auto"/>
                                    <w:rPr>
                                      <w:b w:val="0"/>
                                      <w:bCs w:val="0"/>
                                    </w:rPr>
                                  </w:pPr>
                                </w:p>
                              </w:tc>
                            </w:tr>
                            <w:tr w:rsidR="002A4137" w:rsidRPr="00B31086" w14:paraId="18F39B8C" w14:textId="77777777" w:rsidTr="0079185E">
                              <w:tc>
                                <w:tcPr>
                                  <w:tcW w:w="5062" w:type="dxa"/>
                                  <w:shd w:val="clear" w:color="auto" w:fill="auto"/>
                                </w:tcPr>
                                <w:p w14:paraId="243B0744" w14:textId="77777777" w:rsidR="002A4137" w:rsidRPr="009E4711" w:rsidRDefault="002A4137" w:rsidP="001F5101">
                                  <w:pPr>
                                    <w:spacing w:line="276" w:lineRule="auto"/>
                                    <w:rPr>
                                      <w:b w:val="0"/>
                                      <w:bCs w:val="0"/>
                                    </w:rPr>
                                  </w:pPr>
                                </w:p>
                              </w:tc>
                              <w:tc>
                                <w:tcPr>
                                  <w:tcW w:w="5318" w:type="dxa"/>
                                </w:tcPr>
                                <w:p w14:paraId="07927733" w14:textId="77777777" w:rsidR="002A4137" w:rsidRPr="009E4711" w:rsidRDefault="002A4137" w:rsidP="001F5101">
                                  <w:pPr>
                                    <w:spacing w:line="276" w:lineRule="auto"/>
                                    <w:rPr>
                                      <w:b w:val="0"/>
                                      <w:bCs w:val="0"/>
                                    </w:rPr>
                                  </w:pPr>
                                </w:p>
                              </w:tc>
                            </w:tr>
                            <w:tr w:rsidR="002A4137" w:rsidRPr="00B31086" w14:paraId="4B9699BC" w14:textId="77777777" w:rsidTr="0079185E">
                              <w:tc>
                                <w:tcPr>
                                  <w:tcW w:w="5062" w:type="dxa"/>
                                  <w:shd w:val="clear" w:color="auto" w:fill="auto"/>
                                </w:tcPr>
                                <w:p w14:paraId="54A3104B" w14:textId="77777777" w:rsidR="002A4137" w:rsidRPr="009E4711" w:rsidRDefault="002A4137" w:rsidP="001F5101">
                                  <w:pPr>
                                    <w:spacing w:line="276" w:lineRule="auto"/>
                                    <w:rPr>
                                      <w:b w:val="0"/>
                                      <w:bCs w:val="0"/>
                                    </w:rPr>
                                  </w:pPr>
                                </w:p>
                              </w:tc>
                              <w:tc>
                                <w:tcPr>
                                  <w:tcW w:w="5318" w:type="dxa"/>
                                </w:tcPr>
                                <w:p w14:paraId="0EB4DD33" w14:textId="77777777" w:rsidR="002A4137" w:rsidRPr="009E4711" w:rsidRDefault="002A4137" w:rsidP="001F5101">
                                  <w:pPr>
                                    <w:spacing w:line="276" w:lineRule="auto"/>
                                    <w:rPr>
                                      <w:b w:val="0"/>
                                      <w:bCs w:val="0"/>
                                    </w:rPr>
                                  </w:pPr>
                                </w:p>
                              </w:tc>
                            </w:tr>
                            <w:tr w:rsidR="002A4137" w:rsidRPr="00B31086" w14:paraId="7DCFC4F3" w14:textId="77777777" w:rsidTr="0079185E">
                              <w:tc>
                                <w:tcPr>
                                  <w:tcW w:w="5062" w:type="dxa"/>
                                  <w:shd w:val="clear" w:color="auto" w:fill="auto"/>
                                </w:tcPr>
                                <w:p w14:paraId="6B94A194" w14:textId="77777777" w:rsidR="002A4137" w:rsidRPr="009E4711" w:rsidRDefault="002A4137" w:rsidP="001F5101">
                                  <w:pPr>
                                    <w:spacing w:line="276" w:lineRule="auto"/>
                                    <w:rPr>
                                      <w:b w:val="0"/>
                                      <w:bCs w:val="0"/>
                                    </w:rPr>
                                  </w:pPr>
                                </w:p>
                              </w:tc>
                              <w:tc>
                                <w:tcPr>
                                  <w:tcW w:w="5318" w:type="dxa"/>
                                </w:tcPr>
                                <w:p w14:paraId="40079444" w14:textId="77777777" w:rsidR="002A4137" w:rsidRPr="009E4711" w:rsidRDefault="002A4137" w:rsidP="001F5101">
                                  <w:pPr>
                                    <w:spacing w:line="276" w:lineRule="auto"/>
                                    <w:rPr>
                                      <w:b w:val="0"/>
                                      <w:bCs w:val="0"/>
                                    </w:rPr>
                                  </w:pPr>
                                </w:p>
                              </w:tc>
                            </w:tr>
                            <w:tr w:rsidR="002A4137" w:rsidRPr="00B31086" w14:paraId="3F07821A" w14:textId="77777777" w:rsidTr="0079185E">
                              <w:tc>
                                <w:tcPr>
                                  <w:tcW w:w="5062" w:type="dxa"/>
                                  <w:shd w:val="clear" w:color="auto" w:fill="auto"/>
                                </w:tcPr>
                                <w:p w14:paraId="26C38CB9" w14:textId="77777777" w:rsidR="002A4137" w:rsidRPr="009E4711" w:rsidRDefault="002A4137" w:rsidP="001F5101">
                                  <w:pPr>
                                    <w:spacing w:line="276" w:lineRule="auto"/>
                                    <w:rPr>
                                      <w:b w:val="0"/>
                                      <w:bCs w:val="0"/>
                                    </w:rPr>
                                  </w:pPr>
                                </w:p>
                              </w:tc>
                              <w:tc>
                                <w:tcPr>
                                  <w:tcW w:w="5318" w:type="dxa"/>
                                </w:tcPr>
                                <w:p w14:paraId="36FA6528" w14:textId="77777777" w:rsidR="002A4137" w:rsidRPr="009E4711" w:rsidRDefault="002A4137" w:rsidP="001F5101">
                                  <w:pPr>
                                    <w:spacing w:line="276" w:lineRule="auto"/>
                                    <w:rPr>
                                      <w:b w:val="0"/>
                                      <w:bCs w:val="0"/>
                                    </w:rPr>
                                  </w:pPr>
                                </w:p>
                              </w:tc>
                            </w:tr>
                            <w:tr w:rsidR="002A4137" w:rsidRPr="00B31086" w14:paraId="6207BEC9" w14:textId="77777777" w:rsidTr="0079185E">
                              <w:tc>
                                <w:tcPr>
                                  <w:tcW w:w="5062" w:type="dxa"/>
                                  <w:shd w:val="clear" w:color="auto" w:fill="auto"/>
                                </w:tcPr>
                                <w:p w14:paraId="1E16FFBB" w14:textId="77777777" w:rsidR="002A4137" w:rsidRPr="009E4711" w:rsidRDefault="002A4137" w:rsidP="001F5101">
                                  <w:pPr>
                                    <w:spacing w:line="276" w:lineRule="auto"/>
                                    <w:rPr>
                                      <w:b w:val="0"/>
                                      <w:bCs w:val="0"/>
                                    </w:rPr>
                                  </w:pPr>
                                </w:p>
                              </w:tc>
                              <w:tc>
                                <w:tcPr>
                                  <w:tcW w:w="5318" w:type="dxa"/>
                                </w:tcPr>
                                <w:p w14:paraId="735D6C11" w14:textId="77777777" w:rsidR="002A4137" w:rsidRPr="009E4711" w:rsidRDefault="002A4137" w:rsidP="001F5101">
                                  <w:pPr>
                                    <w:spacing w:line="276" w:lineRule="auto"/>
                                    <w:rPr>
                                      <w:b w:val="0"/>
                                      <w:bCs w:val="0"/>
                                    </w:rPr>
                                  </w:pPr>
                                </w:p>
                              </w:tc>
                            </w:tr>
                            <w:tr w:rsidR="002A4137" w:rsidRPr="00B31086" w14:paraId="50F13D6E" w14:textId="77777777" w:rsidTr="0079185E">
                              <w:tc>
                                <w:tcPr>
                                  <w:tcW w:w="5062" w:type="dxa"/>
                                  <w:shd w:val="clear" w:color="auto" w:fill="auto"/>
                                </w:tcPr>
                                <w:p w14:paraId="5E2F138A" w14:textId="77777777" w:rsidR="002A4137" w:rsidRPr="009E4711" w:rsidRDefault="002A4137" w:rsidP="001F5101">
                                  <w:pPr>
                                    <w:spacing w:line="276" w:lineRule="auto"/>
                                    <w:rPr>
                                      <w:b w:val="0"/>
                                      <w:bCs w:val="0"/>
                                    </w:rPr>
                                  </w:pPr>
                                </w:p>
                              </w:tc>
                              <w:tc>
                                <w:tcPr>
                                  <w:tcW w:w="5318" w:type="dxa"/>
                                </w:tcPr>
                                <w:p w14:paraId="4F0D6BE6" w14:textId="77777777" w:rsidR="002A4137" w:rsidRPr="009E4711" w:rsidRDefault="002A4137" w:rsidP="001F5101">
                                  <w:pPr>
                                    <w:spacing w:line="276" w:lineRule="auto"/>
                                    <w:rPr>
                                      <w:b w:val="0"/>
                                      <w:bCs w:val="0"/>
                                    </w:rPr>
                                  </w:pPr>
                                </w:p>
                              </w:tc>
                            </w:tr>
                            <w:tr w:rsidR="002A4137" w:rsidRPr="00B31086" w14:paraId="35CF98DB" w14:textId="77777777" w:rsidTr="0079185E">
                              <w:tc>
                                <w:tcPr>
                                  <w:tcW w:w="5062" w:type="dxa"/>
                                  <w:shd w:val="clear" w:color="auto" w:fill="auto"/>
                                </w:tcPr>
                                <w:p w14:paraId="51CE8DDC" w14:textId="77777777" w:rsidR="002A4137" w:rsidRPr="009E4711" w:rsidRDefault="002A4137" w:rsidP="001F5101">
                                  <w:pPr>
                                    <w:spacing w:line="276" w:lineRule="auto"/>
                                    <w:rPr>
                                      <w:b w:val="0"/>
                                      <w:bCs w:val="0"/>
                                    </w:rPr>
                                  </w:pPr>
                                </w:p>
                              </w:tc>
                              <w:tc>
                                <w:tcPr>
                                  <w:tcW w:w="5318" w:type="dxa"/>
                                </w:tcPr>
                                <w:p w14:paraId="7C251626" w14:textId="77777777" w:rsidR="002A4137" w:rsidRPr="009E4711" w:rsidRDefault="002A4137" w:rsidP="001F5101">
                                  <w:pPr>
                                    <w:spacing w:line="276" w:lineRule="auto"/>
                                    <w:rPr>
                                      <w:b w:val="0"/>
                                      <w:bCs w:val="0"/>
                                    </w:rPr>
                                  </w:pPr>
                                </w:p>
                              </w:tc>
                            </w:tr>
                            <w:tr w:rsidR="002A4137" w:rsidRPr="00B31086" w14:paraId="2FD340EB" w14:textId="77777777" w:rsidTr="0079185E">
                              <w:tc>
                                <w:tcPr>
                                  <w:tcW w:w="5062" w:type="dxa"/>
                                  <w:shd w:val="clear" w:color="auto" w:fill="auto"/>
                                </w:tcPr>
                                <w:p w14:paraId="7827D682" w14:textId="77777777" w:rsidR="002A4137" w:rsidRPr="009E4711" w:rsidRDefault="002A4137" w:rsidP="001F5101">
                                  <w:pPr>
                                    <w:spacing w:line="276" w:lineRule="auto"/>
                                    <w:rPr>
                                      <w:b w:val="0"/>
                                      <w:bCs w:val="0"/>
                                    </w:rPr>
                                  </w:pPr>
                                </w:p>
                              </w:tc>
                              <w:tc>
                                <w:tcPr>
                                  <w:tcW w:w="5318" w:type="dxa"/>
                                </w:tcPr>
                                <w:p w14:paraId="2B5D27F9" w14:textId="77777777" w:rsidR="002A4137" w:rsidRPr="009E4711" w:rsidRDefault="002A4137" w:rsidP="001F5101">
                                  <w:pPr>
                                    <w:spacing w:line="276" w:lineRule="auto"/>
                                    <w:rPr>
                                      <w:b w:val="0"/>
                                      <w:bCs w:val="0"/>
                                    </w:rPr>
                                  </w:pPr>
                                </w:p>
                              </w:tc>
                            </w:tr>
                            <w:tr w:rsidR="002A4137" w:rsidRPr="00B31086" w14:paraId="3C800EEF" w14:textId="77777777" w:rsidTr="0079185E">
                              <w:tc>
                                <w:tcPr>
                                  <w:tcW w:w="5062" w:type="dxa"/>
                                  <w:shd w:val="clear" w:color="auto" w:fill="auto"/>
                                </w:tcPr>
                                <w:p w14:paraId="566E3975" w14:textId="77777777" w:rsidR="002A4137" w:rsidRPr="009E4711" w:rsidRDefault="002A4137" w:rsidP="001F5101">
                                  <w:pPr>
                                    <w:spacing w:line="276" w:lineRule="auto"/>
                                    <w:rPr>
                                      <w:b w:val="0"/>
                                      <w:bCs w:val="0"/>
                                    </w:rPr>
                                  </w:pPr>
                                </w:p>
                              </w:tc>
                              <w:tc>
                                <w:tcPr>
                                  <w:tcW w:w="5318" w:type="dxa"/>
                                </w:tcPr>
                                <w:p w14:paraId="5D9F1F49" w14:textId="77777777" w:rsidR="002A4137" w:rsidRPr="009E4711" w:rsidRDefault="002A4137" w:rsidP="001F5101">
                                  <w:pPr>
                                    <w:spacing w:line="276" w:lineRule="auto"/>
                                    <w:rPr>
                                      <w:b w:val="0"/>
                                      <w:bCs w:val="0"/>
                                    </w:rPr>
                                  </w:pPr>
                                </w:p>
                              </w:tc>
                            </w:tr>
                            <w:tr w:rsidR="002A4137" w:rsidRPr="00B31086" w14:paraId="2733F2A8" w14:textId="77777777" w:rsidTr="0079185E">
                              <w:tc>
                                <w:tcPr>
                                  <w:tcW w:w="5062" w:type="dxa"/>
                                  <w:shd w:val="clear" w:color="auto" w:fill="auto"/>
                                </w:tcPr>
                                <w:p w14:paraId="17C9B161" w14:textId="77777777" w:rsidR="002A4137" w:rsidRPr="009E4711" w:rsidRDefault="002A4137" w:rsidP="001F5101">
                                  <w:pPr>
                                    <w:spacing w:line="276" w:lineRule="auto"/>
                                    <w:rPr>
                                      <w:b w:val="0"/>
                                      <w:bCs w:val="0"/>
                                    </w:rPr>
                                  </w:pPr>
                                </w:p>
                              </w:tc>
                              <w:tc>
                                <w:tcPr>
                                  <w:tcW w:w="5318" w:type="dxa"/>
                                </w:tcPr>
                                <w:p w14:paraId="2FA6A5D0" w14:textId="77777777" w:rsidR="002A4137" w:rsidRPr="009E4711" w:rsidRDefault="002A4137" w:rsidP="001F5101">
                                  <w:pPr>
                                    <w:spacing w:line="276" w:lineRule="auto"/>
                                    <w:rPr>
                                      <w:b w:val="0"/>
                                      <w:bCs w:val="0"/>
                                    </w:rPr>
                                  </w:pPr>
                                </w:p>
                              </w:tc>
                            </w:tr>
                            <w:tr w:rsidR="002A4137" w:rsidRPr="00B31086" w14:paraId="78AED978" w14:textId="77777777" w:rsidTr="0079185E">
                              <w:tc>
                                <w:tcPr>
                                  <w:tcW w:w="5062" w:type="dxa"/>
                                  <w:shd w:val="clear" w:color="auto" w:fill="auto"/>
                                </w:tcPr>
                                <w:p w14:paraId="0EF0E58F" w14:textId="77777777" w:rsidR="002A4137" w:rsidRPr="009E4711" w:rsidRDefault="002A4137" w:rsidP="001F5101">
                                  <w:pPr>
                                    <w:spacing w:line="276" w:lineRule="auto"/>
                                    <w:rPr>
                                      <w:b w:val="0"/>
                                      <w:bCs w:val="0"/>
                                    </w:rPr>
                                  </w:pPr>
                                </w:p>
                              </w:tc>
                              <w:tc>
                                <w:tcPr>
                                  <w:tcW w:w="5318" w:type="dxa"/>
                                </w:tcPr>
                                <w:p w14:paraId="4AA36036" w14:textId="77777777" w:rsidR="002A4137" w:rsidRPr="009E4711" w:rsidRDefault="002A4137" w:rsidP="001F5101">
                                  <w:pPr>
                                    <w:spacing w:line="276" w:lineRule="auto"/>
                                    <w:rPr>
                                      <w:b w:val="0"/>
                                      <w:bCs w:val="0"/>
                                    </w:rPr>
                                  </w:pPr>
                                </w:p>
                              </w:tc>
                            </w:tr>
                          </w:tbl>
                          <w:p w14:paraId="66D9D956" w14:textId="77777777" w:rsidR="002A4137" w:rsidRPr="00B31086" w:rsidRDefault="002A4137" w:rsidP="001F510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margin-left:-.25pt;margin-top:2.75pt;width:518.05pt;height:762.3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91F3F9C" w14:textId="77777777" w:rsidTr="002519CF">
                        <w:tc>
                          <w:tcPr>
                            <w:tcW w:w="10380" w:type="dxa"/>
                            <w:gridSpan w:val="2"/>
                            <w:shd w:val="clear" w:color="auto" w:fill="auto"/>
                          </w:tcPr>
                          <w:p w14:paraId="51A885BB" w14:textId="6037ECF1" w:rsidR="002A4137" w:rsidRPr="007C3057" w:rsidRDefault="002A4137" w:rsidP="001F5101">
                            <w:pPr>
                              <w:spacing w:line="276" w:lineRule="auto"/>
                              <w:ind w:right="-49"/>
                              <w:jc w:val="center"/>
                              <w:rPr>
                                <w:b w:val="0"/>
                                <w:lang w:val="nl-NL"/>
                              </w:rPr>
                            </w:pPr>
                            <w:r w:rsidRPr="008C5AD5">
                              <w:rPr>
                                <w:sz w:val="22"/>
                                <w:szCs w:val="22"/>
                              </w:rPr>
                              <w:t xml:space="preserve">Bài </w:t>
                            </w:r>
                            <w:r>
                              <w:rPr>
                                <w:sz w:val="22"/>
                                <w:szCs w:val="22"/>
                              </w:rPr>
                              <w:t>27</w:t>
                            </w:r>
                            <w:r w:rsidRPr="008C5AD5">
                              <w:rPr>
                                <w:b w:val="0"/>
                                <w:sz w:val="22"/>
                                <w:szCs w:val="22"/>
                              </w:rPr>
                              <w:t>:</w:t>
                            </w:r>
                            <w:r>
                              <w:rPr>
                                <w:b w:val="0"/>
                                <w:sz w:val="22"/>
                                <w:szCs w:val="22"/>
                              </w:rPr>
                              <w:t xml:space="preserve"> </w:t>
                            </w:r>
                            <w:r>
                              <w:rPr>
                                <w:sz w:val="22"/>
                                <w:szCs w:val="22"/>
                              </w:rPr>
                              <w:t>PHẢN XẠ TOÀN PHẦN</w:t>
                            </w:r>
                            <w:r>
                              <w:rPr>
                                <w:b w:val="0"/>
                                <w:sz w:val="22"/>
                                <w:szCs w:val="22"/>
                              </w:rPr>
                              <w:t>.</w:t>
                            </w:r>
                          </w:p>
                        </w:tc>
                      </w:tr>
                      <w:tr w:rsidR="002A4137" w:rsidRPr="00B31086" w14:paraId="5283ECAF" w14:textId="77777777" w:rsidTr="002519CF">
                        <w:tc>
                          <w:tcPr>
                            <w:tcW w:w="10380" w:type="dxa"/>
                            <w:gridSpan w:val="2"/>
                            <w:shd w:val="clear" w:color="auto" w:fill="auto"/>
                          </w:tcPr>
                          <w:p w14:paraId="5CE61DE1" w14:textId="77777777" w:rsidR="002A4137" w:rsidRDefault="002A4137" w:rsidP="001F510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3151CFB" w14:textId="77777777" w:rsidR="002A4137" w:rsidRDefault="002A4137" w:rsidP="001F5101">
                            <w:pPr>
                              <w:spacing w:line="276" w:lineRule="auto"/>
                              <w:jc w:val="both"/>
                              <w:rPr>
                                <w:b w:val="0"/>
                                <w:sz w:val="21"/>
                                <w:szCs w:val="21"/>
                                <w:lang w:val="pt-BR"/>
                              </w:rPr>
                            </w:pPr>
                            <w:r w:rsidRPr="001706F0">
                              <w:rPr>
                                <w:b w:val="0"/>
                                <w:sz w:val="21"/>
                                <w:szCs w:val="21"/>
                              </w:rPr>
                              <w:t xml:space="preserve">P1. </w:t>
                            </w:r>
                            <w:r>
                              <w:rPr>
                                <w:b w:val="0"/>
                                <w:sz w:val="21"/>
                                <w:szCs w:val="21"/>
                              </w:rPr>
                              <w:t xml:space="preserve">Xây dựng tình huống để nảy sinh vấn đề cần nghiên cứu. Gợi ý : Kiểm tra kiến thức bài Khúc xạ ánh sáng. Vận dụng làm bài tập : </w:t>
                            </w:r>
                            <w:r w:rsidRPr="00444735">
                              <w:rPr>
                                <w:b w:val="0"/>
                                <w:sz w:val="21"/>
                                <w:szCs w:val="21"/>
                                <w:lang w:val="pt-BR"/>
                              </w:rPr>
                              <w:t>Chiếu một tia sáng với góc tới i</w:t>
                            </w:r>
                            <w:r w:rsidRPr="00444735">
                              <w:rPr>
                                <w:b w:val="0"/>
                                <w:sz w:val="21"/>
                                <w:szCs w:val="21"/>
                              </w:rPr>
                              <w:fldChar w:fldCharType="begin"/>
                            </w:r>
                            <w:r w:rsidRPr="00444735">
                              <w:rPr>
                                <w:b w:val="0"/>
                                <w:sz w:val="21"/>
                                <w:szCs w:val="21"/>
                                <w:lang w:val="pt-BR"/>
                              </w:rPr>
                              <w:instrText xml:space="preserve"> QUOTE </w:instrText>
                            </w:r>
                            <w:r w:rsidRPr="00444735">
                              <w:rPr>
                                <w:b w:val="0"/>
                                <w:noProof/>
                                <w:position w:val="-11"/>
                                <w:sz w:val="21"/>
                                <w:szCs w:val="21"/>
                              </w:rPr>
                              <w:drawing>
                                <wp:inline distT="0" distB="0" distL="0" distR="0" wp14:anchorId="702C8B4C" wp14:editId="77E8D745">
                                  <wp:extent cx="281305" cy="239395"/>
                                  <wp:effectExtent l="0" t="0" r="0" b="0"/>
                                  <wp:docPr id="1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81305" cy="239395"/>
                                          </a:xfrm>
                                          <a:prstGeom prst="rect">
                                            <a:avLst/>
                                          </a:prstGeom>
                                          <a:noFill/>
                                          <a:ln>
                                            <a:noFill/>
                                          </a:ln>
                                        </pic:spPr>
                                      </pic:pic>
                                    </a:graphicData>
                                  </a:graphic>
                                </wp:inline>
                              </w:drawing>
                            </w:r>
                            <w:r w:rsidRPr="00444735">
                              <w:rPr>
                                <w:b w:val="0"/>
                                <w:sz w:val="21"/>
                                <w:szCs w:val="21"/>
                                <w:lang w:val="pt-BR"/>
                              </w:rPr>
                              <w:instrText xml:space="preserve"> </w:instrText>
                            </w:r>
                            <w:r w:rsidRPr="00444735">
                              <w:rPr>
                                <w:b w:val="0"/>
                                <w:sz w:val="21"/>
                                <w:szCs w:val="21"/>
                              </w:rPr>
                              <w:fldChar w:fldCharType="end"/>
                            </w:r>
                            <w:r w:rsidRPr="00444735">
                              <w:rPr>
                                <w:b w:val="0"/>
                                <w:sz w:val="21"/>
                                <w:szCs w:val="21"/>
                                <w:lang w:val="pt-BR"/>
                              </w:rPr>
                              <w:t xml:space="preserve"> đi từ thuỷ tinh ra không khí. Cho biết chiết suất thuỷ tinh là n = </w:t>
                            </w:r>
                            <w:r w:rsidRPr="00444735">
                              <w:rPr>
                                <w:b w:val="0"/>
                                <w:sz w:val="21"/>
                                <w:szCs w:val="21"/>
                              </w:rPr>
                              <w:fldChar w:fldCharType="begin"/>
                            </w:r>
                            <w:r w:rsidRPr="00444735">
                              <w:rPr>
                                <w:b w:val="0"/>
                                <w:sz w:val="21"/>
                                <w:szCs w:val="21"/>
                                <w:lang w:val="pt-BR"/>
                              </w:rPr>
                              <w:instrText xml:space="preserve"> eq \r(2) </w:instrText>
                            </w:r>
                            <w:r w:rsidRPr="00444735">
                              <w:rPr>
                                <w:b w:val="0"/>
                                <w:sz w:val="21"/>
                                <w:szCs w:val="21"/>
                              </w:rPr>
                              <w:fldChar w:fldCharType="end"/>
                            </w:r>
                            <w:r w:rsidRPr="00444735">
                              <w:rPr>
                                <w:b w:val="0"/>
                                <w:sz w:val="21"/>
                                <w:szCs w:val="21"/>
                                <w:lang w:val="pt-BR"/>
                              </w:rPr>
                              <w:t xml:space="preserve">. </w:t>
                            </w:r>
                            <w:r>
                              <w:rPr>
                                <w:b w:val="0"/>
                                <w:sz w:val="21"/>
                                <w:szCs w:val="21"/>
                                <w:lang w:val="pt-BR"/>
                              </w:rPr>
                              <w:t>Tính g</w:t>
                            </w:r>
                            <w:r w:rsidRPr="00444735">
                              <w:rPr>
                                <w:b w:val="0"/>
                                <w:sz w:val="21"/>
                                <w:szCs w:val="21"/>
                                <w:lang w:val="pt-BR"/>
                              </w:rPr>
                              <w:t>óc khúc xạ của tia sáng</w:t>
                            </w:r>
                            <w:r>
                              <w:rPr>
                                <w:b w:val="0"/>
                                <w:sz w:val="21"/>
                                <w:szCs w:val="21"/>
                                <w:lang w:val="pt-BR"/>
                              </w:rPr>
                              <w:t xml:space="preserve"> trong các trường hợp sau : a. i = 15</w:t>
                            </w:r>
                            <w:r>
                              <w:rPr>
                                <w:b w:val="0"/>
                                <w:sz w:val="21"/>
                                <w:szCs w:val="21"/>
                                <w:vertAlign w:val="superscript"/>
                                <w:lang w:val="pt-BR"/>
                              </w:rPr>
                              <w:t>o</w:t>
                            </w:r>
                            <w:r>
                              <w:rPr>
                                <w:b w:val="0"/>
                                <w:sz w:val="21"/>
                                <w:szCs w:val="21"/>
                                <w:lang w:val="pt-BR"/>
                              </w:rPr>
                              <w:t>; b. i = 30</w:t>
                            </w:r>
                            <w:r w:rsidRPr="00F258C9">
                              <w:rPr>
                                <w:b w:val="0"/>
                                <w:sz w:val="21"/>
                                <w:szCs w:val="21"/>
                                <w:vertAlign w:val="superscript"/>
                                <w:lang w:val="pt-BR"/>
                              </w:rPr>
                              <w:t>o</w:t>
                            </w:r>
                            <w:r>
                              <w:rPr>
                                <w:b w:val="0"/>
                                <w:sz w:val="21"/>
                                <w:szCs w:val="21"/>
                                <w:lang w:val="pt-BR"/>
                              </w:rPr>
                              <w:t>; c. i = 45</w:t>
                            </w:r>
                            <w:r>
                              <w:rPr>
                                <w:b w:val="0"/>
                                <w:sz w:val="21"/>
                                <w:szCs w:val="21"/>
                                <w:vertAlign w:val="superscript"/>
                                <w:lang w:val="pt-BR"/>
                              </w:rPr>
                              <w:t xml:space="preserve">o </w:t>
                            </w:r>
                            <w:r>
                              <w:rPr>
                                <w:b w:val="0"/>
                                <w:sz w:val="21"/>
                                <w:szCs w:val="21"/>
                                <w:lang w:val="pt-BR"/>
                              </w:rPr>
                              <w:t>; d. i = 46</w:t>
                            </w:r>
                            <w:r>
                              <w:rPr>
                                <w:b w:val="0"/>
                                <w:sz w:val="21"/>
                                <w:szCs w:val="21"/>
                                <w:vertAlign w:val="superscript"/>
                                <w:lang w:val="pt-BR"/>
                              </w:rPr>
                              <w:t xml:space="preserve">o </w:t>
                            </w:r>
                            <w:r>
                              <w:rPr>
                                <w:b w:val="0"/>
                                <w:sz w:val="21"/>
                                <w:szCs w:val="21"/>
                                <w:lang w:val="pt-BR"/>
                              </w:rPr>
                              <w:t>. Nhận xét kết quả thu được ?</w:t>
                            </w:r>
                          </w:p>
                          <w:p w14:paraId="5C056D4C" w14:textId="77777777" w:rsidR="002A4137" w:rsidRDefault="002A4137" w:rsidP="001F5101">
                            <w:pPr>
                              <w:spacing w:line="276" w:lineRule="auto"/>
                              <w:jc w:val="both"/>
                              <w:rPr>
                                <w:b w:val="0"/>
                                <w:sz w:val="21"/>
                                <w:szCs w:val="21"/>
                                <w:lang w:val="pt-BR"/>
                              </w:rPr>
                            </w:pPr>
                            <w:r>
                              <w:rPr>
                                <w:b w:val="0"/>
                                <w:sz w:val="21"/>
                                <w:szCs w:val="21"/>
                                <w:lang w:val="pt-BR"/>
                              </w:rPr>
                              <w:t>P2. Thực hiện (hoặc tìm video) thí nghiệm về sự truyền ánh sáng từ môi trường (1) chiết quang hơn sang môi trường (2) chiết quang kém. Dụng cụ thí nghiệm  : khối nhựa trong suốt hình bán trụ, đèn laze (đèn chiếu sáng), bảng tròn chia độ. Nhận xét kết quả thí nghiệm (Góc tới, chùm tia khúc xạ, chùm tia phản xạ)? Nếu ánh sáng truyền từ môi trường chiết quang kém sang môi trường chiết quang hơn thì hiện tượng có xảy ra không ? Giải thích ?</w:t>
                            </w:r>
                          </w:p>
                          <w:p w14:paraId="573EEB94" w14:textId="77777777" w:rsidR="002A4137" w:rsidRDefault="002A4137" w:rsidP="001F5101">
                            <w:pPr>
                              <w:spacing w:line="276" w:lineRule="auto"/>
                              <w:jc w:val="both"/>
                              <w:rPr>
                                <w:b w:val="0"/>
                                <w:sz w:val="21"/>
                                <w:szCs w:val="21"/>
                                <w:lang w:val="pt-BR"/>
                              </w:rPr>
                            </w:pPr>
                            <w:r>
                              <w:rPr>
                                <w:b w:val="0"/>
                                <w:sz w:val="21"/>
                                <w:szCs w:val="21"/>
                                <w:lang w:val="pt-BR"/>
                              </w:rPr>
                              <w:t xml:space="preserve">P3. Thế nào là hiện tượng phản xạ toàn phần ? Điều kiện để có phản xạ toàn phần ? </w:t>
                            </w:r>
                          </w:p>
                          <w:p w14:paraId="23E07DFC" w14:textId="77777777" w:rsidR="002A4137" w:rsidRDefault="002A4137" w:rsidP="001F5101">
                            <w:pPr>
                              <w:spacing w:line="276" w:lineRule="auto"/>
                              <w:jc w:val="both"/>
                              <w:rPr>
                                <w:b w:val="0"/>
                                <w:sz w:val="21"/>
                                <w:szCs w:val="21"/>
                                <w:lang w:val="pt-BR"/>
                              </w:rPr>
                            </w:pPr>
                            <w:r>
                              <w:rPr>
                                <w:b w:val="0"/>
                                <w:sz w:val="21"/>
                                <w:szCs w:val="21"/>
                                <w:lang w:val="pt-BR"/>
                              </w:rPr>
                              <w:t>P4. Trong thí nghiệm câu P2 cho thấy, khi góc tới vượt quá một giá trị i nào đó, thì xảy ra hiện tượng phản xạ toàn phần. Tìm biểu thức tính góc giới hạn phản xạ toàn phần?</w:t>
                            </w:r>
                          </w:p>
                          <w:p w14:paraId="764DF1A1" w14:textId="77777777" w:rsidR="002A4137" w:rsidRDefault="002A4137" w:rsidP="001F5101">
                            <w:pPr>
                              <w:spacing w:line="276" w:lineRule="auto"/>
                              <w:jc w:val="both"/>
                              <w:rPr>
                                <w:b w:val="0"/>
                                <w:sz w:val="21"/>
                                <w:szCs w:val="21"/>
                                <w:lang w:val="pt-BR"/>
                              </w:rPr>
                            </w:pPr>
                            <w:r>
                              <w:rPr>
                                <w:b w:val="0"/>
                                <w:sz w:val="21"/>
                                <w:szCs w:val="21"/>
                                <w:lang w:val="pt-BR"/>
                              </w:rPr>
                              <w:t>P5. Nêu những hiện tượng trong tự nhiên, trong thực tế do xảy ra phản xạ toàn phần ? Nêu những hiểu biết của em về ứng dụng hiện tượng phản xạ toàn phần ?</w:t>
                            </w:r>
                          </w:p>
                          <w:p w14:paraId="273B9976" w14:textId="77777777" w:rsidR="002A4137" w:rsidRPr="0037628F" w:rsidRDefault="002A4137" w:rsidP="001F5101">
                            <w:pPr>
                              <w:tabs>
                                <w:tab w:val="left" w:pos="219"/>
                              </w:tabs>
                              <w:spacing w:line="276" w:lineRule="auto"/>
                              <w:jc w:val="both"/>
                              <w:rPr>
                                <w:sz w:val="12"/>
                                <w:szCs w:val="12"/>
                              </w:rPr>
                            </w:pPr>
                          </w:p>
                          <w:p w14:paraId="347B13F7" w14:textId="77777777" w:rsidR="002A4137" w:rsidRPr="005B3818" w:rsidRDefault="002A4137" w:rsidP="001F5101">
                            <w:pPr>
                              <w:spacing w:line="276" w:lineRule="auto"/>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 xml:space="preserve">Bài </w:t>
                            </w:r>
                            <w:r>
                              <w:rPr>
                                <w:sz w:val="22"/>
                                <w:szCs w:val="22"/>
                              </w:rPr>
                              <w:t>27</w:t>
                            </w:r>
                            <w:r w:rsidRPr="008C5AD5">
                              <w:rPr>
                                <w:b w:val="0"/>
                                <w:sz w:val="22"/>
                                <w:szCs w:val="22"/>
                              </w:rPr>
                              <w:t>:</w:t>
                            </w:r>
                            <w:r>
                              <w:rPr>
                                <w:b w:val="0"/>
                                <w:sz w:val="22"/>
                                <w:szCs w:val="22"/>
                              </w:rPr>
                              <w:t xml:space="preserve"> </w:t>
                            </w:r>
                            <w:r>
                              <w:rPr>
                                <w:sz w:val="22"/>
                                <w:szCs w:val="22"/>
                              </w:rPr>
                              <w:t>PHẢN XẠ TOÀN PHẦN</w:t>
                            </w:r>
                            <w:r>
                              <w:rPr>
                                <w:b w:val="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F1495" w14:paraId="22B6BB34" w14:textId="77777777" w:rsidTr="00916169">
                              <w:tc>
                                <w:tcPr>
                                  <w:tcW w:w="10555" w:type="dxa"/>
                                  <w:shd w:val="clear" w:color="auto" w:fill="auto"/>
                                </w:tcPr>
                                <w:p w14:paraId="70B9CB3C" w14:textId="77777777" w:rsidR="002A4137" w:rsidRPr="00DF4090" w:rsidRDefault="002A4137" w:rsidP="001F5101">
                                  <w:pPr>
                                    <w:spacing w:line="276" w:lineRule="auto"/>
                                    <w:rPr>
                                      <w:sz w:val="22"/>
                                      <w:szCs w:val="22"/>
                                    </w:rPr>
                                  </w:pPr>
                                  <w:r>
                                    <w:rPr>
                                      <w:b w:val="0"/>
                                    </w:rPr>
                                    <w:t xml:space="preserve">. </w:t>
                                  </w:r>
                                  <w:r>
                                    <w:rPr>
                                      <w:sz w:val="22"/>
                                      <w:szCs w:val="22"/>
                                    </w:rPr>
                                    <w:t xml:space="preserve">1. </w:t>
                                  </w:r>
                                  <w:r>
                                    <w:rPr>
                                      <w:sz w:val="22"/>
                                      <w:szCs w:val="22"/>
                                      <w:u w:val="single"/>
                                    </w:rPr>
                                    <w:t>Sự truyền ánh sáng vào môi trường chiết quang kém hơn (n</w:t>
                                  </w:r>
                                  <w:r w:rsidRPr="008A7F4B">
                                    <w:rPr>
                                      <w:sz w:val="22"/>
                                      <w:szCs w:val="22"/>
                                      <w:u w:val="single"/>
                                      <w:vertAlign w:val="subscript"/>
                                    </w:rPr>
                                    <w:t xml:space="preserve">1 </w:t>
                                  </w:r>
                                  <w:r w:rsidRPr="008A7F4B">
                                    <w:rPr>
                                      <w:sz w:val="22"/>
                                      <w:szCs w:val="22"/>
                                      <w:u w:val="single"/>
                                    </w:rPr>
                                    <w:t>&gt; n</w:t>
                                  </w:r>
                                  <w:r w:rsidRPr="008A7F4B">
                                    <w:rPr>
                                      <w:sz w:val="22"/>
                                      <w:szCs w:val="22"/>
                                      <w:u w:val="single"/>
                                      <w:vertAlign w:val="subscript"/>
                                    </w:rPr>
                                    <w:t xml:space="preserve">2 </w:t>
                                  </w:r>
                                  <w:r w:rsidRPr="008A7F4B">
                                    <w:rPr>
                                      <w:sz w:val="22"/>
                                      <w:szCs w:val="22"/>
                                      <w:u w:val="single"/>
                                    </w:rPr>
                                    <w:t>)</w:t>
                                  </w:r>
                                  <w:r>
                                    <w:rPr>
                                      <w:sz w:val="22"/>
                                      <w:szCs w:val="22"/>
                                    </w:rPr>
                                    <w:t xml:space="preserve">. </w:t>
                                  </w:r>
                                </w:p>
                              </w:tc>
                            </w:tr>
                            <w:tr w:rsidR="002A4137" w:rsidRPr="00FF1495" w14:paraId="2D40E45F" w14:textId="77777777" w:rsidTr="00916169">
                              <w:tc>
                                <w:tcPr>
                                  <w:tcW w:w="10555" w:type="dxa"/>
                                  <w:shd w:val="clear" w:color="auto" w:fill="auto"/>
                                </w:tcPr>
                                <w:p w14:paraId="57387DD9" w14:textId="77777777" w:rsidR="002A4137" w:rsidRPr="00DF4090" w:rsidRDefault="002A4137" w:rsidP="001F5101">
                                  <w:pPr>
                                    <w:spacing w:line="276" w:lineRule="auto"/>
                                    <w:rPr>
                                      <w:sz w:val="22"/>
                                      <w:szCs w:val="22"/>
                                    </w:rPr>
                                  </w:pPr>
                                  <w:r>
                                    <w:rPr>
                                      <w:b w:val="0"/>
                                    </w:rPr>
                                    <w:t>.</w:t>
                                  </w:r>
                                </w:p>
                              </w:tc>
                            </w:tr>
                            <w:tr w:rsidR="002A4137" w:rsidRPr="00FF1495" w14:paraId="01C7BB0C" w14:textId="77777777" w:rsidTr="00916169">
                              <w:tc>
                                <w:tcPr>
                                  <w:tcW w:w="10555" w:type="dxa"/>
                                  <w:shd w:val="clear" w:color="auto" w:fill="auto"/>
                                </w:tcPr>
                                <w:p w14:paraId="2D85D1A0" w14:textId="77777777" w:rsidR="002A4137" w:rsidRDefault="002A4137" w:rsidP="001F5101">
                                  <w:pPr>
                                    <w:spacing w:line="276" w:lineRule="auto"/>
                                    <w:rPr>
                                      <w:b w:val="0"/>
                                    </w:rPr>
                                  </w:pPr>
                                </w:p>
                              </w:tc>
                            </w:tr>
                            <w:tr w:rsidR="002A4137" w:rsidRPr="00FF1495" w14:paraId="78AFBC72" w14:textId="77777777" w:rsidTr="00916169">
                              <w:tc>
                                <w:tcPr>
                                  <w:tcW w:w="10555" w:type="dxa"/>
                                  <w:shd w:val="clear" w:color="auto" w:fill="auto"/>
                                </w:tcPr>
                                <w:p w14:paraId="665F7F9E" w14:textId="77777777" w:rsidR="002A4137" w:rsidRPr="006F0F88" w:rsidRDefault="002A4137" w:rsidP="001F5101">
                                  <w:pPr>
                                    <w:spacing w:line="276" w:lineRule="auto"/>
                                    <w:rPr>
                                      <w:sz w:val="22"/>
                                      <w:szCs w:val="22"/>
                                      <w:u w:val="single"/>
                                    </w:rPr>
                                  </w:pPr>
                                  <w:r>
                                    <w:rPr>
                                      <w:b w:val="0"/>
                                    </w:rPr>
                                    <w:t xml:space="preserve">. </w:t>
                                  </w:r>
                                  <w:r>
                                    <w:rPr>
                                      <w:sz w:val="22"/>
                                      <w:szCs w:val="22"/>
                                    </w:rPr>
                                    <w:t xml:space="preserve">2. </w:t>
                                  </w:r>
                                  <w:r>
                                    <w:rPr>
                                      <w:sz w:val="22"/>
                                      <w:szCs w:val="22"/>
                                      <w:u w:val="single"/>
                                    </w:rPr>
                                    <w:t xml:space="preserve">Hiện tượng phản xạ toàn phần. </w:t>
                                  </w:r>
                                </w:p>
                              </w:tc>
                            </w:tr>
                            <w:tr w:rsidR="002A4137" w:rsidRPr="00FF1495" w14:paraId="2D3C3B7F" w14:textId="77777777" w:rsidTr="00916169">
                              <w:tc>
                                <w:tcPr>
                                  <w:tcW w:w="10555" w:type="dxa"/>
                                  <w:shd w:val="clear" w:color="auto" w:fill="auto"/>
                                </w:tcPr>
                                <w:p w14:paraId="08DD4F6A" w14:textId="77777777" w:rsidR="002A4137" w:rsidRPr="00DD3BC5" w:rsidRDefault="002A4137" w:rsidP="001F5101">
                                  <w:pPr>
                                    <w:spacing w:line="276" w:lineRule="auto"/>
                                    <w:rPr>
                                      <w:b w:val="0"/>
                                      <w:sz w:val="22"/>
                                      <w:szCs w:val="22"/>
                                    </w:rPr>
                                  </w:pPr>
                                  <w:r>
                                    <w:rPr>
                                      <w:b w:val="0"/>
                                    </w:rPr>
                                    <w:t xml:space="preserve">. </w:t>
                                  </w:r>
                                  <w:r>
                                    <w:rPr>
                                      <w:sz w:val="22"/>
                                      <w:szCs w:val="22"/>
                                    </w:rPr>
                                    <w:t xml:space="preserve">* </w:t>
                                  </w:r>
                                  <w:r w:rsidRPr="00A335A6">
                                    <w:rPr>
                                      <w:i/>
                                      <w:sz w:val="22"/>
                                      <w:szCs w:val="22"/>
                                    </w:rPr>
                                    <w:t>Định nghĩa:</w:t>
                                  </w:r>
                                  <w:r w:rsidRPr="00A335A6">
                                    <w:rPr>
                                      <w:b w:val="0"/>
                                      <w:i/>
                                      <w:sz w:val="22"/>
                                      <w:szCs w:val="22"/>
                                    </w:rPr>
                                    <w:t xml:space="preserve"> </w:t>
                                  </w:r>
                                </w:p>
                              </w:tc>
                            </w:tr>
                            <w:tr w:rsidR="002A4137" w:rsidRPr="00FF1495" w14:paraId="328D726A" w14:textId="77777777" w:rsidTr="00916169">
                              <w:tc>
                                <w:tcPr>
                                  <w:tcW w:w="10555" w:type="dxa"/>
                                  <w:shd w:val="clear" w:color="auto" w:fill="auto"/>
                                </w:tcPr>
                                <w:p w14:paraId="7AC3547E" w14:textId="77777777" w:rsidR="002A4137" w:rsidRDefault="002A4137" w:rsidP="001F5101">
                                  <w:pPr>
                                    <w:spacing w:line="276" w:lineRule="auto"/>
                                    <w:rPr>
                                      <w:b w:val="0"/>
                                    </w:rPr>
                                  </w:pPr>
                                </w:p>
                              </w:tc>
                            </w:tr>
                            <w:tr w:rsidR="002A4137" w:rsidRPr="00FF1495" w14:paraId="6454B9E2" w14:textId="77777777" w:rsidTr="00916169">
                              <w:tc>
                                <w:tcPr>
                                  <w:tcW w:w="10555" w:type="dxa"/>
                                  <w:shd w:val="clear" w:color="auto" w:fill="auto"/>
                                </w:tcPr>
                                <w:p w14:paraId="776B2419" w14:textId="77777777" w:rsidR="002A4137" w:rsidRDefault="002A4137" w:rsidP="001F5101">
                                  <w:pPr>
                                    <w:spacing w:line="276" w:lineRule="auto"/>
                                    <w:rPr>
                                      <w:b w:val="0"/>
                                    </w:rPr>
                                  </w:pPr>
                                </w:p>
                              </w:tc>
                            </w:tr>
                            <w:tr w:rsidR="002A4137" w:rsidRPr="00FF1495" w14:paraId="45A41D41" w14:textId="77777777" w:rsidTr="00916169">
                              <w:tc>
                                <w:tcPr>
                                  <w:tcW w:w="10555" w:type="dxa"/>
                                  <w:shd w:val="clear" w:color="auto" w:fill="auto"/>
                                </w:tcPr>
                                <w:p w14:paraId="216BF509" w14:textId="77777777" w:rsidR="002A4137" w:rsidRDefault="002A4137" w:rsidP="001F5101">
                                  <w:pPr>
                                    <w:spacing w:line="276" w:lineRule="auto"/>
                                    <w:rPr>
                                      <w:b w:val="0"/>
                                    </w:rPr>
                                  </w:pPr>
                                </w:p>
                              </w:tc>
                            </w:tr>
                            <w:tr w:rsidR="002A4137" w:rsidRPr="00FF1495" w14:paraId="4939FA35" w14:textId="77777777" w:rsidTr="00916169">
                              <w:tc>
                                <w:tcPr>
                                  <w:tcW w:w="10555" w:type="dxa"/>
                                  <w:shd w:val="clear" w:color="auto" w:fill="auto"/>
                                </w:tcPr>
                                <w:p w14:paraId="44032F4A" w14:textId="77777777" w:rsidR="002A4137" w:rsidRPr="00D62309" w:rsidRDefault="002A4137" w:rsidP="001F5101">
                                  <w:pPr>
                                    <w:spacing w:line="276" w:lineRule="auto"/>
                                    <w:rPr>
                                      <w:b w:val="0"/>
                                      <w:sz w:val="22"/>
                                      <w:szCs w:val="22"/>
                                    </w:rPr>
                                  </w:pPr>
                                  <w:r>
                                    <w:rPr>
                                      <w:b w:val="0"/>
                                    </w:rPr>
                                    <w:t xml:space="preserve">. </w:t>
                                  </w:r>
                                  <w:r>
                                    <w:rPr>
                                      <w:sz w:val="22"/>
                                      <w:szCs w:val="22"/>
                                    </w:rPr>
                                    <w:t xml:space="preserve"># Chú ý : </w:t>
                                  </w:r>
                                  <w:r>
                                    <w:rPr>
                                      <w:b w:val="0"/>
                                      <w:sz w:val="22"/>
                                      <w:szCs w:val="22"/>
                                    </w:rPr>
                                    <w:t xml:space="preserve">  +</w:t>
                                  </w:r>
                                </w:p>
                              </w:tc>
                            </w:tr>
                            <w:tr w:rsidR="002A4137" w:rsidRPr="00FF1495" w14:paraId="58398603" w14:textId="77777777" w:rsidTr="00916169">
                              <w:tc>
                                <w:tcPr>
                                  <w:tcW w:w="10555" w:type="dxa"/>
                                  <w:shd w:val="clear" w:color="auto" w:fill="auto"/>
                                </w:tcPr>
                                <w:p w14:paraId="5040924D" w14:textId="77777777" w:rsidR="002A4137" w:rsidRPr="00D62309" w:rsidRDefault="002A4137" w:rsidP="001F5101">
                                  <w:pPr>
                                    <w:spacing w:line="276" w:lineRule="auto"/>
                                    <w:rPr>
                                      <w:b w:val="0"/>
                                      <w:sz w:val="22"/>
                                      <w:szCs w:val="22"/>
                                    </w:rPr>
                                  </w:pPr>
                                  <w:r>
                                    <w:rPr>
                                      <w:b w:val="0"/>
                                    </w:rPr>
                                    <w:t>.</w:t>
                                  </w:r>
                                  <w:r>
                                    <w:rPr>
                                      <w:b w:val="0"/>
                                      <w:sz w:val="22"/>
                                      <w:szCs w:val="22"/>
                                    </w:rPr>
                                    <w:t xml:space="preserve">                    +</w:t>
                                  </w:r>
                                </w:p>
                              </w:tc>
                            </w:tr>
                            <w:tr w:rsidR="002A4137" w:rsidRPr="00FF1495" w14:paraId="2205EFDF" w14:textId="77777777" w:rsidTr="00916169">
                              <w:tc>
                                <w:tcPr>
                                  <w:tcW w:w="10555" w:type="dxa"/>
                                  <w:shd w:val="clear" w:color="auto" w:fill="auto"/>
                                </w:tcPr>
                                <w:p w14:paraId="31D70C77" w14:textId="77777777" w:rsidR="002A4137" w:rsidRDefault="002A4137" w:rsidP="001F5101">
                                  <w:pPr>
                                    <w:spacing w:line="276" w:lineRule="auto"/>
                                    <w:rPr>
                                      <w:b w:val="0"/>
                                    </w:rPr>
                                  </w:pPr>
                                </w:p>
                              </w:tc>
                            </w:tr>
                            <w:tr w:rsidR="002A4137" w:rsidRPr="00FF1495" w14:paraId="415561B2" w14:textId="77777777" w:rsidTr="00916169">
                              <w:tc>
                                <w:tcPr>
                                  <w:tcW w:w="10555" w:type="dxa"/>
                                  <w:shd w:val="clear" w:color="auto" w:fill="auto"/>
                                </w:tcPr>
                                <w:p w14:paraId="58D01228" w14:textId="77777777" w:rsidR="002A4137" w:rsidRPr="00A335A6" w:rsidRDefault="002A4137" w:rsidP="001F5101">
                                  <w:pPr>
                                    <w:spacing w:line="276" w:lineRule="auto"/>
                                    <w:rPr>
                                      <w:sz w:val="22"/>
                                      <w:szCs w:val="22"/>
                                    </w:rPr>
                                  </w:pPr>
                                  <w:r>
                                    <w:rPr>
                                      <w:b w:val="0"/>
                                    </w:rPr>
                                    <w:t xml:space="preserve">. </w:t>
                                  </w:r>
                                  <w:r>
                                    <w:rPr>
                                      <w:sz w:val="22"/>
                                      <w:szCs w:val="22"/>
                                    </w:rPr>
                                    <w:t xml:space="preserve">* </w:t>
                                  </w:r>
                                  <w:r w:rsidRPr="00A335A6">
                                    <w:rPr>
                                      <w:i/>
                                      <w:sz w:val="22"/>
                                      <w:szCs w:val="22"/>
                                    </w:rPr>
                                    <w:t>Điều kiện để có phản xạ toàn phần:</w:t>
                                  </w:r>
                                </w:p>
                              </w:tc>
                            </w:tr>
                            <w:tr w:rsidR="002A4137" w:rsidRPr="00FF1495" w14:paraId="0AE63374" w14:textId="77777777" w:rsidTr="00916169">
                              <w:tc>
                                <w:tcPr>
                                  <w:tcW w:w="10555" w:type="dxa"/>
                                  <w:shd w:val="clear" w:color="auto" w:fill="auto"/>
                                </w:tcPr>
                                <w:p w14:paraId="0391C95A" w14:textId="77777777" w:rsidR="002A4137" w:rsidRDefault="002A4137" w:rsidP="001F5101">
                                  <w:pPr>
                                    <w:spacing w:line="276" w:lineRule="auto"/>
                                    <w:rPr>
                                      <w:b w:val="0"/>
                                    </w:rPr>
                                  </w:pPr>
                                </w:p>
                              </w:tc>
                            </w:tr>
                            <w:tr w:rsidR="002A4137" w:rsidRPr="00FF1495" w14:paraId="795644EF" w14:textId="77777777" w:rsidTr="00916169">
                              <w:tc>
                                <w:tcPr>
                                  <w:tcW w:w="10555" w:type="dxa"/>
                                  <w:shd w:val="clear" w:color="auto" w:fill="auto"/>
                                </w:tcPr>
                                <w:p w14:paraId="3C508DA2" w14:textId="77777777" w:rsidR="002A4137" w:rsidRDefault="002A4137" w:rsidP="001F5101">
                                  <w:pPr>
                                    <w:spacing w:line="276" w:lineRule="auto"/>
                                    <w:rPr>
                                      <w:b w:val="0"/>
                                    </w:rPr>
                                  </w:pPr>
                                </w:p>
                              </w:tc>
                            </w:tr>
                            <w:tr w:rsidR="002A4137" w:rsidRPr="00FF1495" w14:paraId="68B71235" w14:textId="77777777" w:rsidTr="00916169">
                              <w:tc>
                                <w:tcPr>
                                  <w:tcW w:w="10555" w:type="dxa"/>
                                  <w:shd w:val="clear" w:color="auto" w:fill="auto"/>
                                </w:tcPr>
                                <w:p w14:paraId="7D9F70CB" w14:textId="77777777" w:rsidR="002A4137" w:rsidRDefault="002A4137" w:rsidP="001F5101">
                                  <w:pPr>
                                    <w:spacing w:line="276" w:lineRule="auto"/>
                                    <w:rPr>
                                      <w:b w:val="0"/>
                                    </w:rPr>
                                  </w:pPr>
                                </w:p>
                              </w:tc>
                            </w:tr>
                            <w:tr w:rsidR="002A4137" w:rsidRPr="00FF1495" w14:paraId="56C9FFC0" w14:textId="77777777" w:rsidTr="00916169">
                              <w:tc>
                                <w:tcPr>
                                  <w:tcW w:w="10555" w:type="dxa"/>
                                  <w:shd w:val="clear" w:color="auto" w:fill="auto"/>
                                </w:tcPr>
                                <w:p w14:paraId="52425BD6" w14:textId="77777777" w:rsidR="002A4137" w:rsidRDefault="002A4137" w:rsidP="001F5101">
                                  <w:pPr>
                                    <w:spacing w:line="276" w:lineRule="auto"/>
                                    <w:rPr>
                                      <w:b w:val="0"/>
                                    </w:rPr>
                                  </w:pPr>
                                </w:p>
                              </w:tc>
                            </w:tr>
                            <w:tr w:rsidR="002A4137" w:rsidRPr="00FF1495" w14:paraId="2F8FD752" w14:textId="77777777" w:rsidTr="00916169">
                              <w:tc>
                                <w:tcPr>
                                  <w:tcW w:w="10555" w:type="dxa"/>
                                  <w:shd w:val="clear" w:color="auto" w:fill="auto"/>
                                </w:tcPr>
                                <w:p w14:paraId="1E654EE1" w14:textId="77777777" w:rsidR="002A4137" w:rsidRDefault="002A4137" w:rsidP="001F5101">
                                  <w:pPr>
                                    <w:spacing w:line="276" w:lineRule="auto"/>
                                    <w:rPr>
                                      <w:b w:val="0"/>
                                    </w:rPr>
                                  </w:pPr>
                                </w:p>
                              </w:tc>
                            </w:tr>
                            <w:tr w:rsidR="002A4137" w:rsidRPr="00FF1495" w14:paraId="1D85E1CE" w14:textId="77777777" w:rsidTr="00916169">
                              <w:tc>
                                <w:tcPr>
                                  <w:tcW w:w="10555" w:type="dxa"/>
                                  <w:shd w:val="clear" w:color="auto" w:fill="auto"/>
                                </w:tcPr>
                                <w:p w14:paraId="3C442680" w14:textId="77777777" w:rsidR="002A4137" w:rsidRDefault="002A4137" w:rsidP="001F5101">
                                  <w:pPr>
                                    <w:spacing w:line="276" w:lineRule="auto"/>
                                    <w:rPr>
                                      <w:b w:val="0"/>
                                    </w:rPr>
                                  </w:pPr>
                                </w:p>
                              </w:tc>
                            </w:tr>
                            <w:tr w:rsidR="002A4137" w:rsidRPr="00FF1495" w14:paraId="59265B74" w14:textId="77777777" w:rsidTr="00916169">
                              <w:tc>
                                <w:tcPr>
                                  <w:tcW w:w="10555" w:type="dxa"/>
                                  <w:shd w:val="clear" w:color="auto" w:fill="auto"/>
                                </w:tcPr>
                                <w:p w14:paraId="3434657E" w14:textId="77777777" w:rsidR="002A4137" w:rsidRPr="005914ED" w:rsidRDefault="002A4137" w:rsidP="001F5101">
                                  <w:pPr>
                                    <w:spacing w:line="276" w:lineRule="auto"/>
                                    <w:rPr>
                                      <w:b w:val="0"/>
                                      <w:sz w:val="22"/>
                                      <w:szCs w:val="22"/>
                                      <w:u w:val="single"/>
                                    </w:rPr>
                                  </w:pPr>
                                  <w:r>
                                    <w:rPr>
                                      <w:b w:val="0"/>
                                    </w:rPr>
                                    <w:t xml:space="preserve">. </w:t>
                                  </w:r>
                                  <w:r w:rsidRPr="005914ED">
                                    <w:rPr>
                                      <w:sz w:val="22"/>
                                      <w:szCs w:val="22"/>
                                    </w:rPr>
                                    <w:t xml:space="preserve">3. </w:t>
                                  </w:r>
                                  <w:r>
                                    <w:rPr>
                                      <w:sz w:val="22"/>
                                      <w:szCs w:val="22"/>
                                      <w:u w:val="single"/>
                                    </w:rPr>
                                    <w:t>Ứng dụng của hiện tượng phản xạ toàn phần.</w:t>
                                  </w:r>
                                </w:p>
                              </w:tc>
                            </w:tr>
                            <w:tr w:rsidR="002A4137" w:rsidRPr="00FF1495" w14:paraId="2856042F" w14:textId="77777777" w:rsidTr="00916169">
                              <w:tc>
                                <w:tcPr>
                                  <w:tcW w:w="10555" w:type="dxa"/>
                                  <w:shd w:val="clear" w:color="auto" w:fill="auto"/>
                                </w:tcPr>
                                <w:p w14:paraId="2F8F5253" w14:textId="77777777" w:rsidR="002A4137" w:rsidRDefault="002A4137" w:rsidP="001F5101">
                                  <w:pPr>
                                    <w:spacing w:line="276" w:lineRule="auto"/>
                                    <w:rPr>
                                      <w:b w:val="0"/>
                                    </w:rPr>
                                  </w:pPr>
                                </w:p>
                              </w:tc>
                            </w:tr>
                            <w:tr w:rsidR="002A4137" w:rsidRPr="00FF1495" w14:paraId="0AA57E61" w14:textId="77777777" w:rsidTr="00916169">
                              <w:tc>
                                <w:tcPr>
                                  <w:tcW w:w="10555" w:type="dxa"/>
                                  <w:shd w:val="clear" w:color="auto" w:fill="auto"/>
                                </w:tcPr>
                                <w:p w14:paraId="06EB443D" w14:textId="77777777" w:rsidR="002A4137" w:rsidRDefault="002A4137" w:rsidP="001F5101">
                                  <w:pPr>
                                    <w:spacing w:line="276" w:lineRule="auto"/>
                                    <w:rPr>
                                      <w:b w:val="0"/>
                                    </w:rPr>
                                  </w:pPr>
                                </w:p>
                              </w:tc>
                            </w:tr>
                            <w:tr w:rsidR="002A4137" w:rsidRPr="00FF1495" w14:paraId="08D45036" w14:textId="77777777" w:rsidTr="00916169">
                              <w:tc>
                                <w:tcPr>
                                  <w:tcW w:w="10555" w:type="dxa"/>
                                  <w:shd w:val="clear" w:color="auto" w:fill="auto"/>
                                </w:tcPr>
                                <w:p w14:paraId="09EDF4C8" w14:textId="77777777" w:rsidR="002A4137" w:rsidRDefault="002A4137" w:rsidP="001F5101">
                                  <w:pPr>
                                    <w:spacing w:line="276" w:lineRule="auto"/>
                                    <w:rPr>
                                      <w:b w:val="0"/>
                                    </w:rPr>
                                  </w:pPr>
                                </w:p>
                              </w:tc>
                            </w:tr>
                            <w:tr w:rsidR="002A4137" w:rsidRPr="00FF1495" w14:paraId="6554FB75" w14:textId="77777777" w:rsidTr="00916169">
                              <w:tc>
                                <w:tcPr>
                                  <w:tcW w:w="10555" w:type="dxa"/>
                                  <w:shd w:val="clear" w:color="auto" w:fill="auto"/>
                                </w:tcPr>
                                <w:p w14:paraId="5415D9E5" w14:textId="77777777" w:rsidR="002A4137" w:rsidRDefault="002A4137" w:rsidP="001F5101">
                                  <w:pPr>
                                    <w:spacing w:line="276" w:lineRule="auto"/>
                                    <w:rPr>
                                      <w:b w:val="0"/>
                                    </w:rPr>
                                  </w:pPr>
                                </w:p>
                              </w:tc>
                            </w:tr>
                            <w:tr w:rsidR="002A4137" w:rsidRPr="00FF1495" w14:paraId="0DC83FD4" w14:textId="77777777" w:rsidTr="00916169">
                              <w:tc>
                                <w:tcPr>
                                  <w:tcW w:w="10555" w:type="dxa"/>
                                  <w:shd w:val="clear" w:color="auto" w:fill="auto"/>
                                </w:tcPr>
                                <w:p w14:paraId="083FAC78" w14:textId="77777777" w:rsidR="002A4137" w:rsidRDefault="002A4137" w:rsidP="001F5101">
                                  <w:pPr>
                                    <w:spacing w:line="276" w:lineRule="auto"/>
                                    <w:rPr>
                                      <w:b w:val="0"/>
                                    </w:rPr>
                                  </w:pPr>
                                </w:p>
                              </w:tc>
                            </w:tr>
                            <w:tr w:rsidR="002A4137" w:rsidRPr="00FF1495" w14:paraId="3E693BB9" w14:textId="77777777" w:rsidTr="00916169">
                              <w:tc>
                                <w:tcPr>
                                  <w:tcW w:w="10555" w:type="dxa"/>
                                  <w:shd w:val="clear" w:color="auto" w:fill="auto"/>
                                </w:tcPr>
                                <w:p w14:paraId="56455F63" w14:textId="77777777" w:rsidR="002A4137" w:rsidRDefault="002A4137" w:rsidP="001F5101">
                                  <w:pPr>
                                    <w:spacing w:line="276" w:lineRule="auto"/>
                                    <w:rPr>
                                      <w:b w:val="0"/>
                                    </w:rPr>
                                  </w:pPr>
                                </w:p>
                              </w:tc>
                            </w:tr>
                            <w:tr w:rsidR="002A4137" w:rsidRPr="00FF1495" w14:paraId="315CBF9B" w14:textId="77777777" w:rsidTr="00916169">
                              <w:tc>
                                <w:tcPr>
                                  <w:tcW w:w="10555" w:type="dxa"/>
                                  <w:shd w:val="clear" w:color="auto" w:fill="auto"/>
                                </w:tcPr>
                                <w:p w14:paraId="6624EB1E" w14:textId="77777777" w:rsidR="002A4137" w:rsidRDefault="002A4137" w:rsidP="001F5101">
                                  <w:pPr>
                                    <w:spacing w:line="276" w:lineRule="auto"/>
                                    <w:rPr>
                                      <w:b w:val="0"/>
                                    </w:rPr>
                                  </w:pPr>
                                </w:p>
                              </w:tc>
                            </w:tr>
                            <w:tr w:rsidR="002A4137" w:rsidRPr="00FF1495" w14:paraId="0D2BC7CB" w14:textId="77777777" w:rsidTr="00916169">
                              <w:tc>
                                <w:tcPr>
                                  <w:tcW w:w="10555" w:type="dxa"/>
                                  <w:shd w:val="clear" w:color="auto" w:fill="auto"/>
                                </w:tcPr>
                                <w:p w14:paraId="4E2F71C1" w14:textId="77777777" w:rsidR="002A4137" w:rsidRDefault="002A4137" w:rsidP="001F5101">
                                  <w:pPr>
                                    <w:spacing w:line="276" w:lineRule="auto"/>
                                    <w:rPr>
                                      <w:b w:val="0"/>
                                    </w:rPr>
                                  </w:pPr>
                                </w:p>
                              </w:tc>
                            </w:tr>
                            <w:tr w:rsidR="002A4137" w:rsidRPr="00FF1495" w14:paraId="010BB0BF" w14:textId="77777777" w:rsidTr="00916169">
                              <w:tc>
                                <w:tcPr>
                                  <w:tcW w:w="10555" w:type="dxa"/>
                                  <w:shd w:val="clear" w:color="auto" w:fill="auto"/>
                                </w:tcPr>
                                <w:p w14:paraId="639C5F95" w14:textId="77777777" w:rsidR="002A4137" w:rsidRDefault="002A4137" w:rsidP="001F5101">
                                  <w:pPr>
                                    <w:spacing w:line="276" w:lineRule="auto"/>
                                    <w:rPr>
                                      <w:b w:val="0"/>
                                    </w:rPr>
                                  </w:pPr>
                                </w:p>
                              </w:tc>
                            </w:tr>
                            <w:tr w:rsidR="002A4137" w:rsidRPr="00FF1495" w14:paraId="5FDE59EC" w14:textId="77777777" w:rsidTr="00916169">
                              <w:tc>
                                <w:tcPr>
                                  <w:tcW w:w="10555" w:type="dxa"/>
                                  <w:shd w:val="clear" w:color="auto" w:fill="auto"/>
                                </w:tcPr>
                                <w:p w14:paraId="38884C28" w14:textId="77777777" w:rsidR="002A4137" w:rsidRDefault="002A4137" w:rsidP="001F5101">
                                  <w:pPr>
                                    <w:spacing w:line="276" w:lineRule="auto"/>
                                    <w:rPr>
                                      <w:b w:val="0"/>
                                    </w:rPr>
                                  </w:pPr>
                                </w:p>
                              </w:tc>
                            </w:tr>
                          </w:tbl>
                          <w:p w14:paraId="4ED813FF" w14:textId="77777777" w:rsidR="002A4137" w:rsidRPr="009E4711" w:rsidRDefault="002A4137" w:rsidP="001F5101">
                            <w:pPr>
                              <w:spacing w:line="276" w:lineRule="auto"/>
                              <w:rPr>
                                <w:b w:val="0"/>
                                <w:bCs w:val="0"/>
                              </w:rPr>
                            </w:pPr>
                          </w:p>
                        </w:tc>
                      </w:tr>
                      <w:tr w:rsidR="002A4137" w:rsidRPr="00B31086" w14:paraId="62B943C8" w14:textId="77777777" w:rsidTr="0079185E">
                        <w:tc>
                          <w:tcPr>
                            <w:tcW w:w="5062" w:type="dxa"/>
                            <w:shd w:val="clear" w:color="auto" w:fill="auto"/>
                          </w:tcPr>
                          <w:p w14:paraId="2A1BE79E" w14:textId="77777777" w:rsidR="002A4137" w:rsidRPr="009E4711" w:rsidRDefault="002A4137" w:rsidP="001F5101">
                            <w:pPr>
                              <w:spacing w:line="276" w:lineRule="auto"/>
                              <w:rPr>
                                <w:b w:val="0"/>
                                <w:bCs w:val="0"/>
                              </w:rPr>
                            </w:pPr>
                          </w:p>
                        </w:tc>
                        <w:tc>
                          <w:tcPr>
                            <w:tcW w:w="5318" w:type="dxa"/>
                          </w:tcPr>
                          <w:p w14:paraId="0B915D69" w14:textId="77777777" w:rsidR="002A4137" w:rsidRPr="009E4711" w:rsidRDefault="002A4137" w:rsidP="001F5101">
                            <w:pPr>
                              <w:spacing w:line="276" w:lineRule="auto"/>
                              <w:rPr>
                                <w:b w:val="0"/>
                                <w:bCs w:val="0"/>
                              </w:rPr>
                            </w:pPr>
                          </w:p>
                        </w:tc>
                      </w:tr>
                      <w:tr w:rsidR="002A4137" w:rsidRPr="00B31086" w14:paraId="027F3D12" w14:textId="77777777" w:rsidTr="0079185E">
                        <w:tc>
                          <w:tcPr>
                            <w:tcW w:w="5062" w:type="dxa"/>
                            <w:shd w:val="clear" w:color="auto" w:fill="auto"/>
                          </w:tcPr>
                          <w:p w14:paraId="786A4A29" w14:textId="77777777" w:rsidR="002A4137" w:rsidRPr="009E4711" w:rsidRDefault="002A4137" w:rsidP="001F5101">
                            <w:pPr>
                              <w:spacing w:line="276" w:lineRule="auto"/>
                              <w:rPr>
                                <w:b w:val="0"/>
                                <w:bCs w:val="0"/>
                              </w:rPr>
                            </w:pPr>
                          </w:p>
                        </w:tc>
                        <w:tc>
                          <w:tcPr>
                            <w:tcW w:w="5318" w:type="dxa"/>
                          </w:tcPr>
                          <w:p w14:paraId="20AC066D" w14:textId="77777777" w:rsidR="002A4137" w:rsidRPr="009E4711" w:rsidRDefault="002A4137" w:rsidP="001F5101">
                            <w:pPr>
                              <w:spacing w:line="276" w:lineRule="auto"/>
                              <w:rPr>
                                <w:b w:val="0"/>
                                <w:bCs w:val="0"/>
                              </w:rPr>
                            </w:pPr>
                          </w:p>
                        </w:tc>
                      </w:tr>
                      <w:tr w:rsidR="002A4137" w:rsidRPr="00B31086" w14:paraId="16324E33" w14:textId="77777777" w:rsidTr="0079185E">
                        <w:tc>
                          <w:tcPr>
                            <w:tcW w:w="5062" w:type="dxa"/>
                            <w:shd w:val="clear" w:color="auto" w:fill="auto"/>
                          </w:tcPr>
                          <w:p w14:paraId="66569B3A" w14:textId="77777777" w:rsidR="002A4137" w:rsidRPr="009E4711" w:rsidRDefault="002A4137" w:rsidP="001F5101">
                            <w:pPr>
                              <w:spacing w:line="276" w:lineRule="auto"/>
                              <w:rPr>
                                <w:b w:val="0"/>
                                <w:bCs w:val="0"/>
                              </w:rPr>
                            </w:pPr>
                          </w:p>
                        </w:tc>
                        <w:tc>
                          <w:tcPr>
                            <w:tcW w:w="5318" w:type="dxa"/>
                          </w:tcPr>
                          <w:p w14:paraId="238DE90D" w14:textId="77777777" w:rsidR="002A4137" w:rsidRPr="009E4711" w:rsidRDefault="002A4137" w:rsidP="001F5101">
                            <w:pPr>
                              <w:spacing w:line="276" w:lineRule="auto"/>
                              <w:rPr>
                                <w:b w:val="0"/>
                                <w:bCs w:val="0"/>
                              </w:rPr>
                            </w:pPr>
                          </w:p>
                        </w:tc>
                      </w:tr>
                      <w:tr w:rsidR="002A4137" w:rsidRPr="00B31086" w14:paraId="72DE13B4" w14:textId="77777777" w:rsidTr="0079185E">
                        <w:tc>
                          <w:tcPr>
                            <w:tcW w:w="5062" w:type="dxa"/>
                            <w:shd w:val="clear" w:color="auto" w:fill="auto"/>
                          </w:tcPr>
                          <w:p w14:paraId="22EEB007" w14:textId="77777777" w:rsidR="002A4137" w:rsidRPr="009E4711" w:rsidRDefault="002A4137" w:rsidP="001F5101">
                            <w:pPr>
                              <w:spacing w:line="276" w:lineRule="auto"/>
                              <w:rPr>
                                <w:b w:val="0"/>
                                <w:bCs w:val="0"/>
                              </w:rPr>
                            </w:pPr>
                          </w:p>
                        </w:tc>
                        <w:tc>
                          <w:tcPr>
                            <w:tcW w:w="5318" w:type="dxa"/>
                          </w:tcPr>
                          <w:p w14:paraId="39E3CA8B" w14:textId="77777777" w:rsidR="002A4137" w:rsidRPr="009E4711" w:rsidRDefault="002A4137" w:rsidP="001F5101">
                            <w:pPr>
                              <w:spacing w:line="276" w:lineRule="auto"/>
                              <w:rPr>
                                <w:b w:val="0"/>
                                <w:bCs w:val="0"/>
                              </w:rPr>
                            </w:pPr>
                          </w:p>
                        </w:tc>
                      </w:tr>
                      <w:tr w:rsidR="002A4137" w:rsidRPr="00B31086" w14:paraId="2495B647" w14:textId="77777777" w:rsidTr="0079185E">
                        <w:tc>
                          <w:tcPr>
                            <w:tcW w:w="5062" w:type="dxa"/>
                            <w:shd w:val="clear" w:color="auto" w:fill="auto"/>
                          </w:tcPr>
                          <w:p w14:paraId="4CA6DF18" w14:textId="77777777" w:rsidR="002A4137" w:rsidRPr="009E4711" w:rsidRDefault="002A4137" w:rsidP="001F5101">
                            <w:pPr>
                              <w:spacing w:line="276" w:lineRule="auto"/>
                              <w:rPr>
                                <w:b w:val="0"/>
                                <w:bCs w:val="0"/>
                              </w:rPr>
                            </w:pPr>
                          </w:p>
                        </w:tc>
                        <w:tc>
                          <w:tcPr>
                            <w:tcW w:w="5318" w:type="dxa"/>
                          </w:tcPr>
                          <w:p w14:paraId="38C97B8E" w14:textId="77777777" w:rsidR="002A4137" w:rsidRPr="009E4711" w:rsidRDefault="002A4137" w:rsidP="001F5101">
                            <w:pPr>
                              <w:spacing w:line="276" w:lineRule="auto"/>
                              <w:rPr>
                                <w:b w:val="0"/>
                                <w:bCs w:val="0"/>
                              </w:rPr>
                            </w:pPr>
                          </w:p>
                        </w:tc>
                      </w:tr>
                      <w:tr w:rsidR="002A4137" w:rsidRPr="00B31086" w14:paraId="7EBD1EF6" w14:textId="77777777" w:rsidTr="0079185E">
                        <w:tc>
                          <w:tcPr>
                            <w:tcW w:w="5062" w:type="dxa"/>
                            <w:shd w:val="clear" w:color="auto" w:fill="auto"/>
                          </w:tcPr>
                          <w:p w14:paraId="1E7E8468" w14:textId="77777777" w:rsidR="002A4137" w:rsidRPr="009E4711" w:rsidRDefault="002A4137" w:rsidP="001F5101">
                            <w:pPr>
                              <w:spacing w:line="276" w:lineRule="auto"/>
                              <w:rPr>
                                <w:b w:val="0"/>
                                <w:bCs w:val="0"/>
                              </w:rPr>
                            </w:pPr>
                          </w:p>
                        </w:tc>
                        <w:tc>
                          <w:tcPr>
                            <w:tcW w:w="5318" w:type="dxa"/>
                          </w:tcPr>
                          <w:p w14:paraId="76AA4F9D" w14:textId="77777777" w:rsidR="002A4137" w:rsidRPr="009E4711" w:rsidRDefault="002A4137" w:rsidP="001F5101">
                            <w:pPr>
                              <w:spacing w:line="276" w:lineRule="auto"/>
                              <w:rPr>
                                <w:b w:val="0"/>
                                <w:bCs w:val="0"/>
                              </w:rPr>
                            </w:pPr>
                          </w:p>
                        </w:tc>
                      </w:tr>
                      <w:tr w:rsidR="002A4137" w:rsidRPr="00B31086" w14:paraId="3F6D46BF" w14:textId="77777777" w:rsidTr="0079185E">
                        <w:tc>
                          <w:tcPr>
                            <w:tcW w:w="5062" w:type="dxa"/>
                            <w:shd w:val="clear" w:color="auto" w:fill="auto"/>
                          </w:tcPr>
                          <w:p w14:paraId="3859B6FB" w14:textId="77777777" w:rsidR="002A4137" w:rsidRPr="009E4711" w:rsidRDefault="002A4137" w:rsidP="001F5101">
                            <w:pPr>
                              <w:spacing w:line="276" w:lineRule="auto"/>
                              <w:rPr>
                                <w:b w:val="0"/>
                                <w:bCs w:val="0"/>
                              </w:rPr>
                            </w:pPr>
                          </w:p>
                        </w:tc>
                        <w:tc>
                          <w:tcPr>
                            <w:tcW w:w="5318" w:type="dxa"/>
                          </w:tcPr>
                          <w:p w14:paraId="64CD9F83" w14:textId="77777777" w:rsidR="002A4137" w:rsidRPr="009E4711" w:rsidRDefault="002A4137" w:rsidP="001F5101">
                            <w:pPr>
                              <w:spacing w:line="276" w:lineRule="auto"/>
                              <w:rPr>
                                <w:b w:val="0"/>
                                <w:bCs w:val="0"/>
                              </w:rPr>
                            </w:pPr>
                          </w:p>
                        </w:tc>
                      </w:tr>
                      <w:tr w:rsidR="002A4137" w:rsidRPr="00B31086" w14:paraId="76D62A41" w14:textId="77777777" w:rsidTr="0079185E">
                        <w:tc>
                          <w:tcPr>
                            <w:tcW w:w="5062" w:type="dxa"/>
                            <w:shd w:val="clear" w:color="auto" w:fill="auto"/>
                          </w:tcPr>
                          <w:p w14:paraId="5E3FE547" w14:textId="77777777" w:rsidR="002A4137" w:rsidRPr="009E4711" w:rsidRDefault="002A4137" w:rsidP="001F5101">
                            <w:pPr>
                              <w:spacing w:line="276" w:lineRule="auto"/>
                              <w:rPr>
                                <w:b w:val="0"/>
                                <w:bCs w:val="0"/>
                              </w:rPr>
                            </w:pPr>
                          </w:p>
                        </w:tc>
                        <w:tc>
                          <w:tcPr>
                            <w:tcW w:w="5318" w:type="dxa"/>
                          </w:tcPr>
                          <w:p w14:paraId="544BB11B" w14:textId="77777777" w:rsidR="002A4137" w:rsidRPr="009E4711" w:rsidRDefault="002A4137" w:rsidP="001F5101">
                            <w:pPr>
                              <w:spacing w:line="276" w:lineRule="auto"/>
                              <w:rPr>
                                <w:b w:val="0"/>
                                <w:bCs w:val="0"/>
                              </w:rPr>
                            </w:pPr>
                          </w:p>
                        </w:tc>
                      </w:tr>
                      <w:tr w:rsidR="002A4137" w:rsidRPr="00B31086" w14:paraId="156291E0" w14:textId="77777777" w:rsidTr="0079185E">
                        <w:tc>
                          <w:tcPr>
                            <w:tcW w:w="5062" w:type="dxa"/>
                            <w:shd w:val="clear" w:color="auto" w:fill="auto"/>
                          </w:tcPr>
                          <w:p w14:paraId="111FEA77" w14:textId="77777777" w:rsidR="002A4137" w:rsidRPr="009E4711" w:rsidRDefault="002A4137" w:rsidP="001F5101">
                            <w:pPr>
                              <w:spacing w:line="276" w:lineRule="auto"/>
                              <w:rPr>
                                <w:b w:val="0"/>
                                <w:bCs w:val="0"/>
                              </w:rPr>
                            </w:pPr>
                          </w:p>
                        </w:tc>
                        <w:tc>
                          <w:tcPr>
                            <w:tcW w:w="5318" w:type="dxa"/>
                          </w:tcPr>
                          <w:p w14:paraId="10728B9C" w14:textId="77777777" w:rsidR="002A4137" w:rsidRPr="009E4711" w:rsidRDefault="002A4137" w:rsidP="001F5101">
                            <w:pPr>
                              <w:spacing w:line="276" w:lineRule="auto"/>
                              <w:rPr>
                                <w:b w:val="0"/>
                                <w:bCs w:val="0"/>
                              </w:rPr>
                            </w:pPr>
                          </w:p>
                        </w:tc>
                      </w:tr>
                      <w:tr w:rsidR="002A4137" w:rsidRPr="00B31086" w14:paraId="1C5077E6" w14:textId="77777777" w:rsidTr="0079185E">
                        <w:tc>
                          <w:tcPr>
                            <w:tcW w:w="5062" w:type="dxa"/>
                            <w:shd w:val="clear" w:color="auto" w:fill="auto"/>
                          </w:tcPr>
                          <w:p w14:paraId="01830CAE" w14:textId="77777777" w:rsidR="002A4137" w:rsidRPr="009E4711" w:rsidRDefault="002A4137" w:rsidP="001F5101">
                            <w:pPr>
                              <w:spacing w:line="276" w:lineRule="auto"/>
                              <w:rPr>
                                <w:b w:val="0"/>
                                <w:bCs w:val="0"/>
                              </w:rPr>
                            </w:pPr>
                          </w:p>
                        </w:tc>
                        <w:tc>
                          <w:tcPr>
                            <w:tcW w:w="5318" w:type="dxa"/>
                          </w:tcPr>
                          <w:p w14:paraId="1B8A1B92" w14:textId="77777777" w:rsidR="002A4137" w:rsidRPr="009E4711" w:rsidRDefault="002A4137" w:rsidP="001F5101">
                            <w:pPr>
                              <w:spacing w:line="276" w:lineRule="auto"/>
                              <w:rPr>
                                <w:b w:val="0"/>
                                <w:bCs w:val="0"/>
                              </w:rPr>
                            </w:pPr>
                          </w:p>
                        </w:tc>
                      </w:tr>
                      <w:tr w:rsidR="002A4137" w:rsidRPr="00B31086" w14:paraId="07980297" w14:textId="77777777" w:rsidTr="0079185E">
                        <w:tc>
                          <w:tcPr>
                            <w:tcW w:w="5062" w:type="dxa"/>
                            <w:shd w:val="clear" w:color="auto" w:fill="auto"/>
                          </w:tcPr>
                          <w:p w14:paraId="561478F3" w14:textId="77777777" w:rsidR="002A4137" w:rsidRPr="009E4711" w:rsidRDefault="002A4137" w:rsidP="001F5101">
                            <w:pPr>
                              <w:spacing w:line="276" w:lineRule="auto"/>
                              <w:rPr>
                                <w:b w:val="0"/>
                                <w:bCs w:val="0"/>
                              </w:rPr>
                            </w:pPr>
                          </w:p>
                        </w:tc>
                        <w:tc>
                          <w:tcPr>
                            <w:tcW w:w="5318" w:type="dxa"/>
                          </w:tcPr>
                          <w:p w14:paraId="6A70E1EC" w14:textId="77777777" w:rsidR="002A4137" w:rsidRPr="009E4711" w:rsidRDefault="002A4137" w:rsidP="001F5101">
                            <w:pPr>
                              <w:spacing w:line="276" w:lineRule="auto"/>
                              <w:rPr>
                                <w:b w:val="0"/>
                                <w:bCs w:val="0"/>
                              </w:rPr>
                            </w:pPr>
                          </w:p>
                        </w:tc>
                      </w:tr>
                      <w:tr w:rsidR="002A4137" w:rsidRPr="00B31086" w14:paraId="151F7064" w14:textId="77777777" w:rsidTr="0079185E">
                        <w:tc>
                          <w:tcPr>
                            <w:tcW w:w="5062" w:type="dxa"/>
                            <w:shd w:val="clear" w:color="auto" w:fill="auto"/>
                          </w:tcPr>
                          <w:p w14:paraId="6DA804E3" w14:textId="77777777" w:rsidR="002A4137" w:rsidRPr="009E4711" w:rsidRDefault="002A4137" w:rsidP="001F5101">
                            <w:pPr>
                              <w:spacing w:line="276" w:lineRule="auto"/>
                              <w:rPr>
                                <w:b w:val="0"/>
                                <w:bCs w:val="0"/>
                              </w:rPr>
                            </w:pPr>
                          </w:p>
                        </w:tc>
                        <w:tc>
                          <w:tcPr>
                            <w:tcW w:w="5318" w:type="dxa"/>
                          </w:tcPr>
                          <w:p w14:paraId="61D074D8" w14:textId="77777777" w:rsidR="002A4137" w:rsidRPr="009E4711" w:rsidRDefault="002A4137" w:rsidP="001F5101">
                            <w:pPr>
                              <w:spacing w:line="276" w:lineRule="auto"/>
                              <w:rPr>
                                <w:b w:val="0"/>
                                <w:bCs w:val="0"/>
                              </w:rPr>
                            </w:pPr>
                          </w:p>
                        </w:tc>
                      </w:tr>
                      <w:tr w:rsidR="002A4137" w:rsidRPr="00B31086" w14:paraId="7CE8B78E" w14:textId="77777777" w:rsidTr="0079185E">
                        <w:tc>
                          <w:tcPr>
                            <w:tcW w:w="5062" w:type="dxa"/>
                            <w:shd w:val="clear" w:color="auto" w:fill="auto"/>
                          </w:tcPr>
                          <w:p w14:paraId="722771B6" w14:textId="77777777" w:rsidR="002A4137" w:rsidRPr="009E4711" w:rsidRDefault="002A4137" w:rsidP="001F5101">
                            <w:pPr>
                              <w:spacing w:line="276" w:lineRule="auto"/>
                              <w:rPr>
                                <w:b w:val="0"/>
                                <w:bCs w:val="0"/>
                              </w:rPr>
                            </w:pPr>
                          </w:p>
                        </w:tc>
                        <w:tc>
                          <w:tcPr>
                            <w:tcW w:w="5318" w:type="dxa"/>
                          </w:tcPr>
                          <w:p w14:paraId="6E423499" w14:textId="77777777" w:rsidR="002A4137" w:rsidRPr="009E4711" w:rsidRDefault="002A4137" w:rsidP="001F5101">
                            <w:pPr>
                              <w:spacing w:line="276" w:lineRule="auto"/>
                              <w:rPr>
                                <w:b w:val="0"/>
                                <w:bCs w:val="0"/>
                              </w:rPr>
                            </w:pPr>
                          </w:p>
                        </w:tc>
                      </w:tr>
                      <w:tr w:rsidR="002A4137" w:rsidRPr="00B31086" w14:paraId="6B3CFF51" w14:textId="77777777" w:rsidTr="0079185E">
                        <w:tc>
                          <w:tcPr>
                            <w:tcW w:w="5062" w:type="dxa"/>
                            <w:shd w:val="clear" w:color="auto" w:fill="auto"/>
                          </w:tcPr>
                          <w:p w14:paraId="06D6CB09" w14:textId="77777777" w:rsidR="002A4137" w:rsidRPr="009E4711" w:rsidRDefault="002A4137" w:rsidP="001F5101">
                            <w:pPr>
                              <w:spacing w:line="276" w:lineRule="auto"/>
                              <w:rPr>
                                <w:b w:val="0"/>
                                <w:bCs w:val="0"/>
                              </w:rPr>
                            </w:pPr>
                          </w:p>
                        </w:tc>
                        <w:tc>
                          <w:tcPr>
                            <w:tcW w:w="5318" w:type="dxa"/>
                          </w:tcPr>
                          <w:p w14:paraId="7937C2E7" w14:textId="77777777" w:rsidR="002A4137" w:rsidRPr="009E4711" w:rsidRDefault="002A4137" w:rsidP="001F5101">
                            <w:pPr>
                              <w:spacing w:line="276" w:lineRule="auto"/>
                              <w:rPr>
                                <w:b w:val="0"/>
                                <w:bCs w:val="0"/>
                              </w:rPr>
                            </w:pPr>
                          </w:p>
                        </w:tc>
                      </w:tr>
                      <w:tr w:rsidR="002A4137" w:rsidRPr="00B31086" w14:paraId="3B1B18F6" w14:textId="77777777" w:rsidTr="0079185E">
                        <w:tc>
                          <w:tcPr>
                            <w:tcW w:w="5062" w:type="dxa"/>
                            <w:shd w:val="clear" w:color="auto" w:fill="auto"/>
                          </w:tcPr>
                          <w:p w14:paraId="1E1BB9BE" w14:textId="77777777" w:rsidR="002A4137" w:rsidRPr="009E4711" w:rsidRDefault="002A4137" w:rsidP="001F5101">
                            <w:pPr>
                              <w:spacing w:line="276" w:lineRule="auto"/>
                              <w:rPr>
                                <w:b w:val="0"/>
                                <w:bCs w:val="0"/>
                              </w:rPr>
                            </w:pPr>
                          </w:p>
                        </w:tc>
                        <w:tc>
                          <w:tcPr>
                            <w:tcW w:w="5318" w:type="dxa"/>
                          </w:tcPr>
                          <w:p w14:paraId="28B1767B" w14:textId="77777777" w:rsidR="002A4137" w:rsidRPr="009E4711" w:rsidRDefault="002A4137" w:rsidP="001F5101">
                            <w:pPr>
                              <w:spacing w:line="276" w:lineRule="auto"/>
                              <w:rPr>
                                <w:b w:val="0"/>
                                <w:bCs w:val="0"/>
                              </w:rPr>
                            </w:pPr>
                          </w:p>
                        </w:tc>
                      </w:tr>
                      <w:tr w:rsidR="002A4137" w:rsidRPr="00B31086" w14:paraId="674AF784" w14:textId="77777777" w:rsidTr="0079185E">
                        <w:tc>
                          <w:tcPr>
                            <w:tcW w:w="5062" w:type="dxa"/>
                            <w:shd w:val="clear" w:color="auto" w:fill="auto"/>
                          </w:tcPr>
                          <w:p w14:paraId="19996BC3" w14:textId="77777777" w:rsidR="002A4137" w:rsidRPr="009E4711" w:rsidRDefault="002A4137" w:rsidP="001F5101">
                            <w:pPr>
                              <w:spacing w:line="276" w:lineRule="auto"/>
                              <w:rPr>
                                <w:b w:val="0"/>
                                <w:bCs w:val="0"/>
                              </w:rPr>
                            </w:pPr>
                          </w:p>
                        </w:tc>
                        <w:tc>
                          <w:tcPr>
                            <w:tcW w:w="5318" w:type="dxa"/>
                          </w:tcPr>
                          <w:p w14:paraId="2DC7DBE0" w14:textId="77777777" w:rsidR="002A4137" w:rsidRPr="009E4711" w:rsidRDefault="002A4137" w:rsidP="001F5101">
                            <w:pPr>
                              <w:spacing w:line="276" w:lineRule="auto"/>
                              <w:rPr>
                                <w:b w:val="0"/>
                                <w:bCs w:val="0"/>
                              </w:rPr>
                            </w:pPr>
                          </w:p>
                        </w:tc>
                      </w:tr>
                      <w:tr w:rsidR="002A4137" w:rsidRPr="00B31086" w14:paraId="46B8CF60" w14:textId="77777777" w:rsidTr="0079185E">
                        <w:tc>
                          <w:tcPr>
                            <w:tcW w:w="5062" w:type="dxa"/>
                            <w:shd w:val="clear" w:color="auto" w:fill="auto"/>
                          </w:tcPr>
                          <w:p w14:paraId="4206664F" w14:textId="77777777" w:rsidR="002A4137" w:rsidRPr="009E4711" w:rsidRDefault="002A4137" w:rsidP="001F5101">
                            <w:pPr>
                              <w:spacing w:line="276" w:lineRule="auto"/>
                              <w:rPr>
                                <w:b w:val="0"/>
                                <w:bCs w:val="0"/>
                              </w:rPr>
                            </w:pPr>
                          </w:p>
                        </w:tc>
                        <w:tc>
                          <w:tcPr>
                            <w:tcW w:w="5318" w:type="dxa"/>
                          </w:tcPr>
                          <w:p w14:paraId="0A8FB8FF" w14:textId="77777777" w:rsidR="002A4137" w:rsidRPr="009E4711" w:rsidRDefault="002A4137" w:rsidP="001F5101">
                            <w:pPr>
                              <w:spacing w:line="276" w:lineRule="auto"/>
                              <w:rPr>
                                <w:b w:val="0"/>
                                <w:bCs w:val="0"/>
                              </w:rPr>
                            </w:pPr>
                          </w:p>
                        </w:tc>
                      </w:tr>
                      <w:tr w:rsidR="002A4137" w:rsidRPr="00B31086" w14:paraId="311A220F" w14:textId="77777777" w:rsidTr="0079185E">
                        <w:tc>
                          <w:tcPr>
                            <w:tcW w:w="5062" w:type="dxa"/>
                            <w:shd w:val="clear" w:color="auto" w:fill="auto"/>
                          </w:tcPr>
                          <w:p w14:paraId="3AF86D51" w14:textId="77777777" w:rsidR="002A4137" w:rsidRPr="009E4711" w:rsidRDefault="002A4137" w:rsidP="001F5101">
                            <w:pPr>
                              <w:spacing w:line="276" w:lineRule="auto"/>
                              <w:rPr>
                                <w:b w:val="0"/>
                                <w:bCs w:val="0"/>
                              </w:rPr>
                            </w:pPr>
                          </w:p>
                        </w:tc>
                        <w:tc>
                          <w:tcPr>
                            <w:tcW w:w="5318" w:type="dxa"/>
                          </w:tcPr>
                          <w:p w14:paraId="6786954A" w14:textId="77777777" w:rsidR="002A4137" w:rsidRPr="009E4711" w:rsidRDefault="002A4137" w:rsidP="001F5101">
                            <w:pPr>
                              <w:spacing w:line="276" w:lineRule="auto"/>
                              <w:rPr>
                                <w:b w:val="0"/>
                                <w:bCs w:val="0"/>
                              </w:rPr>
                            </w:pPr>
                          </w:p>
                        </w:tc>
                      </w:tr>
                      <w:tr w:rsidR="002A4137" w:rsidRPr="00B31086" w14:paraId="3FFF686B" w14:textId="77777777" w:rsidTr="0079185E">
                        <w:tc>
                          <w:tcPr>
                            <w:tcW w:w="5062" w:type="dxa"/>
                            <w:shd w:val="clear" w:color="auto" w:fill="auto"/>
                          </w:tcPr>
                          <w:p w14:paraId="52995BAF" w14:textId="77777777" w:rsidR="002A4137" w:rsidRPr="009E4711" w:rsidRDefault="002A4137" w:rsidP="001F5101">
                            <w:pPr>
                              <w:spacing w:line="276" w:lineRule="auto"/>
                              <w:rPr>
                                <w:b w:val="0"/>
                                <w:bCs w:val="0"/>
                              </w:rPr>
                            </w:pPr>
                          </w:p>
                        </w:tc>
                        <w:tc>
                          <w:tcPr>
                            <w:tcW w:w="5318" w:type="dxa"/>
                          </w:tcPr>
                          <w:p w14:paraId="605F384A" w14:textId="77777777" w:rsidR="002A4137" w:rsidRPr="009E4711" w:rsidRDefault="002A4137" w:rsidP="001F5101">
                            <w:pPr>
                              <w:spacing w:line="276" w:lineRule="auto"/>
                              <w:rPr>
                                <w:b w:val="0"/>
                                <w:bCs w:val="0"/>
                              </w:rPr>
                            </w:pPr>
                          </w:p>
                        </w:tc>
                      </w:tr>
                      <w:tr w:rsidR="002A4137" w:rsidRPr="00B31086" w14:paraId="168DB4FD" w14:textId="77777777" w:rsidTr="0079185E">
                        <w:tc>
                          <w:tcPr>
                            <w:tcW w:w="5062" w:type="dxa"/>
                            <w:shd w:val="clear" w:color="auto" w:fill="auto"/>
                          </w:tcPr>
                          <w:p w14:paraId="44559C2D" w14:textId="77777777" w:rsidR="002A4137" w:rsidRPr="009E4711" w:rsidRDefault="002A4137" w:rsidP="001F5101">
                            <w:pPr>
                              <w:spacing w:line="276" w:lineRule="auto"/>
                              <w:rPr>
                                <w:b w:val="0"/>
                                <w:bCs w:val="0"/>
                              </w:rPr>
                            </w:pPr>
                          </w:p>
                        </w:tc>
                        <w:tc>
                          <w:tcPr>
                            <w:tcW w:w="5318" w:type="dxa"/>
                          </w:tcPr>
                          <w:p w14:paraId="235532E1" w14:textId="77777777" w:rsidR="002A4137" w:rsidRPr="009E4711" w:rsidRDefault="002A4137" w:rsidP="001F5101">
                            <w:pPr>
                              <w:spacing w:line="276" w:lineRule="auto"/>
                              <w:rPr>
                                <w:b w:val="0"/>
                                <w:bCs w:val="0"/>
                              </w:rPr>
                            </w:pPr>
                          </w:p>
                        </w:tc>
                      </w:tr>
                      <w:tr w:rsidR="002A4137" w:rsidRPr="00B31086" w14:paraId="6A3DF3A5" w14:textId="77777777" w:rsidTr="0079185E">
                        <w:tc>
                          <w:tcPr>
                            <w:tcW w:w="5062" w:type="dxa"/>
                            <w:shd w:val="clear" w:color="auto" w:fill="auto"/>
                          </w:tcPr>
                          <w:p w14:paraId="5564F9D1" w14:textId="77777777" w:rsidR="002A4137" w:rsidRPr="009E4711" w:rsidRDefault="002A4137" w:rsidP="001F5101">
                            <w:pPr>
                              <w:spacing w:line="276" w:lineRule="auto"/>
                              <w:rPr>
                                <w:b w:val="0"/>
                                <w:bCs w:val="0"/>
                              </w:rPr>
                            </w:pPr>
                          </w:p>
                        </w:tc>
                        <w:tc>
                          <w:tcPr>
                            <w:tcW w:w="5318" w:type="dxa"/>
                          </w:tcPr>
                          <w:p w14:paraId="1DD0B1B3" w14:textId="77777777" w:rsidR="002A4137" w:rsidRPr="009E4711" w:rsidRDefault="002A4137" w:rsidP="001F5101">
                            <w:pPr>
                              <w:spacing w:line="276" w:lineRule="auto"/>
                              <w:rPr>
                                <w:b w:val="0"/>
                                <w:bCs w:val="0"/>
                              </w:rPr>
                            </w:pPr>
                          </w:p>
                        </w:tc>
                      </w:tr>
                      <w:tr w:rsidR="002A4137" w:rsidRPr="00B31086" w14:paraId="1CD48C1C" w14:textId="77777777" w:rsidTr="0079185E">
                        <w:tc>
                          <w:tcPr>
                            <w:tcW w:w="5062" w:type="dxa"/>
                            <w:shd w:val="clear" w:color="auto" w:fill="auto"/>
                          </w:tcPr>
                          <w:p w14:paraId="65B8F60D" w14:textId="77777777" w:rsidR="002A4137" w:rsidRPr="009E4711" w:rsidRDefault="002A4137" w:rsidP="001F5101">
                            <w:pPr>
                              <w:spacing w:line="276" w:lineRule="auto"/>
                              <w:rPr>
                                <w:b w:val="0"/>
                                <w:bCs w:val="0"/>
                              </w:rPr>
                            </w:pPr>
                          </w:p>
                        </w:tc>
                        <w:tc>
                          <w:tcPr>
                            <w:tcW w:w="5318" w:type="dxa"/>
                          </w:tcPr>
                          <w:p w14:paraId="03C44D42" w14:textId="77777777" w:rsidR="002A4137" w:rsidRPr="009E4711" w:rsidRDefault="002A4137" w:rsidP="001F5101">
                            <w:pPr>
                              <w:spacing w:line="276" w:lineRule="auto"/>
                              <w:rPr>
                                <w:b w:val="0"/>
                                <w:bCs w:val="0"/>
                              </w:rPr>
                            </w:pPr>
                          </w:p>
                        </w:tc>
                      </w:tr>
                      <w:tr w:rsidR="002A4137" w:rsidRPr="00B31086" w14:paraId="3780821B" w14:textId="77777777" w:rsidTr="0079185E">
                        <w:tc>
                          <w:tcPr>
                            <w:tcW w:w="5062" w:type="dxa"/>
                            <w:shd w:val="clear" w:color="auto" w:fill="auto"/>
                          </w:tcPr>
                          <w:p w14:paraId="210FCB51" w14:textId="77777777" w:rsidR="002A4137" w:rsidRPr="009E4711" w:rsidRDefault="002A4137" w:rsidP="001F5101">
                            <w:pPr>
                              <w:spacing w:line="276" w:lineRule="auto"/>
                              <w:rPr>
                                <w:b w:val="0"/>
                                <w:bCs w:val="0"/>
                              </w:rPr>
                            </w:pPr>
                          </w:p>
                        </w:tc>
                        <w:tc>
                          <w:tcPr>
                            <w:tcW w:w="5318" w:type="dxa"/>
                          </w:tcPr>
                          <w:p w14:paraId="75F79E4A" w14:textId="77777777" w:rsidR="002A4137" w:rsidRPr="009E4711" w:rsidRDefault="002A4137" w:rsidP="001F5101">
                            <w:pPr>
                              <w:spacing w:line="276" w:lineRule="auto"/>
                              <w:rPr>
                                <w:b w:val="0"/>
                                <w:bCs w:val="0"/>
                              </w:rPr>
                            </w:pPr>
                          </w:p>
                        </w:tc>
                      </w:tr>
                      <w:tr w:rsidR="002A4137" w:rsidRPr="00B31086" w14:paraId="2810AE66" w14:textId="77777777" w:rsidTr="0079185E">
                        <w:tc>
                          <w:tcPr>
                            <w:tcW w:w="5062" w:type="dxa"/>
                            <w:shd w:val="clear" w:color="auto" w:fill="auto"/>
                          </w:tcPr>
                          <w:p w14:paraId="580C1E26" w14:textId="77777777" w:rsidR="002A4137" w:rsidRPr="009E4711" w:rsidRDefault="002A4137" w:rsidP="001F5101">
                            <w:pPr>
                              <w:spacing w:line="276" w:lineRule="auto"/>
                              <w:rPr>
                                <w:b w:val="0"/>
                                <w:bCs w:val="0"/>
                              </w:rPr>
                            </w:pPr>
                          </w:p>
                        </w:tc>
                        <w:tc>
                          <w:tcPr>
                            <w:tcW w:w="5318" w:type="dxa"/>
                          </w:tcPr>
                          <w:p w14:paraId="63ED7790" w14:textId="77777777" w:rsidR="002A4137" w:rsidRPr="009E4711" w:rsidRDefault="002A4137" w:rsidP="001F5101">
                            <w:pPr>
                              <w:spacing w:line="276" w:lineRule="auto"/>
                              <w:rPr>
                                <w:b w:val="0"/>
                                <w:bCs w:val="0"/>
                              </w:rPr>
                            </w:pPr>
                          </w:p>
                        </w:tc>
                      </w:tr>
                      <w:tr w:rsidR="002A4137" w:rsidRPr="00B31086" w14:paraId="48A9EF8E" w14:textId="77777777" w:rsidTr="0079185E">
                        <w:tc>
                          <w:tcPr>
                            <w:tcW w:w="5062" w:type="dxa"/>
                            <w:shd w:val="clear" w:color="auto" w:fill="auto"/>
                          </w:tcPr>
                          <w:p w14:paraId="22FF45CA" w14:textId="77777777" w:rsidR="002A4137" w:rsidRPr="009E4711" w:rsidRDefault="002A4137" w:rsidP="001F5101">
                            <w:pPr>
                              <w:spacing w:line="276" w:lineRule="auto"/>
                              <w:rPr>
                                <w:b w:val="0"/>
                                <w:bCs w:val="0"/>
                              </w:rPr>
                            </w:pPr>
                          </w:p>
                        </w:tc>
                        <w:tc>
                          <w:tcPr>
                            <w:tcW w:w="5318" w:type="dxa"/>
                          </w:tcPr>
                          <w:p w14:paraId="36251BD8" w14:textId="77777777" w:rsidR="002A4137" w:rsidRPr="009E4711" w:rsidRDefault="002A4137" w:rsidP="001F5101">
                            <w:pPr>
                              <w:spacing w:line="276" w:lineRule="auto"/>
                              <w:rPr>
                                <w:b w:val="0"/>
                                <w:bCs w:val="0"/>
                              </w:rPr>
                            </w:pPr>
                          </w:p>
                        </w:tc>
                      </w:tr>
                      <w:tr w:rsidR="002A4137" w:rsidRPr="00B31086" w14:paraId="3BD2C7DE" w14:textId="77777777" w:rsidTr="0079185E">
                        <w:tc>
                          <w:tcPr>
                            <w:tcW w:w="5062" w:type="dxa"/>
                            <w:shd w:val="clear" w:color="auto" w:fill="auto"/>
                          </w:tcPr>
                          <w:p w14:paraId="3A57FC5E" w14:textId="77777777" w:rsidR="002A4137" w:rsidRPr="009E4711" w:rsidRDefault="002A4137" w:rsidP="001F5101">
                            <w:pPr>
                              <w:spacing w:line="276" w:lineRule="auto"/>
                              <w:rPr>
                                <w:b w:val="0"/>
                                <w:bCs w:val="0"/>
                              </w:rPr>
                            </w:pPr>
                          </w:p>
                        </w:tc>
                        <w:tc>
                          <w:tcPr>
                            <w:tcW w:w="5318" w:type="dxa"/>
                          </w:tcPr>
                          <w:p w14:paraId="5C797D8F" w14:textId="77777777" w:rsidR="002A4137" w:rsidRPr="009E4711" w:rsidRDefault="002A4137" w:rsidP="001F5101">
                            <w:pPr>
                              <w:spacing w:line="276" w:lineRule="auto"/>
                              <w:rPr>
                                <w:b w:val="0"/>
                                <w:bCs w:val="0"/>
                              </w:rPr>
                            </w:pPr>
                          </w:p>
                        </w:tc>
                      </w:tr>
                      <w:tr w:rsidR="002A4137" w:rsidRPr="00B31086" w14:paraId="41B6FDFF" w14:textId="77777777" w:rsidTr="0079185E">
                        <w:tc>
                          <w:tcPr>
                            <w:tcW w:w="5062" w:type="dxa"/>
                            <w:shd w:val="clear" w:color="auto" w:fill="auto"/>
                          </w:tcPr>
                          <w:p w14:paraId="204A5F39" w14:textId="77777777" w:rsidR="002A4137" w:rsidRPr="009E4711" w:rsidRDefault="002A4137" w:rsidP="001F5101">
                            <w:pPr>
                              <w:spacing w:line="276" w:lineRule="auto"/>
                              <w:rPr>
                                <w:b w:val="0"/>
                                <w:bCs w:val="0"/>
                              </w:rPr>
                            </w:pPr>
                          </w:p>
                        </w:tc>
                        <w:tc>
                          <w:tcPr>
                            <w:tcW w:w="5318" w:type="dxa"/>
                          </w:tcPr>
                          <w:p w14:paraId="6033E3CC" w14:textId="77777777" w:rsidR="002A4137" w:rsidRPr="009E4711" w:rsidRDefault="002A4137" w:rsidP="001F5101">
                            <w:pPr>
                              <w:spacing w:line="276" w:lineRule="auto"/>
                              <w:rPr>
                                <w:b w:val="0"/>
                                <w:bCs w:val="0"/>
                              </w:rPr>
                            </w:pPr>
                          </w:p>
                        </w:tc>
                      </w:tr>
                      <w:tr w:rsidR="002A4137" w:rsidRPr="00B31086" w14:paraId="18F39B8C" w14:textId="77777777" w:rsidTr="0079185E">
                        <w:tc>
                          <w:tcPr>
                            <w:tcW w:w="5062" w:type="dxa"/>
                            <w:shd w:val="clear" w:color="auto" w:fill="auto"/>
                          </w:tcPr>
                          <w:p w14:paraId="243B0744" w14:textId="77777777" w:rsidR="002A4137" w:rsidRPr="009E4711" w:rsidRDefault="002A4137" w:rsidP="001F5101">
                            <w:pPr>
                              <w:spacing w:line="276" w:lineRule="auto"/>
                              <w:rPr>
                                <w:b w:val="0"/>
                                <w:bCs w:val="0"/>
                              </w:rPr>
                            </w:pPr>
                          </w:p>
                        </w:tc>
                        <w:tc>
                          <w:tcPr>
                            <w:tcW w:w="5318" w:type="dxa"/>
                          </w:tcPr>
                          <w:p w14:paraId="07927733" w14:textId="77777777" w:rsidR="002A4137" w:rsidRPr="009E4711" w:rsidRDefault="002A4137" w:rsidP="001F5101">
                            <w:pPr>
                              <w:spacing w:line="276" w:lineRule="auto"/>
                              <w:rPr>
                                <w:b w:val="0"/>
                                <w:bCs w:val="0"/>
                              </w:rPr>
                            </w:pPr>
                          </w:p>
                        </w:tc>
                      </w:tr>
                      <w:tr w:rsidR="002A4137" w:rsidRPr="00B31086" w14:paraId="4B9699BC" w14:textId="77777777" w:rsidTr="0079185E">
                        <w:tc>
                          <w:tcPr>
                            <w:tcW w:w="5062" w:type="dxa"/>
                            <w:shd w:val="clear" w:color="auto" w:fill="auto"/>
                          </w:tcPr>
                          <w:p w14:paraId="54A3104B" w14:textId="77777777" w:rsidR="002A4137" w:rsidRPr="009E4711" w:rsidRDefault="002A4137" w:rsidP="001F5101">
                            <w:pPr>
                              <w:spacing w:line="276" w:lineRule="auto"/>
                              <w:rPr>
                                <w:b w:val="0"/>
                                <w:bCs w:val="0"/>
                              </w:rPr>
                            </w:pPr>
                          </w:p>
                        </w:tc>
                        <w:tc>
                          <w:tcPr>
                            <w:tcW w:w="5318" w:type="dxa"/>
                          </w:tcPr>
                          <w:p w14:paraId="0EB4DD33" w14:textId="77777777" w:rsidR="002A4137" w:rsidRPr="009E4711" w:rsidRDefault="002A4137" w:rsidP="001F5101">
                            <w:pPr>
                              <w:spacing w:line="276" w:lineRule="auto"/>
                              <w:rPr>
                                <w:b w:val="0"/>
                                <w:bCs w:val="0"/>
                              </w:rPr>
                            </w:pPr>
                          </w:p>
                        </w:tc>
                      </w:tr>
                      <w:tr w:rsidR="002A4137" w:rsidRPr="00B31086" w14:paraId="7DCFC4F3" w14:textId="77777777" w:rsidTr="0079185E">
                        <w:tc>
                          <w:tcPr>
                            <w:tcW w:w="5062" w:type="dxa"/>
                            <w:shd w:val="clear" w:color="auto" w:fill="auto"/>
                          </w:tcPr>
                          <w:p w14:paraId="6B94A194" w14:textId="77777777" w:rsidR="002A4137" w:rsidRPr="009E4711" w:rsidRDefault="002A4137" w:rsidP="001F5101">
                            <w:pPr>
                              <w:spacing w:line="276" w:lineRule="auto"/>
                              <w:rPr>
                                <w:b w:val="0"/>
                                <w:bCs w:val="0"/>
                              </w:rPr>
                            </w:pPr>
                          </w:p>
                        </w:tc>
                        <w:tc>
                          <w:tcPr>
                            <w:tcW w:w="5318" w:type="dxa"/>
                          </w:tcPr>
                          <w:p w14:paraId="40079444" w14:textId="77777777" w:rsidR="002A4137" w:rsidRPr="009E4711" w:rsidRDefault="002A4137" w:rsidP="001F5101">
                            <w:pPr>
                              <w:spacing w:line="276" w:lineRule="auto"/>
                              <w:rPr>
                                <w:b w:val="0"/>
                                <w:bCs w:val="0"/>
                              </w:rPr>
                            </w:pPr>
                          </w:p>
                        </w:tc>
                      </w:tr>
                      <w:tr w:rsidR="002A4137" w:rsidRPr="00B31086" w14:paraId="3F07821A" w14:textId="77777777" w:rsidTr="0079185E">
                        <w:tc>
                          <w:tcPr>
                            <w:tcW w:w="5062" w:type="dxa"/>
                            <w:shd w:val="clear" w:color="auto" w:fill="auto"/>
                          </w:tcPr>
                          <w:p w14:paraId="26C38CB9" w14:textId="77777777" w:rsidR="002A4137" w:rsidRPr="009E4711" w:rsidRDefault="002A4137" w:rsidP="001F5101">
                            <w:pPr>
                              <w:spacing w:line="276" w:lineRule="auto"/>
                              <w:rPr>
                                <w:b w:val="0"/>
                                <w:bCs w:val="0"/>
                              </w:rPr>
                            </w:pPr>
                          </w:p>
                        </w:tc>
                        <w:tc>
                          <w:tcPr>
                            <w:tcW w:w="5318" w:type="dxa"/>
                          </w:tcPr>
                          <w:p w14:paraId="36FA6528" w14:textId="77777777" w:rsidR="002A4137" w:rsidRPr="009E4711" w:rsidRDefault="002A4137" w:rsidP="001F5101">
                            <w:pPr>
                              <w:spacing w:line="276" w:lineRule="auto"/>
                              <w:rPr>
                                <w:b w:val="0"/>
                                <w:bCs w:val="0"/>
                              </w:rPr>
                            </w:pPr>
                          </w:p>
                        </w:tc>
                      </w:tr>
                      <w:tr w:rsidR="002A4137" w:rsidRPr="00B31086" w14:paraId="6207BEC9" w14:textId="77777777" w:rsidTr="0079185E">
                        <w:tc>
                          <w:tcPr>
                            <w:tcW w:w="5062" w:type="dxa"/>
                            <w:shd w:val="clear" w:color="auto" w:fill="auto"/>
                          </w:tcPr>
                          <w:p w14:paraId="1E16FFBB" w14:textId="77777777" w:rsidR="002A4137" w:rsidRPr="009E4711" w:rsidRDefault="002A4137" w:rsidP="001F5101">
                            <w:pPr>
                              <w:spacing w:line="276" w:lineRule="auto"/>
                              <w:rPr>
                                <w:b w:val="0"/>
                                <w:bCs w:val="0"/>
                              </w:rPr>
                            </w:pPr>
                          </w:p>
                        </w:tc>
                        <w:tc>
                          <w:tcPr>
                            <w:tcW w:w="5318" w:type="dxa"/>
                          </w:tcPr>
                          <w:p w14:paraId="735D6C11" w14:textId="77777777" w:rsidR="002A4137" w:rsidRPr="009E4711" w:rsidRDefault="002A4137" w:rsidP="001F5101">
                            <w:pPr>
                              <w:spacing w:line="276" w:lineRule="auto"/>
                              <w:rPr>
                                <w:b w:val="0"/>
                                <w:bCs w:val="0"/>
                              </w:rPr>
                            </w:pPr>
                          </w:p>
                        </w:tc>
                      </w:tr>
                      <w:tr w:rsidR="002A4137" w:rsidRPr="00B31086" w14:paraId="50F13D6E" w14:textId="77777777" w:rsidTr="0079185E">
                        <w:tc>
                          <w:tcPr>
                            <w:tcW w:w="5062" w:type="dxa"/>
                            <w:shd w:val="clear" w:color="auto" w:fill="auto"/>
                          </w:tcPr>
                          <w:p w14:paraId="5E2F138A" w14:textId="77777777" w:rsidR="002A4137" w:rsidRPr="009E4711" w:rsidRDefault="002A4137" w:rsidP="001F5101">
                            <w:pPr>
                              <w:spacing w:line="276" w:lineRule="auto"/>
                              <w:rPr>
                                <w:b w:val="0"/>
                                <w:bCs w:val="0"/>
                              </w:rPr>
                            </w:pPr>
                          </w:p>
                        </w:tc>
                        <w:tc>
                          <w:tcPr>
                            <w:tcW w:w="5318" w:type="dxa"/>
                          </w:tcPr>
                          <w:p w14:paraId="4F0D6BE6" w14:textId="77777777" w:rsidR="002A4137" w:rsidRPr="009E4711" w:rsidRDefault="002A4137" w:rsidP="001F5101">
                            <w:pPr>
                              <w:spacing w:line="276" w:lineRule="auto"/>
                              <w:rPr>
                                <w:b w:val="0"/>
                                <w:bCs w:val="0"/>
                              </w:rPr>
                            </w:pPr>
                          </w:p>
                        </w:tc>
                      </w:tr>
                      <w:tr w:rsidR="002A4137" w:rsidRPr="00B31086" w14:paraId="35CF98DB" w14:textId="77777777" w:rsidTr="0079185E">
                        <w:tc>
                          <w:tcPr>
                            <w:tcW w:w="5062" w:type="dxa"/>
                            <w:shd w:val="clear" w:color="auto" w:fill="auto"/>
                          </w:tcPr>
                          <w:p w14:paraId="51CE8DDC" w14:textId="77777777" w:rsidR="002A4137" w:rsidRPr="009E4711" w:rsidRDefault="002A4137" w:rsidP="001F5101">
                            <w:pPr>
                              <w:spacing w:line="276" w:lineRule="auto"/>
                              <w:rPr>
                                <w:b w:val="0"/>
                                <w:bCs w:val="0"/>
                              </w:rPr>
                            </w:pPr>
                          </w:p>
                        </w:tc>
                        <w:tc>
                          <w:tcPr>
                            <w:tcW w:w="5318" w:type="dxa"/>
                          </w:tcPr>
                          <w:p w14:paraId="7C251626" w14:textId="77777777" w:rsidR="002A4137" w:rsidRPr="009E4711" w:rsidRDefault="002A4137" w:rsidP="001F5101">
                            <w:pPr>
                              <w:spacing w:line="276" w:lineRule="auto"/>
                              <w:rPr>
                                <w:b w:val="0"/>
                                <w:bCs w:val="0"/>
                              </w:rPr>
                            </w:pPr>
                          </w:p>
                        </w:tc>
                      </w:tr>
                      <w:tr w:rsidR="002A4137" w:rsidRPr="00B31086" w14:paraId="2FD340EB" w14:textId="77777777" w:rsidTr="0079185E">
                        <w:tc>
                          <w:tcPr>
                            <w:tcW w:w="5062" w:type="dxa"/>
                            <w:shd w:val="clear" w:color="auto" w:fill="auto"/>
                          </w:tcPr>
                          <w:p w14:paraId="7827D682" w14:textId="77777777" w:rsidR="002A4137" w:rsidRPr="009E4711" w:rsidRDefault="002A4137" w:rsidP="001F5101">
                            <w:pPr>
                              <w:spacing w:line="276" w:lineRule="auto"/>
                              <w:rPr>
                                <w:b w:val="0"/>
                                <w:bCs w:val="0"/>
                              </w:rPr>
                            </w:pPr>
                          </w:p>
                        </w:tc>
                        <w:tc>
                          <w:tcPr>
                            <w:tcW w:w="5318" w:type="dxa"/>
                          </w:tcPr>
                          <w:p w14:paraId="2B5D27F9" w14:textId="77777777" w:rsidR="002A4137" w:rsidRPr="009E4711" w:rsidRDefault="002A4137" w:rsidP="001F5101">
                            <w:pPr>
                              <w:spacing w:line="276" w:lineRule="auto"/>
                              <w:rPr>
                                <w:b w:val="0"/>
                                <w:bCs w:val="0"/>
                              </w:rPr>
                            </w:pPr>
                          </w:p>
                        </w:tc>
                      </w:tr>
                      <w:tr w:rsidR="002A4137" w:rsidRPr="00B31086" w14:paraId="3C800EEF" w14:textId="77777777" w:rsidTr="0079185E">
                        <w:tc>
                          <w:tcPr>
                            <w:tcW w:w="5062" w:type="dxa"/>
                            <w:shd w:val="clear" w:color="auto" w:fill="auto"/>
                          </w:tcPr>
                          <w:p w14:paraId="566E3975" w14:textId="77777777" w:rsidR="002A4137" w:rsidRPr="009E4711" w:rsidRDefault="002A4137" w:rsidP="001F5101">
                            <w:pPr>
                              <w:spacing w:line="276" w:lineRule="auto"/>
                              <w:rPr>
                                <w:b w:val="0"/>
                                <w:bCs w:val="0"/>
                              </w:rPr>
                            </w:pPr>
                          </w:p>
                        </w:tc>
                        <w:tc>
                          <w:tcPr>
                            <w:tcW w:w="5318" w:type="dxa"/>
                          </w:tcPr>
                          <w:p w14:paraId="5D9F1F49" w14:textId="77777777" w:rsidR="002A4137" w:rsidRPr="009E4711" w:rsidRDefault="002A4137" w:rsidP="001F5101">
                            <w:pPr>
                              <w:spacing w:line="276" w:lineRule="auto"/>
                              <w:rPr>
                                <w:b w:val="0"/>
                                <w:bCs w:val="0"/>
                              </w:rPr>
                            </w:pPr>
                          </w:p>
                        </w:tc>
                      </w:tr>
                      <w:tr w:rsidR="002A4137" w:rsidRPr="00B31086" w14:paraId="2733F2A8" w14:textId="77777777" w:rsidTr="0079185E">
                        <w:tc>
                          <w:tcPr>
                            <w:tcW w:w="5062" w:type="dxa"/>
                            <w:shd w:val="clear" w:color="auto" w:fill="auto"/>
                          </w:tcPr>
                          <w:p w14:paraId="17C9B161" w14:textId="77777777" w:rsidR="002A4137" w:rsidRPr="009E4711" w:rsidRDefault="002A4137" w:rsidP="001F5101">
                            <w:pPr>
                              <w:spacing w:line="276" w:lineRule="auto"/>
                              <w:rPr>
                                <w:b w:val="0"/>
                                <w:bCs w:val="0"/>
                              </w:rPr>
                            </w:pPr>
                          </w:p>
                        </w:tc>
                        <w:tc>
                          <w:tcPr>
                            <w:tcW w:w="5318" w:type="dxa"/>
                          </w:tcPr>
                          <w:p w14:paraId="2FA6A5D0" w14:textId="77777777" w:rsidR="002A4137" w:rsidRPr="009E4711" w:rsidRDefault="002A4137" w:rsidP="001F5101">
                            <w:pPr>
                              <w:spacing w:line="276" w:lineRule="auto"/>
                              <w:rPr>
                                <w:b w:val="0"/>
                                <w:bCs w:val="0"/>
                              </w:rPr>
                            </w:pPr>
                          </w:p>
                        </w:tc>
                      </w:tr>
                      <w:tr w:rsidR="002A4137" w:rsidRPr="00B31086" w14:paraId="78AED978" w14:textId="77777777" w:rsidTr="0079185E">
                        <w:tc>
                          <w:tcPr>
                            <w:tcW w:w="5062" w:type="dxa"/>
                            <w:shd w:val="clear" w:color="auto" w:fill="auto"/>
                          </w:tcPr>
                          <w:p w14:paraId="0EF0E58F" w14:textId="77777777" w:rsidR="002A4137" w:rsidRPr="009E4711" w:rsidRDefault="002A4137" w:rsidP="001F5101">
                            <w:pPr>
                              <w:spacing w:line="276" w:lineRule="auto"/>
                              <w:rPr>
                                <w:b w:val="0"/>
                                <w:bCs w:val="0"/>
                              </w:rPr>
                            </w:pPr>
                          </w:p>
                        </w:tc>
                        <w:tc>
                          <w:tcPr>
                            <w:tcW w:w="5318" w:type="dxa"/>
                          </w:tcPr>
                          <w:p w14:paraId="4AA36036" w14:textId="77777777" w:rsidR="002A4137" w:rsidRPr="009E4711" w:rsidRDefault="002A4137" w:rsidP="001F5101">
                            <w:pPr>
                              <w:spacing w:line="276" w:lineRule="auto"/>
                              <w:rPr>
                                <w:b w:val="0"/>
                                <w:bCs w:val="0"/>
                              </w:rPr>
                            </w:pPr>
                          </w:p>
                        </w:tc>
                      </w:tr>
                    </w:tbl>
                    <w:p w14:paraId="66D9D956" w14:textId="77777777" w:rsidR="002A4137" w:rsidRPr="00B31086" w:rsidRDefault="002A4137" w:rsidP="001F5101">
                      <w:pPr>
                        <w:spacing w:line="276" w:lineRule="auto"/>
                        <w:rPr>
                          <w:b w:val="0"/>
                          <w:bCs w:val="0"/>
                          <w:sz w:val="21"/>
                          <w:szCs w:val="21"/>
                        </w:rPr>
                      </w:pPr>
                    </w:p>
                  </w:txbxContent>
                </v:textbox>
                <w10:wrap type="through"/>
              </v:shape>
            </w:pict>
          </mc:Fallback>
        </mc:AlternateContent>
      </w:r>
    </w:p>
    <w:p w14:paraId="3A650FE3" w14:textId="37F0FA7A" w:rsidR="00B6732A" w:rsidRDefault="001E0E86">
      <w:r>
        <w:rPr>
          <w:noProof/>
          <w:sz w:val="22"/>
          <w:szCs w:val="22"/>
        </w:rPr>
        <w:lastRenderedPageBreak/>
        <mc:AlternateContent>
          <mc:Choice Requires="wps">
            <w:drawing>
              <wp:anchor distT="0" distB="0" distL="114300" distR="114300" simplePos="0" relativeHeight="251993088" behindDoc="0" locked="0" layoutInCell="1" allowOverlap="1" wp14:anchorId="32C5DA9C" wp14:editId="7A99F7CB">
                <wp:simplePos x="0" y="0"/>
                <wp:positionH relativeFrom="column">
                  <wp:posOffset>2540</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6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48D3699" w14:textId="77777777" w:rsidTr="002519CF">
                              <w:tc>
                                <w:tcPr>
                                  <w:tcW w:w="10380" w:type="dxa"/>
                                  <w:gridSpan w:val="2"/>
                                  <w:shd w:val="clear" w:color="auto" w:fill="auto"/>
                                </w:tcPr>
                                <w:p w14:paraId="40EDB371" w14:textId="77777777" w:rsidR="002A4137" w:rsidRPr="0043540B" w:rsidRDefault="002A4137" w:rsidP="001F5101">
                                  <w:pPr>
                                    <w:spacing w:line="276" w:lineRule="auto"/>
                                    <w:jc w:val="both"/>
                                    <w:rPr>
                                      <w:b w:val="0"/>
                                      <w:sz w:val="21"/>
                                      <w:szCs w:val="21"/>
                                    </w:rPr>
                                  </w:pPr>
                                  <w:r>
                                    <w:rPr>
                                      <w:sz w:val="21"/>
                                      <w:szCs w:val="21"/>
                                      <w:u w:val="single"/>
                                      <w:lang w:val="nl-NL"/>
                                    </w:rPr>
                                    <w:t>Câu 1.</w:t>
                                  </w:r>
                                  <w:r>
                                    <w:rPr>
                                      <w:sz w:val="21"/>
                                      <w:szCs w:val="21"/>
                                      <w:lang w:val="nl-NL"/>
                                    </w:rPr>
                                    <w:t xml:space="preserve"> </w:t>
                                  </w:r>
                                  <w:r w:rsidRPr="0043540B">
                                    <w:rPr>
                                      <w:b w:val="0"/>
                                      <w:sz w:val="21"/>
                                      <w:szCs w:val="21"/>
                                      <w:lang w:val="nl-NL"/>
                                    </w:rPr>
                                    <w:t>Phát biểu nào sau đây là không đúng?</w:t>
                                  </w:r>
                                </w:p>
                                <w:p w14:paraId="7A09D61B"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A.</w:t>
                                  </w:r>
                                  <w:r w:rsidRPr="0043540B">
                                    <w:rPr>
                                      <w:b w:val="0"/>
                                      <w:sz w:val="21"/>
                                      <w:szCs w:val="21"/>
                                      <w:lang w:val="nl-NL"/>
                                    </w:rPr>
                                    <w:t xml:space="preserve"> Khi có phản xạ toàn phần thì toàn bộ ánh sáng phản xạ trở lại môi trường ban đầu chứa chùm tia sáng tới.</w:t>
                                  </w:r>
                                </w:p>
                                <w:p w14:paraId="6667C4C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B</w:t>
                                  </w:r>
                                  <w:r w:rsidRPr="0043540B">
                                    <w:rPr>
                                      <w:b w:val="0"/>
                                      <w:sz w:val="21"/>
                                      <w:szCs w:val="21"/>
                                      <w:lang w:val="nl-NL"/>
                                    </w:rPr>
                                    <w:t>. Phản xạ toàn phần chỉ xảy ra khi ánh sáng đi từ môi trường chiết quang sang môi trường kém chết quang hơn.</w:t>
                                  </w:r>
                                </w:p>
                                <w:p w14:paraId="35F46FE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C</w:t>
                                  </w:r>
                                  <w:r w:rsidRPr="0043540B">
                                    <w:rPr>
                                      <w:b w:val="0"/>
                                      <w:sz w:val="21"/>
                                      <w:szCs w:val="21"/>
                                      <w:lang w:val="nl-NL"/>
                                    </w:rPr>
                                    <w:t>. Phản xạ toàn phần xảy ra khi góc tới lớn hơn góc giới hạn phản xạ toàn phần i</w:t>
                                  </w:r>
                                  <w:r w:rsidRPr="0043540B">
                                    <w:rPr>
                                      <w:b w:val="0"/>
                                      <w:sz w:val="21"/>
                                      <w:szCs w:val="21"/>
                                      <w:vertAlign w:val="subscript"/>
                                      <w:lang w:val="nl-NL"/>
                                    </w:rPr>
                                    <w:t>gh</w:t>
                                  </w:r>
                                  <w:r w:rsidRPr="0043540B">
                                    <w:rPr>
                                      <w:b w:val="0"/>
                                      <w:sz w:val="21"/>
                                      <w:szCs w:val="21"/>
                                      <w:lang w:val="nl-NL"/>
                                    </w:rPr>
                                    <w:t>.</w:t>
                                  </w:r>
                                </w:p>
                                <w:p w14:paraId="7D754BC0" w14:textId="77777777" w:rsidR="002A4137" w:rsidRPr="0043540B" w:rsidRDefault="002A4137" w:rsidP="001F5101">
                                  <w:pPr>
                                    <w:spacing w:line="276" w:lineRule="auto"/>
                                    <w:jc w:val="both"/>
                                    <w:rPr>
                                      <w:b w:val="0"/>
                                      <w:sz w:val="21"/>
                                      <w:szCs w:val="21"/>
                                    </w:rPr>
                                  </w:pPr>
                                  <w:r w:rsidRPr="00A419D6">
                                    <w:rPr>
                                      <w:bCs w:val="0"/>
                                      <w:color w:val="FF0000"/>
                                      <w:sz w:val="21"/>
                                      <w:szCs w:val="21"/>
                                      <w:lang w:val="nl-NL"/>
                                    </w:rPr>
                                    <w:t>D</w:t>
                                  </w:r>
                                  <w:r w:rsidRPr="0043540B">
                                    <w:rPr>
                                      <w:b w:val="0"/>
                                      <w:color w:val="FF0000"/>
                                      <w:sz w:val="21"/>
                                      <w:szCs w:val="21"/>
                                      <w:lang w:val="nl-NL"/>
                                    </w:rPr>
                                    <w:t>. Góc giới hạn phản xạ toàn phần được xác định bằng tỉ số giữa chiết suất của môi trường kém chiết quang với môi trường chiết quang hơn.</w:t>
                                  </w:r>
                                </w:p>
                                <w:p w14:paraId="17E8015C" w14:textId="77777777" w:rsidR="002A4137" w:rsidRPr="0043540B" w:rsidRDefault="002A4137" w:rsidP="001F5101">
                                  <w:pPr>
                                    <w:spacing w:line="276" w:lineRule="auto"/>
                                    <w:jc w:val="both"/>
                                    <w:rPr>
                                      <w:b w:val="0"/>
                                      <w:color w:val="000000"/>
                                      <w:sz w:val="21"/>
                                      <w:szCs w:val="21"/>
                                    </w:rPr>
                                  </w:pPr>
                                  <w:r>
                                    <w:rPr>
                                      <w:sz w:val="21"/>
                                      <w:szCs w:val="21"/>
                                      <w:u w:val="single"/>
                                      <w:lang w:val="nl-NL"/>
                                    </w:rPr>
                                    <w:t>Câu 2.</w:t>
                                  </w:r>
                                  <w:r>
                                    <w:rPr>
                                      <w:sz w:val="21"/>
                                      <w:szCs w:val="21"/>
                                      <w:lang w:val="nl-NL"/>
                                    </w:rPr>
                                    <w:t xml:space="preserve"> </w:t>
                                  </w:r>
                                  <w:r w:rsidRPr="0043540B">
                                    <w:rPr>
                                      <w:b w:val="0"/>
                                      <w:color w:val="000000"/>
                                      <w:sz w:val="21"/>
                                      <w:szCs w:val="21"/>
                                    </w:rPr>
                                    <w:t>Khi tia sáng đi từ môi trường chiết suất n</w:t>
                                  </w:r>
                                  <w:r w:rsidRPr="0043540B">
                                    <w:rPr>
                                      <w:b w:val="0"/>
                                      <w:color w:val="000000"/>
                                      <w:sz w:val="21"/>
                                      <w:szCs w:val="21"/>
                                      <w:vertAlign w:val="subscript"/>
                                    </w:rPr>
                                    <w:t>1</w:t>
                                  </w:r>
                                  <w:r w:rsidRPr="0043540B">
                                    <w:rPr>
                                      <w:b w:val="0"/>
                                      <w:color w:val="000000"/>
                                      <w:sz w:val="21"/>
                                      <w:szCs w:val="21"/>
                                    </w:rPr>
                                    <w:t xml:space="preserve"> tới mặt phân cách với một môi trường có chiết suất n</w:t>
                                  </w:r>
                                  <w:r w:rsidRPr="0043540B">
                                    <w:rPr>
                                      <w:b w:val="0"/>
                                      <w:color w:val="000000"/>
                                      <w:sz w:val="21"/>
                                      <w:szCs w:val="21"/>
                                      <w:vertAlign w:val="subscript"/>
                                    </w:rPr>
                                    <w:t>2</w:t>
                                  </w:r>
                                  <w:r w:rsidRPr="0043540B">
                                    <w:rPr>
                                      <w:b w:val="0"/>
                                      <w:color w:val="000000"/>
                                      <w:sz w:val="21"/>
                                      <w:szCs w:val="21"/>
                                    </w:rPr>
                                    <w:t xml:space="preserve"> , n</w:t>
                                  </w:r>
                                  <w:r w:rsidRPr="0043540B">
                                    <w:rPr>
                                      <w:b w:val="0"/>
                                      <w:color w:val="000000"/>
                                      <w:sz w:val="21"/>
                                      <w:szCs w:val="21"/>
                                      <w:vertAlign w:val="subscript"/>
                                    </w:rPr>
                                    <w:t>2</w:t>
                                  </w:r>
                                  <w:r w:rsidRPr="0043540B">
                                    <w:rPr>
                                      <w:b w:val="0"/>
                                      <w:color w:val="000000"/>
                                      <w:sz w:val="21"/>
                                      <w:szCs w:val="21"/>
                                    </w:rPr>
                                    <w:t>&lt;n</w:t>
                                  </w:r>
                                  <w:r w:rsidRPr="0043540B">
                                    <w:rPr>
                                      <w:b w:val="0"/>
                                      <w:color w:val="000000"/>
                                      <w:sz w:val="21"/>
                                      <w:szCs w:val="21"/>
                                      <w:vertAlign w:val="subscript"/>
                                    </w:rPr>
                                    <w:t>1</w:t>
                                  </w:r>
                                  <w:r w:rsidRPr="0043540B">
                                    <w:rPr>
                                      <w:b w:val="0"/>
                                      <w:color w:val="000000"/>
                                      <w:sz w:val="21"/>
                                      <w:szCs w:val="21"/>
                                    </w:rPr>
                                    <w:t xml:space="preserve"> thì : </w:t>
                                  </w:r>
                                </w:p>
                                <w:p w14:paraId="3A88DC98" w14:textId="77777777" w:rsidR="002A4137" w:rsidRPr="0043540B" w:rsidRDefault="002A4137" w:rsidP="001F5101">
                                  <w:pPr>
                                    <w:spacing w:line="276" w:lineRule="auto"/>
                                    <w:jc w:val="both"/>
                                    <w:rPr>
                                      <w:b w:val="0"/>
                                      <w:color w:val="0000FF"/>
                                      <w:sz w:val="21"/>
                                      <w:szCs w:val="21"/>
                                    </w:rPr>
                                  </w:pPr>
                                  <w:r w:rsidRPr="00A419D6">
                                    <w:rPr>
                                      <w:bCs w:val="0"/>
                                      <w:color w:val="0000FF"/>
                                      <w:sz w:val="21"/>
                                      <w:szCs w:val="21"/>
                                    </w:rPr>
                                    <w:t>A.</w:t>
                                  </w:r>
                                  <w:r w:rsidRPr="0043540B">
                                    <w:rPr>
                                      <w:b w:val="0"/>
                                      <w:color w:val="0000FF"/>
                                      <w:sz w:val="21"/>
                                      <w:szCs w:val="21"/>
                                    </w:rPr>
                                    <w:t xml:space="preserve"> có tia khúc xạ đối với mọi phương của tia tới.     </w:t>
                                  </w:r>
                                  <w:r>
                                    <w:rPr>
                                      <w:b w:val="0"/>
                                      <w:color w:val="0000FF"/>
                                      <w:sz w:val="21"/>
                                      <w:szCs w:val="21"/>
                                    </w:rPr>
                                    <w:tab/>
                                  </w:r>
                                  <w:r>
                                    <w:rPr>
                                      <w:b w:val="0"/>
                                      <w:color w:val="0000FF"/>
                                      <w:sz w:val="21"/>
                                      <w:szCs w:val="21"/>
                                    </w:rPr>
                                    <w:tab/>
                                  </w:r>
                                  <w:r w:rsidRPr="00A419D6">
                                    <w:rPr>
                                      <w:bCs w:val="0"/>
                                      <w:color w:val="000000"/>
                                      <w:sz w:val="21"/>
                                      <w:szCs w:val="21"/>
                                    </w:rPr>
                                    <w:t>B.</w:t>
                                  </w:r>
                                  <w:r w:rsidRPr="0043540B">
                                    <w:rPr>
                                      <w:b w:val="0"/>
                                      <w:color w:val="000000"/>
                                      <w:sz w:val="21"/>
                                      <w:szCs w:val="21"/>
                                    </w:rPr>
                                    <w:t xml:space="preserve"> góc khúc xạ r lớn hơn góc tới i.</w:t>
                                  </w:r>
                                </w:p>
                                <w:p w14:paraId="4B368138" w14:textId="77777777" w:rsidR="002A4137" w:rsidRDefault="002A4137" w:rsidP="001F5101">
                                  <w:pPr>
                                    <w:spacing w:line="276" w:lineRule="auto"/>
                                    <w:jc w:val="both"/>
                                    <w:rPr>
                                      <w:b w:val="0"/>
                                      <w:color w:val="000000"/>
                                      <w:sz w:val="21"/>
                                      <w:szCs w:val="21"/>
                                    </w:rPr>
                                  </w:pPr>
                                  <w:r w:rsidRPr="00A419D6">
                                    <w:rPr>
                                      <w:bCs w:val="0"/>
                                      <w:color w:val="000000"/>
                                      <w:sz w:val="21"/>
                                      <w:szCs w:val="21"/>
                                    </w:rPr>
                                    <w:t>C.</w:t>
                                  </w:r>
                                  <w:r w:rsidRPr="0043540B">
                                    <w:rPr>
                                      <w:b w:val="0"/>
                                      <w:color w:val="000000"/>
                                      <w:sz w:val="21"/>
                                      <w:szCs w:val="21"/>
                                    </w:rPr>
                                    <w:t xml:space="preserve"> tỉ số giữa sini và sinr là không đổi khi cho góc tới thay đổi.</w:t>
                                  </w:r>
                                  <w:r>
                                    <w:rPr>
                                      <w:b w:val="0"/>
                                      <w:color w:val="000000"/>
                                      <w:sz w:val="21"/>
                                      <w:szCs w:val="21"/>
                                    </w:rPr>
                                    <w:t xml:space="preserve">     </w:t>
                                  </w:r>
                                </w:p>
                                <w:p w14:paraId="2F839992" w14:textId="20C546B6" w:rsidR="002A4137" w:rsidRPr="0043540B" w:rsidRDefault="002A4137" w:rsidP="001F5101">
                                  <w:pPr>
                                    <w:spacing w:line="276" w:lineRule="auto"/>
                                    <w:jc w:val="both"/>
                                    <w:rPr>
                                      <w:b w:val="0"/>
                                      <w:color w:val="000000"/>
                                      <w:sz w:val="21"/>
                                      <w:szCs w:val="21"/>
                                    </w:rPr>
                                  </w:pPr>
                                  <w:r w:rsidRPr="00A419D6">
                                    <w:rPr>
                                      <w:bCs w:val="0"/>
                                      <w:color w:val="000000"/>
                                      <w:sz w:val="21"/>
                                      <w:szCs w:val="21"/>
                                    </w:rPr>
                                    <w:t>D.</w:t>
                                  </w:r>
                                  <w:r w:rsidRPr="0043540B">
                                    <w:rPr>
                                      <w:b w:val="0"/>
                                      <w:color w:val="000000"/>
                                      <w:sz w:val="21"/>
                                      <w:szCs w:val="21"/>
                                    </w:rPr>
                                    <w:t xml:space="preserve"> góc khúc xạ thay đổi từ 0 tới 90</w:t>
                                  </w:r>
                                  <w:r w:rsidRPr="0043540B">
                                    <w:rPr>
                                      <w:b w:val="0"/>
                                      <w:color w:val="000000"/>
                                      <w:sz w:val="21"/>
                                      <w:szCs w:val="21"/>
                                      <w:vertAlign w:val="superscript"/>
                                    </w:rPr>
                                    <w:t>0</w:t>
                                  </w:r>
                                  <w:r w:rsidRPr="0043540B">
                                    <w:rPr>
                                      <w:b w:val="0"/>
                                      <w:color w:val="000000"/>
                                      <w:sz w:val="21"/>
                                      <w:szCs w:val="21"/>
                                    </w:rPr>
                                    <w:t xml:space="preserve"> khi góc tới i biến thiên. </w:t>
                                  </w:r>
                                </w:p>
                                <w:p w14:paraId="66A75486" w14:textId="77777777" w:rsidR="002A4137" w:rsidRPr="0043540B" w:rsidRDefault="002A4137" w:rsidP="001F5101">
                                  <w:pPr>
                                    <w:spacing w:line="276" w:lineRule="auto"/>
                                    <w:jc w:val="both"/>
                                    <w:rPr>
                                      <w:b w:val="0"/>
                                      <w:bCs w:val="0"/>
                                      <w:color w:val="000000"/>
                                      <w:sz w:val="21"/>
                                      <w:szCs w:val="21"/>
                                    </w:rPr>
                                  </w:pPr>
                                  <w:r>
                                    <w:rPr>
                                      <w:sz w:val="21"/>
                                      <w:szCs w:val="21"/>
                                      <w:u w:val="single"/>
                                      <w:lang w:val="nl-NL"/>
                                    </w:rPr>
                                    <w:t>Câu 3.</w:t>
                                  </w:r>
                                  <w:r>
                                    <w:rPr>
                                      <w:sz w:val="21"/>
                                      <w:szCs w:val="21"/>
                                      <w:lang w:val="nl-NL"/>
                                    </w:rPr>
                                    <w:t xml:space="preserve"> </w:t>
                                  </w:r>
                                  <w:r w:rsidRPr="0043540B">
                                    <w:rPr>
                                      <w:b w:val="0"/>
                                      <w:bCs w:val="0"/>
                                      <w:color w:val="000000"/>
                                      <w:sz w:val="21"/>
                                      <w:szCs w:val="21"/>
                                    </w:rPr>
                                    <w:t>Cho một tia sáng truyền từ môi trường 1 sang môi trường 2 với vận tốc là v</w:t>
                                  </w:r>
                                  <w:r w:rsidRPr="0043540B">
                                    <w:rPr>
                                      <w:b w:val="0"/>
                                      <w:bCs w:val="0"/>
                                      <w:color w:val="000000"/>
                                      <w:sz w:val="21"/>
                                      <w:szCs w:val="21"/>
                                      <w:vertAlign w:val="subscript"/>
                                    </w:rPr>
                                    <w:t>1</w:t>
                                  </w:r>
                                  <w:r w:rsidRPr="0043540B">
                                    <w:rPr>
                                      <w:b w:val="0"/>
                                      <w:bCs w:val="0"/>
                                      <w:color w:val="000000"/>
                                      <w:sz w:val="21"/>
                                      <w:szCs w:val="21"/>
                                    </w:rPr>
                                    <w:t>, v</w:t>
                                  </w:r>
                                  <w:r w:rsidRPr="0043540B">
                                    <w:rPr>
                                      <w:b w:val="0"/>
                                      <w:bCs w:val="0"/>
                                      <w:color w:val="000000"/>
                                      <w:sz w:val="21"/>
                                      <w:szCs w:val="21"/>
                                      <w:vertAlign w:val="subscript"/>
                                    </w:rPr>
                                    <w:t>2</w:t>
                                  </w:r>
                                  <w:r w:rsidRPr="0043540B">
                                    <w:rPr>
                                      <w:b w:val="0"/>
                                      <w:bCs w:val="0"/>
                                      <w:color w:val="000000"/>
                                      <w:sz w:val="21"/>
                                      <w:szCs w:val="21"/>
                                    </w:rPr>
                                    <w:t xml:space="preserve"> (v</w:t>
                                  </w:r>
                                  <w:r w:rsidRPr="0043540B">
                                    <w:rPr>
                                      <w:b w:val="0"/>
                                      <w:bCs w:val="0"/>
                                      <w:color w:val="000000"/>
                                      <w:sz w:val="21"/>
                                      <w:szCs w:val="21"/>
                                      <w:vertAlign w:val="subscript"/>
                                    </w:rPr>
                                    <w:t>1</w:t>
                                  </w:r>
                                  <w:r w:rsidRPr="0043540B">
                                    <w:rPr>
                                      <w:b w:val="0"/>
                                      <w:bCs w:val="0"/>
                                      <w:color w:val="000000"/>
                                      <w:sz w:val="21"/>
                                      <w:szCs w:val="21"/>
                                    </w:rPr>
                                    <w:t>&lt;v</w:t>
                                  </w:r>
                                  <w:r w:rsidRPr="0043540B">
                                    <w:rPr>
                                      <w:b w:val="0"/>
                                      <w:bCs w:val="0"/>
                                      <w:color w:val="000000"/>
                                      <w:sz w:val="21"/>
                                      <w:szCs w:val="21"/>
                                      <w:vertAlign w:val="subscript"/>
                                    </w:rPr>
                                    <w:t>2</w:t>
                                  </w:r>
                                  <w:r w:rsidRPr="0043540B">
                                    <w:rPr>
                                      <w:b w:val="0"/>
                                      <w:bCs w:val="0"/>
                                      <w:color w:val="000000"/>
                                      <w:sz w:val="21"/>
                                      <w:szCs w:val="21"/>
                                    </w:rPr>
                                    <w:t>). Có thể xác định góc giới hạn phản xạ toàn phần từ hệ thức nào sau đây?</w:t>
                                  </w:r>
                                </w:p>
                                <w:p w14:paraId="3C627464" w14:textId="77777777" w:rsidR="002A4137" w:rsidRPr="0043540B" w:rsidRDefault="002A4137" w:rsidP="001F5101">
                                  <w:pPr>
                                    <w:spacing w:line="276" w:lineRule="auto"/>
                                    <w:jc w:val="both"/>
                                    <w:rPr>
                                      <w:b w:val="0"/>
                                      <w:bCs w:val="0"/>
                                      <w:color w:val="000000"/>
                                      <w:sz w:val="21"/>
                                      <w:szCs w:val="21"/>
                                    </w:rPr>
                                  </w:pPr>
                                  <w:r w:rsidRPr="00A419D6">
                                    <w:rPr>
                                      <w:color w:val="0000FF"/>
                                      <w:sz w:val="21"/>
                                      <w:szCs w:val="21"/>
                                    </w:rPr>
                                    <w:t>A.</w:t>
                                  </w:r>
                                  <w:r w:rsidRPr="0043540B">
                                    <w:rPr>
                                      <w:b w:val="0"/>
                                      <w:bCs w:val="0"/>
                                      <w:color w:val="0000FF"/>
                                      <w:sz w:val="21"/>
                                      <w:szCs w:val="21"/>
                                    </w:rPr>
                                    <w:t xml:space="preserve"> sini</w:t>
                                  </w:r>
                                  <w:r w:rsidRPr="0043540B">
                                    <w:rPr>
                                      <w:b w:val="0"/>
                                      <w:bCs w:val="0"/>
                                      <w:color w:val="0000FF"/>
                                      <w:sz w:val="21"/>
                                      <w:szCs w:val="21"/>
                                      <w:vertAlign w:val="subscript"/>
                                    </w:rPr>
                                    <w:t>gh</w:t>
                                  </w:r>
                                  <w:r w:rsidRPr="0043540B">
                                    <w:rPr>
                                      <w:b w:val="0"/>
                                      <w:bCs w:val="0"/>
                                      <w:color w:val="0000FF"/>
                                      <w:sz w:val="21"/>
                                      <w:szCs w:val="21"/>
                                    </w:rPr>
                                    <w:t>=v</w:t>
                                  </w:r>
                                  <w:r w:rsidRPr="0043540B">
                                    <w:rPr>
                                      <w:b w:val="0"/>
                                      <w:bCs w:val="0"/>
                                      <w:color w:val="0000FF"/>
                                      <w:sz w:val="21"/>
                                      <w:szCs w:val="21"/>
                                      <w:vertAlign w:val="subscript"/>
                                    </w:rPr>
                                    <w:t>1</w:t>
                                  </w:r>
                                  <w:r w:rsidRPr="0043540B">
                                    <w:rPr>
                                      <w:b w:val="0"/>
                                      <w:bCs w:val="0"/>
                                      <w:color w:val="0000FF"/>
                                      <w:sz w:val="21"/>
                                      <w:szCs w:val="21"/>
                                    </w:rPr>
                                    <w:t>/v</w:t>
                                  </w:r>
                                  <w:r w:rsidRPr="0043540B">
                                    <w:rPr>
                                      <w:b w:val="0"/>
                                      <w:bCs w:val="0"/>
                                      <w:color w:val="0000FF"/>
                                      <w:sz w:val="21"/>
                                      <w:szCs w:val="21"/>
                                      <w:vertAlign w:val="subscript"/>
                                    </w:rPr>
                                    <w:t>2</w:t>
                                  </w:r>
                                  <w:r w:rsidRPr="0043540B">
                                    <w:rPr>
                                      <w:b w:val="0"/>
                                      <w:bCs w:val="0"/>
                                      <w:color w:val="0000FF"/>
                                      <w:sz w:val="21"/>
                                      <w:szCs w:val="21"/>
                                    </w:rPr>
                                    <w:t>.</w:t>
                                  </w:r>
                                  <w:r w:rsidRPr="0043540B">
                                    <w:rPr>
                                      <w:b w:val="0"/>
                                      <w:bCs w:val="0"/>
                                      <w:color w:val="000000"/>
                                      <w:sz w:val="21"/>
                                      <w:szCs w:val="21"/>
                                    </w:rPr>
                                    <w:tab/>
                                  </w:r>
                                  <w:r w:rsidRPr="0043540B">
                                    <w:rPr>
                                      <w:b w:val="0"/>
                                      <w:bCs w:val="0"/>
                                      <w:color w:val="000000"/>
                                      <w:sz w:val="21"/>
                                      <w:szCs w:val="21"/>
                                    </w:rPr>
                                    <w:tab/>
                                  </w:r>
                                  <w:r w:rsidRPr="00A419D6">
                                    <w:rPr>
                                      <w:color w:val="000000"/>
                                      <w:sz w:val="21"/>
                                      <w:szCs w:val="21"/>
                                    </w:rPr>
                                    <w:t>B.</w:t>
                                  </w:r>
                                  <w:r w:rsidRPr="0043540B">
                                    <w:rPr>
                                      <w:b w:val="0"/>
                                      <w:bCs w:val="0"/>
                                      <w:color w:val="000000"/>
                                      <w:sz w:val="21"/>
                                      <w:szCs w:val="21"/>
                                    </w:rPr>
                                    <w:t xml:space="preserve"> sin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A419D6">
                                    <w:rPr>
                                      <w:color w:val="000000"/>
                                      <w:sz w:val="21"/>
                                      <w:szCs w:val="21"/>
                                    </w:rPr>
                                    <w:t>C</w:t>
                                  </w:r>
                                  <w:r w:rsidRPr="0043540B">
                                    <w:rPr>
                                      <w:b w:val="0"/>
                                      <w:bCs w:val="0"/>
                                      <w:color w:val="000000"/>
                                      <w:sz w:val="21"/>
                                      <w:szCs w:val="21"/>
                                    </w:rPr>
                                    <w:t>. tg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43540B">
                                    <w:rPr>
                                      <w:b w:val="0"/>
                                      <w:bCs w:val="0"/>
                                      <w:color w:val="000000"/>
                                      <w:sz w:val="21"/>
                                      <w:szCs w:val="21"/>
                                    </w:rPr>
                                    <w:tab/>
                                  </w:r>
                                  <w:r w:rsidRPr="00A419D6">
                                    <w:rPr>
                                      <w:color w:val="000000"/>
                                      <w:sz w:val="21"/>
                                      <w:szCs w:val="21"/>
                                    </w:rPr>
                                    <w:t>D.</w:t>
                                  </w:r>
                                  <w:r w:rsidRPr="0043540B">
                                    <w:rPr>
                                      <w:b w:val="0"/>
                                      <w:bCs w:val="0"/>
                                      <w:color w:val="000000"/>
                                      <w:sz w:val="21"/>
                                      <w:szCs w:val="21"/>
                                    </w:rPr>
                                    <w:t xml:space="preserve"> tg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w:t>
                                  </w:r>
                                </w:p>
                                <w:p w14:paraId="281806C2" w14:textId="77777777" w:rsidR="002A4137" w:rsidRPr="0043540B" w:rsidRDefault="002A4137" w:rsidP="001F5101">
                                  <w:pPr>
                                    <w:spacing w:line="276" w:lineRule="auto"/>
                                    <w:jc w:val="both"/>
                                    <w:rPr>
                                      <w:b w:val="0"/>
                                      <w:sz w:val="21"/>
                                      <w:szCs w:val="21"/>
                                    </w:rPr>
                                  </w:pPr>
                                  <w:r>
                                    <w:rPr>
                                      <w:sz w:val="21"/>
                                      <w:szCs w:val="21"/>
                                      <w:u w:val="single"/>
                                      <w:lang w:val="nl-NL"/>
                                    </w:rPr>
                                    <w:t>Câu 4.</w:t>
                                  </w:r>
                                  <w:r>
                                    <w:rPr>
                                      <w:sz w:val="21"/>
                                      <w:szCs w:val="21"/>
                                      <w:lang w:val="nl-NL"/>
                                    </w:rPr>
                                    <w:t xml:space="preserve"> </w:t>
                                  </w:r>
                                  <w:r w:rsidRPr="0043540B">
                                    <w:rPr>
                                      <w:b w:val="0"/>
                                      <w:sz w:val="21"/>
                                      <w:szCs w:val="21"/>
                                      <w:lang w:val="nl-NL"/>
                                    </w:rPr>
                                    <w:t>Khi một chùm tia sáng phản xạ toàn phần tại mặt phân cách giữa hai môi trường thì</w:t>
                                  </w:r>
                                </w:p>
                                <w:p w14:paraId="3CC7FF91" w14:textId="77777777" w:rsidR="002A4137" w:rsidRPr="0043540B" w:rsidRDefault="002A4137" w:rsidP="001F5101">
                                  <w:pPr>
                                    <w:spacing w:line="276" w:lineRule="auto"/>
                                    <w:jc w:val="both"/>
                                    <w:rPr>
                                      <w:b w:val="0"/>
                                      <w:color w:val="FF0000"/>
                                      <w:sz w:val="21"/>
                                      <w:szCs w:val="21"/>
                                      <w:lang w:val="nl-NL"/>
                                    </w:rPr>
                                  </w:pPr>
                                  <w:r w:rsidRPr="00A419D6">
                                    <w:rPr>
                                      <w:bCs w:val="0"/>
                                      <w:sz w:val="21"/>
                                      <w:szCs w:val="21"/>
                                      <w:lang w:val="nl-NL"/>
                                    </w:rPr>
                                    <w:t>A.</w:t>
                                  </w:r>
                                  <w:r w:rsidRPr="0043540B">
                                    <w:rPr>
                                      <w:b w:val="0"/>
                                      <w:sz w:val="21"/>
                                      <w:szCs w:val="21"/>
                                      <w:lang w:val="nl-NL"/>
                                    </w:rPr>
                                    <w:t xml:space="preserve"> cường độ sáng của chùm khúc xạ bằng cường độ sáng của chùm tới.</w:t>
                                  </w:r>
                                  <w:r>
                                    <w:rPr>
                                      <w:b w:val="0"/>
                                      <w:sz w:val="21"/>
                                      <w:szCs w:val="21"/>
                                      <w:lang w:val="nl-NL"/>
                                    </w:rPr>
                                    <w:tab/>
                                  </w:r>
                                  <w:r>
                                    <w:rPr>
                                      <w:b w:val="0"/>
                                      <w:sz w:val="21"/>
                                      <w:szCs w:val="21"/>
                                      <w:lang w:val="nl-NL"/>
                                    </w:rPr>
                                    <w:tab/>
                                  </w:r>
                                  <w:r>
                                    <w:rPr>
                                      <w:b w:val="0"/>
                                      <w:sz w:val="21"/>
                                      <w:szCs w:val="21"/>
                                      <w:lang w:val="nl-NL"/>
                                    </w:rPr>
                                    <w:tab/>
                                  </w:r>
                                  <w:r w:rsidRPr="00A419D6">
                                    <w:rPr>
                                      <w:bCs w:val="0"/>
                                      <w:color w:val="FF0000"/>
                                      <w:sz w:val="21"/>
                                      <w:szCs w:val="21"/>
                                      <w:lang w:val="nl-NL"/>
                                    </w:rPr>
                                    <w:t>C.</w:t>
                                  </w:r>
                                  <w:r w:rsidRPr="0043540B">
                                    <w:rPr>
                                      <w:b w:val="0"/>
                                      <w:color w:val="FF0000"/>
                                      <w:sz w:val="21"/>
                                      <w:szCs w:val="21"/>
                                      <w:lang w:val="nl-NL"/>
                                    </w:rPr>
                                    <w:t xml:space="preserve"> không có tia khúc xạ.</w:t>
                                  </w:r>
                                </w:p>
                                <w:p w14:paraId="5FA4354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B.</w:t>
                                  </w:r>
                                  <w:r w:rsidRPr="0043540B">
                                    <w:rPr>
                                      <w:b w:val="0"/>
                                      <w:sz w:val="21"/>
                                      <w:szCs w:val="21"/>
                                      <w:lang w:val="nl-NL"/>
                                    </w:rPr>
                                    <w:t xml:space="preserve"> cường độ sáng của chùm phản xạ b</w:t>
                                  </w:r>
                                  <w:r>
                                    <w:rPr>
                                      <w:b w:val="0"/>
                                      <w:sz w:val="21"/>
                                      <w:szCs w:val="21"/>
                                      <w:lang w:val="nl-NL"/>
                                    </w:rPr>
                                    <w:t>ằng cường độ sáng của chùm tới.</w:t>
                                  </w:r>
                                  <w:r>
                                    <w:rPr>
                                      <w:b w:val="0"/>
                                      <w:sz w:val="21"/>
                                      <w:szCs w:val="21"/>
                                      <w:lang w:val="nl-NL"/>
                                    </w:rPr>
                                    <w:tab/>
                                  </w:r>
                                  <w:r>
                                    <w:rPr>
                                      <w:b w:val="0"/>
                                      <w:sz w:val="21"/>
                                      <w:szCs w:val="21"/>
                                      <w:lang w:val="nl-NL"/>
                                    </w:rPr>
                                    <w:tab/>
                                  </w:r>
                                  <w:r>
                                    <w:rPr>
                                      <w:b w:val="0"/>
                                      <w:sz w:val="21"/>
                                      <w:szCs w:val="21"/>
                                      <w:lang w:val="nl-NL"/>
                                    </w:rPr>
                                    <w:tab/>
                                  </w:r>
                                  <w:r w:rsidRPr="00A419D6">
                                    <w:rPr>
                                      <w:bCs w:val="0"/>
                                      <w:sz w:val="21"/>
                                      <w:szCs w:val="21"/>
                                      <w:lang w:val="nl-NL"/>
                                    </w:rPr>
                                    <w:t>D.</w:t>
                                  </w:r>
                                  <w:r w:rsidRPr="0043540B">
                                    <w:rPr>
                                      <w:b w:val="0"/>
                                      <w:sz w:val="21"/>
                                      <w:szCs w:val="21"/>
                                      <w:lang w:val="nl-NL"/>
                                    </w:rPr>
                                    <w:t xml:space="preserve"> cả B và C đều đúng.</w:t>
                                  </w:r>
                                </w:p>
                                <w:p w14:paraId="399C5881" w14:textId="77777777" w:rsidR="002A4137" w:rsidRPr="0043540B" w:rsidRDefault="002A4137" w:rsidP="001F5101">
                                  <w:pPr>
                                    <w:spacing w:line="276" w:lineRule="auto"/>
                                    <w:jc w:val="both"/>
                                    <w:rPr>
                                      <w:b w:val="0"/>
                                      <w:sz w:val="21"/>
                                      <w:szCs w:val="21"/>
                                    </w:rPr>
                                  </w:pPr>
                                  <w:r>
                                    <w:rPr>
                                      <w:sz w:val="21"/>
                                      <w:szCs w:val="21"/>
                                      <w:u w:val="single"/>
                                      <w:lang w:val="nl-NL"/>
                                    </w:rPr>
                                    <w:t>Câu 5.</w:t>
                                  </w:r>
                                  <w:r>
                                    <w:rPr>
                                      <w:sz w:val="21"/>
                                      <w:szCs w:val="21"/>
                                      <w:lang w:val="nl-NL"/>
                                    </w:rPr>
                                    <w:t xml:space="preserve"> </w:t>
                                  </w:r>
                                  <w:r w:rsidRPr="0043540B">
                                    <w:rPr>
                                      <w:b w:val="0"/>
                                      <w:sz w:val="21"/>
                                      <w:szCs w:val="21"/>
                                      <w:lang w:val="nl-NL"/>
                                    </w:rPr>
                                    <w:t>Phát biểu nào sau đây là không đúng?</w:t>
                                  </w:r>
                                </w:p>
                                <w:p w14:paraId="3DFC2ECC"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A</w:t>
                                  </w:r>
                                  <w:r w:rsidRPr="0043540B">
                                    <w:rPr>
                                      <w:b w:val="0"/>
                                      <w:sz w:val="21"/>
                                      <w:szCs w:val="21"/>
                                      <w:lang w:val="nl-NL"/>
                                    </w:rPr>
                                    <w:t>. Ta luôn có tia khúc xạ khi tia sáng đi từ môi trường có chiết suất nhỏ sang môi trường có chiết suất lớn hơn.</w:t>
                                  </w:r>
                                </w:p>
                                <w:p w14:paraId="0E9C0B19" w14:textId="77777777" w:rsidR="002A4137" w:rsidRPr="0043540B" w:rsidRDefault="002A4137" w:rsidP="001F5101">
                                  <w:pPr>
                                    <w:spacing w:line="276" w:lineRule="auto"/>
                                    <w:jc w:val="both"/>
                                    <w:rPr>
                                      <w:b w:val="0"/>
                                      <w:color w:val="FF0000"/>
                                      <w:sz w:val="21"/>
                                      <w:szCs w:val="21"/>
                                      <w:lang w:val="nl-NL"/>
                                    </w:rPr>
                                  </w:pPr>
                                  <w:r w:rsidRPr="00A419D6">
                                    <w:rPr>
                                      <w:bCs w:val="0"/>
                                      <w:color w:val="FF0000"/>
                                      <w:sz w:val="21"/>
                                      <w:szCs w:val="21"/>
                                      <w:lang w:val="nl-NL"/>
                                    </w:rPr>
                                    <w:t>B.</w:t>
                                  </w:r>
                                  <w:r w:rsidRPr="0043540B">
                                    <w:rPr>
                                      <w:b w:val="0"/>
                                      <w:color w:val="FF0000"/>
                                      <w:sz w:val="21"/>
                                      <w:szCs w:val="21"/>
                                      <w:lang w:val="nl-NL"/>
                                    </w:rPr>
                                    <w:t xml:space="preserve"> Ta luôn có tia khúc xạ khi tia sáng đi từ môi trường có chiết suất lớn sang môi trường có chiết suất nhỏ hơn.</w:t>
                                  </w:r>
                                </w:p>
                                <w:p w14:paraId="13628066"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C</w:t>
                                  </w:r>
                                  <w:r w:rsidRPr="0043540B">
                                    <w:rPr>
                                      <w:b w:val="0"/>
                                      <w:sz w:val="21"/>
                                      <w:szCs w:val="21"/>
                                      <w:lang w:val="nl-NL"/>
                                    </w:rPr>
                                    <w:t>. Khi chùm tia sáng phản xạ toàn phần thì không có chùm tia khúc xạ.</w:t>
                                  </w:r>
                                </w:p>
                                <w:p w14:paraId="44E47304" w14:textId="77777777" w:rsidR="002A4137" w:rsidRPr="0043540B" w:rsidRDefault="002A4137" w:rsidP="001F5101">
                                  <w:pPr>
                                    <w:spacing w:line="276" w:lineRule="auto"/>
                                    <w:jc w:val="both"/>
                                    <w:rPr>
                                      <w:b w:val="0"/>
                                      <w:sz w:val="21"/>
                                      <w:szCs w:val="21"/>
                                    </w:rPr>
                                  </w:pPr>
                                  <w:r w:rsidRPr="00A419D6">
                                    <w:rPr>
                                      <w:bCs w:val="0"/>
                                      <w:sz w:val="21"/>
                                      <w:szCs w:val="21"/>
                                      <w:lang w:val="nl-NL"/>
                                    </w:rPr>
                                    <w:t>D.</w:t>
                                  </w:r>
                                  <w:r w:rsidRPr="0043540B">
                                    <w:rPr>
                                      <w:b w:val="0"/>
                                      <w:sz w:val="21"/>
                                      <w:szCs w:val="21"/>
                                      <w:lang w:val="nl-NL"/>
                                    </w:rPr>
                                    <w:t xml:space="preserve"> Khi có sự phản xạ toàn phần, cường độ sáng của chùm phản xạ gần như bằng cường độ sáng của chùm sáng tới.</w:t>
                                  </w:r>
                                </w:p>
                                <w:p w14:paraId="228091D4" w14:textId="77777777" w:rsidR="002A4137" w:rsidRDefault="002A4137" w:rsidP="001F5101">
                                  <w:pPr>
                                    <w:spacing w:line="276" w:lineRule="auto"/>
                                    <w:jc w:val="both"/>
                                    <w:rPr>
                                      <w:b w:val="0"/>
                                      <w:sz w:val="21"/>
                                      <w:szCs w:val="21"/>
                                    </w:rPr>
                                  </w:pPr>
                                  <w:r>
                                    <w:rPr>
                                      <w:sz w:val="21"/>
                                      <w:szCs w:val="21"/>
                                      <w:u w:val="single"/>
                                      <w:lang w:val="nl-NL"/>
                                    </w:rPr>
                                    <w:t>Câu 6.</w:t>
                                  </w:r>
                                  <w:r>
                                    <w:rPr>
                                      <w:sz w:val="21"/>
                                      <w:szCs w:val="21"/>
                                      <w:lang w:val="nl-NL"/>
                                    </w:rPr>
                                    <w:t xml:space="preserve"> </w:t>
                                  </w:r>
                                  <w:r w:rsidRPr="0043540B">
                                    <w:rPr>
                                      <w:b w:val="0"/>
                                      <w:sz w:val="21"/>
                                      <w:szCs w:val="21"/>
                                    </w:rPr>
                                    <w:t>Tia sáng đi từ thuỷ tinh chiết suất 1,5 đến mặt phân cách với nước chiết suất</w:t>
                                  </w:r>
                                  <w:r>
                                    <w:rPr>
                                      <w:b w:val="0"/>
                                      <w:sz w:val="21"/>
                                      <w:szCs w:val="21"/>
                                    </w:rPr>
                                    <w:t xml:space="preserve"> 4/3</w:t>
                                  </w:r>
                                  <w:r w:rsidRPr="0043540B">
                                    <w:rPr>
                                      <w:b w:val="0"/>
                                      <w:sz w:val="21"/>
                                      <w:szCs w:val="21"/>
                                    </w:rPr>
                                    <w:t>, điều kiện góc tới i để không có tia khúc xạ trong nước là :</w:t>
                                  </w:r>
                                  <w:r>
                                    <w:rPr>
                                      <w:b w:val="0"/>
                                      <w:sz w:val="21"/>
                                      <w:szCs w:val="21"/>
                                    </w:rPr>
                                    <w:tab/>
                                  </w:r>
                                </w:p>
                                <w:p w14:paraId="454CC1FD" w14:textId="77777777" w:rsidR="002A4137" w:rsidRDefault="002A4137" w:rsidP="001F5101">
                                  <w:pPr>
                                    <w:spacing w:line="276" w:lineRule="auto"/>
                                    <w:jc w:val="both"/>
                                    <w:rPr>
                                      <w:b w:val="0"/>
                                      <w:sz w:val="21"/>
                                      <w:szCs w:val="21"/>
                                    </w:rPr>
                                  </w:pPr>
                                  <w:r w:rsidRPr="00A419D6">
                                    <w:rPr>
                                      <w:bCs w:val="0"/>
                                      <w:color w:val="FF00FF"/>
                                      <w:sz w:val="21"/>
                                      <w:szCs w:val="21"/>
                                    </w:rPr>
                                    <w:t>A</w:t>
                                  </w:r>
                                  <w:r w:rsidRPr="0043540B">
                                    <w:rPr>
                                      <w:b w:val="0"/>
                                      <w:color w:val="FF00FF"/>
                                      <w:sz w:val="21"/>
                                      <w:szCs w:val="21"/>
                                    </w:rPr>
                                    <w:t xml:space="preserve">. i </w:t>
                                  </w:r>
                                  <w:r w:rsidR="00876526" w:rsidRPr="00876526">
                                    <w:rPr>
                                      <w:b w:val="0"/>
                                      <w:noProof/>
                                      <w:color w:val="FF00FF"/>
                                      <w:position w:val="-4"/>
                                      <w:sz w:val="21"/>
                                      <w:szCs w:val="21"/>
                                    </w:rPr>
                                    <w:object w:dxaOrig="198" w:dyaOrig="242" w14:anchorId="6382278A">
                                      <v:shape id="_x0000_i1077" type="#_x0000_t75" alt="" style="width:9.75pt;height:12pt;mso-width-percent:0;mso-height-percent:0;mso-width-percent:0;mso-height-percent:0" o:ole="">
                                        <v:imagedata r:id="rId143" o:title=""/>
                                      </v:shape>
                                      <o:OLEObject Type="Embed" ProgID="Equation.3" ShapeID="_x0000_i1077" DrawAspect="Content" ObjectID="_1691512279" r:id="rId144"/>
                                    </w:object>
                                  </w:r>
                                  <w:r w:rsidRPr="0043540B">
                                    <w:rPr>
                                      <w:b w:val="0"/>
                                      <w:color w:val="FF00FF"/>
                                      <w:sz w:val="21"/>
                                      <w:szCs w:val="21"/>
                                    </w:rPr>
                                    <w:t xml:space="preserve"> 62</w:t>
                                  </w:r>
                                  <w:r w:rsidRPr="0043540B">
                                    <w:rPr>
                                      <w:b w:val="0"/>
                                      <w:color w:val="FF00FF"/>
                                      <w:sz w:val="21"/>
                                      <w:szCs w:val="21"/>
                                      <w:vertAlign w:val="superscript"/>
                                    </w:rPr>
                                    <w:t>0</w:t>
                                  </w:r>
                                  <w:r w:rsidRPr="0043540B">
                                    <w:rPr>
                                      <w:b w:val="0"/>
                                      <w:color w:val="FF00FF"/>
                                      <w:sz w:val="21"/>
                                      <w:szCs w:val="21"/>
                                    </w:rPr>
                                    <w:t>44’</w:t>
                                  </w:r>
                                  <w:r w:rsidRPr="0043540B">
                                    <w:rPr>
                                      <w:b w:val="0"/>
                                      <w:sz w:val="21"/>
                                      <w:szCs w:val="21"/>
                                    </w:rPr>
                                    <w:t xml:space="preserve">.             </w:t>
                                  </w:r>
                                  <w:r w:rsidRPr="00A419D6">
                                    <w:rPr>
                                      <w:bCs w:val="0"/>
                                      <w:sz w:val="21"/>
                                      <w:szCs w:val="21"/>
                                    </w:rPr>
                                    <w:t>B.</w:t>
                                  </w:r>
                                  <w:r w:rsidRPr="0043540B">
                                    <w:rPr>
                                      <w:b w:val="0"/>
                                      <w:color w:val="FF00FF"/>
                                      <w:sz w:val="21"/>
                                      <w:szCs w:val="21"/>
                                    </w:rPr>
                                    <w:t xml:space="preserve"> </w:t>
                                  </w:r>
                                  <w:r w:rsidRPr="0043540B">
                                    <w:rPr>
                                      <w:b w:val="0"/>
                                      <w:sz w:val="21"/>
                                      <w:szCs w:val="21"/>
                                    </w:rPr>
                                    <w:t xml:space="preserve">i </w:t>
                                  </w:r>
                                  <w:r w:rsidR="00876526" w:rsidRPr="00876526">
                                    <w:rPr>
                                      <w:b w:val="0"/>
                                      <w:noProof/>
                                      <w:position w:val="-4"/>
                                      <w:sz w:val="21"/>
                                      <w:szCs w:val="21"/>
                                    </w:rPr>
                                    <w:object w:dxaOrig="198" w:dyaOrig="242" w14:anchorId="20B99837">
                                      <v:shape id="_x0000_i1078" type="#_x0000_t75" alt="" style="width:9.75pt;height:12pt;mso-width-percent:0;mso-height-percent:0;mso-width-percent:0;mso-height-percent:0" o:ole="">
                                        <v:imagedata r:id="rId143" o:title=""/>
                                      </v:shape>
                                      <o:OLEObject Type="Embed" ProgID="Equation.3" ShapeID="_x0000_i1078" DrawAspect="Content" ObjectID="_1691512280" r:id="rId145"/>
                                    </w:object>
                                  </w:r>
                                  <w:r w:rsidRPr="0043540B">
                                    <w:rPr>
                                      <w:b w:val="0"/>
                                      <w:sz w:val="21"/>
                                      <w:szCs w:val="21"/>
                                    </w:rPr>
                                    <w:t xml:space="preserve"> 41</w:t>
                                  </w:r>
                                  <w:r w:rsidRPr="0043540B">
                                    <w:rPr>
                                      <w:b w:val="0"/>
                                      <w:sz w:val="21"/>
                                      <w:szCs w:val="21"/>
                                      <w:vertAlign w:val="superscript"/>
                                    </w:rPr>
                                    <w:t>0</w:t>
                                  </w:r>
                                  <w:r w:rsidRPr="0043540B">
                                    <w:rPr>
                                      <w:b w:val="0"/>
                                      <w:sz w:val="21"/>
                                      <w:szCs w:val="21"/>
                                    </w:rPr>
                                    <w:t xml:space="preserve">44’.           </w:t>
                                  </w:r>
                                </w:p>
                                <w:p w14:paraId="0B1D2F82" w14:textId="396726EA" w:rsidR="002A4137" w:rsidRPr="0043540B" w:rsidRDefault="002A4137" w:rsidP="001F5101">
                                  <w:pPr>
                                    <w:spacing w:line="276" w:lineRule="auto"/>
                                    <w:jc w:val="both"/>
                                    <w:rPr>
                                      <w:b w:val="0"/>
                                      <w:sz w:val="21"/>
                                      <w:szCs w:val="21"/>
                                    </w:rPr>
                                  </w:pPr>
                                  <w:r w:rsidRPr="00A419D6">
                                    <w:rPr>
                                      <w:bCs w:val="0"/>
                                      <w:sz w:val="21"/>
                                      <w:szCs w:val="21"/>
                                    </w:rPr>
                                    <w:t>C.</w:t>
                                  </w:r>
                                  <w:r w:rsidRPr="0043540B">
                                    <w:rPr>
                                      <w:b w:val="0"/>
                                      <w:sz w:val="21"/>
                                      <w:szCs w:val="21"/>
                                    </w:rPr>
                                    <w:t xml:space="preserve"> i </w:t>
                                  </w:r>
                                  <w:r w:rsidR="00876526" w:rsidRPr="00876526">
                                    <w:rPr>
                                      <w:b w:val="0"/>
                                      <w:noProof/>
                                      <w:position w:val="-4"/>
                                      <w:sz w:val="21"/>
                                      <w:szCs w:val="21"/>
                                    </w:rPr>
                                    <w:object w:dxaOrig="198" w:dyaOrig="242" w14:anchorId="0D146D61">
                                      <v:shape id="_x0000_i1079" type="#_x0000_t75" alt="" style="width:9.75pt;height:12pt;mso-width-percent:0;mso-height-percent:0;mso-width-percent:0;mso-height-percent:0" o:ole="">
                                        <v:imagedata r:id="rId143" o:title=""/>
                                      </v:shape>
                                      <o:OLEObject Type="Embed" ProgID="Equation.3" ShapeID="_x0000_i1079" DrawAspect="Content" ObjectID="_1691512281" r:id="rId146"/>
                                    </w:object>
                                  </w:r>
                                  <w:r w:rsidRPr="0043540B">
                                    <w:rPr>
                                      <w:b w:val="0"/>
                                      <w:sz w:val="21"/>
                                      <w:szCs w:val="21"/>
                                    </w:rPr>
                                    <w:t xml:space="preserve"> 48</w:t>
                                  </w:r>
                                  <w:r w:rsidRPr="0043540B">
                                    <w:rPr>
                                      <w:b w:val="0"/>
                                      <w:sz w:val="21"/>
                                      <w:szCs w:val="21"/>
                                      <w:vertAlign w:val="superscript"/>
                                    </w:rPr>
                                    <w:t>0</w:t>
                                  </w:r>
                                  <w:r w:rsidRPr="0043540B">
                                    <w:rPr>
                                      <w:b w:val="0"/>
                                      <w:sz w:val="21"/>
                                      <w:szCs w:val="21"/>
                                    </w:rPr>
                                    <w:t xml:space="preserve">44’.             </w:t>
                                  </w:r>
                                  <w:r w:rsidRPr="00A419D6">
                                    <w:rPr>
                                      <w:bCs w:val="0"/>
                                      <w:sz w:val="21"/>
                                      <w:szCs w:val="21"/>
                                    </w:rPr>
                                    <w:t>D.</w:t>
                                  </w:r>
                                  <w:r w:rsidRPr="0043540B">
                                    <w:rPr>
                                      <w:b w:val="0"/>
                                      <w:sz w:val="21"/>
                                      <w:szCs w:val="21"/>
                                    </w:rPr>
                                    <w:t xml:space="preserve"> i </w:t>
                                  </w:r>
                                  <w:r w:rsidR="00876526" w:rsidRPr="00876526">
                                    <w:rPr>
                                      <w:b w:val="0"/>
                                      <w:noProof/>
                                      <w:position w:val="-4"/>
                                      <w:sz w:val="21"/>
                                      <w:szCs w:val="21"/>
                                    </w:rPr>
                                    <w:object w:dxaOrig="198" w:dyaOrig="242" w14:anchorId="42232C74">
                                      <v:shape id="_x0000_i1080" type="#_x0000_t75" alt="" style="width:9.75pt;height:12pt;mso-width-percent:0;mso-height-percent:0;mso-width-percent:0;mso-height-percent:0" o:ole="">
                                        <v:imagedata r:id="rId143" o:title=""/>
                                      </v:shape>
                                      <o:OLEObject Type="Embed" ProgID="Equation.3" ShapeID="_x0000_i1080" DrawAspect="Content" ObjectID="_1691512282" r:id="rId147"/>
                                    </w:object>
                                  </w:r>
                                  <w:r w:rsidRPr="0043540B">
                                    <w:rPr>
                                      <w:b w:val="0"/>
                                      <w:sz w:val="21"/>
                                      <w:szCs w:val="21"/>
                                    </w:rPr>
                                    <w:t xml:space="preserve"> 45</w:t>
                                  </w:r>
                                  <w:r w:rsidRPr="0043540B">
                                    <w:rPr>
                                      <w:b w:val="0"/>
                                      <w:sz w:val="21"/>
                                      <w:szCs w:val="21"/>
                                      <w:vertAlign w:val="superscript"/>
                                    </w:rPr>
                                    <w:t>0</w:t>
                                  </w:r>
                                  <w:r w:rsidRPr="0043540B">
                                    <w:rPr>
                                      <w:b w:val="0"/>
                                      <w:sz w:val="21"/>
                                      <w:szCs w:val="21"/>
                                    </w:rPr>
                                    <w:t>48’.</w:t>
                                  </w:r>
                                </w:p>
                                <w:p w14:paraId="17FF5AEB" w14:textId="77777777" w:rsidR="002A4137" w:rsidRDefault="002A4137" w:rsidP="001F5101">
                                  <w:pPr>
                                    <w:spacing w:line="276" w:lineRule="auto"/>
                                    <w:jc w:val="both"/>
                                    <w:rPr>
                                      <w:b w:val="0"/>
                                      <w:sz w:val="21"/>
                                      <w:szCs w:val="21"/>
                                      <w:lang w:val="pt-BR"/>
                                    </w:rPr>
                                  </w:pPr>
                                  <w:r>
                                    <w:rPr>
                                      <w:sz w:val="21"/>
                                      <w:szCs w:val="21"/>
                                      <w:u w:val="single"/>
                                      <w:lang w:val="nl-NL"/>
                                    </w:rPr>
                                    <w:t>Câu 7.</w:t>
                                  </w:r>
                                  <w:r>
                                    <w:rPr>
                                      <w:sz w:val="21"/>
                                      <w:szCs w:val="21"/>
                                      <w:lang w:val="nl-NL"/>
                                    </w:rPr>
                                    <w:t xml:space="preserve"> </w:t>
                                  </w:r>
                                  <w:r w:rsidRPr="0043540B">
                                    <w:rPr>
                                      <w:b w:val="0"/>
                                      <w:sz w:val="21"/>
                                      <w:szCs w:val="21"/>
                                      <w:lang w:val="pt-BR"/>
                                    </w:rPr>
                                    <w:t>Góc tới giới hạn phản xạ toàn phần của thuỷ tinh đối với nước là 60</w:t>
                                  </w:r>
                                  <w:r w:rsidRPr="0043540B">
                                    <w:rPr>
                                      <w:b w:val="0"/>
                                      <w:sz w:val="21"/>
                                      <w:szCs w:val="21"/>
                                      <w:vertAlign w:val="superscript"/>
                                      <w:lang w:val="pt-BR"/>
                                    </w:rPr>
                                    <w:t>0</w:t>
                                  </w:r>
                                  <w:r w:rsidRPr="0043540B">
                                    <w:rPr>
                                      <w:b w:val="0"/>
                                      <w:sz w:val="21"/>
                                      <w:szCs w:val="21"/>
                                      <w:lang w:val="pt-BR"/>
                                    </w:rPr>
                                    <w:t xml:space="preserve">. Chiết suất của nước là </w:t>
                                  </w:r>
                                  <w:r w:rsidRPr="0043540B">
                                    <w:rPr>
                                      <w:b w:val="0"/>
                                      <w:sz w:val="21"/>
                                      <w:szCs w:val="21"/>
                                    </w:rPr>
                                    <w:fldChar w:fldCharType="begin"/>
                                  </w:r>
                                  <w:r w:rsidRPr="0043540B">
                                    <w:rPr>
                                      <w:b w:val="0"/>
                                      <w:sz w:val="21"/>
                                      <w:szCs w:val="21"/>
                                      <w:lang w:val="pt-BR"/>
                                    </w:rPr>
                                    <w:instrText xml:space="preserve"> eq \f(4,3) </w:instrText>
                                  </w:r>
                                  <w:r w:rsidRPr="0043540B">
                                    <w:rPr>
                                      <w:b w:val="0"/>
                                      <w:sz w:val="21"/>
                                      <w:szCs w:val="21"/>
                                    </w:rPr>
                                    <w:fldChar w:fldCharType="end"/>
                                  </w:r>
                                  <w:r w:rsidRPr="0043540B">
                                    <w:rPr>
                                      <w:b w:val="0"/>
                                      <w:sz w:val="21"/>
                                      <w:szCs w:val="21"/>
                                      <w:lang w:val="pt-BR"/>
                                    </w:rPr>
                                    <w:t>. Chiết suất của thuỷ tinh là</w:t>
                                  </w:r>
                                  <w:r>
                                    <w:rPr>
                                      <w:b w:val="0"/>
                                      <w:sz w:val="21"/>
                                      <w:szCs w:val="21"/>
                                      <w:lang w:val="pt-BR"/>
                                    </w:rPr>
                                    <w:tab/>
                                  </w:r>
                                  <w:r>
                                    <w:rPr>
                                      <w:b w:val="0"/>
                                      <w:sz w:val="21"/>
                                      <w:szCs w:val="21"/>
                                      <w:lang w:val="pt-BR"/>
                                    </w:rPr>
                                    <w:tab/>
                                  </w:r>
                                </w:p>
                                <w:p w14:paraId="1A5C547D" w14:textId="65F8A03B" w:rsidR="002A4137" w:rsidRDefault="002A4137" w:rsidP="001F5101">
                                  <w:pPr>
                                    <w:spacing w:line="276" w:lineRule="auto"/>
                                    <w:jc w:val="both"/>
                                    <w:rPr>
                                      <w:b w:val="0"/>
                                      <w:sz w:val="21"/>
                                      <w:szCs w:val="21"/>
                                      <w:lang w:val="pt-BR"/>
                                    </w:rPr>
                                  </w:pPr>
                                  <w:r w:rsidRPr="00A419D6">
                                    <w:rPr>
                                      <w:bCs w:val="0"/>
                                      <w:sz w:val="21"/>
                                      <w:szCs w:val="21"/>
                                      <w:lang w:val="pt-BR"/>
                                    </w:rPr>
                                    <w:t>A.</w:t>
                                  </w:r>
                                  <w:r w:rsidRPr="0043540B">
                                    <w:rPr>
                                      <w:b w:val="0"/>
                                      <w:sz w:val="21"/>
                                      <w:szCs w:val="21"/>
                                      <w:lang w:val="pt-BR"/>
                                    </w:rPr>
                                    <w:t xml:space="preserve"> n = 1,5        </w:t>
                                  </w:r>
                                  <w:r w:rsidRPr="00A419D6">
                                    <w:rPr>
                                      <w:bCs w:val="0"/>
                                      <w:color w:val="FF0000"/>
                                      <w:sz w:val="21"/>
                                      <w:szCs w:val="21"/>
                                      <w:lang w:val="pt-BR"/>
                                    </w:rPr>
                                    <w:t>B.</w:t>
                                  </w:r>
                                  <w:r w:rsidRPr="0043540B">
                                    <w:rPr>
                                      <w:b w:val="0"/>
                                      <w:color w:val="FF0000"/>
                                      <w:sz w:val="21"/>
                                      <w:szCs w:val="21"/>
                                      <w:lang w:val="pt-BR"/>
                                    </w:rPr>
                                    <w:t xml:space="preserve"> n = 1,54 </w:t>
                                  </w:r>
                                  <w:r w:rsidRPr="0043540B">
                                    <w:rPr>
                                      <w:b w:val="0"/>
                                      <w:sz w:val="21"/>
                                      <w:szCs w:val="21"/>
                                      <w:lang w:val="pt-BR"/>
                                    </w:rPr>
                                    <w:t xml:space="preserve">                </w:t>
                                  </w:r>
                                </w:p>
                                <w:p w14:paraId="79B4338A" w14:textId="2AE18197" w:rsidR="002A4137" w:rsidRPr="003F45B7" w:rsidRDefault="002A4137" w:rsidP="001F5101">
                                  <w:pPr>
                                    <w:spacing w:line="276" w:lineRule="auto"/>
                                    <w:jc w:val="both"/>
                                    <w:rPr>
                                      <w:b w:val="0"/>
                                      <w:sz w:val="21"/>
                                      <w:szCs w:val="21"/>
                                      <w:lang w:val="pt-BR"/>
                                    </w:rPr>
                                  </w:pPr>
                                  <w:r w:rsidRPr="00A419D6">
                                    <w:rPr>
                                      <w:bCs w:val="0"/>
                                      <w:sz w:val="21"/>
                                      <w:szCs w:val="21"/>
                                      <w:lang w:val="pt-BR"/>
                                    </w:rPr>
                                    <w:t>C.</w:t>
                                  </w:r>
                                  <w:r w:rsidRPr="0043540B">
                                    <w:rPr>
                                      <w:b w:val="0"/>
                                      <w:sz w:val="21"/>
                                      <w:szCs w:val="21"/>
                                      <w:lang w:val="pt-BR"/>
                                    </w:rPr>
                                    <w:t xml:space="preserve"> n = 1,6        </w:t>
                                  </w:r>
                                  <w:r w:rsidRPr="00A419D6">
                                    <w:rPr>
                                      <w:bCs w:val="0"/>
                                      <w:sz w:val="21"/>
                                      <w:szCs w:val="21"/>
                                      <w:lang w:val="pt-BR"/>
                                    </w:rPr>
                                    <w:t>D.</w:t>
                                  </w:r>
                                  <w:r w:rsidRPr="0043540B">
                                    <w:rPr>
                                      <w:b w:val="0"/>
                                      <w:sz w:val="21"/>
                                      <w:szCs w:val="21"/>
                                      <w:lang w:val="pt-BR"/>
                                    </w:rPr>
                                    <w:t xml:space="preserve"> n = 1,62</w:t>
                                  </w:r>
                                </w:p>
                                <w:p w14:paraId="112A2082" w14:textId="77777777" w:rsidR="002A4137" w:rsidRPr="0043540B" w:rsidRDefault="002A4137" w:rsidP="001F5101">
                                  <w:pPr>
                                    <w:spacing w:line="276" w:lineRule="auto"/>
                                    <w:jc w:val="both"/>
                                    <w:rPr>
                                      <w:b w:val="0"/>
                                      <w:sz w:val="21"/>
                                      <w:szCs w:val="21"/>
                                    </w:rPr>
                                  </w:pPr>
                                  <w:r>
                                    <w:rPr>
                                      <w:sz w:val="21"/>
                                      <w:szCs w:val="21"/>
                                      <w:u w:val="single"/>
                                      <w:lang w:val="nl-NL"/>
                                    </w:rPr>
                                    <w:t>Câu 9.</w:t>
                                  </w:r>
                                  <w:r>
                                    <w:rPr>
                                      <w:sz w:val="21"/>
                                      <w:szCs w:val="21"/>
                                      <w:lang w:val="nl-NL"/>
                                    </w:rPr>
                                    <w:t xml:space="preserve"> </w:t>
                                  </w:r>
                                  <w:r w:rsidRPr="0043540B">
                                    <w:rPr>
                                      <w:b w:val="0"/>
                                      <w:sz w:val="21"/>
                                      <w:szCs w:val="21"/>
                                    </w:rPr>
                                    <w:t>Một tia sáng truyền từ không khí tới bề mặt một môi trường trong suốt sao cho tia phản xạ và tia khúc xạ vuông góc nhau. Khi đó góc tới và góc khúc xạ liên hệ với nhau qua hệ thức :</w:t>
                                  </w:r>
                                </w:p>
                                <w:p w14:paraId="21413B89"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i = r + 90</w:t>
                                  </w:r>
                                  <w:r w:rsidRPr="0043540B">
                                    <w:rPr>
                                      <w:b w:val="0"/>
                                      <w:sz w:val="21"/>
                                      <w:szCs w:val="21"/>
                                      <w:vertAlign w:val="superscript"/>
                                    </w:rPr>
                                    <w:t>0</w:t>
                                  </w:r>
                                  <w:r w:rsidRPr="0043540B">
                                    <w:rPr>
                                      <w:b w:val="0"/>
                                      <w:sz w:val="21"/>
                                      <w:szCs w:val="21"/>
                                    </w:rPr>
                                    <w:t xml:space="preserve">.            </w:t>
                                  </w:r>
                                  <w:r w:rsidRPr="00A419D6">
                                    <w:rPr>
                                      <w:bCs w:val="0"/>
                                      <w:color w:val="FF00FF"/>
                                      <w:sz w:val="21"/>
                                      <w:szCs w:val="21"/>
                                    </w:rPr>
                                    <w:t>B.</w:t>
                                  </w:r>
                                  <w:r w:rsidRPr="0043540B">
                                    <w:rPr>
                                      <w:b w:val="0"/>
                                      <w:color w:val="FF00FF"/>
                                      <w:sz w:val="21"/>
                                      <w:szCs w:val="21"/>
                                    </w:rPr>
                                    <w:t xml:space="preserve"> i + r = 90</w:t>
                                  </w:r>
                                  <w:r w:rsidRPr="0043540B">
                                    <w:rPr>
                                      <w:b w:val="0"/>
                                      <w:color w:val="FF00FF"/>
                                      <w:sz w:val="21"/>
                                      <w:szCs w:val="21"/>
                                      <w:vertAlign w:val="superscript"/>
                                    </w:rPr>
                                    <w:t>0</w:t>
                                  </w:r>
                                  <w:r w:rsidRPr="0043540B">
                                    <w:rPr>
                                      <w:b w:val="0"/>
                                      <w:sz w:val="21"/>
                                      <w:szCs w:val="21"/>
                                    </w:rPr>
                                    <w:t xml:space="preserve">.                </w:t>
                                  </w:r>
                                </w:p>
                                <w:p w14:paraId="182DD9F2" w14:textId="5E95C97D" w:rsidR="002A4137" w:rsidRPr="0043540B" w:rsidRDefault="002A4137" w:rsidP="001F5101">
                                  <w:pPr>
                                    <w:spacing w:line="276" w:lineRule="auto"/>
                                    <w:jc w:val="both"/>
                                    <w:rPr>
                                      <w:b w:val="0"/>
                                      <w:sz w:val="21"/>
                                      <w:szCs w:val="21"/>
                                    </w:rPr>
                                  </w:pPr>
                                  <w:r w:rsidRPr="00A419D6">
                                    <w:rPr>
                                      <w:bCs w:val="0"/>
                                      <w:sz w:val="21"/>
                                      <w:szCs w:val="21"/>
                                    </w:rPr>
                                    <w:t>C.</w:t>
                                  </w:r>
                                  <w:r w:rsidRPr="0043540B">
                                    <w:rPr>
                                      <w:b w:val="0"/>
                                      <w:sz w:val="21"/>
                                      <w:szCs w:val="21"/>
                                    </w:rPr>
                                    <w:t xml:space="preserve"> i + r = 180</w:t>
                                  </w:r>
                                  <w:r w:rsidRPr="0043540B">
                                    <w:rPr>
                                      <w:b w:val="0"/>
                                      <w:sz w:val="21"/>
                                      <w:szCs w:val="21"/>
                                      <w:vertAlign w:val="superscript"/>
                                    </w:rPr>
                                    <w:t>0</w:t>
                                  </w:r>
                                  <w:r w:rsidRPr="0043540B">
                                    <w:rPr>
                                      <w:b w:val="0"/>
                                      <w:sz w:val="21"/>
                                      <w:szCs w:val="21"/>
                                    </w:rPr>
                                    <w:t xml:space="preserve">.          </w:t>
                                  </w:r>
                                  <w:r w:rsidRPr="00A419D6">
                                    <w:rPr>
                                      <w:bCs w:val="0"/>
                                      <w:sz w:val="21"/>
                                      <w:szCs w:val="21"/>
                                    </w:rPr>
                                    <w:t>D.</w:t>
                                  </w:r>
                                  <w:r w:rsidRPr="0043540B">
                                    <w:rPr>
                                      <w:b w:val="0"/>
                                      <w:sz w:val="21"/>
                                      <w:szCs w:val="21"/>
                                    </w:rPr>
                                    <w:t xml:space="preserve"> i = 180</w:t>
                                  </w:r>
                                  <w:r w:rsidRPr="0043540B">
                                    <w:rPr>
                                      <w:b w:val="0"/>
                                      <w:sz w:val="21"/>
                                      <w:szCs w:val="21"/>
                                      <w:vertAlign w:val="superscript"/>
                                    </w:rPr>
                                    <w:t>0</w:t>
                                  </w:r>
                                  <w:r w:rsidRPr="0043540B">
                                    <w:rPr>
                                      <w:b w:val="0"/>
                                      <w:sz w:val="21"/>
                                      <w:szCs w:val="21"/>
                                    </w:rPr>
                                    <w:t xml:space="preserve"> + r.</w:t>
                                  </w:r>
                                </w:p>
                                <w:p w14:paraId="78BB37BE" w14:textId="77777777" w:rsidR="002A4137" w:rsidRDefault="002A4137" w:rsidP="001F5101">
                                  <w:pPr>
                                    <w:spacing w:line="276" w:lineRule="auto"/>
                                    <w:jc w:val="both"/>
                                    <w:rPr>
                                      <w:b w:val="0"/>
                                      <w:sz w:val="21"/>
                                      <w:szCs w:val="21"/>
                                    </w:rPr>
                                  </w:pPr>
                                  <w:r>
                                    <w:rPr>
                                      <w:sz w:val="21"/>
                                      <w:szCs w:val="21"/>
                                      <w:u w:val="single"/>
                                      <w:lang w:val="nl-NL"/>
                                    </w:rPr>
                                    <w:t>Câu 10.</w:t>
                                  </w:r>
                                  <w:r>
                                    <w:rPr>
                                      <w:sz w:val="21"/>
                                      <w:szCs w:val="21"/>
                                      <w:lang w:val="nl-NL"/>
                                    </w:rPr>
                                    <w:t xml:space="preserve"> </w:t>
                                  </w:r>
                                  <w:r w:rsidRPr="0043540B">
                                    <w:rPr>
                                      <w:b w:val="0"/>
                                      <w:sz w:val="21"/>
                                      <w:szCs w:val="21"/>
                                    </w:rPr>
                                    <w:t>Nếu tia phản xạ và tia khúc xạ vuông góc với nhau, mặt khác góc tới bằng 60</w:t>
                                  </w:r>
                                  <w:r w:rsidRPr="0043540B">
                                    <w:rPr>
                                      <w:b w:val="0"/>
                                      <w:sz w:val="21"/>
                                      <w:szCs w:val="21"/>
                                      <w:vertAlign w:val="superscript"/>
                                    </w:rPr>
                                    <w:t>0</w:t>
                                  </w:r>
                                  <w:r w:rsidRPr="0043540B">
                                    <w:rPr>
                                      <w:b w:val="0"/>
                                      <w:sz w:val="21"/>
                                      <w:szCs w:val="21"/>
                                    </w:rPr>
                                    <w:t xml:space="preserve"> thì chiết suất tỉ đối giữa môi trường khúc xạ và môi trường tới là :</w:t>
                                  </w:r>
                                  <w:r>
                                    <w:rPr>
                                      <w:b w:val="0"/>
                                      <w:sz w:val="21"/>
                                      <w:szCs w:val="21"/>
                                    </w:rPr>
                                    <w:tab/>
                                  </w:r>
                                </w:p>
                                <w:p w14:paraId="2B627614"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0,58.             </w:t>
                                  </w:r>
                                  <w:r w:rsidRPr="00A419D6">
                                    <w:rPr>
                                      <w:bCs w:val="0"/>
                                      <w:sz w:val="21"/>
                                      <w:szCs w:val="21"/>
                                    </w:rPr>
                                    <w:t>B.</w:t>
                                  </w:r>
                                  <w:r w:rsidRPr="0043540B">
                                    <w:rPr>
                                      <w:b w:val="0"/>
                                      <w:sz w:val="21"/>
                                      <w:szCs w:val="21"/>
                                    </w:rPr>
                                    <w:t xml:space="preserve"> 0,71.              </w:t>
                                  </w:r>
                                </w:p>
                                <w:p w14:paraId="320ECDAA" w14:textId="7B58B12F" w:rsidR="002A4137" w:rsidRPr="0043540B" w:rsidRDefault="002A4137" w:rsidP="001F5101">
                                  <w:pPr>
                                    <w:spacing w:line="276" w:lineRule="auto"/>
                                    <w:jc w:val="both"/>
                                    <w:rPr>
                                      <w:b w:val="0"/>
                                      <w:sz w:val="21"/>
                                      <w:szCs w:val="21"/>
                                    </w:rPr>
                                  </w:pPr>
                                  <w:r w:rsidRPr="00A419D6">
                                    <w:rPr>
                                      <w:bCs w:val="0"/>
                                      <w:color w:val="FF00FF"/>
                                      <w:sz w:val="21"/>
                                      <w:szCs w:val="21"/>
                                    </w:rPr>
                                    <w:t>C</w:t>
                                  </w:r>
                                  <w:r w:rsidRPr="0043540B">
                                    <w:rPr>
                                      <w:b w:val="0"/>
                                      <w:color w:val="FF00FF"/>
                                      <w:sz w:val="21"/>
                                      <w:szCs w:val="21"/>
                                    </w:rPr>
                                    <w:t>. 1,73</w:t>
                                  </w:r>
                                  <w:r w:rsidRPr="0043540B">
                                    <w:rPr>
                                      <w:b w:val="0"/>
                                      <w:sz w:val="21"/>
                                      <w:szCs w:val="21"/>
                                    </w:rPr>
                                    <w:t xml:space="preserve">.             </w:t>
                                  </w:r>
                                  <w:r w:rsidRPr="00A419D6">
                                    <w:rPr>
                                      <w:bCs w:val="0"/>
                                      <w:sz w:val="21"/>
                                      <w:szCs w:val="21"/>
                                    </w:rPr>
                                    <w:t>D.</w:t>
                                  </w:r>
                                  <w:r w:rsidRPr="0043540B">
                                    <w:rPr>
                                      <w:b w:val="0"/>
                                      <w:sz w:val="21"/>
                                      <w:szCs w:val="21"/>
                                    </w:rPr>
                                    <w:t xml:space="preserve"> 1,33.</w:t>
                                  </w:r>
                                </w:p>
                                <w:p w14:paraId="7CF4C7CC" w14:textId="77777777" w:rsidR="002A4137" w:rsidRPr="0043540B" w:rsidRDefault="002A4137" w:rsidP="001F5101">
                                  <w:pPr>
                                    <w:spacing w:line="276" w:lineRule="auto"/>
                                    <w:jc w:val="both"/>
                                    <w:rPr>
                                      <w:b w:val="0"/>
                                      <w:sz w:val="21"/>
                                      <w:szCs w:val="21"/>
                                    </w:rPr>
                                  </w:pPr>
                                  <w:r>
                                    <w:rPr>
                                      <w:sz w:val="21"/>
                                      <w:szCs w:val="21"/>
                                      <w:u w:val="single"/>
                                      <w:lang w:val="nl-NL"/>
                                    </w:rPr>
                                    <w:t>Câu 11.</w:t>
                                  </w:r>
                                  <w:r>
                                    <w:rPr>
                                      <w:sz w:val="21"/>
                                      <w:szCs w:val="21"/>
                                      <w:lang w:val="nl-NL"/>
                                    </w:rPr>
                                    <w:t xml:space="preserve"> </w:t>
                                  </w:r>
                                  <w:r w:rsidRPr="0043540B">
                                    <w:rPr>
                                      <w:b w:val="0"/>
                                      <w:sz w:val="21"/>
                                      <w:szCs w:val="21"/>
                                    </w:rPr>
                                    <w:t>Khi ánh sáng từ nước chiết suất n = 4/3 sang không khí góc giới hạn phản xạ toàn phần có giá trị là :</w:t>
                                  </w:r>
                                </w:p>
                                <w:p w14:paraId="4A1592C9"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i</w:t>
                                  </w:r>
                                  <w:r w:rsidRPr="0043540B">
                                    <w:rPr>
                                      <w:b w:val="0"/>
                                      <w:sz w:val="21"/>
                                      <w:szCs w:val="21"/>
                                      <w:vertAlign w:val="subscript"/>
                                    </w:rPr>
                                    <w:t>gh</w:t>
                                  </w:r>
                                  <w:r w:rsidRPr="0043540B">
                                    <w:rPr>
                                      <w:b w:val="0"/>
                                      <w:sz w:val="21"/>
                                      <w:szCs w:val="21"/>
                                    </w:rPr>
                                    <w:t xml:space="preserve"> = 41</w:t>
                                  </w:r>
                                  <w:r w:rsidRPr="0043540B">
                                    <w:rPr>
                                      <w:b w:val="0"/>
                                      <w:sz w:val="21"/>
                                      <w:szCs w:val="21"/>
                                      <w:vertAlign w:val="superscript"/>
                                    </w:rPr>
                                    <w:t>0</w:t>
                                  </w:r>
                                  <w:r w:rsidRPr="0043540B">
                                    <w:rPr>
                                      <w:b w:val="0"/>
                                      <w:sz w:val="21"/>
                                      <w:szCs w:val="21"/>
                                    </w:rPr>
                                    <w:t xml:space="preserve">48’.            </w:t>
                                  </w:r>
                                  <w:r w:rsidRPr="00A419D6">
                                    <w:rPr>
                                      <w:bCs w:val="0"/>
                                      <w:sz w:val="21"/>
                                      <w:szCs w:val="21"/>
                                    </w:rPr>
                                    <w:t>B.</w:t>
                                  </w:r>
                                  <w:r w:rsidRPr="0043540B">
                                    <w:rPr>
                                      <w:b w:val="0"/>
                                      <w:sz w:val="21"/>
                                      <w:szCs w:val="21"/>
                                    </w:rPr>
                                    <w:t xml:space="preserve"> i</w:t>
                                  </w:r>
                                  <w:r w:rsidRPr="0043540B">
                                    <w:rPr>
                                      <w:b w:val="0"/>
                                      <w:sz w:val="21"/>
                                      <w:szCs w:val="21"/>
                                      <w:vertAlign w:val="subscript"/>
                                    </w:rPr>
                                    <w:t>gh</w:t>
                                  </w:r>
                                  <w:r w:rsidRPr="0043540B">
                                    <w:rPr>
                                      <w:b w:val="0"/>
                                      <w:sz w:val="21"/>
                                      <w:szCs w:val="21"/>
                                    </w:rPr>
                                    <w:t xml:space="preserve"> = 62</w:t>
                                  </w:r>
                                  <w:r w:rsidRPr="0043540B">
                                    <w:rPr>
                                      <w:b w:val="0"/>
                                      <w:sz w:val="21"/>
                                      <w:szCs w:val="21"/>
                                      <w:vertAlign w:val="superscript"/>
                                    </w:rPr>
                                    <w:t>0</w:t>
                                  </w:r>
                                  <w:r w:rsidRPr="0043540B">
                                    <w:rPr>
                                      <w:b w:val="0"/>
                                      <w:sz w:val="21"/>
                                      <w:szCs w:val="21"/>
                                    </w:rPr>
                                    <w:t xml:space="preserve">44’.                   </w:t>
                                  </w:r>
                                </w:p>
                                <w:p w14:paraId="55A1E388" w14:textId="149242B3" w:rsidR="002A4137" w:rsidRPr="0043540B" w:rsidRDefault="002A4137" w:rsidP="001F5101">
                                  <w:pPr>
                                    <w:spacing w:line="276" w:lineRule="auto"/>
                                    <w:jc w:val="both"/>
                                    <w:rPr>
                                      <w:b w:val="0"/>
                                      <w:sz w:val="21"/>
                                      <w:szCs w:val="21"/>
                                    </w:rPr>
                                  </w:pPr>
                                  <w:r w:rsidRPr="00A419D6">
                                    <w:rPr>
                                      <w:bCs w:val="0"/>
                                      <w:color w:val="FF00FF"/>
                                      <w:sz w:val="21"/>
                                      <w:szCs w:val="21"/>
                                    </w:rPr>
                                    <w:t>C.</w:t>
                                  </w:r>
                                  <w:r w:rsidRPr="0043540B">
                                    <w:rPr>
                                      <w:b w:val="0"/>
                                      <w:color w:val="FF00FF"/>
                                      <w:sz w:val="21"/>
                                      <w:szCs w:val="21"/>
                                    </w:rPr>
                                    <w:t xml:space="preserve"> i</w:t>
                                  </w:r>
                                  <w:r w:rsidRPr="0043540B">
                                    <w:rPr>
                                      <w:b w:val="0"/>
                                      <w:color w:val="FF00FF"/>
                                      <w:sz w:val="21"/>
                                      <w:szCs w:val="21"/>
                                      <w:vertAlign w:val="subscript"/>
                                    </w:rPr>
                                    <w:t>gh</w:t>
                                  </w:r>
                                  <w:r w:rsidRPr="0043540B">
                                    <w:rPr>
                                      <w:b w:val="0"/>
                                      <w:color w:val="FF00FF"/>
                                      <w:sz w:val="21"/>
                                      <w:szCs w:val="21"/>
                                    </w:rPr>
                                    <w:t xml:space="preserve"> = 48</w:t>
                                  </w:r>
                                  <w:r w:rsidRPr="0043540B">
                                    <w:rPr>
                                      <w:b w:val="0"/>
                                      <w:color w:val="FF00FF"/>
                                      <w:sz w:val="21"/>
                                      <w:szCs w:val="21"/>
                                      <w:vertAlign w:val="superscript"/>
                                    </w:rPr>
                                    <w:t>0</w:t>
                                  </w:r>
                                  <w:r w:rsidRPr="0043540B">
                                    <w:rPr>
                                      <w:b w:val="0"/>
                                      <w:color w:val="FF00FF"/>
                                      <w:sz w:val="21"/>
                                      <w:szCs w:val="21"/>
                                    </w:rPr>
                                    <w:t>35’</w:t>
                                  </w:r>
                                  <w:r w:rsidRPr="0043540B">
                                    <w:rPr>
                                      <w:b w:val="0"/>
                                      <w:sz w:val="21"/>
                                      <w:szCs w:val="21"/>
                                    </w:rPr>
                                    <w:t xml:space="preserve">.             </w:t>
                                  </w:r>
                                  <w:r w:rsidRPr="00A419D6">
                                    <w:rPr>
                                      <w:bCs w:val="0"/>
                                      <w:sz w:val="21"/>
                                      <w:szCs w:val="21"/>
                                    </w:rPr>
                                    <w:t>D</w:t>
                                  </w:r>
                                  <w:r w:rsidRPr="0043540B">
                                    <w:rPr>
                                      <w:b w:val="0"/>
                                      <w:sz w:val="21"/>
                                      <w:szCs w:val="21"/>
                                    </w:rPr>
                                    <w:t>. i</w:t>
                                  </w:r>
                                  <w:r w:rsidRPr="0043540B">
                                    <w:rPr>
                                      <w:b w:val="0"/>
                                      <w:sz w:val="21"/>
                                      <w:szCs w:val="21"/>
                                      <w:vertAlign w:val="subscript"/>
                                    </w:rPr>
                                    <w:t>gh</w:t>
                                  </w:r>
                                  <w:r w:rsidRPr="0043540B">
                                    <w:rPr>
                                      <w:b w:val="0"/>
                                      <w:sz w:val="21"/>
                                      <w:szCs w:val="21"/>
                                    </w:rPr>
                                    <w:t xml:space="preserve"> = 38</w:t>
                                  </w:r>
                                  <w:r w:rsidRPr="0043540B">
                                    <w:rPr>
                                      <w:b w:val="0"/>
                                      <w:sz w:val="21"/>
                                      <w:szCs w:val="21"/>
                                      <w:vertAlign w:val="superscript"/>
                                    </w:rPr>
                                    <w:t>0</w:t>
                                  </w:r>
                                  <w:r w:rsidRPr="0043540B">
                                    <w:rPr>
                                      <w:b w:val="0"/>
                                      <w:sz w:val="21"/>
                                      <w:szCs w:val="21"/>
                                    </w:rPr>
                                    <w:t>26’.</w:t>
                                  </w:r>
                                </w:p>
                                <w:p w14:paraId="67D597F0" w14:textId="77777777" w:rsidR="002A4137" w:rsidRDefault="002A4137" w:rsidP="001F5101">
                                  <w:pPr>
                                    <w:spacing w:line="276" w:lineRule="auto"/>
                                    <w:jc w:val="both"/>
                                    <w:rPr>
                                      <w:b w:val="0"/>
                                      <w:color w:val="000000"/>
                                      <w:sz w:val="21"/>
                                      <w:szCs w:val="21"/>
                                    </w:rPr>
                                  </w:pPr>
                                  <w:r>
                                    <w:rPr>
                                      <w:sz w:val="21"/>
                                      <w:szCs w:val="21"/>
                                      <w:u w:val="single"/>
                                      <w:lang w:val="nl-NL"/>
                                    </w:rPr>
                                    <w:t>Câu 12.</w:t>
                                  </w:r>
                                  <w:r>
                                    <w:rPr>
                                      <w:sz w:val="21"/>
                                      <w:szCs w:val="21"/>
                                      <w:lang w:val="nl-NL"/>
                                    </w:rPr>
                                    <w:t xml:space="preserve"> </w:t>
                                  </w:r>
                                  <w:r w:rsidRPr="0043540B">
                                    <w:rPr>
                                      <w:b w:val="0"/>
                                      <w:bCs w:val="0"/>
                                      <w:color w:val="000000"/>
                                      <w:sz w:val="21"/>
                                      <w:szCs w:val="21"/>
                                    </w:rPr>
                                    <w:t>Một tia sáng hẹp truyền từ một môi trường có chiết suất n</w:t>
                                  </w:r>
                                  <w:r w:rsidRPr="0043540B">
                                    <w:rPr>
                                      <w:b w:val="0"/>
                                      <w:bCs w:val="0"/>
                                      <w:color w:val="000000"/>
                                      <w:sz w:val="21"/>
                                      <w:szCs w:val="21"/>
                                      <w:vertAlign w:val="subscript"/>
                                    </w:rPr>
                                    <w:t>1</w:t>
                                  </w:r>
                                  <w:r w:rsidRPr="0043540B">
                                    <w:rPr>
                                      <w:b w:val="0"/>
                                      <w:bCs w:val="0"/>
                                      <w:color w:val="000000"/>
                                      <w:sz w:val="21"/>
                                      <w:szCs w:val="21"/>
                                    </w:rPr>
                                    <w:t xml:space="preserve"> =</w:t>
                                  </w:r>
                                  <w:r w:rsidR="00876526" w:rsidRPr="00876526">
                                    <w:rPr>
                                      <w:b w:val="0"/>
                                      <w:noProof/>
                                      <w:color w:val="000000"/>
                                      <w:position w:val="-8"/>
                                      <w:sz w:val="21"/>
                                      <w:szCs w:val="21"/>
                                    </w:rPr>
                                    <w:object w:dxaOrig="341" w:dyaOrig="341" w14:anchorId="5719FAC5">
                                      <v:shape id="_x0000_i1081" type="#_x0000_t75" alt="" style="width:17.25pt;height:17.25pt;mso-width-percent:0;mso-height-percent:0;mso-width-percent:0;mso-height-percent:0" o:ole="">
                                        <v:imagedata r:id="rId148" o:title=""/>
                                      </v:shape>
                                      <o:OLEObject Type="Embed" ProgID="Equation.3" ShapeID="_x0000_i1081" DrawAspect="Content" ObjectID="_1691512283" r:id="rId149"/>
                                    </w:object>
                                  </w:r>
                                  <w:r w:rsidRPr="0043540B">
                                    <w:rPr>
                                      <w:b w:val="0"/>
                                      <w:bCs w:val="0"/>
                                      <w:color w:val="000000"/>
                                      <w:sz w:val="21"/>
                                      <w:szCs w:val="21"/>
                                    </w:rPr>
                                    <w:t xml:space="preserve"> vào một môi trường khác có chiết suất n</w:t>
                                  </w:r>
                                  <w:r w:rsidRPr="0043540B">
                                    <w:rPr>
                                      <w:b w:val="0"/>
                                      <w:bCs w:val="0"/>
                                      <w:color w:val="000000"/>
                                      <w:sz w:val="21"/>
                                      <w:szCs w:val="21"/>
                                      <w:vertAlign w:val="subscript"/>
                                    </w:rPr>
                                    <w:t>2</w:t>
                                  </w:r>
                                  <w:r w:rsidRPr="0043540B">
                                    <w:rPr>
                                      <w:b w:val="0"/>
                                      <w:bCs w:val="0"/>
                                      <w:color w:val="000000"/>
                                      <w:sz w:val="21"/>
                                      <w:szCs w:val="21"/>
                                    </w:rPr>
                                    <w:t xml:space="preserve"> chưa biết. Để khi tia sáng tới gặp mặt phân cách hai môi trường dưới góc tới </w:t>
                                  </w:r>
                                  <w:r w:rsidR="00876526" w:rsidRPr="00876526">
                                    <w:rPr>
                                      <w:b w:val="0"/>
                                      <w:noProof/>
                                      <w:color w:val="000000"/>
                                      <w:position w:val="-6"/>
                                      <w:sz w:val="21"/>
                                      <w:szCs w:val="21"/>
                                    </w:rPr>
                                    <w:object w:dxaOrig="649" w:dyaOrig="286" w14:anchorId="75C3F478">
                                      <v:shape id="_x0000_i1082" type="#_x0000_t75" alt="" style="width:32.25pt;height:14.25pt;mso-width-percent:0;mso-height-percent:0;mso-width-percent:0;mso-height-percent:0" o:ole="">
                                        <v:imagedata r:id="rId150" o:title=""/>
                                      </v:shape>
                                      <o:OLEObject Type="Embed" ProgID="Equation.3" ShapeID="_x0000_i1082" DrawAspect="Content" ObjectID="_1691512284" r:id="rId151"/>
                                    </w:object>
                                  </w:r>
                                  <w:r w:rsidRPr="0043540B">
                                    <w:rPr>
                                      <w:b w:val="0"/>
                                      <w:bCs w:val="0"/>
                                      <w:color w:val="000000"/>
                                      <w:sz w:val="21"/>
                                      <w:szCs w:val="21"/>
                                    </w:rPr>
                                    <w:t xml:space="preserve"> sẽ xảy ra hiện tượng phản xạ toàn phần thì n</w:t>
                                  </w:r>
                                  <w:r w:rsidRPr="0043540B">
                                    <w:rPr>
                                      <w:b w:val="0"/>
                                      <w:bCs w:val="0"/>
                                      <w:color w:val="000000"/>
                                      <w:sz w:val="21"/>
                                      <w:szCs w:val="21"/>
                                      <w:vertAlign w:val="subscript"/>
                                    </w:rPr>
                                    <w:t>2</w:t>
                                  </w:r>
                                  <w:r w:rsidRPr="0043540B">
                                    <w:rPr>
                                      <w:b w:val="0"/>
                                      <w:bCs w:val="0"/>
                                      <w:color w:val="000000"/>
                                      <w:sz w:val="21"/>
                                      <w:szCs w:val="21"/>
                                    </w:rPr>
                                    <w:t xml:space="preserve"> phải thoả mãn điều kiện nào?</w:t>
                                  </w:r>
                                  <w:r>
                                    <w:rPr>
                                      <w:b w:val="0"/>
                                      <w:color w:val="000000"/>
                                      <w:sz w:val="21"/>
                                      <w:szCs w:val="21"/>
                                    </w:rPr>
                                    <w:tab/>
                                  </w:r>
                                </w:p>
                                <w:p w14:paraId="1DDE391C" w14:textId="7FA543A4" w:rsidR="002A4137" w:rsidRDefault="002A4137" w:rsidP="001F5101">
                                  <w:pPr>
                                    <w:spacing w:line="276" w:lineRule="auto"/>
                                    <w:jc w:val="both"/>
                                    <w:rPr>
                                      <w:b w:val="0"/>
                                      <w:bCs w:val="0"/>
                                      <w:color w:val="000000"/>
                                      <w:sz w:val="21"/>
                                      <w:szCs w:val="21"/>
                                      <w:vertAlign w:val="subscript"/>
                                    </w:rPr>
                                  </w:pPr>
                                  <w:r w:rsidRPr="00A419D6">
                                    <w:rPr>
                                      <w:color w:val="000000"/>
                                      <w:sz w:val="21"/>
                                      <w:szCs w:val="21"/>
                                    </w:rPr>
                                    <w:t>A</w:t>
                                  </w:r>
                                  <w:r w:rsidRPr="0043540B">
                                    <w:rPr>
                                      <w:b w:val="0"/>
                                      <w:bCs w:val="0"/>
                                      <w:color w:val="000000"/>
                                      <w:sz w:val="21"/>
                                      <w:szCs w:val="21"/>
                                    </w:rPr>
                                    <w:t xml:space="preserve">. </w:t>
                                  </w:r>
                                  <w:r w:rsidR="00876526" w:rsidRPr="00876526">
                                    <w:rPr>
                                      <w:b w:val="0"/>
                                      <w:noProof/>
                                      <w:color w:val="000000"/>
                                      <w:position w:val="-10"/>
                                      <w:sz w:val="21"/>
                                      <w:szCs w:val="21"/>
                                    </w:rPr>
                                    <w:object w:dxaOrig="1099" w:dyaOrig="385" w14:anchorId="4CA098C5">
                                      <v:shape id="_x0000_i1083" type="#_x0000_t75" alt="" style="width:54.75pt;height:19.5pt;mso-width-percent:0;mso-height-percent:0;mso-width-percent:0;mso-height-percent:0" o:ole="">
                                        <v:imagedata r:id="rId152" o:title=""/>
                                      </v:shape>
                                      <o:OLEObject Type="Embed" ProgID="Equation.3" ShapeID="_x0000_i1083" DrawAspect="Content" ObjectID="_1691512285" r:id="rId153"/>
                                    </w:objec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A419D6">
                                    <w:rPr>
                                      <w:color w:val="0000FF"/>
                                      <w:sz w:val="21"/>
                                      <w:szCs w:val="21"/>
                                    </w:rPr>
                                    <w:t>B.</w:t>
                                  </w:r>
                                  <w:r w:rsidRPr="0043540B">
                                    <w:rPr>
                                      <w:b w:val="0"/>
                                      <w:bCs w:val="0"/>
                                      <w:color w:val="0000FF"/>
                                      <w:sz w:val="21"/>
                                      <w:szCs w:val="21"/>
                                    </w:rPr>
                                    <w:t xml:space="preserve"> n</w:t>
                                  </w:r>
                                  <w:r w:rsidRPr="0043540B">
                                    <w:rPr>
                                      <w:b w:val="0"/>
                                      <w:bCs w:val="0"/>
                                      <w:color w:val="0000FF"/>
                                      <w:sz w:val="21"/>
                                      <w:szCs w:val="21"/>
                                      <w:vertAlign w:val="subscript"/>
                                    </w:rPr>
                                    <w:t>2</w:t>
                                  </w:r>
                                  <w:r>
                                    <w:rPr>
                                      <w:b w:val="0"/>
                                      <w:bCs w:val="0"/>
                                      <w:color w:val="0000FF"/>
                                      <w:sz w:val="21"/>
                                      <w:szCs w:val="21"/>
                                      <w:vertAlign w:val="subscript"/>
                                      <w:lang w:val="vi-VN"/>
                                    </w:rPr>
                                    <w:t xml:space="preserve"> </w:t>
                                  </w:r>
                                  <w:r w:rsidR="00876526" w:rsidRPr="00876526">
                                    <w:rPr>
                                      <w:b w:val="0"/>
                                      <w:noProof/>
                                      <w:color w:val="0000FF"/>
                                      <w:position w:val="-10"/>
                                      <w:sz w:val="21"/>
                                      <w:szCs w:val="21"/>
                                      <w:vertAlign w:val="subscript"/>
                                    </w:rPr>
                                    <w:object w:dxaOrig="506" w:dyaOrig="319" w14:anchorId="47558694">
                                      <v:shape id="_x0000_i1084" type="#_x0000_t75" alt="" style="width:25.5pt;height:15.75pt;mso-width-percent:0;mso-height-percent:0;mso-width-percent:0;mso-height-percent:0" o:ole="">
                                        <v:imagedata r:id="rId154" o:title=""/>
                                      </v:shape>
                                      <o:OLEObject Type="Embed" ProgID="Equation.3" ShapeID="_x0000_i1084" DrawAspect="Content" ObjectID="_1691512286" r:id="rId155"/>
                                    </w:object>
                                  </w:r>
                                  <w:r w:rsidRPr="0043540B">
                                    <w:rPr>
                                      <w:b w:val="0"/>
                                      <w:bCs w:val="0"/>
                                      <w:color w:val="0000FF"/>
                                      <w:sz w:val="21"/>
                                      <w:szCs w:val="21"/>
                                      <w:vertAlign w:val="subscript"/>
                                    </w:rPr>
                                    <w:t>.</w:t>
                                  </w:r>
                                  <w:r>
                                    <w:rPr>
                                      <w:b w:val="0"/>
                                      <w:bCs w:val="0"/>
                                      <w:color w:val="000000"/>
                                      <w:sz w:val="21"/>
                                      <w:szCs w:val="21"/>
                                      <w:vertAlign w:val="subscript"/>
                                    </w:rPr>
                                    <w:tab/>
                                  </w:r>
                                </w:p>
                                <w:p w14:paraId="3EA2AD27" w14:textId="7141AD61" w:rsidR="002A4137" w:rsidRPr="00896A3B" w:rsidRDefault="002A4137" w:rsidP="001F5101">
                                  <w:pPr>
                                    <w:spacing w:line="276" w:lineRule="auto"/>
                                    <w:jc w:val="both"/>
                                    <w:rPr>
                                      <w:b w:val="0"/>
                                      <w:color w:val="000000"/>
                                      <w:sz w:val="21"/>
                                      <w:szCs w:val="21"/>
                                    </w:rPr>
                                  </w:pPr>
                                  <w:r w:rsidRPr="00A419D6">
                                    <w:rPr>
                                      <w:color w:val="000000"/>
                                      <w:sz w:val="21"/>
                                      <w:szCs w:val="21"/>
                                    </w:rPr>
                                    <w:t>C</w:t>
                                  </w:r>
                                  <w:r w:rsidRPr="00896A3B">
                                    <w:rPr>
                                      <w:b w:val="0"/>
                                      <w:bCs w:val="0"/>
                                      <w:color w:val="000000"/>
                                      <w:sz w:val="21"/>
                                      <w:szCs w:val="21"/>
                                    </w:rPr>
                                    <w:t>.</w:t>
                                  </w:r>
                                  <w:r w:rsidRPr="0043540B">
                                    <w:rPr>
                                      <w:b w:val="0"/>
                                      <w:bCs w:val="0"/>
                                      <w:color w:val="000000"/>
                                      <w:sz w:val="21"/>
                                      <w:szCs w:val="21"/>
                                      <w:vertAlign w:val="subscript"/>
                                    </w:rPr>
                                    <w:t xml:space="preserve"> </w:t>
                                  </w:r>
                                  <w:r w:rsidR="00876526" w:rsidRPr="00876526">
                                    <w:rPr>
                                      <w:b w:val="0"/>
                                      <w:noProof/>
                                      <w:color w:val="000000"/>
                                      <w:position w:val="-10"/>
                                      <w:sz w:val="21"/>
                                      <w:szCs w:val="21"/>
                                      <w:vertAlign w:val="subscript"/>
                                    </w:rPr>
                                    <w:object w:dxaOrig="1099" w:dyaOrig="385" w14:anchorId="046EC1F3">
                                      <v:shape id="_x0000_i1085" type="#_x0000_t75" alt="" style="width:54.75pt;height:19.5pt;mso-width-percent:0;mso-height-percent:0;mso-width-percent:0;mso-height-percent:0" o:ole="">
                                        <v:imagedata r:id="rId156" o:title=""/>
                                      </v:shape>
                                      <o:OLEObject Type="Embed" ProgID="Equation.3" ShapeID="_x0000_i1085" DrawAspect="Content" ObjectID="_1691512287" r:id="rId157"/>
                                    </w:object>
                                  </w:r>
                                  <w:r w:rsidRPr="0043540B">
                                    <w:rPr>
                                      <w:b w:val="0"/>
                                      <w:bCs w:val="0"/>
                                      <w:color w:val="000000"/>
                                      <w:sz w:val="21"/>
                                      <w:szCs w:val="21"/>
                                      <w:vertAlign w:val="subscript"/>
                                    </w:rPr>
                                    <w:t>.</w:t>
                                  </w:r>
                                  <w:r w:rsidRPr="0043540B">
                                    <w:rPr>
                                      <w:b w:val="0"/>
                                      <w:bCs w:val="0"/>
                                      <w:color w:val="000000"/>
                                      <w:sz w:val="21"/>
                                      <w:szCs w:val="21"/>
                                      <w:vertAlign w:val="subscript"/>
                                    </w:rPr>
                                    <w:tab/>
                                  </w:r>
                                  <w:r w:rsidRPr="0043540B">
                                    <w:rPr>
                                      <w:b w:val="0"/>
                                      <w:bCs w:val="0"/>
                                      <w:color w:val="000000"/>
                                      <w:sz w:val="21"/>
                                      <w:szCs w:val="21"/>
                                      <w:vertAlign w:val="subscript"/>
                                    </w:rPr>
                                    <w:tab/>
                                  </w:r>
                                  <w:r w:rsidRPr="00A419D6">
                                    <w:rPr>
                                      <w:color w:val="000000"/>
                                      <w:sz w:val="21"/>
                                      <w:szCs w:val="21"/>
                                    </w:rPr>
                                    <w:t>D.</w:t>
                                  </w:r>
                                  <w:r w:rsidRPr="00896A3B">
                                    <w:rPr>
                                      <w:b w:val="0"/>
                                      <w:bCs w:val="0"/>
                                      <w:color w:val="000000"/>
                                      <w:sz w:val="21"/>
                                      <w:szCs w:val="21"/>
                                    </w:rPr>
                                    <w:t xml:space="preserve"> </w:t>
                                  </w:r>
                                  <w:r w:rsidR="00876526" w:rsidRPr="00876526">
                                    <w:rPr>
                                      <w:b w:val="0"/>
                                      <w:noProof/>
                                      <w:color w:val="000000"/>
                                      <w:position w:val="-10"/>
                                      <w:sz w:val="21"/>
                                      <w:szCs w:val="21"/>
                                      <w:vertAlign w:val="subscript"/>
                                    </w:rPr>
                                    <w:object w:dxaOrig="791" w:dyaOrig="341" w14:anchorId="349FAFFC">
                                      <v:shape id="_x0000_i1086" type="#_x0000_t75" alt="" style="width:39.75pt;height:17.25pt;mso-width-percent:0;mso-height-percent:0;mso-width-percent:0;mso-height-percent:0" o:ole="">
                                        <v:imagedata r:id="rId158" o:title=""/>
                                      </v:shape>
                                      <o:OLEObject Type="Embed" ProgID="Equation.3" ShapeID="_x0000_i1086" DrawAspect="Content" ObjectID="_1691512288" r:id="rId159"/>
                                    </w:object>
                                  </w:r>
                                  <w:r w:rsidRPr="0043540B">
                                    <w:rPr>
                                      <w:b w:val="0"/>
                                      <w:bCs w:val="0"/>
                                      <w:color w:val="000000"/>
                                      <w:sz w:val="21"/>
                                      <w:szCs w:val="21"/>
                                      <w:vertAlign w:val="subscript"/>
                                    </w:rPr>
                                    <w:t>.</w:t>
                                  </w:r>
                                </w:p>
                                <w:p w14:paraId="01D9755B" w14:textId="77777777" w:rsidR="002A4137" w:rsidRDefault="002A4137" w:rsidP="001F5101">
                                  <w:pPr>
                                    <w:spacing w:line="276" w:lineRule="auto"/>
                                    <w:jc w:val="both"/>
                                    <w:rPr>
                                      <w:b w:val="0"/>
                                      <w:color w:val="000000"/>
                                      <w:sz w:val="21"/>
                                      <w:szCs w:val="21"/>
                                    </w:rPr>
                                  </w:pPr>
                                  <w:r>
                                    <w:rPr>
                                      <w:sz w:val="21"/>
                                      <w:szCs w:val="21"/>
                                      <w:u w:val="single"/>
                                      <w:lang w:val="nl-NL"/>
                                    </w:rPr>
                                    <w:t>Câu 13.</w:t>
                                  </w:r>
                                  <w:r>
                                    <w:rPr>
                                      <w:sz w:val="21"/>
                                      <w:szCs w:val="21"/>
                                      <w:lang w:val="nl-NL"/>
                                    </w:rPr>
                                    <w:t xml:space="preserve"> </w:t>
                                  </w:r>
                                  <w:r w:rsidRPr="0043540B">
                                    <w:rPr>
                                      <w:b w:val="0"/>
                                      <w:color w:val="000000"/>
                                      <w:sz w:val="21"/>
                                      <w:szCs w:val="21"/>
                                    </w:rPr>
                                    <w:t>Chiếu một tia sáng đơn sắc từ không khí vào một chất lỏng trong suốt dưới góc tới 45</w:t>
                                  </w:r>
                                  <w:r w:rsidRPr="0043540B">
                                    <w:rPr>
                                      <w:b w:val="0"/>
                                      <w:color w:val="000000"/>
                                      <w:sz w:val="21"/>
                                      <w:szCs w:val="21"/>
                                      <w:vertAlign w:val="superscript"/>
                                    </w:rPr>
                                    <w:t>o</w:t>
                                  </w:r>
                                  <w:r w:rsidRPr="0043540B">
                                    <w:rPr>
                                      <w:b w:val="0"/>
                                      <w:color w:val="000000"/>
                                      <w:sz w:val="21"/>
                                      <w:szCs w:val="21"/>
                                    </w:rPr>
                                    <w:t xml:space="preserve"> thì góc khúc xạ là 30</w:t>
                                  </w:r>
                                  <w:r w:rsidRPr="0043540B">
                                    <w:rPr>
                                      <w:b w:val="0"/>
                                      <w:color w:val="000000"/>
                                      <w:sz w:val="21"/>
                                      <w:szCs w:val="21"/>
                                      <w:vertAlign w:val="superscript"/>
                                    </w:rPr>
                                    <w:t>o</w:t>
                                  </w:r>
                                  <w:r w:rsidRPr="0043540B">
                                    <w:rPr>
                                      <w:b w:val="0"/>
                                      <w:color w:val="000000"/>
                                      <w:sz w:val="21"/>
                                      <w:szCs w:val="21"/>
                                    </w:rPr>
                                    <w:t>. Bây giờ, chiếu tia sáng đó từ chất lỏng ra không khí dưới góc tới i. Với giá trị nào của i để có tia khúc xạ ra ngoài không khí?</w:t>
                                  </w:r>
                                </w:p>
                                <w:p w14:paraId="49A1E030" w14:textId="77777777" w:rsidR="002A4137" w:rsidRDefault="002A4137" w:rsidP="001F5101">
                                  <w:pPr>
                                    <w:spacing w:line="276" w:lineRule="auto"/>
                                    <w:jc w:val="both"/>
                                    <w:rPr>
                                      <w:b w:val="0"/>
                                      <w:color w:val="000000"/>
                                      <w:sz w:val="21"/>
                                      <w:szCs w:val="21"/>
                                    </w:rPr>
                                  </w:pPr>
                                  <w:r w:rsidRPr="00A419D6">
                                    <w:rPr>
                                      <w:bCs w:val="0"/>
                                      <w:color w:val="000000"/>
                                      <w:sz w:val="21"/>
                                      <w:szCs w:val="21"/>
                                    </w:rPr>
                                    <w:t>A</w:t>
                                  </w:r>
                                  <w:r w:rsidRPr="0043540B">
                                    <w:rPr>
                                      <w:b w:val="0"/>
                                      <w:color w:val="000000"/>
                                      <w:sz w:val="21"/>
                                      <w:szCs w:val="21"/>
                                    </w:rPr>
                                    <w:t>. i&gt;45</w:t>
                                  </w:r>
                                  <w:r w:rsidRPr="0043540B">
                                    <w:rPr>
                                      <w:b w:val="0"/>
                                      <w:color w:val="000000"/>
                                      <w:sz w:val="21"/>
                                      <w:szCs w:val="21"/>
                                      <w:vertAlign w:val="superscript"/>
                                    </w:rPr>
                                    <w:t>o</w:t>
                                  </w:r>
                                  <w:r w:rsidRPr="0043540B">
                                    <w:rPr>
                                      <w:b w:val="0"/>
                                      <w:color w:val="000000"/>
                                      <w:sz w:val="21"/>
                                      <w:szCs w:val="21"/>
                                    </w:rPr>
                                    <w:t>.</w:t>
                                  </w:r>
                                  <w:r w:rsidRPr="0043540B">
                                    <w:rPr>
                                      <w:b w:val="0"/>
                                      <w:color w:val="000000"/>
                                      <w:sz w:val="21"/>
                                      <w:szCs w:val="21"/>
                                    </w:rPr>
                                    <w:tab/>
                                  </w:r>
                                  <w:r w:rsidRPr="00A419D6">
                                    <w:rPr>
                                      <w:bCs w:val="0"/>
                                      <w:color w:val="0000FF"/>
                                      <w:sz w:val="21"/>
                                      <w:szCs w:val="21"/>
                                    </w:rPr>
                                    <w:t>B.</w:t>
                                  </w:r>
                                  <w:r w:rsidRPr="0043540B">
                                    <w:rPr>
                                      <w:b w:val="0"/>
                                      <w:color w:val="0000FF"/>
                                      <w:sz w:val="21"/>
                                      <w:szCs w:val="21"/>
                                    </w:rPr>
                                    <w:t xml:space="preserve"> i&lt;45</w:t>
                                  </w:r>
                                  <w:r w:rsidRPr="0043540B">
                                    <w:rPr>
                                      <w:b w:val="0"/>
                                      <w:color w:val="0000FF"/>
                                      <w:sz w:val="21"/>
                                      <w:szCs w:val="21"/>
                                      <w:vertAlign w:val="superscript"/>
                                    </w:rPr>
                                    <w:t>o</w:t>
                                  </w:r>
                                  <w:r w:rsidRPr="0043540B">
                                    <w:rPr>
                                      <w:b w:val="0"/>
                                      <w:color w:val="0000FF"/>
                                      <w:sz w:val="21"/>
                                      <w:szCs w:val="21"/>
                                    </w:rPr>
                                    <w:t>.</w:t>
                                  </w:r>
                                  <w:r w:rsidRPr="0043540B">
                                    <w:rPr>
                                      <w:b w:val="0"/>
                                      <w:color w:val="000000"/>
                                      <w:sz w:val="21"/>
                                      <w:szCs w:val="21"/>
                                    </w:rPr>
                                    <w:tab/>
                                  </w:r>
                                  <w:r w:rsidRPr="0043540B">
                                    <w:rPr>
                                      <w:b w:val="0"/>
                                      <w:color w:val="000000"/>
                                      <w:sz w:val="21"/>
                                      <w:szCs w:val="21"/>
                                    </w:rPr>
                                    <w:tab/>
                                  </w:r>
                                  <w:r w:rsidRPr="0043540B">
                                    <w:rPr>
                                      <w:b w:val="0"/>
                                      <w:color w:val="000000"/>
                                      <w:sz w:val="21"/>
                                      <w:szCs w:val="21"/>
                                    </w:rPr>
                                    <w:tab/>
                                  </w:r>
                                </w:p>
                                <w:p w14:paraId="7B4D0386" w14:textId="6821F16F" w:rsidR="002A4137" w:rsidRPr="001F5101" w:rsidRDefault="002A4137" w:rsidP="001F5101">
                                  <w:pPr>
                                    <w:spacing w:line="276" w:lineRule="auto"/>
                                    <w:jc w:val="both"/>
                                    <w:rPr>
                                      <w:b w:val="0"/>
                                      <w:color w:val="000000"/>
                                      <w:sz w:val="21"/>
                                      <w:szCs w:val="21"/>
                                    </w:rPr>
                                  </w:pPr>
                                  <w:r w:rsidRPr="00A419D6">
                                    <w:rPr>
                                      <w:bCs w:val="0"/>
                                      <w:color w:val="000000"/>
                                      <w:sz w:val="21"/>
                                      <w:szCs w:val="21"/>
                                    </w:rPr>
                                    <w:t>C.</w:t>
                                  </w:r>
                                  <w:r w:rsidRPr="0043540B">
                                    <w:rPr>
                                      <w:b w:val="0"/>
                                      <w:color w:val="000000"/>
                                      <w:sz w:val="21"/>
                                      <w:szCs w:val="21"/>
                                    </w:rPr>
                                    <w:t xml:space="preserve"> 30</w:t>
                                  </w:r>
                                  <w:r w:rsidRPr="0043540B">
                                    <w:rPr>
                                      <w:b w:val="0"/>
                                      <w:color w:val="000000"/>
                                      <w:sz w:val="21"/>
                                      <w:szCs w:val="21"/>
                                      <w:vertAlign w:val="superscript"/>
                                    </w:rPr>
                                    <w:t>o</w:t>
                                  </w:r>
                                  <w:r w:rsidRPr="0043540B">
                                    <w:rPr>
                                      <w:b w:val="0"/>
                                      <w:color w:val="000000"/>
                                      <w:sz w:val="21"/>
                                      <w:szCs w:val="21"/>
                                    </w:rPr>
                                    <w:t>&lt;i&lt;90</w:t>
                                  </w:r>
                                  <w:r w:rsidRPr="0043540B">
                                    <w:rPr>
                                      <w:b w:val="0"/>
                                      <w:color w:val="000000"/>
                                      <w:sz w:val="21"/>
                                      <w:szCs w:val="21"/>
                                      <w:vertAlign w:val="superscript"/>
                                    </w:rPr>
                                    <w:t>o</w:t>
                                  </w:r>
                                  <w:r w:rsidRPr="0043540B">
                                    <w:rPr>
                                      <w:b w:val="0"/>
                                      <w:color w:val="000000"/>
                                      <w:sz w:val="21"/>
                                      <w:szCs w:val="21"/>
                                    </w:rPr>
                                    <w:t>.</w:t>
                                  </w:r>
                                  <w:r w:rsidRPr="0043540B">
                                    <w:rPr>
                                      <w:b w:val="0"/>
                                      <w:color w:val="000000"/>
                                      <w:sz w:val="21"/>
                                      <w:szCs w:val="21"/>
                                    </w:rPr>
                                    <w:tab/>
                                  </w:r>
                                  <w:r w:rsidRPr="00A419D6">
                                    <w:rPr>
                                      <w:bCs w:val="0"/>
                                      <w:color w:val="000000"/>
                                      <w:sz w:val="21"/>
                                      <w:szCs w:val="21"/>
                                    </w:rPr>
                                    <w:t>D.</w:t>
                                  </w:r>
                                  <w:r w:rsidRPr="0043540B">
                                    <w:rPr>
                                      <w:b w:val="0"/>
                                      <w:color w:val="000000"/>
                                      <w:sz w:val="21"/>
                                      <w:szCs w:val="21"/>
                                    </w:rPr>
                                    <w:t xml:space="preserve"> i&lt;60</w:t>
                                  </w:r>
                                  <w:r w:rsidRPr="0043540B">
                                    <w:rPr>
                                      <w:b w:val="0"/>
                                      <w:color w:val="000000"/>
                                      <w:sz w:val="21"/>
                                      <w:szCs w:val="21"/>
                                      <w:vertAlign w:val="superscript"/>
                                    </w:rPr>
                                    <w:t>o</w:t>
                                  </w:r>
                                  <w:r w:rsidRPr="0043540B">
                                    <w:rPr>
                                      <w:b w:val="0"/>
                                      <w:color w:val="000000"/>
                                      <w:sz w:val="21"/>
                                      <w:szCs w:val="21"/>
                                    </w:rPr>
                                    <w:t xml:space="preserve">. </w:t>
                                  </w:r>
                                </w:p>
                              </w:tc>
                            </w:tr>
                            <w:tr w:rsidR="002A4137" w:rsidRPr="00B31086" w14:paraId="330AC16D" w14:textId="77777777" w:rsidTr="002519CF">
                              <w:tc>
                                <w:tcPr>
                                  <w:tcW w:w="10380" w:type="dxa"/>
                                  <w:gridSpan w:val="2"/>
                                  <w:shd w:val="clear" w:color="auto" w:fill="auto"/>
                                </w:tcPr>
                                <w:p w14:paraId="48745C6E" w14:textId="77777777" w:rsidR="002A4137" w:rsidRPr="009E4711" w:rsidRDefault="002A4137" w:rsidP="001F5101">
                                  <w:pPr>
                                    <w:spacing w:line="276" w:lineRule="auto"/>
                                    <w:jc w:val="both"/>
                                    <w:rPr>
                                      <w:b w:val="0"/>
                                      <w:bCs w:val="0"/>
                                    </w:rPr>
                                  </w:pPr>
                                </w:p>
                              </w:tc>
                            </w:tr>
                            <w:tr w:rsidR="002A4137" w:rsidRPr="00B31086" w14:paraId="04449B98" w14:textId="77777777" w:rsidTr="0079185E">
                              <w:tc>
                                <w:tcPr>
                                  <w:tcW w:w="5062" w:type="dxa"/>
                                  <w:shd w:val="clear" w:color="auto" w:fill="auto"/>
                                </w:tcPr>
                                <w:p w14:paraId="3EAB47CB" w14:textId="77777777" w:rsidR="002A4137" w:rsidRPr="009E4711" w:rsidRDefault="002A4137" w:rsidP="001F5101">
                                  <w:pPr>
                                    <w:spacing w:line="276" w:lineRule="auto"/>
                                    <w:jc w:val="both"/>
                                    <w:rPr>
                                      <w:b w:val="0"/>
                                      <w:bCs w:val="0"/>
                                    </w:rPr>
                                  </w:pPr>
                                </w:p>
                              </w:tc>
                              <w:tc>
                                <w:tcPr>
                                  <w:tcW w:w="5318" w:type="dxa"/>
                                </w:tcPr>
                                <w:p w14:paraId="4BEDFE61" w14:textId="77777777" w:rsidR="002A4137" w:rsidRPr="009E4711" w:rsidRDefault="002A4137" w:rsidP="001F5101">
                                  <w:pPr>
                                    <w:spacing w:line="276" w:lineRule="auto"/>
                                    <w:jc w:val="both"/>
                                    <w:rPr>
                                      <w:b w:val="0"/>
                                      <w:bCs w:val="0"/>
                                    </w:rPr>
                                  </w:pPr>
                                </w:p>
                              </w:tc>
                            </w:tr>
                            <w:tr w:rsidR="002A4137" w:rsidRPr="00B31086" w14:paraId="096FC47F" w14:textId="77777777" w:rsidTr="0079185E">
                              <w:tc>
                                <w:tcPr>
                                  <w:tcW w:w="5062" w:type="dxa"/>
                                  <w:shd w:val="clear" w:color="auto" w:fill="auto"/>
                                </w:tcPr>
                                <w:p w14:paraId="5711CD37" w14:textId="77777777" w:rsidR="002A4137" w:rsidRPr="009E4711" w:rsidRDefault="002A4137" w:rsidP="001F5101">
                                  <w:pPr>
                                    <w:spacing w:line="276" w:lineRule="auto"/>
                                    <w:jc w:val="both"/>
                                    <w:rPr>
                                      <w:b w:val="0"/>
                                      <w:bCs w:val="0"/>
                                    </w:rPr>
                                  </w:pPr>
                                </w:p>
                              </w:tc>
                              <w:tc>
                                <w:tcPr>
                                  <w:tcW w:w="5318" w:type="dxa"/>
                                </w:tcPr>
                                <w:p w14:paraId="60FA9D42" w14:textId="77777777" w:rsidR="002A4137" w:rsidRPr="009E4711" w:rsidRDefault="002A4137" w:rsidP="001F5101">
                                  <w:pPr>
                                    <w:spacing w:line="276" w:lineRule="auto"/>
                                    <w:jc w:val="both"/>
                                    <w:rPr>
                                      <w:b w:val="0"/>
                                      <w:bCs w:val="0"/>
                                    </w:rPr>
                                  </w:pPr>
                                </w:p>
                              </w:tc>
                            </w:tr>
                            <w:tr w:rsidR="002A4137" w:rsidRPr="00B31086" w14:paraId="1CB4AF66" w14:textId="77777777" w:rsidTr="0079185E">
                              <w:tc>
                                <w:tcPr>
                                  <w:tcW w:w="5062" w:type="dxa"/>
                                  <w:shd w:val="clear" w:color="auto" w:fill="auto"/>
                                </w:tcPr>
                                <w:p w14:paraId="1FD1F59C" w14:textId="77777777" w:rsidR="002A4137" w:rsidRPr="009E4711" w:rsidRDefault="002A4137" w:rsidP="001F5101">
                                  <w:pPr>
                                    <w:spacing w:line="276" w:lineRule="auto"/>
                                    <w:jc w:val="both"/>
                                    <w:rPr>
                                      <w:b w:val="0"/>
                                      <w:bCs w:val="0"/>
                                    </w:rPr>
                                  </w:pPr>
                                </w:p>
                              </w:tc>
                              <w:tc>
                                <w:tcPr>
                                  <w:tcW w:w="5318" w:type="dxa"/>
                                </w:tcPr>
                                <w:p w14:paraId="54C8215C" w14:textId="77777777" w:rsidR="002A4137" w:rsidRPr="009E4711" w:rsidRDefault="002A4137" w:rsidP="001F5101">
                                  <w:pPr>
                                    <w:spacing w:line="276" w:lineRule="auto"/>
                                    <w:jc w:val="both"/>
                                    <w:rPr>
                                      <w:b w:val="0"/>
                                      <w:bCs w:val="0"/>
                                    </w:rPr>
                                  </w:pPr>
                                </w:p>
                              </w:tc>
                            </w:tr>
                            <w:tr w:rsidR="002A4137" w:rsidRPr="00B31086" w14:paraId="5858FDDE" w14:textId="77777777" w:rsidTr="0079185E">
                              <w:tc>
                                <w:tcPr>
                                  <w:tcW w:w="5062" w:type="dxa"/>
                                  <w:shd w:val="clear" w:color="auto" w:fill="auto"/>
                                </w:tcPr>
                                <w:p w14:paraId="5AB9A1E3" w14:textId="77777777" w:rsidR="002A4137" w:rsidRPr="009E4711" w:rsidRDefault="002A4137" w:rsidP="001F5101">
                                  <w:pPr>
                                    <w:spacing w:line="276" w:lineRule="auto"/>
                                    <w:jc w:val="both"/>
                                    <w:rPr>
                                      <w:b w:val="0"/>
                                      <w:bCs w:val="0"/>
                                    </w:rPr>
                                  </w:pPr>
                                </w:p>
                              </w:tc>
                              <w:tc>
                                <w:tcPr>
                                  <w:tcW w:w="5318" w:type="dxa"/>
                                </w:tcPr>
                                <w:p w14:paraId="1E846665" w14:textId="77777777" w:rsidR="002A4137" w:rsidRPr="009E4711" w:rsidRDefault="002A4137" w:rsidP="001F5101">
                                  <w:pPr>
                                    <w:spacing w:line="276" w:lineRule="auto"/>
                                    <w:jc w:val="both"/>
                                    <w:rPr>
                                      <w:b w:val="0"/>
                                      <w:bCs w:val="0"/>
                                    </w:rPr>
                                  </w:pPr>
                                </w:p>
                              </w:tc>
                            </w:tr>
                            <w:tr w:rsidR="002A4137" w:rsidRPr="00B31086" w14:paraId="00DBBDFE" w14:textId="77777777" w:rsidTr="0079185E">
                              <w:tc>
                                <w:tcPr>
                                  <w:tcW w:w="5062" w:type="dxa"/>
                                  <w:shd w:val="clear" w:color="auto" w:fill="auto"/>
                                </w:tcPr>
                                <w:p w14:paraId="69100AEF" w14:textId="77777777" w:rsidR="002A4137" w:rsidRPr="009E4711" w:rsidRDefault="002A4137" w:rsidP="001F5101">
                                  <w:pPr>
                                    <w:spacing w:line="276" w:lineRule="auto"/>
                                    <w:jc w:val="both"/>
                                    <w:rPr>
                                      <w:b w:val="0"/>
                                      <w:bCs w:val="0"/>
                                    </w:rPr>
                                  </w:pPr>
                                </w:p>
                              </w:tc>
                              <w:tc>
                                <w:tcPr>
                                  <w:tcW w:w="5318" w:type="dxa"/>
                                </w:tcPr>
                                <w:p w14:paraId="27805223" w14:textId="77777777" w:rsidR="002A4137" w:rsidRPr="009E4711" w:rsidRDefault="002A4137" w:rsidP="001F5101">
                                  <w:pPr>
                                    <w:spacing w:line="276" w:lineRule="auto"/>
                                    <w:jc w:val="both"/>
                                    <w:rPr>
                                      <w:b w:val="0"/>
                                      <w:bCs w:val="0"/>
                                    </w:rPr>
                                  </w:pPr>
                                </w:p>
                              </w:tc>
                            </w:tr>
                            <w:tr w:rsidR="002A4137" w:rsidRPr="00B31086" w14:paraId="3D08C0ED" w14:textId="77777777" w:rsidTr="0079185E">
                              <w:tc>
                                <w:tcPr>
                                  <w:tcW w:w="5062" w:type="dxa"/>
                                  <w:shd w:val="clear" w:color="auto" w:fill="auto"/>
                                </w:tcPr>
                                <w:p w14:paraId="0914725F" w14:textId="77777777" w:rsidR="002A4137" w:rsidRPr="009E4711" w:rsidRDefault="002A4137" w:rsidP="001F5101">
                                  <w:pPr>
                                    <w:spacing w:line="276" w:lineRule="auto"/>
                                    <w:jc w:val="both"/>
                                    <w:rPr>
                                      <w:b w:val="0"/>
                                      <w:bCs w:val="0"/>
                                    </w:rPr>
                                  </w:pPr>
                                </w:p>
                              </w:tc>
                              <w:tc>
                                <w:tcPr>
                                  <w:tcW w:w="5318" w:type="dxa"/>
                                </w:tcPr>
                                <w:p w14:paraId="707469B9" w14:textId="77777777" w:rsidR="002A4137" w:rsidRPr="009E4711" w:rsidRDefault="002A4137" w:rsidP="001F5101">
                                  <w:pPr>
                                    <w:spacing w:line="276" w:lineRule="auto"/>
                                    <w:jc w:val="both"/>
                                    <w:rPr>
                                      <w:b w:val="0"/>
                                      <w:bCs w:val="0"/>
                                    </w:rPr>
                                  </w:pPr>
                                </w:p>
                              </w:tc>
                            </w:tr>
                            <w:tr w:rsidR="002A4137" w:rsidRPr="00B31086" w14:paraId="16FC88CF" w14:textId="77777777" w:rsidTr="0079185E">
                              <w:tc>
                                <w:tcPr>
                                  <w:tcW w:w="5062" w:type="dxa"/>
                                  <w:shd w:val="clear" w:color="auto" w:fill="auto"/>
                                </w:tcPr>
                                <w:p w14:paraId="13DE16BF" w14:textId="77777777" w:rsidR="002A4137" w:rsidRPr="009E4711" w:rsidRDefault="002A4137" w:rsidP="001F5101">
                                  <w:pPr>
                                    <w:spacing w:line="276" w:lineRule="auto"/>
                                    <w:jc w:val="both"/>
                                    <w:rPr>
                                      <w:b w:val="0"/>
                                      <w:bCs w:val="0"/>
                                    </w:rPr>
                                  </w:pPr>
                                </w:p>
                              </w:tc>
                              <w:tc>
                                <w:tcPr>
                                  <w:tcW w:w="5318" w:type="dxa"/>
                                </w:tcPr>
                                <w:p w14:paraId="4A1B5E46" w14:textId="77777777" w:rsidR="002A4137" w:rsidRPr="009E4711" w:rsidRDefault="002A4137" w:rsidP="001F5101">
                                  <w:pPr>
                                    <w:spacing w:line="276" w:lineRule="auto"/>
                                    <w:jc w:val="both"/>
                                    <w:rPr>
                                      <w:b w:val="0"/>
                                      <w:bCs w:val="0"/>
                                    </w:rPr>
                                  </w:pPr>
                                </w:p>
                              </w:tc>
                            </w:tr>
                            <w:tr w:rsidR="002A4137" w:rsidRPr="00B31086" w14:paraId="02C0D541" w14:textId="77777777" w:rsidTr="0079185E">
                              <w:tc>
                                <w:tcPr>
                                  <w:tcW w:w="5062" w:type="dxa"/>
                                  <w:shd w:val="clear" w:color="auto" w:fill="auto"/>
                                </w:tcPr>
                                <w:p w14:paraId="71193DD2" w14:textId="77777777" w:rsidR="002A4137" w:rsidRPr="009E4711" w:rsidRDefault="002A4137" w:rsidP="001F5101">
                                  <w:pPr>
                                    <w:spacing w:line="276" w:lineRule="auto"/>
                                    <w:jc w:val="both"/>
                                    <w:rPr>
                                      <w:b w:val="0"/>
                                      <w:bCs w:val="0"/>
                                    </w:rPr>
                                  </w:pPr>
                                </w:p>
                              </w:tc>
                              <w:tc>
                                <w:tcPr>
                                  <w:tcW w:w="5318" w:type="dxa"/>
                                </w:tcPr>
                                <w:p w14:paraId="70658C36" w14:textId="77777777" w:rsidR="002A4137" w:rsidRPr="009E4711" w:rsidRDefault="002A4137" w:rsidP="001F5101">
                                  <w:pPr>
                                    <w:spacing w:line="276" w:lineRule="auto"/>
                                    <w:jc w:val="both"/>
                                    <w:rPr>
                                      <w:b w:val="0"/>
                                      <w:bCs w:val="0"/>
                                    </w:rPr>
                                  </w:pPr>
                                </w:p>
                              </w:tc>
                            </w:tr>
                            <w:tr w:rsidR="002A4137" w:rsidRPr="00B31086" w14:paraId="1D2ABCDE" w14:textId="77777777" w:rsidTr="0079185E">
                              <w:tc>
                                <w:tcPr>
                                  <w:tcW w:w="5062" w:type="dxa"/>
                                  <w:shd w:val="clear" w:color="auto" w:fill="auto"/>
                                </w:tcPr>
                                <w:p w14:paraId="3AC1C5CD" w14:textId="77777777" w:rsidR="002A4137" w:rsidRPr="009E4711" w:rsidRDefault="002A4137" w:rsidP="001F5101">
                                  <w:pPr>
                                    <w:spacing w:line="276" w:lineRule="auto"/>
                                    <w:jc w:val="both"/>
                                    <w:rPr>
                                      <w:b w:val="0"/>
                                      <w:bCs w:val="0"/>
                                    </w:rPr>
                                  </w:pPr>
                                </w:p>
                              </w:tc>
                              <w:tc>
                                <w:tcPr>
                                  <w:tcW w:w="5318" w:type="dxa"/>
                                </w:tcPr>
                                <w:p w14:paraId="36CE233D" w14:textId="77777777" w:rsidR="002A4137" w:rsidRPr="009E4711" w:rsidRDefault="002A4137" w:rsidP="001F5101">
                                  <w:pPr>
                                    <w:spacing w:line="276" w:lineRule="auto"/>
                                    <w:jc w:val="both"/>
                                    <w:rPr>
                                      <w:b w:val="0"/>
                                      <w:bCs w:val="0"/>
                                    </w:rPr>
                                  </w:pPr>
                                </w:p>
                              </w:tc>
                            </w:tr>
                            <w:tr w:rsidR="002A4137" w:rsidRPr="00B31086" w14:paraId="4EB7A9E4" w14:textId="77777777" w:rsidTr="0079185E">
                              <w:tc>
                                <w:tcPr>
                                  <w:tcW w:w="5062" w:type="dxa"/>
                                  <w:shd w:val="clear" w:color="auto" w:fill="auto"/>
                                </w:tcPr>
                                <w:p w14:paraId="0B9C6519" w14:textId="77777777" w:rsidR="002A4137" w:rsidRPr="009E4711" w:rsidRDefault="002A4137" w:rsidP="001F5101">
                                  <w:pPr>
                                    <w:spacing w:line="276" w:lineRule="auto"/>
                                    <w:jc w:val="both"/>
                                    <w:rPr>
                                      <w:b w:val="0"/>
                                      <w:bCs w:val="0"/>
                                    </w:rPr>
                                  </w:pPr>
                                </w:p>
                              </w:tc>
                              <w:tc>
                                <w:tcPr>
                                  <w:tcW w:w="5318" w:type="dxa"/>
                                </w:tcPr>
                                <w:p w14:paraId="09DF1866" w14:textId="77777777" w:rsidR="002A4137" w:rsidRPr="009E4711" w:rsidRDefault="002A4137" w:rsidP="001F5101">
                                  <w:pPr>
                                    <w:spacing w:line="276" w:lineRule="auto"/>
                                    <w:jc w:val="both"/>
                                    <w:rPr>
                                      <w:b w:val="0"/>
                                      <w:bCs w:val="0"/>
                                    </w:rPr>
                                  </w:pPr>
                                </w:p>
                              </w:tc>
                            </w:tr>
                            <w:tr w:rsidR="002A4137" w:rsidRPr="00B31086" w14:paraId="3C91858A" w14:textId="77777777" w:rsidTr="0079185E">
                              <w:tc>
                                <w:tcPr>
                                  <w:tcW w:w="5062" w:type="dxa"/>
                                  <w:shd w:val="clear" w:color="auto" w:fill="auto"/>
                                </w:tcPr>
                                <w:p w14:paraId="76FD6970" w14:textId="77777777" w:rsidR="002A4137" w:rsidRPr="009E4711" w:rsidRDefault="002A4137" w:rsidP="001F5101">
                                  <w:pPr>
                                    <w:spacing w:line="276" w:lineRule="auto"/>
                                    <w:jc w:val="both"/>
                                    <w:rPr>
                                      <w:b w:val="0"/>
                                      <w:bCs w:val="0"/>
                                    </w:rPr>
                                  </w:pPr>
                                </w:p>
                              </w:tc>
                              <w:tc>
                                <w:tcPr>
                                  <w:tcW w:w="5318" w:type="dxa"/>
                                </w:tcPr>
                                <w:p w14:paraId="72C2F72E" w14:textId="77777777" w:rsidR="002A4137" w:rsidRPr="009E4711" w:rsidRDefault="002A4137" w:rsidP="001F5101">
                                  <w:pPr>
                                    <w:spacing w:line="276" w:lineRule="auto"/>
                                    <w:jc w:val="both"/>
                                    <w:rPr>
                                      <w:b w:val="0"/>
                                      <w:bCs w:val="0"/>
                                    </w:rPr>
                                  </w:pPr>
                                </w:p>
                              </w:tc>
                            </w:tr>
                            <w:tr w:rsidR="002A4137" w:rsidRPr="00B31086" w14:paraId="752A4DAF" w14:textId="77777777" w:rsidTr="0079185E">
                              <w:tc>
                                <w:tcPr>
                                  <w:tcW w:w="5062" w:type="dxa"/>
                                  <w:shd w:val="clear" w:color="auto" w:fill="auto"/>
                                </w:tcPr>
                                <w:p w14:paraId="35BCD347" w14:textId="77777777" w:rsidR="002A4137" w:rsidRPr="009E4711" w:rsidRDefault="002A4137" w:rsidP="001F5101">
                                  <w:pPr>
                                    <w:spacing w:line="276" w:lineRule="auto"/>
                                    <w:jc w:val="both"/>
                                    <w:rPr>
                                      <w:b w:val="0"/>
                                      <w:bCs w:val="0"/>
                                    </w:rPr>
                                  </w:pPr>
                                </w:p>
                              </w:tc>
                              <w:tc>
                                <w:tcPr>
                                  <w:tcW w:w="5318" w:type="dxa"/>
                                </w:tcPr>
                                <w:p w14:paraId="280223F6" w14:textId="77777777" w:rsidR="002A4137" w:rsidRPr="009E4711" w:rsidRDefault="002A4137" w:rsidP="001F5101">
                                  <w:pPr>
                                    <w:spacing w:line="276" w:lineRule="auto"/>
                                    <w:jc w:val="both"/>
                                    <w:rPr>
                                      <w:b w:val="0"/>
                                      <w:bCs w:val="0"/>
                                    </w:rPr>
                                  </w:pPr>
                                </w:p>
                              </w:tc>
                            </w:tr>
                            <w:tr w:rsidR="002A4137" w:rsidRPr="00B31086" w14:paraId="0069D2B7" w14:textId="77777777" w:rsidTr="0079185E">
                              <w:tc>
                                <w:tcPr>
                                  <w:tcW w:w="5062" w:type="dxa"/>
                                  <w:shd w:val="clear" w:color="auto" w:fill="auto"/>
                                </w:tcPr>
                                <w:p w14:paraId="72F3310D" w14:textId="77777777" w:rsidR="002A4137" w:rsidRPr="009E4711" w:rsidRDefault="002A4137" w:rsidP="001F5101">
                                  <w:pPr>
                                    <w:spacing w:line="276" w:lineRule="auto"/>
                                    <w:jc w:val="both"/>
                                    <w:rPr>
                                      <w:b w:val="0"/>
                                      <w:bCs w:val="0"/>
                                    </w:rPr>
                                  </w:pPr>
                                </w:p>
                              </w:tc>
                              <w:tc>
                                <w:tcPr>
                                  <w:tcW w:w="5318" w:type="dxa"/>
                                </w:tcPr>
                                <w:p w14:paraId="76ADB0F0" w14:textId="77777777" w:rsidR="002A4137" w:rsidRPr="009E4711" w:rsidRDefault="002A4137" w:rsidP="001F5101">
                                  <w:pPr>
                                    <w:spacing w:line="276" w:lineRule="auto"/>
                                    <w:jc w:val="both"/>
                                    <w:rPr>
                                      <w:b w:val="0"/>
                                      <w:bCs w:val="0"/>
                                    </w:rPr>
                                  </w:pPr>
                                </w:p>
                              </w:tc>
                            </w:tr>
                            <w:tr w:rsidR="002A4137" w:rsidRPr="00B31086" w14:paraId="5C70E0DD" w14:textId="77777777" w:rsidTr="0079185E">
                              <w:tc>
                                <w:tcPr>
                                  <w:tcW w:w="5062" w:type="dxa"/>
                                  <w:shd w:val="clear" w:color="auto" w:fill="auto"/>
                                </w:tcPr>
                                <w:p w14:paraId="76C55CC4" w14:textId="77777777" w:rsidR="002A4137" w:rsidRPr="009E4711" w:rsidRDefault="002A4137" w:rsidP="001F5101">
                                  <w:pPr>
                                    <w:spacing w:line="276" w:lineRule="auto"/>
                                    <w:jc w:val="both"/>
                                    <w:rPr>
                                      <w:b w:val="0"/>
                                      <w:bCs w:val="0"/>
                                    </w:rPr>
                                  </w:pPr>
                                </w:p>
                              </w:tc>
                              <w:tc>
                                <w:tcPr>
                                  <w:tcW w:w="5318" w:type="dxa"/>
                                </w:tcPr>
                                <w:p w14:paraId="0C84C471" w14:textId="77777777" w:rsidR="002A4137" w:rsidRPr="009E4711" w:rsidRDefault="002A4137" w:rsidP="001F5101">
                                  <w:pPr>
                                    <w:spacing w:line="276" w:lineRule="auto"/>
                                    <w:jc w:val="both"/>
                                    <w:rPr>
                                      <w:b w:val="0"/>
                                      <w:bCs w:val="0"/>
                                    </w:rPr>
                                  </w:pPr>
                                </w:p>
                              </w:tc>
                            </w:tr>
                            <w:tr w:rsidR="002A4137" w:rsidRPr="00B31086" w14:paraId="3863204B" w14:textId="77777777" w:rsidTr="0079185E">
                              <w:tc>
                                <w:tcPr>
                                  <w:tcW w:w="5062" w:type="dxa"/>
                                  <w:shd w:val="clear" w:color="auto" w:fill="auto"/>
                                </w:tcPr>
                                <w:p w14:paraId="716F78DD" w14:textId="77777777" w:rsidR="002A4137" w:rsidRPr="009E4711" w:rsidRDefault="002A4137" w:rsidP="001F5101">
                                  <w:pPr>
                                    <w:spacing w:line="276" w:lineRule="auto"/>
                                    <w:jc w:val="both"/>
                                    <w:rPr>
                                      <w:b w:val="0"/>
                                      <w:bCs w:val="0"/>
                                    </w:rPr>
                                  </w:pPr>
                                </w:p>
                              </w:tc>
                              <w:tc>
                                <w:tcPr>
                                  <w:tcW w:w="5318" w:type="dxa"/>
                                </w:tcPr>
                                <w:p w14:paraId="5C7CBCC8" w14:textId="77777777" w:rsidR="002A4137" w:rsidRPr="009E4711" w:rsidRDefault="002A4137" w:rsidP="001F5101">
                                  <w:pPr>
                                    <w:spacing w:line="276" w:lineRule="auto"/>
                                    <w:jc w:val="both"/>
                                    <w:rPr>
                                      <w:b w:val="0"/>
                                      <w:bCs w:val="0"/>
                                    </w:rPr>
                                  </w:pPr>
                                </w:p>
                              </w:tc>
                            </w:tr>
                            <w:tr w:rsidR="002A4137" w:rsidRPr="00B31086" w14:paraId="45C490F2" w14:textId="77777777" w:rsidTr="0079185E">
                              <w:tc>
                                <w:tcPr>
                                  <w:tcW w:w="5062" w:type="dxa"/>
                                  <w:shd w:val="clear" w:color="auto" w:fill="auto"/>
                                </w:tcPr>
                                <w:p w14:paraId="4DDABCB4" w14:textId="77777777" w:rsidR="002A4137" w:rsidRPr="009E4711" w:rsidRDefault="002A4137" w:rsidP="001F5101">
                                  <w:pPr>
                                    <w:spacing w:line="276" w:lineRule="auto"/>
                                    <w:jc w:val="both"/>
                                    <w:rPr>
                                      <w:b w:val="0"/>
                                      <w:bCs w:val="0"/>
                                    </w:rPr>
                                  </w:pPr>
                                </w:p>
                              </w:tc>
                              <w:tc>
                                <w:tcPr>
                                  <w:tcW w:w="5318" w:type="dxa"/>
                                </w:tcPr>
                                <w:p w14:paraId="5B862EF7" w14:textId="77777777" w:rsidR="002A4137" w:rsidRPr="009E4711" w:rsidRDefault="002A4137" w:rsidP="001F5101">
                                  <w:pPr>
                                    <w:spacing w:line="276" w:lineRule="auto"/>
                                    <w:jc w:val="both"/>
                                    <w:rPr>
                                      <w:b w:val="0"/>
                                      <w:bCs w:val="0"/>
                                    </w:rPr>
                                  </w:pPr>
                                </w:p>
                              </w:tc>
                            </w:tr>
                            <w:tr w:rsidR="002A4137" w:rsidRPr="00B31086" w14:paraId="4C35365B" w14:textId="77777777" w:rsidTr="0079185E">
                              <w:tc>
                                <w:tcPr>
                                  <w:tcW w:w="5062" w:type="dxa"/>
                                  <w:shd w:val="clear" w:color="auto" w:fill="auto"/>
                                </w:tcPr>
                                <w:p w14:paraId="20F97E3D" w14:textId="77777777" w:rsidR="002A4137" w:rsidRPr="009E4711" w:rsidRDefault="002A4137" w:rsidP="001F5101">
                                  <w:pPr>
                                    <w:spacing w:line="276" w:lineRule="auto"/>
                                    <w:jc w:val="both"/>
                                    <w:rPr>
                                      <w:b w:val="0"/>
                                      <w:bCs w:val="0"/>
                                    </w:rPr>
                                  </w:pPr>
                                </w:p>
                              </w:tc>
                              <w:tc>
                                <w:tcPr>
                                  <w:tcW w:w="5318" w:type="dxa"/>
                                </w:tcPr>
                                <w:p w14:paraId="1E6CBA56" w14:textId="77777777" w:rsidR="002A4137" w:rsidRPr="009E4711" w:rsidRDefault="002A4137" w:rsidP="001F5101">
                                  <w:pPr>
                                    <w:spacing w:line="276" w:lineRule="auto"/>
                                    <w:jc w:val="both"/>
                                    <w:rPr>
                                      <w:b w:val="0"/>
                                      <w:bCs w:val="0"/>
                                    </w:rPr>
                                  </w:pPr>
                                </w:p>
                              </w:tc>
                            </w:tr>
                            <w:tr w:rsidR="002A4137" w:rsidRPr="00B31086" w14:paraId="62EFCC18" w14:textId="77777777" w:rsidTr="0079185E">
                              <w:tc>
                                <w:tcPr>
                                  <w:tcW w:w="5062" w:type="dxa"/>
                                  <w:shd w:val="clear" w:color="auto" w:fill="auto"/>
                                </w:tcPr>
                                <w:p w14:paraId="307314FB" w14:textId="77777777" w:rsidR="002A4137" w:rsidRPr="009E4711" w:rsidRDefault="002A4137" w:rsidP="001F5101">
                                  <w:pPr>
                                    <w:spacing w:line="276" w:lineRule="auto"/>
                                    <w:jc w:val="both"/>
                                    <w:rPr>
                                      <w:b w:val="0"/>
                                      <w:bCs w:val="0"/>
                                    </w:rPr>
                                  </w:pPr>
                                </w:p>
                              </w:tc>
                              <w:tc>
                                <w:tcPr>
                                  <w:tcW w:w="5318" w:type="dxa"/>
                                </w:tcPr>
                                <w:p w14:paraId="49F8A571" w14:textId="77777777" w:rsidR="002A4137" w:rsidRPr="009E4711" w:rsidRDefault="002A4137" w:rsidP="001F5101">
                                  <w:pPr>
                                    <w:spacing w:line="276" w:lineRule="auto"/>
                                    <w:jc w:val="both"/>
                                    <w:rPr>
                                      <w:b w:val="0"/>
                                      <w:bCs w:val="0"/>
                                    </w:rPr>
                                  </w:pPr>
                                </w:p>
                              </w:tc>
                            </w:tr>
                            <w:tr w:rsidR="002A4137" w:rsidRPr="00B31086" w14:paraId="16721E54" w14:textId="77777777" w:rsidTr="0079185E">
                              <w:tc>
                                <w:tcPr>
                                  <w:tcW w:w="5062" w:type="dxa"/>
                                  <w:shd w:val="clear" w:color="auto" w:fill="auto"/>
                                </w:tcPr>
                                <w:p w14:paraId="2475B213" w14:textId="77777777" w:rsidR="002A4137" w:rsidRPr="009E4711" w:rsidRDefault="002A4137" w:rsidP="001F5101">
                                  <w:pPr>
                                    <w:spacing w:line="276" w:lineRule="auto"/>
                                    <w:jc w:val="both"/>
                                    <w:rPr>
                                      <w:b w:val="0"/>
                                      <w:bCs w:val="0"/>
                                    </w:rPr>
                                  </w:pPr>
                                </w:p>
                              </w:tc>
                              <w:tc>
                                <w:tcPr>
                                  <w:tcW w:w="5318" w:type="dxa"/>
                                </w:tcPr>
                                <w:p w14:paraId="523D5852" w14:textId="77777777" w:rsidR="002A4137" w:rsidRPr="009E4711" w:rsidRDefault="002A4137" w:rsidP="001F5101">
                                  <w:pPr>
                                    <w:spacing w:line="276" w:lineRule="auto"/>
                                    <w:jc w:val="both"/>
                                    <w:rPr>
                                      <w:b w:val="0"/>
                                      <w:bCs w:val="0"/>
                                    </w:rPr>
                                  </w:pPr>
                                </w:p>
                              </w:tc>
                            </w:tr>
                            <w:tr w:rsidR="002A4137" w:rsidRPr="00B31086" w14:paraId="346BD50C" w14:textId="77777777" w:rsidTr="0079185E">
                              <w:tc>
                                <w:tcPr>
                                  <w:tcW w:w="5062" w:type="dxa"/>
                                  <w:shd w:val="clear" w:color="auto" w:fill="auto"/>
                                </w:tcPr>
                                <w:p w14:paraId="33023C81" w14:textId="77777777" w:rsidR="002A4137" w:rsidRPr="009E4711" w:rsidRDefault="002A4137" w:rsidP="001F5101">
                                  <w:pPr>
                                    <w:spacing w:line="276" w:lineRule="auto"/>
                                    <w:jc w:val="both"/>
                                    <w:rPr>
                                      <w:b w:val="0"/>
                                      <w:bCs w:val="0"/>
                                    </w:rPr>
                                  </w:pPr>
                                </w:p>
                              </w:tc>
                              <w:tc>
                                <w:tcPr>
                                  <w:tcW w:w="5318" w:type="dxa"/>
                                </w:tcPr>
                                <w:p w14:paraId="77D7FF58" w14:textId="77777777" w:rsidR="002A4137" w:rsidRPr="009E4711" w:rsidRDefault="002A4137" w:rsidP="001F5101">
                                  <w:pPr>
                                    <w:spacing w:line="276" w:lineRule="auto"/>
                                    <w:jc w:val="both"/>
                                    <w:rPr>
                                      <w:b w:val="0"/>
                                      <w:bCs w:val="0"/>
                                    </w:rPr>
                                  </w:pPr>
                                </w:p>
                              </w:tc>
                            </w:tr>
                            <w:tr w:rsidR="002A4137" w:rsidRPr="00B31086" w14:paraId="08FA9088" w14:textId="77777777" w:rsidTr="0079185E">
                              <w:tc>
                                <w:tcPr>
                                  <w:tcW w:w="5062" w:type="dxa"/>
                                  <w:shd w:val="clear" w:color="auto" w:fill="auto"/>
                                </w:tcPr>
                                <w:p w14:paraId="27D8ED6D" w14:textId="77777777" w:rsidR="002A4137" w:rsidRPr="009E4711" w:rsidRDefault="002A4137" w:rsidP="001F5101">
                                  <w:pPr>
                                    <w:spacing w:line="276" w:lineRule="auto"/>
                                    <w:jc w:val="both"/>
                                    <w:rPr>
                                      <w:b w:val="0"/>
                                      <w:bCs w:val="0"/>
                                    </w:rPr>
                                  </w:pPr>
                                </w:p>
                              </w:tc>
                              <w:tc>
                                <w:tcPr>
                                  <w:tcW w:w="5318" w:type="dxa"/>
                                </w:tcPr>
                                <w:p w14:paraId="48192DB0" w14:textId="77777777" w:rsidR="002A4137" w:rsidRPr="009E4711" w:rsidRDefault="002A4137" w:rsidP="001F5101">
                                  <w:pPr>
                                    <w:spacing w:line="276" w:lineRule="auto"/>
                                    <w:jc w:val="both"/>
                                    <w:rPr>
                                      <w:b w:val="0"/>
                                      <w:bCs w:val="0"/>
                                    </w:rPr>
                                  </w:pPr>
                                </w:p>
                              </w:tc>
                            </w:tr>
                            <w:tr w:rsidR="002A4137" w:rsidRPr="00B31086" w14:paraId="30D12B68" w14:textId="77777777" w:rsidTr="0079185E">
                              <w:tc>
                                <w:tcPr>
                                  <w:tcW w:w="5062" w:type="dxa"/>
                                  <w:shd w:val="clear" w:color="auto" w:fill="auto"/>
                                </w:tcPr>
                                <w:p w14:paraId="0F8771D9" w14:textId="77777777" w:rsidR="002A4137" w:rsidRPr="009E4711" w:rsidRDefault="002A4137" w:rsidP="001F5101">
                                  <w:pPr>
                                    <w:spacing w:line="276" w:lineRule="auto"/>
                                    <w:jc w:val="both"/>
                                    <w:rPr>
                                      <w:b w:val="0"/>
                                      <w:bCs w:val="0"/>
                                    </w:rPr>
                                  </w:pPr>
                                </w:p>
                              </w:tc>
                              <w:tc>
                                <w:tcPr>
                                  <w:tcW w:w="5318" w:type="dxa"/>
                                </w:tcPr>
                                <w:p w14:paraId="5A274D66" w14:textId="77777777" w:rsidR="002A4137" w:rsidRPr="009E4711" w:rsidRDefault="002A4137" w:rsidP="001F5101">
                                  <w:pPr>
                                    <w:spacing w:line="276" w:lineRule="auto"/>
                                    <w:jc w:val="both"/>
                                    <w:rPr>
                                      <w:b w:val="0"/>
                                      <w:bCs w:val="0"/>
                                    </w:rPr>
                                  </w:pPr>
                                </w:p>
                              </w:tc>
                            </w:tr>
                            <w:tr w:rsidR="002A4137" w:rsidRPr="00B31086" w14:paraId="0C81890D" w14:textId="77777777" w:rsidTr="0079185E">
                              <w:tc>
                                <w:tcPr>
                                  <w:tcW w:w="5062" w:type="dxa"/>
                                  <w:shd w:val="clear" w:color="auto" w:fill="auto"/>
                                </w:tcPr>
                                <w:p w14:paraId="637AF717" w14:textId="77777777" w:rsidR="002A4137" w:rsidRPr="009E4711" w:rsidRDefault="002A4137" w:rsidP="001F5101">
                                  <w:pPr>
                                    <w:spacing w:line="276" w:lineRule="auto"/>
                                    <w:jc w:val="both"/>
                                    <w:rPr>
                                      <w:b w:val="0"/>
                                      <w:bCs w:val="0"/>
                                    </w:rPr>
                                  </w:pPr>
                                </w:p>
                              </w:tc>
                              <w:tc>
                                <w:tcPr>
                                  <w:tcW w:w="5318" w:type="dxa"/>
                                </w:tcPr>
                                <w:p w14:paraId="7F66240A" w14:textId="77777777" w:rsidR="002A4137" w:rsidRPr="009E4711" w:rsidRDefault="002A4137" w:rsidP="001F5101">
                                  <w:pPr>
                                    <w:spacing w:line="276" w:lineRule="auto"/>
                                    <w:jc w:val="both"/>
                                    <w:rPr>
                                      <w:b w:val="0"/>
                                      <w:bCs w:val="0"/>
                                    </w:rPr>
                                  </w:pPr>
                                </w:p>
                              </w:tc>
                            </w:tr>
                            <w:tr w:rsidR="002A4137" w:rsidRPr="00B31086" w14:paraId="44EF9B79" w14:textId="77777777" w:rsidTr="0079185E">
                              <w:tc>
                                <w:tcPr>
                                  <w:tcW w:w="5062" w:type="dxa"/>
                                  <w:shd w:val="clear" w:color="auto" w:fill="auto"/>
                                </w:tcPr>
                                <w:p w14:paraId="60735D1C" w14:textId="77777777" w:rsidR="002A4137" w:rsidRPr="009E4711" w:rsidRDefault="002A4137" w:rsidP="001F5101">
                                  <w:pPr>
                                    <w:spacing w:line="276" w:lineRule="auto"/>
                                    <w:jc w:val="both"/>
                                    <w:rPr>
                                      <w:b w:val="0"/>
                                      <w:bCs w:val="0"/>
                                    </w:rPr>
                                  </w:pPr>
                                </w:p>
                              </w:tc>
                              <w:tc>
                                <w:tcPr>
                                  <w:tcW w:w="5318" w:type="dxa"/>
                                </w:tcPr>
                                <w:p w14:paraId="44C7ED83" w14:textId="77777777" w:rsidR="002A4137" w:rsidRPr="009E4711" w:rsidRDefault="002A4137" w:rsidP="001F5101">
                                  <w:pPr>
                                    <w:spacing w:line="276" w:lineRule="auto"/>
                                    <w:jc w:val="both"/>
                                    <w:rPr>
                                      <w:b w:val="0"/>
                                      <w:bCs w:val="0"/>
                                    </w:rPr>
                                  </w:pPr>
                                </w:p>
                              </w:tc>
                            </w:tr>
                            <w:tr w:rsidR="002A4137" w:rsidRPr="00B31086" w14:paraId="0F8084D0" w14:textId="77777777" w:rsidTr="0079185E">
                              <w:tc>
                                <w:tcPr>
                                  <w:tcW w:w="5062" w:type="dxa"/>
                                  <w:shd w:val="clear" w:color="auto" w:fill="auto"/>
                                </w:tcPr>
                                <w:p w14:paraId="372C457A" w14:textId="77777777" w:rsidR="002A4137" w:rsidRPr="009E4711" w:rsidRDefault="002A4137" w:rsidP="001F5101">
                                  <w:pPr>
                                    <w:spacing w:line="276" w:lineRule="auto"/>
                                    <w:jc w:val="both"/>
                                    <w:rPr>
                                      <w:b w:val="0"/>
                                      <w:bCs w:val="0"/>
                                    </w:rPr>
                                  </w:pPr>
                                </w:p>
                              </w:tc>
                              <w:tc>
                                <w:tcPr>
                                  <w:tcW w:w="5318" w:type="dxa"/>
                                </w:tcPr>
                                <w:p w14:paraId="38722EF7" w14:textId="77777777" w:rsidR="002A4137" w:rsidRPr="009E4711" w:rsidRDefault="002A4137" w:rsidP="001F5101">
                                  <w:pPr>
                                    <w:spacing w:line="276" w:lineRule="auto"/>
                                    <w:jc w:val="both"/>
                                    <w:rPr>
                                      <w:b w:val="0"/>
                                      <w:bCs w:val="0"/>
                                    </w:rPr>
                                  </w:pPr>
                                </w:p>
                              </w:tc>
                            </w:tr>
                            <w:tr w:rsidR="002A4137" w:rsidRPr="00B31086" w14:paraId="06967583" w14:textId="77777777" w:rsidTr="0079185E">
                              <w:tc>
                                <w:tcPr>
                                  <w:tcW w:w="5062" w:type="dxa"/>
                                  <w:shd w:val="clear" w:color="auto" w:fill="auto"/>
                                </w:tcPr>
                                <w:p w14:paraId="5073D330" w14:textId="77777777" w:rsidR="002A4137" w:rsidRPr="009E4711" w:rsidRDefault="002A4137" w:rsidP="001F5101">
                                  <w:pPr>
                                    <w:spacing w:line="276" w:lineRule="auto"/>
                                    <w:jc w:val="both"/>
                                    <w:rPr>
                                      <w:b w:val="0"/>
                                      <w:bCs w:val="0"/>
                                    </w:rPr>
                                  </w:pPr>
                                </w:p>
                              </w:tc>
                              <w:tc>
                                <w:tcPr>
                                  <w:tcW w:w="5318" w:type="dxa"/>
                                </w:tcPr>
                                <w:p w14:paraId="0679B80D" w14:textId="77777777" w:rsidR="002A4137" w:rsidRPr="009E4711" w:rsidRDefault="002A4137" w:rsidP="001F5101">
                                  <w:pPr>
                                    <w:spacing w:line="276" w:lineRule="auto"/>
                                    <w:jc w:val="both"/>
                                    <w:rPr>
                                      <w:b w:val="0"/>
                                      <w:bCs w:val="0"/>
                                    </w:rPr>
                                  </w:pPr>
                                </w:p>
                              </w:tc>
                            </w:tr>
                            <w:tr w:rsidR="002A4137" w:rsidRPr="00B31086" w14:paraId="732A3313" w14:textId="77777777" w:rsidTr="0079185E">
                              <w:tc>
                                <w:tcPr>
                                  <w:tcW w:w="5062" w:type="dxa"/>
                                  <w:shd w:val="clear" w:color="auto" w:fill="auto"/>
                                </w:tcPr>
                                <w:p w14:paraId="5526CB33" w14:textId="77777777" w:rsidR="002A4137" w:rsidRPr="009E4711" w:rsidRDefault="002A4137" w:rsidP="001F5101">
                                  <w:pPr>
                                    <w:spacing w:line="276" w:lineRule="auto"/>
                                    <w:jc w:val="both"/>
                                    <w:rPr>
                                      <w:b w:val="0"/>
                                      <w:bCs w:val="0"/>
                                    </w:rPr>
                                  </w:pPr>
                                </w:p>
                              </w:tc>
                              <w:tc>
                                <w:tcPr>
                                  <w:tcW w:w="5318" w:type="dxa"/>
                                </w:tcPr>
                                <w:p w14:paraId="4C4E4E99" w14:textId="77777777" w:rsidR="002A4137" w:rsidRPr="009E4711" w:rsidRDefault="002A4137" w:rsidP="001F5101">
                                  <w:pPr>
                                    <w:spacing w:line="276" w:lineRule="auto"/>
                                    <w:jc w:val="both"/>
                                    <w:rPr>
                                      <w:b w:val="0"/>
                                      <w:bCs w:val="0"/>
                                    </w:rPr>
                                  </w:pPr>
                                </w:p>
                              </w:tc>
                            </w:tr>
                            <w:tr w:rsidR="002A4137" w:rsidRPr="00B31086" w14:paraId="0629992F" w14:textId="77777777" w:rsidTr="0079185E">
                              <w:tc>
                                <w:tcPr>
                                  <w:tcW w:w="5062" w:type="dxa"/>
                                  <w:shd w:val="clear" w:color="auto" w:fill="auto"/>
                                </w:tcPr>
                                <w:p w14:paraId="34F64488" w14:textId="77777777" w:rsidR="002A4137" w:rsidRPr="009E4711" w:rsidRDefault="002A4137" w:rsidP="001F5101">
                                  <w:pPr>
                                    <w:spacing w:line="276" w:lineRule="auto"/>
                                    <w:jc w:val="both"/>
                                    <w:rPr>
                                      <w:b w:val="0"/>
                                      <w:bCs w:val="0"/>
                                    </w:rPr>
                                  </w:pPr>
                                </w:p>
                              </w:tc>
                              <w:tc>
                                <w:tcPr>
                                  <w:tcW w:w="5318" w:type="dxa"/>
                                </w:tcPr>
                                <w:p w14:paraId="66AFED25" w14:textId="77777777" w:rsidR="002A4137" w:rsidRPr="009E4711" w:rsidRDefault="002A4137" w:rsidP="001F5101">
                                  <w:pPr>
                                    <w:spacing w:line="276" w:lineRule="auto"/>
                                    <w:jc w:val="both"/>
                                    <w:rPr>
                                      <w:b w:val="0"/>
                                      <w:bCs w:val="0"/>
                                    </w:rPr>
                                  </w:pPr>
                                </w:p>
                              </w:tc>
                            </w:tr>
                            <w:tr w:rsidR="002A4137" w:rsidRPr="00B31086" w14:paraId="75016BCC" w14:textId="77777777" w:rsidTr="0079185E">
                              <w:tc>
                                <w:tcPr>
                                  <w:tcW w:w="5062" w:type="dxa"/>
                                  <w:shd w:val="clear" w:color="auto" w:fill="auto"/>
                                </w:tcPr>
                                <w:p w14:paraId="04E65367" w14:textId="77777777" w:rsidR="002A4137" w:rsidRPr="009E4711" w:rsidRDefault="002A4137" w:rsidP="001F5101">
                                  <w:pPr>
                                    <w:spacing w:line="276" w:lineRule="auto"/>
                                    <w:jc w:val="both"/>
                                    <w:rPr>
                                      <w:b w:val="0"/>
                                      <w:bCs w:val="0"/>
                                    </w:rPr>
                                  </w:pPr>
                                </w:p>
                              </w:tc>
                              <w:tc>
                                <w:tcPr>
                                  <w:tcW w:w="5318" w:type="dxa"/>
                                </w:tcPr>
                                <w:p w14:paraId="131A5A28" w14:textId="77777777" w:rsidR="002A4137" w:rsidRPr="009E4711" w:rsidRDefault="002A4137" w:rsidP="001F5101">
                                  <w:pPr>
                                    <w:spacing w:line="276" w:lineRule="auto"/>
                                    <w:jc w:val="both"/>
                                    <w:rPr>
                                      <w:b w:val="0"/>
                                      <w:bCs w:val="0"/>
                                    </w:rPr>
                                  </w:pPr>
                                </w:p>
                              </w:tc>
                            </w:tr>
                            <w:tr w:rsidR="002A4137" w:rsidRPr="00B31086" w14:paraId="12021479" w14:textId="77777777" w:rsidTr="0079185E">
                              <w:tc>
                                <w:tcPr>
                                  <w:tcW w:w="5062" w:type="dxa"/>
                                  <w:shd w:val="clear" w:color="auto" w:fill="auto"/>
                                </w:tcPr>
                                <w:p w14:paraId="529164F3" w14:textId="77777777" w:rsidR="002A4137" w:rsidRPr="009E4711" w:rsidRDefault="002A4137" w:rsidP="001F5101">
                                  <w:pPr>
                                    <w:spacing w:line="276" w:lineRule="auto"/>
                                    <w:jc w:val="both"/>
                                    <w:rPr>
                                      <w:b w:val="0"/>
                                      <w:bCs w:val="0"/>
                                    </w:rPr>
                                  </w:pPr>
                                </w:p>
                              </w:tc>
                              <w:tc>
                                <w:tcPr>
                                  <w:tcW w:w="5318" w:type="dxa"/>
                                </w:tcPr>
                                <w:p w14:paraId="2EDA9139" w14:textId="77777777" w:rsidR="002A4137" w:rsidRPr="009E4711" w:rsidRDefault="002A4137" w:rsidP="001F5101">
                                  <w:pPr>
                                    <w:spacing w:line="276" w:lineRule="auto"/>
                                    <w:jc w:val="both"/>
                                    <w:rPr>
                                      <w:b w:val="0"/>
                                      <w:bCs w:val="0"/>
                                    </w:rPr>
                                  </w:pPr>
                                </w:p>
                              </w:tc>
                            </w:tr>
                            <w:tr w:rsidR="002A4137" w:rsidRPr="00B31086" w14:paraId="54F12B3E" w14:textId="77777777" w:rsidTr="0079185E">
                              <w:tc>
                                <w:tcPr>
                                  <w:tcW w:w="5062" w:type="dxa"/>
                                  <w:shd w:val="clear" w:color="auto" w:fill="auto"/>
                                </w:tcPr>
                                <w:p w14:paraId="74D8147C" w14:textId="77777777" w:rsidR="002A4137" w:rsidRPr="009E4711" w:rsidRDefault="002A4137" w:rsidP="001F5101">
                                  <w:pPr>
                                    <w:spacing w:line="276" w:lineRule="auto"/>
                                    <w:jc w:val="both"/>
                                    <w:rPr>
                                      <w:b w:val="0"/>
                                      <w:bCs w:val="0"/>
                                    </w:rPr>
                                  </w:pPr>
                                </w:p>
                              </w:tc>
                              <w:tc>
                                <w:tcPr>
                                  <w:tcW w:w="5318" w:type="dxa"/>
                                </w:tcPr>
                                <w:p w14:paraId="2096D189" w14:textId="77777777" w:rsidR="002A4137" w:rsidRPr="009E4711" w:rsidRDefault="002A4137" w:rsidP="001F5101">
                                  <w:pPr>
                                    <w:spacing w:line="276" w:lineRule="auto"/>
                                    <w:jc w:val="both"/>
                                    <w:rPr>
                                      <w:b w:val="0"/>
                                      <w:bCs w:val="0"/>
                                    </w:rPr>
                                  </w:pPr>
                                </w:p>
                              </w:tc>
                            </w:tr>
                            <w:tr w:rsidR="002A4137" w:rsidRPr="00B31086" w14:paraId="0A2DC4F2" w14:textId="77777777" w:rsidTr="0079185E">
                              <w:tc>
                                <w:tcPr>
                                  <w:tcW w:w="5062" w:type="dxa"/>
                                  <w:shd w:val="clear" w:color="auto" w:fill="auto"/>
                                </w:tcPr>
                                <w:p w14:paraId="4314C563" w14:textId="77777777" w:rsidR="002A4137" w:rsidRPr="009E4711" w:rsidRDefault="002A4137" w:rsidP="001F5101">
                                  <w:pPr>
                                    <w:spacing w:line="276" w:lineRule="auto"/>
                                    <w:jc w:val="both"/>
                                    <w:rPr>
                                      <w:b w:val="0"/>
                                      <w:bCs w:val="0"/>
                                    </w:rPr>
                                  </w:pPr>
                                </w:p>
                              </w:tc>
                              <w:tc>
                                <w:tcPr>
                                  <w:tcW w:w="5318" w:type="dxa"/>
                                </w:tcPr>
                                <w:p w14:paraId="0EE534F8" w14:textId="77777777" w:rsidR="002A4137" w:rsidRPr="009E4711" w:rsidRDefault="002A4137" w:rsidP="001F5101">
                                  <w:pPr>
                                    <w:spacing w:line="276" w:lineRule="auto"/>
                                    <w:jc w:val="both"/>
                                    <w:rPr>
                                      <w:b w:val="0"/>
                                      <w:bCs w:val="0"/>
                                    </w:rPr>
                                  </w:pPr>
                                </w:p>
                              </w:tc>
                            </w:tr>
                            <w:tr w:rsidR="002A4137" w:rsidRPr="00B31086" w14:paraId="400C2C94" w14:textId="77777777" w:rsidTr="0079185E">
                              <w:tc>
                                <w:tcPr>
                                  <w:tcW w:w="5062" w:type="dxa"/>
                                  <w:shd w:val="clear" w:color="auto" w:fill="auto"/>
                                </w:tcPr>
                                <w:p w14:paraId="18E929E5" w14:textId="77777777" w:rsidR="002A4137" w:rsidRPr="009E4711" w:rsidRDefault="002A4137" w:rsidP="001F5101">
                                  <w:pPr>
                                    <w:spacing w:line="276" w:lineRule="auto"/>
                                    <w:jc w:val="both"/>
                                    <w:rPr>
                                      <w:b w:val="0"/>
                                      <w:bCs w:val="0"/>
                                    </w:rPr>
                                  </w:pPr>
                                </w:p>
                              </w:tc>
                              <w:tc>
                                <w:tcPr>
                                  <w:tcW w:w="5318" w:type="dxa"/>
                                </w:tcPr>
                                <w:p w14:paraId="43F8EF96" w14:textId="77777777" w:rsidR="002A4137" w:rsidRPr="009E4711" w:rsidRDefault="002A4137" w:rsidP="001F5101">
                                  <w:pPr>
                                    <w:spacing w:line="276" w:lineRule="auto"/>
                                    <w:jc w:val="both"/>
                                    <w:rPr>
                                      <w:b w:val="0"/>
                                      <w:bCs w:val="0"/>
                                    </w:rPr>
                                  </w:pPr>
                                </w:p>
                              </w:tc>
                            </w:tr>
                            <w:tr w:rsidR="002A4137" w:rsidRPr="00B31086" w14:paraId="63115674" w14:textId="77777777" w:rsidTr="0079185E">
                              <w:tc>
                                <w:tcPr>
                                  <w:tcW w:w="5062" w:type="dxa"/>
                                  <w:shd w:val="clear" w:color="auto" w:fill="auto"/>
                                </w:tcPr>
                                <w:p w14:paraId="2E16F080" w14:textId="77777777" w:rsidR="002A4137" w:rsidRPr="009E4711" w:rsidRDefault="002A4137" w:rsidP="001F5101">
                                  <w:pPr>
                                    <w:spacing w:line="276" w:lineRule="auto"/>
                                    <w:jc w:val="both"/>
                                    <w:rPr>
                                      <w:b w:val="0"/>
                                      <w:bCs w:val="0"/>
                                    </w:rPr>
                                  </w:pPr>
                                </w:p>
                              </w:tc>
                              <w:tc>
                                <w:tcPr>
                                  <w:tcW w:w="5318" w:type="dxa"/>
                                </w:tcPr>
                                <w:p w14:paraId="411523F5" w14:textId="77777777" w:rsidR="002A4137" w:rsidRPr="009E4711" w:rsidRDefault="002A4137" w:rsidP="001F5101">
                                  <w:pPr>
                                    <w:spacing w:line="276" w:lineRule="auto"/>
                                    <w:jc w:val="both"/>
                                    <w:rPr>
                                      <w:b w:val="0"/>
                                      <w:bCs w:val="0"/>
                                    </w:rPr>
                                  </w:pPr>
                                </w:p>
                              </w:tc>
                            </w:tr>
                            <w:tr w:rsidR="002A4137" w:rsidRPr="00B31086" w14:paraId="1FCD7A5C" w14:textId="77777777" w:rsidTr="0079185E">
                              <w:tc>
                                <w:tcPr>
                                  <w:tcW w:w="5062" w:type="dxa"/>
                                  <w:shd w:val="clear" w:color="auto" w:fill="auto"/>
                                </w:tcPr>
                                <w:p w14:paraId="2B2E81EC" w14:textId="77777777" w:rsidR="002A4137" w:rsidRPr="009E4711" w:rsidRDefault="002A4137" w:rsidP="001F5101">
                                  <w:pPr>
                                    <w:spacing w:line="276" w:lineRule="auto"/>
                                    <w:jc w:val="both"/>
                                    <w:rPr>
                                      <w:b w:val="0"/>
                                      <w:bCs w:val="0"/>
                                    </w:rPr>
                                  </w:pPr>
                                </w:p>
                              </w:tc>
                              <w:tc>
                                <w:tcPr>
                                  <w:tcW w:w="5318" w:type="dxa"/>
                                </w:tcPr>
                                <w:p w14:paraId="323B1626" w14:textId="77777777" w:rsidR="002A4137" w:rsidRPr="009E4711" w:rsidRDefault="002A4137" w:rsidP="001F5101">
                                  <w:pPr>
                                    <w:spacing w:line="276" w:lineRule="auto"/>
                                    <w:jc w:val="both"/>
                                    <w:rPr>
                                      <w:b w:val="0"/>
                                      <w:bCs w:val="0"/>
                                    </w:rPr>
                                  </w:pPr>
                                </w:p>
                              </w:tc>
                            </w:tr>
                            <w:tr w:rsidR="002A4137" w:rsidRPr="00B31086" w14:paraId="16E8EA76" w14:textId="77777777" w:rsidTr="0079185E">
                              <w:tc>
                                <w:tcPr>
                                  <w:tcW w:w="5062" w:type="dxa"/>
                                  <w:shd w:val="clear" w:color="auto" w:fill="auto"/>
                                </w:tcPr>
                                <w:p w14:paraId="28DBEAFF" w14:textId="77777777" w:rsidR="002A4137" w:rsidRPr="009E4711" w:rsidRDefault="002A4137" w:rsidP="001F5101">
                                  <w:pPr>
                                    <w:spacing w:line="276" w:lineRule="auto"/>
                                    <w:jc w:val="both"/>
                                    <w:rPr>
                                      <w:b w:val="0"/>
                                      <w:bCs w:val="0"/>
                                    </w:rPr>
                                  </w:pPr>
                                </w:p>
                              </w:tc>
                              <w:tc>
                                <w:tcPr>
                                  <w:tcW w:w="5318" w:type="dxa"/>
                                </w:tcPr>
                                <w:p w14:paraId="17D30EBB" w14:textId="77777777" w:rsidR="002A4137" w:rsidRPr="009E4711" w:rsidRDefault="002A4137" w:rsidP="001F5101">
                                  <w:pPr>
                                    <w:spacing w:line="276" w:lineRule="auto"/>
                                    <w:jc w:val="both"/>
                                    <w:rPr>
                                      <w:b w:val="0"/>
                                      <w:bCs w:val="0"/>
                                    </w:rPr>
                                  </w:pPr>
                                </w:p>
                              </w:tc>
                            </w:tr>
                            <w:tr w:rsidR="002A4137" w:rsidRPr="00B31086" w14:paraId="30EB69DA" w14:textId="77777777" w:rsidTr="0079185E">
                              <w:tc>
                                <w:tcPr>
                                  <w:tcW w:w="5062" w:type="dxa"/>
                                  <w:shd w:val="clear" w:color="auto" w:fill="auto"/>
                                </w:tcPr>
                                <w:p w14:paraId="00777222" w14:textId="77777777" w:rsidR="002A4137" w:rsidRPr="009E4711" w:rsidRDefault="002A4137" w:rsidP="001F5101">
                                  <w:pPr>
                                    <w:spacing w:line="276" w:lineRule="auto"/>
                                    <w:jc w:val="both"/>
                                    <w:rPr>
                                      <w:b w:val="0"/>
                                      <w:bCs w:val="0"/>
                                    </w:rPr>
                                  </w:pPr>
                                </w:p>
                              </w:tc>
                              <w:tc>
                                <w:tcPr>
                                  <w:tcW w:w="5318" w:type="dxa"/>
                                </w:tcPr>
                                <w:p w14:paraId="01623DD9" w14:textId="77777777" w:rsidR="002A4137" w:rsidRPr="009E4711" w:rsidRDefault="002A4137" w:rsidP="001F5101">
                                  <w:pPr>
                                    <w:spacing w:line="276" w:lineRule="auto"/>
                                    <w:jc w:val="both"/>
                                    <w:rPr>
                                      <w:b w:val="0"/>
                                      <w:bCs w:val="0"/>
                                    </w:rPr>
                                  </w:pPr>
                                </w:p>
                              </w:tc>
                            </w:tr>
                            <w:tr w:rsidR="002A4137" w:rsidRPr="00B31086" w14:paraId="2AAA9724" w14:textId="77777777" w:rsidTr="0079185E">
                              <w:tc>
                                <w:tcPr>
                                  <w:tcW w:w="5062" w:type="dxa"/>
                                  <w:shd w:val="clear" w:color="auto" w:fill="auto"/>
                                </w:tcPr>
                                <w:p w14:paraId="5248A220" w14:textId="77777777" w:rsidR="002A4137" w:rsidRPr="009E4711" w:rsidRDefault="002A4137" w:rsidP="001F5101">
                                  <w:pPr>
                                    <w:spacing w:line="276" w:lineRule="auto"/>
                                    <w:jc w:val="both"/>
                                    <w:rPr>
                                      <w:b w:val="0"/>
                                      <w:bCs w:val="0"/>
                                    </w:rPr>
                                  </w:pPr>
                                </w:p>
                              </w:tc>
                              <w:tc>
                                <w:tcPr>
                                  <w:tcW w:w="5318" w:type="dxa"/>
                                </w:tcPr>
                                <w:p w14:paraId="47809395" w14:textId="77777777" w:rsidR="002A4137" w:rsidRPr="009E4711" w:rsidRDefault="002A4137" w:rsidP="001F5101">
                                  <w:pPr>
                                    <w:spacing w:line="276" w:lineRule="auto"/>
                                    <w:jc w:val="both"/>
                                    <w:rPr>
                                      <w:b w:val="0"/>
                                      <w:bCs w:val="0"/>
                                    </w:rPr>
                                  </w:pPr>
                                </w:p>
                              </w:tc>
                            </w:tr>
                          </w:tbl>
                          <w:p w14:paraId="6D751C03" w14:textId="77777777" w:rsidR="002A4137" w:rsidRPr="00B31086" w:rsidRDefault="002A4137" w:rsidP="001F5101">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margin-left:.2pt;margin-top:3.75pt;width:518.05pt;height:760.65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548D3699" w14:textId="77777777" w:rsidTr="002519CF">
                        <w:tc>
                          <w:tcPr>
                            <w:tcW w:w="10380" w:type="dxa"/>
                            <w:gridSpan w:val="2"/>
                            <w:shd w:val="clear" w:color="auto" w:fill="auto"/>
                          </w:tcPr>
                          <w:p w14:paraId="40EDB371" w14:textId="77777777" w:rsidR="002A4137" w:rsidRPr="0043540B" w:rsidRDefault="002A4137" w:rsidP="001F5101">
                            <w:pPr>
                              <w:spacing w:line="276" w:lineRule="auto"/>
                              <w:jc w:val="both"/>
                              <w:rPr>
                                <w:b w:val="0"/>
                                <w:sz w:val="21"/>
                                <w:szCs w:val="21"/>
                              </w:rPr>
                            </w:pPr>
                            <w:r>
                              <w:rPr>
                                <w:sz w:val="21"/>
                                <w:szCs w:val="21"/>
                                <w:u w:val="single"/>
                                <w:lang w:val="nl-NL"/>
                              </w:rPr>
                              <w:t>Câu 1.</w:t>
                            </w:r>
                            <w:r>
                              <w:rPr>
                                <w:sz w:val="21"/>
                                <w:szCs w:val="21"/>
                                <w:lang w:val="nl-NL"/>
                              </w:rPr>
                              <w:t xml:space="preserve"> </w:t>
                            </w:r>
                            <w:r w:rsidRPr="0043540B">
                              <w:rPr>
                                <w:b w:val="0"/>
                                <w:sz w:val="21"/>
                                <w:szCs w:val="21"/>
                                <w:lang w:val="nl-NL"/>
                              </w:rPr>
                              <w:t>Phát biểu nào sau đây là không đúng?</w:t>
                            </w:r>
                          </w:p>
                          <w:p w14:paraId="7A09D61B"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A.</w:t>
                            </w:r>
                            <w:r w:rsidRPr="0043540B">
                              <w:rPr>
                                <w:b w:val="0"/>
                                <w:sz w:val="21"/>
                                <w:szCs w:val="21"/>
                                <w:lang w:val="nl-NL"/>
                              </w:rPr>
                              <w:t xml:space="preserve"> Khi có phản xạ toàn phần thì toàn bộ ánh sáng phản xạ trở lại môi trường ban đầu chứa chùm tia sáng tới.</w:t>
                            </w:r>
                          </w:p>
                          <w:p w14:paraId="6667C4C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B</w:t>
                            </w:r>
                            <w:r w:rsidRPr="0043540B">
                              <w:rPr>
                                <w:b w:val="0"/>
                                <w:sz w:val="21"/>
                                <w:szCs w:val="21"/>
                                <w:lang w:val="nl-NL"/>
                              </w:rPr>
                              <w:t>. Phản xạ toàn phần chỉ xảy ra khi ánh sáng đi từ môi trường chiết quang sang môi trường kém chết quang hơn.</w:t>
                            </w:r>
                          </w:p>
                          <w:p w14:paraId="35F46FE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C</w:t>
                            </w:r>
                            <w:r w:rsidRPr="0043540B">
                              <w:rPr>
                                <w:b w:val="0"/>
                                <w:sz w:val="21"/>
                                <w:szCs w:val="21"/>
                                <w:lang w:val="nl-NL"/>
                              </w:rPr>
                              <w:t>. Phản xạ toàn phần xảy ra khi góc tới lớn hơn góc giới hạn phản xạ toàn phần i</w:t>
                            </w:r>
                            <w:r w:rsidRPr="0043540B">
                              <w:rPr>
                                <w:b w:val="0"/>
                                <w:sz w:val="21"/>
                                <w:szCs w:val="21"/>
                                <w:vertAlign w:val="subscript"/>
                                <w:lang w:val="nl-NL"/>
                              </w:rPr>
                              <w:t>gh</w:t>
                            </w:r>
                            <w:r w:rsidRPr="0043540B">
                              <w:rPr>
                                <w:b w:val="0"/>
                                <w:sz w:val="21"/>
                                <w:szCs w:val="21"/>
                                <w:lang w:val="nl-NL"/>
                              </w:rPr>
                              <w:t>.</w:t>
                            </w:r>
                          </w:p>
                          <w:p w14:paraId="7D754BC0" w14:textId="77777777" w:rsidR="002A4137" w:rsidRPr="0043540B" w:rsidRDefault="002A4137" w:rsidP="001F5101">
                            <w:pPr>
                              <w:spacing w:line="276" w:lineRule="auto"/>
                              <w:jc w:val="both"/>
                              <w:rPr>
                                <w:b w:val="0"/>
                                <w:sz w:val="21"/>
                                <w:szCs w:val="21"/>
                              </w:rPr>
                            </w:pPr>
                            <w:r w:rsidRPr="00A419D6">
                              <w:rPr>
                                <w:bCs w:val="0"/>
                                <w:color w:val="FF0000"/>
                                <w:sz w:val="21"/>
                                <w:szCs w:val="21"/>
                                <w:lang w:val="nl-NL"/>
                              </w:rPr>
                              <w:t>D</w:t>
                            </w:r>
                            <w:r w:rsidRPr="0043540B">
                              <w:rPr>
                                <w:b w:val="0"/>
                                <w:color w:val="FF0000"/>
                                <w:sz w:val="21"/>
                                <w:szCs w:val="21"/>
                                <w:lang w:val="nl-NL"/>
                              </w:rPr>
                              <w:t>. Góc giới hạn phản xạ toàn phần được xác định bằng tỉ số giữa chiết suất của môi trường kém chiết quang với môi trường chiết quang hơn.</w:t>
                            </w:r>
                          </w:p>
                          <w:p w14:paraId="17E8015C" w14:textId="77777777" w:rsidR="002A4137" w:rsidRPr="0043540B" w:rsidRDefault="002A4137" w:rsidP="001F5101">
                            <w:pPr>
                              <w:spacing w:line="276" w:lineRule="auto"/>
                              <w:jc w:val="both"/>
                              <w:rPr>
                                <w:b w:val="0"/>
                                <w:color w:val="000000"/>
                                <w:sz w:val="21"/>
                                <w:szCs w:val="21"/>
                              </w:rPr>
                            </w:pPr>
                            <w:r>
                              <w:rPr>
                                <w:sz w:val="21"/>
                                <w:szCs w:val="21"/>
                                <w:u w:val="single"/>
                                <w:lang w:val="nl-NL"/>
                              </w:rPr>
                              <w:t>Câu 2.</w:t>
                            </w:r>
                            <w:r>
                              <w:rPr>
                                <w:sz w:val="21"/>
                                <w:szCs w:val="21"/>
                                <w:lang w:val="nl-NL"/>
                              </w:rPr>
                              <w:t xml:space="preserve"> </w:t>
                            </w:r>
                            <w:r w:rsidRPr="0043540B">
                              <w:rPr>
                                <w:b w:val="0"/>
                                <w:color w:val="000000"/>
                                <w:sz w:val="21"/>
                                <w:szCs w:val="21"/>
                              </w:rPr>
                              <w:t>Khi tia sáng đi từ môi trường chiết suất n</w:t>
                            </w:r>
                            <w:r w:rsidRPr="0043540B">
                              <w:rPr>
                                <w:b w:val="0"/>
                                <w:color w:val="000000"/>
                                <w:sz w:val="21"/>
                                <w:szCs w:val="21"/>
                                <w:vertAlign w:val="subscript"/>
                              </w:rPr>
                              <w:t>1</w:t>
                            </w:r>
                            <w:r w:rsidRPr="0043540B">
                              <w:rPr>
                                <w:b w:val="0"/>
                                <w:color w:val="000000"/>
                                <w:sz w:val="21"/>
                                <w:szCs w:val="21"/>
                              </w:rPr>
                              <w:t xml:space="preserve"> tới mặt phân cách với một môi trường có chiết suất n</w:t>
                            </w:r>
                            <w:r w:rsidRPr="0043540B">
                              <w:rPr>
                                <w:b w:val="0"/>
                                <w:color w:val="000000"/>
                                <w:sz w:val="21"/>
                                <w:szCs w:val="21"/>
                                <w:vertAlign w:val="subscript"/>
                              </w:rPr>
                              <w:t>2</w:t>
                            </w:r>
                            <w:r w:rsidRPr="0043540B">
                              <w:rPr>
                                <w:b w:val="0"/>
                                <w:color w:val="000000"/>
                                <w:sz w:val="21"/>
                                <w:szCs w:val="21"/>
                              </w:rPr>
                              <w:t xml:space="preserve"> , n</w:t>
                            </w:r>
                            <w:r w:rsidRPr="0043540B">
                              <w:rPr>
                                <w:b w:val="0"/>
                                <w:color w:val="000000"/>
                                <w:sz w:val="21"/>
                                <w:szCs w:val="21"/>
                                <w:vertAlign w:val="subscript"/>
                              </w:rPr>
                              <w:t>2</w:t>
                            </w:r>
                            <w:r w:rsidRPr="0043540B">
                              <w:rPr>
                                <w:b w:val="0"/>
                                <w:color w:val="000000"/>
                                <w:sz w:val="21"/>
                                <w:szCs w:val="21"/>
                              </w:rPr>
                              <w:t>&lt;n</w:t>
                            </w:r>
                            <w:r w:rsidRPr="0043540B">
                              <w:rPr>
                                <w:b w:val="0"/>
                                <w:color w:val="000000"/>
                                <w:sz w:val="21"/>
                                <w:szCs w:val="21"/>
                                <w:vertAlign w:val="subscript"/>
                              </w:rPr>
                              <w:t>1</w:t>
                            </w:r>
                            <w:r w:rsidRPr="0043540B">
                              <w:rPr>
                                <w:b w:val="0"/>
                                <w:color w:val="000000"/>
                                <w:sz w:val="21"/>
                                <w:szCs w:val="21"/>
                              </w:rPr>
                              <w:t xml:space="preserve"> thì : </w:t>
                            </w:r>
                          </w:p>
                          <w:p w14:paraId="3A88DC98" w14:textId="77777777" w:rsidR="002A4137" w:rsidRPr="0043540B" w:rsidRDefault="002A4137" w:rsidP="001F5101">
                            <w:pPr>
                              <w:spacing w:line="276" w:lineRule="auto"/>
                              <w:jc w:val="both"/>
                              <w:rPr>
                                <w:b w:val="0"/>
                                <w:color w:val="0000FF"/>
                                <w:sz w:val="21"/>
                                <w:szCs w:val="21"/>
                              </w:rPr>
                            </w:pPr>
                            <w:r w:rsidRPr="00A419D6">
                              <w:rPr>
                                <w:bCs w:val="0"/>
                                <w:color w:val="0000FF"/>
                                <w:sz w:val="21"/>
                                <w:szCs w:val="21"/>
                              </w:rPr>
                              <w:t>A.</w:t>
                            </w:r>
                            <w:r w:rsidRPr="0043540B">
                              <w:rPr>
                                <w:b w:val="0"/>
                                <w:color w:val="0000FF"/>
                                <w:sz w:val="21"/>
                                <w:szCs w:val="21"/>
                              </w:rPr>
                              <w:t xml:space="preserve"> có tia khúc xạ đối với mọi phương của tia tới.     </w:t>
                            </w:r>
                            <w:r>
                              <w:rPr>
                                <w:b w:val="0"/>
                                <w:color w:val="0000FF"/>
                                <w:sz w:val="21"/>
                                <w:szCs w:val="21"/>
                              </w:rPr>
                              <w:tab/>
                            </w:r>
                            <w:r>
                              <w:rPr>
                                <w:b w:val="0"/>
                                <w:color w:val="0000FF"/>
                                <w:sz w:val="21"/>
                                <w:szCs w:val="21"/>
                              </w:rPr>
                              <w:tab/>
                            </w:r>
                            <w:r w:rsidRPr="00A419D6">
                              <w:rPr>
                                <w:bCs w:val="0"/>
                                <w:color w:val="000000"/>
                                <w:sz w:val="21"/>
                                <w:szCs w:val="21"/>
                              </w:rPr>
                              <w:t>B.</w:t>
                            </w:r>
                            <w:r w:rsidRPr="0043540B">
                              <w:rPr>
                                <w:b w:val="0"/>
                                <w:color w:val="000000"/>
                                <w:sz w:val="21"/>
                                <w:szCs w:val="21"/>
                              </w:rPr>
                              <w:t xml:space="preserve"> góc khúc xạ r lớn hơn góc tới i.</w:t>
                            </w:r>
                          </w:p>
                          <w:p w14:paraId="4B368138" w14:textId="77777777" w:rsidR="002A4137" w:rsidRDefault="002A4137" w:rsidP="001F5101">
                            <w:pPr>
                              <w:spacing w:line="276" w:lineRule="auto"/>
                              <w:jc w:val="both"/>
                              <w:rPr>
                                <w:b w:val="0"/>
                                <w:color w:val="000000"/>
                                <w:sz w:val="21"/>
                                <w:szCs w:val="21"/>
                              </w:rPr>
                            </w:pPr>
                            <w:r w:rsidRPr="00A419D6">
                              <w:rPr>
                                <w:bCs w:val="0"/>
                                <w:color w:val="000000"/>
                                <w:sz w:val="21"/>
                                <w:szCs w:val="21"/>
                              </w:rPr>
                              <w:t>C.</w:t>
                            </w:r>
                            <w:r w:rsidRPr="0043540B">
                              <w:rPr>
                                <w:b w:val="0"/>
                                <w:color w:val="000000"/>
                                <w:sz w:val="21"/>
                                <w:szCs w:val="21"/>
                              </w:rPr>
                              <w:t xml:space="preserve"> tỉ số giữa sini và sinr là không đổi khi cho góc tới thay đổi.</w:t>
                            </w:r>
                            <w:r>
                              <w:rPr>
                                <w:b w:val="0"/>
                                <w:color w:val="000000"/>
                                <w:sz w:val="21"/>
                                <w:szCs w:val="21"/>
                              </w:rPr>
                              <w:t xml:space="preserve">     </w:t>
                            </w:r>
                          </w:p>
                          <w:p w14:paraId="2F839992" w14:textId="20C546B6" w:rsidR="002A4137" w:rsidRPr="0043540B" w:rsidRDefault="002A4137" w:rsidP="001F5101">
                            <w:pPr>
                              <w:spacing w:line="276" w:lineRule="auto"/>
                              <w:jc w:val="both"/>
                              <w:rPr>
                                <w:b w:val="0"/>
                                <w:color w:val="000000"/>
                                <w:sz w:val="21"/>
                                <w:szCs w:val="21"/>
                              </w:rPr>
                            </w:pPr>
                            <w:r w:rsidRPr="00A419D6">
                              <w:rPr>
                                <w:bCs w:val="0"/>
                                <w:color w:val="000000"/>
                                <w:sz w:val="21"/>
                                <w:szCs w:val="21"/>
                              </w:rPr>
                              <w:t>D.</w:t>
                            </w:r>
                            <w:r w:rsidRPr="0043540B">
                              <w:rPr>
                                <w:b w:val="0"/>
                                <w:color w:val="000000"/>
                                <w:sz w:val="21"/>
                                <w:szCs w:val="21"/>
                              </w:rPr>
                              <w:t xml:space="preserve"> góc khúc xạ thay đổi từ 0 tới 90</w:t>
                            </w:r>
                            <w:r w:rsidRPr="0043540B">
                              <w:rPr>
                                <w:b w:val="0"/>
                                <w:color w:val="000000"/>
                                <w:sz w:val="21"/>
                                <w:szCs w:val="21"/>
                                <w:vertAlign w:val="superscript"/>
                              </w:rPr>
                              <w:t>0</w:t>
                            </w:r>
                            <w:r w:rsidRPr="0043540B">
                              <w:rPr>
                                <w:b w:val="0"/>
                                <w:color w:val="000000"/>
                                <w:sz w:val="21"/>
                                <w:szCs w:val="21"/>
                              </w:rPr>
                              <w:t xml:space="preserve"> khi góc tới i biến thiên. </w:t>
                            </w:r>
                          </w:p>
                          <w:p w14:paraId="66A75486" w14:textId="77777777" w:rsidR="002A4137" w:rsidRPr="0043540B" w:rsidRDefault="002A4137" w:rsidP="001F5101">
                            <w:pPr>
                              <w:spacing w:line="276" w:lineRule="auto"/>
                              <w:jc w:val="both"/>
                              <w:rPr>
                                <w:b w:val="0"/>
                                <w:bCs w:val="0"/>
                                <w:color w:val="000000"/>
                                <w:sz w:val="21"/>
                                <w:szCs w:val="21"/>
                              </w:rPr>
                            </w:pPr>
                            <w:r>
                              <w:rPr>
                                <w:sz w:val="21"/>
                                <w:szCs w:val="21"/>
                                <w:u w:val="single"/>
                                <w:lang w:val="nl-NL"/>
                              </w:rPr>
                              <w:t>Câu 3.</w:t>
                            </w:r>
                            <w:r>
                              <w:rPr>
                                <w:sz w:val="21"/>
                                <w:szCs w:val="21"/>
                                <w:lang w:val="nl-NL"/>
                              </w:rPr>
                              <w:t xml:space="preserve"> </w:t>
                            </w:r>
                            <w:r w:rsidRPr="0043540B">
                              <w:rPr>
                                <w:b w:val="0"/>
                                <w:bCs w:val="0"/>
                                <w:color w:val="000000"/>
                                <w:sz w:val="21"/>
                                <w:szCs w:val="21"/>
                              </w:rPr>
                              <w:t>Cho một tia sáng truyền từ môi trường 1 sang môi trường 2 với vận tốc là v</w:t>
                            </w:r>
                            <w:r w:rsidRPr="0043540B">
                              <w:rPr>
                                <w:b w:val="0"/>
                                <w:bCs w:val="0"/>
                                <w:color w:val="000000"/>
                                <w:sz w:val="21"/>
                                <w:szCs w:val="21"/>
                                <w:vertAlign w:val="subscript"/>
                              </w:rPr>
                              <w:t>1</w:t>
                            </w:r>
                            <w:r w:rsidRPr="0043540B">
                              <w:rPr>
                                <w:b w:val="0"/>
                                <w:bCs w:val="0"/>
                                <w:color w:val="000000"/>
                                <w:sz w:val="21"/>
                                <w:szCs w:val="21"/>
                              </w:rPr>
                              <w:t>, v</w:t>
                            </w:r>
                            <w:r w:rsidRPr="0043540B">
                              <w:rPr>
                                <w:b w:val="0"/>
                                <w:bCs w:val="0"/>
                                <w:color w:val="000000"/>
                                <w:sz w:val="21"/>
                                <w:szCs w:val="21"/>
                                <w:vertAlign w:val="subscript"/>
                              </w:rPr>
                              <w:t>2</w:t>
                            </w:r>
                            <w:r w:rsidRPr="0043540B">
                              <w:rPr>
                                <w:b w:val="0"/>
                                <w:bCs w:val="0"/>
                                <w:color w:val="000000"/>
                                <w:sz w:val="21"/>
                                <w:szCs w:val="21"/>
                              </w:rPr>
                              <w:t xml:space="preserve"> (v</w:t>
                            </w:r>
                            <w:r w:rsidRPr="0043540B">
                              <w:rPr>
                                <w:b w:val="0"/>
                                <w:bCs w:val="0"/>
                                <w:color w:val="000000"/>
                                <w:sz w:val="21"/>
                                <w:szCs w:val="21"/>
                                <w:vertAlign w:val="subscript"/>
                              </w:rPr>
                              <w:t>1</w:t>
                            </w:r>
                            <w:r w:rsidRPr="0043540B">
                              <w:rPr>
                                <w:b w:val="0"/>
                                <w:bCs w:val="0"/>
                                <w:color w:val="000000"/>
                                <w:sz w:val="21"/>
                                <w:szCs w:val="21"/>
                              </w:rPr>
                              <w:t>&lt;v</w:t>
                            </w:r>
                            <w:r w:rsidRPr="0043540B">
                              <w:rPr>
                                <w:b w:val="0"/>
                                <w:bCs w:val="0"/>
                                <w:color w:val="000000"/>
                                <w:sz w:val="21"/>
                                <w:szCs w:val="21"/>
                                <w:vertAlign w:val="subscript"/>
                              </w:rPr>
                              <w:t>2</w:t>
                            </w:r>
                            <w:r w:rsidRPr="0043540B">
                              <w:rPr>
                                <w:b w:val="0"/>
                                <w:bCs w:val="0"/>
                                <w:color w:val="000000"/>
                                <w:sz w:val="21"/>
                                <w:szCs w:val="21"/>
                              </w:rPr>
                              <w:t>). Có thể xác định góc giới hạn phản xạ toàn phần từ hệ thức nào sau đây?</w:t>
                            </w:r>
                          </w:p>
                          <w:p w14:paraId="3C627464" w14:textId="77777777" w:rsidR="002A4137" w:rsidRPr="0043540B" w:rsidRDefault="002A4137" w:rsidP="001F5101">
                            <w:pPr>
                              <w:spacing w:line="276" w:lineRule="auto"/>
                              <w:jc w:val="both"/>
                              <w:rPr>
                                <w:b w:val="0"/>
                                <w:bCs w:val="0"/>
                                <w:color w:val="000000"/>
                                <w:sz w:val="21"/>
                                <w:szCs w:val="21"/>
                              </w:rPr>
                            </w:pPr>
                            <w:r w:rsidRPr="00A419D6">
                              <w:rPr>
                                <w:color w:val="0000FF"/>
                                <w:sz w:val="21"/>
                                <w:szCs w:val="21"/>
                              </w:rPr>
                              <w:t>A.</w:t>
                            </w:r>
                            <w:r w:rsidRPr="0043540B">
                              <w:rPr>
                                <w:b w:val="0"/>
                                <w:bCs w:val="0"/>
                                <w:color w:val="0000FF"/>
                                <w:sz w:val="21"/>
                                <w:szCs w:val="21"/>
                              </w:rPr>
                              <w:t xml:space="preserve"> sini</w:t>
                            </w:r>
                            <w:r w:rsidRPr="0043540B">
                              <w:rPr>
                                <w:b w:val="0"/>
                                <w:bCs w:val="0"/>
                                <w:color w:val="0000FF"/>
                                <w:sz w:val="21"/>
                                <w:szCs w:val="21"/>
                                <w:vertAlign w:val="subscript"/>
                              </w:rPr>
                              <w:t>gh</w:t>
                            </w:r>
                            <w:r w:rsidRPr="0043540B">
                              <w:rPr>
                                <w:b w:val="0"/>
                                <w:bCs w:val="0"/>
                                <w:color w:val="0000FF"/>
                                <w:sz w:val="21"/>
                                <w:szCs w:val="21"/>
                              </w:rPr>
                              <w:t>=v</w:t>
                            </w:r>
                            <w:r w:rsidRPr="0043540B">
                              <w:rPr>
                                <w:b w:val="0"/>
                                <w:bCs w:val="0"/>
                                <w:color w:val="0000FF"/>
                                <w:sz w:val="21"/>
                                <w:szCs w:val="21"/>
                                <w:vertAlign w:val="subscript"/>
                              </w:rPr>
                              <w:t>1</w:t>
                            </w:r>
                            <w:r w:rsidRPr="0043540B">
                              <w:rPr>
                                <w:b w:val="0"/>
                                <w:bCs w:val="0"/>
                                <w:color w:val="0000FF"/>
                                <w:sz w:val="21"/>
                                <w:szCs w:val="21"/>
                              </w:rPr>
                              <w:t>/v</w:t>
                            </w:r>
                            <w:r w:rsidRPr="0043540B">
                              <w:rPr>
                                <w:b w:val="0"/>
                                <w:bCs w:val="0"/>
                                <w:color w:val="0000FF"/>
                                <w:sz w:val="21"/>
                                <w:szCs w:val="21"/>
                                <w:vertAlign w:val="subscript"/>
                              </w:rPr>
                              <w:t>2</w:t>
                            </w:r>
                            <w:r w:rsidRPr="0043540B">
                              <w:rPr>
                                <w:b w:val="0"/>
                                <w:bCs w:val="0"/>
                                <w:color w:val="0000FF"/>
                                <w:sz w:val="21"/>
                                <w:szCs w:val="21"/>
                              </w:rPr>
                              <w:t>.</w:t>
                            </w:r>
                            <w:r w:rsidRPr="0043540B">
                              <w:rPr>
                                <w:b w:val="0"/>
                                <w:bCs w:val="0"/>
                                <w:color w:val="000000"/>
                                <w:sz w:val="21"/>
                                <w:szCs w:val="21"/>
                              </w:rPr>
                              <w:tab/>
                            </w:r>
                            <w:r w:rsidRPr="0043540B">
                              <w:rPr>
                                <w:b w:val="0"/>
                                <w:bCs w:val="0"/>
                                <w:color w:val="000000"/>
                                <w:sz w:val="21"/>
                                <w:szCs w:val="21"/>
                              </w:rPr>
                              <w:tab/>
                            </w:r>
                            <w:r w:rsidRPr="00A419D6">
                              <w:rPr>
                                <w:color w:val="000000"/>
                                <w:sz w:val="21"/>
                                <w:szCs w:val="21"/>
                              </w:rPr>
                              <w:t>B.</w:t>
                            </w:r>
                            <w:r w:rsidRPr="0043540B">
                              <w:rPr>
                                <w:b w:val="0"/>
                                <w:bCs w:val="0"/>
                                <w:color w:val="000000"/>
                                <w:sz w:val="21"/>
                                <w:szCs w:val="21"/>
                              </w:rPr>
                              <w:t xml:space="preserve"> sin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A419D6">
                              <w:rPr>
                                <w:color w:val="000000"/>
                                <w:sz w:val="21"/>
                                <w:szCs w:val="21"/>
                              </w:rPr>
                              <w:t>C</w:t>
                            </w:r>
                            <w:r w:rsidRPr="0043540B">
                              <w:rPr>
                                <w:b w:val="0"/>
                                <w:bCs w:val="0"/>
                                <w:color w:val="000000"/>
                                <w:sz w:val="21"/>
                                <w:szCs w:val="21"/>
                              </w:rPr>
                              <w:t>. tg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43540B">
                              <w:rPr>
                                <w:b w:val="0"/>
                                <w:bCs w:val="0"/>
                                <w:color w:val="000000"/>
                                <w:sz w:val="21"/>
                                <w:szCs w:val="21"/>
                              </w:rPr>
                              <w:tab/>
                            </w:r>
                            <w:r w:rsidRPr="00A419D6">
                              <w:rPr>
                                <w:color w:val="000000"/>
                                <w:sz w:val="21"/>
                                <w:szCs w:val="21"/>
                              </w:rPr>
                              <w:t>D.</w:t>
                            </w:r>
                            <w:r w:rsidRPr="0043540B">
                              <w:rPr>
                                <w:b w:val="0"/>
                                <w:bCs w:val="0"/>
                                <w:color w:val="000000"/>
                                <w:sz w:val="21"/>
                                <w:szCs w:val="21"/>
                              </w:rPr>
                              <w:t xml:space="preserve"> tgi</w:t>
                            </w:r>
                            <w:r w:rsidRPr="0043540B">
                              <w:rPr>
                                <w:b w:val="0"/>
                                <w:bCs w:val="0"/>
                                <w:color w:val="000000"/>
                                <w:sz w:val="21"/>
                                <w:szCs w:val="21"/>
                                <w:vertAlign w:val="subscript"/>
                              </w:rPr>
                              <w:t>gh</w:t>
                            </w:r>
                            <w:r w:rsidRPr="0043540B">
                              <w:rPr>
                                <w:b w:val="0"/>
                                <w:bCs w:val="0"/>
                                <w:color w:val="000000"/>
                                <w:sz w:val="21"/>
                                <w:szCs w:val="21"/>
                              </w:rPr>
                              <w:t>=v</w:t>
                            </w:r>
                            <w:r w:rsidRPr="0043540B">
                              <w:rPr>
                                <w:b w:val="0"/>
                                <w:bCs w:val="0"/>
                                <w:color w:val="000000"/>
                                <w:sz w:val="21"/>
                                <w:szCs w:val="21"/>
                                <w:vertAlign w:val="subscript"/>
                              </w:rPr>
                              <w:t>2</w:t>
                            </w:r>
                            <w:r w:rsidRPr="0043540B">
                              <w:rPr>
                                <w:b w:val="0"/>
                                <w:bCs w:val="0"/>
                                <w:color w:val="000000"/>
                                <w:sz w:val="21"/>
                                <w:szCs w:val="21"/>
                              </w:rPr>
                              <w:t>/v</w:t>
                            </w:r>
                            <w:r w:rsidRPr="0043540B">
                              <w:rPr>
                                <w:b w:val="0"/>
                                <w:bCs w:val="0"/>
                                <w:color w:val="000000"/>
                                <w:sz w:val="21"/>
                                <w:szCs w:val="21"/>
                                <w:vertAlign w:val="subscript"/>
                              </w:rPr>
                              <w:t>1</w:t>
                            </w:r>
                            <w:r w:rsidRPr="0043540B">
                              <w:rPr>
                                <w:b w:val="0"/>
                                <w:bCs w:val="0"/>
                                <w:color w:val="000000"/>
                                <w:sz w:val="21"/>
                                <w:szCs w:val="21"/>
                              </w:rPr>
                              <w:t>.</w:t>
                            </w:r>
                          </w:p>
                          <w:p w14:paraId="281806C2" w14:textId="77777777" w:rsidR="002A4137" w:rsidRPr="0043540B" w:rsidRDefault="002A4137" w:rsidP="001F5101">
                            <w:pPr>
                              <w:spacing w:line="276" w:lineRule="auto"/>
                              <w:jc w:val="both"/>
                              <w:rPr>
                                <w:b w:val="0"/>
                                <w:sz w:val="21"/>
                                <w:szCs w:val="21"/>
                              </w:rPr>
                            </w:pPr>
                            <w:r>
                              <w:rPr>
                                <w:sz w:val="21"/>
                                <w:szCs w:val="21"/>
                                <w:u w:val="single"/>
                                <w:lang w:val="nl-NL"/>
                              </w:rPr>
                              <w:t>Câu 4.</w:t>
                            </w:r>
                            <w:r>
                              <w:rPr>
                                <w:sz w:val="21"/>
                                <w:szCs w:val="21"/>
                                <w:lang w:val="nl-NL"/>
                              </w:rPr>
                              <w:t xml:space="preserve"> </w:t>
                            </w:r>
                            <w:r w:rsidRPr="0043540B">
                              <w:rPr>
                                <w:b w:val="0"/>
                                <w:sz w:val="21"/>
                                <w:szCs w:val="21"/>
                                <w:lang w:val="nl-NL"/>
                              </w:rPr>
                              <w:t>Khi một chùm tia sáng phản xạ toàn phần tại mặt phân cách giữa hai môi trường thì</w:t>
                            </w:r>
                          </w:p>
                          <w:p w14:paraId="3CC7FF91" w14:textId="77777777" w:rsidR="002A4137" w:rsidRPr="0043540B" w:rsidRDefault="002A4137" w:rsidP="001F5101">
                            <w:pPr>
                              <w:spacing w:line="276" w:lineRule="auto"/>
                              <w:jc w:val="both"/>
                              <w:rPr>
                                <w:b w:val="0"/>
                                <w:color w:val="FF0000"/>
                                <w:sz w:val="21"/>
                                <w:szCs w:val="21"/>
                                <w:lang w:val="nl-NL"/>
                              </w:rPr>
                            </w:pPr>
                            <w:r w:rsidRPr="00A419D6">
                              <w:rPr>
                                <w:bCs w:val="0"/>
                                <w:sz w:val="21"/>
                                <w:szCs w:val="21"/>
                                <w:lang w:val="nl-NL"/>
                              </w:rPr>
                              <w:t>A.</w:t>
                            </w:r>
                            <w:r w:rsidRPr="0043540B">
                              <w:rPr>
                                <w:b w:val="0"/>
                                <w:sz w:val="21"/>
                                <w:szCs w:val="21"/>
                                <w:lang w:val="nl-NL"/>
                              </w:rPr>
                              <w:t xml:space="preserve"> cường độ sáng của chùm khúc xạ bằng cường độ sáng của chùm tới.</w:t>
                            </w:r>
                            <w:r>
                              <w:rPr>
                                <w:b w:val="0"/>
                                <w:sz w:val="21"/>
                                <w:szCs w:val="21"/>
                                <w:lang w:val="nl-NL"/>
                              </w:rPr>
                              <w:tab/>
                            </w:r>
                            <w:r>
                              <w:rPr>
                                <w:b w:val="0"/>
                                <w:sz w:val="21"/>
                                <w:szCs w:val="21"/>
                                <w:lang w:val="nl-NL"/>
                              </w:rPr>
                              <w:tab/>
                            </w:r>
                            <w:r>
                              <w:rPr>
                                <w:b w:val="0"/>
                                <w:sz w:val="21"/>
                                <w:szCs w:val="21"/>
                                <w:lang w:val="nl-NL"/>
                              </w:rPr>
                              <w:tab/>
                            </w:r>
                            <w:r w:rsidRPr="00A419D6">
                              <w:rPr>
                                <w:bCs w:val="0"/>
                                <w:color w:val="FF0000"/>
                                <w:sz w:val="21"/>
                                <w:szCs w:val="21"/>
                                <w:lang w:val="nl-NL"/>
                              </w:rPr>
                              <w:t>C.</w:t>
                            </w:r>
                            <w:r w:rsidRPr="0043540B">
                              <w:rPr>
                                <w:b w:val="0"/>
                                <w:color w:val="FF0000"/>
                                <w:sz w:val="21"/>
                                <w:szCs w:val="21"/>
                                <w:lang w:val="nl-NL"/>
                              </w:rPr>
                              <w:t xml:space="preserve"> không có tia khúc xạ.</w:t>
                            </w:r>
                          </w:p>
                          <w:p w14:paraId="5FA43544"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B.</w:t>
                            </w:r>
                            <w:r w:rsidRPr="0043540B">
                              <w:rPr>
                                <w:b w:val="0"/>
                                <w:sz w:val="21"/>
                                <w:szCs w:val="21"/>
                                <w:lang w:val="nl-NL"/>
                              </w:rPr>
                              <w:t xml:space="preserve"> cường độ sáng của chùm phản xạ b</w:t>
                            </w:r>
                            <w:r>
                              <w:rPr>
                                <w:b w:val="0"/>
                                <w:sz w:val="21"/>
                                <w:szCs w:val="21"/>
                                <w:lang w:val="nl-NL"/>
                              </w:rPr>
                              <w:t>ằng cường độ sáng của chùm tới.</w:t>
                            </w:r>
                            <w:r>
                              <w:rPr>
                                <w:b w:val="0"/>
                                <w:sz w:val="21"/>
                                <w:szCs w:val="21"/>
                                <w:lang w:val="nl-NL"/>
                              </w:rPr>
                              <w:tab/>
                            </w:r>
                            <w:r>
                              <w:rPr>
                                <w:b w:val="0"/>
                                <w:sz w:val="21"/>
                                <w:szCs w:val="21"/>
                                <w:lang w:val="nl-NL"/>
                              </w:rPr>
                              <w:tab/>
                            </w:r>
                            <w:r>
                              <w:rPr>
                                <w:b w:val="0"/>
                                <w:sz w:val="21"/>
                                <w:szCs w:val="21"/>
                                <w:lang w:val="nl-NL"/>
                              </w:rPr>
                              <w:tab/>
                            </w:r>
                            <w:r w:rsidRPr="00A419D6">
                              <w:rPr>
                                <w:bCs w:val="0"/>
                                <w:sz w:val="21"/>
                                <w:szCs w:val="21"/>
                                <w:lang w:val="nl-NL"/>
                              </w:rPr>
                              <w:t>D.</w:t>
                            </w:r>
                            <w:r w:rsidRPr="0043540B">
                              <w:rPr>
                                <w:b w:val="0"/>
                                <w:sz w:val="21"/>
                                <w:szCs w:val="21"/>
                                <w:lang w:val="nl-NL"/>
                              </w:rPr>
                              <w:t xml:space="preserve"> cả B và C đều đúng.</w:t>
                            </w:r>
                          </w:p>
                          <w:p w14:paraId="399C5881" w14:textId="77777777" w:rsidR="002A4137" w:rsidRPr="0043540B" w:rsidRDefault="002A4137" w:rsidP="001F5101">
                            <w:pPr>
                              <w:spacing w:line="276" w:lineRule="auto"/>
                              <w:jc w:val="both"/>
                              <w:rPr>
                                <w:b w:val="0"/>
                                <w:sz w:val="21"/>
                                <w:szCs w:val="21"/>
                              </w:rPr>
                            </w:pPr>
                            <w:r>
                              <w:rPr>
                                <w:sz w:val="21"/>
                                <w:szCs w:val="21"/>
                                <w:u w:val="single"/>
                                <w:lang w:val="nl-NL"/>
                              </w:rPr>
                              <w:t>Câu 5.</w:t>
                            </w:r>
                            <w:r>
                              <w:rPr>
                                <w:sz w:val="21"/>
                                <w:szCs w:val="21"/>
                                <w:lang w:val="nl-NL"/>
                              </w:rPr>
                              <w:t xml:space="preserve"> </w:t>
                            </w:r>
                            <w:r w:rsidRPr="0043540B">
                              <w:rPr>
                                <w:b w:val="0"/>
                                <w:sz w:val="21"/>
                                <w:szCs w:val="21"/>
                                <w:lang w:val="nl-NL"/>
                              </w:rPr>
                              <w:t>Phát biểu nào sau đây là không đúng?</w:t>
                            </w:r>
                          </w:p>
                          <w:p w14:paraId="3DFC2ECC"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A</w:t>
                            </w:r>
                            <w:r w:rsidRPr="0043540B">
                              <w:rPr>
                                <w:b w:val="0"/>
                                <w:sz w:val="21"/>
                                <w:szCs w:val="21"/>
                                <w:lang w:val="nl-NL"/>
                              </w:rPr>
                              <w:t>. Ta luôn có tia khúc xạ khi tia sáng đi từ môi trường có chiết suất nhỏ sang môi trường có chiết suất lớn hơn.</w:t>
                            </w:r>
                          </w:p>
                          <w:p w14:paraId="0E9C0B19" w14:textId="77777777" w:rsidR="002A4137" w:rsidRPr="0043540B" w:rsidRDefault="002A4137" w:rsidP="001F5101">
                            <w:pPr>
                              <w:spacing w:line="276" w:lineRule="auto"/>
                              <w:jc w:val="both"/>
                              <w:rPr>
                                <w:b w:val="0"/>
                                <w:color w:val="FF0000"/>
                                <w:sz w:val="21"/>
                                <w:szCs w:val="21"/>
                                <w:lang w:val="nl-NL"/>
                              </w:rPr>
                            </w:pPr>
                            <w:r w:rsidRPr="00A419D6">
                              <w:rPr>
                                <w:bCs w:val="0"/>
                                <w:color w:val="FF0000"/>
                                <w:sz w:val="21"/>
                                <w:szCs w:val="21"/>
                                <w:lang w:val="nl-NL"/>
                              </w:rPr>
                              <w:t>B.</w:t>
                            </w:r>
                            <w:r w:rsidRPr="0043540B">
                              <w:rPr>
                                <w:b w:val="0"/>
                                <w:color w:val="FF0000"/>
                                <w:sz w:val="21"/>
                                <w:szCs w:val="21"/>
                                <w:lang w:val="nl-NL"/>
                              </w:rPr>
                              <w:t xml:space="preserve"> Ta luôn có tia khúc xạ khi tia sáng đi từ môi trường có chiết suất lớn sang môi trường có chiết suất nhỏ hơn.</w:t>
                            </w:r>
                          </w:p>
                          <w:p w14:paraId="13628066" w14:textId="77777777" w:rsidR="002A4137" w:rsidRPr="0043540B" w:rsidRDefault="002A4137" w:rsidP="001F5101">
                            <w:pPr>
                              <w:spacing w:line="276" w:lineRule="auto"/>
                              <w:jc w:val="both"/>
                              <w:rPr>
                                <w:b w:val="0"/>
                                <w:sz w:val="21"/>
                                <w:szCs w:val="21"/>
                                <w:lang w:val="nl-NL"/>
                              </w:rPr>
                            </w:pPr>
                            <w:r w:rsidRPr="00A419D6">
                              <w:rPr>
                                <w:bCs w:val="0"/>
                                <w:sz w:val="21"/>
                                <w:szCs w:val="21"/>
                                <w:lang w:val="nl-NL"/>
                              </w:rPr>
                              <w:t>C</w:t>
                            </w:r>
                            <w:r w:rsidRPr="0043540B">
                              <w:rPr>
                                <w:b w:val="0"/>
                                <w:sz w:val="21"/>
                                <w:szCs w:val="21"/>
                                <w:lang w:val="nl-NL"/>
                              </w:rPr>
                              <w:t>. Khi chùm tia sáng phản xạ toàn phần thì không có chùm tia khúc xạ.</w:t>
                            </w:r>
                          </w:p>
                          <w:p w14:paraId="44E47304" w14:textId="77777777" w:rsidR="002A4137" w:rsidRPr="0043540B" w:rsidRDefault="002A4137" w:rsidP="001F5101">
                            <w:pPr>
                              <w:spacing w:line="276" w:lineRule="auto"/>
                              <w:jc w:val="both"/>
                              <w:rPr>
                                <w:b w:val="0"/>
                                <w:sz w:val="21"/>
                                <w:szCs w:val="21"/>
                              </w:rPr>
                            </w:pPr>
                            <w:r w:rsidRPr="00A419D6">
                              <w:rPr>
                                <w:bCs w:val="0"/>
                                <w:sz w:val="21"/>
                                <w:szCs w:val="21"/>
                                <w:lang w:val="nl-NL"/>
                              </w:rPr>
                              <w:t>D.</w:t>
                            </w:r>
                            <w:r w:rsidRPr="0043540B">
                              <w:rPr>
                                <w:b w:val="0"/>
                                <w:sz w:val="21"/>
                                <w:szCs w:val="21"/>
                                <w:lang w:val="nl-NL"/>
                              </w:rPr>
                              <w:t xml:space="preserve"> Khi có sự phản xạ toàn phần, cường độ sáng của chùm phản xạ gần như bằng cường độ sáng của chùm sáng tới.</w:t>
                            </w:r>
                          </w:p>
                          <w:p w14:paraId="228091D4" w14:textId="77777777" w:rsidR="002A4137" w:rsidRDefault="002A4137" w:rsidP="001F5101">
                            <w:pPr>
                              <w:spacing w:line="276" w:lineRule="auto"/>
                              <w:jc w:val="both"/>
                              <w:rPr>
                                <w:b w:val="0"/>
                                <w:sz w:val="21"/>
                                <w:szCs w:val="21"/>
                              </w:rPr>
                            </w:pPr>
                            <w:r>
                              <w:rPr>
                                <w:sz w:val="21"/>
                                <w:szCs w:val="21"/>
                                <w:u w:val="single"/>
                                <w:lang w:val="nl-NL"/>
                              </w:rPr>
                              <w:t>Câu 6.</w:t>
                            </w:r>
                            <w:r>
                              <w:rPr>
                                <w:sz w:val="21"/>
                                <w:szCs w:val="21"/>
                                <w:lang w:val="nl-NL"/>
                              </w:rPr>
                              <w:t xml:space="preserve"> </w:t>
                            </w:r>
                            <w:r w:rsidRPr="0043540B">
                              <w:rPr>
                                <w:b w:val="0"/>
                                <w:sz w:val="21"/>
                                <w:szCs w:val="21"/>
                              </w:rPr>
                              <w:t>Tia sáng đi từ thuỷ tinh chiết suất 1,5 đến mặt phân cách với nước chiết suất</w:t>
                            </w:r>
                            <w:r>
                              <w:rPr>
                                <w:b w:val="0"/>
                                <w:sz w:val="21"/>
                                <w:szCs w:val="21"/>
                              </w:rPr>
                              <w:t xml:space="preserve"> 4/3</w:t>
                            </w:r>
                            <w:r w:rsidRPr="0043540B">
                              <w:rPr>
                                <w:b w:val="0"/>
                                <w:sz w:val="21"/>
                                <w:szCs w:val="21"/>
                              </w:rPr>
                              <w:t>, điều kiện góc tới i để không có tia khúc xạ trong nước là :</w:t>
                            </w:r>
                            <w:r>
                              <w:rPr>
                                <w:b w:val="0"/>
                                <w:sz w:val="21"/>
                                <w:szCs w:val="21"/>
                              </w:rPr>
                              <w:tab/>
                            </w:r>
                          </w:p>
                          <w:p w14:paraId="454CC1FD" w14:textId="77777777" w:rsidR="002A4137" w:rsidRDefault="002A4137" w:rsidP="001F5101">
                            <w:pPr>
                              <w:spacing w:line="276" w:lineRule="auto"/>
                              <w:jc w:val="both"/>
                              <w:rPr>
                                <w:b w:val="0"/>
                                <w:sz w:val="21"/>
                                <w:szCs w:val="21"/>
                              </w:rPr>
                            </w:pPr>
                            <w:r w:rsidRPr="00A419D6">
                              <w:rPr>
                                <w:bCs w:val="0"/>
                                <w:color w:val="FF00FF"/>
                                <w:sz w:val="21"/>
                                <w:szCs w:val="21"/>
                              </w:rPr>
                              <w:t>A</w:t>
                            </w:r>
                            <w:r w:rsidRPr="0043540B">
                              <w:rPr>
                                <w:b w:val="0"/>
                                <w:color w:val="FF00FF"/>
                                <w:sz w:val="21"/>
                                <w:szCs w:val="21"/>
                              </w:rPr>
                              <w:t xml:space="preserve">. i </w:t>
                            </w:r>
                            <w:r w:rsidR="00876526" w:rsidRPr="00876526">
                              <w:rPr>
                                <w:b w:val="0"/>
                                <w:noProof/>
                                <w:color w:val="FF00FF"/>
                                <w:position w:val="-4"/>
                                <w:sz w:val="21"/>
                                <w:szCs w:val="21"/>
                              </w:rPr>
                              <w:object w:dxaOrig="198" w:dyaOrig="242" w14:anchorId="6382278A">
                                <v:shape id="_x0000_i1077" type="#_x0000_t75" alt="" style="width:9.75pt;height:12pt;mso-width-percent:0;mso-height-percent:0;mso-width-percent:0;mso-height-percent:0" o:ole="">
                                  <v:imagedata r:id="rId143" o:title=""/>
                                </v:shape>
                                <o:OLEObject Type="Embed" ProgID="Equation.3" ShapeID="_x0000_i1077" DrawAspect="Content" ObjectID="_1691512279" r:id="rId160"/>
                              </w:object>
                            </w:r>
                            <w:r w:rsidRPr="0043540B">
                              <w:rPr>
                                <w:b w:val="0"/>
                                <w:color w:val="FF00FF"/>
                                <w:sz w:val="21"/>
                                <w:szCs w:val="21"/>
                              </w:rPr>
                              <w:t xml:space="preserve"> 62</w:t>
                            </w:r>
                            <w:r w:rsidRPr="0043540B">
                              <w:rPr>
                                <w:b w:val="0"/>
                                <w:color w:val="FF00FF"/>
                                <w:sz w:val="21"/>
                                <w:szCs w:val="21"/>
                                <w:vertAlign w:val="superscript"/>
                              </w:rPr>
                              <w:t>0</w:t>
                            </w:r>
                            <w:r w:rsidRPr="0043540B">
                              <w:rPr>
                                <w:b w:val="0"/>
                                <w:color w:val="FF00FF"/>
                                <w:sz w:val="21"/>
                                <w:szCs w:val="21"/>
                              </w:rPr>
                              <w:t>44’</w:t>
                            </w:r>
                            <w:r w:rsidRPr="0043540B">
                              <w:rPr>
                                <w:b w:val="0"/>
                                <w:sz w:val="21"/>
                                <w:szCs w:val="21"/>
                              </w:rPr>
                              <w:t xml:space="preserve">.             </w:t>
                            </w:r>
                            <w:r w:rsidRPr="00A419D6">
                              <w:rPr>
                                <w:bCs w:val="0"/>
                                <w:sz w:val="21"/>
                                <w:szCs w:val="21"/>
                              </w:rPr>
                              <w:t>B.</w:t>
                            </w:r>
                            <w:r w:rsidRPr="0043540B">
                              <w:rPr>
                                <w:b w:val="0"/>
                                <w:color w:val="FF00FF"/>
                                <w:sz w:val="21"/>
                                <w:szCs w:val="21"/>
                              </w:rPr>
                              <w:t xml:space="preserve"> </w:t>
                            </w:r>
                            <w:r w:rsidRPr="0043540B">
                              <w:rPr>
                                <w:b w:val="0"/>
                                <w:sz w:val="21"/>
                                <w:szCs w:val="21"/>
                              </w:rPr>
                              <w:t xml:space="preserve">i </w:t>
                            </w:r>
                            <w:r w:rsidR="00876526" w:rsidRPr="00876526">
                              <w:rPr>
                                <w:b w:val="0"/>
                                <w:noProof/>
                                <w:position w:val="-4"/>
                                <w:sz w:val="21"/>
                                <w:szCs w:val="21"/>
                              </w:rPr>
                              <w:object w:dxaOrig="198" w:dyaOrig="242" w14:anchorId="20B99837">
                                <v:shape id="_x0000_i1078" type="#_x0000_t75" alt="" style="width:9.75pt;height:12pt;mso-width-percent:0;mso-height-percent:0;mso-width-percent:0;mso-height-percent:0" o:ole="">
                                  <v:imagedata r:id="rId143" o:title=""/>
                                </v:shape>
                                <o:OLEObject Type="Embed" ProgID="Equation.3" ShapeID="_x0000_i1078" DrawAspect="Content" ObjectID="_1691512280" r:id="rId161"/>
                              </w:object>
                            </w:r>
                            <w:r w:rsidRPr="0043540B">
                              <w:rPr>
                                <w:b w:val="0"/>
                                <w:sz w:val="21"/>
                                <w:szCs w:val="21"/>
                              </w:rPr>
                              <w:t xml:space="preserve"> 41</w:t>
                            </w:r>
                            <w:r w:rsidRPr="0043540B">
                              <w:rPr>
                                <w:b w:val="0"/>
                                <w:sz w:val="21"/>
                                <w:szCs w:val="21"/>
                                <w:vertAlign w:val="superscript"/>
                              </w:rPr>
                              <w:t>0</w:t>
                            </w:r>
                            <w:r w:rsidRPr="0043540B">
                              <w:rPr>
                                <w:b w:val="0"/>
                                <w:sz w:val="21"/>
                                <w:szCs w:val="21"/>
                              </w:rPr>
                              <w:t xml:space="preserve">44’.           </w:t>
                            </w:r>
                          </w:p>
                          <w:p w14:paraId="0B1D2F82" w14:textId="396726EA" w:rsidR="002A4137" w:rsidRPr="0043540B" w:rsidRDefault="002A4137" w:rsidP="001F5101">
                            <w:pPr>
                              <w:spacing w:line="276" w:lineRule="auto"/>
                              <w:jc w:val="both"/>
                              <w:rPr>
                                <w:b w:val="0"/>
                                <w:sz w:val="21"/>
                                <w:szCs w:val="21"/>
                              </w:rPr>
                            </w:pPr>
                            <w:r w:rsidRPr="00A419D6">
                              <w:rPr>
                                <w:bCs w:val="0"/>
                                <w:sz w:val="21"/>
                                <w:szCs w:val="21"/>
                              </w:rPr>
                              <w:t>C.</w:t>
                            </w:r>
                            <w:r w:rsidRPr="0043540B">
                              <w:rPr>
                                <w:b w:val="0"/>
                                <w:sz w:val="21"/>
                                <w:szCs w:val="21"/>
                              </w:rPr>
                              <w:t xml:space="preserve"> i </w:t>
                            </w:r>
                            <w:r w:rsidR="00876526" w:rsidRPr="00876526">
                              <w:rPr>
                                <w:b w:val="0"/>
                                <w:noProof/>
                                <w:position w:val="-4"/>
                                <w:sz w:val="21"/>
                                <w:szCs w:val="21"/>
                              </w:rPr>
                              <w:object w:dxaOrig="198" w:dyaOrig="242" w14:anchorId="0D146D61">
                                <v:shape id="_x0000_i1079" type="#_x0000_t75" alt="" style="width:9.75pt;height:12pt;mso-width-percent:0;mso-height-percent:0;mso-width-percent:0;mso-height-percent:0" o:ole="">
                                  <v:imagedata r:id="rId143" o:title=""/>
                                </v:shape>
                                <o:OLEObject Type="Embed" ProgID="Equation.3" ShapeID="_x0000_i1079" DrawAspect="Content" ObjectID="_1691512281" r:id="rId162"/>
                              </w:object>
                            </w:r>
                            <w:r w:rsidRPr="0043540B">
                              <w:rPr>
                                <w:b w:val="0"/>
                                <w:sz w:val="21"/>
                                <w:szCs w:val="21"/>
                              </w:rPr>
                              <w:t xml:space="preserve"> 48</w:t>
                            </w:r>
                            <w:r w:rsidRPr="0043540B">
                              <w:rPr>
                                <w:b w:val="0"/>
                                <w:sz w:val="21"/>
                                <w:szCs w:val="21"/>
                                <w:vertAlign w:val="superscript"/>
                              </w:rPr>
                              <w:t>0</w:t>
                            </w:r>
                            <w:r w:rsidRPr="0043540B">
                              <w:rPr>
                                <w:b w:val="0"/>
                                <w:sz w:val="21"/>
                                <w:szCs w:val="21"/>
                              </w:rPr>
                              <w:t xml:space="preserve">44’.             </w:t>
                            </w:r>
                            <w:r w:rsidRPr="00A419D6">
                              <w:rPr>
                                <w:bCs w:val="0"/>
                                <w:sz w:val="21"/>
                                <w:szCs w:val="21"/>
                              </w:rPr>
                              <w:t>D.</w:t>
                            </w:r>
                            <w:r w:rsidRPr="0043540B">
                              <w:rPr>
                                <w:b w:val="0"/>
                                <w:sz w:val="21"/>
                                <w:szCs w:val="21"/>
                              </w:rPr>
                              <w:t xml:space="preserve"> i </w:t>
                            </w:r>
                            <w:r w:rsidR="00876526" w:rsidRPr="00876526">
                              <w:rPr>
                                <w:b w:val="0"/>
                                <w:noProof/>
                                <w:position w:val="-4"/>
                                <w:sz w:val="21"/>
                                <w:szCs w:val="21"/>
                              </w:rPr>
                              <w:object w:dxaOrig="198" w:dyaOrig="242" w14:anchorId="42232C74">
                                <v:shape id="_x0000_i1080" type="#_x0000_t75" alt="" style="width:9.75pt;height:12pt;mso-width-percent:0;mso-height-percent:0;mso-width-percent:0;mso-height-percent:0" o:ole="">
                                  <v:imagedata r:id="rId143" o:title=""/>
                                </v:shape>
                                <o:OLEObject Type="Embed" ProgID="Equation.3" ShapeID="_x0000_i1080" DrawAspect="Content" ObjectID="_1691512282" r:id="rId163"/>
                              </w:object>
                            </w:r>
                            <w:r w:rsidRPr="0043540B">
                              <w:rPr>
                                <w:b w:val="0"/>
                                <w:sz w:val="21"/>
                                <w:szCs w:val="21"/>
                              </w:rPr>
                              <w:t xml:space="preserve"> 45</w:t>
                            </w:r>
                            <w:r w:rsidRPr="0043540B">
                              <w:rPr>
                                <w:b w:val="0"/>
                                <w:sz w:val="21"/>
                                <w:szCs w:val="21"/>
                                <w:vertAlign w:val="superscript"/>
                              </w:rPr>
                              <w:t>0</w:t>
                            </w:r>
                            <w:r w:rsidRPr="0043540B">
                              <w:rPr>
                                <w:b w:val="0"/>
                                <w:sz w:val="21"/>
                                <w:szCs w:val="21"/>
                              </w:rPr>
                              <w:t>48’.</w:t>
                            </w:r>
                          </w:p>
                          <w:p w14:paraId="17FF5AEB" w14:textId="77777777" w:rsidR="002A4137" w:rsidRDefault="002A4137" w:rsidP="001F5101">
                            <w:pPr>
                              <w:spacing w:line="276" w:lineRule="auto"/>
                              <w:jc w:val="both"/>
                              <w:rPr>
                                <w:b w:val="0"/>
                                <w:sz w:val="21"/>
                                <w:szCs w:val="21"/>
                                <w:lang w:val="pt-BR"/>
                              </w:rPr>
                            </w:pPr>
                            <w:r>
                              <w:rPr>
                                <w:sz w:val="21"/>
                                <w:szCs w:val="21"/>
                                <w:u w:val="single"/>
                                <w:lang w:val="nl-NL"/>
                              </w:rPr>
                              <w:t>Câu 7.</w:t>
                            </w:r>
                            <w:r>
                              <w:rPr>
                                <w:sz w:val="21"/>
                                <w:szCs w:val="21"/>
                                <w:lang w:val="nl-NL"/>
                              </w:rPr>
                              <w:t xml:space="preserve"> </w:t>
                            </w:r>
                            <w:r w:rsidRPr="0043540B">
                              <w:rPr>
                                <w:b w:val="0"/>
                                <w:sz w:val="21"/>
                                <w:szCs w:val="21"/>
                                <w:lang w:val="pt-BR"/>
                              </w:rPr>
                              <w:t>Góc tới giới hạn phản xạ toàn phần của thuỷ tinh đối với nước là 60</w:t>
                            </w:r>
                            <w:r w:rsidRPr="0043540B">
                              <w:rPr>
                                <w:b w:val="0"/>
                                <w:sz w:val="21"/>
                                <w:szCs w:val="21"/>
                                <w:vertAlign w:val="superscript"/>
                                <w:lang w:val="pt-BR"/>
                              </w:rPr>
                              <w:t>0</w:t>
                            </w:r>
                            <w:r w:rsidRPr="0043540B">
                              <w:rPr>
                                <w:b w:val="0"/>
                                <w:sz w:val="21"/>
                                <w:szCs w:val="21"/>
                                <w:lang w:val="pt-BR"/>
                              </w:rPr>
                              <w:t xml:space="preserve">. Chiết suất của nước là </w:t>
                            </w:r>
                            <w:r w:rsidRPr="0043540B">
                              <w:rPr>
                                <w:b w:val="0"/>
                                <w:sz w:val="21"/>
                                <w:szCs w:val="21"/>
                              </w:rPr>
                              <w:fldChar w:fldCharType="begin"/>
                            </w:r>
                            <w:r w:rsidRPr="0043540B">
                              <w:rPr>
                                <w:b w:val="0"/>
                                <w:sz w:val="21"/>
                                <w:szCs w:val="21"/>
                                <w:lang w:val="pt-BR"/>
                              </w:rPr>
                              <w:instrText xml:space="preserve"> eq \f(4,3) </w:instrText>
                            </w:r>
                            <w:r w:rsidRPr="0043540B">
                              <w:rPr>
                                <w:b w:val="0"/>
                                <w:sz w:val="21"/>
                                <w:szCs w:val="21"/>
                              </w:rPr>
                              <w:fldChar w:fldCharType="end"/>
                            </w:r>
                            <w:r w:rsidRPr="0043540B">
                              <w:rPr>
                                <w:b w:val="0"/>
                                <w:sz w:val="21"/>
                                <w:szCs w:val="21"/>
                                <w:lang w:val="pt-BR"/>
                              </w:rPr>
                              <w:t>. Chiết suất của thuỷ tinh là</w:t>
                            </w:r>
                            <w:r>
                              <w:rPr>
                                <w:b w:val="0"/>
                                <w:sz w:val="21"/>
                                <w:szCs w:val="21"/>
                                <w:lang w:val="pt-BR"/>
                              </w:rPr>
                              <w:tab/>
                            </w:r>
                            <w:r>
                              <w:rPr>
                                <w:b w:val="0"/>
                                <w:sz w:val="21"/>
                                <w:szCs w:val="21"/>
                                <w:lang w:val="pt-BR"/>
                              </w:rPr>
                              <w:tab/>
                            </w:r>
                          </w:p>
                          <w:p w14:paraId="1A5C547D" w14:textId="65F8A03B" w:rsidR="002A4137" w:rsidRDefault="002A4137" w:rsidP="001F5101">
                            <w:pPr>
                              <w:spacing w:line="276" w:lineRule="auto"/>
                              <w:jc w:val="both"/>
                              <w:rPr>
                                <w:b w:val="0"/>
                                <w:sz w:val="21"/>
                                <w:szCs w:val="21"/>
                                <w:lang w:val="pt-BR"/>
                              </w:rPr>
                            </w:pPr>
                            <w:r w:rsidRPr="00A419D6">
                              <w:rPr>
                                <w:bCs w:val="0"/>
                                <w:sz w:val="21"/>
                                <w:szCs w:val="21"/>
                                <w:lang w:val="pt-BR"/>
                              </w:rPr>
                              <w:t>A.</w:t>
                            </w:r>
                            <w:r w:rsidRPr="0043540B">
                              <w:rPr>
                                <w:b w:val="0"/>
                                <w:sz w:val="21"/>
                                <w:szCs w:val="21"/>
                                <w:lang w:val="pt-BR"/>
                              </w:rPr>
                              <w:t xml:space="preserve"> n = 1,5        </w:t>
                            </w:r>
                            <w:r w:rsidRPr="00A419D6">
                              <w:rPr>
                                <w:bCs w:val="0"/>
                                <w:color w:val="FF0000"/>
                                <w:sz w:val="21"/>
                                <w:szCs w:val="21"/>
                                <w:lang w:val="pt-BR"/>
                              </w:rPr>
                              <w:t>B.</w:t>
                            </w:r>
                            <w:r w:rsidRPr="0043540B">
                              <w:rPr>
                                <w:b w:val="0"/>
                                <w:color w:val="FF0000"/>
                                <w:sz w:val="21"/>
                                <w:szCs w:val="21"/>
                                <w:lang w:val="pt-BR"/>
                              </w:rPr>
                              <w:t xml:space="preserve"> n = 1,54 </w:t>
                            </w:r>
                            <w:r w:rsidRPr="0043540B">
                              <w:rPr>
                                <w:b w:val="0"/>
                                <w:sz w:val="21"/>
                                <w:szCs w:val="21"/>
                                <w:lang w:val="pt-BR"/>
                              </w:rPr>
                              <w:t xml:space="preserve">                </w:t>
                            </w:r>
                          </w:p>
                          <w:p w14:paraId="79B4338A" w14:textId="2AE18197" w:rsidR="002A4137" w:rsidRPr="003F45B7" w:rsidRDefault="002A4137" w:rsidP="001F5101">
                            <w:pPr>
                              <w:spacing w:line="276" w:lineRule="auto"/>
                              <w:jc w:val="both"/>
                              <w:rPr>
                                <w:b w:val="0"/>
                                <w:sz w:val="21"/>
                                <w:szCs w:val="21"/>
                                <w:lang w:val="pt-BR"/>
                              </w:rPr>
                            </w:pPr>
                            <w:r w:rsidRPr="00A419D6">
                              <w:rPr>
                                <w:bCs w:val="0"/>
                                <w:sz w:val="21"/>
                                <w:szCs w:val="21"/>
                                <w:lang w:val="pt-BR"/>
                              </w:rPr>
                              <w:t>C.</w:t>
                            </w:r>
                            <w:r w:rsidRPr="0043540B">
                              <w:rPr>
                                <w:b w:val="0"/>
                                <w:sz w:val="21"/>
                                <w:szCs w:val="21"/>
                                <w:lang w:val="pt-BR"/>
                              </w:rPr>
                              <w:t xml:space="preserve"> n = 1,6        </w:t>
                            </w:r>
                            <w:r w:rsidRPr="00A419D6">
                              <w:rPr>
                                <w:bCs w:val="0"/>
                                <w:sz w:val="21"/>
                                <w:szCs w:val="21"/>
                                <w:lang w:val="pt-BR"/>
                              </w:rPr>
                              <w:t>D.</w:t>
                            </w:r>
                            <w:r w:rsidRPr="0043540B">
                              <w:rPr>
                                <w:b w:val="0"/>
                                <w:sz w:val="21"/>
                                <w:szCs w:val="21"/>
                                <w:lang w:val="pt-BR"/>
                              </w:rPr>
                              <w:t xml:space="preserve"> n = 1,62</w:t>
                            </w:r>
                          </w:p>
                          <w:p w14:paraId="112A2082" w14:textId="77777777" w:rsidR="002A4137" w:rsidRPr="0043540B" w:rsidRDefault="002A4137" w:rsidP="001F5101">
                            <w:pPr>
                              <w:spacing w:line="276" w:lineRule="auto"/>
                              <w:jc w:val="both"/>
                              <w:rPr>
                                <w:b w:val="0"/>
                                <w:sz w:val="21"/>
                                <w:szCs w:val="21"/>
                              </w:rPr>
                            </w:pPr>
                            <w:r>
                              <w:rPr>
                                <w:sz w:val="21"/>
                                <w:szCs w:val="21"/>
                                <w:u w:val="single"/>
                                <w:lang w:val="nl-NL"/>
                              </w:rPr>
                              <w:t>Câu 9.</w:t>
                            </w:r>
                            <w:r>
                              <w:rPr>
                                <w:sz w:val="21"/>
                                <w:szCs w:val="21"/>
                                <w:lang w:val="nl-NL"/>
                              </w:rPr>
                              <w:t xml:space="preserve"> </w:t>
                            </w:r>
                            <w:r w:rsidRPr="0043540B">
                              <w:rPr>
                                <w:b w:val="0"/>
                                <w:sz w:val="21"/>
                                <w:szCs w:val="21"/>
                              </w:rPr>
                              <w:t>Một tia sáng truyền từ không khí tới bề mặt một môi trường trong suốt sao cho tia phản xạ và tia khúc xạ vuông góc nhau. Khi đó góc tới và góc khúc xạ liên hệ với nhau qua hệ thức :</w:t>
                            </w:r>
                          </w:p>
                          <w:p w14:paraId="21413B89"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i = r + 90</w:t>
                            </w:r>
                            <w:r w:rsidRPr="0043540B">
                              <w:rPr>
                                <w:b w:val="0"/>
                                <w:sz w:val="21"/>
                                <w:szCs w:val="21"/>
                                <w:vertAlign w:val="superscript"/>
                              </w:rPr>
                              <w:t>0</w:t>
                            </w:r>
                            <w:r w:rsidRPr="0043540B">
                              <w:rPr>
                                <w:b w:val="0"/>
                                <w:sz w:val="21"/>
                                <w:szCs w:val="21"/>
                              </w:rPr>
                              <w:t xml:space="preserve">.            </w:t>
                            </w:r>
                            <w:r w:rsidRPr="00A419D6">
                              <w:rPr>
                                <w:bCs w:val="0"/>
                                <w:color w:val="FF00FF"/>
                                <w:sz w:val="21"/>
                                <w:szCs w:val="21"/>
                              </w:rPr>
                              <w:t>B.</w:t>
                            </w:r>
                            <w:r w:rsidRPr="0043540B">
                              <w:rPr>
                                <w:b w:val="0"/>
                                <w:color w:val="FF00FF"/>
                                <w:sz w:val="21"/>
                                <w:szCs w:val="21"/>
                              </w:rPr>
                              <w:t xml:space="preserve"> i + r = 90</w:t>
                            </w:r>
                            <w:r w:rsidRPr="0043540B">
                              <w:rPr>
                                <w:b w:val="0"/>
                                <w:color w:val="FF00FF"/>
                                <w:sz w:val="21"/>
                                <w:szCs w:val="21"/>
                                <w:vertAlign w:val="superscript"/>
                              </w:rPr>
                              <w:t>0</w:t>
                            </w:r>
                            <w:r w:rsidRPr="0043540B">
                              <w:rPr>
                                <w:b w:val="0"/>
                                <w:sz w:val="21"/>
                                <w:szCs w:val="21"/>
                              </w:rPr>
                              <w:t xml:space="preserve">.                </w:t>
                            </w:r>
                          </w:p>
                          <w:p w14:paraId="182DD9F2" w14:textId="5E95C97D" w:rsidR="002A4137" w:rsidRPr="0043540B" w:rsidRDefault="002A4137" w:rsidP="001F5101">
                            <w:pPr>
                              <w:spacing w:line="276" w:lineRule="auto"/>
                              <w:jc w:val="both"/>
                              <w:rPr>
                                <w:b w:val="0"/>
                                <w:sz w:val="21"/>
                                <w:szCs w:val="21"/>
                              </w:rPr>
                            </w:pPr>
                            <w:r w:rsidRPr="00A419D6">
                              <w:rPr>
                                <w:bCs w:val="0"/>
                                <w:sz w:val="21"/>
                                <w:szCs w:val="21"/>
                              </w:rPr>
                              <w:t>C.</w:t>
                            </w:r>
                            <w:r w:rsidRPr="0043540B">
                              <w:rPr>
                                <w:b w:val="0"/>
                                <w:sz w:val="21"/>
                                <w:szCs w:val="21"/>
                              </w:rPr>
                              <w:t xml:space="preserve"> i + r = 180</w:t>
                            </w:r>
                            <w:r w:rsidRPr="0043540B">
                              <w:rPr>
                                <w:b w:val="0"/>
                                <w:sz w:val="21"/>
                                <w:szCs w:val="21"/>
                                <w:vertAlign w:val="superscript"/>
                              </w:rPr>
                              <w:t>0</w:t>
                            </w:r>
                            <w:r w:rsidRPr="0043540B">
                              <w:rPr>
                                <w:b w:val="0"/>
                                <w:sz w:val="21"/>
                                <w:szCs w:val="21"/>
                              </w:rPr>
                              <w:t xml:space="preserve">.          </w:t>
                            </w:r>
                            <w:r w:rsidRPr="00A419D6">
                              <w:rPr>
                                <w:bCs w:val="0"/>
                                <w:sz w:val="21"/>
                                <w:szCs w:val="21"/>
                              </w:rPr>
                              <w:t>D.</w:t>
                            </w:r>
                            <w:r w:rsidRPr="0043540B">
                              <w:rPr>
                                <w:b w:val="0"/>
                                <w:sz w:val="21"/>
                                <w:szCs w:val="21"/>
                              </w:rPr>
                              <w:t xml:space="preserve"> i = 180</w:t>
                            </w:r>
                            <w:r w:rsidRPr="0043540B">
                              <w:rPr>
                                <w:b w:val="0"/>
                                <w:sz w:val="21"/>
                                <w:szCs w:val="21"/>
                                <w:vertAlign w:val="superscript"/>
                              </w:rPr>
                              <w:t>0</w:t>
                            </w:r>
                            <w:r w:rsidRPr="0043540B">
                              <w:rPr>
                                <w:b w:val="0"/>
                                <w:sz w:val="21"/>
                                <w:szCs w:val="21"/>
                              </w:rPr>
                              <w:t xml:space="preserve"> + r.</w:t>
                            </w:r>
                          </w:p>
                          <w:p w14:paraId="78BB37BE" w14:textId="77777777" w:rsidR="002A4137" w:rsidRDefault="002A4137" w:rsidP="001F5101">
                            <w:pPr>
                              <w:spacing w:line="276" w:lineRule="auto"/>
                              <w:jc w:val="both"/>
                              <w:rPr>
                                <w:b w:val="0"/>
                                <w:sz w:val="21"/>
                                <w:szCs w:val="21"/>
                              </w:rPr>
                            </w:pPr>
                            <w:r>
                              <w:rPr>
                                <w:sz w:val="21"/>
                                <w:szCs w:val="21"/>
                                <w:u w:val="single"/>
                                <w:lang w:val="nl-NL"/>
                              </w:rPr>
                              <w:t>Câu 10.</w:t>
                            </w:r>
                            <w:r>
                              <w:rPr>
                                <w:sz w:val="21"/>
                                <w:szCs w:val="21"/>
                                <w:lang w:val="nl-NL"/>
                              </w:rPr>
                              <w:t xml:space="preserve"> </w:t>
                            </w:r>
                            <w:r w:rsidRPr="0043540B">
                              <w:rPr>
                                <w:b w:val="0"/>
                                <w:sz w:val="21"/>
                                <w:szCs w:val="21"/>
                              </w:rPr>
                              <w:t>Nếu tia phản xạ và tia khúc xạ vuông góc với nhau, mặt khác góc tới bằng 60</w:t>
                            </w:r>
                            <w:r w:rsidRPr="0043540B">
                              <w:rPr>
                                <w:b w:val="0"/>
                                <w:sz w:val="21"/>
                                <w:szCs w:val="21"/>
                                <w:vertAlign w:val="superscript"/>
                              </w:rPr>
                              <w:t>0</w:t>
                            </w:r>
                            <w:r w:rsidRPr="0043540B">
                              <w:rPr>
                                <w:b w:val="0"/>
                                <w:sz w:val="21"/>
                                <w:szCs w:val="21"/>
                              </w:rPr>
                              <w:t xml:space="preserve"> thì chiết suất tỉ đối giữa môi trường khúc xạ và môi trường tới là :</w:t>
                            </w:r>
                            <w:r>
                              <w:rPr>
                                <w:b w:val="0"/>
                                <w:sz w:val="21"/>
                                <w:szCs w:val="21"/>
                              </w:rPr>
                              <w:tab/>
                            </w:r>
                          </w:p>
                          <w:p w14:paraId="2B627614"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0,58.             </w:t>
                            </w:r>
                            <w:r w:rsidRPr="00A419D6">
                              <w:rPr>
                                <w:bCs w:val="0"/>
                                <w:sz w:val="21"/>
                                <w:szCs w:val="21"/>
                              </w:rPr>
                              <w:t>B.</w:t>
                            </w:r>
                            <w:r w:rsidRPr="0043540B">
                              <w:rPr>
                                <w:b w:val="0"/>
                                <w:sz w:val="21"/>
                                <w:szCs w:val="21"/>
                              </w:rPr>
                              <w:t xml:space="preserve"> 0,71.              </w:t>
                            </w:r>
                          </w:p>
                          <w:p w14:paraId="320ECDAA" w14:textId="7B58B12F" w:rsidR="002A4137" w:rsidRPr="0043540B" w:rsidRDefault="002A4137" w:rsidP="001F5101">
                            <w:pPr>
                              <w:spacing w:line="276" w:lineRule="auto"/>
                              <w:jc w:val="both"/>
                              <w:rPr>
                                <w:b w:val="0"/>
                                <w:sz w:val="21"/>
                                <w:szCs w:val="21"/>
                              </w:rPr>
                            </w:pPr>
                            <w:r w:rsidRPr="00A419D6">
                              <w:rPr>
                                <w:bCs w:val="0"/>
                                <w:color w:val="FF00FF"/>
                                <w:sz w:val="21"/>
                                <w:szCs w:val="21"/>
                              </w:rPr>
                              <w:t>C</w:t>
                            </w:r>
                            <w:r w:rsidRPr="0043540B">
                              <w:rPr>
                                <w:b w:val="0"/>
                                <w:color w:val="FF00FF"/>
                                <w:sz w:val="21"/>
                                <w:szCs w:val="21"/>
                              </w:rPr>
                              <w:t>. 1,73</w:t>
                            </w:r>
                            <w:r w:rsidRPr="0043540B">
                              <w:rPr>
                                <w:b w:val="0"/>
                                <w:sz w:val="21"/>
                                <w:szCs w:val="21"/>
                              </w:rPr>
                              <w:t xml:space="preserve">.             </w:t>
                            </w:r>
                            <w:r w:rsidRPr="00A419D6">
                              <w:rPr>
                                <w:bCs w:val="0"/>
                                <w:sz w:val="21"/>
                                <w:szCs w:val="21"/>
                              </w:rPr>
                              <w:t>D.</w:t>
                            </w:r>
                            <w:r w:rsidRPr="0043540B">
                              <w:rPr>
                                <w:b w:val="0"/>
                                <w:sz w:val="21"/>
                                <w:szCs w:val="21"/>
                              </w:rPr>
                              <w:t xml:space="preserve"> 1,33.</w:t>
                            </w:r>
                          </w:p>
                          <w:p w14:paraId="7CF4C7CC" w14:textId="77777777" w:rsidR="002A4137" w:rsidRPr="0043540B" w:rsidRDefault="002A4137" w:rsidP="001F5101">
                            <w:pPr>
                              <w:spacing w:line="276" w:lineRule="auto"/>
                              <w:jc w:val="both"/>
                              <w:rPr>
                                <w:b w:val="0"/>
                                <w:sz w:val="21"/>
                                <w:szCs w:val="21"/>
                              </w:rPr>
                            </w:pPr>
                            <w:r>
                              <w:rPr>
                                <w:sz w:val="21"/>
                                <w:szCs w:val="21"/>
                                <w:u w:val="single"/>
                                <w:lang w:val="nl-NL"/>
                              </w:rPr>
                              <w:t>Câu 11.</w:t>
                            </w:r>
                            <w:r>
                              <w:rPr>
                                <w:sz w:val="21"/>
                                <w:szCs w:val="21"/>
                                <w:lang w:val="nl-NL"/>
                              </w:rPr>
                              <w:t xml:space="preserve"> </w:t>
                            </w:r>
                            <w:r w:rsidRPr="0043540B">
                              <w:rPr>
                                <w:b w:val="0"/>
                                <w:sz w:val="21"/>
                                <w:szCs w:val="21"/>
                              </w:rPr>
                              <w:t>Khi ánh sáng từ nước chiết suất n = 4/3 sang không khí góc giới hạn phản xạ toàn phần có giá trị là :</w:t>
                            </w:r>
                          </w:p>
                          <w:p w14:paraId="4A1592C9" w14:textId="77777777" w:rsidR="002A4137" w:rsidRDefault="002A4137" w:rsidP="001F5101">
                            <w:pPr>
                              <w:spacing w:line="276" w:lineRule="auto"/>
                              <w:jc w:val="both"/>
                              <w:rPr>
                                <w:b w:val="0"/>
                                <w:sz w:val="21"/>
                                <w:szCs w:val="21"/>
                              </w:rPr>
                            </w:pPr>
                            <w:r w:rsidRPr="00A419D6">
                              <w:rPr>
                                <w:bCs w:val="0"/>
                                <w:sz w:val="21"/>
                                <w:szCs w:val="21"/>
                              </w:rPr>
                              <w:t>A.</w:t>
                            </w:r>
                            <w:r w:rsidRPr="0043540B">
                              <w:rPr>
                                <w:b w:val="0"/>
                                <w:sz w:val="21"/>
                                <w:szCs w:val="21"/>
                              </w:rPr>
                              <w:t xml:space="preserve"> i</w:t>
                            </w:r>
                            <w:r w:rsidRPr="0043540B">
                              <w:rPr>
                                <w:b w:val="0"/>
                                <w:sz w:val="21"/>
                                <w:szCs w:val="21"/>
                                <w:vertAlign w:val="subscript"/>
                              </w:rPr>
                              <w:t>gh</w:t>
                            </w:r>
                            <w:r w:rsidRPr="0043540B">
                              <w:rPr>
                                <w:b w:val="0"/>
                                <w:sz w:val="21"/>
                                <w:szCs w:val="21"/>
                              </w:rPr>
                              <w:t xml:space="preserve"> = 41</w:t>
                            </w:r>
                            <w:r w:rsidRPr="0043540B">
                              <w:rPr>
                                <w:b w:val="0"/>
                                <w:sz w:val="21"/>
                                <w:szCs w:val="21"/>
                                <w:vertAlign w:val="superscript"/>
                              </w:rPr>
                              <w:t>0</w:t>
                            </w:r>
                            <w:r w:rsidRPr="0043540B">
                              <w:rPr>
                                <w:b w:val="0"/>
                                <w:sz w:val="21"/>
                                <w:szCs w:val="21"/>
                              </w:rPr>
                              <w:t xml:space="preserve">48’.            </w:t>
                            </w:r>
                            <w:r w:rsidRPr="00A419D6">
                              <w:rPr>
                                <w:bCs w:val="0"/>
                                <w:sz w:val="21"/>
                                <w:szCs w:val="21"/>
                              </w:rPr>
                              <w:t>B.</w:t>
                            </w:r>
                            <w:r w:rsidRPr="0043540B">
                              <w:rPr>
                                <w:b w:val="0"/>
                                <w:sz w:val="21"/>
                                <w:szCs w:val="21"/>
                              </w:rPr>
                              <w:t xml:space="preserve"> i</w:t>
                            </w:r>
                            <w:r w:rsidRPr="0043540B">
                              <w:rPr>
                                <w:b w:val="0"/>
                                <w:sz w:val="21"/>
                                <w:szCs w:val="21"/>
                                <w:vertAlign w:val="subscript"/>
                              </w:rPr>
                              <w:t>gh</w:t>
                            </w:r>
                            <w:r w:rsidRPr="0043540B">
                              <w:rPr>
                                <w:b w:val="0"/>
                                <w:sz w:val="21"/>
                                <w:szCs w:val="21"/>
                              </w:rPr>
                              <w:t xml:space="preserve"> = 62</w:t>
                            </w:r>
                            <w:r w:rsidRPr="0043540B">
                              <w:rPr>
                                <w:b w:val="0"/>
                                <w:sz w:val="21"/>
                                <w:szCs w:val="21"/>
                                <w:vertAlign w:val="superscript"/>
                              </w:rPr>
                              <w:t>0</w:t>
                            </w:r>
                            <w:r w:rsidRPr="0043540B">
                              <w:rPr>
                                <w:b w:val="0"/>
                                <w:sz w:val="21"/>
                                <w:szCs w:val="21"/>
                              </w:rPr>
                              <w:t xml:space="preserve">44’.                   </w:t>
                            </w:r>
                          </w:p>
                          <w:p w14:paraId="55A1E388" w14:textId="149242B3" w:rsidR="002A4137" w:rsidRPr="0043540B" w:rsidRDefault="002A4137" w:rsidP="001F5101">
                            <w:pPr>
                              <w:spacing w:line="276" w:lineRule="auto"/>
                              <w:jc w:val="both"/>
                              <w:rPr>
                                <w:b w:val="0"/>
                                <w:sz w:val="21"/>
                                <w:szCs w:val="21"/>
                              </w:rPr>
                            </w:pPr>
                            <w:r w:rsidRPr="00A419D6">
                              <w:rPr>
                                <w:bCs w:val="0"/>
                                <w:color w:val="FF00FF"/>
                                <w:sz w:val="21"/>
                                <w:szCs w:val="21"/>
                              </w:rPr>
                              <w:t>C.</w:t>
                            </w:r>
                            <w:r w:rsidRPr="0043540B">
                              <w:rPr>
                                <w:b w:val="0"/>
                                <w:color w:val="FF00FF"/>
                                <w:sz w:val="21"/>
                                <w:szCs w:val="21"/>
                              </w:rPr>
                              <w:t xml:space="preserve"> i</w:t>
                            </w:r>
                            <w:r w:rsidRPr="0043540B">
                              <w:rPr>
                                <w:b w:val="0"/>
                                <w:color w:val="FF00FF"/>
                                <w:sz w:val="21"/>
                                <w:szCs w:val="21"/>
                                <w:vertAlign w:val="subscript"/>
                              </w:rPr>
                              <w:t>gh</w:t>
                            </w:r>
                            <w:r w:rsidRPr="0043540B">
                              <w:rPr>
                                <w:b w:val="0"/>
                                <w:color w:val="FF00FF"/>
                                <w:sz w:val="21"/>
                                <w:szCs w:val="21"/>
                              </w:rPr>
                              <w:t xml:space="preserve"> = 48</w:t>
                            </w:r>
                            <w:r w:rsidRPr="0043540B">
                              <w:rPr>
                                <w:b w:val="0"/>
                                <w:color w:val="FF00FF"/>
                                <w:sz w:val="21"/>
                                <w:szCs w:val="21"/>
                                <w:vertAlign w:val="superscript"/>
                              </w:rPr>
                              <w:t>0</w:t>
                            </w:r>
                            <w:r w:rsidRPr="0043540B">
                              <w:rPr>
                                <w:b w:val="0"/>
                                <w:color w:val="FF00FF"/>
                                <w:sz w:val="21"/>
                                <w:szCs w:val="21"/>
                              </w:rPr>
                              <w:t>35’</w:t>
                            </w:r>
                            <w:r w:rsidRPr="0043540B">
                              <w:rPr>
                                <w:b w:val="0"/>
                                <w:sz w:val="21"/>
                                <w:szCs w:val="21"/>
                              </w:rPr>
                              <w:t xml:space="preserve">.             </w:t>
                            </w:r>
                            <w:r w:rsidRPr="00A419D6">
                              <w:rPr>
                                <w:bCs w:val="0"/>
                                <w:sz w:val="21"/>
                                <w:szCs w:val="21"/>
                              </w:rPr>
                              <w:t>D</w:t>
                            </w:r>
                            <w:r w:rsidRPr="0043540B">
                              <w:rPr>
                                <w:b w:val="0"/>
                                <w:sz w:val="21"/>
                                <w:szCs w:val="21"/>
                              </w:rPr>
                              <w:t>. i</w:t>
                            </w:r>
                            <w:r w:rsidRPr="0043540B">
                              <w:rPr>
                                <w:b w:val="0"/>
                                <w:sz w:val="21"/>
                                <w:szCs w:val="21"/>
                                <w:vertAlign w:val="subscript"/>
                              </w:rPr>
                              <w:t>gh</w:t>
                            </w:r>
                            <w:r w:rsidRPr="0043540B">
                              <w:rPr>
                                <w:b w:val="0"/>
                                <w:sz w:val="21"/>
                                <w:szCs w:val="21"/>
                              </w:rPr>
                              <w:t xml:space="preserve"> = 38</w:t>
                            </w:r>
                            <w:r w:rsidRPr="0043540B">
                              <w:rPr>
                                <w:b w:val="0"/>
                                <w:sz w:val="21"/>
                                <w:szCs w:val="21"/>
                                <w:vertAlign w:val="superscript"/>
                              </w:rPr>
                              <w:t>0</w:t>
                            </w:r>
                            <w:r w:rsidRPr="0043540B">
                              <w:rPr>
                                <w:b w:val="0"/>
                                <w:sz w:val="21"/>
                                <w:szCs w:val="21"/>
                              </w:rPr>
                              <w:t>26’.</w:t>
                            </w:r>
                          </w:p>
                          <w:p w14:paraId="67D597F0" w14:textId="77777777" w:rsidR="002A4137" w:rsidRDefault="002A4137" w:rsidP="001F5101">
                            <w:pPr>
                              <w:spacing w:line="276" w:lineRule="auto"/>
                              <w:jc w:val="both"/>
                              <w:rPr>
                                <w:b w:val="0"/>
                                <w:color w:val="000000"/>
                                <w:sz w:val="21"/>
                                <w:szCs w:val="21"/>
                              </w:rPr>
                            </w:pPr>
                            <w:r>
                              <w:rPr>
                                <w:sz w:val="21"/>
                                <w:szCs w:val="21"/>
                                <w:u w:val="single"/>
                                <w:lang w:val="nl-NL"/>
                              </w:rPr>
                              <w:t>Câu 12.</w:t>
                            </w:r>
                            <w:r>
                              <w:rPr>
                                <w:sz w:val="21"/>
                                <w:szCs w:val="21"/>
                                <w:lang w:val="nl-NL"/>
                              </w:rPr>
                              <w:t xml:space="preserve"> </w:t>
                            </w:r>
                            <w:r w:rsidRPr="0043540B">
                              <w:rPr>
                                <w:b w:val="0"/>
                                <w:bCs w:val="0"/>
                                <w:color w:val="000000"/>
                                <w:sz w:val="21"/>
                                <w:szCs w:val="21"/>
                              </w:rPr>
                              <w:t>Một tia sáng hẹp truyền từ một môi trường có chiết suất n</w:t>
                            </w:r>
                            <w:r w:rsidRPr="0043540B">
                              <w:rPr>
                                <w:b w:val="0"/>
                                <w:bCs w:val="0"/>
                                <w:color w:val="000000"/>
                                <w:sz w:val="21"/>
                                <w:szCs w:val="21"/>
                                <w:vertAlign w:val="subscript"/>
                              </w:rPr>
                              <w:t>1</w:t>
                            </w:r>
                            <w:r w:rsidRPr="0043540B">
                              <w:rPr>
                                <w:b w:val="0"/>
                                <w:bCs w:val="0"/>
                                <w:color w:val="000000"/>
                                <w:sz w:val="21"/>
                                <w:szCs w:val="21"/>
                              </w:rPr>
                              <w:t xml:space="preserve"> =</w:t>
                            </w:r>
                            <w:r w:rsidR="00876526" w:rsidRPr="00876526">
                              <w:rPr>
                                <w:b w:val="0"/>
                                <w:noProof/>
                                <w:color w:val="000000"/>
                                <w:position w:val="-8"/>
                                <w:sz w:val="21"/>
                                <w:szCs w:val="21"/>
                              </w:rPr>
                              <w:object w:dxaOrig="341" w:dyaOrig="341" w14:anchorId="5719FAC5">
                                <v:shape id="_x0000_i1081" type="#_x0000_t75" alt="" style="width:17.25pt;height:17.25pt;mso-width-percent:0;mso-height-percent:0;mso-width-percent:0;mso-height-percent:0" o:ole="">
                                  <v:imagedata r:id="rId148" o:title=""/>
                                </v:shape>
                                <o:OLEObject Type="Embed" ProgID="Equation.3" ShapeID="_x0000_i1081" DrawAspect="Content" ObjectID="_1691512283" r:id="rId164"/>
                              </w:object>
                            </w:r>
                            <w:r w:rsidRPr="0043540B">
                              <w:rPr>
                                <w:b w:val="0"/>
                                <w:bCs w:val="0"/>
                                <w:color w:val="000000"/>
                                <w:sz w:val="21"/>
                                <w:szCs w:val="21"/>
                              </w:rPr>
                              <w:t xml:space="preserve"> vào một môi trường khác có chiết suất n</w:t>
                            </w:r>
                            <w:r w:rsidRPr="0043540B">
                              <w:rPr>
                                <w:b w:val="0"/>
                                <w:bCs w:val="0"/>
                                <w:color w:val="000000"/>
                                <w:sz w:val="21"/>
                                <w:szCs w:val="21"/>
                                <w:vertAlign w:val="subscript"/>
                              </w:rPr>
                              <w:t>2</w:t>
                            </w:r>
                            <w:r w:rsidRPr="0043540B">
                              <w:rPr>
                                <w:b w:val="0"/>
                                <w:bCs w:val="0"/>
                                <w:color w:val="000000"/>
                                <w:sz w:val="21"/>
                                <w:szCs w:val="21"/>
                              </w:rPr>
                              <w:t xml:space="preserve"> chưa biết. Để khi tia sáng tới gặp mặt phân cách hai môi trường dưới góc tới </w:t>
                            </w:r>
                            <w:r w:rsidR="00876526" w:rsidRPr="00876526">
                              <w:rPr>
                                <w:b w:val="0"/>
                                <w:noProof/>
                                <w:color w:val="000000"/>
                                <w:position w:val="-6"/>
                                <w:sz w:val="21"/>
                                <w:szCs w:val="21"/>
                              </w:rPr>
                              <w:object w:dxaOrig="649" w:dyaOrig="286" w14:anchorId="75C3F478">
                                <v:shape id="_x0000_i1082" type="#_x0000_t75" alt="" style="width:32.25pt;height:14.25pt;mso-width-percent:0;mso-height-percent:0;mso-width-percent:0;mso-height-percent:0" o:ole="">
                                  <v:imagedata r:id="rId150" o:title=""/>
                                </v:shape>
                                <o:OLEObject Type="Embed" ProgID="Equation.3" ShapeID="_x0000_i1082" DrawAspect="Content" ObjectID="_1691512284" r:id="rId165"/>
                              </w:object>
                            </w:r>
                            <w:r w:rsidRPr="0043540B">
                              <w:rPr>
                                <w:b w:val="0"/>
                                <w:bCs w:val="0"/>
                                <w:color w:val="000000"/>
                                <w:sz w:val="21"/>
                                <w:szCs w:val="21"/>
                              </w:rPr>
                              <w:t xml:space="preserve"> sẽ xảy ra hiện tượng phản xạ toàn phần thì n</w:t>
                            </w:r>
                            <w:r w:rsidRPr="0043540B">
                              <w:rPr>
                                <w:b w:val="0"/>
                                <w:bCs w:val="0"/>
                                <w:color w:val="000000"/>
                                <w:sz w:val="21"/>
                                <w:szCs w:val="21"/>
                                <w:vertAlign w:val="subscript"/>
                              </w:rPr>
                              <w:t>2</w:t>
                            </w:r>
                            <w:r w:rsidRPr="0043540B">
                              <w:rPr>
                                <w:b w:val="0"/>
                                <w:bCs w:val="0"/>
                                <w:color w:val="000000"/>
                                <w:sz w:val="21"/>
                                <w:szCs w:val="21"/>
                              </w:rPr>
                              <w:t xml:space="preserve"> phải thoả mãn điều kiện nào?</w:t>
                            </w:r>
                            <w:r>
                              <w:rPr>
                                <w:b w:val="0"/>
                                <w:color w:val="000000"/>
                                <w:sz w:val="21"/>
                                <w:szCs w:val="21"/>
                              </w:rPr>
                              <w:tab/>
                            </w:r>
                          </w:p>
                          <w:p w14:paraId="1DDE391C" w14:textId="7FA543A4" w:rsidR="002A4137" w:rsidRDefault="002A4137" w:rsidP="001F5101">
                            <w:pPr>
                              <w:spacing w:line="276" w:lineRule="auto"/>
                              <w:jc w:val="both"/>
                              <w:rPr>
                                <w:b w:val="0"/>
                                <w:bCs w:val="0"/>
                                <w:color w:val="000000"/>
                                <w:sz w:val="21"/>
                                <w:szCs w:val="21"/>
                                <w:vertAlign w:val="subscript"/>
                              </w:rPr>
                            </w:pPr>
                            <w:r w:rsidRPr="00A419D6">
                              <w:rPr>
                                <w:color w:val="000000"/>
                                <w:sz w:val="21"/>
                                <w:szCs w:val="21"/>
                              </w:rPr>
                              <w:t>A</w:t>
                            </w:r>
                            <w:r w:rsidRPr="0043540B">
                              <w:rPr>
                                <w:b w:val="0"/>
                                <w:bCs w:val="0"/>
                                <w:color w:val="000000"/>
                                <w:sz w:val="21"/>
                                <w:szCs w:val="21"/>
                              </w:rPr>
                              <w:t xml:space="preserve">. </w:t>
                            </w:r>
                            <w:r w:rsidR="00876526" w:rsidRPr="00876526">
                              <w:rPr>
                                <w:b w:val="0"/>
                                <w:noProof/>
                                <w:color w:val="000000"/>
                                <w:position w:val="-10"/>
                                <w:sz w:val="21"/>
                                <w:szCs w:val="21"/>
                              </w:rPr>
                              <w:object w:dxaOrig="1099" w:dyaOrig="385" w14:anchorId="4CA098C5">
                                <v:shape id="_x0000_i1083" type="#_x0000_t75" alt="" style="width:54.75pt;height:19.5pt;mso-width-percent:0;mso-height-percent:0;mso-width-percent:0;mso-height-percent:0" o:ole="">
                                  <v:imagedata r:id="rId152" o:title=""/>
                                </v:shape>
                                <o:OLEObject Type="Embed" ProgID="Equation.3" ShapeID="_x0000_i1083" DrawAspect="Content" ObjectID="_1691512285" r:id="rId166"/>
                              </w:object>
                            </w:r>
                            <w:r w:rsidRPr="0043540B">
                              <w:rPr>
                                <w:b w:val="0"/>
                                <w:bCs w:val="0"/>
                                <w:color w:val="000000"/>
                                <w:sz w:val="21"/>
                                <w:szCs w:val="21"/>
                              </w:rPr>
                              <w:t>.</w:t>
                            </w:r>
                            <w:r w:rsidRPr="0043540B">
                              <w:rPr>
                                <w:b w:val="0"/>
                                <w:bCs w:val="0"/>
                                <w:color w:val="000000"/>
                                <w:sz w:val="21"/>
                                <w:szCs w:val="21"/>
                              </w:rPr>
                              <w:tab/>
                            </w:r>
                            <w:r w:rsidRPr="0043540B">
                              <w:rPr>
                                <w:b w:val="0"/>
                                <w:bCs w:val="0"/>
                                <w:color w:val="000000"/>
                                <w:sz w:val="21"/>
                                <w:szCs w:val="21"/>
                              </w:rPr>
                              <w:tab/>
                            </w:r>
                            <w:r w:rsidRPr="00A419D6">
                              <w:rPr>
                                <w:color w:val="0000FF"/>
                                <w:sz w:val="21"/>
                                <w:szCs w:val="21"/>
                              </w:rPr>
                              <w:t>B.</w:t>
                            </w:r>
                            <w:r w:rsidRPr="0043540B">
                              <w:rPr>
                                <w:b w:val="0"/>
                                <w:bCs w:val="0"/>
                                <w:color w:val="0000FF"/>
                                <w:sz w:val="21"/>
                                <w:szCs w:val="21"/>
                              </w:rPr>
                              <w:t xml:space="preserve"> n</w:t>
                            </w:r>
                            <w:r w:rsidRPr="0043540B">
                              <w:rPr>
                                <w:b w:val="0"/>
                                <w:bCs w:val="0"/>
                                <w:color w:val="0000FF"/>
                                <w:sz w:val="21"/>
                                <w:szCs w:val="21"/>
                                <w:vertAlign w:val="subscript"/>
                              </w:rPr>
                              <w:t>2</w:t>
                            </w:r>
                            <w:r>
                              <w:rPr>
                                <w:b w:val="0"/>
                                <w:bCs w:val="0"/>
                                <w:color w:val="0000FF"/>
                                <w:sz w:val="21"/>
                                <w:szCs w:val="21"/>
                                <w:vertAlign w:val="subscript"/>
                                <w:lang w:val="vi-VN"/>
                              </w:rPr>
                              <w:t xml:space="preserve"> </w:t>
                            </w:r>
                            <w:r w:rsidR="00876526" w:rsidRPr="00876526">
                              <w:rPr>
                                <w:b w:val="0"/>
                                <w:noProof/>
                                <w:color w:val="0000FF"/>
                                <w:position w:val="-10"/>
                                <w:sz w:val="21"/>
                                <w:szCs w:val="21"/>
                                <w:vertAlign w:val="subscript"/>
                              </w:rPr>
                              <w:object w:dxaOrig="506" w:dyaOrig="319" w14:anchorId="47558694">
                                <v:shape id="_x0000_i1084" type="#_x0000_t75" alt="" style="width:25.5pt;height:15.75pt;mso-width-percent:0;mso-height-percent:0;mso-width-percent:0;mso-height-percent:0" o:ole="">
                                  <v:imagedata r:id="rId154" o:title=""/>
                                </v:shape>
                                <o:OLEObject Type="Embed" ProgID="Equation.3" ShapeID="_x0000_i1084" DrawAspect="Content" ObjectID="_1691512286" r:id="rId167"/>
                              </w:object>
                            </w:r>
                            <w:r w:rsidRPr="0043540B">
                              <w:rPr>
                                <w:b w:val="0"/>
                                <w:bCs w:val="0"/>
                                <w:color w:val="0000FF"/>
                                <w:sz w:val="21"/>
                                <w:szCs w:val="21"/>
                                <w:vertAlign w:val="subscript"/>
                              </w:rPr>
                              <w:t>.</w:t>
                            </w:r>
                            <w:r>
                              <w:rPr>
                                <w:b w:val="0"/>
                                <w:bCs w:val="0"/>
                                <w:color w:val="000000"/>
                                <w:sz w:val="21"/>
                                <w:szCs w:val="21"/>
                                <w:vertAlign w:val="subscript"/>
                              </w:rPr>
                              <w:tab/>
                            </w:r>
                          </w:p>
                          <w:p w14:paraId="3EA2AD27" w14:textId="7141AD61" w:rsidR="002A4137" w:rsidRPr="00896A3B" w:rsidRDefault="002A4137" w:rsidP="001F5101">
                            <w:pPr>
                              <w:spacing w:line="276" w:lineRule="auto"/>
                              <w:jc w:val="both"/>
                              <w:rPr>
                                <w:b w:val="0"/>
                                <w:color w:val="000000"/>
                                <w:sz w:val="21"/>
                                <w:szCs w:val="21"/>
                              </w:rPr>
                            </w:pPr>
                            <w:r w:rsidRPr="00A419D6">
                              <w:rPr>
                                <w:color w:val="000000"/>
                                <w:sz w:val="21"/>
                                <w:szCs w:val="21"/>
                              </w:rPr>
                              <w:t>C</w:t>
                            </w:r>
                            <w:r w:rsidRPr="00896A3B">
                              <w:rPr>
                                <w:b w:val="0"/>
                                <w:bCs w:val="0"/>
                                <w:color w:val="000000"/>
                                <w:sz w:val="21"/>
                                <w:szCs w:val="21"/>
                              </w:rPr>
                              <w:t>.</w:t>
                            </w:r>
                            <w:r w:rsidRPr="0043540B">
                              <w:rPr>
                                <w:b w:val="0"/>
                                <w:bCs w:val="0"/>
                                <w:color w:val="000000"/>
                                <w:sz w:val="21"/>
                                <w:szCs w:val="21"/>
                                <w:vertAlign w:val="subscript"/>
                              </w:rPr>
                              <w:t xml:space="preserve"> </w:t>
                            </w:r>
                            <w:r w:rsidR="00876526" w:rsidRPr="00876526">
                              <w:rPr>
                                <w:b w:val="0"/>
                                <w:noProof/>
                                <w:color w:val="000000"/>
                                <w:position w:val="-10"/>
                                <w:sz w:val="21"/>
                                <w:szCs w:val="21"/>
                                <w:vertAlign w:val="subscript"/>
                              </w:rPr>
                              <w:object w:dxaOrig="1099" w:dyaOrig="385" w14:anchorId="046EC1F3">
                                <v:shape id="_x0000_i1085" type="#_x0000_t75" alt="" style="width:54.75pt;height:19.5pt;mso-width-percent:0;mso-height-percent:0;mso-width-percent:0;mso-height-percent:0" o:ole="">
                                  <v:imagedata r:id="rId156" o:title=""/>
                                </v:shape>
                                <o:OLEObject Type="Embed" ProgID="Equation.3" ShapeID="_x0000_i1085" DrawAspect="Content" ObjectID="_1691512287" r:id="rId168"/>
                              </w:object>
                            </w:r>
                            <w:r w:rsidRPr="0043540B">
                              <w:rPr>
                                <w:b w:val="0"/>
                                <w:bCs w:val="0"/>
                                <w:color w:val="000000"/>
                                <w:sz w:val="21"/>
                                <w:szCs w:val="21"/>
                                <w:vertAlign w:val="subscript"/>
                              </w:rPr>
                              <w:t>.</w:t>
                            </w:r>
                            <w:r w:rsidRPr="0043540B">
                              <w:rPr>
                                <w:b w:val="0"/>
                                <w:bCs w:val="0"/>
                                <w:color w:val="000000"/>
                                <w:sz w:val="21"/>
                                <w:szCs w:val="21"/>
                                <w:vertAlign w:val="subscript"/>
                              </w:rPr>
                              <w:tab/>
                            </w:r>
                            <w:r w:rsidRPr="0043540B">
                              <w:rPr>
                                <w:b w:val="0"/>
                                <w:bCs w:val="0"/>
                                <w:color w:val="000000"/>
                                <w:sz w:val="21"/>
                                <w:szCs w:val="21"/>
                                <w:vertAlign w:val="subscript"/>
                              </w:rPr>
                              <w:tab/>
                            </w:r>
                            <w:r w:rsidRPr="00A419D6">
                              <w:rPr>
                                <w:color w:val="000000"/>
                                <w:sz w:val="21"/>
                                <w:szCs w:val="21"/>
                              </w:rPr>
                              <w:t>D.</w:t>
                            </w:r>
                            <w:r w:rsidRPr="00896A3B">
                              <w:rPr>
                                <w:b w:val="0"/>
                                <w:bCs w:val="0"/>
                                <w:color w:val="000000"/>
                                <w:sz w:val="21"/>
                                <w:szCs w:val="21"/>
                              </w:rPr>
                              <w:t xml:space="preserve"> </w:t>
                            </w:r>
                            <w:r w:rsidR="00876526" w:rsidRPr="00876526">
                              <w:rPr>
                                <w:b w:val="0"/>
                                <w:noProof/>
                                <w:color w:val="000000"/>
                                <w:position w:val="-10"/>
                                <w:sz w:val="21"/>
                                <w:szCs w:val="21"/>
                                <w:vertAlign w:val="subscript"/>
                              </w:rPr>
                              <w:object w:dxaOrig="791" w:dyaOrig="341" w14:anchorId="349FAFFC">
                                <v:shape id="_x0000_i1086" type="#_x0000_t75" alt="" style="width:39.75pt;height:17.25pt;mso-width-percent:0;mso-height-percent:0;mso-width-percent:0;mso-height-percent:0" o:ole="">
                                  <v:imagedata r:id="rId158" o:title=""/>
                                </v:shape>
                                <o:OLEObject Type="Embed" ProgID="Equation.3" ShapeID="_x0000_i1086" DrawAspect="Content" ObjectID="_1691512288" r:id="rId169"/>
                              </w:object>
                            </w:r>
                            <w:r w:rsidRPr="0043540B">
                              <w:rPr>
                                <w:b w:val="0"/>
                                <w:bCs w:val="0"/>
                                <w:color w:val="000000"/>
                                <w:sz w:val="21"/>
                                <w:szCs w:val="21"/>
                                <w:vertAlign w:val="subscript"/>
                              </w:rPr>
                              <w:t>.</w:t>
                            </w:r>
                          </w:p>
                          <w:p w14:paraId="01D9755B" w14:textId="77777777" w:rsidR="002A4137" w:rsidRDefault="002A4137" w:rsidP="001F5101">
                            <w:pPr>
                              <w:spacing w:line="276" w:lineRule="auto"/>
                              <w:jc w:val="both"/>
                              <w:rPr>
                                <w:b w:val="0"/>
                                <w:color w:val="000000"/>
                                <w:sz w:val="21"/>
                                <w:szCs w:val="21"/>
                              </w:rPr>
                            </w:pPr>
                            <w:r>
                              <w:rPr>
                                <w:sz w:val="21"/>
                                <w:szCs w:val="21"/>
                                <w:u w:val="single"/>
                                <w:lang w:val="nl-NL"/>
                              </w:rPr>
                              <w:t>Câu 13.</w:t>
                            </w:r>
                            <w:r>
                              <w:rPr>
                                <w:sz w:val="21"/>
                                <w:szCs w:val="21"/>
                                <w:lang w:val="nl-NL"/>
                              </w:rPr>
                              <w:t xml:space="preserve"> </w:t>
                            </w:r>
                            <w:r w:rsidRPr="0043540B">
                              <w:rPr>
                                <w:b w:val="0"/>
                                <w:color w:val="000000"/>
                                <w:sz w:val="21"/>
                                <w:szCs w:val="21"/>
                              </w:rPr>
                              <w:t>Chiếu một tia sáng đơn sắc từ không khí vào một chất lỏng trong suốt dưới góc tới 45</w:t>
                            </w:r>
                            <w:r w:rsidRPr="0043540B">
                              <w:rPr>
                                <w:b w:val="0"/>
                                <w:color w:val="000000"/>
                                <w:sz w:val="21"/>
                                <w:szCs w:val="21"/>
                                <w:vertAlign w:val="superscript"/>
                              </w:rPr>
                              <w:t>o</w:t>
                            </w:r>
                            <w:r w:rsidRPr="0043540B">
                              <w:rPr>
                                <w:b w:val="0"/>
                                <w:color w:val="000000"/>
                                <w:sz w:val="21"/>
                                <w:szCs w:val="21"/>
                              </w:rPr>
                              <w:t xml:space="preserve"> thì góc khúc xạ là 30</w:t>
                            </w:r>
                            <w:r w:rsidRPr="0043540B">
                              <w:rPr>
                                <w:b w:val="0"/>
                                <w:color w:val="000000"/>
                                <w:sz w:val="21"/>
                                <w:szCs w:val="21"/>
                                <w:vertAlign w:val="superscript"/>
                              </w:rPr>
                              <w:t>o</w:t>
                            </w:r>
                            <w:r w:rsidRPr="0043540B">
                              <w:rPr>
                                <w:b w:val="0"/>
                                <w:color w:val="000000"/>
                                <w:sz w:val="21"/>
                                <w:szCs w:val="21"/>
                              </w:rPr>
                              <w:t>. Bây giờ, chiếu tia sáng đó từ chất lỏng ra không khí dưới góc tới i. Với giá trị nào của i để có tia khúc xạ ra ngoài không khí?</w:t>
                            </w:r>
                          </w:p>
                          <w:p w14:paraId="49A1E030" w14:textId="77777777" w:rsidR="002A4137" w:rsidRDefault="002A4137" w:rsidP="001F5101">
                            <w:pPr>
                              <w:spacing w:line="276" w:lineRule="auto"/>
                              <w:jc w:val="both"/>
                              <w:rPr>
                                <w:b w:val="0"/>
                                <w:color w:val="000000"/>
                                <w:sz w:val="21"/>
                                <w:szCs w:val="21"/>
                              </w:rPr>
                            </w:pPr>
                            <w:r w:rsidRPr="00A419D6">
                              <w:rPr>
                                <w:bCs w:val="0"/>
                                <w:color w:val="000000"/>
                                <w:sz w:val="21"/>
                                <w:szCs w:val="21"/>
                              </w:rPr>
                              <w:t>A</w:t>
                            </w:r>
                            <w:r w:rsidRPr="0043540B">
                              <w:rPr>
                                <w:b w:val="0"/>
                                <w:color w:val="000000"/>
                                <w:sz w:val="21"/>
                                <w:szCs w:val="21"/>
                              </w:rPr>
                              <w:t>. i&gt;45</w:t>
                            </w:r>
                            <w:r w:rsidRPr="0043540B">
                              <w:rPr>
                                <w:b w:val="0"/>
                                <w:color w:val="000000"/>
                                <w:sz w:val="21"/>
                                <w:szCs w:val="21"/>
                                <w:vertAlign w:val="superscript"/>
                              </w:rPr>
                              <w:t>o</w:t>
                            </w:r>
                            <w:r w:rsidRPr="0043540B">
                              <w:rPr>
                                <w:b w:val="0"/>
                                <w:color w:val="000000"/>
                                <w:sz w:val="21"/>
                                <w:szCs w:val="21"/>
                              </w:rPr>
                              <w:t>.</w:t>
                            </w:r>
                            <w:r w:rsidRPr="0043540B">
                              <w:rPr>
                                <w:b w:val="0"/>
                                <w:color w:val="000000"/>
                                <w:sz w:val="21"/>
                                <w:szCs w:val="21"/>
                              </w:rPr>
                              <w:tab/>
                            </w:r>
                            <w:r w:rsidRPr="00A419D6">
                              <w:rPr>
                                <w:bCs w:val="0"/>
                                <w:color w:val="0000FF"/>
                                <w:sz w:val="21"/>
                                <w:szCs w:val="21"/>
                              </w:rPr>
                              <w:t>B.</w:t>
                            </w:r>
                            <w:r w:rsidRPr="0043540B">
                              <w:rPr>
                                <w:b w:val="0"/>
                                <w:color w:val="0000FF"/>
                                <w:sz w:val="21"/>
                                <w:szCs w:val="21"/>
                              </w:rPr>
                              <w:t xml:space="preserve"> i&lt;45</w:t>
                            </w:r>
                            <w:r w:rsidRPr="0043540B">
                              <w:rPr>
                                <w:b w:val="0"/>
                                <w:color w:val="0000FF"/>
                                <w:sz w:val="21"/>
                                <w:szCs w:val="21"/>
                                <w:vertAlign w:val="superscript"/>
                              </w:rPr>
                              <w:t>o</w:t>
                            </w:r>
                            <w:r w:rsidRPr="0043540B">
                              <w:rPr>
                                <w:b w:val="0"/>
                                <w:color w:val="0000FF"/>
                                <w:sz w:val="21"/>
                                <w:szCs w:val="21"/>
                              </w:rPr>
                              <w:t>.</w:t>
                            </w:r>
                            <w:r w:rsidRPr="0043540B">
                              <w:rPr>
                                <w:b w:val="0"/>
                                <w:color w:val="000000"/>
                                <w:sz w:val="21"/>
                                <w:szCs w:val="21"/>
                              </w:rPr>
                              <w:tab/>
                            </w:r>
                            <w:r w:rsidRPr="0043540B">
                              <w:rPr>
                                <w:b w:val="0"/>
                                <w:color w:val="000000"/>
                                <w:sz w:val="21"/>
                                <w:szCs w:val="21"/>
                              </w:rPr>
                              <w:tab/>
                            </w:r>
                            <w:r w:rsidRPr="0043540B">
                              <w:rPr>
                                <w:b w:val="0"/>
                                <w:color w:val="000000"/>
                                <w:sz w:val="21"/>
                                <w:szCs w:val="21"/>
                              </w:rPr>
                              <w:tab/>
                            </w:r>
                          </w:p>
                          <w:p w14:paraId="7B4D0386" w14:textId="6821F16F" w:rsidR="002A4137" w:rsidRPr="001F5101" w:rsidRDefault="002A4137" w:rsidP="001F5101">
                            <w:pPr>
                              <w:spacing w:line="276" w:lineRule="auto"/>
                              <w:jc w:val="both"/>
                              <w:rPr>
                                <w:b w:val="0"/>
                                <w:color w:val="000000"/>
                                <w:sz w:val="21"/>
                                <w:szCs w:val="21"/>
                              </w:rPr>
                            </w:pPr>
                            <w:r w:rsidRPr="00A419D6">
                              <w:rPr>
                                <w:bCs w:val="0"/>
                                <w:color w:val="000000"/>
                                <w:sz w:val="21"/>
                                <w:szCs w:val="21"/>
                              </w:rPr>
                              <w:t>C.</w:t>
                            </w:r>
                            <w:r w:rsidRPr="0043540B">
                              <w:rPr>
                                <w:b w:val="0"/>
                                <w:color w:val="000000"/>
                                <w:sz w:val="21"/>
                                <w:szCs w:val="21"/>
                              </w:rPr>
                              <w:t xml:space="preserve"> 30</w:t>
                            </w:r>
                            <w:r w:rsidRPr="0043540B">
                              <w:rPr>
                                <w:b w:val="0"/>
                                <w:color w:val="000000"/>
                                <w:sz w:val="21"/>
                                <w:szCs w:val="21"/>
                                <w:vertAlign w:val="superscript"/>
                              </w:rPr>
                              <w:t>o</w:t>
                            </w:r>
                            <w:r w:rsidRPr="0043540B">
                              <w:rPr>
                                <w:b w:val="0"/>
                                <w:color w:val="000000"/>
                                <w:sz w:val="21"/>
                                <w:szCs w:val="21"/>
                              </w:rPr>
                              <w:t>&lt;i&lt;90</w:t>
                            </w:r>
                            <w:r w:rsidRPr="0043540B">
                              <w:rPr>
                                <w:b w:val="0"/>
                                <w:color w:val="000000"/>
                                <w:sz w:val="21"/>
                                <w:szCs w:val="21"/>
                                <w:vertAlign w:val="superscript"/>
                              </w:rPr>
                              <w:t>o</w:t>
                            </w:r>
                            <w:r w:rsidRPr="0043540B">
                              <w:rPr>
                                <w:b w:val="0"/>
                                <w:color w:val="000000"/>
                                <w:sz w:val="21"/>
                                <w:szCs w:val="21"/>
                              </w:rPr>
                              <w:t>.</w:t>
                            </w:r>
                            <w:r w:rsidRPr="0043540B">
                              <w:rPr>
                                <w:b w:val="0"/>
                                <w:color w:val="000000"/>
                                <w:sz w:val="21"/>
                                <w:szCs w:val="21"/>
                              </w:rPr>
                              <w:tab/>
                            </w:r>
                            <w:r w:rsidRPr="00A419D6">
                              <w:rPr>
                                <w:bCs w:val="0"/>
                                <w:color w:val="000000"/>
                                <w:sz w:val="21"/>
                                <w:szCs w:val="21"/>
                              </w:rPr>
                              <w:t>D.</w:t>
                            </w:r>
                            <w:r w:rsidRPr="0043540B">
                              <w:rPr>
                                <w:b w:val="0"/>
                                <w:color w:val="000000"/>
                                <w:sz w:val="21"/>
                                <w:szCs w:val="21"/>
                              </w:rPr>
                              <w:t xml:space="preserve"> i&lt;60</w:t>
                            </w:r>
                            <w:r w:rsidRPr="0043540B">
                              <w:rPr>
                                <w:b w:val="0"/>
                                <w:color w:val="000000"/>
                                <w:sz w:val="21"/>
                                <w:szCs w:val="21"/>
                                <w:vertAlign w:val="superscript"/>
                              </w:rPr>
                              <w:t>o</w:t>
                            </w:r>
                            <w:r w:rsidRPr="0043540B">
                              <w:rPr>
                                <w:b w:val="0"/>
                                <w:color w:val="000000"/>
                                <w:sz w:val="21"/>
                                <w:szCs w:val="21"/>
                              </w:rPr>
                              <w:t xml:space="preserve">. </w:t>
                            </w:r>
                          </w:p>
                        </w:tc>
                      </w:tr>
                      <w:tr w:rsidR="002A4137" w:rsidRPr="00B31086" w14:paraId="330AC16D" w14:textId="77777777" w:rsidTr="002519CF">
                        <w:tc>
                          <w:tcPr>
                            <w:tcW w:w="10380" w:type="dxa"/>
                            <w:gridSpan w:val="2"/>
                            <w:shd w:val="clear" w:color="auto" w:fill="auto"/>
                          </w:tcPr>
                          <w:p w14:paraId="48745C6E" w14:textId="77777777" w:rsidR="002A4137" w:rsidRPr="009E4711" w:rsidRDefault="002A4137" w:rsidP="001F5101">
                            <w:pPr>
                              <w:spacing w:line="276" w:lineRule="auto"/>
                              <w:jc w:val="both"/>
                              <w:rPr>
                                <w:b w:val="0"/>
                                <w:bCs w:val="0"/>
                              </w:rPr>
                            </w:pPr>
                          </w:p>
                        </w:tc>
                      </w:tr>
                      <w:tr w:rsidR="002A4137" w:rsidRPr="00B31086" w14:paraId="04449B98" w14:textId="77777777" w:rsidTr="0079185E">
                        <w:tc>
                          <w:tcPr>
                            <w:tcW w:w="5062" w:type="dxa"/>
                            <w:shd w:val="clear" w:color="auto" w:fill="auto"/>
                          </w:tcPr>
                          <w:p w14:paraId="3EAB47CB" w14:textId="77777777" w:rsidR="002A4137" w:rsidRPr="009E4711" w:rsidRDefault="002A4137" w:rsidP="001F5101">
                            <w:pPr>
                              <w:spacing w:line="276" w:lineRule="auto"/>
                              <w:jc w:val="both"/>
                              <w:rPr>
                                <w:b w:val="0"/>
                                <w:bCs w:val="0"/>
                              </w:rPr>
                            </w:pPr>
                          </w:p>
                        </w:tc>
                        <w:tc>
                          <w:tcPr>
                            <w:tcW w:w="5318" w:type="dxa"/>
                          </w:tcPr>
                          <w:p w14:paraId="4BEDFE61" w14:textId="77777777" w:rsidR="002A4137" w:rsidRPr="009E4711" w:rsidRDefault="002A4137" w:rsidP="001F5101">
                            <w:pPr>
                              <w:spacing w:line="276" w:lineRule="auto"/>
                              <w:jc w:val="both"/>
                              <w:rPr>
                                <w:b w:val="0"/>
                                <w:bCs w:val="0"/>
                              </w:rPr>
                            </w:pPr>
                          </w:p>
                        </w:tc>
                      </w:tr>
                      <w:tr w:rsidR="002A4137" w:rsidRPr="00B31086" w14:paraId="096FC47F" w14:textId="77777777" w:rsidTr="0079185E">
                        <w:tc>
                          <w:tcPr>
                            <w:tcW w:w="5062" w:type="dxa"/>
                            <w:shd w:val="clear" w:color="auto" w:fill="auto"/>
                          </w:tcPr>
                          <w:p w14:paraId="5711CD37" w14:textId="77777777" w:rsidR="002A4137" w:rsidRPr="009E4711" w:rsidRDefault="002A4137" w:rsidP="001F5101">
                            <w:pPr>
                              <w:spacing w:line="276" w:lineRule="auto"/>
                              <w:jc w:val="both"/>
                              <w:rPr>
                                <w:b w:val="0"/>
                                <w:bCs w:val="0"/>
                              </w:rPr>
                            </w:pPr>
                          </w:p>
                        </w:tc>
                        <w:tc>
                          <w:tcPr>
                            <w:tcW w:w="5318" w:type="dxa"/>
                          </w:tcPr>
                          <w:p w14:paraId="60FA9D42" w14:textId="77777777" w:rsidR="002A4137" w:rsidRPr="009E4711" w:rsidRDefault="002A4137" w:rsidP="001F5101">
                            <w:pPr>
                              <w:spacing w:line="276" w:lineRule="auto"/>
                              <w:jc w:val="both"/>
                              <w:rPr>
                                <w:b w:val="0"/>
                                <w:bCs w:val="0"/>
                              </w:rPr>
                            </w:pPr>
                          </w:p>
                        </w:tc>
                      </w:tr>
                      <w:tr w:rsidR="002A4137" w:rsidRPr="00B31086" w14:paraId="1CB4AF66" w14:textId="77777777" w:rsidTr="0079185E">
                        <w:tc>
                          <w:tcPr>
                            <w:tcW w:w="5062" w:type="dxa"/>
                            <w:shd w:val="clear" w:color="auto" w:fill="auto"/>
                          </w:tcPr>
                          <w:p w14:paraId="1FD1F59C" w14:textId="77777777" w:rsidR="002A4137" w:rsidRPr="009E4711" w:rsidRDefault="002A4137" w:rsidP="001F5101">
                            <w:pPr>
                              <w:spacing w:line="276" w:lineRule="auto"/>
                              <w:jc w:val="both"/>
                              <w:rPr>
                                <w:b w:val="0"/>
                                <w:bCs w:val="0"/>
                              </w:rPr>
                            </w:pPr>
                          </w:p>
                        </w:tc>
                        <w:tc>
                          <w:tcPr>
                            <w:tcW w:w="5318" w:type="dxa"/>
                          </w:tcPr>
                          <w:p w14:paraId="54C8215C" w14:textId="77777777" w:rsidR="002A4137" w:rsidRPr="009E4711" w:rsidRDefault="002A4137" w:rsidP="001F5101">
                            <w:pPr>
                              <w:spacing w:line="276" w:lineRule="auto"/>
                              <w:jc w:val="both"/>
                              <w:rPr>
                                <w:b w:val="0"/>
                                <w:bCs w:val="0"/>
                              </w:rPr>
                            </w:pPr>
                          </w:p>
                        </w:tc>
                      </w:tr>
                      <w:tr w:rsidR="002A4137" w:rsidRPr="00B31086" w14:paraId="5858FDDE" w14:textId="77777777" w:rsidTr="0079185E">
                        <w:tc>
                          <w:tcPr>
                            <w:tcW w:w="5062" w:type="dxa"/>
                            <w:shd w:val="clear" w:color="auto" w:fill="auto"/>
                          </w:tcPr>
                          <w:p w14:paraId="5AB9A1E3" w14:textId="77777777" w:rsidR="002A4137" w:rsidRPr="009E4711" w:rsidRDefault="002A4137" w:rsidP="001F5101">
                            <w:pPr>
                              <w:spacing w:line="276" w:lineRule="auto"/>
                              <w:jc w:val="both"/>
                              <w:rPr>
                                <w:b w:val="0"/>
                                <w:bCs w:val="0"/>
                              </w:rPr>
                            </w:pPr>
                          </w:p>
                        </w:tc>
                        <w:tc>
                          <w:tcPr>
                            <w:tcW w:w="5318" w:type="dxa"/>
                          </w:tcPr>
                          <w:p w14:paraId="1E846665" w14:textId="77777777" w:rsidR="002A4137" w:rsidRPr="009E4711" w:rsidRDefault="002A4137" w:rsidP="001F5101">
                            <w:pPr>
                              <w:spacing w:line="276" w:lineRule="auto"/>
                              <w:jc w:val="both"/>
                              <w:rPr>
                                <w:b w:val="0"/>
                                <w:bCs w:val="0"/>
                              </w:rPr>
                            </w:pPr>
                          </w:p>
                        </w:tc>
                      </w:tr>
                      <w:tr w:rsidR="002A4137" w:rsidRPr="00B31086" w14:paraId="00DBBDFE" w14:textId="77777777" w:rsidTr="0079185E">
                        <w:tc>
                          <w:tcPr>
                            <w:tcW w:w="5062" w:type="dxa"/>
                            <w:shd w:val="clear" w:color="auto" w:fill="auto"/>
                          </w:tcPr>
                          <w:p w14:paraId="69100AEF" w14:textId="77777777" w:rsidR="002A4137" w:rsidRPr="009E4711" w:rsidRDefault="002A4137" w:rsidP="001F5101">
                            <w:pPr>
                              <w:spacing w:line="276" w:lineRule="auto"/>
                              <w:jc w:val="both"/>
                              <w:rPr>
                                <w:b w:val="0"/>
                                <w:bCs w:val="0"/>
                              </w:rPr>
                            </w:pPr>
                          </w:p>
                        </w:tc>
                        <w:tc>
                          <w:tcPr>
                            <w:tcW w:w="5318" w:type="dxa"/>
                          </w:tcPr>
                          <w:p w14:paraId="27805223" w14:textId="77777777" w:rsidR="002A4137" w:rsidRPr="009E4711" w:rsidRDefault="002A4137" w:rsidP="001F5101">
                            <w:pPr>
                              <w:spacing w:line="276" w:lineRule="auto"/>
                              <w:jc w:val="both"/>
                              <w:rPr>
                                <w:b w:val="0"/>
                                <w:bCs w:val="0"/>
                              </w:rPr>
                            </w:pPr>
                          </w:p>
                        </w:tc>
                      </w:tr>
                      <w:tr w:rsidR="002A4137" w:rsidRPr="00B31086" w14:paraId="3D08C0ED" w14:textId="77777777" w:rsidTr="0079185E">
                        <w:tc>
                          <w:tcPr>
                            <w:tcW w:w="5062" w:type="dxa"/>
                            <w:shd w:val="clear" w:color="auto" w:fill="auto"/>
                          </w:tcPr>
                          <w:p w14:paraId="0914725F" w14:textId="77777777" w:rsidR="002A4137" w:rsidRPr="009E4711" w:rsidRDefault="002A4137" w:rsidP="001F5101">
                            <w:pPr>
                              <w:spacing w:line="276" w:lineRule="auto"/>
                              <w:jc w:val="both"/>
                              <w:rPr>
                                <w:b w:val="0"/>
                                <w:bCs w:val="0"/>
                              </w:rPr>
                            </w:pPr>
                          </w:p>
                        </w:tc>
                        <w:tc>
                          <w:tcPr>
                            <w:tcW w:w="5318" w:type="dxa"/>
                          </w:tcPr>
                          <w:p w14:paraId="707469B9" w14:textId="77777777" w:rsidR="002A4137" w:rsidRPr="009E4711" w:rsidRDefault="002A4137" w:rsidP="001F5101">
                            <w:pPr>
                              <w:spacing w:line="276" w:lineRule="auto"/>
                              <w:jc w:val="both"/>
                              <w:rPr>
                                <w:b w:val="0"/>
                                <w:bCs w:val="0"/>
                              </w:rPr>
                            </w:pPr>
                          </w:p>
                        </w:tc>
                      </w:tr>
                      <w:tr w:rsidR="002A4137" w:rsidRPr="00B31086" w14:paraId="16FC88CF" w14:textId="77777777" w:rsidTr="0079185E">
                        <w:tc>
                          <w:tcPr>
                            <w:tcW w:w="5062" w:type="dxa"/>
                            <w:shd w:val="clear" w:color="auto" w:fill="auto"/>
                          </w:tcPr>
                          <w:p w14:paraId="13DE16BF" w14:textId="77777777" w:rsidR="002A4137" w:rsidRPr="009E4711" w:rsidRDefault="002A4137" w:rsidP="001F5101">
                            <w:pPr>
                              <w:spacing w:line="276" w:lineRule="auto"/>
                              <w:jc w:val="both"/>
                              <w:rPr>
                                <w:b w:val="0"/>
                                <w:bCs w:val="0"/>
                              </w:rPr>
                            </w:pPr>
                          </w:p>
                        </w:tc>
                        <w:tc>
                          <w:tcPr>
                            <w:tcW w:w="5318" w:type="dxa"/>
                          </w:tcPr>
                          <w:p w14:paraId="4A1B5E46" w14:textId="77777777" w:rsidR="002A4137" w:rsidRPr="009E4711" w:rsidRDefault="002A4137" w:rsidP="001F5101">
                            <w:pPr>
                              <w:spacing w:line="276" w:lineRule="auto"/>
                              <w:jc w:val="both"/>
                              <w:rPr>
                                <w:b w:val="0"/>
                                <w:bCs w:val="0"/>
                              </w:rPr>
                            </w:pPr>
                          </w:p>
                        </w:tc>
                      </w:tr>
                      <w:tr w:rsidR="002A4137" w:rsidRPr="00B31086" w14:paraId="02C0D541" w14:textId="77777777" w:rsidTr="0079185E">
                        <w:tc>
                          <w:tcPr>
                            <w:tcW w:w="5062" w:type="dxa"/>
                            <w:shd w:val="clear" w:color="auto" w:fill="auto"/>
                          </w:tcPr>
                          <w:p w14:paraId="71193DD2" w14:textId="77777777" w:rsidR="002A4137" w:rsidRPr="009E4711" w:rsidRDefault="002A4137" w:rsidP="001F5101">
                            <w:pPr>
                              <w:spacing w:line="276" w:lineRule="auto"/>
                              <w:jc w:val="both"/>
                              <w:rPr>
                                <w:b w:val="0"/>
                                <w:bCs w:val="0"/>
                              </w:rPr>
                            </w:pPr>
                          </w:p>
                        </w:tc>
                        <w:tc>
                          <w:tcPr>
                            <w:tcW w:w="5318" w:type="dxa"/>
                          </w:tcPr>
                          <w:p w14:paraId="70658C36" w14:textId="77777777" w:rsidR="002A4137" w:rsidRPr="009E4711" w:rsidRDefault="002A4137" w:rsidP="001F5101">
                            <w:pPr>
                              <w:spacing w:line="276" w:lineRule="auto"/>
                              <w:jc w:val="both"/>
                              <w:rPr>
                                <w:b w:val="0"/>
                                <w:bCs w:val="0"/>
                              </w:rPr>
                            </w:pPr>
                          </w:p>
                        </w:tc>
                      </w:tr>
                      <w:tr w:rsidR="002A4137" w:rsidRPr="00B31086" w14:paraId="1D2ABCDE" w14:textId="77777777" w:rsidTr="0079185E">
                        <w:tc>
                          <w:tcPr>
                            <w:tcW w:w="5062" w:type="dxa"/>
                            <w:shd w:val="clear" w:color="auto" w:fill="auto"/>
                          </w:tcPr>
                          <w:p w14:paraId="3AC1C5CD" w14:textId="77777777" w:rsidR="002A4137" w:rsidRPr="009E4711" w:rsidRDefault="002A4137" w:rsidP="001F5101">
                            <w:pPr>
                              <w:spacing w:line="276" w:lineRule="auto"/>
                              <w:jc w:val="both"/>
                              <w:rPr>
                                <w:b w:val="0"/>
                                <w:bCs w:val="0"/>
                              </w:rPr>
                            </w:pPr>
                          </w:p>
                        </w:tc>
                        <w:tc>
                          <w:tcPr>
                            <w:tcW w:w="5318" w:type="dxa"/>
                          </w:tcPr>
                          <w:p w14:paraId="36CE233D" w14:textId="77777777" w:rsidR="002A4137" w:rsidRPr="009E4711" w:rsidRDefault="002A4137" w:rsidP="001F5101">
                            <w:pPr>
                              <w:spacing w:line="276" w:lineRule="auto"/>
                              <w:jc w:val="both"/>
                              <w:rPr>
                                <w:b w:val="0"/>
                                <w:bCs w:val="0"/>
                              </w:rPr>
                            </w:pPr>
                          </w:p>
                        </w:tc>
                      </w:tr>
                      <w:tr w:rsidR="002A4137" w:rsidRPr="00B31086" w14:paraId="4EB7A9E4" w14:textId="77777777" w:rsidTr="0079185E">
                        <w:tc>
                          <w:tcPr>
                            <w:tcW w:w="5062" w:type="dxa"/>
                            <w:shd w:val="clear" w:color="auto" w:fill="auto"/>
                          </w:tcPr>
                          <w:p w14:paraId="0B9C6519" w14:textId="77777777" w:rsidR="002A4137" w:rsidRPr="009E4711" w:rsidRDefault="002A4137" w:rsidP="001F5101">
                            <w:pPr>
                              <w:spacing w:line="276" w:lineRule="auto"/>
                              <w:jc w:val="both"/>
                              <w:rPr>
                                <w:b w:val="0"/>
                                <w:bCs w:val="0"/>
                              </w:rPr>
                            </w:pPr>
                          </w:p>
                        </w:tc>
                        <w:tc>
                          <w:tcPr>
                            <w:tcW w:w="5318" w:type="dxa"/>
                          </w:tcPr>
                          <w:p w14:paraId="09DF1866" w14:textId="77777777" w:rsidR="002A4137" w:rsidRPr="009E4711" w:rsidRDefault="002A4137" w:rsidP="001F5101">
                            <w:pPr>
                              <w:spacing w:line="276" w:lineRule="auto"/>
                              <w:jc w:val="both"/>
                              <w:rPr>
                                <w:b w:val="0"/>
                                <w:bCs w:val="0"/>
                              </w:rPr>
                            </w:pPr>
                          </w:p>
                        </w:tc>
                      </w:tr>
                      <w:tr w:rsidR="002A4137" w:rsidRPr="00B31086" w14:paraId="3C91858A" w14:textId="77777777" w:rsidTr="0079185E">
                        <w:tc>
                          <w:tcPr>
                            <w:tcW w:w="5062" w:type="dxa"/>
                            <w:shd w:val="clear" w:color="auto" w:fill="auto"/>
                          </w:tcPr>
                          <w:p w14:paraId="76FD6970" w14:textId="77777777" w:rsidR="002A4137" w:rsidRPr="009E4711" w:rsidRDefault="002A4137" w:rsidP="001F5101">
                            <w:pPr>
                              <w:spacing w:line="276" w:lineRule="auto"/>
                              <w:jc w:val="both"/>
                              <w:rPr>
                                <w:b w:val="0"/>
                                <w:bCs w:val="0"/>
                              </w:rPr>
                            </w:pPr>
                          </w:p>
                        </w:tc>
                        <w:tc>
                          <w:tcPr>
                            <w:tcW w:w="5318" w:type="dxa"/>
                          </w:tcPr>
                          <w:p w14:paraId="72C2F72E" w14:textId="77777777" w:rsidR="002A4137" w:rsidRPr="009E4711" w:rsidRDefault="002A4137" w:rsidP="001F5101">
                            <w:pPr>
                              <w:spacing w:line="276" w:lineRule="auto"/>
                              <w:jc w:val="both"/>
                              <w:rPr>
                                <w:b w:val="0"/>
                                <w:bCs w:val="0"/>
                              </w:rPr>
                            </w:pPr>
                          </w:p>
                        </w:tc>
                      </w:tr>
                      <w:tr w:rsidR="002A4137" w:rsidRPr="00B31086" w14:paraId="752A4DAF" w14:textId="77777777" w:rsidTr="0079185E">
                        <w:tc>
                          <w:tcPr>
                            <w:tcW w:w="5062" w:type="dxa"/>
                            <w:shd w:val="clear" w:color="auto" w:fill="auto"/>
                          </w:tcPr>
                          <w:p w14:paraId="35BCD347" w14:textId="77777777" w:rsidR="002A4137" w:rsidRPr="009E4711" w:rsidRDefault="002A4137" w:rsidP="001F5101">
                            <w:pPr>
                              <w:spacing w:line="276" w:lineRule="auto"/>
                              <w:jc w:val="both"/>
                              <w:rPr>
                                <w:b w:val="0"/>
                                <w:bCs w:val="0"/>
                              </w:rPr>
                            </w:pPr>
                          </w:p>
                        </w:tc>
                        <w:tc>
                          <w:tcPr>
                            <w:tcW w:w="5318" w:type="dxa"/>
                          </w:tcPr>
                          <w:p w14:paraId="280223F6" w14:textId="77777777" w:rsidR="002A4137" w:rsidRPr="009E4711" w:rsidRDefault="002A4137" w:rsidP="001F5101">
                            <w:pPr>
                              <w:spacing w:line="276" w:lineRule="auto"/>
                              <w:jc w:val="both"/>
                              <w:rPr>
                                <w:b w:val="0"/>
                                <w:bCs w:val="0"/>
                              </w:rPr>
                            </w:pPr>
                          </w:p>
                        </w:tc>
                      </w:tr>
                      <w:tr w:rsidR="002A4137" w:rsidRPr="00B31086" w14:paraId="0069D2B7" w14:textId="77777777" w:rsidTr="0079185E">
                        <w:tc>
                          <w:tcPr>
                            <w:tcW w:w="5062" w:type="dxa"/>
                            <w:shd w:val="clear" w:color="auto" w:fill="auto"/>
                          </w:tcPr>
                          <w:p w14:paraId="72F3310D" w14:textId="77777777" w:rsidR="002A4137" w:rsidRPr="009E4711" w:rsidRDefault="002A4137" w:rsidP="001F5101">
                            <w:pPr>
                              <w:spacing w:line="276" w:lineRule="auto"/>
                              <w:jc w:val="both"/>
                              <w:rPr>
                                <w:b w:val="0"/>
                                <w:bCs w:val="0"/>
                              </w:rPr>
                            </w:pPr>
                          </w:p>
                        </w:tc>
                        <w:tc>
                          <w:tcPr>
                            <w:tcW w:w="5318" w:type="dxa"/>
                          </w:tcPr>
                          <w:p w14:paraId="76ADB0F0" w14:textId="77777777" w:rsidR="002A4137" w:rsidRPr="009E4711" w:rsidRDefault="002A4137" w:rsidP="001F5101">
                            <w:pPr>
                              <w:spacing w:line="276" w:lineRule="auto"/>
                              <w:jc w:val="both"/>
                              <w:rPr>
                                <w:b w:val="0"/>
                                <w:bCs w:val="0"/>
                              </w:rPr>
                            </w:pPr>
                          </w:p>
                        </w:tc>
                      </w:tr>
                      <w:tr w:rsidR="002A4137" w:rsidRPr="00B31086" w14:paraId="5C70E0DD" w14:textId="77777777" w:rsidTr="0079185E">
                        <w:tc>
                          <w:tcPr>
                            <w:tcW w:w="5062" w:type="dxa"/>
                            <w:shd w:val="clear" w:color="auto" w:fill="auto"/>
                          </w:tcPr>
                          <w:p w14:paraId="76C55CC4" w14:textId="77777777" w:rsidR="002A4137" w:rsidRPr="009E4711" w:rsidRDefault="002A4137" w:rsidP="001F5101">
                            <w:pPr>
                              <w:spacing w:line="276" w:lineRule="auto"/>
                              <w:jc w:val="both"/>
                              <w:rPr>
                                <w:b w:val="0"/>
                                <w:bCs w:val="0"/>
                              </w:rPr>
                            </w:pPr>
                          </w:p>
                        </w:tc>
                        <w:tc>
                          <w:tcPr>
                            <w:tcW w:w="5318" w:type="dxa"/>
                          </w:tcPr>
                          <w:p w14:paraId="0C84C471" w14:textId="77777777" w:rsidR="002A4137" w:rsidRPr="009E4711" w:rsidRDefault="002A4137" w:rsidP="001F5101">
                            <w:pPr>
                              <w:spacing w:line="276" w:lineRule="auto"/>
                              <w:jc w:val="both"/>
                              <w:rPr>
                                <w:b w:val="0"/>
                                <w:bCs w:val="0"/>
                              </w:rPr>
                            </w:pPr>
                          </w:p>
                        </w:tc>
                      </w:tr>
                      <w:tr w:rsidR="002A4137" w:rsidRPr="00B31086" w14:paraId="3863204B" w14:textId="77777777" w:rsidTr="0079185E">
                        <w:tc>
                          <w:tcPr>
                            <w:tcW w:w="5062" w:type="dxa"/>
                            <w:shd w:val="clear" w:color="auto" w:fill="auto"/>
                          </w:tcPr>
                          <w:p w14:paraId="716F78DD" w14:textId="77777777" w:rsidR="002A4137" w:rsidRPr="009E4711" w:rsidRDefault="002A4137" w:rsidP="001F5101">
                            <w:pPr>
                              <w:spacing w:line="276" w:lineRule="auto"/>
                              <w:jc w:val="both"/>
                              <w:rPr>
                                <w:b w:val="0"/>
                                <w:bCs w:val="0"/>
                              </w:rPr>
                            </w:pPr>
                          </w:p>
                        </w:tc>
                        <w:tc>
                          <w:tcPr>
                            <w:tcW w:w="5318" w:type="dxa"/>
                          </w:tcPr>
                          <w:p w14:paraId="5C7CBCC8" w14:textId="77777777" w:rsidR="002A4137" w:rsidRPr="009E4711" w:rsidRDefault="002A4137" w:rsidP="001F5101">
                            <w:pPr>
                              <w:spacing w:line="276" w:lineRule="auto"/>
                              <w:jc w:val="both"/>
                              <w:rPr>
                                <w:b w:val="0"/>
                                <w:bCs w:val="0"/>
                              </w:rPr>
                            </w:pPr>
                          </w:p>
                        </w:tc>
                      </w:tr>
                      <w:tr w:rsidR="002A4137" w:rsidRPr="00B31086" w14:paraId="45C490F2" w14:textId="77777777" w:rsidTr="0079185E">
                        <w:tc>
                          <w:tcPr>
                            <w:tcW w:w="5062" w:type="dxa"/>
                            <w:shd w:val="clear" w:color="auto" w:fill="auto"/>
                          </w:tcPr>
                          <w:p w14:paraId="4DDABCB4" w14:textId="77777777" w:rsidR="002A4137" w:rsidRPr="009E4711" w:rsidRDefault="002A4137" w:rsidP="001F5101">
                            <w:pPr>
                              <w:spacing w:line="276" w:lineRule="auto"/>
                              <w:jc w:val="both"/>
                              <w:rPr>
                                <w:b w:val="0"/>
                                <w:bCs w:val="0"/>
                              </w:rPr>
                            </w:pPr>
                          </w:p>
                        </w:tc>
                        <w:tc>
                          <w:tcPr>
                            <w:tcW w:w="5318" w:type="dxa"/>
                          </w:tcPr>
                          <w:p w14:paraId="5B862EF7" w14:textId="77777777" w:rsidR="002A4137" w:rsidRPr="009E4711" w:rsidRDefault="002A4137" w:rsidP="001F5101">
                            <w:pPr>
                              <w:spacing w:line="276" w:lineRule="auto"/>
                              <w:jc w:val="both"/>
                              <w:rPr>
                                <w:b w:val="0"/>
                                <w:bCs w:val="0"/>
                              </w:rPr>
                            </w:pPr>
                          </w:p>
                        </w:tc>
                      </w:tr>
                      <w:tr w:rsidR="002A4137" w:rsidRPr="00B31086" w14:paraId="4C35365B" w14:textId="77777777" w:rsidTr="0079185E">
                        <w:tc>
                          <w:tcPr>
                            <w:tcW w:w="5062" w:type="dxa"/>
                            <w:shd w:val="clear" w:color="auto" w:fill="auto"/>
                          </w:tcPr>
                          <w:p w14:paraId="20F97E3D" w14:textId="77777777" w:rsidR="002A4137" w:rsidRPr="009E4711" w:rsidRDefault="002A4137" w:rsidP="001F5101">
                            <w:pPr>
                              <w:spacing w:line="276" w:lineRule="auto"/>
                              <w:jc w:val="both"/>
                              <w:rPr>
                                <w:b w:val="0"/>
                                <w:bCs w:val="0"/>
                              </w:rPr>
                            </w:pPr>
                          </w:p>
                        </w:tc>
                        <w:tc>
                          <w:tcPr>
                            <w:tcW w:w="5318" w:type="dxa"/>
                          </w:tcPr>
                          <w:p w14:paraId="1E6CBA56" w14:textId="77777777" w:rsidR="002A4137" w:rsidRPr="009E4711" w:rsidRDefault="002A4137" w:rsidP="001F5101">
                            <w:pPr>
                              <w:spacing w:line="276" w:lineRule="auto"/>
                              <w:jc w:val="both"/>
                              <w:rPr>
                                <w:b w:val="0"/>
                                <w:bCs w:val="0"/>
                              </w:rPr>
                            </w:pPr>
                          </w:p>
                        </w:tc>
                      </w:tr>
                      <w:tr w:rsidR="002A4137" w:rsidRPr="00B31086" w14:paraId="62EFCC18" w14:textId="77777777" w:rsidTr="0079185E">
                        <w:tc>
                          <w:tcPr>
                            <w:tcW w:w="5062" w:type="dxa"/>
                            <w:shd w:val="clear" w:color="auto" w:fill="auto"/>
                          </w:tcPr>
                          <w:p w14:paraId="307314FB" w14:textId="77777777" w:rsidR="002A4137" w:rsidRPr="009E4711" w:rsidRDefault="002A4137" w:rsidP="001F5101">
                            <w:pPr>
                              <w:spacing w:line="276" w:lineRule="auto"/>
                              <w:jc w:val="both"/>
                              <w:rPr>
                                <w:b w:val="0"/>
                                <w:bCs w:val="0"/>
                              </w:rPr>
                            </w:pPr>
                          </w:p>
                        </w:tc>
                        <w:tc>
                          <w:tcPr>
                            <w:tcW w:w="5318" w:type="dxa"/>
                          </w:tcPr>
                          <w:p w14:paraId="49F8A571" w14:textId="77777777" w:rsidR="002A4137" w:rsidRPr="009E4711" w:rsidRDefault="002A4137" w:rsidP="001F5101">
                            <w:pPr>
                              <w:spacing w:line="276" w:lineRule="auto"/>
                              <w:jc w:val="both"/>
                              <w:rPr>
                                <w:b w:val="0"/>
                                <w:bCs w:val="0"/>
                              </w:rPr>
                            </w:pPr>
                          </w:p>
                        </w:tc>
                      </w:tr>
                      <w:tr w:rsidR="002A4137" w:rsidRPr="00B31086" w14:paraId="16721E54" w14:textId="77777777" w:rsidTr="0079185E">
                        <w:tc>
                          <w:tcPr>
                            <w:tcW w:w="5062" w:type="dxa"/>
                            <w:shd w:val="clear" w:color="auto" w:fill="auto"/>
                          </w:tcPr>
                          <w:p w14:paraId="2475B213" w14:textId="77777777" w:rsidR="002A4137" w:rsidRPr="009E4711" w:rsidRDefault="002A4137" w:rsidP="001F5101">
                            <w:pPr>
                              <w:spacing w:line="276" w:lineRule="auto"/>
                              <w:jc w:val="both"/>
                              <w:rPr>
                                <w:b w:val="0"/>
                                <w:bCs w:val="0"/>
                              </w:rPr>
                            </w:pPr>
                          </w:p>
                        </w:tc>
                        <w:tc>
                          <w:tcPr>
                            <w:tcW w:w="5318" w:type="dxa"/>
                          </w:tcPr>
                          <w:p w14:paraId="523D5852" w14:textId="77777777" w:rsidR="002A4137" w:rsidRPr="009E4711" w:rsidRDefault="002A4137" w:rsidP="001F5101">
                            <w:pPr>
                              <w:spacing w:line="276" w:lineRule="auto"/>
                              <w:jc w:val="both"/>
                              <w:rPr>
                                <w:b w:val="0"/>
                                <w:bCs w:val="0"/>
                              </w:rPr>
                            </w:pPr>
                          </w:p>
                        </w:tc>
                      </w:tr>
                      <w:tr w:rsidR="002A4137" w:rsidRPr="00B31086" w14:paraId="346BD50C" w14:textId="77777777" w:rsidTr="0079185E">
                        <w:tc>
                          <w:tcPr>
                            <w:tcW w:w="5062" w:type="dxa"/>
                            <w:shd w:val="clear" w:color="auto" w:fill="auto"/>
                          </w:tcPr>
                          <w:p w14:paraId="33023C81" w14:textId="77777777" w:rsidR="002A4137" w:rsidRPr="009E4711" w:rsidRDefault="002A4137" w:rsidP="001F5101">
                            <w:pPr>
                              <w:spacing w:line="276" w:lineRule="auto"/>
                              <w:jc w:val="both"/>
                              <w:rPr>
                                <w:b w:val="0"/>
                                <w:bCs w:val="0"/>
                              </w:rPr>
                            </w:pPr>
                          </w:p>
                        </w:tc>
                        <w:tc>
                          <w:tcPr>
                            <w:tcW w:w="5318" w:type="dxa"/>
                          </w:tcPr>
                          <w:p w14:paraId="77D7FF58" w14:textId="77777777" w:rsidR="002A4137" w:rsidRPr="009E4711" w:rsidRDefault="002A4137" w:rsidP="001F5101">
                            <w:pPr>
                              <w:spacing w:line="276" w:lineRule="auto"/>
                              <w:jc w:val="both"/>
                              <w:rPr>
                                <w:b w:val="0"/>
                                <w:bCs w:val="0"/>
                              </w:rPr>
                            </w:pPr>
                          </w:p>
                        </w:tc>
                      </w:tr>
                      <w:tr w:rsidR="002A4137" w:rsidRPr="00B31086" w14:paraId="08FA9088" w14:textId="77777777" w:rsidTr="0079185E">
                        <w:tc>
                          <w:tcPr>
                            <w:tcW w:w="5062" w:type="dxa"/>
                            <w:shd w:val="clear" w:color="auto" w:fill="auto"/>
                          </w:tcPr>
                          <w:p w14:paraId="27D8ED6D" w14:textId="77777777" w:rsidR="002A4137" w:rsidRPr="009E4711" w:rsidRDefault="002A4137" w:rsidP="001F5101">
                            <w:pPr>
                              <w:spacing w:line="276" w:lineRule="auto"/>
                              <w:jc w:val="both"/>
                              <w:rPr>
                                <w:b w:val="0"/>
                                <w:bCs w:val="0"/>
                              </w:rPr>
                            </w:pPr>
                          </w:p>
                        </w:tc>
                        <w:tc>
                          <w:tcPr>
                            <w:tcW w:w="5318" w:type="dxa"/>
                          </w:tcPr>
                          <w:p w14:paraId="48192DB0" w14:textId="77777777" w:rsidR="002A4137" w:rsidRPr="009E4711" w:rsidRDefault="002A4137" w:rsidP="001F5101">
                            <w:pPr>
                              <w:spacing w:line="276" w:lineRule="auto"/>
                              <w:jc w:val="both"/>
                              <w:rPr>
                                <w:b w:val="0"/>
                                <w:bCs w:val="0"/>
                              </w:rPr>
                            </w:pPr>
                          </w:p>
                        </w:tc>
                      </w:tr>
                      <w:tr w:rsidR="002A4137" w:rsidRPr="00B31086" w14:paraId="30D12B68" w14:textId="77777777" w:rsidTr="0079185E">
                        <w:tc>
                          <w:tcPr>
                            <w:tcW w:w="5062" w:type="dxa"/>
                            <w:shd w:val="clear" w:color="auto" w:fill="auto"/>
                          </w:tcPr>
                          <w:p w14:paraId="0F8771D9" w14:textId="77777777" w:rsidR="002A4137" w:rsidRPr="009E4711" w:rsidRDefault="002A4137" w:rsidP="001F5101">
                            <w:pPr>
                              <w:spacing w:line="276" w:lineRule="auto"/>
                              <w:jc w:val="both"/>
                              <w:rPr>
                                <w:b w:val="0"/>
                                <w:bCs w:val="0"/>
                              </w:rPr>
                            </w:pPr>
                          </w:p>
                        </w:tc>
                        <w:tc>
                          <w:tcPr>
                            <w:tcW w:w="5318" w:type="dxa"/>
                          </w:tcPr>
                          <w:p w14:paraId="5A274D66" w14:textId="77777777" w:rsidR="002A4137" w:rsidRPr="009E4711" w:rsidRDefault="002A4137" w:rsidP="001F5101">
                            <w:pPr>
                              <w:spacing w:line="276" w:lineRule="auto"/>
                              <w:jc w:val="both"/>
                              <w:rPr>
                                <w:b w:val="0"/>
                                <w:bCs w:val="0"/>
                              </w:rPr>
                            </w:pPr>
                          </w:p>
                        </w:tc>
                      </w:tr>
                      <w:tr w:rsidR="002A4137" w:rsidRPr="00B31086" w14:paraId="0C81890D" w14:textId="77777777" w:rsidTr="0079185E">
                        <w:tc>
                          <w:tcPr>
                            <w:tcW w:w="5062" w:type="dxa"/>
                            <w:shd w:val="clear" w:color="auto" w:fill="auto"/>
                          </w:tcPr>
                          <w:p w14:paraId="637AF717" w14:textId="77777777" w:rsidR="002A4137" w:rsidRPr="009E4711" w:rsidRDefault="002A4137" w:rsidP="001F5101">
                            <w:pPr>
                              <w:spacing w:line="276" w:lineRule="auto"/>
                              <w:jc w:val="both"/>
                              <w:rPr>
                                <w:b w:val="0"/>
                                <w:bCs w:val="0"/>
                              </w:rPr>
                            </w:pPr>
                          </w:p>
                        </w:tc>
                        <w:tc>
                          <w:tcPr>
                            <w:tcW w:w="5318" w:type="dxa"/>
                          </w:tcPr>
                          <w:p w14:paraId="7F66240A" w14:textId="77777777" w:rsidR="002A4137" w:rsidRPr="009E4711" w:rsidRDefault="002A4137" w:rsidP="001F5101">
                            <w:pPr>
                              <w:spacing w:line="276" w:lineRule="auto"/>
                              <w:jc w:val="both"/>
                              <w:rPr>
                                <w:b w:val="0"/>
                                <w:bCs w:val="0"/>
                              </w:rPr>
                            </w:pPr>
                          </w:p>
                        </w:tc>
                      </w:tr>
                      <w:tr w:rsidR="002A4137" w:rsidRPr="00B31086" w14:paraId="44EF9B79" w14:textId="77777777" w:rsidTr="0079185E">
                        <w:tc>
                          <w:tcPr>
                            <w:tcW w:w="5062" w:type="dxa"/>
                            <w:shd w:val="clear" w:color="auto" w:fill="auto"/>
                          </w:tcPr>
                          <w:p w14:paraId="60735D1C" w14:textId="77777777" w:rsidR="002A4137" w:rsidRPr="009E4711" w:rsidRDefault="002A4137" w:rsidP="001F5101">
                            <w:pPr>
                              <w:spacing w:line="276" w:lineRule="auto"/>
                              <w:jc w:val="both"/>
                              <w:rPr>
                                <w:b w:val="0"/>
                                <w:bCs w:val="0"/>
                              </w:rPr>
                            </w:pPr>
                          </w:p>
                        </w:tc>
                        <w:tc>
                          <w:tcPr>
                            <w:tcW w:w="5318" w:type="dxa"/>
                          </w:tcPr>
                          <w:p w14:paraId="44C7ED83" w14:textId="77777777" w:rsidR="002A4137" w:rsidRPr="009E4711" w:rsidRDefault="002A4137" w:rsidP="001F5101">
                            <w:pPr>
                              <w:spacing w:line="276" w:lineRule="auto"/>
                              <w:jc w:val="both"/>
                              <w:rPr>
                                <w:b w:val="0"/>
                                <w:bCs w:val="0"/>
                              </w:rPr>
                            </w:pPr>
                          </w:p>
                        </w:tc>
                      </w:tr>
                      <w:tr w:rsidR="002A4137" w:rsidRPr="00B31086" w14:paraId="0F8084D0" w14:textId="77777777" w:rsidTr="0079185E">
                        <w:tc>
                          <w:tcPr>
                            <w:tcW w:w="5062" w:type="dxa"/>
                            <w:shd w:val="clear" w:color="auto" w:fill="auto"/>
                          </w:tcPr>
                          <w:p w14:paraId="372C457A" w14:textId="77777777" w:rsidR="002A4137" w:rsidRPr="009E4711" w:rsidRDefault="002A4137" w:rsidP="001F5101">
                            <w:pPr>
                              <w:spacing w:line="276" w:lineRule="auto"/>
                              <w:jc w:val="both"/>
                              <w:rPr>
                                <w:b w:val="0"/>
                                <w:bCs w:val="0"/>
                              </w:rPr>
                            </w:pPr>
                          </w:p>
                        </w:tc>
                        <w:tc>
                          <w:tcPr>
                            <w:tcW w:w="5318" w:type="dxa"/>
                          </w:tcPr>
                          <w:p w14:paraId="38722EF7" w14:textId="77777777" w:rsidR="002A4137" w:rsidRPr="009E4711" w:rsidRDefault="002A4137" w:rsidP="001F5101">
                            <w:pPr>
                              <w:spacing w:line="276" w:lineRule="auto"/>
                              <w:jc w:val="both"/>
                              <w:rPr>
                                <w:b w:val="0"/>
                                <w:bCs w:val="0"/>
                              </w:rPr>
                            </w:pPr>
                          </w:p>
                        </w:tc>
                      </w:tr>
                      <w:tr w:rsidR="002A4137" w:rsidRPr="00B31086" w14:paraId="06967583" w14:textId="77777777" w:rsidTr="0079185E">
                        <w:tc>
                          <w:tcPr>
                            <w:tcW w:w="5062" w:type="dxa"/>
                            <w:shd w:val="clear" w:color="auto" w:fill="auto"/>
                          </w:tcPr>
                          <w:p w14:paraId="5073D330" w14:textId="77777777" w:rsidR="002A4137" w:rsidRPr="009E4711" w:rsidRDefault="002A4137" w:rsidP="001F5101">
                            <w:pPr>
                              <w:spacing w:line="276" w:lineRule="auto"/>
                              <w:jc w:val="both"/>
                              <w:rPr>
                                <w:b w:val="0"/>
                                <w:bCs w:val="0"/>
                              </w:rPr>
                            </w:pPr>
                          </w:p>
                        </w:tc>
                        <w:tc>
                          <w:tcPr>
                            <w:tcW w:w="5318" w:type="dxa"/>
                          </w:tcPr>
                          <w:p w14:paraId="0679B80D" w14:textId="77777777" w:rsidR="002A4137" w:rsidRPr="009E4711" w:rsidRDefault="002A4137" w:rsidP="001F5101">
                            <w:pPr>
                              <w:spacing w:line="276" w:lineRule="auto"/>
                              <w:jc w:val="both"/>
                              <w:rPr>
                                <w:b w:val="0"/>
                                <w:bCs w:val="0"/>
                              </w:rPr>
                            </w:pPr>
                          </w:p>
                        </w:tc>
                      </w:tr>
                      <w:tr w:rsidR="002A4137" w:rsidRPr="00B31086" w14:paraId="732A3313" w14:textId="77777777" w:rsidTr="0079185E">
                        <w:tc>
                          <w:tcPr>
                            <w:tcW w:w="5062" w:type="dxa"/>
                            <w:shd w:val="clear" w:color="auto" w:fill="auto"/>
                          </w:tcPr>
                          <w:p w14:paraId="5526CB33" w14:textId="77777777" w:rsidR="002A4137" w:rsidRPr="009E4711" w:rsidRDefault="002A4137" w:rsidP="001F5101">
                            <w:pPr>
                              <w:spacing w:line="276" w:lineRule="auto"/>
                              <w:jc w:val="both"/>
                              <w:rPr>
                                <w:b w:val="0"/>
                                <w:bCs w:val="0"/>
                              </w:rPr>
                            </w:pPr>
                          </w:p>
                        </w:tc>
                        <w:tc>
                          <w:tcPr>
                            <w:tcW w:w="5318" w:type="dxa"/>
                          </w:tcPr>
                          <w:p w14:paraId="4C4E4E99" w14:textId="77777777" w:rsidR="002A4137" w:rsidRPr="009E4711" w:rsidRDefault="002A4137" w:rsidP="001F5101">
                            <w:pPr>
                              <w:spacing w:line="276" w:lineRule="auto"/>
                              <w:jc w:val="both"/>
                              <w:rPr>
                                <w:b w:val="0"/>
                                <w:bCs w:val="0"/>
                              </w:rPr>
                            </w:pPr>
                          </w:p>
                        </w:tc>
                      </w:tr>
                      <w:tr w:rsidR="002A4137" w:rsidRPr="00B31086" w14:paraId="0629992F" w14:textId="77777777" w:rsidTr="0079185E">
                        <w:tc>
                          <w:tcPr>
                            <w:tcW w:w="5062" w:type="dxa"/>
                            <w:shd w:val="clear" w:color="auto" w:fill="auto"/>
                          </w:tcPr>
                          <w:p w14:paraId="34F64488" w14:textId="77777777" w:rsidR="002A4137" w:rsidRPr="009E4711" w:rsidRDefault="002A4137" w:rsidP="001F5101">
                            <w:pPr>
                              <w:spacing w:line="276" w:lineRule="auto"/>
                              <w:jc w:val="both"/>
                              <w:rPr>
                                <w:b w:val="0"/>
                                <w:bCs w:val="0"/>
                              </w:rPr>
                            </w:pPr>
                          </w:p>
                        </w:tc>
                        <w:tc>
                          <w:tcPr>
                            <w:tcW w:w="5318" w:type="dxa"/>
                          </w:tcPr>
                          <w:p w14:paraId="66AFED25" w14:textId="77777777" w:rsidR="002A4137" w:rsidRPr="009E4711" w:rsidRDefault="002A4137" w:rsidP="001F5101">
                            <w:pPr>
                              <w:spacing w:line="276" w:lineRule="auto"/>
                              <w:jc w:val="both"/>
                              <w:rPr>
                                <w:b w:val="0"/>
                                <w:bCs w:val="0"/>
                              </w:rPr>
                            </w:pPr>
                          </w:p>
                        </w:tc>
                      </w:tr>
                      <w:tr w:rsidR="002A4137" w:rsidRPr="00B31086" w14:paraId="75016BCC" w14:textId="77777777" w:rsidTr="0079185E">
                        <w:tc>
                          <w:tcPr>
                            <w:tcW w:w="5062" w:type="dxa"/>
                            <w:shd w:val="clear" w:color="auto" w:fill="auto"/>
                          </w:tcPr>
                          <w:p w14:paraId="04E65367" w14:textId="77777777" w:rsidR="002A4137" w:rsidRPr="009E4711" w:rsidRDefault="002A4137" w:rsidP="001F5101">
                            <w:pPr>
                              <w:spacing w:line="276" w:lineRule="auto"/>
                              <w:jc w:val="both"/>
                              <w:rPr>
                                <w:b w:val="0"/>
                                <w:bCs w:val="0"/>
                              </w:rPr>
                            </w:pPr>
                          </w:p>
                        </w:tc>
                        <w:tc>
                          <w:tcPr>
                            <w:tcW w:w="5318" w:type="dxa"/>
                          </w:tcPr>
                          <w:p w14:paraId="131A5A28" w14:textId="77777777" w:rsidR="002A4137" w:rsidRPr="009E4711" w:rsidRDefault="002A4137" w:rsidP="001F5101">
                            <w:pPr>
                              <w:spacing w:line="276" w:lineRule="auto"/>
                              <w:jc w:val="both"/>
                              <w:rPr>
                                <w:b w:val="0"/>
                                <w:bCs w:val="0"/>
                              </w:rPr>
                            </w:pPr>
                          </w:p>
                        </w:tc>
                      </w:tr>
                      <w:tr w:rsidR="002A4137" w:rsidRPr="00B31086" w14:paraId="12021479" w14:textId="77777777" w:rsidTr="0079185E">
                        <w:tc>
                          <w:tcPr>
                            <w:tcW w:w="5062" w:type="dxa"/>
                            <w:shd w:val="clear" w:color="auto" w:fill="auto"/>
                          </w:tcPr>
                          <w:p w14:paraId="529164F3" w14:textId="77777777" w:rsidR="002A4137" w:rsidRPr="009E4711" w:rsidRDefault="002A4137" w:rsidP="001F5101">
                            <w:pPr>
                              <w:spacing w:line="276" w:lineRule="auto"/>
                              <w:jc w:val="both"/>
                              <w:rPr>
                                <w:b w:val="0"/>
                                <w:bCs w:val="0"/>
                              </w:rPr>
                            </w:pPr>
                          </w:p>
                        </w:tc>
                        <w:tc>
                          <w:tcPr>
                            <w:tcW w:w="5318" w:type="dxa"/>
                          </w:tcPr>
                          <w:p w14:paraId="2EDA9139" w14:textId="77777777" w:rsidR="002A4137" w:rsidRPr="009E4711" w:rsidRDefault="002A4137" w:rsidP="001F5101">
                            <w:pPr>
                              <w:spacing w:line="276" w:lineRule="auto"/>
                              <w:jc w:val="both"/>
                              <w:rPr>
                                <w:b w:val="0"/>
                                <w:bCs w:val="0"/>
                              </w:rPr>
                            </w:pPr>
                          </w:p>
                        </w:tc>
                      </w:tr>
                      <w:tr w:rsidR="002A4137" w:rsidRPr="00B31086" w14:paraId="54F12B3E" w14:textId="77777777" w:rsidTr="0079185E">
                        <w:tc>
                          <w:tcPr>
                            <w:tcW w:w="5062" w:type="dxa"/>
                            <w:shd w:val="clear" w:color="auto" w:fill="auto"/>
                          </w:tcPr>
                          <w:p w14:paraId="74D8147C" w14:textId="77777777" w:rsidR="002A4137" w:rsidRPr="009E4711" w:rsidRDefault="002A4137" w:rsidP="001F5101">
                            <w:pPr>
                              <w:spacing w:line="276" w:lineRule="auto"/>
                              <w:jc w:val="both"/>
                              <w:rPr>
                                <w:b w:val="0"/>
                                <w:bCs w:val="0"/>
                              </w:rPr>
                            </w:pPr>
                          </w:p>
                        </w:tc>
                        <w:tc>
                          <w:tcPr>
                            <w:tcW w:w="5318" w:type="dxa"/>
                          </w:tcPr>
                          <w:p w14:paraId="2096D189" w14:textId="77777777" w:rsidR="002A4137" w:rsidRPr="009E4711" w:rsidRDefault="002A4137" w:rsidP="001F5101">
                            <w:pPr>
                              <w:spacing w:line="276" w:lineRule="auto"/>
                              <w:jc w:val="both"/>
                              <w:rPr>
                                <w:b w:val="0"/>
                                <w:bCs w:val="0"/>
                              </w:rPr>
                            </w:pPr>
                          </w:p>
                        </w:tc>
                      </w:tr>
                      <w:tr w:rsidR="002A4137" w:rsidRPr="00B31086" w14:paraId="0A2DC4F2" w14:textId="77777777" w:rsidTr="0079185E">
                        <w:tc>
                          <w:tcPr>
                            <w:tcW w:w="5062" w:type="dxa"/>
                            <w:shd w:val="clear" w:color="auto" w:fill="auto"/>
                          </w:tcPr>
                          <w:p w14:paraId="4314C563" w14:textId="77777777" w:rsidR="002A4137" w:rsidRPr="009E4711" w:rsidRDefault="002A4137" w:rsidP="001F5101">
                            <w:pPr>
                              <w:spacing w:line="276" w:lineRule="auto"/>
                              <w:jc w:val="both"/>
                              <w:rPr>
                                <w:b w:val="0"/>
                                <w:bCs w:val="0"/>
                              </w:rPr>
                            </w:pPr>
                          </w:p>
                        </w:tc>
                        <w:tc>
                          <w:tcPr>
                            <w:tcW w:w="5318" w:type="dxa"/>
                          </w:tcPr>
                          <w:p w14:paraId="0EE534F8" w14:textId="77777777" w:rsidR="002A4137" w:rsidRPr="009E4711" w:rsidRDefault="002A4137" w:rsidP="001F5101">
                            <w:pPr>
                              <w:spacing w:line="276" w:lineRule="auto"/>
                              <w:jc w:val="both"/>
                              <w:rPr>
                                <w:b w:val="0"/>
                                <w:bCs w:val="0"/>
                              </w:rPr>
                            </w:pPr>
                          </w:p>
                        </w:tc>
                      </w:tr>
                      <w:tr w:rsidR="002A4137" w:rsidRPr="00B31086" w14:paraId="400C2C94" w14:textId="77777777" w:rsidTr="0079185E">
                        <w:tc>
                          <w:tcPr>
                            <w:tcW w:w="5062" w:type="dxa"/>
                            <w:shd w:val="clear" w:color="auto" w:fill="auto"/>
                          </w:tcPr>
                          <w:p w14:paraId="18E929E5" w14:textId="77777777" w:rsidR="002A4137" w:rsidRPr="009E4711" w:rsidRDefault="002A4137" w:rsidP="001F5101">
                            <w:pPr>
                              <w:spacing w:line="276" w:lineRule="auto"/>
                              <w:jc w:val="both"/>
                              <w:rPr>
                                <w:b w:val="0"/>
                                <w:bCs w:val="0"/>
                              </w:rPr>
                            </w:pPr>
                          </w:p>
                        </w:tc>
                        <w:tc>
                          <w:tcPr>
                            <w:tcW w:w="5318" w:type="dxa"/>
                          </w:tcPr>
                          <w:p w14:paraId="43F8EF96" w14:textId="77777777" w:rsidR="002A4137" w:rsidRPr="009E4711" w:rsidRDefault="002A4137" w:rsidP="001F5101">
                            <w:pPr>
                              <w:spacing w:line="276" w:lineRule="auto"/>
                              <w:jc w:val="both"/>
                              <w:rPr>
                                <w:b w:val="0"/>
                                <w:bCs w:val="0"/>
                              </w:rPr>
                            </w:pPr>
                          </w:p>
                        </w:tc>
                      </w:tr>
                      <w:tr w:rsidR="002A4137" w:rsidRPr="00B31086" w14:paraId="63115674" w14:textId="77777777" w:rsidTr="0079185E">
                        <w:tc>
                          <w:tcPr>
                            <w:tcW w:w="5062" w:type="dxa"/>
                            <w:shd w:val="clear" w:color="auto" w:fill="auto"/>
                          </w:tcPr>
                          <w:p w14:paraId="2E16F080" w14:textId="77777777" w:rsidR="002A4137" w:rsidRPr="009E4711" w:rsidRDefault="002A4137" w:rsidP="001F5101">
                            <w:pPr>
                              <w:spacing w:line="276" w:lineRule="auto"/>
                              <w:jc w:val="both"/>
                              <w:rPr>
                                <w:b w:val="0"/>
                                <w:bCs w:val="0"/>
                              </w:rPr>
                            </w:pPr>
                          </w:p>
                        </w:tc>
                        <w:tc>
                          <w:tcPr>
                            <w:tcW w:w="5318" w:type="dxa"/>
                          </w:tcPr>
                          <w:p w14:paraId="411523F5" w14:textId="77777777" w:rsidR="002A4137" w:rsidRPr="009E4711" w:rsidRDefault="002A4137" w:rsidP="001F5101">
                            <w:pPr>
                              <w:spacing w:line="276" w:lineRule="auto"/>
                              <w:jc w:val="both"/>
                              <w:rPr>
                                <w:b w:val="0"/>
                                <w:bCs w:val="0"/>
                              </w:rPr>
                            </w:pPr>
                          </w:p>
                        </w:tc>
                      </w:tr>
                      <w:tr w:rsidR="002A4137" w:rsidRPr="00B31086" w14:paraId="1FCD7A5C" w14:textId="77777777" w:rsidTr="0079185E">
                        <w:tc>
                          <w:tcPr>
                            <w:tcW w:w="5062" w:type="dxa"/>
                            <w:shd w:val="clear" w:color="auto" w:fill="auto"/>
                          </w:tcPr>
                          <w:p w14:paraId="2B2E81EC" w14:textId="77777777" w:rsidR="002A4137" w:rsidRPr="009E4711" w:rsidRDefault="002A4137" w:rsidP="001F5101">
                            <w:pPr>
                              <w:spacing w:line="276" w:lineRule="auto"/>
                              <w:jc w:val="both"/>
                              <w:rPr>
                                <w:b w:val="0"/>
                                <w:bCs w:val="0"/>
                              </w:rPr>
                            </w:pPr>
                          </w:p>
                        </w:tc>
                        <w:tc>
                          <w:tcPr>
                            <w:tcW w:w="5318" w:type="dxa"/>
                          </w:tcPr>
                          <w:p w14:paraId="323B1626" w14:textId="77777777" w:rsidR="002A4137" w:rsidRPr="009E4711" w:rsidRDefault="002A4137" w:rsidP="001F5101">
                            <w:pPr>
                              <w:spacing w:line="276" w:lineRule="auto"/>
                              <w:jc w:val="both"/>
                              <w:rPr>
                                <w:b w:val="0"/>
                                <w:bCs w:val="0"/>
                              </w:rPr>
                            </w:pPr>
                          </w:p>
                        </w:tc>
                      </w:tr>
                      <w:tr w:rsidR="002A4137" w:rsidRPr="00B31086" w14:paraId="16E8EA76" w14:textId="77777777" w:rsidTr="0079185E">
                        <w:tc>
                          <w:tcPr>
                            <w:tcW w:w="5062" w:type="dxa"/>
                            <w:shd w:val="clear" w:color="auto" w:fill="auto"/>
                          </w:tcPr>
                          <w:p w14:paraId="28DBEAFF" w14:textId="77777777" w:rsidR="002A4137" w:rsidRPr="009E4711" w:rsidRDefault="002A4137" w:rsidP="001F5101">
                            <w:pPr>
                              <w:spacing w:line="276" w:lineRule="auto"/>
                              <w:jc w:val="both"/>
                              <w:rPr>
                                <w:b w:val="0"/>
                                <w:bCs w:val="0"/>
                              </w:rPr>
                            </w:pPr>
                          </w:p>
                        </w:tc>
                        <w:tc>
                          <w:tcPr>
                            <w:tcW w:w="5318" w:type="dxa"/>
                          </w:tcPr>
                          <w:p w14:paraId="17D30EBB" w14:textId="77777777" w:rsidR="002A4137" w:rsidRPr="009E4711" w:rsidRDefault="002A4137" w:rsidP="001F5101">
                            <w:pPr>
                              <w:spacing w:line="276" w:lineRule="auto"/>
                              <w:jc w:val="both"/>
                              <w:rPr>
                                <w:b w:val="0"/>
                                <w:bCs w:val="0"/>
                              </w:rPr>
                            </w:pPr>
                          </w:p>
                        </w:tc>
                      </w:tr>
                      <w:tr w:rsidR="002A4137" w:rsidRPr="00B31086" w14:paraId="30EB69DA" w14:textId="77777777" w:rsidTr="0079185E">
                        <w:tc>
                          <w:tcPr>
                            <w:tcW w:w="5062" w:type="dxa"/>
                            <w:shd w:val="clear" w:color="auto" w:fill="auto"/>
                          </w:tcPr>
                          <w:p w14:paraId="00777222" w14:textId="77777777" w:rsidR="002A4137" w:rsidRPr="009E4711" w:rsidRDefault="002A4137" w:rsidP="001F5101">
                            <w:pPr>
                              <w:spacing w:line="276" w:lineRule="auto"/>
                              <w:jc w:val="both"/>
                              <w:rPr>
                                <w:b w:val="0"/>
                                <w:bCs w:val="0"/>
                              </w:rPr>
                            </w:pPr>
                          </w:p>
                        </w:tc>
                        <w:tc>
                          <w:tcPr>
                            <w:tcW w:w="5318" w:type="dxa"/>
                          </w:tcPr>
                          <w:p w14:paraId="01623DD9" w14:textId="77777777" w:rsidR="002A4137" w:rsidRPr="009E4711" w:rsidRDefault="002A4137" w:rsidP="001F5101">
                            <w:pPr>
                              <w:spacing w:line="276" w:lineRule="auto"/>
                              <w:jc w:val="both"/>
                              <w:rPr>
                                <w:b w:val="0"/>
                                <w:bCs w:val="0"/>
                              </w:rPr>
                            </w:pPr>
                          </w:p>
                        </w:tc>
                      </w:tr>
                      <w:tr w:rsidR="002A4137" w:rsidRPr="00B31086" w14:paraId="2AAA9724" w14:textId="77777777" w:rsidTr="0079185E">
                        <w:tc>
                          <w:tcPr>
                            <w:tcW w:w="5062" w:type="dxa"/>
                            <w:shd w:val="clear" w:color="auto" w:fill="auto"/>
                          </w:tcPr>
                          <w:p w14:paraId="5248A220" w14:textId="77777777" w:rsidR="002A4137" w:rsidRPr="009E4711" w:rsidRDefault="002A4137" w:rsidP="001F5101">
                            <w:pPr>
                              <w:spacing w:line="276" w:lineRule="auto"/>
                              <w:jc w:val="both"/>
                              <w:rPr>
                                <w:b w:val="0"/>
                                <w:bCs w:val="0"/>
                              </w:rPr>
                            </w:pPr>
                          </w:p>
                        </w:tc>
                        <w:tc>
                          <w:tcPr>
                            <w:tcW w:w="5318" w:type="dxa"/>
                          </w:tcPr>
                          <w:p w14:paraId="47809395" w14:textId="77777777" w:rsidR="002A4137" w:rsidRPr="009E4711" w:rsidRDefault="002A4137" w:rsidP="001F5101">
                            <w:pPr>
                              <w:spacing w:line="276" w:lineRule="auto"/>
                              <w:jc w:val="both"/>
                              <w:rPr>
                                <w:b w:val="0"/>
                                <w:bCs w:val="0"/>
                              </w:rPr>
                            </w:pPr>
                          </w:p>
                        </w:tc>
                      </w:tr>
                    </w:tbl>
                    <w:p w14:paraId="6D751C03" w14:textId="77777777" w:rsidR="002A4137" w:rsidRPr="00B31086" w:rsidRDefault="002A4137" w:rsidP="001F5101">
                      <w:pPr>
                        <w:spacing w:line="276" w:lineRule="auto"/>
                        <w:jc w:val="both"/>
                        <w:rPr>
                          <w:b w:val="0"/>
                          <w:bCs w:val="0"/>
                          <w:sz w:val="21"/>
                          <w:szCs w:val="21"/>
                        </w:rPr>
                      </w:pPr>
                    </w:p>
                  </w:txbxContent>
                </v:textbox>
                <w10:wrap type="through"/>
              </v:shape>
            </w:pict>
          </mc:Fallback>
        </mc:AlternateContent>
      </w:r>
    </w:p>
    <w:p w14:paraId="17EBFE96" w14:textId="0961EEE3" w:rsidR="00B6732A" w:rsidRDefault="001E0E86">
      <w:r>
        <w:rPr>
          <w:noProof/>
          <w:sz w:val="22"/>
          <w:szCs w:val="22"/>
        </w:rPr>
        <w:lastRenderedPageBreak/>
        <mc:AlternateContent>
          <mc:Choice Requires="wps">
            <w:drawing>
              <wp:anchor distT="0" distB="0" distL="114300" distR="114300" simplePos="0" relativeHeight="251995136" behindDoc="0" locked="0" layoutInCell="1" allowOverlap="1" wp14:anchorId="0D16422D" wp14:editId="3D595D34">
                <wp:simplePos x="0" y="0"/>
                <wp:positionH relativeFrom="column">
                  <wp:posOffset>-3175</wp:posOffset>
                </wp:positionH>
                <wp:positionV relativeFrom="paragraph">
                  <wp:posOffset>50800</wp:posOffset>
                </wp:positionV>
                <wp:extent cx="6579235" cy="9632315"/>
                <wp:effectExtent l="0" t="0" r="12065" b="6985"/>
                <wp:wrapThrough wrapText="bothSides">
                  <wp:wrapPolygon edited="0">
                    <wp:start x="0" y="0"/>
                    <wp:lineTo x="0" y="21587"/>
                    <wp:lineTo x="21598" y="21587"/>
                    <wp:lineTo x="21598" y="0"/>
                    <wp:lineTo x="0" y="0"/>
                  </wp:wrapPolygon>
                </wp:wrapThrough>
                <wp:docPr id="6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231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A96DBBD" w14:textId="77777777" w:rsidTr="002519CF">
                              <w:tc>
                                <w:tcPr>
                                  <w:tcW w:w="10380" w:type="dxa"/>
                                  <w:gridSpan w:val="2"/>
                                  <w:shd w:val="clear" w:color="auto" w:fill="auto"/>
                                </w:tcPr>
                                <w:p w14:paraId="78BE1FA8" w14:textId="77777777" w:rsidR="002A4137" w:rsidRDefault="002A4137" w:rsidP="001F5101">
                                  <w:pPr>
                                    <w:spacing w:line="276" w:lineRule="auto"/>
                                    <w:jc w:val="both"/>
                                    <w:rPr>
                                      <w:b w:val="0"/>
                                      <w:sz w:val="21"/>
                                      <w:szCs w:val="21"/>
                                    </w:rPr>
                                  </w:pPr>
                                  <w:r>
                                    <w:rPr>
                                      <w:sz w:val="21"/>
                                      <w:szCs w:val="21"/>
                                      <w:u w:val="single"/>
                                      <w:lang w:val="nl-NL"/>
                                    </w:rPr>
                                    <w:t>Câu 14.</w:t>
                                  </w:r>
                                  <w:r>
                                    <w:rPr>
                                      <w:sz w:val="21"/>
                                      <w:szCs w:val="21"/>
                                      <w:lang w:val="nl-NL"/>
                                    </w:rPr>
                                    <w:t xml:space="preserve"> </w:t>
                                  </w:r>
                                  <w:r w:rsidRPr="0043540B">
                                    <w:rPr>
                                      <w:b w:val="0"/>
                                      <w:sz w:val="21"/>
                                      <w:szCs w:val="21"/>
                                    </w:rPr>
                                    <w:t xml:space="preserve">Một tia sáng truyền từ không khí tới bề mặt môi trường trong suốt chiết suất n = </w:t>
                                  </w:r>
                                  <w:r w:rsidR="00876526" w:rsidRPr="00876526">
                                    <w:rPr>
                                      <w:b w:val="0"/>
                                      <w:noProof/>
                                      <w:position w:val="-8"/>
                                      <w:sz w:val="21"/>
                                      <w:szCs w:val="21"/>
                                    </w:rPr>
                                    <w:object w:dxaOrig="363" w:dyaOrig="363" w14:anchorId="0B0CDA5B">
                                      <v:shape id="_x0000_i1087" type="#_x0000_t75" alt="" style="width:18pt;height:18pt;mso-width-percent:0;mso-height-percent:0;mso-width-percent:0;mso-height-percent:0" o:ole="">
                                        <v:imagedata r:id="rId170" o:title=""/>
                                      </v:shape>
                                      <o:OLEObject Type="Embed" ProgID="Equation.3" ShapeID="_x0000_i1087" DrawAspect="Content" ObjectID="_1691512289" r:id="rId171"/>
                                    </w:object>
                                  </w:r>
                                  <w:r w:rsidRPr="0043540B">
                                    <w:rPr>
                                      <w:b w:val="0"/>
                                      <w:sz w:val="21"/>
                                      <w:szCs w:val="21"/>
                                    </w:rPr>
                                    <w:t>sao cho tia phản xạ và tia khúc xạ vuông góc nhau. Khi đó góc tới i có giá trị là :</w:t>
                                  </w:r>
                                  <w:r>
                                    <w:rPr>
                                      <w:b w:val="0"/>
                                      <w:sz w:val="21"/>
                                      <w:szCs w:val="21"/>
                                    </w:rPr>
                                    <w:tab/>
                                  </w:r>
                                </w:p>
                                <w:p w14:paraId="6B0E1F19" w14:textId="77777777" w:rsidR="002A4137" w:rsidRDefault="002A4137" w:rsidP="001F5101">
                                  <w:pPr>
                                    <w:spacing w:line="276" w:lineRule="auto"/>
                                    <w:jc w:val="both"/>
                                    <w:rPr>
                                      <w:b w:val="0"/>
                                      <w:sz w:val="21"/>
                                      <w:szCs w:val="21"/>
                                    </w:rPr>
                                  </w:pPr>
                                  <w:r w:rsidRPr="00E91672">
                                    <w:rPr>
                                      <w:bCs w:val="0"/>
                                      <w:sz w:val="21"/>
                                      <w:szCs w:val="21"/>
                                    </w:rPr>
                                    <w:t>A.</w:t>
                                  </w:r>
                                  <w:r w:rsidRPr="0043540B">
                                    <w:rPr>
                                      <w:b w:val="0"/>
                                      <w:sz w:val="21"/>
                                      <w:szCs w:val="21"/>
                                    </w:rPr>
                                    <w:t xml:space="preserve"> 45</w:t>
                                  </w:r>
                                  <w:r w:rsidRPr="0043540B">
                                    <w:rPr>
                                      <w:b w:val="0"/>
                                      <w:sz w:val="21"/>
                                      <w:szCs w:val="21"/>
                                      <w:vertAlign w:val="superscript"/>
                                    </w:rPr>
                                    <w:t>0</w:t>
                                  </w:r>
                                  <w:r w:rsidRPr="0043540B">
                                    <w:rPr>
                                      <w:b w:val="0"/>
                                      <w:sz w:val="21"/>
                                      <w:szCs w:val="21"/>
                                    </w:rPr>
                                    <w:t xml:space="preserve">.         </w:t>
                                  </w:r>
                                  <w:r w:rsidRPr="00E91672">
                                    <w:rPr>
                                      <w:bCs w:val="0"/>
                                      <w:color w:val="FF00FF"/>
                                      <w:sz w:val="21"/>
                                      <w:szCs w:val="21"/>
                                    </w:rPr>
                                    <w:t>B.</w:t>
                                  </w:r>
                                  <w:r w:rsidRPr="0043540B">
                                    <w:rPr>
                                      <w:b w:val="0"/>
                                      <w:color w:val="FF00FF"/>
                                      <w:sz w:val="21"/>
                                      <w:szCs w:val="21"/>
                                    </w:rPr>
                                    <w:t xml:space="preserve"> 60</w:t>
                                  </w:r>
                                  <w:r w:rsidRPr="0043540B">
                                    <w:rPr>
                                      <w:b w:val="0"/>
                                      <w:color w:val="FF00FF"/>
                                      <w:sz w:val="21"/>
                                      <w:szCs w:val="21"/>
                                      <w:vertAlign w:val="superscript"/>
                                    </w:rPr>
                                    <w:t>0</w:t>
                                  </w:r>
                                  <w:r w:rsidRPr="0043540B">
                                    <w:rPr>
                                      <w:b w:val="0"/>
                                      <w:sz w:val="21"/>
                                      <w:szCs w:val="21"/>
                                    </w:rPr>
                                    <w:t xml:space="preserve">.         </w:t>
                                  </w:r>
                                </w:p>
                                <w:p w14:paraId="233DCCCA" w14:textId="39DB7BBB" w:rsidR="002A4137" w:rsidRPr="0043540B" w:rsidRDefault="002A4137" w:rsidP="001F5101">
                                  <w:pPr>
                                    <w:spacing w:line="276" w:lineRule="auto"/>
                                    <w:jc w:val="both"/>
                                    <w:rPr>
                                      <w:b w:val="0"/>
                                      <w:sz w:val="21"/>
                                      <w:szCs w:val="21"/>
                                    </w:rPr>
                                  </w:pPr>
                                  <w:r w:rsidRPr="00E91672">
                                    <w:rPr>
                                      <w:bCs w:val="0"/>
                                      <w:sz w:val="21"/>
                                      <w:szCs w:val="21"/>
                                    </w:rPr>
                                    <w:t>C.</w:t>
                                  </w:r>
                                  <w:r w:rsidRPr="0043540B">
                                    <w:rPr>
                                      <w:b w:val="0"/>
                                      <w:sz w:val="21"/>
                                      <w:szCs w:val="21"/>
                                    </w:rPr>
                                    <w:t xml:space="preserve"> 30</w:t>
                                  </w:r>
                                  <w:r w:rsidRPr="0043540B">
                                    <w:rPr>
                                      <w:b w:val="0"/>
                                      <w:sz w:val="21"/>
                                      <w:szCs w:val="21"/>
                                      <w:vertAlign w:val="superscript"/>
                                    </w:rPr>
                                    <w:t>0</w:t>
                                  </w:r>
                                  <w:r w:rsidRPr="0043540B">
                                    <w:rPr>
                                      <w:b w:val="0"/>
                                      <w:sz w:val="21"/>
                                      <w:szCs w:val="21"/>
                                    </w:rPr>
                                    <w:t xml:space="preserve">.         </w:t>
                                  </w:r>
                                  <w:r w:rsidRPr="00E91672">
                                    <w:rPr>
                                      <w:bCs w:val="0"/>
                                      <w:sz w:val="21"/>
                                      <w:szCs w:val="21"/>
                                    </w:rPr>
                                    <w:t>D.</w:t>
                                  </w:r>
                                  <w:r w:rsidRPr="0043540B">
                                    <w:rPr>
                                      <w:b w:val="0"/>
                                      <w:sz w:val="21"/>
                                      <w:szCs w:val="21"/>
                                    </w:rPr>
                                    <w:t xml:space="preserve"> 20</w:t>
                                  </w:r>
                                  <w:r w:rsidRPr="0043540B">
                                    <w:rPr>
                                      <w:b w:val="0"/>
                                      <w:sz w:val="21"/>
                                      <w:szCs w:val="21"/>
                                      <w:vertAlign w:val="superscript"/>
                                    </w:rPr>
                                    <w:t>0</w:t>
                                  </w:r>
                                  <w:r w:rsidRPr="0043540B">
                                    <w:rPr>
                                      <w:b w:val="0"/>
                                      <w:sz w:val="21"/>
                                      <w:szCs w:val="21"/>
                                    </w:rPr>
                                    <w:t>.</w:t>
                                  </w:r>
                                </w:p>
                                <w:p w14:paraId="14E61E87" w14:textId="77777777" w:rsidR="002A4137" w:rsidRPr="0043540B" w:rsidRDefault="002A4137" w:rsidP="001F5101">
                                  <w:pPr>
                                    <w:spacing w:line="276" w:lineRule="auto"/>
                                    <w:jc w:val="both"/>
                                    <w:rPr>
                                      <w:b w:val="0"/>
                                      <w:color w:val="000000"/>
                                      <w:sz w:val="21"/>
                                      <w:szCs w:val="21"/>
                                    </w:rPr>
                                  </w:pPr>
                                  <w:r>
                                    <w:rPr>
                                      <w:sz w:val="21"/>
                                      <w:szCs w:val="21"/>
                                      <w:u w:val="single"/>
                                      <w:lang w:val="nl-NL"/>
                                    </w:rPr>
                                    <w:t>Câu 15.</w:t>
                                  </w:r>
                                  <w:r>
                                    <w:rPr>
                                      <w:sz w:val="21"/>
                                      <w:szCs w:val="21"/>
                                      <w:lang w:val="nl-NL"/>
                                    </w:rPr>
                                    <w:t xml:space="preserve"> </w:t>
                                  </w:r>
                                  <w:r w:rsidRPr="0043540B">
                                    <w:rPr>
                                      <w:b w:val="0"/>
                                      <w:color w:val="000000"/>
                                      <w:sz w:val="21"/>
                                      <w:szCs w:val="21"/>
                                    </w:rPr>
                                    <w:t>Một tấm gỗ tròn bán kính R=5cm nổi trên mặt nước. Ở tâm đĩa có gắn một cây kim thẳng đứng chìm trong nước (n=4/3). Dù đặt mắt ở đâu trên mặt thoáng cũng không thấy được cây kim. Chiều dài tối đa của cây kim là:</w:t>
                                  </w:r>
                                </w:p>
                                <w:p w14:paraId="2B1696E6" w14:textId="77777777" w:rsidR="002A4137" w:rsidRDefault="002A4137" w:rsidP="001F5101">
                                  <w:pPr>
                                    <w:ind w:right="-49"/>
                                    <w:jc w:val="both"/>
                                    <w:rPr>
                                      <w:b w:val="0"/>
                                      <w:color w:val="000000"/>
                                      <w:sz w:val="21"/>
                                      <w:szCs w:val="21"/>
                                    </w:rPr>
                                  </w:pPr>
                                  <w:r w:rsidRPr="00E91672">
                                    <w:rPr>
                                      <w:bCs w:val="0"/>
                                      <w:color w:val="000000"/>
                                      <w:sz w:val="21"/>
                                      <w:szCs w:val="21"/>
                                    </w:rPr>
                                    <w:t>A.</w:t>
                                  </w:r>
                                  <w:r w:rsidRPr="0043540B">
                                    <w:rPr>
                                      <w:b w:val="0"/>
                                      <w:color w:val="000000"/>
                                      <w:sz w:val="21"/>
                                      <w:szCs w:val="21"/>
                                    </w:rPr>
                                    <w:t xml:space="preserve"> 4cm.</w:t>
                                  </w:r>
                                  <w:r w:rsidRPr="0043540B">
                                    <w:rPr>
                                      <w:b w:val="0"/>
                                      <w:color w:val="000000"/>
                                      <w:sz w:val="21"/>
                                      <w:szCs w:val="21"/>
                                    </w:rPr>
                                    <w:tab/>
                                  </w:r>
                                  <w:r>
                                    <w:rPr>
                                      <w:b w:val="0"/>
                                      <w:color w:val="000000"/>
                                      <w:sz w:val="21"/>
                                      <w:szCs w:val="21"/>
                                    </w:rPr>
                                    <w:t xml:space="preserve">. </w:t>
                                  </w:r>
                                  <w:r>
                                    <w:rPr>
                                      <w:b w:val="0"/>
                                      <w:color w:val="000000"/>
                                      <w:sz w:val="21"/>
                                      <w:szCs w:val="21"/>
                                      <w:lang w:val="vi-VN"/>
                                    </w:rPr>
                                    <w:t xml:space="preserve">    </w:t>
                                  </w:r>
                                  <w:r w:rsidRPr="00E91672">
                                    <w:rPr>
                                      <w:bCs w:val="0"/>
                                      <w:color w:val="0000FF"/>
                                      <w:sz w:val="21"/>
                                      <w:szCs w:val="21"/>
                                    </w:rPr>
                                    <w:t>B.</w:t>
                                  </w:r>
                                  <w:r w:rsidRPr="0043540B">
                                    <w:rPr>
                                      <w:b w:val="0"/>
                                      <w:color w:val="0000FF"/>
                                      <w:sz w:val="21"/>
                                      <w:szCs w:val="21"/>
                                    </w:rPr>
                                    <w:t xml:space="preserve"> 4,4cm</w:t>
                                  </w:r>
                                  <w:r w:rsidRPr="0043540B">
                                    <w:rPr>
                                      <w:b w:val="0"/>
                                      <w:color w:val="000000"/>
                                      <w:sz w:val="21"/>
                                      <w:szCs w:val="21"/>
                                    </w:rPr>
                                    <w:t>.</w:t>
                                  </w:r>
                                  <w:r w:rsidRPr="0043540B">
                                    <w:rPr>
                                      <w:b w:val="0"/>
                                      <w:color w:val="000000"/>
                                      <w:sz w:val="21"/>
                                      <w:szCs w:val="21"/>
                                    </w:rPr>
                                    <w:tab/>
                                  </w:r>
                                  <w:r w:rsidRPr="0043540B">
                                    <w:rPr>
                                      <w:b w:val="0"/>
                                      <w:color w:val="000000"/>
                                      <w:sz w:val="21"/>
                                      <w:szCs w:val="21"/>
                                    </w:rPr>
                                    <w:tab/>
                                  </w:r>
                                  <w:r w:rsidRPr="0043540B">
                                    <w:rPr>
                                      <w:b w:val="0"/>
                                      <w:color w:val="000000"/>
                                      <w:sz w:val="21"/>
                                      <w:szCs w:val="21"/>
                                    </w:rPr>
                                    <w:tab/>
                                  </w:r>
                                </w:p>
                                <w:p w14:paraId="55FB251B" w14:textId="77777777" w:rsidR="002A4137" w:rsidRDefault="002A4137" w:rsidP="001F5101">
                                  <w:pPr>
                                    <w:ind w:right="-49"/>
                                    <w:jc w:val="both"/>
                                    <w:rPr>
                                      <w:b w:val="0"/>
                                      <w:color w:val="000000"/>
                                      <w:sz w:val="21"/>
                                      <w:szCs w:val="21"/>
                                    </w:rPr>
                                  </w:pPr>
                                  <w:r w:rsidRPr="00E91672">
                                    <w:rPr>
                                      <w:bCs w:val="0"/>
                                      <w:color w:val="000000"/>
                                      <w:sz w:val="21"/>
                                      <w:szCs w:val="21"/>
                                    </w:rPr>
                                    <w:t>C.</w:t>
                                  </w:r>
                                  <w:r w:rsidRPr="0043540B">
                                    <w:rPr>
                                      <w:b w:val="0"/>
                                      <w:color w:val="000000"/>
                                      <w:sz w:val="21"/>
                                      <w:szCs w:val="21"/>
                                    </w:rPr>
                                    <w:t xml:space="preserve"> 4,5cm.</w:t>
                                  </w:r>
                                  <w:r>
                                    <w:rPr>
                                      <w:b w:val="0"/>
                                      <w:color w:val="000000"/>
                                      <w:sz w:val="21"/>
                                      <w:szCs w:val="21"/>
                                      <w:lang w:val="vi-VN"/>
                                    </w:rPr>
                                    <w:t xml:space="preserve">    </w:t>
                                  </w:r>
                                  <w:r w:rsidRPr="00E91672">
                                    <w:rPr>
                                      <w:bCs w:val="0"/>
                                      <w:color w:val="000000"/>
                                      <w:sz w:val="21"/>
                                      <w:szCs w:val="21"/>
                                      <w:lang w:val="vi-VN"/>
                                    </w:rPr>
                                    <w:t>D.</w:t>
                                  </w:r>
                                  <w:r>
                                    <w:rPr>
                                      <w:b w:val="0"/>
                                      <w:color w:val="000000"/>
                                      <w:sz w:val="21"/>
                                      <w:szCs w:val="21"/>
                                      <w:lang w:val="vi-VN"/>
                                    </w:rPr>
                                    <w:t xml:space="preserve"> </w:t>
                                  </w:r>
                                  <w:r w:rsidRPr="0043540B">
                                    <w:rPr>
                                      <w:b w:val="0"/>
                                      <w:color w:val="000000"/>
                                      <w:sz w:val="21"/>
                                      <w:szCs w:val="21"/>
                                    </w:rPr>
                                    <w:t>5cm.</w:t>
                                  </w:r>
                                </w:p>
                                <w:p w14:paraId="6FB80B00" w14:textId="77777777" w:rsidR="002A4137" w:rsidRDefault="002A4137" w:rsidP="001F5101">
                                  <w:pPr>
                                    <w:spacing w:line="276" w:lineRule="auto"/>
                                    <w:jc w:val="both"/>
                                    <w:rPr>
                                      <w:b w:val="0"/>
                                      <w:sz w:val="21"/>
                                      <w:szCs w:val="21"/>
                                      <w:lang w:val="nl-NL"/>
                                    </w:rPr>
                                  </w:pPr>
                                  <w:r>
                                    <w:rPr>
                                      <w:sz w:val="21"/>
                                      <w:szCs w:val="21"/>
                                      <w:u w:val="single"/>
                                      <w:lang w:val="nl-NL"/>
                                    </w:rPr>
                                    <w:t>Câu 16.</w:t>
                                  </w:r>
                                  <w:r>
                                    <w:rPr>
                                      <w:sz w:val="21"/>
                                      <w:szCs w:val="21"/>
                                      <w:lang w:val="nl-NL"/>
                                    </w:rPr>
                                    <w:t xml:space="preserve"> </w:t>
                                  </w:r>
                                  <w:r w:rsidRPr="0043540B">
                                    <w:rPr>
                                      <w:b w:val="0"/>
                                      <w:sz w:val="21"/>
                                      <w:szCs w:val="21"/>
                                      <w:lang w:val="nl-NL"/>
                                    </w:rPr>
                                    <w:t>Một miếng gỗ hình tròn, bán kính 4 (cm). Ở tâm O, cắm thẳng góc một đinh OA. Thả miếng gỗ nổi trong một chậu nước có chiết suất n = 1,33. Đinh OA ở trong nước. Mắt đặt trong không khí, chiều dài lớn nhất của OA để mắt không thấy đầu A là:</w:t>
                                  </w:r>
                                  <w:r>
                                    <w:rPr>
                                      <w:b w:val="0"/>
                                      <w:sz w:val="21"/>
                                      <w:szCs w:val="21"/>
                                      <w:lang w:val="nl-NL"/>
                                    </w:rPr>
                                    <w:tab/>
                                  </w:r>
                                </w:p>
                                <w:p w14:paraId="25990BD0" w14:textId="77777777" w:rsidR="002A4137" w:rsidRDefault="002A4137" w:rsidP="001F5101">
                                  <w:pPr>
                                    <w:spacing w:line="276" w:lineRule="auto"/>
                                    <w:jc w:val="both"/>
                                    <w:rPr>
                                      <w:b w:val="0"/>
                                      <w:color w:val="FF0000"/>
                                      <w:sz w:val="21"/>
                                      <w:szCs w:val="21"/>
                                      <w:lang w:val="nl-NL"/>
                                    </w:rPr>
                                  </w:pPr>
                                  <w:r w:rsidRPr="00E91672">
                                    <w:rPr>
                                      <w:bCs w:val="0"/>
                                      <w:sz w:val="21"/>
                                      <w:szCs w:val="21"/>
                                      <w:lang w:val="nl-NL"/>
                                    </w:rPr>
                                    <w:t>A.</w:t>
                                  </w:r>
                                  <w:r w:rsidRPr="0043540B">
                                    <w:rPr>
                                      <w:b w:val="0"/>
                                      <w:sz w:val="21"/>
                                      <w:szCs w:val="21"/>
                                      <w:lang w:val="nl-NL"/>
                                    </w:rPr>
                                    <w:t xml:space="preserve"> OA = 3,25 (cm).</w:t>
                                  </w:r>
                                  <w:r w:rsidRPr="0043540B">
                                    <w:rPr>
                                      <w:b w:val="0"/>
                                      <w:sz w:val="21"/>
                                      <w:szCs w:val="21"/>
                                      <w:lang w:val="nl-NL"/>
                                    </w:rPr>
                                    <w:tab/>
                                  </w:r>
                                  <w:r w:rsidRPr="00E91672">
                                    <w:rPr>
                                      <w:bCs w:val="0"/>
                                      <w:color w:val="FF0000"/>
                                      <w:sz w:val="21"/>
                                      <w:szCs w:val="21"/>
                                      <w:lang w:val="nl-NL"/>
                                    </w:rPr>
                                    <w:t>B.</w:t>
                                  </w:r>
                                  <w:r w:rsidRPr="0043540B">
                                    <w:rPr>
                                      <w:b w:val="0"/>
                                      <w:color w:val="FF0000"/>
                                      <w:sz w:val="21"/>
                                      <w:szCs w:val="21"/>
                                      <w:lang w:val="nl-NL"/>
                                    </w:rPr>
                                    <w:t xml:space="preserve"> OA = 3,53 (cm).</w:t>
                                  </w:r>
                                  <w:r w:rsidRPr="0043540B">
                                    <w:rPr>
                                      <w:b w:val="0"/>
                                      <w:color w:val="FF0000"/>
                                      <w:sz w:val="21"/>
                                      <w:szCs w:val="21"/>
                                      <w:lang w:val="nl-NL"/>
                                    </w:rPr>
                                    <w:tab/>
                                  </w:r>
                                  <w:r w:rsidRPr="0043540B">
                                    <w:rPr>
                                      <w:b w:val="0"/>
                                      <w:color w:val="FF0000"/>
                                      <w:sz w:val="21"/>
                                      <w:szCs w:val="21"/>
                                      <w:lang w:val="nl-NL"/>
                                    </w:rPr>
                                    <w:tab/>
                                  </w:r>
                                </w:p>
                                <w:p w14:paraId="1ECB71B3" w14:textId="028AE5A8" w:rsidR="002A4137" w:rsidRPr="0043540B" w:rsidRDefault="002A4137" w:rsidP="001F5101">
                                  <w:pPr>
                                    <w:spacing w:line="276" w:lineRule="auto"/>
                                    <w:jc w:val="both"/>
                                    <w:rPr>
                                      <w:b w:val="0"/>
                                      <w:sz w:val="21"/>
                                      <w:szCs w:val="21"/>
                                      <w:lang w:val="nl-NL"/>
                                    </w:rPr>
                                  </w:pPr>
                                  <w:r w:rsidRPr="00E91672">
                                    <w:rPr>
                                      <w:bCs w:val="0"/>
                                      <w:sz w:val="21"/>
                                      <w:szCs w:val="21"/>
                                      <w:lang w:val="nl-NL"/>
                                    </w:rPr>
                                    <w:t>C</w:t>
                                  </w:r>
                                  <w:r w:rsidRPr="0043540B">
                                    <w:rPr>
                                      <w:b w:val="0"/>
                                      <w:sz w:val="21"/>
                                      <w:szCs w:val="21"/>
                                      <w:lang w:val="nl-NL"/>
                                    </w:rPr>
                                    <w:t>. OA = 4,54 (cm).</w:t>
                                  </w:r>
                                  <w:r w:rsidRPr="0043540B">
                                    <w:rPr>
                                      <w:b w:val="0"/>
                                      <w:sz w:val="21"/>
                                      <w:szCs w:val="21"/>
                                      <w:lang w:val="nl-NL"/>
                                    </w:rPr>
                                    <w:tab/>
                                  </w:r>
                                  <w:r w:rsidRPr="00E91672">
                                    <w:rPr>
                                      <w:bCs w:val="0"/>
                                      <w:sz w:val="21"/>
                                      <w:szCs w:val="21"/>
                                      <w:lang w:val="nl-NL"/>
                                    </w:rPr>
                                    <w:t>D</w:t>
                                  </w:r>
                                  <w:r w:rsidRPr="0043540B">
                                    <w:rPr>
                                      <w:b w:val="0"/>
                                      <w:sz w:val="21"/>
                                      <w:szCs w:val="21"/>
                                      <w:lang w:val="nl-NL"/>
                                    </w:rPr>
                                    <w:t>. OA = 5,37 (cm).</w:t>
                                  </w:r>
                                </w:p>
                                <w:p w14:paraId="7DD5A149" w14:textId="068F5211" w:rsidR="002A4137" w:rsidRPr="00690EB6" w:rsidRDefault="002A4137" w:rsidP="001F5101">
                                  <w:pPr>
                                    <w:rPr>
                                      <w:b w:val="0"/>
                                      <w:sz w:val="21"/>
                                      <w:szCs w:val="21"/>
                                    </w:rPr>
                                  </w:pPr>
                                  <w:r>
                                    <w:rPr>
                                      <w:sz w:val="21"/>
                                      <w:szCs w:val="21"/>
                                      <w:u w:val="single"/>
                                      <w:lang w:val="nl-NL"/>
                                    </w:rPr>
                                    <w:t>Câu 17.</w:t>
                                  </w:r>
                                  <w:r>
                                    <w:rPr>
                                      <w:sz w:val="21"/>
                                      <w:szCs w:val="21"/>
                                      <w:lang w:val="nl-NL"/>
                                    </w:rPr>
                                    <w:t xml:space="preserve"> </w:t>
                                  </w:r>
                                  <w:r w:rsidRPr="00690EB6">
                                    <w:rPr>
                                      <w:b w:val="0"/>
                                      <w:sz w:val="21"/>
                                      <w:szCs w:val="21"/>
                                    </w:rPr>
                                    <w:t>Chiết suất của nước là</w:t>
                                  </w:r>
                                  <w:r>
                                    <w:rPr>
                                      <w:b w:val="0"/>
                                      <w:sz w:val="21"/>
                                      <w:szCs w:val="21"/>
                                      <w:lang w:val="vi-VN"/>
                                    </w:rPr>
                                    <w:t xml:space="preserve"> 4/3 </w:t>
                                  </w:r>
                                  <w:r w:rsidRPr="00690EB6">
                                    <w:rPr>
                                      <w:b w:val="0"/>
                                      <w:sz w:val="21"/>
                                      <w:szCs w:val="21"/>
                                    </w:rPr>
                                    <w:t>. Chiết suất của không khí là 1.Góc tới giới hạn để xảy ra hiện tượng  phản xạ toàn phần bằng:</w:t>
                                  </w:r>
                                </w:p>
                                <w:p w14:paraId="079975BE" w14:textId="77777777" w:rsidR="002A4137" w:rsidRPr="00690EB6" w:rsidRDefault="002A4137" w:rsidP="001F5101">
                                  <w:pPr>
                                    <w:rPr>
                                      <w:b w:val="0"/>
                                      <w:sz w:val="21"/>
                                      <w:szCs w:val="21"/>
                                    </w:rPr>
                                  </w:pPr>
                                  <w:r w:rsidRPr="00E91672">
                                    <w:rPr>
                                      <w:bCs w:val="0"/>
                                      <w:sz w:val="21"/>
                                      <w:szCs w:val="21"/>
                                    </w:rPr>
                                    <w:t>A.</w:t>
                                  </w:r>
                                  <w:r w:rsidRPr="00690EB6">
                                    <w:rPr>
                                      <w:b w:val="0"/>
                                      <w:sz w:val="21"/>
                                      <w:szCs w:val="21"/>
                                    </w:rPr>
                                    <w:t xml:space="preserve">  0,75</w:t>
                                  </w:r>
                                  <w:r w:rsidRPr="00690EB6">
                                    <w:rPr>
                                      <w:b w:val="0"/>
                                      <w:sz w:val="21"/>
                                      <w:szCs w:val="21"/>
                                      <w:vertAlign w:val="superscript"/>
                                    </w:rPr>
                                    <w:t>0</w:t>
                                  </w:r>
                                  <w:r w:rsidRPr="00690EB6">
                                    <w:rPr>
                                      <w:b w:val="0"/>
                                      <w:sz w:val="21"/>
                                      <w:szCs w:val="21"/>
                                    </w:rPr>
                                    <w:t xml:space="preserve">   và tia tới truyền từ nước sang không khí.       </w:t>
                                  </w:r>
                                  <w:r w:rsidRPr="00E91672">
                                    <w:rPr>
                                      <w:bCs w:val="0"/>
                                      <w:color w:val="FF0000"/>
                                      <w:sz w:val="21"/>
                                      <w:szCs w:val="21"/>
                                    </w:rPr>
                                    <w:t>B</w:t>
                                  </w:r>
                                  <w:r w:rsidRPr="00690EB6">
                                    <w:rPr>
                                      <w:b w:val="0"/>
                                      <w:color w:val="FF0000"/>
                                      <w:sz w:val="21"/>
                                      <w:szCs w:val="21"/>
                                    </w:rPr>
                                    <w:t>.  48</w:t>
                                  </w:r>
                                  <w:r w:rsidRPr="00690EB6">
                                    <w:rPr>
                                      <w:b w:val="0"/>
                                      <w:color w:val="FF0000"/>
                                      <w:sz w:val="21"/>
                                      <w:szCs w:val="21"/>
                                      <w:vertAlign w:val="superscript"/>
                                    </w:rPr>
                                    <w:t>0</w:t>
                                  </w:r>
                                  <w:r w:rsidRPr="00690EB6">
                                    <w:rPr>
                                      <w:b w:val="0"/>
                                      <w:color w:val="FF0000"/>
                                      <w:sz w:val="21"/>
                                      <w:szCs w:val="21"/>
                                    </w:rPr>
                                    <w:t xml:space="preserve">35’ và tia tới truyền từ nước sang không khí.             </w:t>
                                  </w:r>
                                </w:p>
                                <w:p w14:paraId="2546B631" w14:textId="77777777" w:rsidR="002A4137" w:rsidRPr="00690EB6" w:rsidRDefault="002A4137" w:rsidP="001F5101">
                                  <w:pPr>
                                    <w:spacing w:line="276" w:lineRule="auto"/>
                                    <w:jc w:val="both"/>
                                    <w:rPr>
                                      <w:b w:val="0"/>
                                      <w:sz w:val="21"/>
                                      <w:szCs w:val="21"/>
                                    </w:rPr>
                                  </w:pPr>
                                  <w:r w:rsidRPr="00E91672">
                                    <w:rPr>
                                      <w:bCs w:val="0"/>
                                      <w:sz w:val="21"/>
                                      <w:szCs w:val="21"/>
                                    </w:rPr>
                                    <w:t>C.</w:t>
                                  </w:r>
                                  <w:r w:rsidRPr="00690EB6">
                                    <w:rPr>
                                      <w:b w:val="0"/>
                                      <w:sz w:val="21"/>
                                      <w:szCs w:val="21"/>
                                    </w:rPr>
                                    <w:t xml:space="preserve">  48</w:t>
                                  </w:r>
                                  <w:r w:rsidRPr="00690EB6">
                                    <w:rPr>
                                      <w:b w:val="0"/>
                                      <w:sz w:val="21"/>
                                      <w:szCs w:val="21"/>
                                      <w:vertAlign w:val="superscript"/>
                                    </w:rPr>
                                    <w:t>0</w:t>
                                  </w:r>
                                  <w:r w:rsidRPr="00690EB6">
                                    <w:rPr>
                                      <w:b w:val="0"/>
                                      <w:sz w:val="21"/>
                                      <w:szCs w:val="21"/>
                                    </w:rPr>
                                    <w:t xml:space="preserve"> 35’ và tia tới truyền từ không khí vào nước.       </w:t>
                                  </w:r>
                                  <w:r w:rsidRPr="00E91672">
                                    <w:rPr>
                                      <w:bCs w:val="0"/>
                                      <w:sz w:val="21"/>
                                      <w:szCs w:val="21"/>
                                    </w:rPr>
                                    <w:t>D.</w:t>
                                  </w:r>
                                  <w:r w:rsidRPr="00690EB6">
                                    <w:rPr>
                                      <w:b w:val="0"/>
                                      <w:sz w:val="21"/>
                                      <w:szCs w:val="21"/>
                                    </w:rPr>
                                    <w:t xml:space="preserve">  0,75</w:t>
                                  </w:r>
                                  <w:r w:rsidRPr="00690EB6">
                                    <w:rPr>
                                      <w:b w:val="0"/>
                                      <w:sz w:val="21"/>
                                      <w:szCs w:val="21"/>
                                      <w:vertAlign w:val="superscript"/>
                                    </w:rPr>
                                    <w:t>0</w:t>
                                  </w:r>
                                  <w:r w:rsidRPr="00690EB6">
                                    <w:rPr>
                                      <w:b w:val="0"/>
                                      <w:sz w:val="21"/>
                                      <w:szCs w:val="21"/>
                                    </w:rPr>
                                    <w:t xml:space="preserve">   và tia tới truyền từ không khí vào nước.    </w:t>
                                  </w:r>
                                </w:p>
                                <w:p w14:paraId="2AD36005" w14:textId="77777777" w:rsidR="002A4137" w:rsidRPr="00934580" w:rsidRDefault="002A4137" w:rsidP="001F5101">
                                  <w:pPr>
                                    <w:spacing w:line="276" w:lineRule="auto"/>
                                    <w:rPr>
                                      <w:b w:val="0"/>
                                      <w:sz w:val="21"/>
                                      <w:szCs w:val="21"/>
                                    </w:rPr>
                                  </w:pPr>
                                  <w:r>
                                    <w:rPr>
                                      <w:sz w:val="21"/>
                                      <w:szCs w:val="21"/>
                                      <w:u w:val="single"/>
                                      <w:lang w:val="nl-NL"/>
                                    </w:rPr>
                                    <w:t>Câu 18.</w:t>
                                  </w:r>
                                  <w:r>
                                    <w:rPr>
                                      <w:sz w:val="21"/>
                                      <w:szCs w:val="21"/>
                                      <w:lang w:val="nl-NL"/>
                                    </w:rPr>
                                    <w:t xml:space="preserve"> </w:t>
                                  </w:r>
                                  <w:r w:rsidRPr="00934580">
                                    <w:rPr>
                                      <w:b w:val="0"/>
                                      <w:sz w:val="21"/>
                                      <w:szCs w:val="21"/>
                                    </w:rPr>
                                    <w:t xml:space="preserve">Một tia sáng đơn sắc đi từ môi trường thuỷ tinh chiết suất n = </w:t>
                                  </w:r>
                                  <w:r w:rsidR="00876526" w:rsidRPr="00876526">
                                    <w:rPr>
                                      <w:b w:val="0"/>
                                      <w:noProof/>
                                      <w:position w:val="-6"/>
                                      <w:sz w:val="21"/>
                                      <w:szCs w:val="21"/>
                                    </w:rPr>
                                    <w:object w:dxaOrig="385" w:dyaOrig="341" w14:anchorId="033CBDC4">
                                      <v:shape id="_x0000_i1088" type="#_x0000_t75" alt="" style="width:19.5pt;height:17.25pt;mso-width-percent:0;mso-height-percent:0;mso-width-percent:0;mso-height-percent:0" o:ole="">
                                        <v:imagedata r:id="rId172" o:title=""/>
                                      </v:shape>
                                      <o:OLEObject Type="Embed" ProgID="Equation.3" ShapeID="_x0000_i1088" DrawAspect="Content" ObjectID="_1691512290" r:id="rId173"/>
                                    </w:object>
                                  </w:r>
                                  <w:r w:rsidRPr="00934580">
                                    <w:rPr>
                                      <w:b w:val="0"/>
                                      <w:sz w:val="21"/>
                                      <w:szCs w:val="21"/>
                                    </w:rPr>
                                    <w:t>đến mặt phân cách với không khí, điều kiện góc tới i để có phản xạ toàn phần là :</w:t>
                                  </w:r>
                                </w:p>
                                <w:p w14:paraId="55FBAA45" w14:textId="306765F8" w:rsidR="002A4137" w:rsidRDefault="002A4137" w:rsidP="001F5101">
                                  <w:pPr>
                                    <w:tabs>
                                      <w:tab w:val="left" w:pos="7935"/>
                                    </w:tabs>
                                    <w:spacing w:line="276" w:lineRule="auto"/>
                                    <w:rPr>
                                      <w:b w:val="0"/>
                                      <w:sz w:val="21"/>
                                      <w:szCs w:val="21"/>
                                    </w:rPr>
                                  </w:pPr>
                                  <w:r w:rsidRPr="00E91672">
                                    <w:rPr>
                                      <w:bCs w:val="0"/>
                                      <w:color w:val="FF00FF"/>
                                      <w:sz w:val="21"/>
                                      <w:szCs w:val="21"/>
                                    </w:rPr>
                                    <w:t>A</w:t>
                                  </w:r>
                                  <w:r w:rsidRPr="00934580">
                                    <w:rPr>
                                      <w:b w:val="0"/>
                                      <w:color w:val="FF00FF"/>
                                      <w:sz w:val="21"/>
                                      <w:szCs w:val="21"/>
                                    </w:rPr>
                                    <w:t xml:space="preserve">. i </w:t>
                                  </w:r>
                                  <w:r w:rsidR="00876526" w:rsidRPr="00876526">
                                    <w:rPr>
                                      <w:b w:val="0"/>
                                      <w:noProof/>
                                      <w:color w:val="FF00FF"/>
                                      <w:position w:val="-4"/>
                                      <w:sz w:val="21"/>
                                      <w:szCs w:val="21"/>
                                    </w:rPr>
                                    <w:object w:dxaOrig="198" w:dyaOrig="242" w14:anchorId="1DB490DF">
                                      <v:shape id="_x0000_i1089" type="#_x0000_t75" alt="" style="width:9.75pt;height:12pt;mso-width-percent:0;mso-height-percent:0;mso-width-percent:0;mso-height-percent:0" o:ole="">
                                        <v:imagedata r:id="rId174" o:title=""/>
                                      </v:shape>
                                      <o:OLEObject Type="Embed" ProgID="Equation.3" ShapeID="_x0000_i1089" DrawAspect="Content" ObjectID="_1691512291" r:id="rId175"/>
                                    </w:object>
                                  </w:r>
                                  <w:r w:rsidRPr="00934580">
                                    <w:rPr>
                                      <w:b w:val="0"/>
                                      <w:color w:val="FF00FF"/>
                                      <w:sz w:val="21"/>
                                      <w:szCs w:val="21"/>
                                    </w:rPr>
                                    <w:t xml:space="preserve"> 45</w:t>
                                  </w:r>
                                  <w:r w:rsidRPr="00934580">
                                    <w:rPr>
                                      <w:b w:val="0"/>
                                      <w:color w:val="FF00FF"/>
                                      <w:sz w:val="21"/>
                                      <w:szCs w:val="21"/>
                                      <w:vertAlign w:val="superscript"/>
                                    </w:rPr>
                                    <w:t>0</w:t>
                                  </w:r>
                                  <w:r w:rsidRPr="00934580">
                                    <w:rPr>
                                      <w:b w:val="0"/>
                                      <w:sz w:val="21"/>
                                      <w:szCs w:val="21"/>
                                    </w:rPr>
                                    <w:t xml:space="preserve">.             </w:t>
                                  </w:r>
                                  <w:r w:rsidRPr="00E91672">
                                    <w:rPr>
                                      <w:bCs w:val="0"/>
                                      <w:sz w:val="21"/>
                                      <w:szCs w:val="21"/>
                                    </w:rPr>
                                    <w:t>B.</w:t>
                                  </w:r>
                                  <w:r w:rsidRPr="00934580">
                                    <w:rPr>
                                      <w:b w:val="0"/>
                                      <w:sz w:val="21"/>
                                      <w:szCs w:val="21"/>
                                    </w:rPr>
                                    <w:t xml:space="preserve"> i </w:t>
                                  </w:r>
                                  <w:r w:rsidR="00876526" w:rsidRPr="00876526">
                                    <w:rPr>
                                      <w:b w:val="0"/>
                                      <w:noProof/>
                                      <w:position w:val="-4"/>
                                      <w:sz w:val="21"/>
                                      <w:szCs w:val="21"/>
                                    </w:rPr>
                                    <w:object w:dxaOrig="198" w:dyaOrig="242" w14:anchorId="6F990229">
                                      <v:shape id="_x0000_i1090" type="#_x0000_t75" alt="" style="width:9.75pt;height:12pt;mso-width-percent:0;mso-height-percent:0;mso-width-percent:0;mso-height-percent:0" o:ole="">
                                        <v:imagedata r:id="rId176" o:title=""/>
                                      </v:shape>
                                      <o:OLEObject Type="Embed" ProgID="Equation.3" ShapeID="_x0000_i1090" DrawAspect="Content" ObjectID="_1691512292" r:id="rId177"/>
                                    </w:object>
                                  </w:r>
                                  <w:r w:rsidRPr="00934580">
                                    <w:rPr>
                                      <w:b w:val="0"/>
                                      <w:sz w:val="21"/>
                                      <w:szCs w:val="21"/>
                                    </w:rPr>
                                    <w:t xml:space="preserve"> 40</w:t>
                                  </w:r>
                                  <w:r w:rsidRPr="00934580">
                                    <w:rPr>
                                      <w:b w:val="0"/>
                                      <w:sz w:val="21"/>
                                      <w:szCs w:val="21"/>
                                      <w:vertAlign w:val="superscript"/>
                                    </w:rPr>
                                    <w:t>0</w:t>
                                  </w:r>
                                  <w:r w:rsidRPr="00934580">
                                    <w:rPr>
                                      <w:b w:val="0"/>
                                      <w:sz w:val="21"/>
                                      <w:szCs w:val="21"/>
                                    </w:rPr>
                                    <w:t xml:space="preserve">.             </w:t>
                                  </w:r>
                                </w:p>
                                <w:p w14:paraId="0A175744" w14:textId="434C0229" w:rsidR="002A4137" w:rsidRPr="00934580" w:rsidRDefault="002A4137" w:rsidP="001F5101">
                                  <w:pPr>
                                    <w:tabs>
                                      <w:tab w:val="left" w:pos="7935"/>
                                    </w:tabs>
                                    <w:spacing w:line="276" w:lineRule="auto"/>
                                    <w:rPr>
                                      <w:b w:val="0"/>
                                      <w:sz w:val="21"/>
                                      <w:szCs w:val="21"/>
                                      <w:vertAlign w:val="superscript"/>
                                    </w:rPr>
                                  </w:pPr>
                                  <w:r w:rsidRPr="00E91672">
                                    <w:rPr>
                                      <w:bCs w:val="0"/>
                                      <w:sz w:val="21"/>
                                      <w:szCs w:val="21"/>
                                    </w:rPr>
                                    <w:t>C.</w:t>
                                  </w:r>
                                  <w:r w:rsidRPr="00934580">
                                    <w:rPr>
                                      <w:b w:val="0"/>
                                      <w:sz w:val="21"/>
                                      <w:szCs w:val="21"/>
                                    </w:rPr>
                                    <w:t xml:space="preserve"> i </w:t>
                                  </w:r>
                                  <w:r w:rsidR="00876526" w:rsidRPr="00876526">
                                    <w:rPr>
                                      <w:b w:val="0"/>
                                      <w:noProof/>
                                      <w:position w:val="-4"/>
                                      <w:sz w:val="21"/>
                                      <w:szCs w:val="21"/>
                                    </w:rPr>
                                    <w:object w:dxaOrig="198" w:dyaOrig="242" w14:anchorId="4EAA72D0">
                                      <v:shape id="_x0000_i1091" type="#_x0000_t75" alt="" style="width:9.75pt;height:12pt;mso-width-percent:0;mso-height-percent:0;mso-width-percent:0;mso-height-percent:0" o:ole="">
                                        <v:imagedata r:id="rId176" o:title=""/>
                                      </v:shape>
                                      <o:OLEObject Type="Embed" ProgID="Equation.3" ShapeID="_x0000_i1091" DrawAspect="Content" ObjectID="_1691512293" r:id="rId178"/>
                                    </w:object>
                                  </w:r>
                                  <w:r w:rsidRPr="00934580">
                                    <w:rPr>
                                      <w:b w:val="0"/>
                                      <w:sz w:val="21"/>
                                      <w:szCs w:val="21"/>
                                    </w:rPr>
                                    <w:t xml:space="preserve"> 35</w:t>
                                  </w:r>
                                  <w:r w:rsidRPr="00934580">
                                    <w:rPr>
                                      <w:b w:val="0"/>
                                      <w:sz w:val="21"/>
                                      <w:szCs w:val="21"/>
                                      <w:vertAlign w:val="superscript"/>
                                    </w:rPr>
                                    <w:t>0</w:t>
                                  </w:r>
                                  <w:r w:rsidRPr="00934580">
                                    <w:rPr>
                                      <w:b w:val="0"/>
                                      <w:sz w:val="21"/>
                                      <w:szCs w:val="21"/>
                                    </w:rPr>
                                    <w:t xml:space="preserve">.             </w:t>
                                  </w:r>
                                  <w:r w:rsidRPr="00E91672">
                                    <w:rPr>
                                      <w:bCs w:val="0"/>
                                      <w:sz w:val="21"/>
                                      <w:szCs w:val="21"/>
                                    </w:rPr>
                                    <w:t>D</w:t>
                                  </w:r>
                                  <w:r w:rsidRPr="00934580">
                                    <w:rPr>
                                      <w:b w:val="0"/>
                                      <w:sz w:val="21"/>
                                      <w:szCs w:val="21"/>
                                    </w:rPr>
                                    <w:t xml:space="preserve">. i </w:t>
                                  </w:r>
                                  <w:r w:rsidR="00876526" w:rsidRPr="00876526">
                                    <w:rPr>
                                      <w:b w:val="0"/>
                                      <w:noProof/>
                                      <w:position w:val="-4"/>
                                      <w:sz w:val="21"/>
                                      <w:szCs w:val="21"/>
                                    </w:rPr>
                                    <w:object w:dxaOrig="198" w:dyaOrig="242" w14:anchorId="639CDBF8">
                                      <v:shape id="_x0000_i1092" type="#_x0000_t75" alt="" style="width:9.75pt;height:12pt;mso-width-percent:0;mso-height-percent:0;mso-width-percent:0;mso-height-percent:0" o:ole="">
                                        <v:imagedata r:id="rId176" o:title=""/>
                                      </v:shape>
                                      <o:OLEObject Type="Embed" ProgID="Equation.3" ShapeID="_x0000_i1092" DrawAspect="Content" ObjectID="_1691512294" r:id="rId179"/>
                                    </w:object>
                                  </w:r>
                                  <w:r w:rsidRPr="00934580">
                                    <w:rPr>
                                      <w:b w:val="0"/>
                                      <w:sz w:val="21"/>
                                      <w:szCs w:val="21"/>
                                    </w:rPr>
                                    <w:t xml:space="preserve"> 30</w:t>
                                  </w:r>
                                  <w:r w:rsidRPr="00934580">
                                    <w:rPr>
                                      <w:b w:val="0"/>
                                      <w:sz w:val="21"/>
                                      <w:szCs w:val="21"/>
                                      <w:vertAlign w:val="superscript"/>
                                    </w:rPr>
                                    <w:t>0</w:t>
                                  </w:r>
                                  <w:r w:rsidRPr="00934580">
                                    <w:rPr>
                                      <w:b w:val="0"/>
                                      <w:sz w:val="21"/>
                                      <w:szCs w:val="21"/>
                                      <w:vertAlign w:val="superscript"/>
                                    </w:rPr>
                                    <w:tab/>
                                  </w:r>
                                </w:p>
                                <w:p w14:paraId="3FBE5672" w14:textId="1CB253B1" w:rsidR="002A4137" w:rsidRDefault="002A4137" w:rsidP="001F5101">
                                  <w:pPr>
                                    <w:spacing w:line="276" w:lineRule="auto"/>
                                    <w:rPr>
                                      <w:b w:val="0"/>
                                      <w:sz w:val="21"/>
                                      <w:szCs w:val="21"/>
                                    </w:rPr>
                                  </w:pPr>
                                  <w:r>
                                    <w:rPr>
                                      <w:sz w:val="21"/>
                                      <w:szCs w:val="21"/>
                                      <w:u w:val="single"/>
                                      <w:lang w:val="nl-NL"/>
                                    </w:rPr>
                                    <w:t>Câu 19.</w:t>
                                  </w:r>
                                  <w:r>
                                    <w:rPr>
                                      <w:sz w:val="21"/>
                                      <w:szCs w:val="21"/>
                                      <w:lang w:val="nl-NL"/>
                                    </w:rPr>
                                    <w:t xml:space="preserve"> </w:t>
                                  </w:r>
                                  <w:r w:rsidRPr="00934580">
                                    <w:rPr>
                                      <w:b w:val="0"/>
                                      <w:sz w:val="21"/>
                                      <w:szCs w:val="21"/>
                                    </w:rPr>
                                    <w:t>Chiết suất của nước là</w:t>
                                  </w:r>
                                  <w:r>
                                    <w:rPr>
                                      <w:b w:val="0"/>
                                      <w:sz w:val="21"/>
                                      <w:szCs w:val="21"/>
                                      <w:lang w:val="vi-VN"/>
                                    </w:rPr>
                                    <w:t xml:space="preserve"> 4/3</w:t>
                                  </w:r>
                                  <w:r w:rsidRPr="00934580">
                                    <w:rPr>
                                      <w:b w:val="0"/>
                                      <w:sz w:val="21"/>
                                      <w:szCs w:val="21"/>
                                    </w:rPr>
                                    <w:t>. Chiết suất của kim cương 2,42.Góc tới giới hạn phản xạ toàn phần của kim cương đối với nước là:</w:t>
                                  </w:r>
                                  <w:r>
                                    <w:rPr>
                                      <w:b w:val="0"/>
                                      <w:sz w:val="21"/>
                                      <w:szCs w:val="21"/>
                                    </w:rPr>
                                    <w:tab/>
                                  </w:r>
                                  <w:r>
                                    <w:rPr>
                                      <w:b w:val="0"/>
                                      <w:sz w:val="21"/>
                                      <w:szCs w:val="21"/>
                                    </w:rPr>
                                    <w:tab/>
                                  </w:r>
                                </w:p>
                                <w:p w14:paraId="20859DA0" w14:textId="5FB06A1B" w:rsidR="002A4137" w:rsidRDefault="002A4137" w:rsidP="001F5101">
                                  <w:pPr>
                                    <w:spacing w:line="276" w:lineRule="auto"/>
                                    <w:rPr>
                                      <w:b w:val="0"/>
                                      <w:sz w:val="21"/>
                                      <w:szCs w:val="21"/>
                                    </w:rPr>
                                  </w:pPr>
                                  <w:r w:rsidRPr="00934580">
                                    <w:rPr>
                                      <w:b w:val="0"/>
                                      <w:sz w:val="21"/>
                                      <w:szCs w:val="21"/>
                                    </w:rPr>
                                    <w:t xml:space="preserve">A.  0,55                </w:t>
                                  </w:r>
                                  <w:r w:rsidRPr="00934580">
                                    <w:rPr>
                                      <w:b w:val="0"/>
                                      <w:color w:val="FF0000"/>
                                      <w:sz w:val="21"/>
                                      <w:szCs w:val="21"/>
                                    </w:rPr>
                                    <w:t>B. 33</w:t>
                                  </w:r>
                                  <w:r w:rsidRPr="00934580">
                                    <w:rPr>
                                      <w:b w:val="0"/>
                                      <w:color w:val="FF0000"/>
                                      <w:sz w:val="21"/>
                                      <w:szCs w:val="21"/>
                                      <w:vertAlign w:val="superscript"/>
                                    </w:rPr>
                                    <w:t>0</w:t>
                                  </w:r>
                                  <w:r w:rsidRPr="00934580">
                                    <w:rPr>
                                      <w:b w:val="0"/>
                                      <w:color w:val="FF0000"/>
                                      <w:sz w:val="21"/>
                                      <w:szCs w:val="21"/>
                                    </w:rPr>
                                    <w:t>22</w:t>
                                  </w:r>
                                  <w:r w:rsidRPr="00934580">
                                    <w:rPr>
                                      <w:b w:val="0"/>
                                      <w:sz w:val="21"/>
                                      <w:szCs w:val="21"/>
                                    </w:rPr>
                                    <w:t xml:space="preserve">’                 </w:t>
                                  </w:r>
                                </w:p>
                                <w:p w14:paraId="3C7B8F10" w14:textId="040720E5" w:rsidR="002A4137" w:rsidRPr="00934580" w:rsidRDefault="002A4137" w:rsidP="001F5101">
                                  <w:pPr>
                                    <w:spacing w:line="276" w:lineRule="auto"/>
                                    <w:rPr>
                                      <w:b w:val="0"/>
                                      <w:sz w:val="21"/>
                                      <w:szCs w:val="21"/>
                                    </w:rPr>
                                  </w:pPr>
                                  <w:r w:rsidRPr="00934580">
                                    <w:rPr>
                                      <w:b w:val="0"/>
                                      <w:sz w:val="21"/>
                                      <w:szCs w:val="21"/>
                                    </w:rPr>
                                    <w:t>C.  20</w:t>
                                  </w:r>
                                  <w:r w:rsidRPr="00934580">
                                    <w:rPr>
                                      <w:b w:val="0"/>
                                      <w:sz w:val="21"/>
                                      <w:szCs w:val="21"/>
                                      <w:vertAlign w:val="superscript"/>
                                    </w:rPr>
                                    <w:t>0</w:t>
                                  </w:r>
                                  <w:r w:rsidRPr="00934580">
                                    <w:rPr>
                                      <w:b w:val="0"/>
                                      <w:sz w:val="21"/>
                                      <w:szCs w:val="21"/>
                                    </w:rPr>
                                    <w:t xml:space="preserve">                  D.  30</w:t>
                                  </w:r>
                                  <w:r w:rsidRPr="00934580">
                                    <w:rPr>
                                      <w:b w:val="0"/>
                                      <w:sz w:val="21"/>
                                      <w:szCs w:val="21"/>
                                      <w:vertAlign w:val="superscript"/>
                                    </w:rPr>
                                    <w:t>0</w:t>
                                  </w:r>
                                </w:p>
                                <w:p w14:paraId="6B2C3DF7" w14:textId="77777777" w:rsidR="002A4137" w:rsidRPr="00934580" w:rsidRDefault="002A4137" w:rsidP="001F5101">
                                  <w:pPr>
                                    <w:spacing w:line="276" w:lineRule="auto"/>
                                    <w:rPr>
                                      <w:b w:val="0"/>
                                      <w:sz w:val="21"/>
                                      <w:szCs w:val="21"/>
                                      <w:lang w:val="pt-BR"/>
                                    </w:rPr>
                                  </w:pPr>
                                  <w:r>
                                    <w:rPr>
                                      <w:sz w:val="21"/>
                                      <w:szCs w:val="21"/>
                                      <w:u w:val="single"/>
                                      <w:lang w:val="nl-NL"/>
                                    </w:rPr>
                                    <w:t>Câu 20.</w:t>
                                  </w:r>
                                  <w:r>
                                    <w:rPr>
                                      <w:sz w:val="21"/>
                                      <w:szCs w:val="21"/>
                                      <w:lang w:val="nl-NL"/>
                                    </w:rPr>
                                    <w:t xml:space="preserve"> </w:t>
                                  </w:r>
                                  <w:r w:rsidRPr="00934580">
                                    <w:rPr>
                                      <w:b w:val="0"/>
                                      <w:sz w:val="21"/>
                                      <w:szCs w:val="21"/>
                                      <w:lang w:val="pt-BR"/>
                                    </w:rPr>
                                    <w:t>Tia sáng đi từ không khí vào chất lỏng trong suốt với góc tới i = 60</w:t>
                                  </w:r>
                                  <w:r w:rsidRPr="00934580">
                                    <w:rPr>
                                      <w:b w:val="0"/>
                                      <w:sz w:val="21"/>
                                      <w:szCs w:val="21"/>
                                      <w:vertAlign w:val="superscript"/>
                                      <w:lang w:val="pt-BR"/>
                                    </w:rPr>
                                    <w:t xml:space="preserve">0 </w:t>
                                  </w:r>
                                  <w:r w:rsidRPr="00934580">
                                    <w:rPr>
                                      <w:b w:val="0"/>
                                      <w:sz w:val="21"/>
                                      <w:szCs w:val="21"/>
                                      <w:lang w:val="pt-BR"/>
                                    </w:rPr>
                                    <w:t xml:space="preserve"> thì góc khúc  xạ r = 30</w:t>
                                  </w:r>
                                  <w:r w:rsidRPr="00934580">
                                    <w:rPr>
                                      <w:b w:val="0"/>
                                      <w:sz w:val="21"/>
                                      <w:szCs w:val="21"/>
                                      <w:vertAlign w:val="superscript"/>
                                      <w:lang w:val="pt-BR"/>
                                    </w:rPr>
                                    <w:t>0</w:t>
                                  </w:r>
                                  <w:r w:rsidRPr="00934580">
                                    <w:rPr>
                                      <w:b w:val="0"/>
                                      <w:sz w:val="21"/>
                                      <w:szCs w:val="21"/>
                                      <w:lang w:val="pt-BR"/>
                                    </w:rPr>
                                    <w:t xml:space="preserve"> . Để xảy ra phản xạ toàn phần khi tia sáng từ chất lỏng ra không khí thì góc tới</w:t>
                                  </w:r>
                                </w:p>
                                <w:p w14:paraId="2C725745" w14:textId="77777777" w:rsidR="002A4137" w:rsidRDefault="002A4137" w:rsidP="001F5101">
                                  <w:pPr>
                                    <w:spacing w:line="276" w:lineRule="auto"/>
                                    <w:rPr>
                                      <w:b w:val="0"/>
                                      <w:sz w:val="21"/>
                                      <w:szCs w:val="21"/>
                                    </w:rPr>
                                  </w:pPr>
                                  <w:r w:rsidRPr="00934580">
                                    <w:rPr>
                                      <w:b w:val="0"/>
                                      <w:sz w:val="21"/>
                                      <w:szCs w:val="21"/>
                                    </w:rPr>
                                    <w:t>A. i &lt; 30</w:t>
                                  </w:r>
                                  <w:r w:rsidRPr="00934580">
                                    <w:rPr>
                                      <w:b w:val="0"/>
                                      <w:sz w:val="21"/>
                                      <w:szCs w:val="21"/>
                                      <w:vertAlign w:val="superscript"/>
                                    </w:rPr>
                                    <w:t>0</w:t>
                                  </w:r>
                                  <w:r w:rsidRPr="00934580">
                                    <w:rPr>
                                      <w:b w:val="0"/>
                                      <w:sz w:val="21"/>
                                      <w:szCs w:val="21"/>
                                    </w:rPr>
                                    <w:t xml:space="preserve">            B. i &lt; 28,5</w:t>
                                  </w:r>
                                  <w:r w:rsidRPr="00934580">
                                    <w:rPr>
                                      <w:b w:val="0"/>
                                      <w:sz w:val="21"/>
                                      <w:szCs w:val="21"/>
                                      <w:vertAlign w:val="superscript"/>
                                    </w:rPr>
                                    <w:t>0</w:t>
                                  </w:r>
                                  <w:r w:rsidRPr="00934580">
                                    <w:rPr>
                                      <w:b w:val="0"/>
                                      <w:sz w:val="21"/>
                                      <w:szCs w:val="21"/>
                                    </w:rPr>
                                    <w:t xml:space="preserve">                 </w:t>
                                  </w:r>
                                </w:p>
                                <w:p w14:paraId="1B520ED0" w14:textId="3CD21804" w:rsidR="002A4137" w:rsidRPr="00934580" w:rsidRDefault="002A4137" w:rsidP="001F5101">
                                  <w:pPr>
                                    <w:spacing w:line="276" w:lineRule="auto"/>
                                    <w:rPr>
                                      <w:b w:val="0"/>
                                      <w:sz w:val="21"/>
                                      <w:szCs w:val="21"/>
                                    </w:rPr>
                                  </w:pPr>
                                  <w:r w:rsidRPr="00934580">
                                    <w:rPr>
                                      <w:b w:val="0"/>
                                      <w:color w:val="FF0000"/>
                                      <w:sz w:val="21"/>
                                      <w:szCs w:val="21"/>
                                    </w:rPr>
                                    <w:t>C. i = 35,26</w:t>
                                  </w:r>
                                  <w:r w:rsidRPr="00934580">
                                    <w:rPr>
                                      <w:b w:val="0"/>
                                      <w:color w:val="FF0000"/>
                                      <w:sz w:val="21"/>
                                      <w:szCs w:val="21"/>
                                      <w:vertAlign w:val="superscript"/>
                                    </w:rPr>
                                    <w:t>0</w:t>
                                  </w:r>
                                  <w:r w:rsidRPr="00934580">
                                    <w:rPr>
                                      <w:b w:val="0"/>
                                      <w:color w:val="FF0000"/>
                                      <w:sz w:val="21"/>
                                      <w:szCs w:val="21"/>
                                    </w:rPr>
                                    <w:t xml:space="preserve"> </w:t>
                                  </w:r>
                                  <w:r w:rsidRPr="00934580">
                                    <w:rPr>
                                      <w:b w:val="0"/>
                                      <w:sz w:val="21"/>
                                      <w:szCs w:val="21"/>
                                    </w:rPr>
                                    <w:t xml:space="preserve">      D. i=35</w:t>
                                  </w:r>
                                  <w:r w:rsidRPr="00934580">
                                    <w:rPr>
                                      <w:b w:val="0"/>
                                      <w:sz w:val="21"/>
                                      <w:szCs w:val="21"/>
                                      <w:vertAlign w:val="superscript"/>
                                    </w:rPr>
                                    <w:t>0</w:t>
                                  </w:r>
                                </w:p>
                                <w:p w14:paraId="326C1169" w14:textId="77777777" w:rsidR="002A4137" w:rsidRDefault="002A4137" w:rsidP="001F5101">
                                  <w:pPr>
                                    <w:spacing w:line="276" w:lineRule="auto"/>
                                    <w:rPr>
                                      <w:b w:val="0"/>
                                      <w:sz w:val="21"/>
                                      <w:szCs w:val="21"/>
                                      <w:lang w:val="pt-BR"/>
                                    </w:rPr>
                                  </w:pPr>
                                  <w:r>
                                    <w:rPr>
                                      <w:sz w:val="21"/>
                                      <w:szCs w:val="21"/>
                                      <w:u w:val="single"/>
                                      <w:lang w:val="nl-NL"/>
                                    </w:rPr>
                                    <w:t>Câu 21.</w:t>
                                  </w:r>
                                  <w:r>
                                    <w:rPr>
                                      <w:sz w:val="21"/>
                                      <w:szCs w:val="21"/>
                                      <w:lang w:val="nl-NL"/>
                                    </w:rPr>
                                    <w:t xml:space="preserve"> </w:t>
                                  </w:r>
                                  <w:r w:rsidRPr="00934580">
                                    <w:rPr>
                                      <w:b w:val="0"/>
                                      <w:sz w:val="21"/>
                                      <w:szCs w:val="21"/>
                                      <w:lang w:val="pt-BR"/>
                                    </w:rPr>
                                    <w:t xml:space="preserve">Một tia sáng truyền từ không khí vào nước, chiết suất của nước là </w:t>
                                  </w:r>
                                  <w:r w:rsidRPr="00934580">
                                    <w:rPr>
                                      <w:b w:val="0"/>
                                      <w:sz w:val="21"/>
                                      <w:szCs w:val="21"/>
                                    </w:rPr>
                                    <w:fldChar w:fldCharType="begin"/>
                                  </w:r>
                                  <w:r w:rsidRPr="00934580">
                                    <w:rPr>
                                      <w:b w:val="0"/>
                                      <w:sz w:val="21"/>
                                      <w:szCs w:val="21"/>
                                      <w:lang w:val="pt-BR"/>
                                    </w:rPr>
                                    <w:instrText xml:space="preserve"> eq \f(4,3) </w:instrText>
                                  </w:r>
                                  <w:r w:rsidRPr="00934580">
                                    <w:rPr>
                                      <w:b w:val="0"/>
                                      <w:sz w:val="21"/>
                                      <w:szCs w:val="21"/>
                                    </w:rPr>
                                    <w:fldChar w:fldCharType="end"/>
                                  </w:r>
                                  <w:r w:rsidRPr="00934580">
                                    <w:rPr>
                                      <w:b w:val="0"/>
                                      <w:sz w:val="21"/>
                                      <w:szCs w:val="21"/>
                                      <w:lang w:val="pt-BR"/>
                                    </w:rPr>
                                    <w:t>,  một phần phản xạ và một phần khúc xạ vuông  góc với nhau. Góc tới i phải có giá trị bằng</w:t>
                                  </w:r>
                                  <w:r>
                                    <w:rPr>
                                      <w:b w:val="0"/>
                                      <w:sz w:val="21"/>
                                      <w:szCs w:val="21"/>
                                      <w:lang w:val="pt-BR"/>
                                    </w:rPr>
                                    <w:tab/>
                                  </w:r>
                                </w:p>
                                <w:p w14:paraId="40753697" w14:textId="77777777" w:rsidR="002A4137" w:rsidRDefault="002A4137" w:rsidP="001F5101">
                                  <w:pPr>
                                    <w:spacing w:line="276" w:lineRule="auto"/>
                                    <w:rPr>
                                      <w:b w:val="0"/>
                                      <w:sz w:val="21"/>
                                      <w:szCs w:val="21"/>
                                      <w:lang w:val="pt-BR"/>
                                    </w:rPr>
                                  </w:pPr>
                                  <w:r w:rsidRPr="00934580">
                                    <w:rPr>
                                      <w:b w:val="0"/>
                                      <w:sz w:val="21"/>
                                      <w:szCs w:val="21"/>
                                      <w:lang w:val="pt-BR"/>
                                    </w:rPr>
                                    <w:t>A. 30</w:t>
                                  </w:r>
                                  <w:r w:rsidRPr="00934580">
                                    <w:rPr>
                                      <w:b w:val="0"/>
                                      <w:sz w:val="21"/>
                                      <w:szCs w:val="21"/>
                                      <w:vertAlign w:val="superscript"/>
                                      <w:lang w:val="pt-BR"/>
                                    </w:rPr>
                                    <w:t>0</w:t>
                                  </w:r>
                                  <w:r>
                                    <w:rPr>
                                      <w:b w:val="0"/>
                                      <w:sz w:val="21"/>
                                      <w:szCs w:val="21"/>
                                      <w:lang w:val="pt-BR"/>
                                    </w:rPr>
                                    <w:t xml:space="preserve">                   </w:t>
                                  </w:r>
                                  <w:r w:rsidRPr="00934580">
                                    <w:rPr>
                                      <w:b w:val="0"/>
                                      <w:sz w:val="21"/>
                                      <w:szCs w:val="21"/>
                                      <w:lang w:val="pt-BR"/>
                                    </w:rPr>
                                    <w:t>B</w:t>
                                  </w:r>
                                  <w:r>
                                    <w:rPr>
                                      <w:b w:val="0"/>
                                      <w:sz w:val="21"/>
                                      <w:szCs w:val="21"/>
                                      <w:lang w:val="pt-BR"/>
                                    </w:rPr>
                                    <w:t xml:space="preserve">. </w:t>
                                  </w:r>
                                  <w:r w:rsidRPr="00934580">
                                    <w:rPr>
                                      <w:b w:val="0"/>
                                      <w:sz w:val="21"/>
                                      <w:szCs w:val="21"/>
                                      <w:lang w:val="pt-BR"/>
                                    </w:rPr>
                                    <w:t>35</w:t>
                                  </w:r>
                                  <w:r w:rsidRPr="00934580">
                                    <w:rPr>
                                      <w:b w:val="0"/>
                                      <w:sz w:val="21"/>
                                      <w:szCs w:val="21"/>
                                      <w:vertAlign w:val="superscript"/>
                                      <w:lang w:val="pt-BR"/>
                                    </w:rPr>
                                    <w:t>0</w:t>
                                  </w:r>
                                  <w:r w:rsidRPr="00934580">
                                    <w:rPr>
                                      <w:b w:val="0"/>
                                      <w:sz w:val="21"/>
                                      <w:szCs w:val="21"/>
                                      <w:lang w:val="pt-BR"/>
                                    </w:rPr>
                                    <w:t xml:space="preserve">          </w:t>
                                  </w:r>
                                  <w:r w:rsidRPr="00934580">
                                    <w:rPr>
                                      <w:b w:val="0"/>
                                      <w:sz w:val="21"/>
                                      <w:szCs w:val="21"/>
                                      <w:lang w:val="pt-BR"/>
                                    </w:rPr>
                                    <w:tab/>
                                    <w:t xml:space="preserve"> </w:t>
                                  </w:r>
                                </w:p>
                                <w:p w14:paraId="360F1290" w14:textId="6BBC1D0A" w:rsidR="002A4137" w:rsidRPr="00934580" w:rsidRDefault="002A4137" w:rsidP="001F5101">
                                  <w:pPr>
                                    <w:spacing w:line="276" w:lineRule="auto"/>
                                    <w:rPr>
                                      <w:b w:val="0"/>
                                      <w:sz w:val="21"/>
                                      <w:szCs w:val="21"/>
                                      <w:lang w:val="pt-BR"/>
                                    </w:rPr>
                                  </w:pPr>
                                  <w:r w:rsidRPr="00934580">
                                    <w:rPr>
                                      <w:b w:val="0"/>
                                      <w:color w:val="FF0000"/>
                                      <w:sz w:val="21"/>
                                      <w:szCs w:val="21"/>
                                      <w:lang w:val="pt-BR"/>
                                    </w:rPr>
                                    <w:t>C. 53</w:t>
                                  </w:r>
                                  <w:r w:rsidRPr="00934580">
                                    <w:rPr>
                                      <w:b w:val="0"/>
                                      <w:color w:val="FF0000"/>
                                      <w:sz w:val="21"/>
                                      <w:szCs w:val="21"/>
                                      <w:vertAlign w:val="superscript"/>
                                      <w:lang w:val="pt-BR"/>
                                    </w:rPr>
                                    <w:t>0</w:t>
                                  </w:r>
                                  <w:r w:rsidRPr="00934580">
                                    <w:rPr>
                                      <w:b w:val="0"/>
                                      <w:sz w:val="21"/>
                                      <w:szCs w:val="21"/>
                                      <w:lang w:val="pt-BR"/>
                                    </w:rPr>
                                    <w:t xml:space="preserve">                  D. 60</w:t>
                                  </w:r>
                                  <w:r>
                                    <w:rPr>
                                      <w:b w:val="0"/>
                                      <w:sz w:val="21"/>
                                      <w:szCs w:val="21"/>
                                      <w:vertAlign w:val="superscript"/>
                                      <w:lang w:val="pt-BR"/>
                                    </w:rPr>
                                    <w:t xml:space="preserve">o </w:t>
                                  </w:r>
                                  <w:r>
                                    <w:rPr>
                                      <w:b w:val="0"/>
                                      <w:sz w:val="21"/>
                                      <w:szCs w:val="21"/>
                                      <w:lang w:val="pt-BR"/>
                                    </w:rPr>
                                    <w:t>.</w:t>
                                  </w:r>
                                </w:p>
                                <w:p w14:paraId="7B882103" w14:textId="77777777" w:rsidR="002A4137" w:rsidRDefault="002A4137" w:rsidP="001F5101">
                                  <w:pPr>
                                    <w:spacing w:line="276" w:lineRule="auto"/>
                                    <w:rPr>
                                      <w:b w:val="0"/>
                                      <w:sz w:val="21"/>
                                      <w:szCs w:val="21"/>
                                    </w:rPr>
                                  </w:pPr>
                                  <w:r>
                                    <w:rPr>
                                      <w:sz w:val="21"/>
                                      <w:szCs w:val="21"/>
                                      <w:u w:val="single"/>
                                      <w:lang w:val="nl-NL"/>
                                    </w:rPr>
                                    <w:t>Câu 22.</w:t>
                                  </w:r>
                                  <w:r>
                                    <w:rPr>
                                      <w:sz w:val="21"/>
                                      <w:szCs w:val="21"/>
                                      <w:lang w:val="nl-NL"/>
                                    </w:rPr>
                                    <w:t xml:space="preserve"> </w:t>
                                  </w:r>
                                  <w:r w:rsidRPr="00934580">
                                    <w:rPr>
                                      <w:b w:val="0"/>
                                      <w:sz w:val="21"/>
                                      <w:szCs w:val="21"/>
                                    </w:rPr>
                                    <w:t xml:space="preserve">Chiếu một tia sáng đơn sắc từ không khí vào môi trường chiết suất n, sao cho tia phản xạ vuông góc tia khúc xạ. khi đó góc tới i tính theo công thức : </w:t>
                                  </w:r>
                                  <w:r>
                                    <w:rPr>
                                      <w:b w:val="0"/>
                                      <w:sz w:val="21"/>
                                      <w:szCs w:val="21"/>
                                    </w:rPr>
                                    <w:tab/>
                                  </w:r>
                                </w:p>
                                <w:p w14:paraId="09409689" w14:textId="77777777" w:rsidR="002A4137" w:rsidRDefault="002A4137" w:rsidP="001F5101">
                                  <w:pPr>
                                    <w:spacing w:line="276" w:lineRule="auto"/>
                                    <w:rPr>
                                      <w:b w:val="0"/>
                                      <w:sz w:val="21"/>
                                      <w:szCs w:val="21"/>
                                    </w:rPr>
                                  </w:pPr>
                                  <w:r w:rsidRPr="00934580">
                                    <w:rPr>
                                      <w:b w:val="0"/>
                                      <w:sz w:val="21"/>
                                      <w:szCs w:val="21"/>
                                    </w:rPr>
                                    <w:t xml:space="preserve">A. sini = n.              B. sini = 1/n.          </w:t>
                                  </w:r>
                                </w:p>
                                <w:p w14:paraId="7B47DF59" w14:textId="306762A8" w:rsidR="002A4137" w:rsidRPr="00934580" w:rsidRDefault="002A4137" w:rsidP="001F5101">
                                  <w:pPr>
                                    <w:spacing w:line="276" w:lineRule="auto"/>
                                    <w:rPr>
                                      <w:b w:val="0"/>
                                      <w:sz w:val="21"/>
                                      <w:szCs w:val="21"/>
                                    </w:rPr>
                                  </w:pPr>
                                  <w:r w:rsidRPr="00934580">
                                    <w:rPr>
                                      <w:b w:val="0"/>
                                      <w:color w:val="FF00FF"/>
                                      <w:sz w:val="21"/>
                                      <w:szCs w:val="21"/>
                                    </w:rPr>
                                    <w:t>C. tani = n</w:t>
                                  </w:r>
                                  <w:r w:rsidRPr="00934580">
                                    <w:rPr>
                                      <w:b w:val="0"/>
                                      <w:sz w:val="21"/>
                                      <w:szCs w:val="21"/>
                                    </w:rPr>
                                    <w:t>.              D. tani = 1/n.</w:t>
                                  </w:r>
                                </w:p>
                                <w:p w14:paraId="0F504CA6" w14:textId="77777777" w:rsidR="002A4137" w:rsidRPr="00934580" w:rsidRDefault="002A4137" w:rsidP="001F5101">
                                  <w:pPr>
                                    <w:spacing w:line="276" w:lineRule="auto"/>
                                    <w:jc w:val="both"/>
                                    <w:rPr>
                                      <w:b w:val="0"/>
                                      <w:color w:val="000000"/>
                                      <w:sz w:val="21"/>
                                      <w:szCs w:val="21"/>
                                    </w:rPr>
                                  </w:pPr>
                                  <w:r>
                                    <w:rPr>
                                      <w:sz w:val="21"/>
                                      <w:szCs w:val="21"/>
                                      <w:u w:val="single"/>
                                      <w:lang w:val="nl-NL"/>
                                    </w:rPr>
                                    <w:t>Câu 23.</w:t>
                                  </w:r>
                                  <w:r>
                                    <w:rPr>
                                      <w:sz w:val="21"/>
                                      <w:szCs w:val="21"/>
                                      <w:lang w:val="nl-NL"/>
                                    </w:rPr>
                                    <w:t xml:space="preserve"> </w:t>
                                  </w:r>
                                  <w:r w:rsidRPr="00934580">
                                    <w:rPr>
                                      <w:b w:val="0"/>
                                      <w:color w:val="000000"/>
                                      <w:sz w:val="21"/>
                                      <w:szCs w:val="21"/>
                                    </w:rPr>
                                    <w:t>Một ngọn đèn nhỏ S nằm dưới đáy của một bể nước sâu 20cm. Hỏi phải thả nổi trên mặt nước một tấm gỗ mỏng (có tâm nằm trên đường thẳng đứng qua ngọn đèn) có bán kính nhỏ nhất là bao nhiêu để không có tia sáng nào của ngọn đèn đi ra ngoài không khí. Cho n</w:t>
                                  </w:r>
                                  <w:r w:rsidRPr="00934580">
                                    <w:rPr>
                                      <w:b w:val="0"/>
                                      <w:color w:val="000000"/>
                                      <w:sz w:val="21"/>
                                      <w:szCs w:val="21"/>
                                      <w:vertAlign w:val="subscript"/>
                                    </w:rPr>
                                    <w:t>nước</w:t>
                                  </w:r>
                                  <w:r w:rsidRPr="00934580">
                                    <w:rPr>
                                      <w:b w:val="0"/>
                                      <w:color w:val="000000"/>
                                      <w:sz w:val="21"/>
                                      <w:szCs w:val="21"/>
                                    </w:rPr>
                                    <w:t>=4/3.</w:t>
                                  </w:r>
                                </w:p>
                                <w:p w14:paraId="0F7D44D7" w14:textId="77777777" w:rsidR="002A4137" w:rsidRDefault="002A4137" w:rsidP="001F5101">
                                  <w:pPr>
                                    <w:spacing w:line="276" w:lineRule="auto"/>
                                    <w:jc w:val="both"/>
                                    <w:rPr>
                                      <w:b w:val="0"/>
                                      <w:color w:val="000000"/>
                                      <w:sz w:val="21"/>
                                      <w:szCs w:val="21"/>
                                    </w:rPr>
                                  </w:pPr>
                                  <w:r w:rsidRPr="00934580">
                                    <w:rPr>
                                      <w:b w:val="0"/>
                                      <w:color w:val="000000"/>
                                      <w:sz w:val="21"/>
                                      <w:szCs w:val="21"/>
                                    </w:rPr>
                                    <w:t>A. 20,54cm.</w:t>
                                  </w:r>
                                  <w:r w:rsidRPr="00934580">
                                    <w:rPr>
                                      <w:b w:val="0"/>
                                      <w:color w:val="000000"/>
                                      <w:sz w:val="21"/>
                                      <w:szCs w:val="21"/>
                                    </w:rPr>
                                    <w:tab/>
                                    <w:t>B. 24,45cm.</w:t>
                                  </w:r>
                                  <w:r w:rsidRPr="00934580">
                                    <w:rPr>
                                      <w:b w:val="0"/>
                                      <w:color w:val="000000"/>
                                      <w:sz w:val="21"/>
                                      <w:szCs w:val="21"/>
                                    </w:rPr>
                                    <w:tab/>
                                  </w:r>
                                  <w:r w:rsidRPr="00934580">
                                    <w:rPr>
                                      <w:b w:val="0"/>
                                      <w:color w:val="000000"/>
                                      <w:sz w:val="21"/>
                                      <w:szCs w:val="21"/>
                                    </w:rPr>
                                    <w:tab/>
                                  </w:r>
                                  <w:r w:rsidRPr="00934580">
                                    <w:rPr>
                                      <w:b w:val="0"/>
                                      <w:color w:val="000000"/>
                                      <w:sz w:val="21"/>
                                      <w:szCs w:val="21"/>
                                    </w:rPr>
                                    <w:tab/>
                                  </w:r>
                                </w:p>
                                <w:p w14:paraId="169944C3" w14:textId="53C6965D" w:rsidR="002A4137" w:rsidRPr="00934580" w:rsidRDefault="002A4137" w:rsidP="001F5101">
                                  <w:pPr>
                                    <w:spacing w:line="276" w:lineRule="auto"/>
                                    <w:jc w:val="both"/>
                                    <w:rPr>
                                      <w:b w:val="0"/>
                                      <w:color w:val="000000"/>
                                      <w:sz w:val="21"/>
                                      <w:szCs w:val="21"/>
                                    </w:rPr>
                                  </w:pPr>
                                  <w:r w:rsidRPr="00934580">
                                    <w:rPr>
                                      <w:b w:val="0"/>
                                      <w:color w:val="000000"/>
                                      <w:sz w:val="21"/>
                                      <w:szCs w:val="21"/>
                                    </w:rPr>
                                    <w:t>C. 27,68cm.</w:t>
                                  </w:r>
                                  <w:r w:rsidRPr="00934580">
                                    <w:rPr>
                                      <w:b w:val="0"/>
                                      <w:color w:val="000000"/>
                                      <w:sz w:val="21"/>
                                      <w:szCs w:val="21"/>
                                    </w:rPr>
                                    <w:tab/>
                                  </w:r>
                                  <w:r w:rsidRPr="00934580">
                                    <w:rPr>
                                      <w:b w:val="0"/>
                                      <w:color w:val="0000FF"/>
                                      <w:sz w:val="21"/>
                                      <w:szCs w:val="21"/>
                                    </w:rPr>
                                    <w:t>D. 22,68cm.</w:t>
                                  </w:r>
                                </w:p>
                                <w:p w14:paraId="10EFB91F" w14:textId="77777777" w:rsidR="002A4137" w:rsidRPr="00934580" w:rsidRDefault="002A4137" w:rsidP="001F5101">
                                  <w:pPr>
                                    <w:spacing w:line="276" w:lineRule="auto"/>
                                    <w:jc w:val="both"/>
                                    <w:rPr>
                                      <w:b w:val="0"/>
                                      <w:sz w:val="21"/>
                                      <w:szCs w:val="21"/>
                                      <w:lang w:val="nl-NL"/>
                                    </w:rPr>
                                  </w:pPr>
                                  <w:r>
                                    <w:rPr>
                                      <w:sz w:val="21"/>
                                      <w:szCs w:val="21"/>
                                      <w:u w:val="single"/>
                                      <w:lang w:val="nl-NL"/>
                                    </w:rPr>
                                    <w:t>Câu 24.</w:t>
                                  </w:r>
                                  <w:r>
                                    <w:rPr>
                                      <w:sz w:val="21"/>
                                      <w:szCs w:val="21"/>
                                      <w:lang w:val="nl-NL"/>
                                    </w:rPr>
                                    <w:t xml:space="preserve"> </w:t>
                                  </w:r>
                                  <w:r w:rsidRPr="00934580">
                                    <w:rPr>
                                      <w:b w:val="0"/>
                                      <w:sz w:val="21"/>
                                      <w:szCs w:val="21"/>
                                      <w:lang w:val="nl-NL"/>
                                    </w:rPr>
                                    <w:t>Một ngọn đèn nhỏ S đặt ở đáy một bể nước (n = 4/3), độ cao mực nước h = 60 (cm). Bán kính r bé nhất của tấm gỗ tròn nổi trên mặt nước sao cho không một tia sáng nào từ S lọt ra ngoài không khí là:</w:t>
                                  </w:r>
                                </w:p>
                                <w:p w14:paraId="13DF3893" w14:textId="77777777" w:rsidR="002A4137" w:rsidRDefault="002A4137" w:rsidP="001F5101">
                                  <w:pPr>
                                    <w:spacing w:line="276" w:lineRule="auto"/>
                                    <w:jc w:val="both"/>
                                    <w:rPr>
                                      <w:b w:val="0"/>
                                      <w:color w:val="FF0000"/>
                                      <w:sz w:val="21"/>
                                      <w:szCs w:val="21"/>
                                      <w:lang w:val="nl-NL"/>
                                    </w:rPr>
                                  </w:pPr>
                                  <w:r w:rsidRPr="00934580">
                                    <w:rPr>
                                      <w:b w:val="0"/>
                                      <w:sz w:val="21"/>
                                      <w:szCs w:val="21"/>
                                      <w:lang w:val="nl-NL"/>
                                    </w:rPr>
                                    <w:t>A. r = 49 (cm).</w:t>
                                  </w:r>
                                  <w:r w:rsidRPr="00934580">
                                    <w:rPr>
                                      <w:b w:val="0"/>
                                      <w:sz w:val="21"/>
                                      <w:szCs w:val="21"/>
                                      <w:lang w:val="nl-NL"/>
                                    </w:rPr>
                                    <w:tab/>
                                  </w:r>
                                  <w:r w:rsidRPr="00934580">
                                    <w:rPr>
                                      <w:b w:val="0"/>
                                      <w:color w:val="FF0000"/>
                                      <w:sz w:val="21"/>
                                      <w:szCs w:val="21"/>
                                      <w:lang w:val="nl-NL"/>
                                    </w:rPr>
                                    <w:t>B. r = 53 (cm).</w:t>
                                  </w:r>
                                  <w:r w:rsidRPr="00934580">
                                    <w:rPr>
                                      <w:b w:val="0"/>
                                      <w:color w:val="FF0000"/>
                                      <w:sz w:val="21"/>
                                      <w:szCs w:val="21"/>
                                      <w:lang w:val="nl-NL"/>
                                    </w:rPr>
                                    <w:tab/>
                                  </w:r>
                                  <w:r w:rsidRPr="00934580">
                                    <w:rPr>
                                      <w:b w:val="0"/>
                                      <w:color w:val="FF0000"/>
                                      <w:sz w:val="21"/>
                                      <w:szCs w:val="21"/>
                                      <w:lang w:val="nl-NL"/>
                                    </w:rPr>
                                    <w:tab/>
                                  </w:r>
                                  <w:r w:rsidRPr="00934580">
                                    <w:rPr>
                                      <w:b w:val="0"/>
                                      <w:color w:val="FF0000"/>
                                      <w:sz w:val="21"/>
                                      <w:szCs w:val="21"/>
                                      <w:lang w:val="nl-NL"/>
                                    </w:rPr>
                                    <w:tab/>
                                  </w:r>
                                </w:p>
                                <w:p w14:paraId="579D8A4A" w14:textId="758A0FF4" w:rsidR="002A4137" w:rsidRDefault="002A4137" w:rsidP="001F5101">
                                  <w:pPr>
                                    <w:spacing w:line="276" w:lineRule="auto"/>
                                    <w:jc w:val="both"/>
                                    <w:rPr>
                                      <w:b w:val="0"/>
                                      <w:sz w:val="21"/>
                                      <w:szCs w:val="21"/>
                                      <w:lang w:val="nl-NL"/>
                                    </w:rPr>
                                  </w:pPr>
                                  <w:r w:rsidRPr="00934580">
                                    <w:rPr>
                                      <w:b w:val="0"/>
                                      <w:sz w:val="21"/>
                                      <w:szCs w:val="21"/>
                                      <w:lang w:val="nl-NL"/>
                                    </w:rPr>
                                    <w:t>C. r = 55 (cm).</w:t>
                                  </w:r>
                                  <w:r w:rsidRPr="00934580">
                                    <w:rPr>
                                      <w:b w:val="0"/>
                                      <w:sz w:val="21"/>
                                      <w:szCs w:val="21"/>
                                      <w:lang w:val="nl-NL"/>
                                    </w:rPr>
                                    <w:tab/>
                                    <w:t>D. r = 51 (cm).</w:t>
                                  </w:r>
                                </w:p>
                                <w:p w14:paraId="3D525AE0" w14:textId="77777777" w:rsidR="002A4137" w:rsidRDefault="002A4137" w:rsidP="001F5101">
                                  <w:pPr>
                                    <w:spacing w:line="276" w:lineRule="auto"/>
                                    <w:jc w:val="both"/>
                                    <w:rPr>
                                      <w:b w:val="0"/>
                                      <w:sz w:val="21"/>
                                      <w:szCs w:val="21"/>
                                      <w:lang w:val="pt-BR"/>
                                    </w:rPr>
                                  </w:pPr>
                                  <w:r>
                                    <w:rPr>
                                      <w:sz w:val="21"/>
                                      <w:szCs w:val="21"/>
                                      <w:u w:val="single"/>
                                      <w:lang w:val="nl-NL"/>
                                    </w:rPr>
                                    <w:t>Câu 25.</w:t>
                                  </w:r>
                                  <w:r>
                                    <w:rPr>
                                      <w:sz w:val="21"/>
                                      <w:szCs w:val="21"/>
                                      <w:lang w:val="nl-NL"/>
                                    </w:rPr>
                                    <w:t xml:space="preserve"> </w:t>
                                  </w:r>
                                  <w:r w:rsidRPr="00934580">
                                    <w:rPr>
                                      <w:b w:val="0"/>
                                      <w:sz w:val="21"/>
                                      <w:szCs w:val="21"/>
                                      <w:lang w:val="pt-BR"/>
                                    </w:rPr>
                                    <w:t>Một cái chậu đặt trên một mặt phẳng nằm ngang, chứa một lớp nước dày 10 (cm), chiết suất n = 4/3. Đáy chậu là một gương phẳng. Mắt M cách mặt nước 30 (cm), nhìn thẳng góc xuống đáy chậu. Khoảng cách từ ảnh của mắt tới mặt nước là:</w:t>
                                  </w:r>
                                  <w:r>
                                    <w:rPr>
                                      <w:b w:val="0"/>
                                      <w:sz w:val="21"/>
                                      <w:szCs w:val="21"/>
                                      <w:lang w:val="pt-BR"/>
                                    </w:rPr>
                                    <w:tab/>
                                  </w:r>
                                  <w:r>
                                    <w:rPr>
                                      <w:b w:val="0"/>
                                      <w:sz w:val="21"/>
                                      <w:szCs w:val="21"/>
                                      <w:lang w:val="pt-BR"/>
                                    </w:rPr>
                                    <w:tab/>
                                  </w:r>
                                </w:p>
                                <w:p w14:paraId="05B2CA29" w14:textId="77777777" w:rsidR="002A4137" w:rsidRDefault="002A4137" w:rsidP="001F5101">
                                  <w:pPr>
                                    <w:spacing w:line="276" w:lineRule="auto"/>
                                    <w:jc w:val="both"/>
                                    <w:rPr>
                                      <w:b w:val="0"/>
                                      <w:sz w:val="21"/>
                                      <w:szCs w:val="21"/>
                                      <w:lang w:val="pt-BR"/>
                                    </w:rPr>
                                  </w:pPr>
                                  <w:r w:rsidRPr="00934580">
                                    <w:rPr>
                                      <w:b w:val="0"/>
                                      <w:sz w:val="21"/>
                                      <w:szCs w:val="21"/>
                                      <w:lang w:val="pt-BR"/>
                                    </w:rPr>
                                    <w:t>A. 30 (cm).</w:t>
                                  </w:r>
                                  <w:r w:rsidRPr="00934580">
                                    <w:rPr>
                                      <w:b w:val="0"/>
                                      <w:sz w:val="21"/>
                                      <w:szCs w:val="21"/>
                                      <w:lang w:val="pt-BR"/>
                                    </w:rPr>
                                    <w:tab/>
                                    <w:t>B. 60 (cm).</w:t>
                                  </w:r>
                                  <w:r w:rsidRPr="00934580">
                                    <w:rPr>
                                      <w:b w:val="0"/>
                                      <w:sz w:val="21"/>
                                      <w:szCs w:val="21"/>
                                      <w:lang w:val="pt-BR"/>
                                    </w:rPr>
                                    <w:tab/>
                                  </w:r>
                                  <w:r w:rsidRPr="00934580">
                                    <w:rPr>
                                      <w:b w:val="0"/>
                                      <w:sz w:val="21"/>
                                      <w:szCs w:val="21"/>
                                      <w:lang w:val="pt-BR"/>
                                    </w:rPr>
                                    <w:tab/>
                                  </w:r>
                                </w:p>
                                <w:p w14:paraId="568E426B" w14:textId="6DF539F7" w:rsidR="002A4137" w:rsidRPr="001F5101" w:rsidRDefault="002A4137" w:rsidP="001F5101">
                                  <w:pPr>
                                    <w:spacing w:line="276" w:lineRule="auto"/>
                                    <w:jc w:val="both"/>
                                    <w:rPr>
                                      <w:b w:val="0"/>
                                      <w:sz w:val="21"/>
                                      <w:szCs w:val="21"/>
                                      <w:lang w:val="nl-NL"/>
                                    </w:rPr>
                                  </w:pPr>
                                  <w:r w:rsidRPr="00934580">
                                    <w:rPr>
                                      <w:b w:val="0"/>
                                      <w:color w:val="FF0000"/>
                                      <w:sz w:val="21"/>
                                      <w:szCs w:val="21"/>
                                      <w:lang w:val="pt-BR"/>
                                    </w:rPr>
                                    <w:t>C. 45 (cm).</w:t>
                                  </w:r>
                                  <w:r w:rsidRPr="00934580">
                                    <w:rPr>
                                      <w:b w:val="0"/>
                                      <w:sz w:val="21"/>
                                      <w:szCs w:val="21"/>
                                      <w:lang w:val="pt-BR"/>
                                    </w:rPr>
                                    <w:tab/>
                                    <w:t>D. 70 (cm).</w:t>
                                  </w:r>
                                </w:p>
                              </w:tc>
                            </w:tr>
                            <w:tr w:rsidR="002A4137" w:rsidRPr="00B31086" w14:paraId="4770D532" w14:textId="77777777" w:rsidTr="002519CF">
                              <w:tc>
                                <w:tcPr>
                                  <w:tcW w:w="10380" w:type="dxa"/>
                                  <w:gridSpan w:val="2"/>
                                  <w:shd w:val="clear" w:color="auto" w:fill="auto"/>
                                </w:tcPr>
                                <w:p w14:paraId="7878A578" w14:textId="77777777" w:rsidR="002A4137" w:rsidRPr="009E4711" w:rsidRDefault="002A4137" w:rsidP="00B31086">
                                  <w:pPr>
                                    <w:spacing w:line="276" w:lineRule="auto"/>
                                    <w:rPr>
                                      <w:b w:val="0"/>
                                      <w:bCs w:val="0"/>
                                    </w:rPr>
                                  </w:pPr>
                                </w:p>
                              </w:tc>
                            </w:tr>
                            <w:tr w:rsidR="002A4137" w:rsidRPr="00B31086" w14:paraId="219E8BB7" w14:textId="77777777" w:rsidTr="0079185E">
                              <w:tc>
                                <w:tcPr>
                                  <w:tcW w:w="5062" w:type="dxa"/>
                                  <w:shd w:val="clear" w:color="auto" w:fill="auto"/>
                                </w:tcPr>
                                <w:p w14:paraId="4EAFA885" w14:textId="77777777" w:rsidR="002A4137" w:rsidRPr="009E4711" w:rsidRDefault="002A4137" w:rsidP="00B31086">
                                  <w:pPr>
                                    <w:spacing w:line="276" w:lineRule="auto"/>
                                    <w:rPr>
                                      <w:b w:val="0"/>
                                      <w:bCs w:val="0"/>
                                    </w:rPr>
                                  </w:pPr>
                                </w:p>
                              </w:tc>
                              <w:tc>
                                <w:tcPr>
                                  <w:tcW w:w="5318" w:type="dxa"/>
                                </w:tcPr>
                                <w:p w14:paraId="43E0C97D" w14:textId="77777777" w:rsidR="002A4137" w:rsidRPr="009E4711" w:rsidRDefault="002A4137" w:rsidP="00B31086">
                                  <w:pPr>
                                    <w:spacing w:line="276" w:lineRule="auto"/>
                                    <w:rPr>
                                      <w:b w:val="0"/>
                                      <w:bCs w:val="0"/>
                                    </w:rPr>
                                  </w:pPr>
                                </w:p>
                              </w:tc>
                            </w:tr>
                            <w:tr w:rsidR="002A4137" w:rsidRPr="00B31086" w14:paraId="09B37784" w14:textId="77777777" w:rsidTr="0079185E">
                              <w:tc>
                                <w:tcPr>
                                  <w:tcW w:w="5062" w:type="dxa"/>
                                  <w:shd w:val="clear" w:color="auto" w:fill="auto"/>
                                </w:tcPr>
                                <w:p w14:paraId="5A62B403" w14:textId="77777777" w:rsidR="002A4137" w:rsidRPr="009E4711" w:rsidRDefault="002A4137" w:rsidP="00B31086">
                                  <w:pPr>
                                    <w:spacing w:line="276" w:lineRule="auto"/>
                                    <w:rPr>
                                      <w:b w:val="0"/>
                                      <w:bCs w:val="0"/>
                                    </w:rPr>
                                  </w:pPr>
                                </w:p>
                              </w:tc>
                              <w:tc>
                                <w:tcPr>
                                  <w:tcW w:w="5318" w:type="dxa"/>
                                </w:tcPr>
                                <w:p w14:paraId="17A0AA57" w14:textId="77777777" w:rsidR="002A4137" w:rsidRPr="009E4711" w:rsidRDefault="002A4137" w:rsidP="00B31086">
                                  <w:pPr>
                                    <w:spacing w:line="276" w:lineRule="auto"/>
                                    <w:rPr>
                                      <w:b w:val="0"/>
                                      <w:bCs w:val="0"/>
                                    </w:rPr>
                                  </w:pPr>
                                </w:p>
                              </w:tc>
                            </w:tr>
                            <w:tr w:rsidR="002A4137" w:rsidRPr="00B31086" w14:paraId="2F2A7A88" w14:textId="77777777" w:rsidTr="0079185E">
                              <w:tc>
                                <w:tcPr>
                                  <w:tcW w:w="5062" w:type="dxa"/>
                                  <w:shd w:val="clear" w:color="auto" w:fill="auto"/>
                                </w:tcPr>
                                <w:p w14:paraId="44FCC75D" w14:textId="77777777" w:rsidR="002A4137" w:rsidRPr="009E4711" w:rsidRDefault="002A4137" w:rsidP="00B31086">
                                  <w:pPr>
                                    <w:spacing w:line="276" w:lineRule="auto"/>
                                    <w:rPr>
                                      <w:b w:val="0"/>
                                      <w:bCs w:val="0"/>
                                    </w:rPr>
                                  </w:pPr>
                                </w:p>
                              </w:tc>
                              <w:tc>
                                <w:tcPr>
                                  <w:tcW w:w="5318" w:type="dxa"/>
                                </w:tcPr>
                                <w:p w14:paraId="30790E68" w14:textId="77777777" w:rsidR="002A4137" w:rsidRPr="009E4711" w:rsidRDefault="002A4137" w:rsidP="00B31086">
                                  <w:pPr>
                                    <w:spacing w:line="276" w:lineRule="auto"/>
                                    <w:rPr>
                                      <w:b w:val="0"/>
                                      <w:bCs w:val="0"/>
                                    </w:rPr>
                                  </w:pPr>
                                </w:p>
                              </w:tc>
                            </w:tr>
                            <w:tr w:rsidR="002A4137" w:rsidRPr="00B31086" w14:paraId="2854B1B3" w14:textId="77777777" w:rsidTr="0079185E">
                              <w:tc>
                                <w:tcPr>
                                  <w:tcW w:w="5062" w:type="dxa"/>
                                  <w:shd w:val="clear" w:color="auto" w:fill="auto"/>
                                </w:tcPr>
                                <w:p w14:paraId="0BAB8994" w14:textId="77777777" w:rsidR="002A4137" w:rsidRPr="009E4711" w:rsidRDefault="002A4137" w:rsidP="00B31086">
                                  <w:pPr>
                                    <w:spacing w:line="276" w:lineRule="auto"/>
                                    <w:rPr>
                                      <w:b w:val="0"/>
                                      <w:bCs w:val="0"/>
                                    </w:rPr>
                                  </w:pPr>
                                </w:p>
                              </w:tc>
                              <w:tc>
                                <w:tcPr>
                                  <w:tcW w:w="5318" w:type="dxa"/>
                                </w:tcPr>
                                <w:p w14:paraId="4EC9A1E5" w14:textId="77777777" w:rsidR="002A4137" w:rsidRPr="009E4711" w:rsidRDefault="002A4137" w:rsidP="00B31086">
                                  <w:pPr>
                                    <w:spacing w:line="276" w:lineRule="auto"/>
                                    <w:rPr>
                                      <w:b w:val="0"/>
                                      <w:bCs w:val="0"/>
                                    </w:rPr>
                                  </w:pPr>
                                </w:p>
                              </w:tc>
                            </w:tr>
                            <w:tr w:rsidR="002A4137" w:rsidRPr="00B31086" w14:paraId="4B272DEA" w14:textId="77777777" w:rsidTr="0079185E">
                              <w:tc>
                                <w:tcPr>
                                  <w:tcW w:w="5062" w:type="dxa"/>
                                  <w:shd w:val="clear" w:color="auto" w:fill="auto"/>
                                </w:tcPr>
                                <w:p w14:paraId="5431DBE5" w14:textId="77777777" w:rsidR="002A4137" w:rsidRPr="009E4711" w:rsidRDefault="002A4137" w:rsidP="00B31086">
                                  <w:pPr>
                                    <w:spacing w:line="276" w:lineRule="auto"/>
                                    <w:rPr>
                                      <w:b w:val="0"/>
                                      <w:bCs w:val="0"/>
                                    </w:rPr>
                                  </w:pPr>
                                </w:p>
                              </w:tc>
                              <w:tc>
                                <w:tcPr>
                                  <w:tcW w:w="5318" w:type="dxa"/>
                                </w:tcPr>
                                <w:p w14:paraId="17CDBF0E" w14:textId="77777777" w:rsidR="002A4137" w:rsidRPr="009E4711" w:rsidRDefault="002A4137" w:rsidP="00B31086">
                                  <w:pPr>
                                    <w:spacing w:line="276" w:lineRule="auto"/>
                                    <w:rPr>
                                      <w:b w:val="0"/>
                                      <w:bCs w:val="0"/>
                                    </w:rPr>
                                  </w:pPr>
                                </w:p>
                              </w:tc>
                            </w:tr>
                            <w:tr w:rsidR="002A4137" w:rsidRPr="00B31086" w14:paraId="163AC4F4" w14:textId="77777777" w:rsidTr="0079185E">
                              <w:tc>
                                <w:tcPr>
                                  <w:tcW w:w="5062" w:type="dxa"/>
                                  <w:shd w:val="clear" w:color="auto" w:fill="auto"/>
                                </w:tcPr>
                                <w:p w14:paraId="39193BD5" w14:textId="77777777" w:rsidR="002A4137" w:rsidRPr="009E4711" w:rsidRDefault="002A4137" w:rsidP="00B31086">
                                  <w:pPr>
                                    <w:spacing w:line="276" w:lineRule="auto"/>
                                    <w:rPr>
                                      <w:b w:val="0"/>
                                      <w:bCs w:val="0"/>
                                    </w:rPr>
                                  </w:pPr>
                                </w:p>
                              </w:tc>
                              <w:tc>
                                <w:tcPr>
                                  <w:tcW w:w="5318" w:type="dxa"/>
                                </w:tcPr>
                                <w:p w14:paraId="18191B58" w14:textId="77777777" w:rsidR="002A4137" w:rsidRPr="009E4711" w:rsidRDefault="002A4137" w:rsidP="00B31086">
                                  <w:pPr>
                                    <w:spacing w:line="276" w:lineRule="auto"/>
                                    <w:rPr>
                                      <w:b w:val="0"/>
                                      <w:bCs w:val="0"/>
                                    </w:rPr>
                                  </w:pPr>
                                </w:p>
                              </w:tc>
                            </w:tr>
                            <w:tr w:rsidR="002A4137" w:rsidRPr="00B31086" w14:paraId="3B5329E9" w14:textId="77777777" w:rsidTr="0079185E">
                              <w:tc>
                                <w:tcPr>
                                  <w:tcW w:w="5062" w:type="dxa"/>
                                  <w:shd w:val="clear" w:color="auto" w:fill="auto"/>
                                </w:tcPr>
                                <w:p w14:paraId="67A29124" w14:textId="77777777" w:rsidR="002A4137" w:rsidRPr="009E4711" w:rsidRDefault="002A4137" w:rsidP="00B31086">
                                  <w:pPr>
                                    <w:spacing w:line="276" w:lineRule="auto"/>
                                    <w:rPr>
                                      <w:b w:val="0"/>
                                      <w:bCs w:val="0"/>
                                    </w:rPr>
                                  </w:pPr>
                                </w:p>
                              </w:tc>
                              <w:tc>
                                <w:tcPr>
                                  <w:tcW w:w="5318" w:type="dxa"/>
                                </w:tcPr>
                                <w:p w14:paraId="62A6FD60" w14:textId="77777777" w:rsidR="002A4137" w:rsidRPr="009E4711" w:rsidRDefault="002A4137" w:rsidP="00B31086">
                                  <w:pPr>
                                    <w:spacing w:line="276" w:lineRule="auto"/>
                                    <w:rPr>
                                      <w:b w:val="0"/>
                                      <w:bCs w:val="0"/>
                                    </w:rPr>
                                  </w:pPr>
                                </w:p>
                              </w:tc>
                            </w:tr>
                            <w:tr w:rsidR="002A4137" w:rsidRPr="00B31086" w14:paraId="56CA7B88" w14:textId="77777777" w:rsidTr="0079185E">
                              <w:tc>
                                <w:tcPr>
                                  <w:tcW w:w="5062" w:type="dxa"/>
                                  <w:shd w:val="clear" w:color="auto" w:fill="auto"/>
                                </w:tcPr>
                                <w:p w14:paraId="007BA7EA" w14:textId="77777777" w:rsidR="002A4137" w:rsidRPr="009E4711" w:rsidRDefault="002A4137" w:rsidP="00B31086">
                                  <w:pPr>
                                    <w:spacing w:line="276" w:lineRule="auto"/>
                                    <w:rPr>
                                      <w:b w:val="0"/>
                                      <w:bCs w:val="0"/>
                                    </w:rPr>
                                  </w:pPr>
                                </w:p>
                              </w:tc>
                              <w:tc>
                                <w:tcPr>
                                  <w:tcW w:w="5318" w:type="dxa"/>
                                </w:tcPr>
                                <w:p w14:paraId="22E56E70" w14:textId="77777777" w:rsidR="002A4137" w:rsidRPr="009E4711" w:rsidRDefault="002A4137" w:rsidP="00B31086">
                                  <w:pPr>
                                    <w:spacing w:line="276" w:lineRule="auto"/>
                                    <w:rPr>
                                      <w:b w:val="0"/>
                                      <w:bCs w:val="0"/>
                                    </w:rPr>
                                  </w:pPr>
                                </w:p>
                              </w:tc>
                            </w:tr>
                            <w:tr w:rsidR="002A4137" w:rsidRPr="00B31086" w14:paraId="7D6D5DEA" w14:textId="77777777" w:rsidTr="0079185E">
                              <w:tc>
                                <w:tcPr>
                                  <w:tcW w:w="5062" w:type="dxa"/>
                                  <w:shd w:val="clear" w:color="auto" w:fill="auto"/>
                                </w:tcPr>
                                <w:p w14:paraId="30F1E244" w14:textId="77777777" w:rsidR="002A4137" w:rsidRPr="009E4711" w:rsidRDefault="002A4137" w:rsidP="00B31086">
                                  <w:pPr>
                                    <w:spacing w:line="276" w:lineRule="auto"/>
                                    <w:rPr>
                                      <w:b w:val="0"/>
                                      <w:bCs w:val="0"/>
                                    </w:rPr>
                                  </w:pPr>
                                </w:p>
                              </w:tc>
                              <w:tc>
                                <w:tcPr>
                                  <w:tcW w:w="5318" w:type="dxa"/>
                                </w:tcPr>
                                <w:p w14:paraId="4A82225E" w14:textId="77777777" w:rsidR="002A4137" w:rsidRPr="009E4711" w:rsidRDefault="002A4137" w:rsidP="00B31086">
                                  <w:pPr>
                                    <w:spacing w:line="276" w:lineRule="auto"/>
                                    <w:rPr>
                                      <w:b w:val="0"/>
                                      <w:bCs w:val="0"/>
                                    </w:rPr>
                                  </w:pPr>
                                </w:p>
                              </w:tc>
                            </w:tr>
                            <w:tr w:rsidR="002A4137" w:rsidRPr="00B31086" w14:paraId="6FEFAB7A" w14:textId="77777777" w:rsidTr="0079185E">
                              <w:tc>
                                <w:tcPr>
                                  <w:tcW w:w="5062" w:type="dxa"/>
                                  <w:shd w:val="clear" w:color="auto" w:fill="auto"/>
                                </w:tcPr>
                                <w:p w14:paraId="67B8DE2E" w14:textId="77777777" w:rsidR="002A4137" w:rsidRPr="009E4711" w:rsidRDefault="002A4137" w:rsidP="00B31086">
                                  <w:pPr>
                                    <w:spacing w:line="276" w:lineRule="auto"/>
                                    <w:rPr>
                                      <w:b w:val="0"/>
                                      <w:bCs w:val="0"/>
                                    </w:rPr>
                                  </w:pPr>
                                </w:p>
                              </w:tc>
                              <w:tc>
                                <w:tcPr>
                                  <w:tcW w:w="5318" w:type="dxa"/>
                                </w:tcPr>
                                <w:p w14:paraId="3A30746F" w14:textId="77777777" w:rsidR="002A4137" w:rsidRPr="009E4711" w:rsidRDefault="002A4137" w:rsidP="00B31086">
                                  <w:pPr>
                                    <w:spacing w:line="276" w:lineRule="auto"/>
                                    <w:rPr>
                                      <w:b w:val="0"/>
                                      <w:bCs w:val="0"/>
                                    </w:rPr>
                                  </w:pPr>
                                </w:p>
                              </w:tc>
                            </w:tr>
                            <w:tr w:rsidR="002A4137" w:rsidRPr="00B31086" w14:paraId="27A05AE9" w14:textId="77777777" w:rsidTr="0079185E">
                              <w:tc>
                                <w:tcPr>
                                  <w:tcW w:w="5062" w:type="dxa"/>
                                  <w:shd w:val="clear" w:color="auto" w:fill="auto"/>
                                </w:tcPr>
                                <w:p w14:paraId="58924966" w14:textId="77777777" w:rsidR="002A4137" w:rsidRPr="009E4711" w:rsidRDefault="002A4137" w:rsidP="00B31086">
                                  <w:pPr>
                                    <w:spacing w:line="276" w:lineRule="auto"/>
                                    <w:rPr>
                                      <w:b w:val="0"/>
                                      <w:bCs w:val="0"/>
                                    </w:rPr>
                                  </w:pPr>
                                </w:p>
                              </w:tc>
                              <w:tc>
                                <w:tcPr>
                                  <w:tcW w:w="5318" w:type="dxa"/>
                                </w:tcPr>
                                <w:p w14:paraId="7F16C569" w14:textId="77777777" w:rsidR="002A4137" w:rsidRPr="009E4711" w:rsidRDefault="002A4137" w:rsidP="00B31086">
                                  <w:pPr>
                                    <w:spacing w:line="276" w:lineRule="auto"/>
                                    <w:rPr>
                                      <w:b w:val="0"/>
                                      <w:bCs w:val="0"/>
                                    </w:rPr>
                                  </w:pPr>
                                </w:p>
                              </w:tc>
                            </w:tr>
                            <w:tr w:rsidR="002A4137" w:rsidRPr="00B31086" w14:paraId="1A0BFB0B" w14:textId="77777777" w:rsidTr="0079185E">
                              <w:tc>
                                <w:tcPr>
                                  <w:tcW w:w="5062" w:type="dxa"/>
                                  <w:shd w:val="clear" w:color="auto" w:fill="auto"/>
                                </w:tcPr>
                                <w:p w14:paraId="4DCC6998" w14:textId="77777777" w:rsidR="002A4137" w:rsidRPr="009E4711" w:rsidRDefault="002A4137" w:rsidP="00B31086">
                                  <w:pPr>
                                    <w:spacing w:line="276" w:lineRule="auto"/>
                                    <w:rPr>
                                      <w:b w:val="0"/>
                                      <w:bCs w:val="0"/>
                                    </w:rPr>
                                  </w:pPr>
                                </w:p>
                              </w:tc>
                              <w:tc>
                                <w:tcPr>
                                  <w:tcW w:w="5318" w:type="dxa"/>
                                </w:tcPr>
                                <w:p w14:paraId="35FBDAF7" w14:textId="77777777" w:rsidR="002A4137" w:rsidRPr="009E4711" w:rsidRDefault="002A4137" w:rsidP="00B31086">
                                  <w:pPr>
                                    <w:spacing w:line="276" w:lineRule="auto"/>
                                    <w:rPr>
                                      <w:b w:val="0"/>
                                      <w:bCs w:val="0"/>
                                    </w:rPr>
                                  </w:pPr>
                                </w:p>
                              </w:tc>
                            </w:tr>
                            <w:tr w:rsidR="002A4137" w:rsidRPr="00B31086" w14:paraId="6A3BC1E4" w14:textId="77777777" w:rsidTr="0079185E">
                              <w:tc>
                                <w:tcPr>
                                  <w:tcW w:w="5062" w:type="dxa"/>
                                  <w:shd w:val="clear" w:color="auto" w:fill="auto"/>
                                </w:tcPr>
                                <w:p w14:paraId="58AA8925" w14:textId="77777777" w:rsidR="002A4137" w:rsidRPr="009E4711" w:rsidRDefault="002A4137" w:rsidP="00B31086">
                                  <w:pPr>
                                    <w:spacing w:line="276" w:lineRule="auto"/>
                                    <w:rPr>
                                      <w:b w:val="0"/>
                                      <w:bCs w:val="0"/>
                                    </w:rPr>
                                  </w:pPr>
                                </w:p>
                              </w:tc>
                              <w:tc>
                                <w:tcPr>
                                  <w:tcW w:w="5318" w:type="dxa"/>
                                </w:tcPr>
                                <w:p w14:paraId="215C3A78" w14:textId="77777777" w:rsidR="002A4137" w:rsidRPr="009E4711" w:rsidRDefault="002A4137" w:rsidP="00B31086">
                                  <w:pPr>
                                    <w:spacing w:line="276" w:lineRule="auto"/>
                                    <w:rPr>
                                      <w:b w:val="0"/>
                                      <w:bCs w:val="0"/>
                                    </w:rPr>
                                  </w:pPr>
                                </w:p>
                              </w:tc>
                            </w:tr>
                            <w:tr w:rsidR="002A4137" w:rsidRPr="00B31086" w14:paraId="364B832F" w14:textId="77777777" w:rsidTr="0079185E">
                              <w:tc>
                                <w:tcPr>
                                  <w:tcW w:w="5062" w:type="dxa"/>
                                  <w:shd w:val="clear" w:color="auto" w:fill="auto"/>
                                </w:tcPr>
                                <w:p w14:paraId="118A3FCB" w14:textId="77777777" w:rsidR="002A4137" w:rsidRPr="009E4711" w:rsidRDefault="002A4137" w:rsidP="00B31086">
                                  <w:pPr>
                                    <w:spacing w:line="276" w:lineRule="auto"/>
                                    <w:rPr>
                                      <w:b w:val="0"/>
                                      <w:bCs w:val="0"/>
                                    </w:rPr>
                                  </w:pPr>
                                </w:p>
                              </w:tc>
                              <w:tc>
                                <w:tcPr>
                                  <w:tcW w:w="5318" w:type="dxa"/>
                                </w:tcPr>
                                <w:p w14:paraId="7FBDFACD" w14:textId="77777777" w:rsidR="002A4137" w:rsidRPr="009E4711" w:rsidRDefault="002A4137" w:rsidP="00B31086">
                                  <w:pPr>
                                    <w:spacing w:line="276" w:lineRule="auto"/>
                                    <w:rPr>
                                      <w:b w:val="0"/>
                                      <w:bCs w:val="0"/>
                                    </w:rPr>
                                  </w:pPr>
                                </w:p>
                              </w:tc>
                            </w:tr>
                            <w:tr w:rsidR="002A4137" w:rsidRPr="00B31086" w14:paraId="770C2E97" w14:textId="77777777" w:rsidTr="0079185E">
                              <w:tc>
                                <w:tcPr>
                                  <w:tcW w:w="5062" w:type="dxa"/>
                                  <w:shd w:val="clear" w:color="auto" w:fill="auto"/>
                                </w:tcPr>
                                <w:p w14:paraId="09F46D88" w14:textId="77777777" w:rsidR="002A4137" w:rsidRPr="009E4711" w:rsidRDefault="002A4137" w:rsidP="00B31086">
                                  <w:pPr>
                                    <w:spacing w:line="276" w:lineRule="auto"/>
                                    <w:rPr>
                                      <w:b w:val="0"/>
                                      <w:bCs w:val="0"/>
                                    </w:rPr>
                                  </w:pPr>
                                </w:p>
                              </w:tc>
                              <w:tc>
                                <w:tcPr>
                                  <w:tcW w:w="5318" w:type="dxa"/>
                                </w:tcPr>
                                <w:p w14:paraId="011AAA84" w14:textId="77777777" w:rsidR="002A4137" w:rsidRPr="009E4711" w:rsidRDefault="002A4137" w:rsidP="00B31086">
                                  <w:pPr>
                                    <w:spacing w:line="276" w:lineRule="auto"/>
                                    <w:rPr>
                                      <w:b w:val="0"/>
                                      <w:bCs w:val="0"/>
                                    </w:rPr>
                                  </w:pPr>
                                </w:p>
                              </w:tc>
                            </w:tr>
                            <w:tr w:rsidR="002A4137" w:rsidRPr="00B31086" w14:paraId="77C702AE" w14:textId="77777777" w:rsidTr="0079185E">
                              <w:tc>
                                <w:tcPr>
                                  <w:tcW w:w="5062" w:type="dxa"/>
                                  <w:shd w:val="clear" w:color="auto" w:fill="auto"/>
                                </w:tcPr>
                                <w:p w14:paraId="2964503E" w14:textId="77777777" w:rsidR="002A4137" w:rsidRPr="009E4711" w:rsidRDefault="002A4137" w:rsidP="00B31086">
                                  <w:pPr>
                                    <w:spacing w:line="276" w:lineRule="auto"/>
                                    <w:rPr>
                                      <w:b w:val="0"/>
                                      <w:bCs w:val="0"/>
                                    </w:rPr>
                                  </w:pPr>
                                </w:p>
                              </w:tc>
                              <w:tc>
                                <w:tcPr>
                                  <w:tcW w:w="5318" w:type="dxa"/>
                                </w:tcPr>
                                <w:p w14:paraId="0867236F" w14:textId="77777777" w:rsidR="002A4137" w:rsidRPr="009E4711" w:rsidRDefault="002A4137" w:rsidP="00B31086">
                                  <w:pPr>
                                    <w:spacing w:line="276" w:lineRule="auto"/>
                                    <w:rPr>
                                      <w:b w:val="0"/>
                                      <w:bCs w:val="0"/>
                                    </w:rPr>
                                  </w:pPr>
                                </w:p>
                              </w:tc>
                            </w:tr>
                            <w:tr w:rsidR="002A4137" w:rsidRPr="00B31086" w14:paraId="1ACC381B" w14:textId="77777777" w:rsidTr="0079185E">
                              <w:tc>
                                <w:tcPr>
                                  <w:tcW w:w="5062" w:type="dxa"/>
                                  <w:shd w:val="clear" w:color="auto" w:fill="auto"/>
                                </w:tcPr>
                                <w:p w14:paraId="28BED79B" w14:textId="77777777" w:rsidR="002A4137" w:rsidRPr="009E4711" w:rsidRDefault="002A4137" w:rsidP="00B31086">
                                  <w:pPr>
                                    <w:spacing w:line="276" w:lineRule="auto"/>
                                    <w:rPr>
                                      <w:b w:val="0"/>
                                      <w:bCs w:val="0"/>
                                    </w:rPr>
                                  </w:pPr>
                                </w:p>
                              </w:tc>
                              <w:tc>
                                <w:tcPr>
                                  <w:tcW w:w="5318" w:type="dxa"/>
                                </w:tcPr>
                                <w:p w14:paraId="3C621BAB" w14:textId="77777777" w:rsidR="002A4137" w:rsidRPr="009E4711" w:rsidRDefault="002A4137" w:rsidP="00B31086">
                                  <w:pPr>
                                    <w:spacing w:line="276" w:lineRule="auto"/>
                                    <w:rPr>
                                      <w:b w:val="0"/>
                                      <w:bCs w:val="0"/>
                                    </w:rPr>
                                  </w:pPr>
                                </w:p>
                              </w:tc>
                            </w:tr>
                            <w:tr w:rsidR="002A4137" w:rsidRPr="00B31086" w14:paraId="39DA5AC8" w14:textId="77777777" w:rsidTr="0079185E">
                              <w:tc>
                                <w:tcPr>
                                  <w:tcW w:w="5062" w:type="dxa"/>
                                  <w:shd w:val="clear" w:color="auto" w:fill="auto"/>
                                </w:tcPr>
                                <w:p w14:paraId="27911424" w14:textId="77777777" w:rsidR="002A4137" w:rsidRPr="009E4711" w:rsidRDefault="002A4137" w:rsidP="00B31086">
                                  <w:pPr>
                                    <w:spacing w:line="276" w:lineRule="auto"/>
                                    <w:rPr>
                                      <w:b w:val="0"/>
                                      <w:bCs w:val="0"/>
                                    </w:rPr>
                                  </w:pPr>
                                </w:p>
                              </w:tc>
                              <w:tc>
                                <w:tcPr>
                                  <w:tcW w:w="5318" w:type="dxa"/>
                                </w:tcPr>
                                <w:p w14:paraId="03BE62A1" w14:textId="77777777" w:rsidR="002A4137" w:rsidRPr="009E4711" w:rsidRDefault="002A4137" w:rsidP="00B31086">
                                  <w:pPr>
                                    <w:spacing w:line="276" w:lineRule="auto"/>
                                    <w:rPr>
                                      <w:b w:val="0"/>
                                      <w:bCs w:val="0"/>
                                    </w:rPr>
                                  </w:pPr>
                                </w:p>
                              </w:tc>
                            </w:tr>
                            <w:tr w:rsidR="002A4137" w:rsidRPr="00B31086" w14:paraId="079F2585" w14:textId="77777777" w:rsidTr="0079185E">
                              <w:tc>
                                <w:tcPr>
                                  <w:tcW w:w="5062" w:type="dxa"/>
                                  <w:shd w:val="clear" w:color="auto" w:fill="auto"/>
                                </w:tcPr>
                                <w:p w14:paraId="08D98F83" w14:textId="77777777" w:rsidR="002A4137" w:rsidRPr="009E4711" w:rsidRDefault="002A4137" w:rsidP="00B31086">
                                  <w:pPr>
                                    <w:spacing w:line="276" w:lineRule="auto"/>
                                    <w:rPr>
                                      <w:b w:val="0"/>
                                      <w:bCs w:val="0"/>
                                    </w:rPr>
                                  </w:pPr>
                                </w:p>
                              </w:tc>
                              <w:tc>
                                <w:tcPr>
                                  <w:tcW w:w="5318" w:type="dxa"/>
                                </w:tcPr>
                                <w:p w14:paraId="1D635ACD" w14:textId="77777777" w:rsidR="002A4137" w:rsidRPr="009E4711" w:rsidRDefault="002A4137" w:rsidP="00B31086">
                                  <w:pPr>
                                    <w:spacing w:line="276" w:lineRule="auto"/>
                                    <w:rPr>
                                      <w:b w:val="0"/>
                                      <w:bCs w:val="0"/>
                                    </w:rPr>
                                  </w:pPr>
                                </w:p>
                              </w:tc>
                            </w:tr>
                            <w:tr w:rsidR="002A4137" w:rsidRPr="00B31086" w14:paraId="2C134DFA" w14:textId="77777777" w:rsidTr="0079185E">
                              <w:tc>
                                <w:tcPr>
                                  <w:tcW w:w="5062" w:type="dxa"/>
                                  <w:shd w:val="clear" w:color="auto" w:fill="auto"/>
                                </w:tcPr>
                                <w:p w14:paraId="7F6F17E2" w14:textId="77777777" w:rsidR="002A4137" w:rsidRPr="009E4711" w:rsidRDefault="002A4137" w:rsidP="00B31086">
                                  <w:pPr>
                                    <w:spacing w:line="276" w:lineRule="auto"/>
                                    <w:rPr>
                                      <w:b w:val="0"/>
                                      <w:bCs w:val="0"/>
                                    </w:rPr>
                                  </w:pPr>
                                </w:p>
                              </w:tc>
                              <w:tc>
                                <w:tcPr>
                                  <w:tcW w:w="5318" w:type="dxa"/>
                                </w:tcPr>
                                <w:p w14:paraId="63F43E9F" w14:textId="77777777" w:rsidR="002A4137" w:rsidRPr="009E4711" w:rsidRDefault="002A4137" w:rsidP="00B31086">
                                  <w:pPr>
                                    <w:spacing w:line="276" w:lineRule="auto"/>
                                    <w:rPr>
                                      <w:b w:val="0"/>
                                      <w:bCs w:val="0"/>
                                    </w:rPr>
                                  </w:pPr>
                                </w:p>
                              </w:tc>
                            </w:tr>
                            <w:tr w:rsidR="002A4137" w:rsidRPr="00B31086" w14:paraId="7BB9D50E" w14:textId="77777777" w:rsidTr="0079185E">
                              <w:tc>
                                <w:tcPr>
                                  <w:tcW w:w="5062" w:type="dxa"/>
                                  <w:shd w:val="clear" w:color="auto" w:fill="auto"/>
                                </w:tcPr>
                                <w:p w14:paraId="7BA33F17" w14:textId="77777777" w:rsidR="002A4137" w:rsidRPr="009E4711" w:rsidRDefault="002A4137" w:rsidP="00B31086">
                                  <w:pPr>
                                    <w:spacing w:line="276" w:lineRule="auto"/>
                                    <w:rPr>
                                      <w:b w:val="0"/>
                                      <w:bCs w:val="0"/>
                                    </w:rPr>
                                  </w:pPr>
                                </w:p>
                              </w:tc>
                              <w:tc>
                                <w:tcPr>
                                  <w:tcW w:w="5318" w:type="dxa"/>
                                </w:tcPr>
                                <w:p w14:paraId="40B85C4D" w14:textId="77777777" w:rsidR="002A4137" w:rsidRPr="009E4711" w:rsidRDefault="002A4137" w:rsidP="00B31086">
                                  <w:pPr>
                                    <w:spacing w:line="276" w:lineRule="auto"/>
                                    <w:rPr>
                                      <w:b w:val="0"/>
                                      <w:bCs w:val="0"/>
                                    </w:rPr>
                                  </w:pPr>
                                </w:p>
                              </w:tc>
                            </w:tr>
                            <w:tr w:rsidR="002A4137" w:rsidRPr="00B31086" w14:paraId="5A76B8DB" w14:textId="77777777" w:rsidTr="0079185E">
                              <w:tc>
                                <w:tcPr>
                                  <w:tcW w:w="5062" w:type="dxa"/>
                                  <w:shd w:val="clear" w:color="auto" w:fill="auto"/>
                                </w:tcPr>
                                <w:p w14:paraId="232F672F" w14:textId="77777777" w:rsidR="002A4137" w:rsidRPr="009E4711" w:rsidRDefault="002A4137" w:rsidP="00B31086">
                                  <w:pPr>
                                    <w:spacing w:line="276" w:lineRule="auto"/>
                                    <w:rPr>
                                      <w:b w:val="0"/>
                                      <w:bCs w:val="0"/>
                                    </w:rPr>
                                  </w:pPr>
                                </w:p>
                              </w:tc>
                              <w:tc>
                                <w:tcPr>
                                  <w:tcW w:w="5318" w:type="dxa"/>
                                </w:tcPr>
                                <w:p w14:paraId="6C963B88" w14:textId="77777777" w:rsidR="002A4137" w:rsidRPr="009E4711" w:rsidRDefault="002A4137" w:rsidP="00B31086">
                                  <w:pPr>
                                    <w:spacing w:line="276" w:lineRule="auto"/>
                                    <w:rPr>
                                      <w:b w:val="0"/>
                                      <w:bCs w:val="0"/>
                                    </w:rPr>
                                  </w:pPr>
                                </w:p>
                              </w:tc>
                            </w:tr>
                            <w:tr w:rsidR="002A4137" w:rsidRPr="00B31086" w14:paraId="751AB226" w14:textId="77777777" w:rsidTr="0079185E">
                              <w:tc>
                                <w:tcPr>
                                  <w:tcW w:w="5062" w:type="dxa"/>
                                  <w:shd w:val="clear" w:color="auto" w:fill="auto"/>
                                </w:tcPr>
                                <w:p w14:paraId="179E8B7E" w14:textId="77777777" w:rsidR="002A4137" w:rsidRPr="009E4711" w:rsidRDefault="002A4137" w:rsidP="00B31086">
                                  <w:pPr>
                                    <w:spacing w:line="276" w:lineRule="auto"/>
                                    <w:rPr>
                                      <w:b w:val="0"/>
                                      <w:bCs w:val="0"/>
                                    </w:rPr>
                                  </w:pPr>
                                </w:p>
                              </w:tc>
                              <w:tc>
                                <w:tcPr>
                                  <w:tcW w:w="5318" w:type="dxa"/>
                                </w:tcPr>
                                <w:p w14:paraId="385A23C3" w14:textId="77777777" w:rsidR="002A4137" w:rsidRPr="009E4711" w:rsidRDefault="002A4137" w:rsidP="00B31086">
                                  <w:pPr>
                                    <w:spacing w:line="276" w:lineRule="auto"/>
                                    <w:rPr>
                                      <w:b w:val="0"/>
                                      <w:bCs w:val="0"/>
                                    </w:rPr>
                                  </w:pPr>
                                </w:p>
                              </w:tc>
                            </w:tr>
                            <w:tr w:rsidR="002A4137" w:rsidRPr="00B31086" w14:paraId="6412BC54" w14:textId="77777777" w:rsidTr="0079185E">
                              <w:tc>
                                <w:tcPr>
                                  <w:tcW w:w="5062" w:type="dxa"/>
                                  <w:shd w:val="clear" w:color="auto" w:fill="auto"/>
                                </w:tcPr>
                                <w:p w14:paraId="1C31527E" w14:textId="77777777" w:rsidR="002A4137" w:rsidRPr="009E4711" w:rsidRDefault="002A4137" w:rsidP="00B31086">
                                  <w:pPr>
                                    <w:spacing w:line="276" w:lineRule="auto"/>
                                    <w:rPr>
                                      <w:b w:val="0"/>
                                      <w:bCs w:val="0"/>
                                    </w:rPr>
                                  </w:pPr>
                                </w:p>
                              </w:tc>
                              <w:tc>
                                <w:tcPr>
                                  <w:tcW w:w="5318" w:type="dxa"/>
                                </w:tcPr>
                                <w:p w14:paraId="2B367AD3" w14:textId="77777777" w:rsidR="002A4137" w:rsidRPr="009E4711" w:rsidRDefault="002A4137" w:rsidP="00B31086">
                                  <w:pPr>
                                    <w:spacing w:line="276" w:lineRule="auto"/>
                                    <w:rPr>
                                      <w:b w:val="0"/>
                                      <w:bCs w:val="0"/>
                                    </w:rPr>
                                  </w:pPr>
                                </w:p>
                              </w:tc>
                            </w:tr>
                            <w:tr w:rsidR="002A4137" w:rsidRPr="00B31086" w14:paraId="574069BD" w14:textId="77777777" w:rsidTr="0079185E">
                              <w:tc>
                                <w:tcPr>
                                  <w:tcW w:w="5062" w:type="dxa"/>
                                  <w:shd w:val="clear" w:color="auto" w:fill="auto"/>
                                </w:tcPr>
                                <w:p w14:paraId="3DCFCDE3" w14:textId="77777777" w:rsidR="002A4137" w:rsidRPr="009E4711" w:rsidRDefault="002A4137" w:rsidP="00B31086">
                                  <w:pPr>
                                    <w:spacing w:line="276" w:lineRule="auto"/>
                                    <w:rPr>
                                      <w:b w:val="0"/>
                                      <w:bCs w:val="0"/>
                                    </w:rPr>
                                  </w:pPr>
                                </w:p>
                              </w:tc>
                              <w:tc>
                                <w:tcPr>
                                  <w:tcW w:w="5318" w:type="dxa"/>
                                </w:tcPr>
                                <w:p w14:paraId="681A6277" w14:textId="77777777" w:rsidR="002A4137" w:rsidRPr="009E4711" w:rsidRDefault="002A4137" w:rsidP="00B31086">
                                  <w:pPr>
                                    <w:spacing w:line="276" w:lineRule="auto"/>
                                    <w:rPr>
                                      <w:b w:val="0"/>
                                      <w:bCs w:val="0"/>
                                    </w:rPr>
                                  </w:pPr>
                                </w:p>
                              </w:tc>
                            </w:tr>
                            <w:tr w:rsidR="002A4137" w:rsidRPr="00B31086" w14:paraId="7353515B" w14:textId="77777777" w:rsidTr="0079185E">
                              <w:tc>
                                <w:tcPr>
                                  <w:tcW w:w="5062" w:type="dxa"/>
                                  <w:shd w:val="clear" w:color="auto" w:fill="auto"/>
                                </w:tcPr>
                                <w:p w14:paraId="5D2550D3" w14:textId="77777777" w:rsidR="002A4137" w:rsidRPr="009E4711" w:rsidRDefault="002A4137" w:rsidP="00B31086">
                                  <w:pPr>
                                    <w:spacing w:line="276" w:lineRule="auto"/>
                                    <w:rPr>
                                      <w:b w:val="0"/>
                                      <w:bCs w:val="0"/>
                                    </w:rPr>
                                  </w:pPr>
                                </w:p>
                              </w:tc>
                              <w:tc>
                                <w:tcPr>
                                  <w:tcW w:w="5318" w:type="dxa"/>
                                </w:tcPr>
                                <w:p w14:paraId="7B9A8E55" w14:textId="77777777" w:rsidR="002A4137" w:rsidRPr="009E4711" w:rsidRDefault="002A4137" w:rsidP="00B31086">
                                  <w:pPr>
                                    <w:spacing w:line="276" w:lineRule="auto"/>
                                    <w:rPr>
                                      <w:b w:val="0"/>
                                      <w:bCs w:val="0"/>
                                    </w:rPr>
                                  </w:pPr>
                                </w:p>
                              </w:tc>
                            </w:tr>
                            <w:tr w:rsidR="002A4137" w:rsidRPr="00B31086" w14:paraId="5A2CEE37" w14:textId="77777777" w:rsidTr="0079185E">
                              <w:tc>
                                <w:tcPr>
                                  <w:tcW w:w="5062" w:type="dxa"/>
                                  <w:shd w:val="clear" w:color="auto" w:fill="auto"/>
                                </w:tcPr>
                                <w:p w14:paraId="5E650146" w14:textId="77777777" w:rsidR="002A4137" w:rsidRPr="009E4711" w:rsidRDefault="002A4137" w:rsidP="00B31086">
                                  <w:pPr>
                                    <w:spacing w:line="276" w:lineRule="auto"/>
                                    <w:rPr>
                                      <w:b w:val="0"/>
                                      <w:bCs w:val="0"/>
                                    </w:rPr>
                                  </w:pPr>
                                </w:p>
                              </w:tc>
                              <w:tc>
                                <w:tcPr>
                                  <w:tcW w:w="5318" w:type="dxa"/>
                                </w:tcPr>
                                <w:p w14:paraId="63EEC5F3" w14:textId="77777777" w:rsidR="002A4137" w:rsidRPr="009E4711" w:rsidRDefault="002A4137" w:rsidP="00B31086">
                                  <w:pPr>
                                    <w:spacing w:line="276" w:lineRule="auto"/>
                                    <w:rPr>
                                      <w:b w:val="0"/>
                                      <w:bCs w:val="0"/>
                                    </w:rPr>
                                  </w:pPr>
                                </w:p>
                              </w:tc>
                            </w:tr>
                            <w:tr w:rsidR="002A4137" w:rsidRPr="00B31086" w14:paraId="0023C91E" w14:textId="77777777" w:rsidTr="0079185E">
                              <w:tc>
                                <w:tcPr>
                                  <w:tcW w:w="5062" w:type="dxa"/>
                                  <w:shd w:val="clear" w:color="auto" w:fill="auto"/>
                                </w:tcPr>
                                <w:p w14:paraId="08BBA640" w14:textId="77777777" w:rsidR="002A4137" w:rsidRPr="009E4711" w:rsidRDefault="002A4137" w:rsidP="00B31086">
                                  <w:pPr>
                                    <w:spacing w:line="276" w:lineRule="auto"/>
                                    <w:rPr>
                                      <w:b w:val="0"/>
                                      <w:bCs w:val="0"/>
                                    </w:rPr>
                                  </w:pPr>
                                </w:p>
                              </w:tc>
                              <w:tc>
                                <w:tcPr>
                                  <w:tcW w:w="5318" w:type="dxa"/>
                                </w:tcPr>
                                <w:p w14:paraId="21E598CE" w14:textId="77777777" w:rsidR="002A4137" w:rsidRPr="009E4711" w:rsidRDefault="002A4137" w:rsidP="00B31086">
                                  <w:pPr>
                                    <w:spacing w:line="276" w:lineRule="auto"/>
                                    <w:rPr>
                                      <w:b w:val="0"/>
                                      <w:bCs w:val="0"/>
                                    </w:rPr>
                                  </w:pPr>
                                </w:p>
                              </w:tc>
                            </w:tr>
                            <w:tr w:rsidR="002A4137" w:rsidRPr="00B31086" w14:paraId="1819BA62" w14:textId="77777777" w:rsidTr="0079185E">
                              <w:tc>
                                <w:tcPr>
                                  <w:tcW w:w="5062" w:type="dxa"/>
                                  <w:shd w:val="clear" w:color="auto" w:fill="auto"/>
                                </w:tcPr>
                                <w:p w14:paraId="77E732CD" w14:textId="77777777" w:rsidR="002A4137" w:rsidRPr="009E4711" w:rsidRDefault="002A4137" w:rsidP="00B31086">
                                  <w:pPr>
                                    <w:spacing w:line="276" w:lineRule="auto"/>
                                    <w:rPr>
                                      <w:b w:val="0"/>
                                      <w:bCs w:val="0"/>
                                    </w:rPr>
                                  </w:pPr>
                                </w:p>
                              </w:tc>
                              <w:tc>
                                <w:tcPr>
                                  <w:tcW w:w="5318" w:type="dxa"/>
                                </w:tcPr>
                                <w:p w14:paraId="7B94D76F" w14:textId="77777777" w:rsidR="002A4137" w:rsidRPr="009E4711" w:rsidRDefault="002A4137" w:rsidP="00B31086">
                                  <w:pPr>
                                    <w:spacing w:line="276" w:lineRule="auto"/>
                                    <w:rPr>
                                      <w:b w:val="0"/>
                                      <w:bCs w:val="0"/>
                                    </w:rPr>
                                  </w:pPr>
                                </w:p>
                              </w:tc>
                            </w:tr>
                            <w:tr w:rsidR="002A4137" w:rsidRPr="00B31086" w14:paraId="58C5A89C" w14:textId="77777777" w:rsidTr="0079185E">
                              <w:tc>
                                <w:tcPr>
                                  <w:tcW w:w="5062" w:type="dxa"/>
                                  <w:shd w:val="clear" w:color="auto" w:fill="auto"/>
                                </w:tcPr>
                                <w:p w14:paraId="2E0FFB39" w14:textId="77777777" w:rsidR="002A4137" w:rsidRPr="009E4711" w:rsidRDefault="002A4137" w:rsidP="00B31086">
                                  <w:pPr>
                                    <w:spacing w:line="276" w:lineRule="auto"/>
                                    <w:rPr>
                                      <w:b w:val="0"/>
                                      <w:bCs w:val="0"/>
                                    </w:rPr>
                                  </w:pPr>
                                </w:p>
                              </w:tc>
                              <w:tc>
                                <w:tcPr>
                                  <w:tcW w:w="5318" w:type="dxa"/>
                                </w:tcPr>
                                <w:p w14:paraId="36258755" w14:textId="77777777" w:rsidR="002A4137" w:rsidRPr="009E4711" w:rsidRDefault="002A4137" w:rsidP="00B31086">
                                  <w:pPr>
                                    <w:spacing w:line="276" w:lineRule="auto"/>
                                    <w:rPr>
                                      <w:b w:val="0"/>
                                      <w:bCs w:val="0"/>
                                    </w:rPr>
                                  </w:pPr>
                                </w:p>
                              </w:tc>
                            </w:tr>
                            <w:tr w:rsidR="002A4137" w:rsidRPr="00B31086" w14:paraId="1275F6DA" w14:textId="77777777" w:rsidTr="0079185E">
                              <w:tc>
                                <w:tcPr>
                                  <w:tcW w:w="5062" w:type="dxa"/>
                                  <w:shd w:val="clear" w:color="auto" w:fill="auto"/>
                                </w:tcPr>
                                <w:p w14:paraId="31E2559E" w14:textId="77777777" w:rsidR="002A4137" w:rsidRPr="009E4711" w:rsidRDefault="002A4137" w:rsidP="00B31086">
                                  <w:pPr>
                                    <w:spacing w:line="276" w:lineRule="auto"/>
                                    <w:rPr>
                                      <w:b w:val="0"/>
                                      <w:bCs w:val="0"/>
                                    </w:rPr>
                                  </w:pPr>
                                </w:p>
                              </w:tc>
                              <w:tc>
                                <w:tcPr>
                                  <w:tcW w:w="5318" w:type="dxa"/>
                                </w:tcPr>
                                <w:p w14:paraId="52FB6C48" w14:textId="77777777" w:rsidR="002A4137" w:rsidRPr="009E4711" w:rsidRDefault="002A4137" w:rsidP="00B31086">
                                  <w:pPr>
                                    <w:spacing w:line="276" w:lineRule="auto"/>
                                    <w:rPr>
                                      <w:b w:val="0"/>
                                      <w:bCs w:val="0"/>
                                    </w:rPr>
                                  </w:pPr>
                                </w:p>
                              </w:tc>
                            </w:tr>
                            <w:tr w:rsidR="002A4137" w:rsidRPr="00B31086" w14:paraId="4A92616D" w14:textId="77777777" w:rsidTr="0079185E">
                              <w:tc>
                                <w:tcPr>
                                  <w:tcW w:w="5062" w:type="dxa"/>
                                  <w:shd w:val="clear" w:color="auto" w:fill="auto"/>
                                </w:tcPr>
                                <w:p w14:paraId="528BC3DD" w14:textId="77777777" w:rsidR="002A4137" w:rsidRPr="009E4711" w:rsidRDefault="002A4137" w:rsidP="00B31086">
                                  <w:pPr>
                                    <w:spacing w:line="276" w:lineRule="auto"/>
                                    <w:rPr>
                                      <w:b w:val="0"/>
                                      <w:bCs w:val="0"/>
                                    </w:rPr>
                                  </w:pPr>
                                </w:p>
                              </w:tc>
                              <w:tc>
                                <w:tcPr>
                                  <w:tcW w:w="5318" w:type="dxa"/>
                                </w:tcPr>
                                <w:p w14:paraId="56E5D7BD" w14:textId="77777777" w:rsidR="002A4137" w:rsidRPr="009E4711" w:rsidRDefault="002A4137" w:rsidP="00B31086">
                                  <w:pPr>
                                    <w:spacing w:line="276" w:lineRule="auto"/>
                                    <w:rPr>
                                      <w:b w:val="0"/>
                                      <w:bCs w:val="0"/>
                                    </w:rPr>
                                  </w:pPr>
                                </w:p>
                              </w:tc>
                            </w:tr>
                            <w:tr w:rsidR="002A4137" w:rsidRPr="00B31086" w14:paraId="76890754" w14:textId="77777777" w:rsidTr="0079185E">
                              <w:tc>
                                <w:tcPr>
                                  <w:tcW w:w="5062" w:type="dxa"/>
                                  <w:shd w:val="clear" w:color="auto" w:fill="auto"/>
                                </w:tcPr>
                                <w:p w14:paraId="6CB05E6C" w14:textId="77777777" w:rsidR="002A4137" w:rsidRPr="009E4711" w:rsidRDefault="002A4137" w:rsidP="00B31086">
                                  <w:pPr>
                                    <w:spacing w:line="276" w:lineRule="auto"/>
                                    <w:rPr>
                                      <w:b w:val="0"/>
                                      <w:bCs w:val="0"/>
                                    </w:rPr>
                                  </w:pPr>
                                </w:p>
                              </w:tc>
                              <w:tc>
                                <w:tcPr>
                                  <w:tcW w:w="5318" w:type="dxa"/>
                                </w:tcPr>
                                <w:p w14:paraId="45234E8B" w14:textId="77777777" w:rsidR="002A4137" w:rsidRPr="009E4711" w:rsidRDefault="002A4137" w:rsidP="00B31086">
                                  <w:pPr>
                                    <w:spacing w:line="276" w:lineRule="auto"/>
                                    <w:rPr>
                                      <w:b w:val="0"/>
                                      <w:bCs w:val="0"/>
                                    </w:rPr>
                                  </w:pPr>
                                </w:p>
                              </w:tc>
                            </w:tr>
                            <w:tr w:rsidR="002A4137" w:rsidRPr="00B31086" w14:paraId="5111C922" w14:textId="77777777" w:rsidTr="0079185E">
                              <w:tc>
                                <w:tcPr>
                                  <w:tcW w:w="5062" w:type="dxa"/>
                                  <w:shd w:val="clear" w:color="auto" w:fill="auto"/>
                                </w:tcPr>
                                <w:p w14:paraId="01EB23BF" w14:textId="77777777" w:rsidR="002A4137" w:rsidRPr="009E4711" w:rsidRDefault="002A4137" w:rsidP="00B31086">
                                  <w:pPr>
                                    <w:spacing w:line="276" w:lineRule="auto"/>
                                    <w:rPr>
                                      <w:b w:val="0"/>
                                      <w:bCs w:val="0"/>
                                    </w:rPr>
                                  </w:pPr>
                                </w:p>
                              </w:tc>
                              <w:tc>
                                <w:tcPr>
                                  <w:tcW w:w="5318" w:type="dxa"/>
                                </w:tcPr>
                                <w:p w14:paraId="34C6FE2D" w14:textId="77777777" w:rsidR="002A4137" w:rsidRPr="009E4711" w:rsidRDefault="002A4137" w:rsidP="00B31086">
                                  <w:pPr>
                                    <w:spacing w:line="276" w:lineRule="auto"/>
                                    <w:rPr>
                                      <w:b w:val="0"/>
                                      <w:bCs w:val="0"/>
                                    </w:rPr>
                                  </w:pPr>
                                </w:p>
                              </w:tc>
                            </w:tr>
                            <w:tr w:rsidR="002A4137" w:rsidRPr="00B31086" w14:paraId="625905FE" w14:textId="77777777" w:rsidTr="0079185E">
                              <w:tc>
                                <w:tcPr>
                                  <w:tcW w:w="5062" w:type="dxa"/>
                                  <w:shd w:val="clear" w:color="auto" w:fill="auto"/>
                                </w:tcPr>
                                <w:p w14:paraId="325E0474" w14:textId="77777777" w:rsidR="002A4137" w:rsidRPr="009E4711" w:rsidRDefault="002A4137" w:rsidP="00B31086">
                                  <w:pPr>
                                    <w:spacing w:line="276" w:lineRule="auto"/>
                                    <w:rPr>
                                      <w:b w:val="0"/>
                                      <w:bCs w:val="0"/>
                                    </w:rPr>
                                  </w:pPr>
                                </w:p>
                              </w:tc>
                              <w:tc>
                                <w:tcPr>
                                  <w:tcW w:w="5318" w:type="dxa"/>
                                </w:tcPr>
                                <w:p w14:paraId="5BDDAD95" w14:textId="77777777" w:rsidR="002A4137" w:rsidRPr="009E4711" w:rsidRDefault="002A4137" w:rsidP="00B31086">
                                  <w:pPr>
                                    <w:spacing w:line="276" w:lineRule="auto"/>
                                    <w:rPr>
                                      <w:b w:val="0"/>
                                      <w:bCs w:val="0"/>
                                    </w:rPr>
                                  </w:pPr>
                                </w:p>
                              </w:tc>
                            </w:tr>
                            <w:tr w:rsidR="002A4137" w:rsidRPr="00B31086" w14:paraId="02E40BD0" w14:textId="77777777" w:rsidTr="0079185E">
                              <w:tc>
                                <w:tcPr>
                                  <w:tcW w:w="5062" w:type="dxa"/>
                                  <w:shd w:val="clear" w:color="auto" w:fill="auto"/>
                                </w:tcPr>
                                <w:p w14:paraId="0C47CB73" w14:textId="77777777" w:rsidR="002A4137" w:rsidRPr="009E4711" w:rsidRDefault="002A4137" w:rsidP="00B31086">
                                  <w:pPr>
                                    <w:spacing w:line="276" w:lineRule="auto"/>
                                    <w:rPr>
                                      <w:b w:val="0"/>
                                      <w:bCs w:val="0"/>
                                    </w:rPr>
                                  </w:pPr>
                                </w:p>
                              </w:tc>
                              <w:tc>
                                <w:tcPr>
                                  <w:tcW w:w="5318" w:type="dxa"/>
                                </w:tcPr>
                                <w:p w14:paraId="3954BD04" w14:textId="77777777" w:rsidR="002A4137" w:rsidRPr="009E4711" w:rsidRDefault="002A4137" w:rsidP="00B31086">
                                  <w:pPr>
                                    <w:spacing w:line="276" w:lineRule="auto"/>
                                    <w:rPr>
                                      <w:b w:val="0"/>
                                      <w:bCs w:val="0"/>
                                    </w:rPr>
                                  </w:pPr>
                                </w:p>
                              </w:tc>
                            </w:tr>
                            <w:tr w:rsidR="002A4137" w:rsidRPr="00B31086" w14:paraId="1AF88B75" w14:textId="77777777" w:rsidTr="0079185E">
                              <w:tc>
                                <w:tcPr>
                                  <w:tcW w:w="5062" w:type="dxa"/>
                                  <w:shd w:val="clear" w:color="auto" w:fill="auto"/>
                                </w:tcPr>
                                <w:p w14:paraId="01A5D760" w14:textId="77777777" w:rsidR="002A4137" w:rsidRPr="009E4711" w:rsidRDefault="002A4137" w:rsidP="00B31086">
                                  <w:pPr>
                                    <w:spacing w:line="276" w:lineRule="auto"/>
                                    <w:rPr>
                                      <w:b w:val="0"/>
                                      <w:bCs w:val="0"/>
                                    </w:rPr>
                                  </w:pPr>
                                </w:p>
                              </w:tc>
                              <w:tc>
                                <w:tcPr>
                                  <w:tcW w:w="5318" w:type="dxa"/>
                                </w:tcPr>
                                <w:p w14:paraId="524422D1" w14:textId="77777777" w:rsidR="002A4137" w:rsidRPr="009E4711" w:rsidRDefault="002A4137" w:rsidP="00B31086">
                                  <w:pPr>
                                    <w:spacing w:line="276" w:lineRule="auto"/>
                                    <w:rPr>
                                      <w:b w:val="0"/>
                                      <w:bCs w:val="0"/>
                                    </w:rPr>
                                  </w:pPr>
                                </w:p>
                              </w:tc>
                            </w:tr>
                            <w:tr w:rsidR="002A4137" w:rsidRPr="00B31086" w14:paraId="0BC585B4" w14:textId="77777777" w:rsidTr="0079185E">
                              <w:tc>
                                <w:tcPr>
                                  <w:tcW w:w="5062" w:type="dxa"/>
                                  <w:shd w:val="clear" w:color="auto" w:fill="auto"/>
                                </w:tcPr>
                                <w:p w14:paraId="4C0ABE93" w14:textId="77777777" w:rsidR="002A4137" w:rsidRPr="009E4711" w:rsidRDefault="002A4137" w:rsidP="00B31086">
                                  <w:pPr>
                                    <w:spacing w:line="276" w:lineRule="auto"/>
                                    <w:rPr>
                                      <w:b w:val="0"/>
                                      <w:bCs w:val="0"/>
                                    </w:rPr>
                                  </w:pPr>
                                </w:p>
                              </w:tc>
                              <w:tc>
                                <w:tcPr>
                                  <w:tcW w:w="5318" w:type="dxa"/>
                                </w:tcPr>
                                <w:p w14:paraId="533DFAA6" w14:textId="77777777" w:rsidR="002A4137" w:rsidRPr="009E4711" w:rsidRDefault="002A4137" w:rsidP="00B31086">
                                  <w:pPr>
                                    <w:spacing w:line="276" w:lineRule="auto"/>
                                    <w:rPr>
                                      <w:b w:val="0"/>
                                      <w:bCs w:val="0"/>
                                    </w:rPr>
                                  </w:pPr>
                                </w:p>
                              </w:tc>
                            </w:tr>
                          </w:tbl>
                          <w:p w14:paraId="33A7043D"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25pt;margin-top:4pt;width:518.05pt;height:758.4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2A96DBBD" w14:textId="77777777" w:rsidTr="002519CF">
                        <w:tc>
                          <w:tcPr>
                            <w:tcW w:w="10380" w:type="dxa"/>
                            <w:gridSpan w:val="2"/>
                            <w:shd w:val="clear" w:color="auto" w:fill="auto"/>
                          </w:tcPr>
                          <w:p w14:paraId="78BE1FA8" w14:textId="77777777" w:rsidR="002A4137" w:rsidRDefault="002A4137" w:rsidP="001F5101">
                            <w:pPr>
                              <w:spacing w:line="276" w:lineRule="auto"/>
                              <w:jc w:val="both"/>
                              <w:rPr>
                                <w:b w:val="0"/>
                                <w:sz w:val="21"/>
                                <w:szCs w:val="21"/>
                              </w:rPr>
                            </w:pPr>
                            <w:r>
                              <w:rPr>
                                <w:sz w:val="21"/>
                                <w:szCs w:val="21"/>
                                <w:u w:val="single"/>
                                <w:lang w:val="nl-NL"/>
                              </w:rPr>
                              <w:t>Câu 14.</w:t>
                            </w:r>
                            <w:r>
                              <w:rPr>
                                <w:sz w:val="21"/>
                                <w:szCs w:val="21"/>
                                <w:lang w:val="nl-NL"/>
                              </w:rPr>
                              <w:t xml:space="preserve"> </w:t>
                            </w:r>
                            <w:r w:rsidRPr="0043540B">
                              <w:rPr>
                                <w:b w:val="0"/>
                                <w:sz w:val="21"/>
                                <w:szCs w:val="21"/>
                              </w:rPr>
                              <w:t xml:space="preserve">Một tia sáng truyền từ không khí tới bề mặt môi trường trong suốt chiết suất n = </w:t>
                            </w:r>
                            <w:r w:rsidR="00876526" w:rsidRPr="00876526">
                              <w:rPr>
                                <w:b w:val="0"/>
                                <w:noProof/>
                                <w:position w:val="-8"/>
                                <w:sz w:val="21"/>
                                <w:szCs w:val="21"/>
                              </w:rPr>
                              <w:object w:dxaOrig="363" w:dyaOrig="363" w14:anchorId="0B0CDA5B">
                                <v:shape id="_x0000_i1087" type="#_x0000_t75" alt="" style="width:18pt;height:18pt;mso-width-percent:0;mso-height-percent:0;mso-width-percent:0;mso-height-percent:0" o:ole="">
                                  <v:imagedata r:id="rId170" o:title=""/>
                                </v:shape>
                                <o:OLEObject Type="Embed" ProgID="Equation.3" ShapeID="_x0000_i1087" DrawAspect="Content" ObjectID="_1691512289" r:id="rId180"/>
                              </w:object>
                            </w:r>
                            <w:r w:rsidRPr="0043540B">
                              <w:rPr>
                                <w:b w:val="0"/>
                                <w:sz w:val="21"/>
                                <w:szCs w:val="21"/>
                              </w:rPr>
                              <w:t>sao cho tia phản xạ và tia khúc xạ vuông góc nhau. Khi đó góc tới i có giá trị là :</w:t>
                            </w:r>
                            <w:r>
                              <w:rPr>
                                <w:b w:val="0"/>
                                <w:sz w:val="21"/>
                                <w:szCs w:val="21"/>
                              </w:rPr>
                              <w:tab/>
                            </w:r>
                          </w:p>
                          <w:p w14:paraId="6B0E1F19" w14:textId="77777777" w:rsidR="002A4137" w:rsidRDefault="002A4137" w:rsidP="001F5101">
                            <w:pPr>
                              <w:spacing w:line="276" w:lineRule="auto"/>
                              <w:jc w:val="both"/>
                              <w:rPr>
                                <w:b w:val="0"/>
                                <w:sz w:val="21"/>
                                <w:szCs w:val="21"/>
                              </w:rPr>
                            </w:pPr>
                            <w:r w:rsidRPr="00E91672">
                              <w:rPr>
                                <w:bCs w:val="0"/>
                                <w:sz w:val="21"/>
                                <w:szCs w:val="21"/>
                              </w:rPr>
                              <w:t>A.</w:t>
                            </w:r>
                            <w:r w:rsidRPr="0043540B">
                              <w:rPr>
                                <w:b w:val="0"/>
                                <w:sz w:val="21"/>
                                <w:szCs w:val="21"/>
                              </w:rPr>
                              <w:t xml:space="preserve"> 45</w:t>
                            </w:r>
                            <w:r w:rsidRPr="0043540B">
                              <w:rPr>
                                <w:b w:val="0"/>
                                <w:sz w:val="21"/>
                                <w:szCs w:val="21"/>
                                <w:vertAlign w:val="superscript"/>
                              </w:rPr>
                              <w:t>0</w:t>
                            </w:r>
                            <w:r w:rsidRPr="0043540B">
                              <w:rPr>
                                <w:b w:val="0"/>
                                <w:sz w:val="21"/>
                                <w:szCs w:val="21"/>
                              </w:rPr>
                              <w:t xml:space="preserve">.         </w:t>
                            </w:r>
                            <w:r w:rsidRPr="00E91672">
                              <w:rPr>
                                <w:bCs w:val="0"/>
                                <w:color w:val="FF00FF"/>
                                <w:sz w:val="21"/>
                                <w:szCs w:val="21"/>
                              </w:rPr>
                              <w:t>B.</w:t>
                            </w:r>
                            <w:r w:rsidRPr="0043540B">
                              <w:rPr>
                                <w:b w:val="0"/>
                                <w:color w:val="FF00FF"/>
                                <w:sz w:val="21"/>
                                <w:szCs w:val="21"/>
                              </w:rPr>
                              <w:t xml:space="preserve"> 60</w:t>
                            </w:r>
                            <w:r w:rsidRPr="0043540B">
                              <w:rPr>
                                <w:b w:val="0"/>
                                <w:color w:val="FF00FF"/>
                                <w:sz w:val="21"/>
                                <w:szCs w:val="21"/>
                                <w:vertAlign w:val="superscript"/>
                              </w:rPr>
                              <w:t>0</w:t>
                            </w:r>
                            <w:r w:rsidRPr="0043540B">
                              <w:rPr>
                                <w:b w:val="0"/>
                                <w:sz w:val="21"/>
                                <w:szCs w:val="21"/>
                              </w:rPr>
                              <w:t xml:space="preserve">.         </w:t>
                            </w:r>
                          </w:p>
                          <w:p w14:paraId="233DCCCA" w14:textId="39DB7BBB" w:rsidR="002A4137" w:rsidRPr="0043540B" w:rsidRDefault="002A4137" w:rsidP="001F5101">
                            <w:pPr>
                              <w:spacing w:line="276" w:lineRule="auto"/>
                              <w:jc w:val="both"/>
                              <w:rPr>
                                <w:b w:val="0"/>
                                <w:sz w:val="21"/>
                                <w:szCs w:val="21"/>
                              </w:rPr>
                            </w:pPr>
                            <w:r w:rsidRPr="00E91672">
                              <w:rPr>
                                <w:bCs w:val="0"/>
                                <w:sz w:val="21"/>
                                <w:szCs w:val="21"/>
                              </w:rPr>
                              <w:t>C.</w:t>
                            </w:r>
                            <w:r w:rsidRPr="0043540B">
                              <w:rPr>
                                <w:b w:val="0"/>
                                <w:sz w:val="21"/>
                                <w:szCs w:val="21"/>
                              </w:rPr>
                              <w:t xml:space="preserve"> 30</w:t>
                            </w:r>
                            <w:r w:rsidRPr="0043540B">
                              <w:rPr>
                                <w:b w:val="0"/>
                                <w:sz w:val="21"/>
                                <w:szCs w:val="21"/>
                                <w:vertAlign w:val="superscript"/>
                              </w:rPr>
                              <w:t>0</w:t>
                            </w:r>
                            <w:r w:rsidRPr="0043540B">
                              <w:rPr>
                                <w:b w:val="0"/>
                                <w:sz w:val="21"/>
                                <w:szCs w:val="21"/>
                              </w:rPr>
                              <w:t xml:space="preserve">.         </w:t>
                            </w:r>
                            <w:r w:rsidRPr="00E91672">
                              <w:rPr>
                                <w:bCs w:val="0"/>
                                <w:sz w:val="21"/>
                                <w:szCs w:val="21"/>
                              </w:rPr>
                              <w:t>D.</w:t>
                            </w:r>
                            <w:r w:rsidRPr="0043540B">
                              <w:rPr>
                                <w:b w:val="0"/>
                                <w:sz w:val="21"/>
                                <w:szCs w:val="21"/>
                              </w:rPr>
                              <w:t xml:space="preserve"> 20</w:t>
                            </w:r>
                            <w:r w:rsidRPr="0043540B">
                              <w:rPr>
                                <w:b w:val="0"/>
                                <w:sz w:val="21"/>
                                <w:szCs w:val="21"/>
                                <w:vertAlign w:val="superscript"/>
                              </w:rPr>
                              <w:t>0</w:t>
                            </w:r>
                            <w:r w:rsidRPr="0043540B">
                              <w:rPr>
                                <w:b w:val="0"/>
                                <w:sz w:val="21"/>
                                <w:szCs w:val="21"/>
                              </w:rPr>
                              <w:t>.</w:t>
                            </w:r>
                          </w:p>
                          <w:p w14:paraId="14E61E87" w14:textId="77777777" w:rsidR="002A4137" w:rsidRPr="0043540B" w:rsidRDefault="002A4137" w:rsidP="001F5101">
                            <w:pPr>
                              <w:spacing w:line="276" w:lineRule="auto"/>
                              <w:jc w:val="both"/>
                              <w:rPr>
                                <w:b w:val="0"/>
                                <w:color w:val="000000"/>
                                <w:sz w:val="21"/>
                                <w:szCs w:val="21"/>
                              </w:rPr>
                            </w:pPr>
                            <w:r>
                              <w:rPr>
                                <w:sz w:val="21"/>
                                <w:szCs w:val="21"/>
                                <w:u w:val="single"/>
                                <w:lang w:val="nl-NL"/>
                              </w:rPr>
                              <w:t>Câu 15.</w:t>
                            </w:r>
                            <w:r>
                              <w:rPr>
                                <w:sz w:val="21"/>
                                <w:szCs w:val="21"/>
                                <w:lang w:val="nl-NL"/>
                              </w:rPr>
                              <w:t xml:space="preserve"> </w:t>
                            </w:r>
                            <w:r w:rsidRPr="0043540B">
                              <w:rPr>
                                <w:b w:val="0"/>
                                <w:color w:val="000000"/>
                                <w:sz w:val="21"/>
                                <w:szCs w:val="21"/>
                              </w:rPr>
                              <w:t>Một tấm gỗ tròn bán kính R=5cm nổi trên mặt nước. Ở tâm đĩa có gắn một cây kim thẳng đứng chìm trong nước (n=4/3). Dù đặt mắt ở đâu trên mặt thoáng cũng không thấy được cây kim. Chiều dài tối đa của cây kim là:</w:t>
                            </w:r>
                          </w:p>
                          <w:p w14:paraId="2B1696E6" w14:textId="77777777" w:rsidR="002A4137" w:rsidRDefault="002A4137" w:rsidP="001F5101">
                            <w:pPr>
                              <w:ind w:right="-49"/>
                              <w:jc w:val="both"/>
                              <w:rPr>
                                <w:b w:val="0"/>
                                <w:color w:val="000000"/>
                                <w:sz w:val="21"/>
                                <w:szCs w:val="21"/>
                              </w:rPr>
                            </w:pPr>
                            <w:r w:rsidRPr="00E91672">
                              <w:rPr>
                                <w:bCs w:val="0"/>
                                <w:color w:val="000000"/>
                                <w:sz w:val="21"/>
                                <w:szCs w:val="21"/>
                              </w:rPr>
                              <w:t>A.</w:t>
                            </w:r>
                            <w:r w:rsidRPr="0043540B">
                              <w:rPr>
                                <w:b w:val="0"/>
                                <w:color w:val="000000"/>
                                <w:sz w:val="21"/>
                                <w:szCs w:val="21"/>
                              </w:rPr>
                              <w:t xml:space="preserve"> 4cm.</w:t>
                            </w:r>
                            <w:r w:rsidRPr="0043540B">
                              <w:rPr>
                                <w:b w:val="0"/>
                                <w:color w:val="000000"/>
                                <w:sz w:val="21"/>
                                <w:szCs w:val="21"/>
                              </w:rPr>
                              <w:tab/>
                            </w:r>
                            <w:r>
                              <w:rPr>
                                <w:b w:val="0"/>
                                <w:color w:val="000000"/>
                                <w:sz w:val="21"/>
                                <w:szCs w:val="21"/>
                              </w:rPr>
                              <w:t xml:space="preserve">. </w:t>
                            </w:r>
                            <w:r>
                              <w:rPr>
                                <w:b w:val="0"/>
                                <w:color w:val="000000"/>
                                <w:sz w:val="21"/>
                                <w:szCs w:val="21"/>
                                <w:lang w:val="vi-VN"/>
                              </w:rPr>
                              <w:t xml:space="preserve">    </w:t>
                            </w:r>
                            <w:r w:rsidRPr="00E91672">
                              <w:rPr>
                                <w:bCs w:val="0"/>
                                <w:color w:val="0000FF"/>
                                <w:sz w:val="21"/>
                                <w:szCs w:val="21"/>
                              </w:rPr>
                              <w:t>B.</w:t>
                            </w:r>
                            <w:r w:rsidRPr="0043540B">
                              <w:rPr>
                                <w:b w:val="0"/>
                                <w:color w:val="0000FF"/>
                                <w:sz w:val="21"/>
                                <w:szCs w:val="21"/>
                              </w:rPr>
                              <w:t xml:space="preserve"> 4,4cm</w:t>
                            </w:r>
                            <w:r w:rsidRPr="0043540B">
                              <w:rPr>
                                <w:b w:val="0"/>
                                <w:color w:val="000000"/>
                                <w:sz w:val="21"/>
                                <w:szCs w:val="21"/>
                              </w:rPr>
                              <w:t>.</w:t>
                            </w:r>
                            <w:r w:rsidRPr="0043540B">
                              <w:rPr>
                                <w:b w:val="0"/>
                                <w:color w:val="000000"/>
                                <w:sz w:val="21"/>
                                <w:szCs w:val="21"/>
                              </w:rPr>
                              <w:tab/>
                            </w:r>
                            <w:r w:rsidRPr="0043540B">
                              <w:rPr>
                                <w:b w:val="0"/>
                                <w:color w:val="000000"/>
                                <w:sz w:val="21"/>
                                <w:szCs w:val="21"/>
                              </w:rPr>
                              <w:tab/>
                            </w:r>
                            <w:r w:rsidRPr="0043540B">
                              <w:rPr>
                                <w:b w:val="0"/>
                                <w:color w:val="000000"/>
                                <w:sz w:val="21"/>
                                <w:szCs w:val="21"/>
                              </w:rPr>
                              <w:tab/>
                            </w:r>
                          </w:p>
                          <w:p w14:paraId="55FB251B" w14:textId="77777777" w:rsidR="002A4137" w:rsidRDefault="002A4137" w:rsidP="001F5101">
                            <w:pPr>
                              <w:ind w:right="-49"/>
                              <w:jc w:val="both"/>
                              <w:rPr>
                                <w:b w:val="0"/>
                                <w:color w:val="000000"/>
                                <w:sz w:val="21"/>
                                <w:szCs w:val="21"/>
                              </w:rPr>
                            </w:pPr>
                            <w:r w:rsidRPr="00E91672">
                              <w:rPr>
                                <w:bCs w:val="0"/>
                                <w:color w:val="000000"/>
                                <w:sz w:val="21"/>
                                <w:szCs w:val="21"/>
                              </w:rPr>
                              <w:t>C.</w:t>
                            </w:r>
                            <w:r w:rsidRPr="0043540B">
                              <w:rPr>
                                <w:b w:val="0"/>
                                <w:color w:val="000000"/>
                                <w:sz w:val="21"/>
                                <w:szCs w:val="21"/>
                              </w:rPr>
                              <w:t xml:space="preserve"> 4,5cm.</w:t>
                            </w:r>
                            <w:r>
                              <w:rPr>
                                <w:b w:val="0"/>
                                <w:color w:val="000000"/>
                                <w:sz w:val="21"/>
                                <w:szCs w:val="21"/>
                                <w:lang w:val="vi-VN"/>
                              </w:rPr>
                              <w:t xml:space="preserve">    </w:t>
                            </w:r>
                            <w:r w:rsidRPr="00E91672">
                              <w:rPr>
                                <w:bCs w:val="0"/>
                                <w:color w:val="000000"/>
                                <w:sz w:val="21"/>
                                <w:szCs w:val="21"/>
                                <w:lang w:val="vi-VN"/>
                              </w:rPr>
                              <w:t>D.</w:t>
                            </w:r>
                            <w:r>
                              <w:rPr>
                                <w:b w:val="0"/>
                                <w:color w:val="000000"/>
                                <w:sz w:val="21"/>
                                <w:szCs w:val="21"/>
                                <w:lang w:val="vi-VN"/>
                              </w:rPr>
                              <w:t xml:space="preserve"> </w:t>
                            </w:r>
                            <w:r w:rsidRPr="0043540B">
                              <w:rPr>
                                <w:b w:val="0"/>
                                <w:color w:val="000000"/>
                                <w:sz w:val="21"/>
                                <w:szCs w:val="21"/>
                              </w:rPr>
                              <w:t>5cm.</w:t>
                            </w:r>
                          </w:p>
                          <w:p w14:paraId="6FB80B00" w14:textId="77777777" w:rsidR="002A4137" w:rsidRDefault="002A4137" w:rsidP="001F5101">
                            <w:pPr>
                              <w:spacing w:line="276" w:lineRule="auto"/>
                              <w:jc w:val="both"/>
                              <w:rPr>
                                <w:b w:val="0"/>
                                <w:sz w:val="21"/>
                                <w:szCs w:val="21"/>
                                <w:lang w:val="nl-NL"/>
                              </w:rPr>
                            </w:pPr>
                            <w:r>
                              <w:rPr>
                                <w:sz w:val="21"/>
                                <w:szCs w:val="21"/>
                                <w:u w:val="single"/>
                                <w:lang w:val="nl-NL"/>
                              </w:rPr>
                              <w:t>Câu 16.</w:t>
                            </w:r>
                            <w:r>
                              <w:rPr>
                                <w:sz w:val="21"/>
                                <w:szCs w:val="21"/>
                                <w:lang w:val="nl-NL"/>
                              </w:rPr>
                              <w:t xml:space="preserve"> </w:t>
                            </w:r>
                            <w:r w:rsidRPr="0043540B">
                              <w:rPr>
                                <w:b w:val="0"/>
                                <w:sz w:val="21"/>
                                <w:szCs w:val="21"/>
                                <w:lang w:val="nl-NL"/>
                              </w:rPr>
                              <w:t>Một miếng gỗ hình tròn, bán kính 4 (cm). Ở tâm O, cắm thẳng góc một đinh OA. Thả miếng gỗ nổi trong một chậu nước có chiết suất n = 1,33. Đinh OA ở trong nước. Mắt đặt trong không khí, chiều dài lớn nhất của OA để mắt không thấy đầu A là:</w:t>
                            </w:r>
                            <w:r>
                              <w:rPr>
                                <w:b w:val="0"/>
                                <w:sz w:val="21"/>
                                <w:szCs w:val="21"/>
                                <w:lang w:val="nl-NL"/>
                              </w:rPr>
                              <w:tab/>
                            </w:r>
                          </w:p>
                          <w:p w14:paraId="25990BD0" w14:textId="77777777" w:rsidR="002A4137" w:rsidRDefault="002A4137" w:rsidP="001F5101">
                            <w:pPr>
                              <w:spacing w:line="276" w:lineRule="auto"/>
                              <w:jc w:val="both"/>
                              <w:rPr>
                                <w:b w:val="0"/>
                                <w:color w:val="FF0000"/>
                                <w:sz w:val="21"/>
                                <w:szCs w:val="21"/>
                                <w:lang w:val="nl-NL"/>
                              </w:rPr>
                            </w:pPr>
                            <w:r w:rsidRPr="00E91672">
                              <w:rPr>
                                <w:bCs w:val="0"/>
                                <w:sz w:val="21"/>
                                <w:szCs w:val="21"/>
                                <w:lang w:val="nl-NL"/>
                              </w:rPr>
                              <w:t>A.</w:t>
                            </w:r>
                            <w:r w:rsidRPr="0043540B">
                              <w:rPr>
                                <w:b w:val="0"/>
                                <w:sz w:val="21"/>
                                <w:szCs w:val="21"/>
                                <w:lang w:val="nl-NL"/>
                              </w:rPr>
                              <w:t xml:space="preserve"> OA = 3,25 (cm).</w:t>
                            </w:r>
                            <w:r w:rsidRPr="0043540B">
                              <w:rPr>
                                <w:b w:val="0"/>
                                <w:sz w:val="21"/>
                                <w:szCs w:val="21"/>
                                <w:lang w:val="nl-NL"/>
                              </w:rPr>
                              <w:tab/>
                            </w:r>
                            <w:r w:rsidRPr="00E91672">
                              <w:rPr>
                                <w:bCs w:val="0"/>
                                <w:color w:val="FF0000"/>
                                <w:sz w:val="21"/>
                                <w:szCs w:val="21"/>
                                <w:lang w:val="nl-NL"/>
                              </w:rPr>
                              <w:t>B.</w:t>
                            </w:r>
                            <w:r w:rsidRPr="0043540B">
                              <w:rPr>
                                <w:b w:val="0"/>
                                <w:color w:val="FF0000"/>
                                <w:sz w:val="21"/>
                                <w:szCs w:val="21"/>
                                <w:lang w:val="nl-NL"/>
                              </w:rPr>
                              <w:t xml:space="preserve"> OA = 3,53 (cm).</w:t>
                            </w:r>
                            <w:r w:rsidRPr="0043540B">
                              <w:rPr>
                                <w:b w:val="0"/>
                                <w:color w:val="FF0000"/>
                                <w:sz w:val="21"/>
                                <w:szCs w:val="21"/>
                                <w:lang w:val="nl-NL"/>
                              </w:rPr>
                              <w:tab/>
                            </w:r>
                            <w:r w:rsidRPr="0043540B">
                              <w:rPr>
                                <w:b w:val="0"/>
                                <w:color w:val="FF0000"/>
                                <w:sz w:val="21"/>
                                <w:szCs w:val="21"/>
                                <w:lang w:val="nl-NL"/>
                              </w:rPr>
                              <w:tab/>
                            </w:r>
                          </w:p>
                          <w:p w14:paraId="1ECB71B3" w14:textId="028AE5A8" w:rsidR="002A4137" w:rsidRPr="0043540B" w:rsidRDefault="002A4137" w:rsidP="001F5101">
                            <w:pPr>
                              <w:spacing w:line="276" w:lineRule="auto"/>
                              <w:jc w:val="both"/>
                              <w:rPr>
                                <w:b w:val="0"/>
                                <w:sz w:val="21"/>
                                <w:szCs w:val="21"/>
                                <w:lang w:val="nl-NL"/>
                              </w:rPr>
                            </w:pPr>
                            <w:r w:rsidRPr="00E91672">
                              <w:rPr>
                                <w:bCs w:val="0"/>
                                <w:sz w:val="21"/>
                                <w:szCs w:val="21"/>
                                <w:lang w:val="nl-NL"/>
                              </w:rPr>
                              <w:t>C</w:t>
                            </w:r>
                            <w:r w:rsidRPr="0043540B">
                              <w:rPr>
                                <w:b w:val="0"/>
                                <w:sz w:val="21"/>
                                <w:szCs w:val="21"/>
                                <w:lang w:val="nl-NL"/>
                              </w:rPr>
                              <w:t>. OA = 4,54 (cm).</w:t>
                            </w:r>
                            <w:r w:rsidRPr="0043540B">
                              <w:rPr>
                                <w:b w:val="0"/>
                                <w:sz w:val="21"/>
                                <w:szCs w:val="21"/>
                                <w:lang w:val="nl-NL"/>
                              </w:rPr>
                              <w:tab/>
                            </w:r>
                            <w:r w:rsidRPr="00E91672">
                              <w:rPr>
                                <w:bCs w:val="0"/>
                                <w:sz w:val="21"/>
                                <w:szCs w:val="21"/>
                                <w:lang w:val="nl-NL"/>
                              </w:rPr>
                              <w:t>D</w:t>
                            </w:r>
                            <w:r w:rsidRPr="0043540B">
                              <w:rPr>
                                <w:b w:val="0"/>
                                <w:sz w:val="21"/>
                                <w:szCs w:val="21"/>
                                <w:lang w:val="nl-NL"/>
                              </w:rPr>
                              <w:t>. OA = 5,37 (cm).</w:t>
                            </w:r>
                          </w:p>
                          <w:p w14:paraId="7DD5A149" w14:textId="068F5211" w:rsidR="002A4137" w:rsidRPr="00690EB6" w:rsidRDefault="002A4137" w:rsidP="001F5101">
                            <w:pPr>
                              <w:rPr>
                                <w:b w:val="0"/>
                                <w:sz w:val="21"/>
                                <w:szCs w:val="21"/>
                              </w:rPr>
                            </w:pPr>
                            <w:r>
                              <w:rPr>
                                <w:sz w:val="21"/>
                                <w:szCs w:val="21"/>
                                <w:u w:val="single"/>
                                <w:lang w:val="nl-NL"/>
                              </w:rPr>
                              <w:t>Câu 17.</w:t>
                            </w:r>
                            <w:r>
                              <w:rPr>
                                <w:sz w:val="21"/>
                                <w:szCs w:val="21"/>
                                <w:lang w:val="nl-NL"/>
                              </w:rPr>
                              <w:t xml:space="preserve"> </w:t>
                            </w:r>
                            <w:r w:rsidRPr="00690EB6">
                              <w:rPr>
                                <w:b w:val="0"/>
                                <w:sz w:val="21"/>
                                <w:szCs w:val="21"/>
                              </w:rPr>
                              <w:t>Chiết suất của nước là</w:t>
                            </w:r>
                            <w:r>
                              <w:rPr>
                                <w:b w:val="0"/>
                                <w:sz w:val="21"/>
                                <w:szCs w:val="21"/>
                                <w:lang w:val="vi-VN"/>
                              </w:rPr>
                              <w:t xml:space="preserve"> 4/3 </w:t>
                            </w:r>
                            <w:r w:rsidRPr="00690EB6">
                              <w:rPr>
                                <w:b w:val="0"/>
                                <w:sz w:val="21"/>
                                <w:szCs w:val="21"/>
                              </w:rPr>
                              <w:t>. Chiết suất của không khí là 1.Góc tới giới hạn để xảy ra hiện tượng  phản xạ toàn phần bằng:</w:t>
                            </w:r>
                          </w:p>
                          <w:p w14:paraId="079975BE" w14:textId="77777777" w:rsidR="002A4137" w:rsidRPr="00690EB6" w:rsidRDefault="002A4137" w:rsidP="001F5101">
                            <w:pPr>
                              <w:rPr>
                                <w:b w:val="0"/>
                                <w:sz w:val="21"/>
                                <w:szCs w:val="21"/>
                              </w:rPr>
                            </w:pPr>
                            <w:r w:rsidRPr="00E91672">
                              <w:rPr>
                                <w:bCs w:val="0"/>
                                <w:sz w:val="21"/>
                                <w:szCs w:val="21"/>
                              </w:rPr>
                              <w:t>A.</w:t>
                            </w:r>
                            <w:r w:rsidRPr="00690EB6">
                              <w:rPr>
                                <w:b w:val="0"/>
                                <w:sz w:val="21"/>
                                <w:szCs w:val="21"/>
                              </w:rPr>
                              <w:t xml:space="preserve">  0,75</w:t>
                            </w:r>
                            <w:r w:rsidRPr="00690EB6">
                              <w:rPr>
                                <w:b w:val="0"/>
                                <w:sz w:val="21"/>
                                <w:szCs w:val="21"/>
                                <w:vertAlign w:val="superscript"/>
                              </w:rPr>
                              <w:t>0</w:t>
                            </w:r>
                            <w:r w:rsidRPr="00690EB6">
                              <w:rPr>
                                <w:b w:val="0"/>
                                <w:sz w:val="21"/>
                                <w:szCs w:val="21"/>
                              </w:rPr>
                              <w:t xml:space="preserve">   và tia tới truyền từ nước sang không khí.       </w:t>
                            </w:r>
                            <w:r w:rsidRPr="00E91672">
                              <w:rPr>
                                <w:bCs w:val="0"/>
                                <w:color w:val="FF0000"/>
                                <w:sz w:val="21"/>
                                <w:szCs w:val="21"/>
                              </w:rPr>
                              <w:t>B</w:t>
                            </w:r>
                            <w:r w:rsidRPr="00690EB6">
                              <w:rPr>
                                <w:b w:val="0"/>
                                <w:color w:val="FF0000"/>
                                <w:sz w:val="21"/>
                                <w:szCs w:val="21"/>
                              </w:rPr>
                              <w:t>.  48</w:t>
                            </w:r>
                            <w:r w:rsidRPr="00690EB6">
                              <w:rPr>
                                <w:b w:val="0"/>
                                <w:color w:val="FF0000"/>
                                <w:sz w:val="21"/>
                                <w:szCs w:val="21"/>
                                <w:vertAlign w:val="superscript"/>
                              </w:rPr>
                              <w:t>0</w:t>
                            </w:r>
                            <w:r w:rsidRPr="00690EB6">
                              <w:rPr>
                                <w:b w:val="0"/>
                                <w:color w:val="FF0000"/>
                                <w:sz w:val="21"/>
                                <w:szCs w:val="21"/>
                              </w:rPr>
                              <w:t xml:space="preserve">35’ và tia tới truyền từ nước sang không khí.             </w:t>
                            </w:r>
                          </w:p>
                          <w:p w14:paraId="2546B631" w14:textId="77777777" w:rsidR="002A4137" w:rsidRPr="00690EB6" w:rsidRDefault="002A4137" w:rsidP="001F5101">
                            <w:pPr>
                              <w:spacing w:line="276" w:lineRule="auto"/>
                              <w:jc w:val="both"/>
                              <w:rPr>
                                <w:b w:val="0"/>
                                <w:sz w:val="21"/>
                                <w:szCs w:val="21"/>
                              </w:rPr>
                            </w:pPr>
                            <w:r w:rsidRPr="00E91672">
                              <w:rPr>
                                <w:bCs w:val="0"/>
                                <w:sz w:val="21"/>
                                <w:szCs w:val="21"/>
                              </w:rPr>
                              <w:t>C.</w:t>
                            </w:r>
                            <w:r w:rsidRPr="00690EB6">
                              <w:rPr>
                                <w:b w:val="0"/>
                                <w:sz w:val="21"/>
                                <w:szCs w:val="21"/>
                              </w:rPr>
                              <w:t xml:space="preserve">  48</w:t>
                            </w:r>
                            <w:r w:rsidRPr="00690EB6">
                              <w:rPr>
                                <w:b w:val="0"/>
                                <w:sz w:val="21"/>
                                <w:szCs w:val="21"/>
                                <w:vertAlign w:val="superscript"/>
                              </w:rPr>
                              <w:t>0</w:t>
                            </w:r>
                            <w:r w:rsidRPr="00690EB6">
                              <w:rPr>
                                <w:b w:val="0"/>
                                <w:sz w:val="21"/>
                                <w:szCs w:val="21"/>
                              </w:rPr>
                              <w:t xml:space="preserve"> 35’ và tia tới truyền từ không khí vào nước.       </w:t>
                            </w:r>
                            <w:r w:rsidRPr="00E91672">
                              <w:rPr>
                                <w:bCs w:val="0"/>
                                <w:sz w:val="21"/>
                                <w:szCs w:val="21"/>
                              </w:rPr>
                              <w:t>D.</w:t>
                            </w:r>
                            <w:r w:rsidRPr="00690EB6">
                              <w:rPr>
                                <w:b w:val="0"/>
                                <w:sz w:val="21"/>
                                <w:szCs w:val="21"/>
                              </w:rPr>
                              <w:t xml:space="preserve">  0,75</w:t>
                            </w:r>
                            <w:r w:rsidRPr="00690EB6">
                              <w:rPr>
                                <w:b w:val="0"/>
                                <w:sz w:val="21"/>
                                <w:szCs w:val="21"/>
                                <w:vertAlign w:val="superscript"/>
                              </w:rPr>
                              <w:t>0</w:t>
                            </w:r>
                            <w:r w:rsidRPr="00690EB6">
                              <w:rPr>
                                <w:b w:val="0"/>
                                <w:sz w:val="21"/>
                                <w:szCs w:val="21"/>
                              </w:rPr>
                              <w:t xml:space="preserve">   và tia tới truyền từ không khí vào nước.    </w:t>
                            </w:r>
                          </w:p>
                          <w:p w14:paraId="2AD36005" w14:textId="77777777" w:rsidR="002A4137" w:rsidRPr="00934580" w:rsidRDefault="002A4137" w:rsidP="001F5101">
                            <w:pPr>
                              <w:spacing w:line="276" w:lineRule="auto"/>
                              <w:rPr>
                                <w:b w:val="0"/>
                                <w:sz w:val="21"/>
                                <w:szCs w:val="21"/>
                              </w:rPr>
                            </w:pPr>
                            <w:r>
                              <w:rPr>
                                <w:sz w:val="21"/>
                                <w:szCs w:val="21"/>
                                <w:u w:val="single"/>
                                <w:lang w:val="nl-NL"/>
                              </w:rPr>
                              <w:t>Câu 18.</w:t>
                            </w:r>
                            <w:r>
                              <w:rPr>
                                <w:sz w:val="21"/>
                                <w:szCs w:val="21"/>
                                <w:lang w:val="nl-NL"/>
                              </w:rPr>
                              <w:t xml:space="preserve"> </w:t>
                            </w:r>
                            <w:r w:rsidRPr="00934580">
                              <w:rPr>
                                <w:b w:val="0"/>
                                <w:sz w:val="21"/>
                                <w:szCs w:val="21"/>
                              </w:rPr>
                              <w:t xml:space="preserve">Một tia sáng đơn sắc đi từ môi trường thuỷ tinh chiết suất n = </w:t>
                            </w:r>
                            <w:r w:rsidR="00876526" w:rsidRPr="00876526">
                              <w:rPr>
                                <w:b w:val="0"/>
                                <w:noProof/>
                                <w:position w:val="-6"/>
                                <w:sz w:val="21"/>
                                <w:szCs w:val="21"/>
                              </w:rPr>
                              <w:object w:dxaOrig="385" w:dyaOrig="341" w14:anchorId="033CBDC4">
                                <v:shape id="_x0000_i1088" type="#_x0000_t75" alt="" style="width:19.5pt;height:17.25pt;mso-width-percent:0;mso-height-percent:0;mso-width-percent:0;mso-height-percent:0" o:ole="">
                                  <v:imagedata r:id="rId172" o:title=""/>
                                </v:shape>
                                <o:OLEObject Type="Embed" ProgID="Equation.3" ShapeID="_x0000_i1088" DrawAspect="Content" ObjectID="_1691512290" r:id="rId181"/>
                              </w:object>
                            </w:r>
                            <w:r w:rsidRPr="00934580">
                              <w:rPr>
                                <w:b w:val="0"/>
                                <w:sz w:val="21"/>
                                <w:szCs w:val="21"/>
                              </w:rPr>
                              <w:t>đến mặt phân cách với không khí, điều kiện góc tới i để có phản xạ toàn phần là :</w:t>
                            </w:r>
                          </w:p>
                          <w:p w14:paraId="55FBAA45" w14:textId="306765F8" w:rsidR="002A4137" w:rsidRDefault="002A4137" w:rsidP="001F5101">
                            <w:pPr>
                              <w:tabs>
                                <w:tab w:val="left" w:pos="7935"/>
                              </w:tabs>
                              <w:spacing w:line="276" w:lineRule="auto"/>
                              <w:rPr>
                                <w:b w:val="0"/>
                                <w:sz w:val="21"/>
                                <w:szCs w:val="21"/>
                              </w:rPr>
                            </w:pPr>
                            <w:r w:rsidRPr="00E91672">
                              <w:rPr>
                                <w:bCs w:val="0"/>
                                <w:color w:val="FF00FF"/>
                                <w:sz w:val="21"/>
                                <w:szCs w:val="21"/>
                              </w:rPr>
                              <w:t>A</w:t>
                            </w:r>
                            <w:r w:rsidRPr="00934580">
                              <w:rPr>
                                <w:b w:val="0"/>
                                <w:color w:val="FF00FF"/>
                                <w:sz w:val="21"/>
                                <w:szCs w:val="21"/>
                              </w:rPr>
                              <w:t xml:space="preserve">. i </w:t>
                            </w:r>
                            <w:r w:rsidR="00876526" w:rsidRPr="00876526">
                              <w:rPr>
                                <w:b w:val="0"/>
                                <w:noProof/>
                                <w:color w:val="FF00FF"/>
                                <w:position w:val="-4"/>
                                <w:sz w:val="21"/>
                                <w:szCs w:val="21"/>
                              </w:rPr>
                              <w:object w:dxaOrig="198" w:dyaOrig="242" w14:anchorId="1DB490DF">
                                <v:shape id="_x0000_i1089" type="#_x0000_t75" alt="" style="width:9.75pt;height:12pt;mso-width-percent:0;mso-height-percent:0;mso-width-percent:0;mso-height-percent:0" o:ole="">
                                  <v:imagedata r:id="rId174" o:title=""/>
                                </v:shape>
                                <o:OLEObject Type="Embed" ProgID="Equation.3" ShapeID="_x0000_i1089" DrawAspect="Content" ObjectID="_1691512291" r:id="rId182"/>
                              </w:object>
                            </w:r>
                            <w:r w:rsidRPr="00934580">
                              <w:rPr>
                                <w:b w:val="0"/>
                                <w:color w:val="FF00FF"/>
                                <w:sz w:val="21"/>
                                <w:szCs w:val="21"/>
                              </w:rPr>
                              <w:t xml:space="preserve"> 45</w:t>
                            </w:r>
                            <w:r w:rsidRPr="00934580">
                              <w:rPr>
                                <w:b w:val="0"/>
                                <w:color w:val="FF00FF"/>
                                <w:sz w:val="21"/>
                                <w:szCs w:val="21"/>
                                <w:vertAlign w:val="superscript"/>
                              </w:rPr>
                              <w:t>0</w:t>
                            </w:r>
                            <w:r w:rsidRPr="00934580">
                              <w:rPr>
                                <w:b w:val="0"/>
                                <w:sz w:val="21"/>
                                <w:szCs w:val="21"/>
                              </w:rPr>
                              <w:t xml:space="preserve">.             </w:t>
                            </w:r>
                            <w:r w:rsidRPr="00E91672">
                              <w:rPr>
                                <w:bCs w:val="0"/>
                                <w:sz w:val="21"/>
                                <w:szCs w:val="21"/>
                              </w:rPr>
                              <w:t>B.</w:t>
                            </w:r>
                            <w:r w:rsidRPr="00934580">
                              <w:rPr>
                                <w:b w:val="0"/>
                                <w:sz w:val="21"/>
                                <w:szCs w:val="21"/>
                              </w:rPr>
                              <w:t xml:space="preserve"> i </w:t>
                            </w:r>
                            <w:r w:rsidR="00876526" w:rsidRPr="00876526">
                              <w:rPr>
                                <w:b w:val="0"/>
                                <w:noProof/>
                                <w:position w:val="-4"/>
                                <w:sz w:val="21"/>
                                <w:szCs w:val="21"/>
                              </w:rPr>
                              <w:object w:dxaOrig="198" w:dyaOrig="242" w14:anchorId="6F990229">
                                <v:shape id="_x0000_i1090" type="#_x0000_t75" alt="" style="width:9.75pt;height:12pt;mso-width-percent:0;mso-height-percent:0;mso-width-percent:0;mso-height-percent:0" o:ole="">
                                  <v:imagedata r:id="rId176" o:title=""/>
                                </v:shape>
                                <o:OLEObject Type="Embed" ProgID="Equation.3" ShapeID="_x0000_i1090" DrawAspect="Content" ObjectID="_1691512292" r:id="rId183"/>
                              </w:object>
                            </w:r>
                            <w:r w:rsidRPr="00934580">
                              <w:rPr>
                                <w:b w:val="0"/>
                                <w:sz w:val="21"/>
                                <w:szCs w:val="21"/>
                              </w:rPr>
                              <w:t xml:space="preserve"> 40</w:t>
                            </w:r>
                            <w:r w:rsidRPr="00934580">
                              <w:rPr>
                                <w:b w:val="0"/>
                                <w:sz w:val="21"/>
                                <w:szCs w:val="21"/>
                                <w:vertAlign w:val="superscript"/>
                              </w:rPr>
                              <w:t>0</w:t>
                            </w:r>
                            <w:r w:rsidRPr="00934580">
                              <w:rPr>
                                <w:b w:val="0"/>
                                <w:sz w:val="21"/>
                                <w:szCs w:val="21"/>
                              </w:rPr>
                              <w:t xml:space="preserve">.             </w:t>
                            </w:r>
                          </w:p>
                          <w:p w14:paraId="0A175744" w14:textId="434C0229" w:rsidR="002A4137" w:rsidRPr="00934580" w:rsidRDefault="002A4137" w:rsidP="001F5101">
                            <w:pPr>
                              <w:tabs>
                                <w:tab w:val="left" w:pos="7935"/>
                              </w:tabs>
                              <w:spacing w:line="276" w:lineRule="auto"/>
                              <w:rPr>
                                <w:b w:val="0"/>
                                <w:sz w:val="21"/>
                                <w:szCs w:val="21"/>
                                <w:vertAlign w:val="superscript"/>
                              </w:rPr>
                            </w:pPr>
                            <w:r w:rsidRPr="00E91672">
                              <w:rPr>
                                <w:bCs w:val="0"/>
                                <w:sz w:val="21"/>
                                <w:szCs w:val="21"/>
                              </w:rPr>
                              <w:t>C.</w:t>
                            </w:r>
                            <w:r w:rsidRPr="00934580">
                              <w:rPr>
                                <w:b w:val="0"/>
                                <w:sz w:val="21"/>
                                <w:szCs w:val="21"/>
                              </w:rPr>
                              <w:t xml:space="preserve"> i </w:t>
                            </w:r>
                            <w:r w:rsidR="00876526" w:rsidRPr="00876526">
                              <w:rPr>
                                <w:b w:val="0"/>
                                <w:noProof/>
                                <w:position w:val="-4"/>
                                <w:sz w:val="21"/>
                                <w:szCs w:val="21"/>
                              </w:rPr>
                              <w:object w:dxaOrig="198" w:dyaOrig="242" w14:anchorId="4EAA72D0">
                                <v:shape id="_x0000_i1091" type="#_x0000_t75" alt="" style="width:9.75pt;height:12pt;mso-width-percent:0;mso-height-percent:0;mso-width-percent:0;mso-height-percent:0" o:ole="">
                                  <v:imagedata r:id="rId176" o:title=""/>
                                </v:shape>
                                <o:OLEObject Type="Embed" ProgID="Equation.3" ShapeID="_x0000_i1091" DrawAspect="Content" ObjectID="_1691512293" r:id="rId184"/>
                              </w:object>
                            </w:r>
                            <w:r w:rsidRPr="00934580">
                              <w:rPr>
                                <w:b w:val="0"/>
                                <w:sz w:val="21"/>
                                <w:szCs w:val="21"/>
                              </w:rPr>
                              <w:t xml:space="preserve"> 35</w:t>
                            </w:r>
                            <w:r w:rsidRPr="00934580">
                              <w:rPr>
                                <w:b w:val="0"/>
                                <w:sz w:val="21"/>
                                <w:szCs w:val="21"/>
                                <w:vertAlign w:val="superscript"/>
                              </w:rPr>
                              <w:t>0</w:t>
                            </w:r>
                            <w:r w:rsidRPr="00934580">
                              <w:rPr>
                                <w:b w:val="0"/>
                                <w:sz w:val="21"/>
                                <w:szCs w:val="21"/>
                              </w:rPr>
                              <w:t xml:space="preserve">.             </w:t>
                            </w:r>
                            <w:r w:rsidRPr="00E91672">
                              <w:rPr>
                                <w:bCs w:val="0"/>
                                <w:sz w:val="21"/>
                                <w:szCs w:val="21"/>
                              </w:rPr>
                              <w:t>D</w:t>
                            </w:r>
                            <w:r w:rsidRPr="00934580">
                              <w:rPr>
                                <w:b w:val="0"/>
                                <w:sz w:val="21"/>
                                <w:szCs w:val="21"/>
                              </w:rPr>
                              <w:t xml:space="preserve">. i </w:t>
                            </w:r>
                            <w:r w:rsidR="00876526" w:rsidRPr="00876526">
                              <w:rPr>
                                <w:b w:val="0"/>
                                <w:noProof/>
                                <w:position w:val="-4"/>
                                <w:sz w:val="21"/>
                                <w:szCs w:val="21"/>
                              </w:rPr>
                              <w:object w:dxaOrig="198" w:dyaOrig="242" w14:anchorId="639CDBF8">
                                <v:shape id="_x0000_i1092" type="#_x0000_t75" alt="" style="width:9.75pt;height:12pt;mso-width-percent:0;mso-height-percent:0;mso-width-percent:0;mso-height-percent:0" o:ole="">
                                  <v:imagedata r:id="rId176" o:title=""/>
                                </v:shape>
                                <o:OLEObject Type="Embed" ProgID="Equation.3" ShapeID="_x0000_i1092" DrawAspect="Content" ObjectID="_1691512294" r:id="rId185"/>
                              </w:object>
                            </w:r>
                            <w:r w:rsidRPr="00934580">
                              <w:rPr>
                                <w:b w:val="0"/>
                                <w:sz w:val="21"/>
                                <w:szCs w:val="21"/>
                              </w:rPr>
                              <w:t xml:space="preserve"> 30</w:t>
                            </w:r>
                            <w:r w:rsidRPr="00934580">
                              <w:rPr>
                                <w:b w:val="0"/>
                                <w:sz w:val="21"/>
                                <w:szCs w:val="21"/>
                                <w:vertAlign w:val="superscript"/>
                              </w:rPr>
                              <w:t>0</w:t>
                            </w:r>
                            <w:r w:rsidRPr="00934580">
                              <w:rPr>
                                <w:b w:val="0"/>
                                <w:sz w:val="21"/>
                                <w:szCs w:val="21"/>
                                <w:vertAlign w:val="superscript"/>
                              </w:rPr>
                              <w:tab/>
                            </w:r>
                          </w:p>
                          <w:p w14:paraId="3FBE5672" w14:textId="1CB253B1" w:rsidR="002A4137" w:rsidRDefault="002A4137" w:rsidP="001F5101">
                            <w:pPr>
                              <w:spacing w:line="276" w:lineRule="auto"/>
                              <w:rPr>
                                <w:b w:val="0"/>
                                <w:sz w:val="21"/>
                                <w:szCs w:val="21"/>
                              </w:rPr>
                            </w:pPr>
                            <w:r>
                              <w:rPr>
                                <w:sz w:val="21"/>
                                <w:szCs w:val="21"/>
                                <w:u w:val="single"/>
                                <w:lang w:val="nl-NL"/>
                              </w:rPr>
                              <w:t>Câu 19.</w:t>
                            </w:r>
                            <w:r>
                              <w:rPr>
                                <w:sz w:val="21"/>
                                <w:szCs w:val="21"/>
                                <w:lang w:val="nl-NL"/>
                              </w:rPr>
                              <w:t xml:space="preserve"> </w:t>
                            </w:r>
                            <w:r w:rsidRPr="00934580">
                              <w:rPr>
                                <w:b w:val="0"/>
                                <w:sz w:val="21"/>
                                <w:szCs w:val="21"/>
                              </w:rPr>
                              <w:t>Chiết suất của nước là</w:t>
                            </w:r>
                            <w:r>
                              <w:rPr>
                                <w:b w:val="0"/>
                                <w:sz w:val="21"/>
                                <w:szCs w:val="21"/>
                                <w:lang w:val="vi-VN"/>
                              </w:rPr>
                              <w:t xml:space="preserve"> 4/3</w:t>
                            </w:r>
                            <w:r w:rsidRPr="00934580">
                              <w:rPr>
                                <w:b w:val="0"/>
                                <w:sz w:val="21"/>
                                <w:szCs w:val="21"/>
                              </w:rPr>
                              <w:t>. Chiết suất của kim cương 2,42.Góc tới giới hạn phản xạ toàn phần của kim cương đối với nước là:</w:t>
                            </w:r>
                            <w:r>
                              <w:rPr>
                                <w:b w:val="0"/>
                                <w:sz w:val="21"/>
                                <w:szCs w:val="21"/>
                              </w:rPr>
                              <w:tab/>
                            </w:r>
                            <w:r>
                              <w:rPr>
                                <w:b w:val="0"/>
                                <w:sz w:val="21"/>
                                <w:szCs w:val="21"/>
                              </w:rPr>
                              <w:tab/>
                            </w:r>
                          </w:p>
                          <w:p w14:paraId="20859DA0" w14:textId="5FB06A1B" w:rsidR="002A4137" w:rsidRDefault="002A4137" w:rsidP="001F5101">
                            <w:pPr>
                              <w:spacing w:line="276" w:lineRule="auto"/>
                              <w:rPr>
                                <w:b w:val="0"/>
                                <w:sz w:val="21"/>
                                <w:szCs w:val="21"/>
                              </w:rPr>
                            </w:pPr>
                            <w:r w:rsidRPr="00934580">
                              <w:rPr>
                                <w:b w:val="0"/>
                                <w:sz w:val="21"/>
                                <w:szCs w:val="21"/>
                              </w:rPr>
                              <w:t xml:space="preserve">A.  0,55                </w:t>
                            </w:r>
                            <w:r w:rsidRPr="00934580">
                              <w:rPr>
                                <w:b w:val="0"/>
                                <w:color w:val="FF0000"/>
                                <w:sz w:val="21"/>
                                <w:szCs w:val="21"/>
                              </w:rPr>
                              <w:t>B. 33</w:t>
                            </w:r>
                            <w:r w:rsidRPr="00934580">
                              <w:rPr>
                                <w:b w:val="0"/>
                                <w:color w:val="FF0000"/>
                                <w:sz w:val="21"/>
                                <w:szCs w:val="21"/>
                                <w:vertAlign w:val="superscript"/>
                              </w:rPr>
                              <w:t>0</w:t>
                            </w:r>
                            <w:r w:rsidRPr="00934580">
                              <w:rPr>
                                <w:b w:val="0"/>
                                <w:color w:val="FF0000"/>
                                <w:sz w:val="21"/>
                                <w:szCs w:val="21"/>
                              </w:rPr>
                              <w:t>22</w:t>
                            </w:r>
                            <w:r w:rsidRPr="00934580">
                              <w:rPr>
                                <w:b w:val="0"/>
                                <w:sz w:val="21"/>
                                <w:szCs w:val="21"/>
                              </w:rPr>
                              <w:t xml:space="preserve">’                 </w:t>
                            </w:r>
                          </w:p>
                          <w:p w14:paraId="3C7B8F10" w14:textId="040720E5" w:rsidR="002A4137" w:rsidRPr="00934580" w:rsidRDefault="002A4137" w:rsidP="001F5101">
                            <w:pPr>
                              <w:spacing w:line="276" w:lineRule="auto"/>
                              <w:rPr>
                                <w:b w:val="0"/>
                                <w:sz w:val="21"/>
                                <w:szCs w:val="21"/>
                              </w:rPr>
                            </w:pPr>
                            <w:r w:rsidRPr="00934580">
                              <w:rPr>
                                <w:b w:val="0"/>
                                <w:sz w:val="21"/>
                                <w:szCs w:val="21"/>
                              </w:rPr>
                              <w:t>C.  20</w:t>
                            </w:r>
                            <w:r w:rsidRPr="00934580">
                              <w:rPr>
                                <w:b w:val="0"/>
                                <w:sz w:val="21"/>
                                <w:szCs w:val="21"/>
                                <w:vertAlign w:val="superscript"/>
                              </w:rPr>
                              <w:t>0</w:t>
                            </w:r>
                            <w:r w:rsidRPr="00934580">
                              <w:rPr>
                                <w:b w:val="0"/>
                                <w:sz w:val="21"/>
                                <w:szCs w:val="21"/>
                              </w:rPr>
                              <w:t xml:space="preserve">                  D.  30</w:t>
                            </w:r>
                            <w:r w:rsidRPr="00934580">
                              <w:rPr>
                                <w:b w:val="0"/>
                                <w:sz w:val="21"/>
                                <w:szCs w:val="21"/>
                                <w:vertAlign w:val="superscript"/>
                              </w:rPr>
                              <w:t>0</w:t>
                            </w:r>
                          </w:p>
                          <w:p w14:paraId="6B2C3DF7" w14:textId="77777777" w:rsidR="002A4137" w:rsidRPr="00934580" w:rsidRDefault="002A4137" w:rsidP="001F5101">
                            <w:pPr>
                              <w:spacing w:line="276" w:lineRule="auto"/>
                              <w:rPr>
                                <w:b w:val="0"/>
                                <w:sz w:val="21"/>
                                <w:szCs w:val="21"/>
                                <w:lang w:val="pt-BR"/>
                              </w:rPr>
                            </w:pPr>
                            <w:r>
                              <w:rPr>
                                <w:sz w:val="21"/>
                                <w:szCs w:val="21"/>
                                <w:u w:val="single"/>
                                <w:lang w:val="nl-NL"/>
                              </w:rPr>
                              <w:t>Câu 20.</w:t>
                            </w:r>
                            <w:r>
                              <w:rPr>
                                <w:sz w:val="21"/>
                                <w:szCs w:val="21"/>
                                <w:lang w:val="nl-NL"/>
                              </w:rPr>
                              <w:t xml:space="preserve"> </w:t>
                            </w:r>
                            <w:r w:rsidRPr="00934580">
                              <w:rPr>
                                <w:b w:val="0"/>
                                <w:sz w:val="21"/>
                                <w:szCs w:val="21"/>
                                <w:lang w:val="pt-BR"/>
                              </w:rPr>
                              <w:t>Tia sáng đi từ không khí vào chất lỏng trong suốt với góc tới i = 60</w:t>
                            </w:r>
                            <w:r w:rsidRPr="00934580">
                              <w:rPr>
                                <w:b w:val="0"/>
                                <w:sz w:val="21"/>
                                <w:szCs w:val="21"/>
                                <w:vertAlign w:val="superscript"/>
                                <w:lang w:val="pt-BR"/>
                              </w:rPr>
                              <w:t xml:space="preserve">0 </w:t>
                            </w:r>
                            <w:r w:rsidRPr="00934580">
                              <w:rPr>
                                <w:b w:val="0"/>
                                <w:sz w:val="21"/>
                                <w:szCs w:val="21"/>
                                <w:lang w:val="pt-BR"/>
                              </w:rPr>
                              <w:t xml:space="preserve"> thì góc khúc  xạ r = 30</w:t>
                            </w:r>
                            <w:r w:rsidRPr="00934580">
                              <w:rPr>
                                <w:b w:val="0"/>
                                <w:sz w:val="21"/>
                                <w:szCs w:val="21"/>
                                <w:vertAlign w:val="superscript"/>
                                <w:lang w:val="pt-BR"/>
                              </w:rPr>
                              <w:t>0</w:t>
                            </w:r>
                            <w:r w:rsidRPr="00934580">
                              <w:rPr>
                                <w:b w:val="0"/>
                                <w:sz w:val="21"/>
                                <w:szCs w:val="21"/>
                                <w:lang w:val="pt-BR"/>
                              </w:rPr>
                              <w:t xml:space="preserve"> . Để xảy ra phản xạ toàn phần khi tia sáng từ chất lỏng ra không khí thì góc tới</w:t>
                            </w:r>
                          </w:p>
                          <w:p w14:paraId="2C725745" w14:textId="77777777" w:rsidR="002A4137" w:rsidRDefault="002A4137" w:rsidP="001F5101">
                            <w:pPr>
                              <w:spacing w:line="276" w:lineRule="auto"/>
                              <w:rPr>
                                <w:b w:val="0"/>
                                <w:sz w:val="21"/>
                                <w:szCs w:val="21"/>
                              </w:rPr>
                            </w:pPr>
                            <w:r w:rsidRPr="00934580">
                              <w:rPr>
                                <w:b w:val="0"/>
                                <w:sz w:val="21"/>
                                <w:szCs w:val="21"/>
                              </w:rPr>
                              <w:t>A. i &lt; 30</w:t>
                            </w:r>
                            <w:r w:rsidRPr="00934580">
                              <w:rPr>
                                <w:b w:val="0"/>
                                <w:sz w:val="21"/>
                                <w:szCs w:val="21"/>
                                <w:vertAlign w:val="superscript"/>
                              </w:rPr>
                              <w:t>0</w:t>
                            </w:r>
                            <w:r w:rsidRPr="00934580">
                              <w:rPr>
                                <w:b w:val="0"/>
                                <w:sz w:val="21"/>
                                <w:szCs w:val="21"/>
                              </w:rPr>
                              <w:t xml:space="preserve">            B. i &lt; 28,5</w:t>
                            </w:r>
                            <w:r w:rsidRPr="00934580">
                              <w:rPr>
                                <w:b w:val="0"/>
                                <w:sz w:val="21"/>
                                <w:szCs w:val="21"/>
                                <w:vertAlign w:val="superscript"/>
                              </w:rPr>
                              <w:t>0</w:t>
                            </w:r>
                            <w:r w:rsidRPr="00934580">
                              <w:rPr>
                                <w:b w:val="0"/>
                                <w:sz w:val="21"/>
                                <w:szCs w:val="21"/>
                              </w:rPr>
                              <w:t xml:space="preserve">                 </w:t>
                            </w:r>
                          </w:p>
                          <w:p w14:paraId="1B520ED0" w14:textId="3CD21804" w:rsidR="002A4137" w:rsidRPr="00934580" w:rsidRDefault="002A4137" w:rsidP="001F5101">
                            <w:pPr>
                              <w:spacing w:line="276" w:lineRule="auto"/>
                              <w:rPr>
                                <w:b w:val="0"/>
                                <w:sz w:val="21"/>
                                <w:szCs w:val="21"/>
                              </w:rPr>
                            </w:pPr>
                            <w:r w:rsidRPr="00934580">
                              <w:rPr>
                                <w:b w:val="0"/>
                                <w:color w:val="FF0000"/>
                                <w:sz w:val="21"/>
                                <w:szCs w:val="21"/>
                              </w:rPr>
                              <w:t>C. i = 35,26</w:t>
                            </w:r>
                            <w:r w:rsidRPr="00934580">
                              <w:rPr>
                                <w:b w:val="0"/>
                                <w:color w:val="FF0000"/>
                                <w:sz w:val="21"/>
                                <w:szCs w:val="21"/>
                                <w:vertAlign w:val="superscript"/>
                              </w:rPr>
                              <w:t>0</w:t>
                            </w:r>
                            <w:r w:rsidRPr="00934580">
                              <w:rPr>
                                <w:b w:val="0"/>
                                <w:color w:val="FF0000"/>
                                <w:sz w:val="21"/>
                                <w:szCs w:val="21"/>
                              </w:rPr>
                              <w:t xml:space="preserve"> </w:t>
                            </w:r>
                            <w:r w:rsidRPr="00934580">
                              <w:rPr>
                                <w:b w:val="0"/>
                                <w:sz w:val="21"/>
                                <w:szCs w:val="21"/>
                              </w:rPr>
                              <w:t xml:space="preserve">      D. i=35</w:t>
                            </w:r>
                            <w:r w:rsidRPr="00934580">
                              <w:rPr>
                                <w:b w:val="0"/>
                                <w:sz w:val="21"/>
                                <w:szCs w:val="21"/>
                                <w:vertAlign w:val="superscript"/>
                              </w:rPr>
                              <w:t>0</w:t>
                            </w:r>
                          </w:p>
                          <w:p w14:paraId="326C1169" w14:textId="77777777" w:rsidR="002A4137" w:rsidRDefault="002A4137" w:rsidP="001F5101">
                            <w:pPr>
                              <w:spacing w:line="276" w:lineRule="auto"/>
                              <w:rPr>
                                <w:b w:val="0"/>
                                <w:sz w:val="21"/>
                                <w:szCs w:val="21"/>
                                <w:lang w:val="pt-BR"/>
                              </w:rPr>
                            </w:pPr>
                            <w:r>
                              <w:rPr>
                                <w:sz w:val="21"/>
                                <w:szCs w:val="21"/>
                                <w:u w:val="single"/>
                                <w:lang w:val="nl-NL"/>
                              </w:rPr>
                              <w:t>Câu 21.</w:t>
                            </w:r>
                            <w:r>
                              <w:rPr>
                                <w:sz w:val="21"/>
                                <w:szCs w:val="21"/>
                                <w:lang w:val="nl-NL"/>
                              </w:rPr>
                              <w:t xml:space="preserve"> </w:t>
                            </w:r>
                            <w:r w:rsidRPr="00934580">
                              <w:rPr>
                                <w:b w:val="0"/>
                                <w:sz w:val="21"/>
                                <w:szCs w:val="21"/>
                                <w:lang w:val="pt-BR"/>
                              </w:rPr>
                              <w:t xml:space="preserve">Một tia sáng truyền từ không khí vào nước, chiết suất của nước là </w:t>
                            </w:r>
                            <w:r w:rsidRPr="00934580">
                              <w:rPr>
                                <w:b w:val="0"/>
                                <w:sz w:val="21"/>
                                <w:szCs w:val="21"/>
                              </w:rPr>
                              <w:fldChar w:fldCharType="begin"/>
                            </w:r>
                            <w:r w:rsidRPr="00934580">
                              <w:rPr>
                                <w:b w:val="0"/>
                                <w:sz w:val="21"/>
                                <w:szCs w:val="21"/>
                                <w:lang w:val="pt-BR"/>
                              </w:rPr>
                              <w:instrText xml:space="preserve"> eq \f(4,3) </w:instrText>
                            </w:r>
                            <w:r w:rsidRPr="00934580">
                              <w:rPr>
                                <w:b w:val="0"/>
                                <w:sz w:val="21"/>
                                <w:szCs w:val="21"/>
                              </w:rPr>
                              <w:fldChar w:fldCharType="end"/>
                            </w:r>
                            <w:r w:rsidRPr="00934580">
                              <w:rPr>
                                <w:b w:val="0"/>
                                <w:sz w:val="21"/>
                                <w:szCs w:val="21"/>
                                <w:lang w:val="pt-BR"/>
                              </w:rPr>
                              <w:t>,  một phần phản xạ và một phần khúc xạ vuông  góc với nhau. Góc tới i phải có giá trị bằng</w:t>
                            </w:r>
                            <w:r>
                              <w:rPr>
                                <w:b w:val="0"/>
                                <w:sz w:val="21"/>
                                <w:szCs w:val="21"/>
                                <w:lang w:val="pt-BR"/>
                              </w:rPr>
                              <w:tab/>
                            </w:r>
                          </w:p>
                          <w:p w14:paraId="40753697" w14:textId="77777777" w:rsidR="002A4137" w:rsidRDefault="002A4137" w:rsidP="001F5101">
                            <w:pPr>
                              <w:spacing w:line="276" w:lineRule="auto"/>
                              <w:rPr>
                                <w:b w:val="0"/>
                                <w:sz w:val="21"/>
                                <w:szCs w:val="21"/>
                                <w:lang w:val="pt-BR"/>
                              </w:rPr>
                            </w:pPr>
                            <w:r w:rsidRPr="00934580">
                              <w:rPr>
                                <w:b w:val="0"/>
                                <w:sz w:val="21"/>
                                <w:szCs w:val="21"/>
                                <w:lang w:val="pt-BR"/>
                              </w:rPr>
                              <w:t>A. 30</w:t>
                            </w:r>
                            <w:r w:rsidRPr="00934580">
                              <w:rPr>
                                <w:b w:val="0"/>
                                <w:sz w:val="21"/>
                                <w:szCs w:val="21"/>
                                <w:vertAlign w:val="superscript"/>
                                <w:lang w:val="pt-BR"/>
                              </w:rPr>
                              <w:t>0</w:t>
                            </w:r>
                            <w:r>
                              <w:rPr>
                                <w:b w:val="0"/>
                                <w:sz w:val="21"/>
                                <w:szCs w:val="21"/>
                                <w:lang w:val="pt-BR"/>
                              </w:rPr>
                              <w:t xml:space="preserve">                   </w:t>
                            </w:r>
                            <w:r w:rsidRPr="00934580">
                              <w:rPr>
                                <w:b w:val="0"/>
                                <w:sz w:val="21"/>
                                <w:szCs w:val="21"/>
                                <w:lang w:val="pt-BR"/>
                              </w:rPr>
                              <w:t>B</w:t>
                            </w:r>
                            <w:r>
                              <w:rPr>
                                <w:b w:val="0"/>
                                <w:sz w:val="21"/>
                                <w:szCs w:val="21"/>
                                <w:lang w:val="pt-BR"/>
                              </w:rPr>
                              <w:t xml:space="preserve">. </w:t>
                            </w:r>
                            <w:r w:rsidRPr="00934580">
                              <w:rPr>
                                <w:b w:val="0"/>
                                <w:sz w:val="21"/>
                                <w:szCs w:val="21"/>
                                <w:lang w:val="pt-BR"/>
                              </w:rPr>
                              <w:t>35</w:t>
                            </w:r>
                            <w:r w:rsidRPr="00934580">
                              <w:rPr>
                                <w:b w:val="0"/>
                                <w:sz w:val="21"/>
                                <w:szCs w:val="21"/>
                                <w:vertAlign w:val="superscript"/>
                                <w:lang w:val="pt-BR"/>
                              </w:rPr>
                              <w:t>0</w:t>
                            </w:r>
                            <w:r w:rsidRPr="00934580">
                              <w:rPr>
                                <w:b w:val="0"/>
                                <w:sz w:val="21"/>
                                <w:szCs w:val="21"/>
                                <w:lang w:val="pt-BR"/>
                              </w:rPr>
                              <w:t xml:space="preserve">          </w:t>
                            </w:r>
                            <w:r w:rsidRPr="00934580">
                              <w:rPr>
                                <w:b w:val="0"/>
                                <w:sz w:val="21"/>
                                <w:szCs w:val="21"/>
                                <w:lang w:val="pt-BR"/>
                              </w:rPr>
                              <w:tab/>
                              <w:t xml:space="preserve"> </w:t>
                            </w:r>
                          </w:p>
                          <w:p w14:paraId="360F1290" w14:textId="6BBC1D0A" w:rsidR="002A4137" w:rsidRPr="00934580" w:rsidRDefault="002A4137" w:rsidP="001F5101">
                            <w:pPr>
                              <w:spacing w:line="276" w:lineRule="auto"/>
                              <w:rPr>
                                <w:b w:val="0"/>
                                <w:sz w:val="21"/>
                                <w:szCs w:val="21"/>
                                <w:lang w:val="pt-BR"/>
                              </w:rPr>
                            </w:pPr>
                            <w:r w:rsidRPr="00934580">
                              <w:rPr>
                                <w:b w:val="0"/>
                                <w:color w:val="FF0000"/>
                                <w:sz w:val="21"/>
                                <w:szCs w:val="21"/>
                                <w:lang w:val="pt-BR"/>
                              </w:rPr>
                              <w:t>C. 53</w:t>
                            </w:r>
                            <w:r w:rsidRPr="00934580">
                              <w:rPr>
                                <w:b w:val="0"/>
                                <w:color w:val="FF0000"/>
                                <w:sz w:val="21"/>
                                <w:szCs w:val="21"/>
                                <w:vertAlign w:val="superscript"/>
                                <w:lang w:val="pt-BR"/>
                              </w:rPr>
                              <w:t>0</w:t>
                            </w:r>
                            <w:r w:rsidRPr="00934580">
                              <w:rPr>
                                <w:b w:val="0"/>
                                <w:sz w:val="21"/>
                                <w:szCs w:val="21"/>
                                <w:lang w:val="pt-BR"/>
                              </w:rPr>
                              <w:t xml:space="preserve">                  D. 60</w:t>
                            </w:r>
                            <w:r>
                              <w:rPr>
                                <w:b w:val="0"/>
                                <w:sz w:val="21"/>
                                <w:szCs w:val="21"/>
                                <w:vertAlign w:val="superscript"/>
                                <w:lang w:val="pt-BR"/>
                              </w:rPr>
                              <w:t xml:space="preserve">o </w:t>
                            </w:r>
                            <w:r>
                              <w:rPr>
                                <w:b w:val="0"/>
                                <w:sz w:val="21"/>
                                <w:szCs w:val="21"/>
                                <w:lang w:val="pt-BR"/>
                              </w:rPr>
                              <w:t>.</w:t>
                            </w:r>
                          </w:p>
                          <w:p w14:paraId="7B882103" w14:textId="77777777" w:rsidR="002A4137" w:rsidRDefault="002A4137" w:rsidP="001F5101">
                            <w:pPr>
                              <w:spacing w:line="276" w:lineRule="auto"/>
                              <w:rPr>
                                <w:b w:val="0"/>
                                <w:sz w:val="21"/>
                                <w:szCs w:val="21"/>
                              </w:rPr>
                            </w:pPr>
                            <w:r>
                              <w:rPr>
                                <w:sz w:val="21"/>
                                <w:szCs w:val="21"/>
                                <w:u w:val="single"/>
                                <w:lang w:val="nl-NL"/>
                              </w:rPr>
                              <w:t>Câu 22.</w:t>
                            </w:r>
                            <w:r>
                              <w:rPr>
                                <w:sz w:val="21"/>
                                <w:szCs w:val="21"/>
                                <w:lang w:val="nl-NL"/>
                              </w:rPr>
                              <w:t xml:space="preserve"> </w:t>
                            </w:r>
                            <w:r w:rsidRPr="00934580">
                              <w:rPr>
                                <w:b w:val="0"/>
                                <w:sz w:val="21"/>
                                <w:szCs w:val="21"/>
                              </w:rPr>
                              <w:t xml:space="preserve">Chiếu một tia sáng đơn sắc từ không khí vào môi trường chiết suất n, sao cho tia phản xạ vuông góc tia khúc xạ. khi đó góc tới i tính theo công thức : </w:t>
                            </w:r>
                            <w:r>
                              <w:rPr>
                                <w:b w:val="0"/>
                                <w:sz w:val="21"/>
                                <w:szCs w:val="21"/>
                              </w:rPr>
                              <w:tab/>
                            </w:r>
                          </w:p>
                          <w:p w14:paraId="09409689" w14:textId="77777777" w:rsidR="002A4137" w:rsidRDefault="002A4137" w:rsidP="001F5101">
                            <w:pPr>
                              <w:spacing w:line="276" w:lineRule="auto"/>
                              <w:rPr>
                                <w:b w:val="0"/>
                                <w:sz w:val="21"/>
                                <w:szCs w:val="21"/>
                              </w:rPr>
                            </w:pPr>
                            <w:r w:rsidRPr="00934580">
                              <w:rPr>
                                <w:b w:val="0"/>
                                <w:sz w:val="21"/>
                                <w:szCs w:val="21"/>
                              </w:rPr>
                              <w:t xml:space="preserve">A. sini = n.              B. sini = 1/n.          </w:t>
                            </w:r>
                          </w:p>
                          <w:p w14:paraId="7B47DF59" w14:textId="306762A8" w:rsidR="002A4137" w:rsidRPr="00934580" w:rsidRDefault="002A4137" w:rsidP="001F5101">
                            <w:pPr>
                              <w:spacing w:line="276" w:lineRule="auto"/>
                              <w:rPr>
                                <w:b w:val="0"/>
                                <w:sz w:val="21"/>
                                <w:szCs w:val="21"/>
                              </w:rPr>
                            </w:pPr>
                            <w:r w:rsidRPr="00934580">
                              <w:rPr>
                                <w:b w:val="0"/>
                                <w:color w:val="FF00FF"/>
                                <w:sz w:val="21"/>
                                <w:szCs w:val="21"/>
                              </w:rPr>
                              <w:t>C. tani = n</w:t>
                            </w:r>
                            <w:r w:rsidRPr="00934580">
                              <w:rPr>
                                <w:b w:val="0"/>
                                <w:sz w:val="21"/>
                                <w:szCs w:val="21"/>
                              </w:rPr>
                              <w:t>.              D. tani = 1/n.</w:t>
                            </w:r>
                          </w:p>
                          <w:p w14:paraId="0F504CA6" w14:textId="77777777" w:rsidR="002A4137" w:rsidRPr="00934580" w:rsidRDefault="002A4137" w:rsidP="001F5101">
                            <w:pPr>
                              <w:spacing w:line="276" w:lineRule="auto"/>
                              <w:jc w:val="both"/>
                              <w:rPr>
                                <w:b w:val="0"/>
                                <w:color w:val="000000"/>
                                <w:sz w:val="21"/>
                                <w:szCs w:val="21"/>
                              </w:rPr>
                            </w:pPr>
                            <w:r>
                              <w:rPr>
                                <w:sz w:val="21"/>
                                <w:szCs w:val="21"/>
                                <w:u w:val="single"/>
                                <w:lang w:val="nl-NL"/>
                              </w:rPr>
                              <w:t>Câu 23.</w:t>
                            </w:r>
                            <w:r>
                              <w:rPr>
                                <w:sz w:val="21"/>
                                <w:szCs w:val="21"/>
                                <w:lang w:val="nl-NL"/>
                              </w:rPr>
                              <w:t xml:space="preserve"> </w:t>
                            </w:r>
                            <w:r w:rsidRPr="00934580">
                              <w:rPr>
                                <w:b w:val="0"/>
                                <w:color w:val="000000"/>
                                <w:sz w:val="21"/>
                                <w:szCs w:val="21"/>
                              </w:rPr>
                              <w:t>Một ngọn đèn nhỏ S nằm dưới đáy của một bể nước sâu 20cm. Hỏi phải thả nổi trên mặt nước một tấm gỗ mỏng (có tâm nằm trên đường thẳng đứng qua ngọn đèn) có bán kính nhỏ nhất là bao nhiêu để không có tia sáng nào của ngọn đèn đi ra ngoài không khí. Cho n</w:t>
                            </w:r>
                            <w:r w:rsidRPr="00934580">
                              <w:rPr>
                                <w:b w:val="0"/>
                                <w:color w:val="000000"/>
                                <w:sz w:val="21"/>
                                <w:szCs w:val="21"/>
                                <w:vertAlign w:val="subscript"/>
                              </w:rPr>
                              <w:t>nước</w:t>
                            </w:r>
                            <w:r w:rsidRPr="00934580">
                              <w:rPr>
                                <w:b w:val="0"/>
                                <w:color w:val="000000"/>
                                <w:sz w:val="21"/>
                                <w:szCs w:val="21"/>
                              </w:rPr>
                              <w:t>=4/3.</w:t>
                            </w:r>
                          </w:p>
                          <w:p w14:paraId="0F7D44D7" w14:textId="77777777" w:rsidR="002A4137" w:rsidRDefault="002A4137" w:rsidP="001F5101">
                            <w:pPr>
                              <w:spacing w:line="276" w:lineRule="auto"/>
                              <w:jc w:val="both"/>
                              <w:rPr>
                                <w:b w:val="0"/>
                                <w:color w:val="000000"/>
                                <w:sz w:val="21"/>
                                <w:szCs w:val="21"/>
                              </w:rPr>
                            </w:pPr>
                            <w:r w:rsidRPr="00934580">
                              <w:rPr>
                                <w:b w:val="0"/>
                                <w:color w:val="000000"/>
                                <w:sz w:val="21"/>
                                <w:szCs w:val="21"/>
                              </w:rPr>
                              <w:t>A. 20,54cm.</w:t>
                            </w:r>
                            <w:r w:rsidRPr="00934580">
                              <w:rPr>
                                <w:b w:val="0"/>
                                <w:color w:val="000000"/>
                                <w:sz w:val="21"/>
                                <w:szCs w:val="21"/>
                              </w:rPr>
                              <w:tab/>
                              <w:t>B. 24,45cm.</w:t>
                            </w:r>
                            <w:r w:rsidRPr="00934580">
                              <w:rPr>
                                <w:b w:val="0"/>
                                <w:color w:val="000000"/>
                                <w:sz w:val="21"/>
                                <w:szCs w:val="21"/>
                              </w:rPr>
                              <w:tab/>
                            </w:r>
                            <w:r w:rsidRPr="00934580">
                              <w:rPr>
                                <w:b w:val="0"/>
                                <w:color w:val="000000"/>
                                <w:sz w:val="21"/>
                                <w:szCs w:val="21"/>
                              </w:rPr>
                              <w:tab/>
                            </w:r>
                            <w:r w:rsidRPr="00934580">
                              <w:rPr>
                                <w:b w:val="0"/>
                                <w:color w:val="000000"/>
                                <w:sz w:val="21"/>
                                <w:szCs w:val="21"/>
                              </w:rPr>
                              <w:tab/>
                            </w:r>
                          </w:p>
                          <w:p w14:paraId="169944C3" w14:textId="53C6965D" w:rsidR="002A4137" w:rsidRPr="00934580" w:rsidRDefault="002A4137" w:rsidP="001F5101">
                            <w:pPr>
                              <w:spacing w:line="276" w:lineRule="auto"/>
                              <w:jc w:val="both"/>
                              <w:rPr>
                                <w:b w:val="0"/>
                                <w:color w:val="000000"/>
                                <w:sz w:val="21"/>
                                <w:szCs w:val="21"/>
                              </w:rPr>
                            </w:pPr>
                            <w:r w:rsidRPr="00934580">
                              <w:rPr>
                                <w:b w:val="0"/>
                                <w:color w:val="000000"/>
                                <w:sz w:val="21"/>
                                <w:szCs w:val="21"/>
                              </w:rPr>
                              <w:t>C. 27,68cm.</w:t>
                            </w:r>
                            <w:r w:rsidRPr="00934580">
                              <w:rPr>
                                <w:b w:val="0"/>
                                <w:color w:val="000000"/>
                                <w:sz w:val="21"/>
                                <w:szCs w:val="21"/>
                              </w:rPr>
                              <w:tab/>
                            </w:r>
                            <w:r w:rsidRPr="00934580">
                              <w:rPr>
                                <w:b w:val="0"/>
                                <w:color w:val="0000FF"/>
                                <w:sz w:val="21"/>
                                <w:szCs w:val="21"/>
                              </w:rPr>
                              <w:t>D. 22,68cm.</w:t>
                            </w:r>
                          </w:p>
                          <w:p w14:paraId="10EFB91F" w14:textId="77777777" w:rsidR="002A4137" w:rsidRPr="00934580" w:rsidRDefault="002A4137" w:rsidP="001F5101">
                            <w:pPr>
                              <w:spacing w:line="276" w:lineRule="auto"/>
                              <w:jc w:val="both"/>
                              <w:rPr>
                                <w:b w:val="0"/>
                                <w:sz w:val="21"/>
                                <w:szCs w:val="21"/>
                                <w:lang w:val="nl-NL"/>
                              </w:rPr>
                            </w:pPr>
                            <w:r>
                              <w:rPr>
                                <w:sz w:val="21"/>
                                <w:szCs w:val="21"/>
                                <w:u w:val="single"/>
                                <w:lang w:val="nl-NL"/>
                              </w:rPr>
                              <w:t>Câu 24.</w:t>
                            </w:r>
                            <w:r>
                              <w:rPr>
                                <w:sz w:val="21"/>
                                <w:szCs w:val="21"/>
                                <w:lang w:val="nl-NL"/>
                              </w:rPr>
                              <w:t xml:space="preserve"> </w:t>
                            </w:r>
                            <w:r w:rsidRPr="00934580">
                              <w:rPr>
                                <w:b w:val="0"/>
                                <w:sz w:val="21"/>
                                <w:szCs w:val="21"/>
                                <w:lang w:val="nl-NL"/>
                              </w:rPr>
                              <w:t>Một ngọn đèn nhỏ S đặt ở đáy một bể nước (n = 4/3), độ cao mực nước h = 60 (cm). Bán kính r bé nhất của tấm gỗ tròn nổi trên mặt nước sao cho không một tia sáng nào từ S lọt ra ngoài không khí là:</w:t>
                            </w:r>
                          </w:p>
                          <w:p w14:paraId="13DF3893" w14:textId="77777777" w:rsidR="002A4137" w:rsidRDefault="002A4137" w:rsidP="001F5101">
                            <w:pPr>
                              <w:spacing w:line="276" w:lineRule="auto"/>
                              <w:jc w:val="both"/>
                              <w:rPr>
                                <w:b w:val="0"/>
                                <w:color w:val="FF0000"/>
                                <w:sz w:val="21"/>
                                <w:szCs w:val="21"/>
                                <w:lang w:val="nl-NL"/>
                              </w:rPr>
                            </w:pPr>
                            <w:r w:rsidRPr="00934580">
                              <w:rPr>
                                <w:b w:val="0"/>
                                <w:sz w:val="21"/>
                                <w:szCs w:val="21"/>
                                <w:lang w:val="nl-NL"/>
                              </w:rPr>
                              <w:t>A. r = 49 (cm).</w:t>
                            </w:r>
                            <w:r w:rsidRPr="00934580">
                              <w:rPr>
                                <w:b w:val="0"/>
                                <w:sz w:val="21"/>
                                <w:szCs w:val="21"/>
                                <w:lang w:val="nl-NL"/>
                              </w:rPr>
                              <w:tab/>
                            </w:r>
                            <w:r w:rsidRPr="00934580">
                              <w:rPr>
                                <w:b w:val="0"/>
                                <w:color w:val="FF0000"/>
                                <w:sz w:val="21"/>
                                <w:szCs w:val="21"/>
                                <w:lang w:val="nl-NL"/>
                              </w:rPr>
                              <w:t>B. r = 53 (cm).</w:t>
                            </w:r>
                            <w:r w:rsidRPr="00934580">
                              <w:rPr>
                                <w:b w:val="0"/>
                                <w:color w:val="FF0000"/>
                                <w:sz w:val="21"/>
                                <w:szCs w:val="21"/>
                                <w:lang w:val="nl-NL"/>
                              </w:rPr>
                              <w:tab/>
                            </w:r>
                            <w:r w:rsidRPr="00934580">
                              <w:rPr>
                                <w:b w:val="0"/>
                                <w:color w:val="FF0000"/>
                                <w:sz w:val="21"/>
                                <w:szCs w:val="21"/>
                                <w:lang w:val="nl-NL"/>
                              </w:rPr>
                              <w:tab/>
                            </w:r>
                            <w:r w:rsidRPr="00934580">
                              <w:rPr>
                                <w:b w:val="0"/>
                                <w:color w:val="FF0000"/>
                                <w:sz w:val="21"/>
                                <w:szCs w:val="21"/>
                                <w:lang w:val="nl-NL"/>
                              </w:rPr>
                              <w:tab/>
                            </w:r>
                          </w:p>
                          <w:p w14:paraId="579D8A4A" w14:textId="758A0FF4" w:rsidR="002A4137" w:rsidRDefault="002A4137" w:rsidP="001F5101">
                            <w:pPr>
                              <w:spacing w:line="276" w:lineRule="auto"/>
                              <w:jc w:val="both"/>
                              <w:rPr>
                                <w:b w:val="0"/>
                                <w:sz w:val="21"/>
                                <w:szCs w:val="21"/>
                                <w:lang w:val="nl-NL"/>
                              </w:rPr>
                            </w:pPr>
                            <w:r w:rsidRPr="00934580">
                              <w:rPr>
                                <w:b w:val="0"/>
                                <w:sz w:val="21"/>
                                <w:szCs w:val="21"/>
                                <w:lang w:val="nl-NL"/>
                              </w:rPr>
                              <w:t>C. r = 55 (cm).</w:t>
                            </w:r>
                            <w:r w:rsidRPr="00934580">
                              <w:rPr>
                                <w:b w:val="0"/>
                                <w:sz w:val="21"/>
                                <w:szCs w:val="21"/>
                                <w:lang w:val="nl-NL"/>
                              </w:rPr>
                              <w:tab/>
                              <w:t>D. r = 51 (cm).</w:t>
                            </w:r>
                          </w:p>
                          <w:p w14:paraId="3D525AE0" w14:textId="77777777" w:rsidR="002A4137" w:rsidRDefault="002A4137" w:rsidP="001F5101">
                            <w:pPr>
                              <w:spacing w:line="276" w:lineRule="auto"/>
                              <w:jc w:val="both"/>
                              <w:rPr>
                                <w:b w:val="0"/>
                                <w:sz w:val="21"/>
                                <w:szCs w:val="21"/>
                                <w:lang w:val="pt-BR"/>
                              </w:rPr>
                            </w:pPr>
                            <w:r>
                              <w:rPr>
                                <w:sz w:val="21"/>
                                <w:szCs w:val="21"/>
                                <w:u w:val="single"/>
                                <w:lang w:val="nl-NL"/>
                              </w:rPr>
                              <w:t>Câu 25.</w:t>
                            </w:r>
                            <w:r>
                              <w:rPr>
                                <w:sz w:val="21"/>
                                <w:szCs w:val="21"/>
                                <w:lang w:val="nl-NL"/>
                              </w:rPr>
                              <w:t xml:space="preserve"> </w:t>
                            </w:r>
                            <w:r w:rsidRPr="00934580">
                              <w:rPr>
                                <w:b w:val="0"/>
                                <w:sz w:val="21"/>
                                <w:szCs w:val="21"/>
                                <w:lang w:val="pt-BR"/>
                              </w:rPr>
                              <w:t>Một cái chậu đặt trên một mặt phẳng nằm ngang, chứa một lớp nước dày 10 (cm), chiết suất n = 4/3. Đáy chậu là một gương phẳng. Mắt M cách mặt nước 30 (cm), nhìn thẳng góc xuống đáy chậu. Khoảng cách từ ảnh của mắt tới mặt nước là:</w:t>
                            </w:r>
                            <w:r>
                              <w:rPr>
                                <w:b w:val="0"/>
                                <w:sz w:val="21"/>
                                <w:szCs w:val="21"/>
                                <w:lang w:val="pt-BR"/>
                              </w:rPr>
                              <w:tab/>
                            </w:r>
                            <w:r>
                              <w:rPr>
                                <w:b w:val="0"/>
                                <w:sz w:val="21"/>
                                <w:szCs w:val="21"/>
                                <w:lang w:val="pt-BR"/>
                              </w:rPr>
                              <w:tab/>
                            </w:r>
                          </w:p>
                          <w:p w14:paraId="05B2CA29" w14:textId="77777777" w:rsidR="002A4137" w:rsidRDefault="002A4137" w:rsidP="001F5101">
                            <w:pPr>
                              <w:spacing w:line="276" w:lineRule="auto"/>
                              <w:jc w:val="both"/>
                              <w:rPr>
                                <w:b w:val="0"/>
                                <w:sz w:val="21"/>
                                <w:szCs w:val="21"/>
                                <w:lang w:val="pt-BR"/>
                              </w:rPr>
                            </w:pPr>
                            <w:r w:rsidRPr="00934580">
                              <w:rPr>
                                <w:b w:val="0"/>
                                <w:sz w:val="21"/>
                                <w:szCs w:val="21"/>
                                <w:lang w:val="pt-BR"/>
                              </w:rPr>
                              <w:t>A. 30 (cm).</w:t>
                            </w:r>
                            <w:r w:rsidRPr="00934580">
                              <w:rPr>
                                <w:b w:val="0"/>
                                <w:sz w:val="21"/>
                                <w:szCs w:val="21"/>
                                <w:lang w:val="pt-BR"/>
                              </w:rPr>
                              <w:tab/>
                              <w:t>B. 60 (cm).</w:t>
                            </w:r>
                            <w:r w:rsidRPr="00934580">
                              <w:rPr>
                                <w:b w:val="0"/>
                                <w:sz w:val="21"/>
                                <w:szCs w:val="21"/>
                                <w:lang w:val="pt-BR"/>
                              </w:rPr>
                              <w:tab/>
                            </w:r>
                            <w:r w:rsidRPr="00934580">
                              <w:rPr>
                                <w:b w:val="0"/>
                                <w:sz w:val="21"/>
                                <w:szCs w:val="21"/>
                                <w:lang w:val="pt-BR"/>
                              </w:rPr>
                              <w:tab/>
                            </w:r>
                          </w:p>
                          <w:p w14:paraId="568E426B" w14:textId="6DF539F7" w:rsidR="002A4137" w:rsidRPr="001F5101" w:rsidRDefault="002A4137" w:rsidP="001F5101">
                            <w:pPr>
                              <w:spacing w:line="276" w:lineRule="auto"/>
                              <w:jc w:val="both"/>
                              <w:rPr>
                                <w:b w:val="0"/>
                                <w:sz w:val="21"/>
                                <w:szCs w:val="21"/>
                                <w:lang w:val="nl-NL"/>
                              </w:rPr>
                            </w:pPr>
                            <w:r w:rsidRPr="00934580">
                              <w:rPr>
                                <w:b w:val="0"/>
                                <w:color w:val="FF0000"/>
                                <w:sz w:val="21"/>
                                <w:szCs w:val="21"/>
                                <w:lang w:val="pt-BR"/>
                              </w:rPr>
                              <w:t>C. 45 (cm).</w:t>
                            </w:r>
                            <w:r w:rsidRPr="00934580">
                              <w:rPr>
                                <w:b w:val="0"/>
                                <w:sz w:val="21"/>
                                <w:szCs w:val="21"/>
                                <w:lang w:val="pt-BR"/>
                              </w:rPr>
                              <w:tab/>
                              <w:t>D. 70 (cm).</w:t>
                            </w:r>
                          </w:p>
                        </w:tc>
                      </w:tr>
                      <w:tr w:rsidR="002A4137" w:rsidRPr="00B31086" w14:paraId="4770D532" w14:textId="77777777" w:rsidTr="002519CF">
                        <w:tc>
                          <w:tcPr>
                            <w:tcW w:w="10380" w:type="dxa"/>
                            <w:gridSpan w:val="2"/>
                            <w:shd w:val="clear" w:color="auto" w:fill="auto"/>
                          </w:tcPr>
                          <w:p w14:paraId="7878A578" w14:textId="77777777" w:rsidR="002A4137" w:rsidRPr="009E4711" w:rsidRDefault="002A4137" w:rsidP="00B31086">
                            <w:pPr>
                              <w:spacing w:line="276" w:lineRule="auto"/>
                              <w:rPr>
                                <w:b w:val="0"/>
                                <w:bCs w:val="0"/>
                              </w:rPr>
                            </w:pPr>
                          </w:p>
                        </w:tc>
                      </w:tr>
                      <w:tr w:rsidR="002A4137" w:rsidRPr="00B31086" w14:paraId="219E8BB7" w14:textId="77777777" w:rsidTr="0079185E">
                        <w:tc>
                          <w:tcPr>
                            <w:tcW w:w="5062" w:type="dxa"/>
                            <w:shd w:val="clear" w:color="auto" w:fill="auto"/>
                          </w:tcPr>
                          <w:p w14:paraId="4EAFA885" w14:textId="77777777" w:rsidR="002A4137" w:rsidRPr="009E4711" w:rsidRDefault="002A4137" w:rsidP="00B31086">
                            <w:pPr>
                              <w:spacing w:line="276" w:lineRule="auto"/>
                              <w:rPr>
                                <w:b w:val="0"/>
                                <w:bCs w:val="0"/>
                              </w:rPr>
                            </w:pPr>
                          </w:p>
                        </w:tc>
                        <w:tc>
                          <w:tcPr>
                            <w:tcW w:w="5318" w:type="dxa"/>
                          </w:tcPr>
                          <w:p w14:paraId="43E0C97D" w14:textId="77777777" w:rsidR="002A4137" w:rsidRPr="009E4711" w:rsidRDefault="002A4137" w:rsidP="00B31086">
                            <w:pPr>
                              <w:spacing w:line="276" w:lineRule="auto"/>
                              <w:rPr>
                                <w:b w:val="0"/>
                                <w:bCs w:val="0"/>
                              </w:rPr>
                            </w:pPr>
                          </w:p>
                        </w:tc>
                      </w:tr>
                      <w:tr w:rsidR="002A4137" w:rsidRPr="00B31086" w14:paraId="09B37784" w14:textId="77777777" w:rsidTr="0079185E">
                        <w:tc>
                          <w:tcPr>
                            <w:tcW w:w="5062" w:type="dxa"/>
                            <w:shd w:val="clear" w:color="auto" w:fill="auto"/>
                          </w:tcPr>
                          <w:p w14:paraId="5A62B403" w14:textId="77777777" w:rsidR="002A4137" w:rsidRPr="009E4711" w:rsidRDefault="002A4137" w:rsidP="00B31086">
                            <w:pPr>
                              <w:spacing w:line="276" w:lineRule="auto"/>
                              <w:rPr>
                                <w:b w:val="0"/>
                                <w:bCs w:val="0"/>
                              </w:rPr>
                            </w:pPr>
                          </w:p>
                        </w:tc>
                        <w:tc>
                          <w:tcPr>
                            <w:tcW w:w="5318" w:type="dxa"/>
                          </w:tcPr>
                          <w:p w14:paraId="17A0AA57" w14:textId="77777777" w:rsidR="002A4137" w:rsidRPr="009E4711" w:rsidRDefault="002A4137" w:rsidP="00B31086">
                            <w:pPr>
                              <w:spacing w:line="276" w:lineRule="auto"/>
                              <w:rPr>
                                <w:b w:val="0"/>
                                <w:bCs w:val="0"/>
                              </w:rPr>
                            </w:pPr>
                          </w:p>
                        </w:tc>
                      </w:tr>
                      <w:tr w:rsidR="002A4137" w:rsidRPr="00B31086" w14:paraId="2F2A7A88" w14:textId="77777777" w:rsidTr="0079185E">
                        <w:tc>
                          <w:tcPr>
                            <w:tcW w:w="5062" w:type="dxa"/>
                            <w:shd w:val="clear" w:color="auto" w:fill="auto"/>
                          </w:tcPr>
                          <w:p w14:paraId="44FCC75D" w14:textId="77777777" w:rsidR="002A4137" w:rsidRPr="009E4711" w:rsidRDefault="002A4137" w:rsidP="00B31086">
                            <w:pPr>
                              <w:spacing w:line="276" w:lineRule="auto"/>
                              <w:rPr>
                                <w:b w:val="0"/>
                                <w:bCs w:val="0"/>
                              </w:rPr>
                            </w:pPr>
                          </w:p>
                        </w:tc>
                        <w:tc>
                          <w:tcPr>
                            <w:tcW w:w="5318" w:type="dxa"/>
                          </w:tcPr>
                          <w:p w14:paraId="30790E68" w14:textId="77777777" w:rsidR="002A4137" w:rsidRPr="009E4711" w:rsidRDefault="002A4137" w:rsidP="00B31086">
                            <w:pPr>
                              <w:spacing w:line="276" w:lineRule="auto"/>
                              <w:rPr>
                                <w:b w:val="0"/>
                                <w:bCs w:val="0"/>
                              </w:rPr>
                            </w:pPr>
                          </w:p>
                        </w:tc>
                      </w:tr>
                      <w:tr w:rsidR="002A4137" w:rsidRPr="00B31086" w14:paraId="2854B1B3" w14:textId="77777777" w:rsidTr="0079185E">
                        <w:tc>
                          <w:tcPr>
                            <w:tcW w:w="5062" w:type="dxa"/>
                            <w:shd w:val="clear" w:color="auto" w:fill="auto"/>
                          </w:tcPr>
                          <w:p w14:paraId="0BAB8994" w14:textId="77777777" w:rsidR="002A4137" w:rsidRPr="009E4711" w:rsidRDefault="002A4137" w:rsidP="00B31086">
                            <w:pPr>
                              <w:spacing w:line="276" w:lineRule="auto"/>
                              <w:rPr>
                                <w:b w:val="0"/>
                                <w:bCs w:val="0"/>
                              </w:rPr>
                            </w:pPr>
                          </w:p>
                        </w:tc>
                        <w:tc>
                          <w:tcPr>
                            <w:tcW w:w="5318" w:type="dxa"/>
                          </w:tcPr>
                          <w:p w14:paraId="4EC9A1E5" w14:textId="77777777" w:rsidR="002A4137" w:rsidRPr="009E4711" w:rsidRDefault="002A4137" w:rsidP="00B31086">
                            <w:pPr>
                              <w:spacing w:line="276" w:lineRule="auto"/>
                              <w:rPr>
                                <w:b w:val="0"/>
                                <w:bCs w:val="0"/>
                              </w:rPr>
                            </w:pPr>
                          </w:p>
                        </w:tc>
                      </w:tr>
                      <w:tr w:rsidR="002A4137" w:rsidRPr="00B31086" w14:paraId="4B272DEA" w14:textId="77777777" w:rsidTr="0079185E">
                        <w:tc>
                          <w:tcPr>
                            <w:tcW w:w="5062" w:type="dxa"/>
                            <w:shd w:val="clear" w:color="auto" w:fill="auto"/>
                          </w:tcPr>
                          <w:p w14:paraId="5431DBE5" w14:textId="77777777" w:rsidR="002A4137" w:rsidRPr="009E4711" w:rsidRDefault="002A4137" w:rsidP="00B31086">
                            <w:pPr>
                              <w:spacing w:line="276" w:lineRule="auto"/>
                              <w:rPr>
                                <w:b w:val="0"/>
                                <w:bCs w:val="0"/>
                              </w:rPr>
                            </w:pPr>
                          </w:p>
                        </w:tc>
                        <w:tc>
                          <w:tcPr>
                            <w:tcW w:w="5318" w:type="dxa"/>
                          </w:tcPr>
                          <w:p w14:paraId="17CDBF0E" w14:textId="77777777" w:rsidR="002A4137" w:rsidRPr="009E4711" w:rsidRDefault="002A4137" w:rsidP="00B31086">
                            <w:pPr>
                              <w:spacing w:line="276" w:lineRule="auto"/>
                              <w:rPr>
                                <w:b w:val="0"/>
                                <w:bCs w:val="0"/>
                              </w:rPr>
                            </w:pPr>
                          </w:p>
                        </w:tc>
                      </w:tr>
                      <w:tr w:rsidR="002A4137" w:rsidRPr="00B31086" w14:paraId="163AC4F4" w14:textId="77777777" w:rsidTr="0079185E">
                        <w:tc>
                          <w:tcPr>
                            <w:tcW w:w="5062" w:type="dxa"/>
                            <w:shd w:val="clear" w:color="auto" w:fill="auto"/>
                          </w:tcPr>
                          <w:p w14:paraId="39193BD5" w14:textId="77777777" w:rsidR="002A4137" w:rsidRPr="009E4711" w:rsidRDefault="002A4137" w:rsidP="00B31086">
                            <w:pPr>
                              <w:spacing w:line="276" w:lineRule="auto"/>
                              <w:rPr>
                                <w:b w:val="0"/>
                                <w:bCs w:val="0"/>
                              </w:rPr>
                            </w:pPr>
                          </w:p>
                        </w:tc>
                        <w:tc>
                          <w:tcPr>
                            <w:tcW w:w="5318" w:type="dxa"/>
                          </w:tcPr>
                          <w:p w14:paraId="18191B58" w14:textId="77777777" w:rsidR="002A4137" w:rsidRPr="009E4711" w:rsidRDefault="002A4137" w:rsidP="00B31086">
                            <w:pPr>
                              <w:spacing w:line="276" w:lineRule="auto"/>
                              <w:rPr>
                                <w:b w:val="0"/>
                                <w:bCs w:val="0"/>
                              </w:rPr>
                            </w:pPr>
                          </w:p>
                        </w:tc>
                      </w:tr>
                      <w:tr w:rsidR="002A4137" w:rsidRPr="00B31086" w14:paraId="3B5329E9" w14:textId="77777777" w:rsidTr="0079185E">
                        <w:tc>
                          <w:tcPr>
                            <w:tcW w:w="5062" w:type="dxa"/>
                            <w:shd w:val="clear" w:color="auto" w:fill="auto"/>
                          </w:tcPr>
                          <w:p w14:paraId="67A29124" w14:textId="77777777" w:rsidR="002A4137" w:rsidRPr="009E4711" w:rsidRDefault="002A4137" w:rsidP="00B31086">
                            <w:pPr>
                              <w:spacing w:line="276" w:lineRule="auto"/>
                              <w:rPr>
                                <w:b w:val="0"/>
                                <w:bCs w:val="0"/>
                              </w:rPr>
                            </w:pPr>
                          </w:p>
                        </w:tc>
                        <w:tc>
                          <w:tcPr>
                            <w:tcW w:w="5318" w:type="dxa"/>
                          </w:tcPr>
                          <w:p w14:paraId="62A6FD60" w14:textId="77777777" w:rsidR="002A4137" w:rsidRPr="009E4711" w:rsidRDefault="002A4137" w:rsidP="00B31086">
                            <w:pPr>
                              <w:spacing w:line="276" w:lineRule="auto"/>
                              <w:rPr>
                                <w:b w:val="0"/>
                                <w:bCs w:val="0"/>
                              </w:rPr>
                            </w:pPr>
                          </w:p>
                        </w:tc>
                      </w:tr>
                      <w:tr w:rsidR="002A4137" w:rsidRPr="00B31086" w14:paraId="56CA7B88" w14:textId="77777777" w:rsidTr="0079185E">
                        <w:tc>
                          <w:tcPr>
                            <w:tcW w:w="5062" w:type="dxa"/>
                            <w:shd w:val="clear" w:color="auto" w:fill="auto"/>
                          </w:tcPr>
                          <w:p w14:paraId="007BA7EA" w14:textId="77777777" w:rsidR="002A4137" w:rsidRPr="009E4711" w:rsidRDefault="002A4137" w:rsidP="00B31086">
                            <w:pPr>
                              <w:spacing w:line="276" w:lineRule="auto"/>
                              <w:rPr>
                                <w:b w:val="0"/>
                                <w:bCs w:val="0"/>
                              </w:rPr>
                            </w:pPr>
                          </w:p>
                        </w:tc>
                        <w:tc>
                          <w:tcPr>
                            <w:tcW w:w="5318" w:type="dxa"/>
                          </w:tcPr>
                          <w:p w14:paraId="22E56E70" w14:textId="77777777" w:rsidR="002A4137" w:rsidRPr="009E4711" w:rsidRDefault="002A4137" w:rsidP="00B31086">
                            <w:pPr>
                              <w:spacing w:line="276" w:lineRule="auto"/>
                              <w:rPr>
                                <w:b w:val="0"/>
                                <w:bCs w:val="0"/>
                              </w:rPr>
                            </w:pPr>
                          </w:p>
                        </w:tc>
                      </w:tr>
                      <w:tr w:rsidR="002A4137" w:rsidRPr="00B31086" w14:paraId="7D6D5DEA" w14:textId="77777777" w:rsidTr="0079185E">
                        <w:tc>
                          <w:tcPr>
                            <w:tcW w:w="5062" w:type="dxa"/>
                            <w:shd w:val="clear" w:color="auto" w:fill="auto"/>
                          </w:tcPr>
                          <w:p w14:paraId="30F1E244" w14:textId="77777777" w:rsidR="002A4137" w:rsidRPr="009E4711" w:rsidRDefault="002A4137" w:rsidP="00B31086">
                            <w:pPr>
                              <w:spacing w:line="276" w:lineRule="auto"/>
                              <w:rPr>
                                <w:b w:val="0"/>
                                <w:bCs w:val="0"/>
                              </w:rPr>
                            </w:pPr>
                          </w:p>
                        </w:tc>
                        <w:tc>
                          <w:tcPr>
                            <w:tcW w:w="5318" w:type="dxa"/>
                          </w:tcPr>
                          <w:p w14:paraId="4A82225E" w14:textId="77777777" w:rsidR="002A4137" w:rsidRPr="009E4711" w:rsidRDefault="002A4137" w:rsidP="00B31086">
                            <w:pPr>
                              <w:spacing w:line="276" w:lineRule="auto"/>
                              <w:rPr>
                                <w:b w:val="0"/>
                                <w:bCs w:val="0"/>
                              </w:rPr>
                            </w:pPr>
                          </w:p>
                        </w:tc>
                      </w:tr>
                      <w:tr w:rsidR="002A4137" w:rsidRPr="00B31086" w14:paraId="6FEFAB7A" w14:textId="77777777" w:rsidTr="0079185E">
                        <w:tc>
                          <w:tcPr>
                            <w:tcW w:w="5062" w:type="dxa"/>
                            <w:shd w:val="clear" w:color="auto" w:fill="auto"/>
                          </w:tcPr>
                          <w:p w14:paraId="67B8DE2E" w14:textId="77777777" w:rsidR="002A4137" w:rsidRPr="009E4711" w:rsidRDefault="002A4137" w:rsidP="00B31086">
                            <w:pPr>
                              <w:spacing w:line="276" w:lineRule="auto"/>
                              <w:rPr>
                                <w:b w:val="0"/>
                                <w:bCs w:val="0"/>
                              </w:rPr>
                            </w:pPr>
                          </w:p>
                        </w:tc>
                        <w:tc>
                          <w:tcPr>
                            <w:tcW w:w="5318" w:type="dxa"/>
                          </w:tcPr>
                          <w:p w14:paraId="3A30746F" w14:textId="77777777" w:rsidR="002A4137" w:rsidRPr="009E4711" w:rsidRDefault="002A4137" w:rsidP="00B31086">
                            <w:pPr>
                              <w:spacing w:line="276" w:lineRule="auto"/>
                              <w:rPr>
                                <w:b w:val="0"/>
                                <w:bCs w:val="0"/>
                              </w:rPr>
                            </w:pPr>
                          </w:p>
                        </w:tc>
                      </w:tr>
                      <w:tr w:rsidR="002A4137" w:rsidRPr="00B31086" w14:paraId="27A05AE9" w14:textId="77777777" w:rsidTr="0079185E">
                        <w:tc>
                          <w:tcPr>
                            <w:tcW w:w="5062" w:type="dxa"/>
                            <w:shd w:val="clear" w:color="auto" w:fill="auto"/>
                          </w:tcPr>
                          <w:p w14:paraId="58924966" w14:textId="77777777" w:rsidR="002A4137" w:rsidRPr="009E4711" w:rsidRDefault="002A4137" w:rsidP="00B31086">
                            <w:pPr>
                              <w:spacing w:line="276" w:lineRule="auto"/>
                              <w:rPr>
                                <w:b w:val="0"/>
                                <w:bCs w:val="0"/>
                              </w:rPr>
                            </w:pPr>
                          </w:p>
                        </w:tc>
                        <w:tc>
                          <w:tcPr>
                            <w:tcW w:w="5318" w:type="dxa"/>
                          </w:tcPr>
                          <w:p w14:paraId="7F16C569" w14:textId="77777777" w:rsidR="002A4137" w:rsidRPr="009E4711" w:rsidRDefault="002A4137" w:rsidP="00B31086">
                            <w:pPr>
                              <w:spacing w:line="276" w:lineRule="auto"/>
                              <w:rPr>
                                <w:b w:val="0"/>
                                <w:bCs w:val="0"/>
                              </w:rPr>
                            </w:pPr>
                          </w:p>
                        </w:tc>
                      </w:tr>
                      <w:tr w:rsidR="002A4137" w:rsidRPr="00B31086" w14:paraId="1A0BFB0B" w14:textId="77777777" w:rsidTr="0079185E">
                        <w:tc>
                          <w:tcPr>
                            <w:tcW w:w="5062" w:type="dxa"/>
                            <w:shd w:val="clear" w:color="auto" w:fill="auto"/>
                          </w:tcPr>
                          <w:p w14:paraId="4DCC6998" w14:textId="77777777" w:rsidR="002A4137" w:rsidRPr="009E4711" w:rsidRDefault="002A4137" w:rsidP="00B31086">
                            <w:pPr>
                              <w:spacing w:line="276" w:lineRule="auto"/>
                              <w:rPr>
                                <w:b w:val="0"/>
                                <w:bCs w:val="0"/>
                              </w:rPr>
                            </w:pPr>
                          </w:p>
                        </w:tc>
                        <w:tc>
                          <w:tcPr>
                            <w:tcW w:w="5318" w:type="dxa"/>
                          </w:tcPr>
                          <w:p w14:paraId="35FBDAF7" w14:textId="77777777" w:rsidR="002A4137" w:rsidRPr="009E4711" w:rsidRDefault="002A4137" w:rsidP="00B31086">
                            <w:pPr>
                              <w:spacing w:line="276" w:lineRule="auto"/>
                              <w:rPr>
                                <w:b w:val="0"/>
                                <w:bCs w:val="0"/>
                              </w:rPr>
                            </w:pPr>
                          </w:p>
                        </w:tc>
                      </w:tr>
                      <w:tr w:rsidR="002A4137" w:rsidRPr="00B31086" w14:paraId="6A3BC1E4" w14:textId="77777777" w:rsidTr="0079185E">
                        <w:tc>
                          <w:tcPr>
                            <w:tcW w:w="5062" w:type="dxa"/>
                            <w:shd w:val="clear" w:color="auto" w:fill="auto"/>
                          </w:tcPr>
                          <w:p w14:paraId="58AA8925" w14:textId="77777777" w:rsidR="002A4137" w:rsidRPr="009E4711" w:rsidRDefault="002A4137" w:rsidP="00B31086">
                            <w:pPr>
                              <w:spacing w:line="276" w:lineRule="auto"/>
                              <w:rPr>
                                <w:b w:val="0"/>
                                <w:bCs w:val="0"/>
                              </w:rPr>
                            </w:pPr>
                          </w:p>
                        </w:tc>
                        <w:tc>
                          <w:tcPr>
                            <w:tcW w:w="5318" w:type="dxa"/>
                          </w:tcPr>
                          <w:p w14:paraId="215C3A78" w14:textId="77777777" w:rsidR="002A4137" w:rsidRPr="009E4711" w:rsidRDefault="002A4137" w:rsidP="00B31086">
                            <w:pPr>
                              <w:spacing w:line="276" w:lineRule="auto"/>
                              <w:rPr>
                                <w:b w:val="0"/>
                                <w:bCs w:val="0"/>
                              </w:rPr>
                            </w:pPr>
                          </w:p>
                        </w:tc>
                      </w:tr>
                      <w:tr w:rsidR="002A4137" w:rsidRPr="00B31086" w14:paraId="364B832F" w14:textId="77777777" w:rsidTr="0079185E">
                        <w:tc>
                          <w:tcPr>
                            <w:tcW w:w="5062" w:type="dxa"/>
                            <w:shd w:val="clear" w:color="auto" w:fill="auto"/>
                          </w:tcPr>
                          <w:p w14:paraId="118A3FCB" w14:textId="77777777" w:rsidR="002A4137" w:rsidRPr="009E4711" w:rsidRDefault="002A4137" w:rsidP="00B31086">
                            <w:pPr>
                              <w:spacing w:line="276" w:lineRule="auto"/>
                              <w:rPr>
                                <w:b w:val="0"/>
                                <w:bCs w:val="0"/>
                              </w:rPr>
                            </w:pPr>
                          </w:p>
                        </w:tc>
                        <w:tc>
                          <w:tcPr>
                            <w:tcW w:w="5318" w:type="dxa"/>
                          </w:tcPr>
                          <w:p w14:paraId="7FBDFACD" w14:textId="77777777" w:rsidR="002A4137" w:rsidRPr="009E4711" w:rsidRDefault="002A4137" w:rsidP="00B31086">
                            <w:pPr>
                              <w:spacing w:line="276" w:lineRule="auto"/>
                              <w:rPr>
                                <w:b w:val="0"/>
                                <w:bCs w:val="0"/>
                              </w:rPr>
                            </w:pPr>
                          </w:p>
                        </w:tc>
                      </w:tr>
                      <w:tr w:rsidR="002A4137" w:rsidRPr="00B31086" w14:paraId="770C2E97" w14:textId="77777777" w:rsidTr="0079185E">
                        <w:tc>
                          <w:tcPr>
                            <w:tcW w:w="5062" w:type="dxa"/>
                            <w:shd w:val="clear" w:color="auto" w:fill="auto"/>
                          </w:tcPr>
                          <w:p w14:paraId="09F46D88" w14:textId="77777777" w:rsidR="002A4137" w:rsidRPr="009E4711" w:rsidRDefault="002A4137" w:rsidP="00B31086">
                            <w:pPr>
                              <w:spacing w:line="276" w:lineRule="auto"/>
                              <w:rPr>
                                <w:b w:val="0"/>
                                <w:bCs w:val="0"/>
                              </w:rPr>
                            </w:pPr>
                          </w:p>
                        </w:tc>
                        <w:tc>
                          <w:tcPr>
                            <w:tcW w:w="5318" w:type="dxa"/>
                          </w:tcPr>
                          <w:p w14:paraId="011AAA84" w14:textId="77777777" w:rsidR="002A4137" w:rsidRPr="009E4711" w:rsidRDefault="002A4137" w:rsidP="00B31086">
                            <w:pPr>
                              <w:spacing w:line="276" w:lineRule="auto"/>
                              <w:rPr>
                                <w:b w:val="0"/>
                                <w:bCs w:val="0"/>
                              </w:rPr>
                            </w:pPr>
                          </w:p>
                        </w:tc>
                      </w:tr>
                      <w:tr w:rsidR="002A4137" w:rsidRPr="00B31086" w14:paraId="77C702AE" w14:textId="77777777" w:rsidTr="0079185E">
                        <w:tc>
                          <w:tcPr>
                            <w:tcW w:w="5062" w:type="dxa"/>
                            <w:shd w:val="clear" w:color="auto" w:fill="auto"/>
                          </w:tcPr>
                          <w:p w14:paraId="2964503E" w14:textId="77777777" w:rsidR="002A4137" w:rsidRPr="009E4711" w:rsidRDefault="002A4137" w:rsidP="00B31086">
                            <w:pPr>
                              <w:spacing w:line="276" w:lineRule="auto"/>
                              <w:rPr>
                                <w:b w:val="0"/>
                                <w:bCs w:val="0"/>
                              </w:rPr>
                            </w:pPr>
                          </w:p>
                        </w:tc>
                        <w:tc>
                          <w:tcPr>
                            <w:tcW w:w="5318" w:type="dxa"/>
                          </w:tcPr>
                          <w:p w14:paraId="0867236F" w14:textId="77777777" w:rsidR="002A4137" w:rsidRPr="009E4711" w:rsidRDefault="002A4137" w:rsidP="00B31086">
                            <w:pPr>
                              <w:spacing w:line="276" w:lineRule="auto"/>
                              <w:rPr>
                                <w:b w:val="0"/>
                                <w:bCs w:val="0"/>
                              </w:rPr>
                            </w:pPr>
                          </w:p>
                        </w:tc>
                      </w:tr>
                      <w:tr w:rsidR="002A4137" w:rsidRPr="00B31086" w14:paraId="1ACC381B" w14:textId="77777777" w:rsidTr="0079185E">
                        <w:tc>
                          <w:tcPr>
                            <w:tcW w:w="5062" w:type="dxa"/>
                            <w:shd w:val="clear" w:color="auto" w:fill="auto"/>
                          </w:tcPr>
                          <w:p w14:paraId="28BED79B" w14:textId="77777777" w:rsidR="002A4137" w:rsidRPr="009E4711" w:rsidRDefault="002A4137" w:rsidP="00B31086">
                            <w:pPr>
                              <w:spacing w:line="276" w:lineRule="auto"/>
                              <w:rPr>
                                <w:b w:val="0"/>
                                <w:bCs w:val="0"/>
                              </w:rPr>
                            </w:pPr>
                          </w:p>
                        </w:tc>
                        <w:tc>
                          <w:tcPr>
                            <w:tcW w:w="5318" w:type="dxa"/>
                          </w:tcPr>
                          <w:p w14:paraId="3C621BAB" w14:textId="77777777" w:rsidR="002A4137" w:rsidRPr="009E4711" w:rsidRDefault="002A4137" w:rsidP="00B31086">
                            <w:pPr>
                              <w:spacing w:line="276" w:lineRule="auto"/>
                              <w:rPr>
                                <w:b w:val="0"/>
                                <w:bCs w:val="0"/>
                              </w:rPr>
                            </w:pPr>
                          </w:p>
                        </w:tc>
                      </w:tr>
                      <w:tr w:rsidR="002A4137" w:rsidRPr="00B31086" w14:paraId="39DA5AC8" w14:textId="77777777" w:rsidTr="0079185E">
                        <w:tc>
                          <w:tcPr>
                            <w:tcW w:w="5062" w:type="dxa"/>
                            <w:shd w:val="clear" w:color="auto" w:fill="auto"/>
                          </w:tcPr>
                          <w:p w14:paraId="27911424" w14:textId="77777777" w:rsidR="002A4137" w:rsidRPr="009E4711" w:rsidRDefault="002A4137" w:rsidP="00B31086">
                            <w:pPr>
                              <w:spacing w:line="276" w:lineRule="auto"/>
                              <w:rPr>
                                <w:b w:val="0"/>
                                <w:bCs w:val="0"/>
                              </w:rPr>
                            </w:pPr>
                          </w:p>
                        </w:tc>
                        <w:tc>
                          <w:tcPr>
                            <w:tcW w:w="5318" w:type="dxa"/>
                          </w:tcPr>
                          <w:p w14:paraId="03BE62A1" w14:textId="77777777" w:rsidR="002A4137" w:rsidRPr="009E4711" w:rsidRDefault="002A4137" w:rsidP="00B31086">
                            <w:pPr>
                              <w:spacing w:line="276" w:lineRule="auto"/>
                              <w:rPr>
                                <w:b w:val="0"/>
                                <w:bCs w:val="0"/>
                              </w:rPr>
                            </w:pPr>
                          </w:p>
                        </w:tc>
                      </w:tr>
                      <w:tr w:rsidR="002A4137" w:rsidRPr="00B31086" w14:paraId="079F2585" w14:textId="77777777" w:rsidTr="0079185E">
                        <w:tc>
                          <w:tcPr>
                            <w:tcW w:w="5062" w:type="dxa"/>
                            <w:shd w:val="clear" w:color="auto" w:fill="auto"/>
                          </w:tcPr>
                          <w:p w14:paraId="08D98F83" w14:textId="77777777" w:rsidR="002A4137" w:rsidRPr="009E4711" w:rsidRDefault="002A4137" w:rsidP="00B31086">
                            <w:pPr>
                              <w:spacing w:line="276" w:lineRule="auto"/>
                              <w:rPr>
                                <w:b w:val="0"/>
                                <w:bCs w:val="0"/>
                              </w:rPr>
                            </w:pPr>
                          </w:p>
                        </w:tc>
                        <w:tc>
                          <w:tcPr>
                            <w:tcW w:w="5318" w:type="dxa"/>
                          </w:tcPr>
                          <w:p w14:paraId="1D635ACD" w14:textId="77777777" w:rsidR="002A4137" w:rsidRPr="009E4711" w:rsidRDefault="002A4137" w:rsidP="00B31086">
                            <w:pPr>
                              <w:spacing w:line="276" w:lineRule="auto"/>
                              <w:rPr>
                                <w:b w:val="0"/>
                                <w:bCs w:val="0"/>
                              </w:rPr>
                            </w:pPr>
                          </w:p>
                        </w:tc>
                      </w:tr>
                      <w:tr w:rsidR="002A4137" w:rsidRPr="00B31086" w14:paraId="2C134DFA" w14:textId="77777777" w:rsidTr="0079185E">
                        <w:tc>
                          <w:tcPr>
                            <w:tcW w:w="5062" w:type="dxa"/>
                            <w:shd w:val="clear" w:color="auto" w:fill="auto"/>
                          </w:tcPr>
                          <w:p w14:paraId="7F6F17E2" w14:textId="77777777" w:rsidR="002A4137" w:rsidRPr="009E4711" w:rsidRDefault="002A4137" w:rsidP="00B31086">
                            <w:pPr>
                              <w:spacing w:line="276" w:lineRule="auto"/>
                              <w:rPr>
                                <w:b w:val="0"/>
                                <w:bCs w:val="0"/>
                              </w:rPr>
                            </w:pPr>
                          </w:p>
                        </w:tc>
                        <w:tc>
                          <w:tcPr>
                            <w:tcW w:w="5318" w:type="dxa"/>
                          </w:tcPr>
                          <w:p w14:paraId="63F43E9F" w14:textId="77777777" w:rsidR="002A4137" w:rsidRPr="009E4711" w:rsidRDefault="002A4137" w:rsidP="00B31086">
                            <w:pPr>
                              <w:spacing w:line="276" w:lineRule="auto"/>
                              <w:rPr>
                                <w:b w:val="0"/>
                                <w:bCs w:val="0"/>
                              </w:rPr>
                            </w:pPr>
                          </w:p>
                        </w:tc>
                      </w:tr>
                      <w:tr w:rsidR="002A4137" w:rsidRPr="00B31086" w14:paraId="7BB9D50E" w14:textId="77777777" w:rsidTr="0079185E">
                        <w:tc>
                          <w:tcPr>
                            <w:tcW w:w="5062" w:type="dxa"/>
                            <w:shd w:val="clear" w:color="auto" w:fill="auto"/>
                          </w:tcPr>
                          <w:p w14:paraId="7BA33F17" w14:textId="77777777" w:rsidR="002A4137" w:rsidRPr="009E4711" w:rsidRDefault="002A4137" w:rsidP="00B31086">
                            <w:pPr>
                              <w:spacing w:line="276" w:lineRule="auto"/>
                              <w:rPr>
                                <w:b w:val="0"/>
                                <w:bCs w:val="0"/>
                              </w:rPr>
                            </w:pPr>
                          </w:p>
                        </w:tc>
                        <w:tc>
                          <w:tcPr>
                            <w:tcW w:w="5318" w:type="dxa"/>
                          </w:tcPr>
                          <w:p w14:paraId="40B85C4D" w14:textId="77777777" w:rsidR="002A4137" w:rsidRPr="009E4711" w:rsidRDefault="002A4137" w:rsidP="00B31086">
                            <w:pPr>
                              <w:spacing w:line="276" w:lineRule="auto"/>
                              <w:rPr>
                                <w:b w:val="0"/>
                                <w:bCs w:val="0"/>
                              </w:rPr>
                            </w:pPr>
                          </w:p>
                        </w:tc>
                      </w:tr>
                      <w:tr w:rsidR="002A4137" w:rsidRPr="00B31086" w14:paraId="5A76B8DB" w14:textId="77777777" w:rsidTr="0079185E">
                        <w:tc>
                          <w:tcPr>
                            <w:tcW w:w="5062" w:type="dxa"/>
                            <w:shd w:val="clear" w:color="auto" w:fill="auto"/>
                          </w:tcPr>
                          <w:p w14:paraId="232F672F" w14:textId="77777777" w:rsidR="002A4137" w:rsidRPr="009E4711" w:rsidRDefault="002A4137" w:rsidP="00B31086">
                            <w:pPr>
                              <w:spacing w:line="276" w:lineRule="auto"/>
                              <w:rPr>
                                <w:b w:val="0"/>
                                <w:bCs w:val="0"/>
                              </w:rPr>
                            </w:pPr>
                          </w:p>
                        </w:tc>
                        <w:tc>
                          <w:tcPr>
                            <w:tcW w:w="5318" w:type="dxa"/>
                          </w:tcPr>
                          <w:p w14:paraId="6C963B88" w14:textId="77777777" w:rsidR="002A4137" w:rsidRPr="009E4711" w:rsidRDefault="002A4137" w:rsidP="00B31086">
                            <w:pPr>
                              <w:spacing w:line="276" w:lineRule="auto"/>
                              <w:rPr>
                                <w:b w:val="0"/>
                                <w:bCs w:val="0"/>
                              </w:rPr>
                            </w:pPr>
                          </w:p>
                        </w:tc>
                      </w:tr>
                      <w:tr w:rsidR="002A4137" w:rsidRPr="00B31086" w14:paraId="751AB226" w14:textId="77777777" w:rsidTr="0079185E">
                        <w:tc>
                          <w:tcPr>
                            <w:tcW w:w="5062" w:type="dxa"/>
                            <w:shd w:val="clear" w:color="auto" w:fill="auto"/>
                          </w:tcPr>
                          <w:p w14:paraId="179E8B7E" w14:textId="77777777" w:rsidR="002A4137" w:rsidRPr="009E4711" w:rsidRDefault="002A4137" w:rsidP="00B31086">
                            <w:pPr>
                              <w:spacing w:line="276" w:lineRule="auto"/>
                              <w:rPr>
                                <w:b w:val="0"/>
                                <w:bCs w:val="0"/>
                              </w:rPr>
                            </w:pPr>
                          </w:p>
                        </w:tc>
                        <w:tc>
                          <w:tcPr>
                            <w:tcW w:w="5318" w:type="dxa"/>
                          </w:tcPr>
                          <w:p w14:paraId="385A23C3" w14:textId="77777777" w:rsidR="002A4137" w:rsidRPr="009E4711" w:rsidRDefault="002A4137" w:rsidP="00B31086">
                            <w:pPr>
                              <w:spacing w:line="276" w:lineRule="auto"/>
                              <w:rPr>
                                <w:b w:val="0"/>
                                <w:bCs w:val="0"/>
                              </w:rPr>
                            </w:pPr>
                          </w:p>
                        </w:tc>
                      </w:tr>
                      <w:tr w:rsidR="002A4137" w:rsidRPr="00B31086" w14:paraId="6412BC54" w14:textId="77777777" w:rsidTr="0079185E">
                        <w:tc>
                          <w:tcPr>
                            <w:tcW w:w="5062" w:type="dxa"/>
                            <w:shd w:val="clear" w:color="auto" w:fill="auto"/>
                          </w:tcPr>
                          <w:p w14:paraId="1C31527E" w14:textId="77777777" w:rsidR="002A4137" w:rsidRPr="009E4711" w:rsidRDefault="002A4137" w:rsidP="00B31086">
                            <w:pPr>
                              <w:spacing w:line="276" w:lineRule="auto"/>
                              <w:rPr>
                                <w:b w:val="0"/>
                                <w:bCs w:val="0"/>
                              </w:rPr>
                            </w:pPr>
                          </w:p>
                        </w:tc>
                        <w:tc>
                          <w:tcPr>
                            <w:tcW w:w="5318" w:type="dxa"/>
                          </w:tcPr>
                          <w:p w14:paraId="2B367AD3" w14:textId="77777777" w:rsidR="002A4137" w:rsidRPr="009E4711" w:rsidRDefault="002A4137" w:rsidP="00B31086">
                            <w:pPr>
                              <w:spacing w:line="276" w:lineRule="auto"/>
                              <w:rPr>
                                <w:b w:val="0"/>
                                <w:bCs w:val="0"/>
                              </w:rPr>
                            </w:pPr>
                          </w:p>
                        </w:tc>
                      </w:tr>
                      <w:tr w:rsidR="002A4137" w:rsidRPr="00B31086" w14:paraId="574069BD" w14:textId="77777777" w:rsidTr="0079185E">
                        <w:tc>
                          <w:tcPr>
                            <w:tcW w:w="5062" w:type="dxa"/>
                            <w:shd w:val="clear" w:color="auto" w:fill="auto"/>
                          </w:tcPr>
                          <w:p w14:paraId="3DCFCDE3" w14:textId="77777777" w:rsidR="002A4137" w:rsidRPr="009E4711" w:rsidRDefault="002A4137" w:rsidP="00B31086">
                            <w:pPr>
                              <w:spacing w:line="276" w:lineRule="auto"/>
                              <w:rPr>
                                <w:b w:val="0"/>
                                <w:bCs w:val="0"/>
                              </w:rPr>
                            </w:pPr>
                          </w:p>
                        </w:tc>
                        <w:tc>
                          <w:tcPr>
                            <w:tcW w:w="5318" w:type="dxa"/>
                          </w:tcPr>
                          <w:p w14:paraId="681A6277" w14:textId="77777777" w:rsidR="002A4137" w:rsidRPr="009E4711" w:rsidRDefault="002A4137" w:rsidP="00B31086">
                            <w:pPr>
                              <w:spacing w:line="276" w:lineRule="auto"/>
                              <w:rPr>
                                <w:b w:val="0"/>
                                <w:bCs w:val="0"/>
                              </w:rPr>
                            </w:pPr>
                          </w:p>
                        </w:tc>
                      </w:tr>
                      <w:tr w:rsidR="002A4137" w:rsidRPr="00B31086" w14:paraId="7353515B" w14:textId="77777777" w:rsidTr="0079185E">
                        <w:tc>
                          <w:tcPr>
                            <w:tcW w:w="5062" w:type="dxa"/>
                            <w:shd w:val="clear" w:color="auto" w:fill="auto"/>
                          </w:tcPr>
                          <w:p w14:paraId="5D2550D3" w14:textId="77777777" w:rsidR="002A4137" w:rsidRPr="009E4711" w:rsidRDefault="002A4137" w:rsidP="00B31086">
                            <w:pPr>
                              <w:spacing w:line="276" w:lineRule="auto"/>
                              <w:rPr>
                                <w:b w:val="0"/>
                                <w:bCs w:val="0"/>
                              </w:rPr>
                            </w:pPr>
                          </w:p>
                        </w:tc>
                        <w:tc>
                          <w:tcPr>
                            <w:tcW w:w="5318" w:type="dxa"/>
                          </w:tcPr>
                          <w:p w14:paraId="7B9A8E55" w14:textId="77777777" w:rsidR="002A4137" w:rsidRPr="009E4711" w:rsidRDefault="002A4137" w:rsidP="00B31086">
                            <w:pPr>
                              <w:spacing w:line="276" w:lineRule="auto"/>
                              <w:rPr>
                                <w:b w:val="0"/>
                                <w:bCs w:val="0"/>
                              </w:rPr>
                            </w:pPr>
                          </w:p>
                        </w:tc>
                      </w:tr>
                      <w:tr w:rsidR="002A4137" w:rsidRPr="00B31086" w14:paraId="5A2CEE37" w14:textId="77777777" w:rsidTr="0079185E">
                        <w:tc>
                          <w:tcPr>
                            <w:tcW w:w="5062" w:type="dxa"/>
                            <w:shd w:val="clear" w:color="auto" w:fill="auto"/>
                          </w:tcPr>
                          <w:p w14:paraId="5E650146" w14:textId="77777777" w:rsidR="002A4137" w:rsidRPr="009E4711" w:rsidRDefault="002A4137" w:rsidP="00B31086">
                            <w:pPr>
                              <w:spacing w:line="276" w:lineRule="auto"/>
                              <w:rPr>
                                <w:b w:val="0"/>
                                <w:bCs w:val="0"/>
                              </w:rPr>
                            </w:pPr>
                          </w:p>
                        </w:tc>
                        <w:tc>
                          <w:tcPr>
                            <w:tcW w:w="5318" w:type="dxa"/>
                          </w:tcPr>
                          <w:p w14:paraId="63EEC5F3" w14:textId="77777777" w:rsidR="002A4137" w:rsidRPr="009E4711" w:rsidRDefault="002A4137" w:rsidP="00B31086">
                            <w:pPr>
                              <w:spacing w:line="276" w:lineRule="auto"/>
                              <w:rPr>
                                <w:b w:val="0"/>
                                <w:bCs w:val="0"/>
                              </w:rPr>
                            </w:pPr>
                          </w:p>
                        </w:tc>
                      </w:tr>
                      <w:tr w:rsidR="002A4137" w:rsidRPr="00B31086" w14:paraId="0023C91E" w14:textId="77777777" w:rsidTr="0079185E">
                        <w:tc>
                          <w:tcPr>
                            <w:tcW w:w="5062" w:type="dxa"/>
                            <w:shd w:val="clear" w:color="auto" w:fill="auto"/>
                          </w:tcPr>
                          <w:p w14:paraId="08BBA640" w14:textId="77777777" w:rsidR="002A4137" w:rsidRPr="009E4711" w:rsidRDefault="002A4137" w:rsidP="00B31086">
                            <w:pPr>
                              <w:spacing w:line="276" w:lineRule="auto"/>
                              <w:rPr>
                                <w:b w:val="0"/>
                                <w:bCs w:val="0"/>
                              </w:rPr>
                            </w:pPr>
                          </w:p>
                        </w:tc>
                        <w:tc>
                          <w:tcPr>
                            <w:tcW w:w="5318" w:type="dxa"/>
                          </w:tcPr>
                          <w:p w14:paraId="21E598CE" w14:textId="77777777" w:rsidR="002A4137" w:rsidRPr="009E4711" w:rsidRDefault="002A4137" w:rsidP="00B31086">
                            <w:pPr>
                              <w:spacing w:line="276" w:lineRule="auto"/>
                              <w:rPr>
                                <w:b w:val="0"/>
                                <w:bCs w:val="0"/>
                              </w:rPr>
                            </w:pPr>
                          </w:p>
                        </w:tc>
                      </w:tr>
                      <w:tr w:rsidR="002A4137" w:rsidRPr="00B31086" w14:paraId="1819BA62" w14:textId="77777777" w:rsidTr="0079185E">
                        <w:tc>
                          <w:tcPr>
                            <w:tcW w:w="5062" w:type="dxa"/>
                            <w:shd w:val="clear" w:color="auto" w:fill="auto"/>
                          </w:tcPr>
                          <w:p w14:paraId="77E732CD" w14:textId="77777777" w:rsidR="002A4137" w:rsidRPr="009E4711" w:rsidRDefault="002A4137" w:rsidP="00B31086">
                            <w:pPr>
                              <w:spacing w:line="276" w:lineRule="auto"/>
                              <w:rPr>
                                <w:b w:val="0"/>
                                <w:bCs w:val="0"/>
                              </w:rPr>
                            </w:pPr>
                          </w:p>
                        </w:tc>
                        <w:tc>
                          <w:tcPr>
                            <w:tcW w:w="5318" w:type="dxa"/>
                          </w:tcPr>
                          <w:p w14:paraId="7B94D76F" w14:textId="77777777" w:rsidR="002A4137" w:rsidRPr="009E4711" w:rsidRDefault="002A4137" w:rsidP="00B31086">
                            <w:pPr>
                              <w:spacing w:line="276" w:lineRule="auto"/>
                              <w:rPr>
                                <w:b w:val="0"/>
                                <w:bCs w:val="0"/>
                              </w:rPr>
                            </w:pPr>
                          </w:p>
                        </w:tc>
                      </w:tr>
                      <w:tr w:rsidR="002A4137" w:rsidRPr="00B31086" w14:paraId="58C5A89C" w14:textId="77777777" w:rsidTr="0079185E">
                        <w:tc>
                          <w:tcPr>
                            <w:tcW w:w="5062" w:type="dxa"/>
                            <w:shd w:val="clear" w:color="auto" w:fill="auto"/>
                          </w:tcPr>
                          <w:p w14:paraId="2E0FFB39" w14:textId="77777777" w:rsidR="002A4137" w:rsidRPr="009E4711" w:rsidRDefault="002A4137" w:rsidP="00B31086">
                            <w:pPr>
                              <w:spacing w:line="276" w:lineRule="auto"/>
                              <w:rPr>
                                <w:b w:val="0"/>
                                <w:bCs w:val="0"/>
                              </w:rPr>
                            </w:pPr>
                          </w:p>
                        </w:tc>
                        <w:tc>
                          <w:tcPr>
                            <w:tcW w:w="5318" w:type="dxa"/>
                          </w:tcPr>
                          <w:p w14:paraId="36258755" w14:textId="77777777" w:rsidR="002A4137" w:rsidRPr="009E4711" w:rsidRDefault="002A4137" w:rsidP="00B31086">
                            <w:pPr>
                              <w:spacing w:line="276" w:lineRule="auto"/>
                              <w:rPr>
                                <w:b w:val="0"/>
                                <w:bCs w:val="0"/>
                              </w:rPr>
                            </w:pPr>
                          </w:p>
                        </w:tc>
                      </w:tr>
                      <w:tr w:rsidR="002A4137" w:rsidRPr="00B31086" w14:paraId="1275F6DA" w14:textId="77777777" w:rsidTr="0079185E">
                        <w:tc>
                          <w:tcPr>
                            <w:tcW w:w="5062" w:type="dxa"/>
                            <w:shd w:val="clear" w:color="auto" w:fill="auto"/>
                          </w:tcPr>
                          <w:p w14:paraId="31E2559E" w14:textId="77777777" w:rsidR="002A4137" w:rsidRPr="009E4711" w:rsidRDefault="002A4137" w:rsidP="00B31086">
                            <w:pPr>
                              <w:spacing w:line="276" w:lineRule="auto"/>
                              <w:rPr>
                                <w:b w:val="0"/>
                                <w:bCs w:val="0"/>
                              </w:rPr>
                            </w:pPr>
                          </w:p>
                        </w:tc>
                        <w:tc>
                          <w:tcPr>
                            <w:tcW w:w="5318" w:type="dxa"/>
                          </w:tcPr>
                          <w:p w14:paraId="52FB6C48" w14:textId="77777777" w:rsidR="002A4137" w:rsidRPr="009E4711" w:rsidRDefault="002A4137" w:rsidP="00B31086">
                            <w:pPr>
                              <w:spacing w:line="276" w:lineRule="auto"/>
                              <w:rPr>
                                <w:b w:val="0"/>
                                <w:bCs w:val="0"/>
                              </w:rPr>
                            </w:pPr>
                          </w:p>
                        </w:tc>
                      </w:tr>
                      <w:tr w:rsidR="002A4137" w:rsidRPr="00B31086" w14:paraId="4A92616D" w14:textId="77777777" w:rsidTr="0079185E">
                        <w:tc>
                          <w:tcPr>
                            <w:tcW w:w="5062" w:type="dxa"/>
                            <w:shd w:val="clear" w:color="auto" w:fill="auto"/>
                          </w:tcPr>
                          <w:p w14:paraId="528BC3DD" w14:textId="77777777" w:rsidR="002A4137" w:rsidRPr="009E4711" w:rsidRDefault="002A4137" w:rsidP="00B31086">
                            <w:pPr>
                              <w:spacing w:line="276" w:lineRule="auto"/>
                              <w:rPr>
                                <w:b w:val="0"/>
                                <w:bCs w:val="0"/>
                              </w:rPr>
                            </w:pPr>
                          </w:p>
                        </w:tc>
                        <w:tc>
                          <w:tcPr>
                            <w:tcW w:w="5318" w:type="dxa"/>
                          </w:tcPr>
                          <w:p w14:paraId="56E5D7BD" w14:textId="77777777" w:rsidR="002A4137" w:rsidRPr="009E4711" w:rsidRDefault="002A4137" w:rsidP="00B31086">
                            <w:pPr>
                              <w:spacing w:line="276" w:lineRule="auto"/>
                              <w:rPr>
                                <w:b w:val="0"/>
                                <w:bCs w:val="0"/>
                              </w:rPr>
                            </w:pPr>
                          </w:p>
                        </w:tc>
                      </w:tr>
                      <w:tr w:rsidR="002A4137" w:rsidRPr="00B31086" w14:paraId="76890754" w14:textId="77777777" w:rsidTr="0079185E">
                        <w:tc>
                          <w:tcPr>
                            <w:tcW w:w="5062" w:type="dxa"/>
                            <w:shd w:val="clear" w:color="auto" w:fill="auto"/>
                          </w:tcPr>
                          <w:p w14:paraId="6CB05E6C" w14:textId="77777777" w:rsidR="002A4137" w:rsidRPr="009E4711" w:rsidRDefault="002A4137" w:rsidP="00B31086">
                            <w:pPr>
                              <w:spacing w:line="276" w:lineRule="auto"/>
                              <w:rPr>
                                <w:b w:val="0"/>
                                <w:bCs w:val="0"/>
                              </w:rPr>
                            </w:pPr>
                          </w:p>
                        </w:tc>
                        <w:tc>
                          <w:tcPr>
                            <w:tcW w:w="5318" w:type="dxa"/>
                          </w:tcPr>
                          <w:p w14:paraId="45234E8B" w14:textId="77777777" w:rsidR="002A4137" w:rsidRPr="009E4711" w:rsidRDefault="002A4137" w:rsidP="00B31086">
                            <w:pPr>
                              <w:spacing w:line="276" w:lineRule="auto"/>
                              <w:rPr>
                                <w:b w:val="0"/>
                                <w:bCs w:val="0"/>
                              </w:rPr>
                            </w:pPr>
                          </w:p>
                        </w:tc>
                      </w:tr>
                      <w:tr w:rsidR="002A4137" w:rsidRPr="00B31086" w14:paraId="5111C922" w14:textId="77777777" w:rsidTr="0079185E">
                        <w:tc>
                          <w:tcPr>
                            <w:tcW w:w="5062" w:type="dxa"/>
                            <w:shd w:val="clear" w:color="auto" w:fill="auto"/>
                          </w:tcPr>
                          <w:p w14:paraId="01EB23BF" w14:textId="77777777" w:rsidR="002A4137" w:rsidRPr="009E4711" w:rsidRDefault="002A4137" w:rsidP="00B31086">
                            <w:pPr>
                              <w:spacing w:line="276" w:lineRule="auto"/>
                              <w:rPr>
                                <w:b w:val="0"/>
                                <w:bCs w:val="0"/>
                              </w:rPr>
                            </w:pPr>
                          </w:p>
                        </w:tc>
                        <w:tc>
                          <w:tcPr>
                            <w:tcW w:w="5318" w:type="dxa"/>
                          </w:tcPr>
                          <w:p w14:paraId="34C6FE2D" w14:textId="77777777" w:rsidR="002A4137" w:rsidRPr="009E4711" w:rsidRDefault="002A4137" w:rsidP="00B31086">
                            <w:pPr>
                              <w:spacing w:line="276" w:lineRule="auto"/>
                              <w:rPr>
                                <w:b w:val="0"/>
                                <w:bCs w:val="0"/>
                              </w:rPr>
                            </w:pPr>
                          </w:p>
                        </w:tc>
                      </w:tr>
                      <w:tr w:rsidR="002A4137" w:rsidRPr="00B31086" w14:paraId="625905FE" w14:textId="77777777" w:rsidTr="0079185E">
                        <w:tc>
                          <w:tcPr>
                            <w:tcW w:w="5062" w:type="dxa"/>
                            <w:shd w:val="clear" w:color="auto" w:fill="auto"/>
                          </w:tcPr>
                          <w:p w14:paraId="325E0474" w14:textId="77777777" w:rsidR="002A4137" w:rsidRPr="009E4711" w:rsidRDefault="002A4137" w:rsidP="00B31086">
                            <w:pPr>
                              <w:spacing w:line="276" w:lineRule="auto"/>
                              <w:rPr>
                                <w:b w:val="0"/>
                                <w:bCs w:val="0"/>
                              </w:rPr>
                            </w:pPr>
                          </w:p>
                        </w:tc>
                        <w:tc>
                          <w:tcPr>
                            <w:tcW w:w="5318" w:type="dxa"/>
                          </w:tcPr>
                          <w:p w14:paraId="5BDDAD95" w14:textId="77777777" w:rsidR="002A4137" w:rsidRPr="009E4711" w:rsidRDefault="002A4137" w:rsidP="00B31086">
                            <w:pPr>
                              <w:spacing w:line="276" w:lineRule="auto"/>
                              <w:rPr>
                                <w:b w:val="0"/>
                                <w:bCs w:val="0"/>
                              </w:rPr>
                            </w:pPr>
                          </w:p>
                        </w:tc>
                      </w:tr>
                      <w:tr w:rsidR="002A4137" w:rsidRPr="00B31086" w14:paraId="02E40BD0" w14:textId="77777777" w:rsidTr="0079185E">
                        <w:tc>
                          <w:tcPr>
                            <w:tcW w:w="5062" w:type="dxa"/>
                            <w:shd w:val="clear" w:color="auto" w:fill="auto"/>
                          </w:tcPr>
                          <w:p w14:paraId="0C47CB73" w14:textId="77777777" w:rsidR="002A4137" w:rsidRPr="009E4711" w:rsidRDefault="002A4137" w:rsidP="00B31086">
                            <w:pPr>
                              <w:spacing w:line="276" w:lineRule="auto"/>
                              <w:rPr>
                                <w:b w:val="0"/>
                                <w:bCs w:val="0"/>
                              </w:rPr>
                            </w:pPr>
                          </w:p>
                        </w:tc>
                        <w:tc>
                          <w:tcPr>
                            <w:tcW w:w="5318" w:type="dxa"/>
                          </w:tcPr>
                          <w:p w14:paraId="3954BD04" w14:textId="77777777" w:rsidR="002A4137" w:rsidRPr="009E4711" w:rsidRDefault="002A4137" w:rsidP="00B31086">
                            <w:pPr>
                              <w:spacing w:line="276" w:lineRule="auto"/>
                              <w:rPr>
                                <w:b w:val="0"/>
                                <w:bCs w:val="0"/>
                              </w:rPr>
                            </w:pPr>
                          </w:p>
                        </w:tc>
                      </w:tr>
                      <w:tr w:rsidR="002A4137" w:rsidRPr="00B31086" w14:paraId="1AF88B75" w14:textId="77777777" w:rsidTr="0079185E">
                        <w:tc>
                          <w:tcPr>
                            <w:tcW w:w="5062" w:type="dxa"/>
                            <w:shd w:val="clear" w:color="auto" w:fill="auto"/>
                          </w:tcPr>
                          <w:p w14:paraId="01A5D760" w14:textId="77777777" w:rsidR="002A4137" w:rsidRPr="009E4711" w:rsidRDefault="002A4137" w:rsidP="00B31086">
                            <w:pPr>
                              <w:spacing w:line="276" w:lineRule="auto"/>
                              <w:rPr>
                                <w:b w:val="0"/>
                                <w:bCs w:val="0"/>
                              </w:rPr>
                            </w:pPr>
                          </w:p>
                        </w:tc>
                        <w:tc>
                          <w:tcPr>
                            <w:tcW w:w="5318" w:type="dxa"/>
                          </w:tcPr>
                          <w:p w14:paraId="524422D1" w14:textId="77777777" w:rsidR="002A4137" w:rsidRPr="009E4711" w:rsidRDefault="002A4137" w:rsidP="00B31086">
                            <w:pPr>
                              <w:spacing w:line="276" w:lineRule="auto"/>
                              <w:rPr>
                                <w:b w:val="0"/>
                                <w:bCs w:val="0"/>
                              </w:rPr>
                            </w:pPr>
                          </w:p>
                        </w:tc>
                      </w:tr>
                      <w:tr w:rsidR="002A4137" w:rsidRPr="00B31086" w14:paraId="0BC585B4" w14:textId="77777777" w:rsidTr="0079185E">
                        <w:tc>
                          <w:tcPr>
                            <w:tcW w:w="5062" w:type="dxa"/>
                            <w:shd w:val="clear" w:color="auto" w:fill="auto"/>
                          </w:tcPr>
                          <w:p w14:paraId="4C0ABE93" w14:textId="77777777" w:rsidR="002A4137" w:rsidRPr="009E4711" w:rsidRDefault="002A4137" w:rsidP="00B31086">
                            <w:pPr>
                              <w:spacing w:line="276" w:lineRule="auto"/>
                              <w:rPr>
                                <w:b w:val="0"/>
                                <w:bCs w:val="0"/>
                              </w:rPr>
                            </w:pPr>
                          </w:p>
                        </w:tc>
                        <w:tc>
                          <w:tcPr>
                            <w:tcW w:w="5318" w:type="dxa"/>
                          </w:tcPr>
                          <w:p w14:paraId="533DFAA6" w14:textId="77777777" w:rsidR="002A4137" w:rsidRPr="009E4711" w:rsidRDefault="002A4137" w:rsidP="00B31086">
                            <w:pPr>
                              <w:spacing w:line="276" w:lineRule="auto"/>
                              <w:rPr>
                                <w:b w:val="0"/>
                                <w:bCs w:val="0"/>
                              </w:rPr>
                            </w:pPr>
                          </w:p>
                        </w:tc>
                      </w:tr>
                    </w:tbl>
                    <w:p w14:paraId="33A7043D"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36748BE0" w14:textId="6DEC5339" w:rsidR="00B6732A" w:rsidRDefault="001E0E86">
      <w:r>
        <w:rPr>
          <w:noProof/>
          <w:sz w:val="22"/>
          <w:szCs w:val="22"/>
        </w:rPr>
        <w:lastRenderedPageBreak/>
        <mc:AlternateContent>
          <mc:Choice Requires="wps">
            <w:drawing>
              <wp:anchor distT="0" distB="0" distL="114300" distR="114300" simplePos="0" relativeHeight="251997184" behindDoc="0" locked="0" layoutInCell="1" allowOverlap="1" wp14:anchorId="1E41A001" wp14:editId="339F0883">
                <wp:simplePos x="0" y="0"/>
                <wp:positionH relativeFrom="column">
                  <wp:posOffset>2540</wp:posOffset>
                </wp:positionH>
                <wp:positionV relativeFrom="paragraph">
                  <wp:posOffset>50800</wp:posOffset>
                </wp:positionV>
                <wp:extent cx="6579235" cy="9618345"/>
                <wp:effectExtent l="0" t="0" r="12065" b="8255"/>
                <wp:wrapThrough wrapText="bothSides">
                  <wp:wrapPolygon edited="0">
                    <wp:start x="0" y="0"/>
                    <wp:lineTo x="0" y="21590"/>
                    <wp:lineTo x="21598" y="21590"/>
                    <wp:lineTo x="21598" y="0"/>
                    <wp:lineTo x="0" y="0"/>
                  </wp:wrapPolygon>
                </wp:wrapThrough>
                <wp:docPr id="6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1834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B4A09DC" w14:textId="77777777" w:rsidTr="002519CF">
                              <w:tc>
                                <w:tcPr>
                                  <w:tcW w:w="10380" w:type="dxa"/>
                                  <w:gridSpan w:val="2"/>
                                  <w:shd w:val="clear" w:color="auto" w:fill="auto"/>
                                </w:tcPr>
                                <w:p w14:paraId="4E92672A" w14:textId="77777777" w:rsidR="002A4137" w:rsidRPr="00934580" w:rsidRDefault="002A4137" w:rsidP="001F5101">
                                  <w:pPr>
                                    <w:spacing w:line="276" w:lineRule="auto"/>
                                    <w:jc w:val="both"/>
                                    <w:rPr>
                                      <w:b w:val="0"/>
                                      <w:color w:val="000000"/>
                                      <w:sz w:val="21"/>
                                      <w:szCs w:val="21"/>
                                    </w:rPr>
                                  </w:pPr>
                                  <w:r>
                                    <w:rPr>
                                      <w:sz w:val="21"/>
                                      <w:szCs w:val="21"/>
                                      <w:u w:val="single"/>
                                      <w:lang w:val="nl-NL"/>
                                    </w:rPr>
                                    <w:t>Câu 26.</w:t>
                                  </w:r>
                                  <w:r>
                                    <w:rPr>
                                      <w:sz w:val="21"/>
                                      <w:szCs w:val="21"/>
                                      <w:lang w:val="nl-NL"/>
                                    </w:rPr>
                                    <w:t xml:space="preserve"> </w:t>
                                  </w:r>
                                  <w:r w:rsidRPr="00934580">
                                    <w:rPr>
                                      <w:b w:val="0"/>
                                      <w:color w:val="000000"/>
                                      <w:sz w:val="21"/>
                                      <w:szCs w:val="21"/>
                                    </w:rPr>
                                    <w:t>Chiếu một tia tới có hướng cố định vào mặt nhẵn của một gương phẳng. Khi quay gương xung quanh một trục vuông góc với mặt phẳng tới một góc 10</w:t>
                                  </w:r>
                                  <w:r w:rsidRPr="00934580">
                                    <w:rPr>
                                      <w:b w:val="0"/>
                                      <w:color w:val="000000"/>
                                      <w:sz w:val="21"/>
                                      <w:szCs w:val="21"/>
                                      <w:vertAlign w:val="superscript"/>
                                    </w:rPr>
                                    <w:t>o</w:t>
                                  </w:r>
                                  <w:r w:rsidRPr="00934580">
                                    <w:rPr>
                                      <w:b w:val="0"/>
                                      <w:color w:val="000000"/>
                                      <w:sz w:val="21"/>
                                      <w:szCs w:val="21"/>
                                    </w:rPr>
                                    <w:t xml:space="preserve"> thì góc quay của tia phản xạ là:</w:t>
                                  </w:r>
                                </w:p>
                                <w:p w14:paraId="3BE543A0" w14:textId="77777777" w:rsidR="002A4137" w:rsidRDefault="002A4137" w:rsidP="001F5101">
                                  <w:pPr>
                                    <w:spacing w:line="276" w:lineRule="auto"/>
                                    <w:jc w:val="both"/>
                                    <w:rPr>
                                      <w:b w:val="0"/>
                                      <w:color w:val="000000"/>
                                      <w:sz w:val="21"/>
                                      <w:szCs w:val="21"/>
                                    </w:rPr>
                                  </w:pPr>
                                  <w:r w:rsidRPr="00934580">
                                    <w:rPr>
                                      <w:b w:val="0"/>
                                      <w:color w:val="000000"/>
                                      <w:sz w:val="21"/>
                                      <w:szCs w:val="21"/>
                                    </w:rPr>
                                    <w:t>A. 10</w:t>
                                  </w:r>
                                  <w:r w:rsidRPr="00934580">
                                    <w:rPr>
                                      <w:b w:val="0"/>
                                      <w:color w:val="000000"/>
                                      <w:sz w:val="21"/>
                                      <w:szCs w:val="21"/>
                                      <w:vertAlign w:val="superscript"/>
                                    </w:rPr>
                                    <w:t>o</w:t>
                                  </w:r>
                                  <w:r w:rsidRPr="00934580">
                                    <w:rPr>
                                      <w:b w:val="0"/>
                                      <w:color w:val="000000"/>
                                      <w:sz w:val="21"/>
                                      <w:szCs w:val="21"/>
                                    </w:rPr>
                                    <w:t>.</w:t>
                                  </w:r>
                                  <w:r w:rsidRPr="00934580">
                                    <w:rPr>
                                      <w:b w:val="0"/>
                                      <w:color w:val="000000"/>
                                      <w:sz w:val="21"/>
                                      <w:szCs w:val="21"/>
                                    </w:rPr>
                                    <w:tab/>
                                  </w:r>
                                  <w:r w:rsidRPr="00934580">
                                    <w:rPr>
                                      <w:b w:val="0"/>
                                      <w:color w:val="000000"/>
                                      <w:sz w:val="21"/>
                                      <w:szCs w:val="21"/>
                                    </w:rPr>
                                    <w:tab/>
                                  </w:r>
                                  <w:r w:rsidRPr="00934580">
                                    <w:rPr>
                                      <w:b w:val="0"/>
                                      <w:color w:val="0000FF"/>
                                      <w:sz w:val="21"/>
                                      <w:szCs w:val="21"/>
                                    </w:rPr>
                                    <w:t>B. 20</w:t>
                                  </w:r>
                                  <w:r w:rsidRPr="00934580">
                                    <w:rPr>
                                      <w:b w:val="0"/>
                                      <w:color w:val="0000FF"/>
                                      <w:sz w:val="21"/>
                                      <w:szCs w:val="21"/>
                                      <w:vertAlign w:val="superscript"/>
                                    </w:rPr>
                                    <w:t>o</w:t>
                                  </w:r>
                                  <w:r w:rsidRPr="00934580">
                                    <w:rPr>
                                      <w:b w:val="0"/>
                                      <w:color w:val="0000FF"/>
                                      <w:sz w:val="21"/>
                                      <w:szCs w:val="21"/>
                                    </w:rPr>
                                    <w:t>.</w:t>
                                  </w:r>
                                  <w:r w:rsidRPr="00934580">
                                    <w:rPr>
                                      <w:b w:val="0"/>
                                      <w:color w:val="0000FF"/>
                                      <w:sz w:val="21"/>
                                      <w:szCs w:val="21"/>
                                    </w:rPr>
                                    <w:tab/>
                                  </w:r>
                                  <w:r w:rsidRPr="00934580">
                                    <w:rPr>
                                      <w:b w:val="0"/>
                                      <w:color w:val="000000"/>
                                      <w:sz w:val="21"/>
                                      <w:szCs w:val="21"/>
                                    </w:rPr>
                                    <w:tab/>
                                  </w:r>
                                  <w:r w:rsidRPr="00934580">
                                    <w:rPr>
                                      <w:b w:val="0"/>
                                      <w:color w:val="000000"/>
                                      <w:sz w:val="21"/>
                                      <w:szCs w:val="21"/>
                                    </w:rPr>
                                    <w:tab/>
                                  </w:r>
                                  <w:r w:rsidRPr="00934580">
                                    <w:rPr>
                                      <w:b w:val="0"/>
                                      <w:color w:val="000000"/>
                                      <w:sz w:val="21"/>
                                      <w:szCs w:val="21"/>
                                    </w:rPr>
                                    <w:tab/>
                                  </w:r>
                                </w:p>
                                <w:p w14:paraId="618C8C33" w14:textId="32C7F526" w:rsidR="002A4137" w:rsidRPr="00934580" w:rsidRDefault="002A4137" w:rsidP="001F5101">
                                  <w:pPr>
                                    <w:spacing w:line="276" w:lineRule="auto"/>
                                    <w:jc w:val="both"/>
                                    <w:rPr>
                                      <w:b w:val="0"/>
                                      <w:color w:val="000000"/>
                                      <w:sz w:val="21"/>
                                      <w:szCs w:val="21"/>
                                    </w:rPr>
                                  </w:pPr>
                                  <w:r w:rsidRPr="00934580">
                                    <w:rPr>
                                      <w:b w:val="0"/>
                                      <w:color w:val="000000"/>
                                      <w:sz w:val="21"/>
                                      <w:szCs w:val="21"/>
                                    </w:rPr>
                                    <w:t>C. 30</w:t>
                                  </w:r>
                                  <w:r w:rsidRPr="00934580">
                                    <w:rPr>
                                      <w:b w:val="0"/>
                                      <w:color w:val="000000"/>
                                      <w:sz w:val="21"/>
                                      <w:szCs w:val="21"/>
                                      <w:vertAlign w:val="superscript"/>
                                    </w:rPr>
                                    <w:t>o</w:t>
                                  </w:r>
                                  <w:r w:rsidRPr="00934580">
                                    <w:rPr>
                                      <w:b w:val="0"/>
                                      <w:color w:val="000000"/>
                                      <w:sz w:val="21"/>
                                      <w:szCs w:val="21"/>
                                    </w:rPr>
                                    <w:t>.</w:t>
                                  </w:r>
                                  <w:r w:rsidRPr="00934580">
                                    <w:rPr>
                                      <w:b w:val="0"/>
                                      <w:color w:val="000000"/>
                                      <w:sz w:val="21"/>
                                      <w:szCs w:val="21"/>
                                    </w:rPr>
                                    <w:tab/>
                                  </w:r>
                                  <w:r w:rsidRPr="00934580">
                                    <w:rPr>
                                      <w:b w:val="0"/>
                                      <w:color w:val="000000"/>
                                      <w:sz w:val="21"/>
                                      <w:szCs w:val="21"/>
                                    </w:rPr>
                                    <w:tab/>
                                    <w:t>D. 60</w:t>
                                  </w:r>
                                  <w:r w:rsidRPr="00934580">
                                    <w:rPr>
                                      <w:b w:val="0"/>
                                      <w:color w:val="000000"/>
                                      <w:sz w:val="21"/>
                                      <w:szCs w:val="21"/>
                                      <w:vertAlign w:val="superscript"/>
                                    </w:rPr>
                                    <w:t>o</w:t>
                                  </w:r>
                                  <w:r w:rsidRPr="00934580">
                                    <w:rPr>
                                      <w:b w:val="0"/>
                                      <w:color w:val="000000"/>
                                      <w:sz w:val="21"/>
                                      <w:szCs w:val="21"/>
                                    </w:rPr>
                                    <w:t>.</w:t>
                                  </w:r>
                                </w:p>
                                <w:p w14:paraId="67EB677A" w14:textId="77777777" w:rsidR="002A4137" w:rsidRPr="00934580" w:rsidRDefault="002A4137" w:rsidP="001F5101">
                                  <w:pPr>
                                    <w:spacing w:line="276" w:lineRule="auto"/>
                                    <w:jc w:val="both"/>
                                    <w:rPr>
                                      <w:b w:val="0"/>
                                      <w:color w:val="000000"/>
                                      <w:sz w:val="21"/>
                                      <w:szCs w:val="21"/>
                                    </w:rPr>
                                  </w:pPr>
                                  <w:r>
                                    <w:rPr>
                                      <w:sz w:val="21"/>
                                      <w:szCs w:val="21"/>
                                      <w:u w:val="single"/>
                                      <w:lang w:val="nl-NL"/>
                                    </w:rPr>
                                    <w:t>Câu 27.</w:t>
                                  </w:r>
                                  <w:r>
                                    <w:rPr>
                                      <w:sz w:val="21"/>
                                      <w:szCs w:val="21"/>
                                      <w:lang w:val="nl-NL"/>
                                    </w:rPr>
                                    <w:t xml:space="preserve"> </w:t>
                                  </w:r>
                                  <w:r w:rsidRPr="00934580">
                                    <w:rPr>
                                      <w:b w:val="0"/>
                                      <w:color w:val="000000"/>
                                      <w:sz w:val="21"/>
                                      <w:szCs w:val="21"/>
                                    </w:rPr>
                                    <w:t>Một người cao 170cm, mắt cách đỉnh 10cm. Người ấy đứng trước gương phẳng theo thẳng đứng trên tường. Chiều cao tối thiểu của gương và khoảng cách tối đa từ mép dưới của gương tới mặt đất là bao nhiêu để có thể nhìn toàn bộ ảnh của mình trong gương?</w:t>
                                  </w:r>
                                </w:p>
                                <w:p w14:paraId="4CEDA330" w14:textId="46D126B6" w:rsidR="002A4137" w:rsidRPr="00934580" w:rsidRDefault="002A4137" w:rsidP="001F5101">
                                  <w:pPr>
                                    <w:spacing w:line="276" w:lineRule="auto"/>
                                    <w:jc w:val="both"/>
                                    <w:rPr>
                                      <w:b w:val="0"/>
                                      <w:color w:val="000000"/>
                                      <w:sz w:val="21"/>
                                      <w:szCs w:val="21"/>
                                    </w:rPr>
                                  </w:pPr>
                                  <w:r w:rsidRPr="00934580">
                                    <w:rPr>
                                      <w:b w:val="0"/>
                                      <w:color w:val="000000"/>
                                      <w:sz w:val="21"/>
                                      <w:szCs w:val="21"/>
                                    </w:rPr>
                                    <w:t>A. 75cm và 90cm.</w:t>
                                  </w:r>
                                  <w:r w:rsidRPr="00934580">
                                    <w:rPr>
                                      <w:b w:val="0"/>
                                      <w:color w:val="000000"/>
                                      <w:sz w:val="21"/>
                                      <w:szCs w:val="21"/>
                                    </w:rPr>
                                    <w:tab/>
                                  </w:r>
                                  <w:r w:rsidRPr="00934580">
                                    <w:rPr>
                                      <w:b w:val="0"/>
                                      <w:color w:val="0000FF"/>
                                      <w:sz w:val="21"/>
                                      <w:szCs w:val="21"/>
                                    </w:rPr>
                                    <w:t>B. 80cm và 85cm</w:t>
                                  </w:r>
                                  <w:r w:rsidRPr="00934580">
                                    <w:rPr>
                                      <w:b w:val="0"/>
                                      <w:color w:val="000000"/>
                                      <w:sz w:val="21"/>
                                      <w:szCs w:val="21"/>
                                    </w:rPr>
                                    <w:t>.</w:t>
                                  </w:r>
                                </w:p>
                                <w:p w14:paraId="082EED16" w14:textId="1CA41F3C" w:rsidR="002A4137" w:rsidRPr="007C3057" w:rsidRDefault="002A4137" w:rsidP="001F5101">
                                  <w:pPr>
                                    <w:ind w:right="-49"/>
                                    <w:jc w:val="both"/>
                                    <w:rPr>
                                      <w:b w:val="0"/>
                                      <w:lang w:val="nl-NL"/>
                                    </w:rPr>
                                  </w:pPr>
                                  <w:r w:rsidRPr="00934580">
                                    <w:rPr>
                                      <w:b w:val="0"/>
                                      <w:color w:val="000000"/>
                                      <w:sz w:val="21"/>
                                      <w:szCs w:val="21"/>
                                    </w:rPr>
                                    <w:t>C. 85cm và 80cm.</w:t>
                                  </w:r>
                                  <w:r w:rsidRPr="00934580">
                                    <w:rPr>
                                      <w:b w:val="0"/>
                                      <w:color w:val="000000"/>
                                      <w:sz w:val="21"/>
                                      <w:szCs w:val="21"/>
                                    </w:rPr>
                                    <w:tab/>
                                    <w:t>D. 82,5cm và 80cm.</w:t>
                                  </w:r>
                                </w:p>
                              </w:tc>
                            </w:tr>
                            <w:tr w:rsidR="002A4137" w:rsidRPr="00B31086" w14:paraId="00F7B26B" w14:textId="77777777" w:rsidTr="002519CF">
                              <w:tc>
                                <w:tcPr>
                                  <w:tcW w:w="10380" w:type="dxa"/>
                                  <w:gridSpan w:val="2"/>
                                  <w:shd w:val="clear" w:color="auto" w:fill="auto"/>
                                </w:tcPr>
                                <w:p w14:paraId="3268FE7C" w14:textId="77777777" w:rsidR="002A4137" w:rsidRPr="009E4711" w:rsidRDefault="002A4137" w:rsidP="00B31086">
                                  <w:pPr>
                                    <w:spacing w:line="276" w:lineRule="auto"/>
                                    <w:rPr>
                                      <w:b w:val="0"/>
                                      <w:bCs w:val="0"/>
                                    </w:rPr>
                                  </w:pPr>
                                </w:p>
                              </w:tc>
                            </w:tr>
                            <w:tr w:rsidR="002A4137" w:rsidRPr="00B31086" w14:paraId="2E97D0CF" w14:textId="77777777" w:rsidTr="0079185E">
                              <w:tc>
                                <w:tcPr>
                                  <w:tcW w:w="5062" w:type="dxa"/>
                                  <w:shd w:val="clear" w:color="auto" w:fill="auto"/>
                                </w:tcPr>
                                <w:p w14:paraId="39845E68" w14:textId="77777777" w:rsidR="002A4137" w:rsidRPr="009E4711" w:rsidRDefault="002A4137" w:rsidP="00B31086">
                                  <w:pPr>
                                    <w:spacing w:line="276" w:lineRule="auto"/>
                                    <w:rPr>
                                      <w:b w:val="0"/>
                                      <w:bCs w:val="0"/>
                                    </w:rPr>
                                  </w:pPr>
                                </w:p>
                              </w:tc>
                              <w:tc>
                                <w:tcPr>
                                  <w:tcW w:w="5318" w:type="dxa"/>
                                </w:tcPr>
                                <w:p w14:paraId="262683B7" w14:textId="77777777" w:rsidR="002A4137" w:rsidRPr="009E4711" w:rsidRDefault="002A4137" w:rsidP="00B31086">
                                  <w:pPr>
                                    <w:spacing w:line="276" w:lineRule="auto"/>
                                    <w:rPr>
                                      <w:b w:val="0"/>
                                      <w:bCs w:val="0"/>
                                    </w:rPr>
                                  </w:pPr>
                                </w:p>
                              </w:tc>
                            </w:tr>
                            <w:tr w:rsidR="002A4137" w:rsidRPr="00B31086" w14:paraId="7FDA4C56" w14:textId="77777777" w:rsidTr="0079185E">
                              <w:tc>
                                <w:tcPr>
                                  <w:tcW w:w="5062" w:type="dxa"/>
                                  <w:shd w:val="clear" w:color="auto" w:fill="auto"/>
                                </w:tcPr>
                                <w:p w14:paraId="11325A10" w14:textId="77777777" w:rsidR="002A4137" w:rsidRPr="009E4711" w:rsidRDefault="002A4137" w:rsidP="00B31086">
                                  <w:pPr>
                                    <w:spacing w:line="276" w:lineRule="auto"/>
                                    <w:rPr>
                                      <w:b w:val="0"/>
                                      <w:bCs w:val="0"/>
                                    </w:rPr>
                                  </w:pPr>
                                </w:p>
                              </w:tc>
                              <w:tc>
                                <w:tcPr>
                                  <w:tcW w:w="5318" w:type="dxa"/>
                                </w:tcPr>
                                <w:p w14:paraId="53B5C884" w14:textId="77777777" w:rsidR="002A4137" w:rsidRPr="009E4711" w:rsidRDefault="002A4137" w:rsidP="00B31086">
                                  <w:pPr>
                                    <w:spacing w:line="276" w:lineRule="auto"/>
                                    <w:rPr>
                                      <w:b w:val="0"/>
                                      <w:bCs w:val="0"/>
                                    </w:rPr>
                                  </w:pPr>
                                </w:p>
                              </w:tc>
                            </w:tr>
                            <w:tr w:rsidR="002A4137" w:rsidRPr="00B31086" w14:paraId="258AEB89" w14:textId="77777777" w:rsidTr="0079185E">
                              <w:tc>
                                <w:tcPr>
                                  <w:tcW w:w="5062" w:type="dxa"/>
                                  <w:shd w:val="clear" w:color="auto" w:fill="auto"/>
                                </w:tcPr>
                                <w:p w14:paraId="74AF7E05" w14:textId="77777777" w:rsidR="002A4137" w:rsidRPr="009E4711" w:rsidRDefault="002A4137" w:rsidP="00B31086">
                                  <w:pPr>
                                    <w:spacing w:line="276" w:lineRule="auto"/>
                                    <w:rPr>
                                      <w:b w:val="0"/>
                                      <w:bCs w:val="0"/>
                                    </w:rPr>
                                  </w:pPr>
                                </w:p>
                              </w:tc>
                              <w:tc>
                                <w:tcPr>
                                  <w:tcW w:w="5318" w:type="dxa"/>
                                </w:tcPr>
                                <w:p w14:paraId="0B826C8C" w14:textId="77777777" w:rsidR="002A4137" w:rsidRPr="009E4711" w:rsidRDefault="002A4137" w:rsidP="00B31086">
                                  <w:pPr>
                                    <w:spacing w:line="276" w:lineRule="auto"/>
                                    <w:rPr>
                                      <w:b w:val="0"/>
                                      <w:bCs w:val="0"/>
                                    </w:rPr>
                                  </w:pPr>
                                </w:p>
                              </w:tc>
                            </w:tr>
                            <w:tr w:rsidR="002A4137" w:rsidRPr="00B31086" w14:paraId="7A9E0285" w14:textId="77777777" w:rsidTr="0079185E">
                              <w:tc>
                                <w:tcPr>
                                  <w:tcW w:w="5062" w:type="dxa"/>
                                  <w:shd w:val="clear" w:color="auto" w:fill="auto"/>
                                </w:tcPr>
                                <w:p w14:paraId="5D7AB4D8" w14:textId="77777777" w:rsidR="002A4137" w:rsidRPr="009E4711" w:rsidRDefault="002A4137" w:rsidP="00B31086">
                                  <w:pPr>
                                    <w:spacing w:line="276" w:lineRule="auto"/>
                                    <w:rPr>
                                      <w:b w:val="0"/>
                                      <w:bCs w:val="0"/>
                                    </w:rPr>
                                  </w:pPr>
                                </w:p>
                              </w:tc>
                              <w:tc>
                                <w:tcPr>
                                  <w:tcW w:w="5318" w:type="dxa"/>
                                </w:tcPr>
                                <w:p w14:paraId="4778A6A6" w14:textId="77777777" w:rsidR="002A4137" w:rsidRPr="009E4711" w:rsidRDefault="002A4137" w:rsidP="00B31086">
                                  <w:pPr>
                                    <w:spacing w:line="276" w:lineRule="auto"/>
                                    <w:rPr>
                                      <w:b w:val="0"/>
                                      <w:bCs w:val="0"/>
                                    </w:rPr>
                                  </w:pPr>
                                </w:p>
                              </w:tc>
                            </w:tr>
                            <w:tr w:rsidR="002A4137" w:rsidRPr="00B31086" w14:paraId="2CC6ACFD" w14:textId="77777777" w:rsidTr="0079185E">
                              <w:tc>
                                <w:tcPr>
                                  <w:tcW w:w="5062" w:type="dxa"/>
                                  <w:shd w:val="clear" w:color="auto" w:fill="auto"/>
                                </w:tcPr>
                                <w:p w14:paraId="1AD3AED1" w14:textId="77777777" w:rsidR="002A4137" w:rsidRPr="009E4711" w:rsidRDefault="002A4137" w:rsidP="00B31086">
                                  <w:pPr>
                                    <w:spacing w:line="276" w:lineRule="auto"/>
                                    <w:rPr>
                                      <w:b w:val="0"/>
                                      <w:bCs w:val="0"/>
                                    </w:rPr>
                                  </w:pPr>
                                </w:p>
                              </w:tc>
                              <w:tc>
                                <w:tcPr>
                                  <w:tcW w:w="5318" w:type="dxa"/>
                                </w:tcPr>
                                <w:p w14:paraId="45E63D33" w14:textId="77777777" w:rsidR="002A4137" w:rsidRPr="009E4711" w:rsidRDefault="002A4137" w:rsidP="00B31086">
                                  <w:pPr>
                                    <w:spacing w:line="276" w:lineRule="auto"/>
                                    <w:rPr>
                                      <w:b w:val="0"/>
                                      <w:bCs w:val="0"/>
                                    </w:rPr>
                                  </w:pPr>
                                </w:p>
                              </w:tc>
                            </w:tr>
                            <w:tr w:rsidR="002A4137" w:rsidRPr="00B31086" w14:paraId="3AA56FA5" w14:textId="77777777" w:rsidTr="0079185E">
                              <w:tc>
                                <w:tcPr>
                                  <w:tcW w:w="5062" w:type="dxa"/>
                                  <w:shd w:val="clear" w:color="auto" w:fill="auto"/>
                                </w:tcPr>
                                <w:p w14:paraId="5CE7291F" w14:textId="77777777" w:rsidR="002A4137" w:rsidRPr="009E4711" w:rsidRDefault="002A4137" w:rsidP="00B31086">
                                  <w:pPr>
                                    <w:spacing w:line="276" w:lineRule="auto"/>
                                    <w:rPr>
                                      <w:b w:val="0"/>
                                      <w:bCs w:val="0"/>
                                    </w:rPr>
                                  </w:pPr>
                                </w:p>
                              </w:tc>
                              <w:tc>
                                <w:tcPr>
                                  <w:tcW w:w="5318" w:type="dxa"/>
                                </w:tcPr>
                                <w:p w14:paraId="2B21617B" w14:textId="77777777" w:rsidR="002A4137" w:rsidRPr="009E4711" w:rsidRDefault="002A4137" w:rsidP="00B31086">
                                  <w:pPr>
                                    <w:spacing w:line="276" w:lineRule="auto"/>
                                    <w:rPr>
                                      <w:b w:val="0"/>
                                      <w:bCs w:val="0"/>
                                    </w:rPr>
                                  </w:pPr>
                                </w:p>
                              </w:tc>
                            </w:tr>
                            <w:tr w:rsidR="002A4137" w:rsidRPr="00B31086" w14:paraId="5E200C15" w14:textId="77777777" w:rsidTr="0079185E">
                              <w:tc>
                                <w:tcPr>
                                  <w:tcW w:w="5062" w:type="dxa"/>
                                  <w:shd w:val="clear" w:color="auto" w:fill="auto"/>
                                </w:tcPr>
                                <w:p w14:paraId="77B8DD1D" w14:textId="77777777" w:rsidR="002A4137" w:rsidRPr="009E4711" w:rsidRDefault="002A4137" w:rsidP="00B31086">
                                  <w:pPr>
                                    <w:spacing w:line="276" w:lineRule="auto"/>
                                    <w:rPr>
                                      <w:b w:val="0"/>
                                      <w:bCs w:val="0"/>
                                    </w:rPr>
                                  </w:pPr>
                                </w:p>
                              </w:tc>
                              <w:tc>
                                <w:tcPr>
                                  <w:tcW w:w="5318" w:type="dxa"/>
                                </w:tcPr>
                                <w:p w14:paraId="0A078904" w14:textId="77777777" w:rsidR="002A4137" w:rsidRPr="009E4711" w:rsidRDefault="002A4137" w:rsidP="00B31086">
                                  <w:pPr>
                                    <w:spacing w:line="276" w:lineRule="auto"/>
                                    <w:rPr>
                                      <w:b w:val="0"/>
                                      <w:bCs w:val="0"/>
                                    </w:rPr>
                                  </w:pPr>
                                </w:p>
                              </w:tc>
                            </w:tr>
                            <w:tr w:rsidR="002A4137" w:rsidRPr="00B31086" w14:paraId="28B9156F" w14:textId="77777777" w:rsidTr="0079185E">
                              <w:tc>
                                <w:tcPr>
                                  <w:tcW w:w="5062" w:type="dxa"/>
                                  <w:shd w:val="clear" w:color="auto" w:fill="auto"/>
                                </w:tcPr>
                                <w:p w14:paraId="0E7C7339" w14:textId="77777777" w:rsidR="002A4137" w:rsidRPr="009E4711" w:rsidRDefault="002A4137" w:rsidP="00B31086">
                                  <w:pPr>
                                    <w:spacing w:line="276" w:lineRule="auto"/>
                                    <w:rPr>
                                      <w:b w:val="0"/>
                                      <w:bCs w:val="0"/>
                                    </w:rPr>
                                  </w:pPr>
                                </w:p>
                              </w:tc>
                              <w:tc>
                                <w:tcPr>
                                  <w:tcW w:w="5318" w:type="dxa"/>
                                </w:tcPr>
                                <w:p w14:paraId="575D1345" w14:textId="77777777" w:rsidR="002A4137" w:rsidRPr="009E4711" w:rsidRDefault="002A4137" w:rsidP="00B31086">
                                  <w:pPr>
                                    <w:spacing w:line="276" w:lineRule="auto"/>
                                    <w:rPr>
                                      <w:b w:val="0"/>
                                      <w:bCs w:val="0"/>
                                    </w:rPr>
                                  </w:pPr>
                                </w:p>
                              </w:tc>
                            </w:tr>
                            <w:tr w:rsidR="002A4137" w:rsidRPr="00B31086" w14:paraId="63D99C70" w14:textId="77777777" w:rsidTr="0079185E">
                              <w:tc>
                                <w:tcPr>
                                  <w:tcW w:w="5062" w:type="dxa"/>
                                  <w:shd w:val="clear" w:color="auto" w:fill="auto"/>
                                </w:tcPr>
                                <w:p w14:paraId="5F781538" w14:textId="77777777" w:rsidR="002A4137" w:rsidRPr="009E4711" w:rsidRDefault="002A4137" w:rsidP="00B31086">
                                  <w:pPr>
                                    <w:spacing w:line="276" w:lineRule="auto"/>
                                    <w:rPr>
                                      <w:b w:val="0"/>
                                      <w:bCs w:val="0"/>
                                    </w:rPr>
                                  </w:pPr>
                                </w:p>
                              </w:tc>
                              <w:tc>
                                <w:tcPr>
                                  <w:tcW w:w="5318" w:type="dxa"/>
                                </w:tcPr>
                                <w:p w14:paraId="1CD2F3A4" w14:textId="77777777" w:rsidR="002A4137" w:rsidRPr="009E4711" w:rsidRDefault="002A4137" w:rsidP="00B31086">
                                  <w:pPr>
                                    <w:spacing w:line="276" w:lineRule="auto"/>
                                    <w:rPr>
                                      <w:b w:val="0"/>
                                      <w:bCs w:val="0"/>
                                    </w:rPr>
                                  </w:pPr>
                                </w:p>
                              </w:tc>
                            </w:tr>
                            <w:tr w:rsidR="002A4137" w:rsidRPr="00B31086" w14:paraId="772E18CD" w14:textId="77777777" w:rsidTr="0079185E">
                              <w:tc>
                                <w:tcPr>
                                  <w:tcW w:w="5062" w:type="dxa"/>
                                  <w:shd w:val="clear" w:color="auto" w:fill="auto"/>
                                </w:tcPr>
                                <w:p w14:paraId="2E5367EE" w14:textId="77777777" w:rsidR="002A4137" w:rsidRPr="009E4711" w:rsidRDefault="002A4137" w:rsidP="00B31086">
                                  <w:pPr>
                                    <w:spacing w:line="276" w:lineRule="auto"/>
                                    <w:rPr>
                                      <w:b w:val="0"/>
                                      <w:bCs w:val="0"/>
                                    </w:rPr>
                                  </w:pPr>
                                </w:p>
                              </w:tc>
                              <w:tc>
                                <w:tcPr>
                                  <w:tcW w:w="5318" w:type="dxa"/>
                                </w:tcPr>
                                <w:p w14:paraId="50C6D6DF" w14:textId="77777777" w:rsidR="002A4137" w:rsidRPr="009E4711" w:rsidRDefault="002A4137" w:rsidP="00B31086">
                                  <w:pPr>
                                    <w:spacing w:line="276" w:lineRule="auto"/>
                                    <w:rPr>
                                      <w:b w:val="0"/>
                                      <w:bCs w:val="0"/>
                                    </w:rPr>
                                  </w:pPr>
                                </w:p>
                              </w:tc>
                            </w:tr>
                            <w:tr w:rsidR="002A4137" w:rsidRPr="00B31086" w14:paraId="74564523" w14:textId="77777777" w:rsidTr="0079185E">
                              <w:tc>
                                <w:tcPr>
                                  <w:tcW w:w="5062" w:type="dxa"/>
                                  <w:shd w:val="clear" w:color="auto" w:fill="auto"/>
                                </w:tcPr>
                                <w:p w14:paraId="3E7A70FA" w14:textId="77777777" w:rsidR="002A4137" w:rsidRPr="009E4711" w:rsidRDefault="002A4137" w:rsidP="00B31086">
                                  <w:pPr>
                                    <w:spacing w:line="276" w:lineRule="auto"/>
                                    <w:rPr>
                                      <w:b w:val="0"/>
                                      <w:bCs w:val="0"/>
                                    </w:rPr>
                                  </w:pPr>
                                </w:p>
                              </w:tc>
                              <w:tc>
                                <w:tcPr>
                                  <w:tcW w:w="5318" w:type="dxa"/>
                                </w:tcPr>
                                <w:p w14:paraId="7A4CEE13" w14:textId="77777777" w:rsidR="002A4137" w:rsidRPr="009E4711" w:rsidRDefault="002A4137" w:rsidP="00B31086">
                                  <w:pPr>
                                    <w:spacing w:line="276" w:lineRule="auto"/>
                                    <w:rPr>
                                      <w:b w:val="0"/>
                                      <w:bCs w:val="0"/>
                                    </w:rPr>
                                  </w:pPr>
                                </w:p>
                              </w:tc>
                            </w:tr>
                            <w:tr w:rsidR="002A4137" w:rsidRPr="00B31086" w14:paraId="26D4E7D0" w14:textId="77777777" w:rsidTr="0079185E">
                              <w:tc>
                                <w:tcPr>
                                  <w:tcW w:w="5062" w:type="dxa"/>
                                  <w:shd w:val="clear" w:color="auto" w:fill="auto"/>
                                </w:tcPr>
                                <w:p w14:paraId="2CA741D5" w14:textId="77777777" w:rsidR="002A4137" w:rsidRPr="009E4711" w:rsidRDefault="002A4137" w:rsidP="00B31086">
                                  <w:pPr>
                                    <w:spacing w:line="276" w:lineRule="auto"/>
                                    <w:rPr>
                                      <w:b w:val="0"/>
                                      <w:bCs w:val="0"/>
                                    </w:rPr>
                                  </w:pPr>
                                </w:p>
                              </w:tc>
                              <w:tc>
                                <w:tcPr>
                                  <w:tcW w:w="5318" w:type="dxa"/>
                                </w:tcPr>
                                <w:p w14:paraId="2795546F" w14:textId="77777777" w:rsidR="002A4137" w:rsidRPr="009E4711" w:rsidRDefault="002A4137" w:rsidP="00B31086">
                                  <w:pPr>
                                    <w:spacing w:line="276" w:lineRule="auto"/>
                                    <w:rPr>
                                      <w:b w:val="0"/>
                                      <w:bCs w:val="0"/>
                                    </w:rPr>
                                  </w:pPr>
                                </w:p>
                              </w:tc>
                            </w:tr>
                            <w:tr w:rsidR="002A4137" w:rsidRPr="00B31086" w14:paraId="6B333A85" w14:textId="77777777" w:rsidTr="0079185E">
                              <w:tc>
                                <w:tcPr>
                                  <w:tcW w:w="5062" w:type="dxa"/>
                                  <w:shd w:val="clear" w:color="auto" w:fill="auto"/>
                                </w:tcPr>
                                <w:p w14:paraId="50CDE6F6" w14:textId="77777777" w:rsidR="002A4137" w:rsidRPr="009E4711" w:rsidRDefault="002A4137" w:rsidP="00B31086">
                                  <w:pPr>
                                    <w:spacing w:line="276" w:lineRule="auto"/>
                                    <w:rPr>
                                      <w:b w:val="0"/>
                                      <w:bCs w:val="0"/>
                                    </w:rPr>
                                  </w:pPr>
                                </w:p>
                              </w:tc>
                              <w:tc>
                                <w:tcPr>
                                  <w:tcW w:w="5318" w:type="dxa"/>
                                </w:tcPr>
                                <w:p w14:paraId="06224164" w14:textId="77777777" w:rsidR="002A4137" w:rsidRPr="009E4711" w:rsidRDefault="002A4137" w:rsidP="00B31086">
                                  <w:pPr>
                                    <w:spacing w:line="276" w:lineRule="auto"/>
                                    <w:rPr>
                                      <w:b w:val="0"/>
                                      <w:bCs w:val="0"/>
                                    </w:rPr>
                                  </w:pPr>
                                </w:p>
                              </w:tc>
                            </w:tr>
                            <w:tr w:rsidR="002A4137" w:rsidRPr="00B31086" w14:paraId="5341F9E4" w14:textId="77777777" w:rsidTr="0079185E">
                              <w:tc>
                                <w:tcPr>
                                  <w:tcW w:w="5062" w:type="dxa"/>
                                  <w:shd w:val="clear" w:color="auto" w:fill="auto"/>
                                </w:tcPr>
                                <w:p w14:paraId="2758EC11" w14:textId="77777777" w:rsidR="002A4137" w:rsidRPr="009E4711" w:rsidRDefault="002A4137" w:rsidP="00B31086">
                                  <w:pPr>
                                    <w:spacing w:line="276" w:lineRule="auto"/>
                                    <w:rPr>
                                      <w:b w:val="0"/>
                                      <w:bCs w:val="0"/>
                                    </w:rPr>
                                  </w:pPr>
                                </w:p>
                              </w:tc>
                              <w:tc>
                                <w:tcPr>
                                  <w:tcW w:w="5318" w:type="dxa"/>
                                </w:tcPr>
                                <w:p w14:paraId="19650372" w14:textId="77777777" w:rsidR="002A4137" w:rsidRPr="009E4711" w:rsidRDefault="002A4137" w:rsidP="00B31086">
                                  <w:pPr>
                                    <w:spacing w:line="276" w:lineRule="auto"/>
                                    <w:rPr>
                                      <w:b w:val="0"/>
                                      <w:bCs w:val="0"/>
                                    </w:rPr>
                                  </w:pPr>
                                </w:p>
                              </w:tc>
                            </w:tr>
                            <w:tr w:rsidR="002A4137" w:rsidRPr="00B31086" w14:paraId="1EBD716A" w14:textId="77777777" w:rsidTr="0079185E">
                              <w:tc>
                                <w:tcPr>
                                  <w:tcW w:w="5062" w:type="dxa"/>
                                  <w:shd w:val="clear" w:color="auto" w:fill="auto"/>
                                </w:tcPr>
                                <w:p w14:paraId="251C72A0" w14:textId="77777777" w:rsidR="002A4137" w:rsidRPr="009E4711" w:rsidRDefault="002A4137" w:rsidP="00B31086">
                                  <w:pPr>
                                    <w:spacing w:line="276" w:lineRule="auto"/>
                                    <w:rPr>
                                      <w:b w:val="0"/>
                                      <w:bCs w:val="0"/>
                                    </w:rPr>
                                  </w:pPr>
                                </w:p>
                              </w:tc>
                              <w:tc>
                                <w:tcPr>
                                  <w:tcW w:w="5318" w:type="dxa"/>
                                </w:tcPr>
                                <w:p w14:paraId="4F6632F3" w14:textId="77777777" w:rsidR="002A4137" w:rsidRPr="009E4711" w:rsidRDefault="002A4137" w:rsidP="00B31086">
                                  <w:pPr>
                                    <w:spacing w:line="276" w:lineRule="auto"/>
                                    <w:rPr>
                                      <w:b w:val="0"/>
                                      <w:bCs w:val="0"/>
                                    </w:rPr>
                                  </w:pPr>
                                </w:p>
                              </w:tc>
                            </w:tr>
                            <w:tr w:rsidR="002A4137" w:rsidRPr="00B31086" w14:paraId="29BF9B1C" w14:textId="77777777" w:rsidTr="0079185E">
                              <w:tc>
                                <w:tcPr>
                                  <w:tcW w:w="5062" w:type="dxa"/>
                                  <w:shd w:val="clear" w:color="auto" w:fill="auto"/>
                                </w:tcPr>
                                <w:p w14:paraId="64B4C0E1" w14:textId="77777777" w:rsidR="002A4137" w:rsidRPr="009E4711" w:rsidRDefault="002A4137" w:rsidP="00B31086">
                                  <w:pPr>
                                    <w:spacing w:line="276" w:lineRule="auto"/>
                                    <w:rPr>
                                      <w:b w:val="0"/>
                                      <w:bCs w:val="0"/>
                                    </w:rPr>
                                  </w:pPr>
                                </w:p>
                              </w:tc>
                              <w:tc>
                                <w:tcPr>
                                  <w:tcW w:w="5318" w:type="dxa"/>
                                </w:tcPr>
                                <w:p w14:paraId="05585B9F" w14:textId="77777777" w:rsidR="002A4137" w:rsidRPr="009E4711" w:rsidRDefault="002A4137" w:rsidP="00B31086">
                                  <w:pPr>
                                    <w:spacing w:line="276" w:lineRule="auto"/>
                                    <w:rPr>
                                      <w:b w:val="0"/>
                                      <w:bCs w:val="0"/>
                                    </w:rPr>
                                  </w:pPr>
                                </w:p>
                              </w:tc>
                            </w:tr>
                            <w:tr w:rsidR="002A4137" w:rsidRPr="00B31086" w14:paraId="5AF22FF8" w14:textId="77777777" w:rsidTr="0079185E">
                              <w:tc>
                                <w:tcPr>
                                  <w:tcW w:w="5062" w:type="dxa"/>
                                  <w:shd w:val="clear" w:color="auto" w:fill="auto"/>
                                </w:tcPr>
                                <w:p w14:paraId="36AE4B6D" w14:textId="77777777" w:rsidR="002A4137" w:rsidRPr="009E4711" w:rsidRDefault="002A4137" w:rsidP="00B31086">
                                  <w:pPr>
                                    <w:spacing w:line="276" w:lineRule="auto"/>
                                    <w:rPr>
                                      <w:b w:val="0"/>
                                      <w:bCs w:val="0"/>
                                    </w:rPr>
                                  </w:pPr>
                                </w:p>
                              </w:tc>
                              <w:tc>
                                <w:tcPr>
                                  <w:tcW w:w="5318" w:type="dxa"/>
                                </w:tcPr>
                                <w:p w14:paraId="57906EA9" w14:textId="77777777" w:rsidR="002A4137" w:rsidRPr="009E4711" w:rsidRDefault="002A4137" w:rsidP="00B31086">
                                  <w:pPr>
                                    <w:spacing w:line="276" w:lineRule="auto"/>
                                    <w:rPr>
                                      <w:b w:val="0"/>
                                      <w:bCs w:val="0"/>
                                    </w:rPr>
                                  </w:pPr>
                                </w:p>
                              </w:tc>
                            </w:tr>
                            <w:tr w:rsidR="002A4137" w:rsidRPr="00B31086" w14:paraId="53900E3E" w14:textId="77777777" w:rsidTr="0079185E">
                              <w:tc>
                                <w:tcPr>
                                  <w:tcW w:w="5062" w:type="dxa"/>
                                  <w:shd w:val="clear" w:color="auto" w:fill="auto"/>
                                </w:tcPr>
                                <w:p w14:paraId="1827307C" w14:textId="77777777" w:rsidR="002A4137" w:rsidRPr="009E4711" w:rsidRDefault="002A4137" w:rsidP="00B31086">
                                  <w:pPr>
                                    <w:spacing w:line="276" w:lineRule="auto"/>
                                    <w:rPr>
                                      <w:b w:val="0"/>
                                      <w:bCs w:val="0"/>
                                    </w:rPr>
                                  </w:pPr>
                                </w:p>
                              </w:tc>
                              <w:tc>
                                <w:tcPr>
                                  <w:tcW w:w="5318" w:type="dxa"/>
                                </w:tcPr>
                                <w:p w14:paraId="327BD466" w14:textId="77777777" w:rsidR="002A4137" w:rsidRPr="009E4711" w:rsidRDefault="002A4137" w:rsidP="00B31086">
                                  <w:pPr>
                                    <w:spacing w:line="276" w:lineRule="auto"/>
                                    <w:rPr>
                                      <w:b w:val="0"/>
                                      <w:bCs w:val="0"/>
                                    </w:rPr>
                                  </w:pPr>
                                </w:p>
                              </w:tc>
                            </w:tr>
                            <w:tr w:rsidR="002A4137" w:rsidRPr="00B31086" w14:paraId="240CD35D" w14:textId="77777777" w:rsidTr="0079185E">
                              <w:tc>
                                <w:tcPr>
                                  <w:tcW w:w="5062" w:type="dxa"/>
                                  <w:shd w:val="clear" w:color="auto" w:fill="auto"/>
                                </w:tcPr>
                                <w:p w14:paraId="587F3B69" w14:textId="77777777" w:rsidR="002A4137" w:rsidRPr="009E4711" w:rsidRDefault="002A4137" w:rsidP="00B31086">
                                  <w:pPr>
                                    <w:spacing w:line="276" w:lineRule="auto"/>
                                    <w:rPr>
                                      <w:b w:val="0"/>
                                      <w:bCs w:val="0"/>
                                    </w:rPr>
                                  </w:pPr>
                                </w:p>
                              </w:tc>
                              <w:tc>
                                <w:tcPr>
                                  <w:tcW w:w="5318" w:type="dxa"/>
                                </w:tcPr>
                                <w:p w14:paraId="241711A6" w14:textId="77777777" w:rsidR="002A4137" w:rsidRPr="009E4711" w:rsidRDefault="002A4137" w:rsidP="00B31086">
                                  <w:pPr>
                                    <w:spacing w:line="276" w:lineRule="auto"/>
                                    <w:rPr>
                                      <w:b w:val="0"/>
                                      <w:bCs w:val="0"/>
                                    </w:rPr>
                                  </w:pPr>
                                </w:p>
                              </w:tc>
                            </w:tr>
                            <w:tr w:rsidR="002A4137" w:rsidRPr="00B31086" w14:paraId="77CEF1CA" w14:textId="77777777" w:rsidTr="0079185E">
                              <w:tc>
                                <w:tcPr>
                                  <w:tcW w:w="5062" w:type="dxa"/>
                                  <w:shd w:val="clear" w:color="auto" w:fill="auto"/>
                                </w:tcPr>
                                <w:p w14:paraId="1B156A42" w14:textId="77777777" w:rsidR="002A4137" w:rsidRPr="009E4711" w:rsidRDefault="002A4137" w:rsidP="00B31086">
                                  <w:pPr>
                                    <w:spacing w:line="276" w:lineRule="auto"/>
                                    <w:rPr>
                                      <w:b w:val="0"/>
                                      <w:bCs w:val="0"/>
                                    </w:rPr>
                                  </w:pPr>
                                </w:p>
                              </w:tc>
                              <w:tc>
                                <w:tcPr>
                                  <w:tcW w:w="5318" w:type="dxa"/>
                                </w:tcPr>
                                <w:p w14:paraId="1F9A26CB" w14:textId="77777777" w:rsidR="002A4137" w:rsidRPr="009E4711" w:rsidRDefault="002A4137" w:rsidP="00B31086">
                                  <w:pPr>
                                    <w:spacing w:line="276" w:lineRule="auto"/>
                                    <w:rPr>
                                      <w:b w:val="0"/>
                                      <w:bCs w:val="0"/>
                                    </w:rPr>
                                  </w:pPr>
                                </w:p>
                              </w:tc>
                            </w:tr>
                            <w:tr w:rsidR="002A4137" w:rsidRPr="00B31086" w14:paraId="51B961F4" w14:textId="77777777" w:rsidTr="0079185E">
                              <w:tc>
                                <w:tcPr>
                                  <w:tcW w:w="5062" w:type="dxa"/>
                                  <w:shd w:val="clear" w:color="auto" w:fill="auto"/>
                                </w:tcPr>
                                <w:p w14:paraId="591ECD7D" w14:textId="77777777" w:rsidR="002A4137" w:rsidRPr="009E4711" w:rsidRDefault="002A4137" w:rsidP="00B31086">
                                  <w:pPr>
                                    <w:spacing w:line="276" w:lineRule="auto"/>
                                    <w:rPr>
                                      <w:b w:val="0"/>
                                      <w:bCs w:val="0"/>
                                    </w:rPr>
                                  </w:pPr>
                                </w:p>
                              </w:tc>
                              <w:tc>
                                <w:tcPr>
                                  <w:tcW w:w="5318" w:type="dxa"/>
                                </w:tcPr>
                                <w:p w14:paraId="0DBE1F09" w14:textId="77777777" w:rsidR="002A4137" w:rsidRPr="009E4711" w:rsidRDefault="002A4137" w:rsidP="00B31086">
                                  <w:pPr>
                                    <w:spacing w:line="276" w:lineRule="auto"/>
                                    <w:rPr>
                                      <w:b w:val="0"/>
                                      <w:bCs w:val="0"/>
                                    </w:rPr>
                                  </w:pPr>
                                </w:p>
                              </w:tc>
                            </w:tr>
                            <w:tr w:rsidR="002A4137" w:rsidRPr="00B31086" w14:paraId="04F6239B" w14:textId="77777777" w:rsidTr="0079185E">
                              <w:tc>
                                <w:tcPr>
                                  <w:tcW w:w="5062" w:type="dxa"/>
                                  <w:shd w:val="clear" w:color="auto" w:fill="auto"/>
                                </w:tcPr>
                                <w:p w14:paraId="4FEFA4A2" w14:textId="77777777" w:rsidR="002A4137" w:rsidRPr="009E4711" w:rsidRDefault="002A4137" w:rsidP="00B31086">
                                  <w:pPr>
                                    <w:spacing w:line="276" w:lineRule="auto"/>
                                    <w:rPr>
                                      <w:b w:val="0"/>
                                      <w:bCs w:val="0"/>
                                    </w:rPr>
                                  </w:pPr>
                                </w:p>
                              </w:tc>
                              <w:tc>
                                <w:tcPr>
                                  <w:tcW w:w="5318" w:type="dxa"/>
                                </w:tcPr>
                                <w:p w14:paraId="378BB045" w14:textId="77777777" w:rsidR="002A4137" w:rsidRPr="009E4711" w:rsidRDefault="002A4137" w:rsidP="00B31086">
                                  <w:pPr>
                                    <w:spacing w:line="276" w:lineRule="auto"/>
                                    <w:rPr>
                                      <w:b w:val="0"/>
                                      <w:bCs w:val="0"/>
                                    </w:rPr>
                                  </w:pPr>
                                </w:p>
                              </w:tc>
                            </w:tr>
                            <w:tr w:rsidR="002A4137" w:rsidRPr="00B31086" w14:paraId="2EA46782" w14:textId="77777777" w:rsidTr="0079185E">
                              <w:tc>
                                <w:tcPr>
                                  <w:tcW w:w="5062" w:type="dxa"/>
                                  <w:shd w:val="clear" w:color="auto" w:fill="auto"/>
                                </w:tcPr>
                                <w:p w14:paraId="71C0B14B" w14:textId="77777777" w:rsidR="002A4137" w:rsidRPr="009E4711" w:rsidRDefault="002A4137" w:rsidP="00B31086">
                                  <w:pPr>
                                    <w:spacing w:line="276" w:lineRule="auto"/>
                                    <w:rPr>
                                      <w:b w:val="0"/>
                                      <w:bCs w:val="0"/>
                                    </w:rPr>
                                  </w:pPr>
                                </w:p>
                              </w:tc>
                              <w:tc>
                                <w:tcPr>
                                  <w:tcW w:w="5318" w:type="dxa"/>
                                </w:tcPr>
                                <w:p w14:paraId="085E8F19" w14:textId="77777777" w:rsidR="002A4137" w:rsidRPr="009E4711" w:rsidRDefault="002A4137" w:rsidP="00B31086">
                                  <w:pPr>
                                    <w:spacing w:line="276" w:lineRule="auto"/>
                                    <w:rPr>
                                      <w:b w:val="0"/>
                                      <w:bCs w:val="0"/>
                                    </w:rPr>
                                  </w:pPr>
                                </w:p>
                              </w:tc>
                            </w:tr>
                            <w:tr w:rsidR="002A4137" w:rsidRPr="00B31086" w14:paraId="6D5814BD" w14:textId="77777777" w:rsidTr="0079185E">
                              <w:tc>
                                <w:tcPr>
                                  <w:tcW w:w="5062" w:type="dxa"/>
                                  <w:shd w:val="clear" w:color="auto" w:fill="auto"/>
                                </w:tcPr>
                                <w:p w14:paraId="7423AD41" w14:textId="77777777" w:rsidR="002A4137" w:rsidRPr="009E4711" w:rsidRDefault="002A4137" w:rsidP="00B31086">
                                  <w:pPr>
                                    <w:spacing w:line="276" w:lineRule="auto"/>
                                    <w:rPr>
                                      <w:b w:val="0"/>
                                      <w:bCs w:val="0"/>
                                    </w:rPr>
                                  </w:pPr>
                                </w:p>
                              </w:tc>
                              <w:tc>
                                <w:tcPr>
                                  <w:tcW w:w="5318" w:type="dxa"/>
                                </w:tcPr>
                                <w:p w14:paraId="17BA9E50" w14:textId="77777777" w:rsidR="002A4137" w:rsidRPr="009E4711" w:rsidRDefault="002A4137" w:rsidP="00B31086">
                                  <w:pPr>
                                    <w:spacing w:line="276" w:lineRule="auto"/>
                                    <w:rPr>
                                      <w:b w:val="0"/>
                                      <w:bCs w:val="0"/>
                                    </w:rPr>
                                  </w:pPr>
                                </w:p>
                              </w:tc>
                            </w:tr>
                            <w:tr w:rsidR="002A4137" w:rsidRPr="00B31086" w14:paraId="071DB72D" w14:textId="77777777" w:rsidTr="0079185E">
                              <w:tc>
                                <w:tcPr>
                                  <w:tcW w:w="5062" w:type="dxa"/>
                                  <w:shd w:val="clear" w:color="auto" w:fill="auto"/>
                                </w:tcPr>
                                <w:p w14:paraId="672080E8" w14:textId="77777777" w:rsidR="002A4137" w:rsidRPr="009E4711" w:rsidRDefault="002A4137" w:rsidP="00B31086">
                                  <w:pPr>
                                    <w:spacing w:line="276" w:lineRule="auto"/>
                                    <w:rPr>
                                      <w:b w:val="0"/>
                                      <w:bCs w:val="0"/>
                                    </w:rPr>
                                  </w:pPr>
                                </w:p>
                              </w:tc>
                              <w:tc>
                                <w:tcPr>
                                  <w:tcW w:w="5318" w:type="dxa"/>
                                </w:tcPr>
                                <w:p w14:paraId="64FE33FF" w14:textId="77777777" w:rsidR="002A4137" w:rsidRPr="009E4711" w:rsidRDefault="002A4137" w:rsidP="00B31086">
                                  <w:pPr>
                                    <w:spacing w:line="276" w:lineRule="auto"/>
                                    <w:rPr>
                                      <w:b w:val="0"/>
                                      <w:bCs w:val="0"/>
                                    </w:rPr>
                                  </w:pPr>
                                </w:p>
                              </w:tc>
                            </w:tr>
                            <w:tr w:rsidR="002A4137" w:rsidRPr="00B31086" w14:paraId="1CBF06C1" w14:textId="77777777" w:rsidTr="0079185E">
                              <w:tc>
                                <w:tcPr>
                                  <w:tcW w:w="5062" w:type="dxa"/>
                                  <w:shd w:val="clear" w:color="auto" w:fill="auto"/>
                                </w:tcPr>
                                <w:p w14:paraId="1A08DE4A" w14:textId="77777777" w:rsidR="002A4137" w:rsidRPr="009E4711" w:rsidRDefault="002A4137" w:rsidP="00B31086">
                                  <w:pPr>
                                    <w:spacing w:line="276" w:lineRule="auto"/>
                                    <w:rPr>
                                      <w:b w:val="0"/>
                                      <w:bCs w:val="0"/>
                                    </w:rPr>
                                  </w:pPr>
                                </w:p>
                              </w:tc>
                              <w:tc>
                                <w:tcPr>
                                  <w:tcW w:w="5318" w:type="dxa"/>
                                </w:tcPr>
                                <w:p w14:paraId="61448569" w14:textId="77777777" w:rsidR="002A4137" w:rsidRPr="009E4711" w:rsidRDefault="002A4137" w:rsidP="00B31086">
                                  <w:pPr>
                                    <w:spacing w:line="276" w:lineRule="auto"/>
                                    <w:rPr>
                                      <w:b w:val="0"/>
                                      <w:bCs w:val="0"/>
                                    </w:rPr>
                                  </w:pPr>
                                </w:p>
                              </w:tc>
                            </w:tr>
                            <w:tr w:rsidR="002A4137" w:rsidRPr="00B31086" w14:paraId="3275747F" w14:textId="77777777" w:rsidTr="0079185E">
                              <w:tc>
                                <w:tcPr>
                                  <w:tcW w:w="5062" w:type="dxa"/>
                                  <w:shd w:val="clear" w:color="auto" w:fill="auto"/>
                                </w:tcPr>
                                <w:p w14:paraId="6772EC62" w14:textId="77777777" w:rsidR="002A4137" w:rsidRPr="009E4711" w:rsidRDefault="002A4137" w:rsidP="00B31086">
                                  <w:pPr>
                                    <w:spacing w:line="276" w:lineRule="auto"/>
                                    <w:rPr>
                                      <w:b w:val="0"/>
                                      <w:bCs w:val="0"/>
                                    </w:rPr>
                                  </w:pPr>
                                </w:p>
                              </w:tc>
                              <w:tc>
                                <w:tcPr>
                                  <w:tcW w:w="5318" w:type="dxa"/>
                                </w:tcPr>
                                <w:p w14:paraId="3EE35660" w14:textId="77777777" w:rsidR="002A4137" w:rsidRPr="009E4711" w:rsidRDefault="002A4137" w:rsidP="00B31086">
                                  <w:pPr>
                                    <w:spacing w:line="276" w:lineRule="auto"/>
                                    <w:rPr>
                                      <w:b w:val="0"/>
                                      <w:bCs w:val="0"/>
                                    </w:rPr>
                                  </w:pPr>
                                </w:p>
                              </w:tc>
                            </w:tr>
                            <w:tr w:rsidR="002A4137" w:rsidRPr="00B31086" w14:paraId="416E9858" w14:textId="77777777" w:rsidTr="0079185E">
                              <w:tc>
                                <w:tcPr>
                                  <w:tcW w:w="5062" w:type="dxa"/>
                                  <w:shd w:val="clear" w:color="auto" w:fill="auto"/>
                                </w:tcPr>
                                <w:p w14:paraId="5F02FAE3" w14:textId="77777777" w:rsidR="002A4137" w:rsidRPr="009E4711" w:rsidRDefault="002A4137" w:rsidP="00B31086">
                                  <w:pPr>
                                    <w:spacing w:line="276" w:lineRule="auto"/>
                                    <w:rPr>
                                      <w:b w:val="0"/>
                                      <w:bCs w:val="0"/>
                                    </w:rPr>
                                  </w:pPr>
                                </w:p>
                              </w:tc>
                              <w:tc>
                                <w:tcPr>
                                  <w:tcW w:w="5318" w:type="dxa"/>
                                </w:tcPr>
                                <w:p w14:paraId="105FACA3" w14:textId="77777777" w:rsidR="002A4137" w:rsidRPr="009E4711" w:rsidRDefault="002A4137" w:rsidP="00B31086">
                                  <w:pPr>
                                    <w:spacing w:line="276" w:lineRule="auto"/>
                                    <w:rPr>
                                      <w:b w:val="0"/>
                                      <w:bCs w:val="0"/>
                                    </w:rPr>
                                  </w:pPr>
                                </w:p>
                              </w:tc>
                            </w:tr>
                            <w:tr w:rsidR="002A4137" w:rsidRPr="00B31086" w14:paraId="3A59674C" w14:textId="77777777" w:rsidTr="0079185E">
                              <w:tc>
                                <w:tcPr>
                                  <w:tcW w:w="5062" w:type="dxa"/>
                                  <w:shd w:val="clear" w:color="auto" w:fill="auto"/>
                                </w:tcPr>
                                <w:p w14:paraId="4AD74B79" w14:textId="77777777" w:rsidR="002A4137" w:rsidRPr="009E4711" w:rsidRDefault="002A4137" w:rsidP="00B31086">
                                  <w:pPr>
                                    <w:spacing w:line="276" w:lineRule="auto"/>
                                    <w:rPr>
                                      <w:b w:val="0"/>
                                      <w:bCs w:val="0"/>
                                    </w:rPr>
                                  </w:pPr>
                                </w:p>
                              </w:tc>
                              <w:tc>
                                <w:tcPr>
                                  <w:tcW w:w="5318" w:type="dxa"/>
                                </w:tcPr>
                                <w:p w14:paraId="40774330" w14:textId="77777777" w:rsidR="002A4137" w:rsidRPr="009E4711" w:rsidRDefault="002A4137" w:rsidP="00B31086">
                                  <w:pPr>
                                    <w:spacing w:line="276" w:lineRule="auto"/>
                                    <w:rPr>
                                      <w:b w:val="0"/>
                                      <w:bCs w:val="0"/>
                                    </w:rPr>
                                  </w:pPr>
                                </w:p>
                              </w:tc>
                            </w:tr>
                            <w:tr w:rsidR="002A4137" w:rsidRPr="00B31086" w14:paraId="00319C94" w14:textId="77777777" w:rsidTr="0079185E">
                              <w:tc>
                                <w:tcPr>
                                  <w:tcW w:w="5062" w:type="dxa"/>
                                  <w:shd w:val="clear" w:color="auto" w:fill="auto"/>
                                </w:tcPr>
                                <w:p w14:paraId="12DCA6CE" w14:textId="77777777" w:rsidR="002A4137" w:rsidRPr="009E4711" w:rsidRDefault="002A4137" w:rsidP="00B31086">
                                  <w:pPr>
                                    <w:spacing w:line="276" w:lineRule="auto"/>
                                    <w:rPr>
                                      <w:b w:val="0"/>
                                      <w:bCs w:val="0"/>
                                    </w:rPr>
                                  </w:pPr>
                                </w:p>
                              </w:tc>
                              <w:tc>
                                <w:tcPr>
                                  <w:tcW w:w="5318" w:type="dxa"/>
                                </w:tcPr>
                                <w:p w14:paraId="35F7D84C" w14:textId="77777777" w:rsidR="002A4137" w:rsidRPr="009E4711" w:rsidRDefault="002A4137" w:rsidP="00B31086">
                                  <w:pPr>
                                    <w:spacing w:line="276" w:lineRule="auto"/>
                                    <w:rPr>
                                      <w:b w:val="0"/>
                                      <w:bCs w:val="0"/>
                                    </w:rPr>
                                  </w:pPr>
                                </w:p>
                              </w:tc>
                            </w:tr>
                            <w:tr w:rsidR="002A4137" w:rsidRPr="00B31086" w14:paraId="57B8A9E7" w14:textId="77777777" w:rsidTr="0079185E">
                              <w:tc>
                                <w:tcPr>
                                  <w:tcW w:w="5062" w:type="dxa"/>
                                  <w:shd w:val="clear" w:color="auto" w:fill="auto"/>
                                </w:tcPr>
                                <w:p w14:paraId="0A507964" w14:textId="77777777" w:rsidR="002A4137" w:rsidRPr="009E4711" w:rsidRDefault="002A4137" w:rsidP="00B31086">
                                  <w:pPr>
                                    <w:spacing w:line="276" w:lineRule="auto"/>
                                    <w:rPr>
                                      <w:b w:val="0"/>
                                      <w:bCs w:val="0"/>
                                    </w:rPr>
                                  </w:pPr>
                                </w:p>
                              </w:tc>
                              <w:tc>
                                <w:tcPr>
                                  <w:tcW w:w="5318" w:type="dxa"/>
                                </w:tcPr>
                                <w:p w14:paraId="4C4D9778" w14:textId="77777777" w:rsidR="002A4137" w:rsidRPr="009E4711" w:rsidRDefault="002A4137" w:rsidP="00B31086">
                                  <w:pPr>
                                    <w:spacing w:line="276" w:lineRule="auto"/>
                                    <w:rPr>
                                      <w:b w:val="0"/>
                                      <w:bCs w:val="0"/>
                                    </w:rPr>
                                  </w:pPr>
                                </w:p>
                              </w:tc>
                            </w:tr>
                            <w:tr w:rsidR="002A4137" w:rsidRPr="00B31086" w14:paraId="5D693264" w14:textId="77777777" w:rsidTr="0079185E">
                              <w:tc>
                                <w:tcPr>
                                  <w:tcW w:w="5062" w:type="dxa"/>
                                  <w:shd w:val="clear" w:color="auto" w:fill="auto"/>
                                </w:tcPr>
                                <w:p w14:paraId="625AF33C" w14:textId="77777777" w:rsidR="002A4137" w:rsidRPr="009E4711" w:rsidRDefault="002A4137" w:rsidP="00B31086">
                                  <w:pPr>
                                    <w:spacing w:line="276" w:lineRule="auto"/>
                                    <w:rPr>
                                      <w:b w:val="0"/>
                                      <w:bCs w:val="0"/>
                                    </w:rPr>
                                  </w:pPr>
                                </w:p>
                              </w:tc>
                              <w:tc>
                                <w:tcPr>
                                  <w:tcW w:w="5318" w:type="dxa"/>
                                </w:tcPr>
                                <w:p w14:paraId="5632295A" w14:textId="77777777" w:rsidR="002A4137" w:rsidRPr="009E4711" w:rsidRDefault="002A4137" w:rsidP="00B31086">
                                  <w:pPr>
                                    <w:spacing w:line="276" w:lineRule="auto"/>
                                    <w:rPr>
                                      <w:b w:val="0"/>
                                      <w:bCs w:val="0"/>
                                    </w:rPr>
                                  </w:pPr>
                                </w:p>
                              </w:tc>
                            </w:tr>
                            <w:tr w:rsidR="002A4137" w:rsidRPr="00B31086" w14:paraId="4B4B348A" w14:textId="77777777" w:rsidTr="0079185E">
                              <w:tc>
                                <w:tcPr>
                                  <w:tcW w:w="5062" w:type="dxa"/>
                                  <w:shd w:val="clear" w:color="auto" w:fill="auto"/>
                                </w:tcPr>
                                <w:p w14:paraId="27BF1839" w14:textId="77777777" w:rsidR="002A4137" w:rsidRPr="009E4711" w:rsidRDefault="002A4137" w:rsidP="00B31086">
                                  <w:pPr>
                                    <w:spacing w:line="276" w:lineRule="auto"/>
                                    <w:rPr>
                                      <w:b w:val="0"/>
                                      <w:bCs w:val="0"/>
                                    </w:rPr>
                                  </w:pPr>
                                </w:p>
                              </w:tc>
                              <w:tc>
                                <w:tcPr>
                                  <w:tcW w:w="5318" w:type="dxa"/>
                                </w:tcPr>
                                <w:p w14:paraId="6910F9C7" w14:textId="77777777" w:rsidR="002A4137" w:rsidRPr="009E4711" w:rsidRDefault="002A4137" w:rsidP="00B31086">
                                  <w:pPr>
                                    <w:spacing w:line="276" w:lineRule="auto"/>
                                    <w:rPr>
                                      <w:b w:val="0"/>
                                      <w:bCs w:val="0"/>
                                    </w:rPr>
                                  </w:pPr>
                                </w:p>
                              </w:tc>
                            </w:tr>
                            <w:tr w:rsidR="002A4137" w:rsidRPr="00B31086" w14:paraId="3DC295C8" w14:textId="77777777" w:rsidTr="0079185E">
                              <w:tc>
                                <w:tcPr>
                                  <w:tcW w:w="5062" w:type="dxa"/>
                                  <w:shd w:val="clear" w:color="auto" w:fill="auto"/>
                                </w:tcPr>
                                <w:p w14:paraId="1F2B6588" w14:textId="77777777" w:rsidR="002A4137" w:rsidRPr="009E4711" w:rsidRDefault="002A4137" w:rsidP="00B31086">
                                  <w:pPr>
                                    <w:spacing w:line="276" w:lineRule="auto"/>
                                    <w:rPr>
                                      <w:b w:val="0"/>
                                      <w:bCs w:val="0"/>
                                    </w:rPr>
                                  </w:pPr>
                                </w:p>
                              </w:tc>
                              <w:tc>
                                <w:tcPr>
                                  <w:tcW w:w="5318" w:type="dxa"/>
                                </w:tcPr>
                                <w:p w14:paraId="5EE2CC40" w14:textId="77777777" w:rsidR="002A4137" w:rsidRPr="009E4711" w:rsidRDefault="002A4137" w:rsidP="00B31086">
                                  <w:pPr>
                                    <w:spacing w:line="276" w:lineRule="auto"/>
                                    <w:rPr>
                                      <w:b w:val="0"/>
                                      <w:bCs w:val="0"/>
                                    </w:rPr>
                                  </w:pPr>
                                </w:p>
                              </w:tc>
                            </w:tr>
                            <w:tr w:rsidR="002A4137" w:rsidRPr="00B31086" w14:paraId="65BD4CA5" w14:textId="77777777" w:rsidTr="0079185E">
                              <w:tc>
                                <w:tcPr>
                                  <w:tcW w:w="5062" w:type="dxa"/>
                                  <w:shd w:val="clear" w:color="auto" w:fill="auto"/>
                                </w:tcPr>
                                <w:p w14:paraId="6CF8EE06" w14:textId="77777777" w:rsidR="002A4137" w:rsidRPr="009E4711" w:rsidRDefault="002A4137" w:rsidP="00B31086">
                                  <w:pPr>
                                    <w:spacing w:line="276" w:lineRule="auto"/>
                                    <w:rPr>
                                      <w:b w:val="0"/>
                                      <w:bCs w:val="0"/>
                                    </w:rPr>
                                  </w:pPr>
                                </w:p>
                              </w:tc>
                              <w:tc>
                                <w:tcPr>
                                  <w:tcW w:w="5318" w:type="dxa"/>
                                </w:tcPr>
                                <w:p w14:paraId="24D04A40" w14:textId="77777777" w:rsidR="002A4137" w:rsidRPr="009E4711" w:rsidRDefault="002A4137" w:rsidP="00B31086">
                                  <w:pPr>
                                    <w:spacing w:line="276" w:lineRule="auto"/>
                                    <w:rPr>
                                      <w:b w:val="0"/>
                                      <w:bCs w:val="0"/>
                                    </w:rPr>
                                  </w:pPr>
                                </w:p>
                              </w:tc>
                            </w:tr>
                            <w:tr w:rsidR="002A4137" w:rsidRPr="00B31086" w14:paraId="301BE19D" w14:textId="77777777" w:rsidTr="0079185E">
                              <w:tc>
                                <w:tcPr>
                                  <w:tcW w:w="5062" w:type="dxa"/>
                                  <w:shd w:val="clear" w:color="auto" w:fill="auto"/>
                                </w:tcPr>
                                <w:p w14:paraId="2A323627" w14:textId="77777777" w:rsidR="002A4137" w:rsidRPr="009E4711" w:rsidRDefault="002A4137" w:rsidP="00B31086">
                                  <w:pPr>
                                    <w:spacing w:line="276" w:lineRule="auto"/>
                                    <w:rPr>
                                      <w:b w:val="0"/>
                                      <w:bCs w:val="0"/>
                                    </w:rPr>
                                  </w:pPr>
                                </w:p>
                              </w:tc>
                              <w:tc>
                                <w:tcPr>
                                  <w:tcW w:w="5318" w:type="dxa"/>
                                </w:tcPr>
                                <w:p w14:paraId="63543255" w14:textId="77777777" w:rsidR="002A4137" w:rsidRPr="009E4711" w:rsidRDefault="002A4137" w:rsidP="00B31086">
                                  <w:pPr>
                                    <w:spacing w:line="276" w:lineRule="auto"/>
                                    <w:rPr>
                                      <w:b w:val="0"/>
                                      <w:bCs w:val="0"/>
                                    </w:rPr>
                                  </w:pPr>
                                </w:p>
                              </w:tc>
                            </w:tr>
                            <w:tr w:rsidR="002A4137" w:rsidRPr="00B31086" w14:paraId="14CD4836" w14:textId="77777777" w:rsidTr="0079185E">
                              <w:tc>
                                <w:tcPr>
                                  <w:tcW w:w="5062" w:type="dxa"/>
                                  <w:shd w:val="clear" w:color="auto" w:fill="auto"/>
                                </w:tcPr>
                                <w:p w14:paraId="38AB0BBE" w14:textId="77777777" w:rsidR="002A4137" w:rsidRPr="009E4711" w:rsidRDefault="002A4137" w:rsidP="00B31086">
                                  <w:pPr>
                                    <w:spacing w:line="276" w:lineRule="auto"/>
                                    <w:rPr>
                                      <w:b w:val="0"/>
                                      <w:bCs w:val="0"/>
                                    </w:rPr>
                                  </w:pPr>
                                </w:p>
                              </w:tc>
                              <w:tc>
                                <w:tcPr>
                                  <w:tcW w:w="5318" w:type="dxa"/>
                                </w:tcPr>
                                <w:p w14:paraId="14EE4B59" w14:textId="77777777" w:rsidR="002A4137" w:rsidRPr="009E4711" w:rsidRDefault="002A4137" w:rsidP="00B31086">
                                  <w:pPr>
                                    <w:spacing w:line="276" w:lineRule="auto"/>
                                    <w:rPr>
                                      <w:b w:val="0"/>
                                      <w:bCs w:val="0"/>
                                    </w:rPr>
                                  </w:pPr>
                                </w:p>
                              </w:tc>
                            </w:tr>
                            <w:tr w:rsidR="002A4137" w:rsidRPr="00B31086" w14:paraId="3B4BDE06" w14:textId="77777777" w:rsidTr="0079185E">
                              <w:tc>
                                <w:tcPr>
                                  <w:tcW w:w="5062" w:type="dxa"/>
                                  <w:shd w:val="clear" w:color="auto" w:fill="auto"/>
                                </w:tcPr>
                                <w:p w14:paraId="2257FFE8" w14:textId="77777777" w:rsidR="002A4137" w:rsidRPr="009E4711" w:rsidRDefault="002A4137" w:rsidP="00B31086">
                                  <w:pPr>
                                    <w:spacing w:line="276" w:lineRule="auto"/>
                                    <w:rPr>
                                      <w:b w:val="0"/>
                                      <w:bCs w:val="0"/>
                                    </w:rPr>
                                  </w:pPr>
                                </w:p>
                              </w:tc>
                              <w:tc>
                                <w:tcPr>
                                  <w:tcW w:w="5318" w:type="dxa"/>
                                </w:tcPr>
                                <w:p w14:paraId="25013B47" w14:textId="77777777" w:rsidR="002A4137" w:rsidRPr="009E4711" w:rsidRDefault="002A4137" w:rsidP="00B31086">
                                  <w:pPr>
                                    <w:spacing w:line="276" w:lineRule="auto"/>
                                    <w:rPr>
                                      <w:b w:val="0"/>
                                      <w:bCs w:val="0"/>
                                    </w:rPr>
                                  </w:pPr>
                                </w:p>
                              </w:tc>
                            </w:tr>
                          </w:tbl>
                          <w:p w14:paraId="68914DBD"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margin-left:.2pt;margin-top:4pt;width:518.05pt;height:757.3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B4A09DC" w14:textId="77777777" w:rsidTr="002519CF">
                        <w:tc>
                          <w:tcPr>
                            <w:tcW w:w="10380" w:type="dxa"/>
                            <w:gridSpan w:val="2"/>
                            <w:shd w:val="clear" w:color="auto" w:fill="auto"/>
                          </w:tcPr>
                          <w:p w14:paraId="4E92672A" w14:textId="77777777" w:rsidR="002A4137" w:rsidRPr="00934580" w:rsidRDefault="002A4137" w:rsidP="001F5101">
                            <w:pPr>
                              <w:spacing w:line="276" w:lineRule="auto"/>
                              <w:jc w:val="both"/>
                              <w:rPr>
                                <w:b w:val="0"/>
                                <w:color w:val="000000"/>
                                <w:sz w:val="21"/>
                                <w:szCs w:val="21"/>
                              </w:rPr>
                            </w:pPr>
                            <w:r>
                              <w:rPr>
                                <w:sz w:val="21"/>
                                <w:szCs w:val="21"/>
                                <w:u w:val="single"/>
                                <w:lang w:val="nl-NL"/>
                              </w:rPr>
                              <w:t>Câu 26.</w:t>
                            </w:r>
                            <w:r>
                              <w:rPr>
                                <w:sz w:val="21"/>
                                <w:szCs w:val="21"/>
                                <w:lang w:val="nl-NL"/>
                              </w:rPr>
                              <w:t xml:space="preserve"> </w:t>
                            </w:r>
                            <w:r w:rsidRPr="00934580">
                              <w:rPr>
                                <w:b w:val="0"/>
                                <w:color w:val="000000"/>
                                <w:sz w:val="21"/>
                                <w:szCs w:val="21"/>
                              </w:rPr>
                              <w:t>Chiếu một tia tới có hướng cố định vào mặt nhẵn của một gương phẳng. Khi quay gương xung quanh một trục vuông góc với mặt phẳng tới một góc 10</w:t>
                            </w:r>
                            <w:r w:rsidRPr="00934580">
                              <w:rPr>
                                <w:b w:val="0"/>
                                <w:color w:val="000000"/>
                                <w:sz w:val="21"/>
                                <w:szCs w:val="21"/>
                                <w:vertAlign w:val="superscript"/>
                              </w:rPr>
                              <w:t>o</w:t>
                            </w:r>
                            <w:r w:rsidRPr="00934580">
                              <w:rPr>
                                <w:b w:val="0"/>
                                <w:color w:val="000000"/>
                                <w:sz w:val="21"/>
                                <w:szCs w:val="21"/>
                              </w:rPr>
                              <w:t xml:space="preserve"> thì góc quay của tia phản xạ là:</w:t>
                            </w:r>
                          </w:p>
                          <w:p w14:paraId="3BE543A0" w14:textId="77777777" w:rsidR="002A4137" w:rsidRDefault="002A4137" w:rsidP="001F5101">
                            <w:pPr>
                              <w:spacing w:line="276" w:lineRule="auto"/>
                              <w:jc w:val="both"/>
                              <w:rPr>
                                <w:b w:val="0"/>
                                <w:color w:val="000000"/>
                                <w:sz w:val="21"/>
                                <w:szCs w:val="21"/>
                              </w:rPr>
                            </w:pPr>
                            <w:r w:rsidRPr="00934580">
                              <w:rPr>
                                <w:b w:val="0"/>
                                <w:color w:val="000000"/>
                                <w:sz w:val="21"/>
                                <w:szCs w:val="21"/>
                              </w:rPr>
                              <w:t>A. 10</w:t>
                            </w:r>
                            <w:r w:rsidRPr="00934580">
                              <w:rPr>
                                <w:b w:val="0"/>
                                <w:color w:val="000000"/>
                                <w:sz w:val="21"/>
                                <w:szCs w:val="21"/>
                                <w:vertAlign w:val="superscript"/>
                              </w:rPr>
                              <w:t>o</w:t>
                            </w:r>
                            <w:r w:rsidRPr="00934580">
                              <w:rPr>
                                <w:b w:val="0"/>
                                <w:color w:val="000000"/>
                                <w:sz w:val="21"/>
                                <w:szCs w:val="21"/>
                              </w:rPr>
                              <w:t>.</w:t>
                            </w:r>
                            <w:r w:rsidRPr="00934580">
                              <w:rPr>
                                <w:b w:val="0"/>
                                <w:color w:val="000000"/>
                                <w:sz w:val="21"/>
                                <w:szCs w:val="21"/>
                              </w:rPr>
                              <w:tab/>
                            </w:r>
                            <w:r w:rsidRPr="00934580">
                              <w:rPr>
                                <w:b w:val="0"/>
                                <w:color w:val="000000"/>
                                <w:sz w:val="21"/>
                                <w:szCs w:val="21"/>
                              </w:rPr>
                              <w:tab/>
                            </w:r>
                            <w:r w:rsidRPr="00934580">
                              <w:rPr>
                                <w:b w:val="0"/>
                                <w:color w:val="0000FF"/>
                                <w:sz w:val="21"/>
                                <w:szCs w:val="21"/>
                              </w:rPr>
                              <w:t>B. 20</w:t>
                            </w:r>
                            <w:r w:rsidRPr="00934580">
                              <w:rPr>
                                <w:b w:val="0"/>
                                <w:color w:val="0000FF"/>
                                <w:sz w:val="21"/>
                                <w:szCs w:val="21"/>
                                <w:vertAlign w:val="superscript"/>
                              </w:rPr>
                              <w:t>o</w:t>
                            </w:r>
                            <w:r w:rsidRPr="00934580">
                              <w:rPr>
                                <w:b w:val="0"/>
                                <w:color w:val="0000FF"/>
                                <w:sz w:val="21"/>
                                <w:szCs w:val="21"/>
                              </w:rPr>
                              <w:t>.</w:t>
                            </w:r>
                            <w:r w:rsidRPr="00934580">
                              <w:rPr>
                                <w:b w:val="0"/>
                                <w:color w:val="0000FF"/>
                                <w:sz w:val="21"/>
                                <w:szCs w:val="21"/>
                              </w:rPr>
                              <w:tab/>
                            </w:r>
                            <w:r w:rsidRPr="00934580">
                              <w:rPr>
                                <w:b w:val="0"/>
                                <w:color w:val="000000"/>
                                <w:sz w:val="21"/>
                                <w:szCs w:val="21"/>
                              </w:rPr>
                              <w:tab/>
                            </w:r>
                            <w:r w:rsidRPr="00934580">
                              <w:rPr>
                                <w:b w:val="0"/>
                                <w:color w:val="000000"/>
                                <w:sz w:val="21"/>
                                <w:szCs w:val="21"/>
                              </w:rPr>
                              <w:tab/>
                            </w:r>
                            <w:r w:rsidRPr="00934580">
                              <w:rPr>
                                <w:b w:val="0"/>
                                <w:color w:val="000000"/>
                                <w:sz w:val="21"/>
                                <w:szCs w:val="21"/>
                              </w:rPr>
                              <w:tab/>
                            </w:r>
                          </w:p>
                          <w:p w14:paraId="618C8C33" w14:textId="32C7F526" w:rsidR="002A4137" w:rsidRPr="00934580" w:rsidRDefault="002A4137" w:rsidP="001F5101">
                            <w:pPr>
                              <w:spacing w:line="276" w:lineRule="auto"/>
                              <w:jc w:val="both"/>
                              <w:rPr>
                                <w:b w:val="0"/>
                                <w:color w:val="000000"/>
                                <w:sz w:val="21"/>
                                <w:szCs w:val="21"/>
                              </w:rPr>
                            </w:pPr>
                            <w:r w:rsidRPr="00934580">
                              <w:rPr>
                                <w:b w:val="0"/>
                                <w:color w:val="000000"/>
                                <w:sz w:val="21"/>
                                <w:szCs w:val="21"/>
                              </w:rPr>
                              <w:t>C. 30</w:t>
                            </w:r>
                            <w:r w:rsidRPr="00934580">
                              <w:rPr>
                                <w:b w:val="0"/>
                                <w:color w:val="000000"/>
                                <w:sz w:val="21"/>
                                <w:szCs w:val="21"/>
                                <w:vertAlign w:val="superscript"/>
                              </w:rPr>
                              <w:t>o</w:t>
                            </w:r>
                            <w:r w:rsidRPr="00934580">
                              <w:rPr>
                                <w:b w:val="0"/>
                                <w:color w:val="000000"/>
                                <w:sz w:val="21"/>
                                <w:szCs w:val="21"/>
                              </w:rPr>
                              <w:t>.</w:t>
                            </w:r>
                            <w:r w:rsidRPr="00934580">
                              <w:rPr>
                                <w:b w:val="0"/>
                                <w:color w:val="000000"/>
                                <w:sz w:val="21"/>
                                <w:szCs w:val="21"/>
                              </w:rPr>
                              <w:tab/>
                            </w:r>
                            <w:r w:rsidRPr="00934580">
                              <w:rPr>
                                <w:b w:val="0"/>
                                <w:color w:val="000000"/>
                                <w:sz w:val="21"/>
                                <w:szCs w:val="21"/>
                              </w:rPr>
                              <w:tab/>
                              <w:t>D. 60</w:t>
                            </w:r>
                            <w:r w:rsidRPr="00934580">
                              <w:rPr>
                                <w:b w:val="0"/>
                                <w:color w:val="000000"/>
                                <w:sz w:val="21"/>
                                <w:szCs w:val="21"/>
                                <w:vertAlign w:val="superscript"/>
                              </w:rPr>
                              <w:t>o</w:t>
                            </w:r>
                            <w:r w:rsidRPr="00934580">
                              <w:rPr>
                                <w:b w:val="0"/>
                                <w:color w:val="000000"/>
                                <w:sz w:val="21"/>
                                <w:szCs w:val="21"/>
                              </w:rPr>
                              <w:t>.</w:t>
                            </w:r>
                          </w:p>
                          <w:p w14:paraId="67EB677A" w14:textId="77777777" w:rsidR="002A4137" w:rsidRPr="00934580" w:rsidRDefault="002A4137" w:rsidP="001F5101">
                            <w:pPr>
                              <w:spacing w:line="276" w:lineRule="auto"/>
                              <w:jc w:val="both"/>
                              <w:rPr>
                                <w:b w:val="0"/>
                                <w:color w:val="000000"/>
                                <w:sz w:val="21"/>
                                <w:szCs w:val="21"/>
                              </w:rPr>
                            </w:pPr>
                            <w:r>
                              <w:rPr>
                                <w:sz w:val="21"/>
                                <w:szCs w:val="21"/>
                                <w:u w:val="single"/>
                                <w:lang w:val="nl-NL"/>
                              </w:rPr>
                              <w:t>Câu 27.</w:t>
                            </w:r>
                            <w:r>
                              <w:rPr>
                                <w:sz w:val="21"/>
                                <w:szCs w:val="21"/>
                                <w:lang w:val="nl-NL"/>
                              </w:rPr>
                              <w:t xml:space="preserve"> </w:t>
                            </w:r>
                            <w:r w:rsidRPr="00934580">
                              <w:rPr>
                                <w:b w:val="0"/>
                                <w:color w:val="000000"/>
                                <w:sz w:val="21"/>
                                <w:szCs w:val="21"/>
                              </w:rPr>
                              <w:t>Một người cao 170cm, mắt cách đỉnh 10cm. Người ấy đứng trước gương phẳng theo thẳng đứng trên tường. Chiều cao tối thiểu của gương và khoảng cách tối đa từ mép dưới của gương tới mặt đất là bao nhiêu để có thể nhìn toàn bộ ảnh của mình trong gương?</w:t>
                            </w:r>
                          </w:p>
                          <w:p w14:paraId="4CEDA330" w14:textId="46D126B6" w:rsidR="002A4137" w:rsidRPr="00934580" w:rsidRDefault="002A4137" w:rsidP="001F5101">
                            <w:pPr>
                              <w:spacing w:line="276" w:lineRule="auto"/>
                              <w:jc w:val="both"/>
                              <w:rPr>
                                <w:b w:val="0"/>
                                <w:color w:val="000000"/>
                                <w:sz w:val="21"/>
                                <w:szCs w:val="21"/>
                              </w:rPr>
                            </w:pPr>
                            <w:r w:rsidRPr="00934580">
                              <w:rPr>
                                <w:b w:val="0"/>
                                <w:color w:val="000000"/>
                                <w:sz w:val="21"/>
                                <w:szCs w:val="21"/>
                              </w:rPr>
                              <w:t>A. 75cm và 90cm.</w:t>
                            </w:r>
                            <w:r w:rsidRPr="00934580">
                              <w:rPr>
                                <w:b w:val="0"/>
                                <w:color w:val="000000"/>
                                <w:sz w:val="21"/>
                                <w:szCs w:val="21"/>
                              </w:rPr>
                              <w:tab/>
                            </w:r>
                            <w:r w:rsidRPr="00934580">
                              <w:rPr>
                                <w:b w:val="0"/>
                                <w:color w:val="0000FF"/>
                                <w:sz w:val="21"/>
                                <w:szCs w:val="21"/>
                              </w:rPr>
                              <w:t>B. 80cm và 85cm</w:t>
                            </w:r>
                            <w:r w:rsidRPr="00934580">
                              <w:rPr>
                                <w:b w:val="0"/>
                                <w:color w:val="000000"/>
                                <w:sz w:val="21"/>
                                <w:szCs w:val="21"/>
                              </w:rPr>
                              <w:t>.</w:t>
                            </w:r>
                          </w:p>
                          <w:p w14:paraId="082EED16" w14:textId="1CA41F3C" w:rsidR="002A4137" w:rsidRPr="007C3057" w:rsidRDefault="002A4137" w:rsidP="001F5101">
                            <w:pPr>
                              <w:ind w:right="-49"/>
                              <w:jc w:val="both"/>
                              <w:rPr>
                                <w:b w:val="0"/>
                                <w:lang w:val="nl-NL"/>
                              </w:rPr>
                            </w:pPr>
                            <w:r w:rsidRPr="00934580">
                              <w:rPr>
                                <w:b w:val="0"/>
                                <w:color w:val="000000"/>
                                <w:sz w:val="21"/>
                                <w:szCs w:val="21"/>
                              </w:rPr>
                              <w:t>C. 85cm và 80cm.</w:t>
                            </w:r>
                            <w:r w:rsidRPr="00934580">
                              <w:rPr>
                                <w:b w:val="0"/>
                                <w:color w:val="000000"/>
                                <w:sz w:val="21"/>
                                <w:szCs w:val="21"/>
                              </w:rPr>
                              <w:tab/>
                              <w:t>D. 82,5cm và 80cm.</w:t>
                            </w:r>
                          </w:p>
                        </w:tc>
                      </w:tr>
                      <w:tr w:rsidR="002A4137" w:rsidRPr="00B31086" w14:paraId="00F7B26B" w14:textId="77777777" w:rsidTr="002519CF">
                        <w:tc>
                          <w:tcPr>
                            <w:tcW w:w="10380" w:type="dxa"/>
                            <w:gridSpan w:val="2"/>
                            <w:shd w:val="clear" w:color="auto" w:fill="auto"/>
                          </w:tcPr>
                          <w:p w14:paraId="3268FE7C" w14:textId="77777777" w:rsidR="002A4137" w:rsidRPr="009E4711" w:rsidRDefault="002A4137" w:rsidP="00B31086">
                            <w:pPr>
                              <w:spacing w:line="276" w:lineRule="auto"/>
                              <w:rPr>
                                <w:b w:val="0"/>
                                <w:bCs w:val="0"/>
                              </w:rPr>
                            </w:pPr>
                          </w:p>
                        </w:tc>
                      </w:tr>
                      <w:tr w:rsidR="002A4137" w:rsidRPr="00B31086" w14:paraId="2E97D0CF" w14:textId="77777777" w:rsidTr="0079185E">
                        <w:tc>
                          <w:tcPr>
                            <w:tcW w:w="5062" w:type="dxa"/>
                            <w:shd w:val="clear" w:color="auto" w:fill="auto"/>
                          </w:tcPr>
                          <w:p w14:paraId="39845E68" w14:textId="77777777" w:rsidR="002A4137" w:rsidRPr="009E4711" w:rsidRDefault="002A4137" w:rsidP="00B31086">
                            <w:pPr>
                              <w:spacing w:line="276" w:lineRule="auto"/>
                              <w:rPr>
                                <w:b w:val="0"/>
                                <w:bCs w:val="0"/>
                              </w:rPr>
                            </w:pPr>
                          </w:p>
                        </w:tc>
                        <w:tc>
                          <w:tcPr>
                            <w:tcW w:w="5318" w:type="dxa"/>
                          </w:tcPr>
                          <w:p w14:paraId="262683B7" w14:textId="77777777" w:rsidR="002A4137" w:rsidRPr="009E4711" w:rsidRDefault="002A4137" w:rsidP="00B31086">
                            <w:pPr>
                              <w:spacing w:line="276" w:lineRule="auto"/>
                              <w:rPr>
                                <w:b w:val="0"/>
                                <w:bCs w:val="0"/>
                              </w:rPr>
                            </w:pPr>
                          </w:p>
                        </w:tc>
                      </w:tr>
                      <w:tr w:rsidR="002A4137" w:rsidRPr="00B31086" w14:paraId="7FDA4C56" w14:textId="77777777" w:rsidTr="0079185E">
                        <w:tc>
                          <w:tcPr>
                            <w:tcW w:w="5062" w:type="dxa"/>
                            <w:shd w:val="clear" w:color="auto" w:fill="auto"/>
                          </w:tcPr>
                          <w:p w14:paraId="11325A10" w14:textId="77777777" w:rsidR="002A4137" w:rsidRPr="009E4711" w:rsidRDefault="002A4137" w:rsidP="00B31086">
                            <w:pPr>
                              <w:spacing w:line="276" w:lineRule="auto"/>
                              <w:rPr>
                                <w:b w:val="0"/>
                                <w:bCs w:val="0"/>
                              </w:rPr>
                            </w:pPr>
                          </w:p>
                        </w:tc>
                        <w:tc>
                          <w:tcPr>
                            <w:tcW w:w="5318" w:type="dxa"/>
                          </w:tcPr>
                          <w:p w14:paraId="53B5C884" w14:textId="77777777" w:rsidR="002A4137" w:rsidRPr="009E4711" w:rsidRDefault="002A4137" w:rsidP="00B31086">
                            <w:pPr>
                              <w:spacing w:line="276" w:lineRule="auto"/>
                              <w:rPr>
                                <w:b w:val="0"/>
                                <w:bCs w:val="0"/>
                              </w:rPr>
                            </w:pPr>
                          </w:p>
                        </w:tc>
                      </w:tr>
                      <w:tr w:rsidR="002A4137" w:rsidRPr="00B31086" w14:paraId="258AEB89" w14:textId="77777777" w:rsidTr="0079185E">
                        <w:tc>
                          <w:tcPr>
                            <w:tcW w:w="5062" w:type="dxa"/>
                            <w:shd w:val="clear" w:color="auto" w:fill="auto"/>
                          </w:tcPr>
                          <w:p w14:paraId="74AF7E05" w14:textId="77777777" w:rsidR="002A4137" w:rsidRPr="009E4711" w:rsidRDefault="002A4137" w:rsidP="00B31086">
                            <w:pPr>
                              <w:spacing w:line="276" w:lineRule="auto"/>
                              <w:rPr>
                                <w:b w:val="0"/>
                                <w:bCs w:val="0"/>
                              </w:rPr>
                            </w:pPr>
                          </w:p>
                        </w:tc>
                        <w:tc>
                          <w:tcPr>
                            <w:tcW w:w="5318" w:type="dxa"/>
                          </w:tcPr>
                          <w:p w14:paraId="0B826C8C" w14:textId="77777777" w:rsidR="002A4137" w:rsidRPr="009E4711" w:rsidRDefault="002A4137" w:rsidP="00B31086">
                            <w:pPr>
                              <w:spacing w:line="276" w:lineRule="auto"/>
                              <w:rPr>
                                <w:b w:val="0"/>
                                <w:bCs w:val="0"/>
                              </w:rPr>
                            </w:pPr>
                          </w:p>
                        </w:tc>
                      </w:tr>
                      <w:tr w:rsidR="002A4137" w:rsidRPr="00B31086" w14:paraId="7A9E0285" w14:textId="77777777" w:rsidTr="0079185E">
                        <w:tc>
                          <w:tcPr>
                            <w:tcW w:w="5062" w:type="dxa"/>
                            <w:shd w:val="clear" w:color="auto" w:fill="auto"/>
                          </w:tcPr>
                          <w:p w14:paraId="5D7AB4D8" w14:textId="77777777" w:rsidR="002A4137" w:rsidRPr="009E4711" w:rsidRDefault="002A4137" w:rsidP="00B31086">
                            <w:pPr>
                              <w:spacing w:line="276" w:lineRule="auto"/>
                              <w:rPr>
                                <w:b w:val="0"/>
                                <w:bCs w:val="0"/>
                              </w:rPr>
                            </w:pPr>
                          </w:p>
                        </w:tc>
                        <w:tc>
                          <w:tcPr>
                            <w:tcW w:w="5318" w:type="dxa"/>
                          </w:tcPr>
                          <w:p w14:paraId="4778A6A6" w14:textId="77777777" w:rsidR="002A4137" w:rsidRPr="009E4711" w:rsidRDefault="002A4137" w:rsidP="00B31086">
                            <w:pPr>
                              <w:spacing w:line="276" w:lineRule="auto"/>
                              <w:rPr>
                                <w:b w:val="0"/>
                                <w:bCs w:val="0"/>
                              </w:rPr>
                            </w:pPr>
                          </w:p>
                        </w:tc>
                      </w:tr>
                      <w:tr w:rsidR="002A4137" w:rsidRPr="00B31086" w14:paraId="2CC6ACFD" w14:textId="77777777" w:rsidTr="0079185E">
                        <w:tc>
                          <w:tcPr>
                            <w:tcW w:w="5062" w:type="dxa"/>
                            <w:shd w:val="clear" w:color="auto" w:fill="auto"/>
                          </w:tcPr>
                          <w:p w14:paraId="1AD3AED1" w14:textId="77777777" w:rsidR="002A4137" w:rsidRPr="009E4711" w:rsidRDefault="002A4137" w:rsidP="00B31086">
                            <w:pPr>
                              <w:spacing w:line="276" w:lineRule="auto"/>
                              <w:rPr>
                                <w:b w:val="0"/>
                                <w:bCs w:val="0"/>
                              </w:rPr>
                            </w:pPr>
                          </w:p>
                        </w:tc>
                        <w:tc>
                          <w:tcPr>
                            <w:tcW w:w="5318" w:type="dxa"/>
                          </w:tcPr>
                          <w:p w14:paraId="45E63D33" w14:textId="77777777" w:rsidR="002A4137" w:rsidRPr="009E4711" w:rsidRDefault="002A4137" w:rsidP="00B31086">
                            <w:pPr>
                              <w:spacing w:line="276" w:lineRule="auto"/>
                              <w:rPr>
                                <w:b w:val="0"/>
                                <w:bCs w:val="0"/>
                              </w:rPr>
                            </w:pPr>
                          </w:p>
                        </w:tc>
                      </w:tr>
                      <w:tr w:rsidR="002A4137" w:rsidRPr="00B31086" w14:paraId="3AA56FA5" w14:textId="77777777" w:rsidTr="0079185E">
                        <w:tc>
                          <w:tcPr>
                            <w:tcW w:w="5062" w:type="dxa"/>
                            <w:shd w:val="clear" w:color="auto" w:fill="auto"/>
                          </w:tcPr>
                          <w:p w14:paraId="5CE7291F" w14:textId="77777777" w:rsidR="002A4137" w:rsidRPr="009E4711" w:rsidRDefault="002A4137" w:rsidP="00B31086">
                            <w:pPr>
                              <w:spacing w:line="276" w:lineRule="auto"/>
                              <w:rPr>
                                <w:b w:val="0"/>
                                <w:bCs w:val="0"/>
                              </w:rPr>
                            </w:pPr>
                          </w:p>
                        </w:tc>
                        <w:tc>
                          <w:tcPr>
                            <w:tcW w:w="5318" w:type="dxa"/>
                          </w:tcPr>
                          <w:p w14:paraId="2B21617B" w14:textId="77777777" w:rsidR="002A4137" w:rsidRPr="009E4711" w:rsidRDefault="002A4137" w:rsidP="00B31086">
                            <w:pPr>
                              <w:spacing w:line="276" w:lineRule="auto"/>
                              <w:rPr>
                                <w:b w:val="0"/>
                                <w:bCs w:val="0"/>
                              </w:rPr>
                            </w:pPr>
                          </w:p>
                        </w:tc>
                      </w:tr>
                      <w:tr w:rsidR="002A4137" w:rsidRPr="00B31086" w14:paraId="5E200C15" w14:textId="77777777" w:rsidTr="0079185E">
                        <w:tc>
                          <w:tcPr>
                            <w:tcW w:w="5062" w:type="dxa"/>
                            <w:shd w:val="clear" w:color="auto" w:fill="auto"/>
                          </w:tcPr>
                          <w:p w14:paraId="77B8DD1D" w14:textId="77777777" w:rsidR="002A4137" w:rsidRPr="009E4711" w:rsidRDefault="002A4137" w:rsidP="00B31086">
                            <w:pPr>
                              <w:spacing w:line="276" w:lineRule="auto"/>
                              <w:rPr>
                                <w:b w:val="0"/>
                                <w:bCs w:val="0"/>
                              </w:rPr>
                            </w:pPr>
                          </w:p>
                        </w:tc>
                        <w:tc>
                          <w:tcPr>
                            <w:tcW w:w="5318" w:type="dxa"/>
                          </w:tcPr>
                          <w:p w14:paraId="0A078904" w14:textId="77777777" w:rsidR="002A4137" w:rsidRPr="009E4711" w:rsidRDefault="002A4137" w:rsidP="00B31086">
                            <w:pPr>
                              <w:spacing w:line="276" w:lineRule="auto"/>
                              <w:rPr>
                                <w:b w:val="0"/>
                                <w:bCs w:val="0"/>
                              </w:rPr>
                            </w:pPr>
                          </w:p>
                        </w:tc>
                      </w:tr>
                      <w:tr w:rsidR="002A4137" w:rsidRPr="00B31086" w14:paraId="28B9156F" w14:textId="77777777" w:rsidTr="0079185E">
                        <w:tc>
                          <w:tcPr>
                            <w:tcW w:w="5062" w:type="dxa"/>
                            <w:shd w:val="clear" w:color="auto" w:fill="auto"/>
                          </w:tcPr>
                          <w:p w14:paraId="0E7C7339" w14:textId="77777777" w:rsidR="002A4137" w:rsidRPr="009E4711" w:rsidRDefault="002A4137" w:rsidP="00B31086">
                            <w:pPr>
                              <w:spacing w:line="276" w:lineRule="auto"/>
                              <w:rPr>
                                <w:b w:val="0"/>
                                <w:bCs w:val="0"/>
                              </w:rPr>
                            </w:pPr>
                          </w:p>
                        </w:tc>
                        <w:tc>
                          <w:tcPr>
                            <w:tcW w:w="5318" w:type="dxa"/>
                          </w:tcPr>
                          <w:p w14:paraId="575D1345" w14:textId="77777777" w:rsidR="002A4137" w:rsidRPr="009E4711" w:rsidRDefault="002A4137" w:rsidP="00B31086">
                            <w:pPr>
                              <w:spacing w:line="276" w:lineRule="auto"/>
                              <w:rPr>
                                <w:b w:val="0"/>
                                <w:bCs w:val="0"/>
                              </w:rPr>
                            </w:pPr>
                          </w:p>
                        </w:tc>
                      </w:tr>
                      <w:tr w:rsidR="002A4137" w:rsidRPr="00B31086" w14:paraId="63D99C70" w14:textId="77777777" w:rsidTr="0079185E">
                        <w:tc>
                          <w:tcPr>
                            <w:tcW w:w="5062" w:type="dxa"/>
                            <w:shd w:val="clear" w:color="auto" w:fill="auto"/>
                          </w:tcPr>
                          <w:p w14:paraId="5F781538" w14:textId="77777777" w:rsidR="002A4137" w:rsidRPr="009E4711" w:rsidRDefault="002A4137" w:rsidP="00B31086">
                            <w:pPr>
                              <w:spacing w:line="276" w:lineRule="auto"/>
                              <w:rPr>
                                <w:b w:val="0"/>
                                <w:bCs w:val="0"/>
                              </w:rPr>
                            </w:pPr>
                          </w:p>
                        </w:tc>
                        <w:tc>
                          <w:tcPr>
                            <w:tcW w:w="5318" w:type="dxa"/>
                          </w:tcPr>
                          <w:p w14:paraId="1CD2F3A4" w14:textId="77777777" w:rsidR="002A4137" w:rsidRPr="009E4711" w:rsidRDefault="002A4137" w:rsidP="00B31086">
                            <w:pPr>
                              <w:spacing w:line="276" w:lineRule="auto"/>
                              <w:rPr>
                                <w:b w:val="0"/>
                                <w:bCs w:val="0"/>
                              </w:rPr>
                            </w:pPr>
                          </w:p>
                        </w:tc>
                      </w:tr>
                      <w:tr w:rsidR="002A4137" w:rsidRPr="00B31086" w14:paraId="772E18CD" w14:textId="77777777" w:rsidTr="0079185E">
                        <w:tc>
                          <w:tcPr>
                            <w:tcW w:w="5062" w:type="dxa"/>
                            <w:shd w:val="clear" w:color="auto" w:fill="auto"/>
                          </w:tcPr>
                          <w:p w14:paraId="2E5367EE" w14:textId="77777777" w:rsidR="002A4137" w:rsidRPr="009E4711" w:rsidRDefault="002A4137" w:rsidP="00B31086">
                            <w:pPr>
                              <w:spacing w:line="276" w:lineRule="auto"/>
                              <w:rPr>
                                <w:b w:val="0"/>
                                <w:bCs w:val="0"/>
                              </w:rPr>
                            </w:pPr>
                          </w:p>
                        </w:tc>
                        <w:tc>
                          <w:tcPr>
                            <w:tcW w:w="5318" w:type="dxa"/>
                          </w:tcPr>
                          <w:p w14:paraId="50C6D6DF" w14:textId="77777777" w:rsidR="002A4137" w:rsidRPr="009E4711" w:rsidRDefault="002A4137" w:rsidP="00B31086">
                            <w:pPr>
                              <w:spacing w:line="276" w:lineRule="auto"/>
                              <w:rPr>
                                <w:b w:val="0"/>
                                <w:bCs w:val="0"/>
                              </w:rPr>
                            </w:pPr>
                          </w:p>
                        </w:tc>
                      </w:tr>
                      <w:tr w:rsidR="002A4137" w:rsidRPr="00B31086" w14:paraId="74564523" w14:textId="77777777" w:rsidTr="0079185E">
                        <w:tc>
                          <w:tcPr>
                            <w:tcW w:w="5062" w:type="dxa"/>
                            <w:shd w:val="clear" w:color="auto" w:fill="auto"/>
                          </w:tcPr>
                          <w:p w14:paraId="3E7A70FA" w14:textId="77777777" w:rsidR="002A4137" w:rsidRPr="009E4711" w:rsidRDefault="002A4137" w:rsidP="00B31086">
                            <w:pPr>
                              <w:spacing w:line="276" w:lineRule="auto"/>
                              <w:rPr>
                                <w:b w:val="0"/>
                                <w:bCs w:val="0"/>
                              </w:rPr>
                            </w:pPr>
                          </w:p>
                        </w:tc>
                        <w:tc>
                          <w:tcPr>
                            <w:tcW w:w="5318" w:type="dxa"/>
                          </w:tcPr>
                          <w:p w14:paraId="7A4CEE13" w14:textId="77777777" w:rsidR="002A4137" w:rsidRPr="009E4711" w:rsidRDefault="002A4137" w:rsidP="00B31086">
                            <w:pPr>
                              <w:spacing w:line="276" w:lineRule="auto"/>
                              <w:rPr>
                                <w:b w:val="0"/>
                                <w:bCs w:val="0"/>
                              </w:rPr>
                            </w:pPr>
                          </w:p>
                        </w:tc>
                      </w:tr>
                      <w:tr w:rsidR="002A4137" w:rsidRPr="00B31086" w14:paraId="26D4E7D0" w14:textId="77777777" w:rsidTr="0079185E">
                        <w:tc>
                          <w:tcPr>
                            <w:tcW w:w="5062" w:type="dxa"/>
                            <w:shd w:val="clear" w:color="auto" w:fill="auto"/>
                          </w:tcPr>
                          <w:p w14:paraId="2CA741D5" w14:textId="77777777" w:rsidR="002A4137" w:rsidRPr="009E4711" w:rsidRDefault="002A4137" w:rsidP="00B31086">
                            <w:pPr>
                              <w:spacing w:line="276" w:lineRule="auto"/>
                              <w:rPr>
                                <w:b w:val="0"/>
                                <w:bCs w:val="0"/>
                              </w:rPr>
                            </w:pPr>
                          </w:p>
                        </w:tc>
                        <w:tc>
                          <w:tcPr>
                            <w:tcW w:w="5318" w:type="dxa"/>
                          </w:tcPr>
                          <w:p w14:paraId="2795546F" w14:textId="77777777" w:rsidR="002A4137" w:rsidRPr="009E4711" w:rsidRDefault="002A4137" w:rsidP="00B31086">
                            <w:pPr>
                              <w:spacing w:line="276" w:lineRule="auto"/>
                              <w:rPr>
                                <w:b w:val="0"/>
                                <w:bCs w:val="0"/>
                              </w:rPr>
                            </w:pPr>
                          </w:p>
                        </w:tc>
                      </w:tr>
                      <w:tr w:rsidR="002A4137" w:rsidRPr="00B31086" w14:paraId="6B333A85" w14:textId="77777777" w:rsidTr="0079185E">
                        <w:tc>
                          <w:tcPr>
                            <w:tcW w:w="5062" w:type="dxa"/>
                            <w:shd w:val="clear" w:color="auto" w:fill="auto"/>
                          </w:tcPr>
                          <w:p w14:paraId="50CDE6F6" w14:textId="77777777" w:rsidR="002A4137" w:rsidRPr="009E4711" w:rsidRDefault="002A4137" w:rsidP="00B31086">
                            <w:pPr>
                              <w:spacing w:line="276" w:lineRule="auto"/>
                              <w:rPr>
                                <w:b w:val="0"/>
                                <w:bCs w:val="0"/>
                              </w:rPr>
                            </w:pPr>
                          </w:p>
                        </w:tc>
                        <w:tc>
                          <w:tcPr>
                            <w:tcW w:w="5318" w:type="dxa"/>
                          </w:tcPr>
                          <w:p w14:paraId="06224164" w14:textId="77777777" w:rsidR="002A4137" w:rsidRPr="009E4711" w:rsidRDefault="002A4137" w:rsidP="00B31086">
                            <w:pPr>
                              <w:spacing w:line="276" w:lineRule="auto"/>
                              <w:rPr>
                                <w:b w:val="0"/>
                                <w:bCs w:val="0"/>
                              </w:rPr>
                            </w:pPr>
                          </w:p>
                        </w:tc>
                      </w:tr>
                      <w:tr w:rsidR="002A4137" w:rsidRPr="00B31086" w14:paraId="5341F9E4" w14:textId="77777777" w:rsidTr="0079185E">
                        <w:tc>
                          <w:tcPr>
                            <w:tcW w:w="5062" w:type="dxa"/>
                            <w:shd w:val="clear" w:color="auto" w:fill="auto"/>
                          </w:tcPr>
                          <w:p w14:paraId="2758EC11" w14:textId="77777777" w:rsidR="002A4137" w:rsidRPr="009E4711" w:rsidRDefault="002A4137" w:rsidP="00B31086">
                            <w:pPr>
                              <w:spacing w:line="276" w:lineRule="auto"/>
                              <w:rPr>
                                <w:b w:val="0"/>
                                <w:bCs w:val="0"/>
                              </w:rPr>
                            </w:pPr>
                          </w:p>
                        </w:tc>
                        <w:tc>
                          <w:tcPr>
                            <w:tcW w:w="5318" w:type="dxa"/>
                          </w:tcPr>
                          <w:p w14:paraId="19650372" w14:textId="77777777" w:rsidR="002A4137" w:rsidRPr="009E4711" w:rsidRDefault="002A4137" w:rsidP="00B31086">
                            <w:pPr>
                              <w:spacing w:line="276" w:lineRule="auto"/>
                              <w:rPr>
                                <w:b w:val="0"/>
                                <w:bCs w:val="0"/>
                              </w:rPr>
                            </w:pPr>
                          </w:p>
                        </w:tc>
                      </w:tr>
                      <w:tr w:rsidR="002A4137" w:rsidRPr="00B31086" w14:paraId="1EBD716A" w14:textId="77777777" w:rsidTr="0079185E">
                        <w:tc>
                          <w:tcPr>
                            <w:tcW w:w="5062" w:type="dxa"/>
                            <w:shd w:val="clear" w:color="auto" w:fill="auto"/>
                          </w:tcPr>
                          <w:p w14:paraId="251C72A0" w14:textId="77777777" w:rsidR="002A4137" w:rsidRPr="009E4711" w:rsidRDefault="002A4137" w:rsidP="00B31086">
                            <w:pPr>
                              <w:spacing w:line="276" w:lineRule="auto"/>
                              <w:rPr>
                                <w:b w:val="0"/>
                                <w:bCs w:val="0"/>
                              </w:rPr>
                            </w:pPr>
                          </w:p>
                        </w:tc>
                        <w:tc>
                          <w:tcPr>
                            <w:tcW w:w="5318" w:type="dxa"/>
                          </w:tcPr>
                          <w:p w14:paraId="4F6632F3" w14:textId="77777777" w:rsidR="002A4137" w:rsidRPr="009E4711" w:rsidRDefault="002A4137" w:rsidP="00B31086">
                            <w:pPr>
                              <w:spacing w:line="276" w:lineRule="auto"/>
                              <w:rPr>
                                <w:b w:val="0"/>
                                <w:bCs w:val="0"/>
                              </w:rPr>
                            </w:pPr>
                          </w:p>
                        </w:tc>
                      </w:tr>
                      <w:tr w:rsidR="002A4137" w:rsidRPr="00B31086" w14:paraId="29BF9B1C" w14:textId="77777777" w:rsidTr="0079185E">
                        <w:tc>
                          <w:tcPr>
                            <w:tcW w:w="5062" w:type="dxa"/>
                            <w:shd w:val="clear" w:color="auto" w:fill="auto"/>
                          </w:tcPr>
                          <w:p w14:paraId="64B4C0E1" w14:textId="77777777" w:rsidR="002A4137" w:rsidRPr="009E4711" w:rsidRDefault="002A4137" w:rsidP="00B31086">
                            <w:pPr>
                              <w:spacing w:line="276" w:lineRule="auto"/>
                              <w:rPr>
                                <w:b w:val="0"/>
                                <w:bCs w:val="0"/>
                              </w:rPr>
                            </w:pPr>
                          </w:p>
                        </w:tc>
                        <w:tc>
                          <w:tcPr>
                            <w:tcW w:w="5318" w:type="dxa"/>
                          </w:tcPr>
                          <w:p w14:paraId="05585B9F" w14:textId="77777777" w:rsidR="002A4137" w:rsidRPr="009E4711" w:rsidRDefault="002A4137" w:rsidP="00B31086">
                            <w:pPr>
                              <w:spacing w:line="276" w:lineRule="auto"/>
                              <w:rPr>
                                <w:b w:val="0"/>
                                <w:bCs w:val="0"/>
                              </w:rPr>
                            </w:pPr>
                          </w:p>
                        </w:tc>
                      </w:tr>
                      <w:tr w:rsidR="002A4137" w:rsidRPr="00B31086" w14:paraId="5AF22FF8" w14:textId="77777777" w:rsidTr="0079185E">
                        <w:tc>
                          <w:tcPr>
                            <w:tcW w:w="5062" w:type="dxa"/>
                            <w:shd w:val="clear" w:color="auto" w:fill="auto"/>
                          </w:tcPr>
                          <w:p w14:paraId="36AE4B6D" w14:textId="77777777" w:rsidR="002A4137" w:rsidRPr="009E4711" w:rsidRDefault="002A4137" w:rsidP="00B31086">
                            <w:pPr>
                              <w:spacing w:line="276" w:lineRule="auto"/>
                              <w:rPr>
                                <w:b w:val="0"/>
                                <w:bCs w:val="0"/>
                              </w:rPr>
                            </w:pPr>
                          </w:p>
                        </w:tc>
                        <w:tc>
                          <w:tcPr>
                            <w:tcW w:w="5318" w:type="dxa"/>
                          </w:tcPr>
                          <w:p w14:paraId="57906EA9" w14:textId="77777777" w:rsidR="002A4137" w:rsidRPr="009E4711" w:rsidRDefault="002A4137" w:rsidP="00B31086">
                            <w:pPr>
                              <w:spacing w:line="276" w:lineRule="auto"/>
                              <w:rPr>
                                <w:b w:val="0"/>
                                <w:bCs w:val="0"/>
                              </w:rPr>
                            </w:pPr>
                          </w:p>
                        </w:tc>
                      </w:tr>
                      <w:tr w:rsidR="002A4137" w:rsidRPr="00B31086" w14:paraId="53900E3E" w14:textId="77777777" w:rsidTr="0079185E">
                        <w:tc>
                          <w:tcPr>
                            <w:tcW w:w="5062" w:type="dxa"/>
                            <w:shd w:val="clear" w:color="auto" w:fill="auto"/>
                          </w:tcPr>
                          <w:p w14:paraId="1827307C" w14:textId="77777777" w:rsidR="002A4137" w:rsidRPr="009E4711" w:rsidRDefault="002A4137" w:rsidP="00B31086">
                            <w:pPr>
                              <w:spacing w:line="276" w:lineRule="auto"/>
                              <w:rPr>
                                <w:b w:val="0"/>
                                <w:bCs w:val="0"/>
                              </w:rPr>
                            </w:pPr>
                          </w:p>
                        </w:tc>
                        <w:tc>
                          <w:tcPr>
                            <w:tcW w:w="5318" w:type="dxa"/>
                          </w:tcPr>
                          <w:p w14:paraId="327BD466" w14:textId="77777777" w:rsidR="002A4137" w:rsidRPr="009E4711" w:rsidRDefault="002A4137" w:rsidP="00B31086">
                            <w:pPr>
                              <w:spacing w:line="276" w:lineRule="auto"/>
                              <w:rPr>
                                <w:b w:val="0"/>
                                <w:bCs w:val="0"/>
                              </w:rPr>
                            </w:pPr>
                          </w:p>
                        </w:tc>
                      </w:tr>
                      <w:tr w:rsidR="002A4137" w:rsidRPr="00B31086" w14:paraId="240CD35D" w14:textId="77777777" w:rsidTr="0079185E">
                        <w:tc>
                          <w:tcPr>
                            <w:tcW w:w="5062" w:type="dxa"/>
                            <w:shd w:val="clear" w:color="auto" w:fill="auto"/>
                          </w:tcPr>
                          <w:p w14:paraId="587F3B69" w14:textId="77777777" w:rsidR="002A4137" w:rsidRPr="009E4711" w:rsidRDefault="002A4137" w:rsidP="00B31086">
                            <w:pPr>
                              <w:spacing w:line="276" w:lineRule="auto"/>
                              <w:rPr>
                                <w:b w:val="0"/>
                                <w:bCs w:val="0"/>
                              </w:rPr>
                            </w:pPr>
                          </w:p>
                        </w:tc>
                        <w:tc>
                          <w:tcPr>
                            <w:tcW w:w="5318" w:type="dxa"/>
                          </w:tcPr>
                          <w:p w14:paraId="241711A6" w14:textId="77777777" w:rsidR="002A4137" w:rsidRPr="009E4711" w:rsidRDefault="002A4137" w:rsidP="00B31086">
                            <w:pPr>
                              <w:spacing w:line="276" w:lineRule="auto"/>
                              <w:rPr>
                                <w:b w:val="0"/>
                                <w:bCs w:val="0"/>
                              </w:rPr>
                            </w:pPr>
                          </w:p>
                        </w:tc>
                      </w:tr>
                      <w:tr w:rsidR="002A4137" w:rsidRPr="00B31086" w14:paraId="77CEF1CA" w14:textId="77777777" w:rsidTr="0079185E">
                        <w:tc>
                          <w:tcPr>
                            <w:tcW w:w="5062" w:type="dxa"/>
                            <w:shd w:val="clear" w:color="auto" w:fill="auto"/>
                          </w:tcPr>
                          <w:p w14:paraId="1B156A42" w14:textId="77777777" w:rsidR="002A4137" w:rsidRPr="009E4711" w:rsidRDefault="002A4137" w:rsidP="00B31086">
                            <w:pPr>
                              <w:spacing w:line="276" w:lineRule="auto"/>
                              <w:rPr>
                                <w:b w:val="0"/>
                                <w:bCs w:val="0"/>
                              </w:rPr>
                            </w:pPr>
                          </w:p>
                        </w:tc>
                        <w:tc>
                          <w:tcPr>
                            <w:tcW w:w="5318" w:type="dxa"/>
                          </w:tcPr>
                          <w:p w14:paraId="1F9A26CB" w14:textId="77777777" w:rsidR="002A4137" w:rsidRPr="009E4711" w:rsidRDefault="002A4137" w:rsidP="00B31086">
                            <w:pPr>
                              <w:spacing w:line="276" w:lineRule="auto"/>
                              <w:rPr>
                                <w:b w:val="0"/>
                                <w:bCs w:val="0"/>
                              </w:rPr>
                            </w:pPr>
                          </w:p>
                        </w:tc>
                      </w:tr>
                      <w:tr w:rsidR="002A4137" w:rsidRPr="00B31086" w14:paraId="51B961F4" w14:textId="77777777" w:rsidTr="0079185E">
                        <w:tc>
                          <w:tcPr>
                            <w:tcW w:w="5062" w:type="dxa"/>
                            <w:shd w:val="clear" w:color="auto" w:fill="auto"/>
                          </w:tcPr>
                          <w:p w14:paraId="591ECD7D" w14:textId="77777777" w:rsidR="002A4137" w:rsidRPr="009E4711" w:rsidRDefault="002A4137" w:rsidP="00B31086">
                            <w:pPr>
                              <w:spacing w:line="276" w:lineRule="auto"/>
                              <w:rPr>
                                <w:b w:val="0"/>
                                <w:bCs w:val="0"/>
                              </w:rPr>
                            </w:pPr>
                          </w:p>
                        </w:tc>
                        <w:tc>
                          <w:tcPr>
                            <w:tcW w:w="5318" w:type="dxa"/>
                          </w:tcPr>
                          <w:p w14:paraId="0DBE1F09" w14:textId="77777777" w:rsidR="002A4137" w:rsidRPr="009E4711" w:rsidRDefault="002A4137" w:rsidP="00B31086">
                            <w:pPr>
                              <w:spacing w:line="276" w:lineRule="auto"/>
                              <w:rPr>
                                <w:b w:val="0"/>
                                <w:bCs w:val="0"/>
                              </w:rPr>
                            </w:pPr>
                          </w:p>
                        </w:tc>
                      </w:tr>
                      <w:tr w:rsidR="002A4137" w:rsidRPr="00B31086" w14:paraId="04F6239B" w14:textId="77777777" w:rsidTr="0079185E">
                        <w:tc>
                          <w:tcPr>
                            <w:tcW w:w="5062" w:type="dxa"/>
                            <w:shd w:val="clear" w:color="auto" w:fill="auto"/>
                          </w:tcPr>
                          <w:p w14:paraId="4FEFA4A2" w14:textId="77777777" w:rsidR="002A4137" w:rsidRPr="009E4711" w:rsidRDefault="002A4137" w:rsidP="00B31086">
                            <w:pPr>
                              <w:spacing w:line="276" w:lineRule="auto"/>
                              <w:rPr>
                                <w:b w:val="0"/>
                                <w:bCs w:val="0"/>
                              </w:rPr>
                            </w:pPr>
                          </w:p>
                        </w:tc>
                        <w:tc>
                          <w:tcPr>
                            <w:tcW w:w="5318" w:type="dxa"/>
                          </w:tcPr>
                          <w:p w14:paraId="378BB045" w14:textId="77777777" w:rsidR="002A4137" w:rsidRPr="009E4711" w:rsidRDefault="002A4137" w:rsidP="00B31086">
                            <w:pPr>
                              <w:spacing w:line="276" w:lineRule="auto"/>
                              <w:rPr>
                                <w:b w:val="0"/>
                                <w:bCs w:val="0"/>
                              </w:rPr>
                            </w:pPr>
                          </w:p>
                        </w:tc>
                      </w:tr>
                      <w:tr w:rsidR="002A4137" w:rsidRPr="00B31086" w14:paraId="2EA46782" w14:textId="77777777" w:rsidTr="0079185E">
                        <w:tc>
                          <w:tcPr>
                            <w:tcW w:w="5062" w:type="dxa"/>
                            <w:shd w:val="clear" w:color="auto" w:fill="auto"/>
                          </w:tcPr>
                          <w:p w14:paraId="71C0B14B" w14:textId="77777777" w:rsidR="002A4137" w:rsidRPr="009E4711" w:rsidRDefault="002A4137" w:rsidP="00B31086">
                            <w:pPr>
                              <w:spacing w:line="276" w:lineRule="auto"/>
                              <w:rPr>
                                <w:b w:val="0"/>
                                <w:bCs w:val="0"/>
                              </w:rPr>
                            </w:pPr>
                          </w:p>
                        </w:tc>
                        <w:tc>
                          <w:tcPr>
                            <w:tcW w:w="5318" w:type="dxa"/>
                          </w:tcPr>
                          <w:p w14:paraId="085E8F19" w14:textId="77777777" w:rsidR="002A4137" w:rsidRPr="009E4711" w:rsidRDefault="002A4137" w:rsidP="00B31086">
                            <w:pPr>
                              <w:spacing w:line="276" w:lineRule="auto"/>
                              <w:rPr>
                                <w:b w:val="0"/>
                                <w:bCs w:val="0"/>
                              </w:rPr>
                            </w:pPr>
                          </w:p>
                        </w:tc>
                      </w:tr>
                      <w:tr w:rsidR="002A4137" w:rsidRPr="00B31086" w14:paraId="6D5814BD" w14:textId="77777777" w:rsidTr="0079185E">
                        <w:tc>
                          <w:tcPr>
                            <w:tcW w:w="5062" w:type="dxa"/>
                            <w:shd w:val="clear" w:color="auto" w:fill="auto"/>
                          </w:tcPr>
                          <w:p w14:paraId="7423AD41" w14:textId="77777777" w:rsidR="002A4137" w:rsidRPr="009E4711" w:rsidRDefault="002A4137" w:rsidP="00B31086">
                            <w:pPr>
                              <w:spacing w:line="276" w:lineRule="auto"/>
                              <w:rPr>
                                <w:b w:val="0"/>
                                <w:bCs w:val="0"/>
                              </w:rPr>
                            </w:pPr>
                          </w:p>
                        </w:tc>
                        <w:tc>
                          <w:tcPr>
                            <w:tcW w:w="5318" w:type="dxa"/>
                          </w:tcPr>
                          <w:p w14:paraId="17BA9E50" w14:textId="77777777" w:rsidR="002A4137" w:rsidRPr="009E4711" w:rsidRDefault="002A4137" w:rsidP="00B31086">
                            <w:pPr>
                              <w:spacing w:line="276" w:lineRule="auto"/>
                              <w:rPr>
                                <w:b w:val="0"/>
                                <w:bCs w:val="0"/>
                              </w:rPr>
                            </w:pPr>
                          </w:p>
                        </w:tc>
                      </w:tr>
                      <w:tr w:rsidR="002A4137" w:rsidRPr="00B31086" w14:paraId="071DB72D" w14:textId="77777777" w:rsidTr="0079185E">
                        <w:tc>
                          <w:tcPr>
                            <w:tcW w:w="5062" w:type="dxa"/>
                            <w:shd w:val="clear" w:color="auto" w:fill="auto"/>
                          </w:tcPr>
                          <w:p w14:paraId="672080E8" w14:textId="77777777" w:rsidR="002A4137" w:rsidRPr="009E4711" w:rsidRDefault="002A4137" w:rsidP="00B31086">
                            <w:pPr>
                              <w:spacing w:line="276" w:lineRule="auto"/>
                              <w:rPr>
                                <w:b w:val="0"/>
                                <w:bCs w:val="0"/>
                              </w:rPr>
                            </w:pPr>
                          </w:p>
                        </w:tc>
                        <w:tc>
                          <w:tcPr>
                            <w:tcW w:w="5318" w:type="dxa"/>
                          </w:tcPr>
                          <w:p w14:paraId="64FE33FF" w14:textId="77777777" w:rsidR="002A4137" w:rsidRPr="009E4711" w:rsidRDefault="002A4137" w:rsidP="00B31086">
                            <w:pPr>
                              <w:spacing w:line="276" w:lineRule="auto"/>
                              <w:rPr>
                                <w:b w:val="0"/>
                                <w:bCs w:val="0"/>
                              </w:rPr>
                            </w:pPr>
                          </w:p>
                        </w:tc>
                      </w:tr>
                      <w:tr w:rsidR="002A4137" w:rsidRPr="00B31086" w14:paraId="1CBF06C1" w14:textId="77777777" w:rsidTr="0079185E">
                        <w:tc>
                          <w:tcPr>
                            <w:tcW w:w="5062" w:type="dxa"/>
                            <w:shd w:val="clear" w:color="auto" w:fill="auto"/>
                          </w:tcPr>
                          <w:p w14:paraId="1A08DE4A" w14:textId="77777777" w:rsidR="002A4137" w:rsidRPr="009E4711" w:rsidRDefault="002A4137" w:rsidP="00B31086">
                            <w:pPr>
                              <w:spacing w:line="276" w:lineRule="auto"/>
                              <w:rPr>
                                <w:b w:val="0"/>
                                <w:bCs w:val="0"/>
                              </w:rPr>
                            </w:pPr>
                          </w:p>
                        </w:tc>
                        <w:tc>
                          <w:tcPr>
                            <w:tcW w:w="5318" w:type="dxa"/>
                          </w:tcPr>
                          <w:p w14:paraId="61448569" w14:textId="77777777" w:rsidR="002A4137" w:rsidRPr="009E4711" w:rsidRDefault="002A4137" w:rsidP="00B31086">
                            <w:pPr>
                              <w:spacing w:line="276" w:lineRule="auto"/>
                              <w:rPr>
                                <w:b w:val="0"/>
                                <w:bCs w:val="0"/>
                              </w:rPr>
                            </w:pPr>
                          </w:p>
                        </w:tc>
                      </w:tr>
                      <w:tr w:rsidR="002A4137" w:rsidRPr="00B31086" w14:paraId="3275747F" w14:textId="77777777" w:rsidTr="0079185E">
                        <w:tc>
                          <w:tcPr>
                            <w:tcW w:w="5062" w:type="dxa"/>
                            <w:shd w:val="clear" w:color="auto" w:fill="auto"/>
                          </w:tcPr>
                          <w:p w14:paraId="6772EC62" w14:textId="77777777" w:rsidR="002A4137" w:rsidRPr="009E4711" w:rsidRDefault="002A4137" w:rsidP="00B31086">
                            <w:pPr>
                              <w:spacing w:line="276" w:lineRule="auto"/>
                              <w:rPr>
                                <w:b w:val="0"/>
                                <w:bCs w:val="0"/>
                              </w:rPr>
                            </w:pPr>
                          </w:p>
                        </w:tc>
                        <w:tc>
                          <w:tcPr>
                            <w:tcW w:w="5318" w:type="dxa"/>
                          </w:tcPr>
                          <w:p w14:paraId="3EE35660" w14:textId="77777777" w:rsidR="002A4137" w:rsidRPr="009E4711" w:rsidRDefault="002A4137" w:rsidP="00B31086">
                            <w:pPr>
                              <w:spacing w:line="276" w:lineRule="auto"/>
                              <w:rPr>
                                <w:b w:val="0"/>
                                <w:bCs w:val="0"/>
                              </w:rPr>
                            </w:pPr>
                          </w:p>
                        </w:tc>
                      </w:tr>
                      <w:tr w:rsidR="002A4137" w:rsidRPr="00B31086" w14:paraId="416E9858" w14:textId="77777777" w:rsidTr="0079185E">
                        <w:tc>
                          <w:tcPr>
                            <w:tcW w:w="5062" w:type="dxa"/>
                            <w:shd w:val="clear" w:color="auto" w:fill="auto"/>
                          </w:tcPr>
                          <w:p w14:paraId="5F02FAE3" w14:textId="77777777" w:rsidR="002A4137" w:rsidRPr="009E4711" w:rsidRDefault="002A4137" w:rsidP="00B31086">
                            <w:pPr>
                              <w:spacing w:line="276" w:lineRule="auto"/>
                              <w:rPr>
                                <w:b w:val="0"/>
                                <w:bCs w:val="0"/>
                              </w:rPr>
                            </w:pPr>
                          </w:p>
                        </w:tc>
                        <w:tc>
                          <w:tcPr>
                            <w:tcW w:w="5318" w:type="dxa"/>
                          </w:tcPr>
                          <w:p w14:paraId="105FACA3" w14:textId="77777777" w:rsidR="002A4137" w:rsidRPr="009E4711" w:rsidRDefault="002A4137" w:rsidP="00B31086">
                            <w:pPr>
                              <w:spacing w:line="276" w:lineRule="auto"/>
                              <w:rPr>
                                <w:b w:val="0"/>
                                <w:bCs w:val="0"/>
                              </w:rPr>
                            </w:pPr>
                          </w:p>
                        </w:tc>
                      </w:tr>
                      <w:tr w:rsidR="002A4137" w:rsidRPr="00B31086" w14:paraId="3A59674C" w14:textId="77777777" w:rsidTr="0079185E">
                        <w:tc>
                          <w:tcPr>
                            <w:tcW w:w="5062" w:type="dxa"/>
                            <w:shd w:val="clear" w:color="auto" w:fill="auto"/>
                          </w:tcPr>
                          <w:p w14:paraId="4AD74B79" w14:textId="77777777" w:rsidR="002A4137" w:rsidRPr="009E4711" w:rsidRDefault="002A4137" w:rsidP="00B31086">
                            <w:pPr>
                              <w:spacing w:line="276" w:lineRule="auto"/>
                              <w:rPr>
                                <w:b w:val="0"/>
                                <w:bCs w:val="0"/>
                              </w:rPr>
                            </w:pPr>
                          </w:p>
                        </w:tc>
                        <w:tc>
                          <w:tcPr>
                            <w:tcW w:w="5318" w:type="dxa"/>
                          </w:tcPr>
                          <w:p w14:paraId="40774330" w14:textId="77777777" w:rsidR="002A4137" w:rsidRPr="009E4711" w:rsidRDefault="002A4137" w:rsidP="00B31086">
                            <w:pPr>
                              <w:spacing w:line="276" w:lineRule="auto"/>
                              <w:rPr>
                                <w:b w:val="0"/>
                                <w:bCs w:val="0"/>
                              </w:rPr>
                            </w:pPr>
                          </w:p>
                        </w:tc>
                      </w:tr>
                      <w:tr w:rsidR="002A4137" w:rsidRPr="00B31086" w14:paraId="00319C94" w14:textId="77777777" w:rsidTr="0079185E">
                        <w:tc>
                          <w:tcPr>
                            <w:tcW w:w="5062" w:type="dxa"/>
                            <w:shd w:val="clear" w:color="auto" w:fill="auto"/>
                          </w:tcPr>
                          <w:p w14:paraId="12DCA6CE" w14:textId="77777777" w:rsidR="002A4137" w:rsidRPr="009E4711" w:rsidRDefault="002A4137" w:rsidP="00B31086">
                            <w:pPr>
                              <w:spacing w:line="276" w:lineRule="auto"/>
                              <w:rPr>
                                <w:b w:val="0"/>
                                <w:bCs w:val="0"/>
                              </w:rPr>
                            </w:pPr>
                          </w:p>
                        </w:tc>
                        <w:tc>
                          <w:tcPr>
                            <w:tcW w:w="5318" w:type="dxa"/>
                          </w:tcPr>
                          <w:p w14:paraId="35F7D84C" w14:textId="77777777" w:rsidR="002A4137" w:rsidRPr="009E4711" w:rsidRDefault="002A4137" w:rsidP="00B31086">
                            <w:pPr>
                              <w:spacing w:line="276" w:lineRule="auto"/>
                              <w:rPr>
                                <w:b w:val="0"/>
                                <w:bCs w:val="0"/>
                              </w:rPr>
                            </w:pPr>
                          </w:p>
                        </w:tc>
                      </w:tr>
                      <w:tr w:rsidR="002A4137" w:rsidRPr="00B31086" w14:paraId="57B8A9E7" w14:textId="77777777" w:rsidTr="0079185E">
                        <w:tc>
                          <w:tcPr>
                            <w:tcW w:w="5062" w:type="dxa"/>
                            <w:shd w:val="clear" w:color="auto" w:fill="auto"/>
                          </w:tcPr>
                          <w:p w14:paraId="0A507964" w14:textId="77777777" w:rsidR="002A4137" w:rsidRPr="009E4711" w:rsidRDefault="002A4137" w:rsidP="00B31086">
                            <w:pPr>
                              <w:spacing w:line="276" w:lineRule="auto"/>
                              <w:rPr>
                                <w:b w:val="0"/>
                                <w:bCs w:val="0"/>
                              </w:rPr>
                            </w:pPr>
                          </w:p>
                        </w:tc>
                        <w:tc>
                          <w:tcPr>
                            <w:tcW w:w="5318" w:type="dxa"/>
                          </w:tcPr>
                          <w:p w14:paraId="4C4D9778" w14:textId="77777777" w:rsidR="002A4137" w:rsidRPr="009E4711" w:rsidRDefault="002A4137" w:rsidP="00B31086">
                            <w:pPr>
                              <w:spacing w:line="276" w:lineRule="auto"/>
                              <w:rPr>
                                <w:b w:val="0"/>
                                <w:bCs w:val="0"/>
                              </w:rPr>
                            </w:pPr>
                          </w:p>
                        </w:tc>
                      </w:tr>
                      <w:tr w:rsidR="002A4137" w:rsidRPr="00B31086" w14:paraId="5D693264" w14:textId="77777777" w:rsidTr="0079185E">
                        <w:tc>
                          <w:tcPr>
                            <w:tcW w:w="5062" w:type="dxa"/>
                            <w:shd w:val="clear" w:color="auto" w:fill="auto"/>
                          </w:tcPr>
                          <w:p w14:paraId="625AF33C" w14:textId="77777777" w:rsidR="002A4137" w:rsidRPr="009E4711" w:rsidRDefault="002A4137" w:rsidP="00B31086">
                            <w:pPr>
                              <w:spacing w:line="276" w:lineRule="auto"/>
                              <w:rPr>
                                <w:b w:val="0"/>
                                <w:bCs w:val="0"/>
                              </w:rPr>
                            </w:pPr>
                          </w:p>
                        </w:tc>
                        <w:tc>
                          <w:tcPr>
                            <w:tcW w:w="5318" w:type="dxa"/>
                          </w:tcPr>
                          <w:p w14:paraId="5632295A" w14:textId="77777777" w:rsidR="002A4137" w:rsidRPr="009E4711" w:rsidRDefault="002A4137" w:rsidP="00B31086">
                            <w:pPr>
                              <w:spacing w:line="276" w:lineRule="auto"/>
                              <w:rPr>
                                <w:b w:val="0"/>
                                <w:bCs w:val="0"/>
                              </w:rPr>
                            </w:pPr>
                          </w:p>
                        </w:tc>
                      </w:tr>
                      <w:tr w:rsidR="002A4137" w:rsidRPr="00B31086" w14:paraId="4B4B348A" w14:textId="77777777" w:rsidTr="0079185E">
                        <w:tc>
                          <w:tcPr>
                            <w:tcW w:w="5062" w:type="dxa"/>
                            <w:shd w:val="clear" w:color="auto" w:fill="auto"/>
                          </w:tcPr>
                          <w:p w14:paraId="27BF1839" w14:textId="77777777" w:rsidR="002A4137" w:rsidRPr="009E4711" w:rsidRDefault="002A4137" w:rsidP="00B31086">
                            <w:pPr>
                              <w:spacing w:line="276" w:lineRule="auto"/>
                              <w:rPr>
                                <w:b w:val="0"/>
                                <w:bCs w:val="0"/>
                              </w:rPr>
                            </w:pPr>
                          </w:p>
                        </w:tc>
                        <w:tc>
                          <w:tcPr>
                            <w:tcW w:w="5318" w:type="dxa"/>
                          </w:tcPr>
                          <w:p w14:paraId="6910F9C7" w14:textId="77777777" w:rsidR="002A4137" w:rsidRPr="009E4711" w:rsidRDefault="002A4137" w:rsidP="00B31086">
                            <w:pPr>
                              <w:spacing w:line="276" w:lineRule="auto"/>
                              <w:rPr>
                                <w:b w:val="0"/>
                                <w:bCs w:val="0"/>
                              </w:rPr>
                            </w:pPr>
                          </w:p>
                        </w:tc>
                      </w:tr>
                      <w:tr w:rsidR="002A4137" w:rsidRPr="00B31086" w14:paraId="3DC295C8" w14:textId="77777777" w:rsidTr="0079185E">
                        <w:tc>
                          <w:tcPr>
                            <w:tcW w:w="5062" w:type="dxa"/>
                            <w:shd w:val="clear" w:color="auto" w:fill="auto"/>
                          </w:tcPr>
                          <w:p w14:paraId="1F2B6588" w14:textId="77777777" w:rsidR="002A4137" w:rsidRPr="009E4711" w:rsidRDefault="002A4137" w:rsidP="00B31086">
                            <w:pPr>
                              <w:spacing w:line="276" w:lineRule="auto"/>
                              <w:rPr>
                                <w:b w:val="0"/>
                                <w:bCs w:val="0"/>
                              </w:rPr>
                            </w:pPr>
                          </w:p>
                        </w:tc>
                        <w:tc>
                          <w:tcPr>
                            <w:tcW w:w="5318" w:type="dxa"/>
                          </w:tcPr>
                          <w:p w14:paraId="5EE2CC40" w14:textId="77777777" w:rsidR="002A4137" w:rsidRPr="009E4711" w:rsidRDefault="002A4137" w:rsidP="00B31086">
                            <w:pPr>
                              <w:spacing w:line="276" w:lineRule="auto"/>
                              <w:rPr>
                                <w:b w:val="0"/>
                                <w:bCs w:val="0"/>
                              </w:rPr>
                            </w:pPr>
                          </w:p>
                        </w:tc>
                      </w:tr>
                      <w:tr w:rsidR="002A4137" w:rsidRPr="00B31086" w14:paraId="65BD4CA5" w14:textId="77777777" w:rsidTr="0079185E">
                        <w:tc>
                          <w:tcPr>
                            <w:tcW w:w="5062" w:type="dxa"/>
                            <w:shd w:val="clear" w:color="auto" w:fill="auto"/>
                          </w:tcPr>
                          <w:p w14:paraId="6CF8EE06" w14:textId="77777777" w:rsidR="002A4137" w:rsidRPr="009E4711" w:rsidRDefault="002A4137" w:rsidP="00B31086">
                            <w:pPr>
                              <w:spacing w:line="276" w:lineRule="auto"/>
                              <w:rPr>
                                <w:b w:val="0"/>
                                <w:bCs w:val="0"/>
                              </w:rPr>
                            </w:pPr>
                          </w:p>
                        </w:tc>
                        <w:tc>
                          <w:tcPr>
                            <w:tcW w:w="5318" w:type="dxa"/>
                          </w:tcPr>
                          <w:p w14:paraId="24D04A40" w14:textId="77777777" w:rsidR="002A4137" w:rsidRPr="009E4711" w:rsidRDefault="002A4137" w:rsidP="00B31086">
                            <w:pPr>
                              <w:spacing w:line="276" w:lineRule="auto"/>
                              <w:rPr>
                                <w:b w:val="0"/>
                                <w:bCs w:val="0"/>
                              </w:rPr>
                            </w:pPr>
                          </w:p>
                        </w:tc>
                      </w:tr>
                      <w:tr w:rsidR="002A4137" w:rsidRPr="00B31086" w14:paraId="301BE19D" w14:textId="77777777" w:rsidTr="0079185E">
                        <w:tc>
                          <w:tcPr>
                            <w:tcW w:w="5062" w:type="dxa"/>
                            <w:shd w:val="clear" w:color="auto" w:fill="auto"/>
                          </w:tcPr>
                          <w:p w14:paraId="2A323627" w14:textId="77777777" w:rsidR="002A4137" w:rsidRPr="009E4711" w:rsidRDefault="002A4137" w:rsidP="00B31086">
                            <w:pPr>
                              <w:spacing w:line="276" w:lineRule="auto"/>
                              <w:rPr>
                                <w:b w:val="0"/>
                                <w:bCs w:val="0"/>
                              </w:rPr>
                            </w:pPr>
                          </w:p>
                        </w:tc>
                        <w:tc>
                          <w:tcPr>
                            <w:tcW w:w="5318" w:type="dxa"/>
                          </w:tcPr>
                          <w:p w14:paraId="63543255" w14:textId="77777777" w:rsidR="002A4137" w:rsidRPr="009E4711" w:rsidRDefault="002A4137" w:rsidP="00B31086">
                            <w:pPr>
                              <w:spacing w:line="276" w:lineRule="auto"/>
                              <w:rPr>
                                <w:b w:val="0"/>
                                <w:bCs w:val="0"/>
                              </w:rPr>
                            </w:pPr>
                          </w:p>
                        </w:tc>
                      </w:tr>
                      <w:tr w:rsidR="002A4137" w:rsidRPr="00B31086" w14:paraId="14CD4836" w14:textId="77777777" w:rsidTr="0079185E">
                        <w:tc>
                          <w:tcPr>
                            <w:tcW w:w="5062" w:type="dxa"/>
                            <w:shd w:val="clear" w:color="auto" w:fill="auto"/>
                          </w:tcPr>
                          <w:p w14:paraId="38AB0BBE" w14:textId="77777777" w:rsidR="002A4137" w:rsidRPr="009E4711" w:rsidRDefault="002A4137" w:rsidP="00B31086">
                            <w:pPr>
                              <w:spacing w:line="276" w:lineRule="auto"/>
                              <w:rPr>
                                <w:b w:val="0"/>
                                <w:bCs w:val="0"/>
                              </w:rPr>
                            </w:pPr>
                          </w:p>
                        </w:tc>
                        <w:tc>
                          <w:tcPr>
                            <w:tcW w:w="5318" w:type="dxa"/>
                          </w:tcPr>
                          <w:p w14:paraId="14EE4B59" w14:textId="77777777" w:rsidR="002A4137" w:rsidRPr="009E4711" w:rsidRDefault="002A4137" w:rsidP="00B31086">
                            <w:pPr>
                              <w:spacing w:line="276" w:lineRule="auto"/>
                              <w:rPr>
                                <w:b w:val="0"/>
                                <w:bCs w:val="0"/>
                              </w:rPr>
                            </w:pPr>
                          </w:p>
                        </w:tc>
                      </w:tr>
                      <w:tr w:rsidR="002A4137" w:rsidRPr="00B31086" w14:paraId="3B4BDE06" w14:textId="77777777" w:rsidTr="0079185E">
                        <w:tc>
                          <w:tcPr>
                            <w:tcW w:w="5062" w:type="dxa"/>
                            <w:shd w:val="clear" w:color="auto" w:fill="auto"/>
                          </w:tcPr>
                          <w:p w14:paraId="2257FFE8" w14:textId="77777777" w:rsidR="002A4137" w:rsidRPr="009E4711" w:rsidRDefault="002A4137" w:rsidP="00B31086">
                            <w:pPr>
                              <w:spacing w:line="276" w:lineRule="auto"/>
                              <w:rPr>
                                <w:b w:val="0"/>
                                <w:bCs w:val="0"/>
                              </w:rPr>
                            </w:pPr>
                          </w:p>
                        </w:tc>
                        <w:tc>
                          <w:tcPr>
                            <w:tcW w:w="5318" w:type="dxa"/>
                          </w:tcPr>
                          <w:p w14:paraId="25013B47" w14:textId="77777777" w:rsidR="002A4137" w:rsidRPr="009E4711" w:rsidRDefault="002A4137" w:rsidP="00B31086">
                            <w:pPr>
                              <w:spacing w:line="276" w:lineRule="auto"/>
                              <w:rPr>
                                <w:b w:val="0"/>
                                <w:bCs w:val="0"/>
                              </w:rPr>
                            </w:pPr>
                          </w:p>
                        </w:tc>
                      </w:tr>
                    </w:tbl>
                    <w:p w14:paraId="68914DBD"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5FCEB355" w14:textId="1F0D98C1" w:rsidR="00B6732A" w:rsidRDefault="00F74F68">
      <w:r>
        <w:rPr>
          <w:noProof/>
          <w:sz w:val="22"/>
          <w:szCs w:val="22"/>
        </w:rPr>
        <w:lastRenderedPageBreak/>
        <mc:AlternateContent>
          <mc:Choice Requires="wps">
            <w:drawing>
              <wp:anchor distT="0" distB="0" distL="114300" distR="114300" simplePos="0" relativeHeight="251999232" behindDoc="0" locked="0" layoutInCell="1" allowOverlap="1" wp14:anchorId="003CA00F" wp14:editId="073C6168">
                <wp:simplePos x="0" y="0"/>
                <wp:positionH relativeFrom="column">
                  <wp:posOffset>-3175</wp:posOffset>
                </wp:positionH>
                <wp:positionV relativeFrom="paragraph">
                  <wp:posOffset>50800</wp:posOffset>
                </wp:positionV>
                <wp:extent cx="6579235" cy="9611360"/>
                <wp:effectExtent l="0" t="0" r="12065" b="15240"/>
                <wp:wrapThrough wrapText="bothSides">
                  <wp:wrapPolygon edited="0">
                    <wp:start x="0" y="0"/>
                    <wp:lineTo x="0" y="21606"/>
                    <wp:lineTo x="21598" y="21606"/>
                    <wp:lineTo x="21598" y="0"/>
                    <wp:lineTo x="0" y="0"/>
                  </wp:wrapPolygon>
                </wp:wrapThrough>
                <wp:docPr id="6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1136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CBD2EF2" w14:textId="77777777" w:rsidTr="002519CF">
                              <w:tc>
                                <w:tcPr>
                                  <w:tcW w:w="10380" w:type="dxa"/>
                                  <w:gridSpan w:val="2"/>
                                  <w:shd w:val="clear" w:color="auto" w:fill="auto"/>
                                </w:tcPr>
                                <w:p w14:paraId="1C023BCF" w14:textId="06A70B41" w:rsidR="002A4137" w:rsidRPr="007C3057" w:rsidRDefault="002A4137" w:rsidP="00DA7029">
                                  <w:pPr>
                                    <w:ind w:right="-49"/>
                                    <w:jc w:val="center"/>
                                    <w:rPr>
                                      <w:b w:val="0"/>
                                      <w:lang w:val="nl-NL"/>
                                    </w:rPr>
                                  </w:pPr>
                                  <w:r w:rsidRPr="008C5AD5">
                                    <w:rPr>
                                      <w:sz w:val="22"/>
                                      <w:szCs w:val="22"/>
                                    </w:rPr>
                                    <w:t xml:space="preserve">Bài </w:t>
                                  </w:r>
                                  <w:r>
                                    <w:rPr>
                                      <w:sz w:val="22"/>
                                      <w:szCs w:val="22"/>
                                    </w:rPr>
                                    <w:t>28</w:t>
                                  </w:r>
                                  <w:r w:rsidRPr="008C5AD5">
                                    <w:rPr>
                                      <w:b w:val="0"/>
                                      <w:sz w:val="22"/>
                                      <w:szCs w:val="22"/>
                                    </w:rPr>
                                    <w:t>:</w:t>
                                  </w:r>
                                  <w:r>
                                    <w:rPr>
                                      <w:b w:val="0"/>
                                      <w:sz w:val="22"/>
                                      <w:szCs w:val="22"/>
                                    </w:rPr>
                                    <w:t xml:space="preserve"> </w:t>
                                  </w:r>
                                  <w:r>
                                    <w:rPr>
                                      <w:sz w:val="22"/>
                                      <w:szCs w:val="22"/>
                                    </w:rPr>
                                    <w:t>LĂNG KÍNH</w:t>
                                  </w:r>
                                  <w:r>
                                    <w:rPr>
                                      <w:b w:val="0"/>
                                      <w:sz w:val="22"/>
                                      <w:szCs w:val="22"/>
                                    </w:rPr>
                                    <w:t>.</w:t>
                                  </w:r>
                                </w:p>
                              </w:tc>
                            </w:tr>
                            <w:tr w:rsidR="002A4137" w:rsidRPr="00B31086" w14:paraId="50648C19" w14:textId="77777777" w:rsidTr="002519CF">
                              <w:tc>
                                <w:tcPr>
                                  <w:tcW w:w="10380" w:type="dxa"/>
                                  <w:gridSpan w:val="2"/>
                                  <w:shd w:val="clear" w:color="auto" w:fill="auto"/>
                                </w:tcPr>
                                <w:p w14:paraId="05F9A7BF" w14:textId="77777777" w:rsidR="002A4137" w:rsidRPr="00DA7029" w:rsidRDefault="002A4137" w:rsidP="00DA7029">
                                  <w:pPr>
                                    <w:tabs>
                                      <w:tab w:val="left" w:pos="219"/>
                                    </w:tabs>
                                    <w:spacing w:line="264" w:lineRule="auto"/>
                                    <w:jc w:val="both"/>
                                    <w:rPr>
                                      <w:sz w:val="21"/>
                                      <w:szCs w:val="21"/>
                                    </w:rPr>
                                  </w:pPr>
                                  <w:r w:rsidRPr="00DA7029">
                                    <w:rPr>
                                      <w:sz w:val="21"/>
                                      <w:szCs w:val="21"/>
                                      <w:u w:val="single"/>
                                    </w:rPr>
                                    <w:t>PHIẾU HỌC TẬP TÌM HIỂU BÀI</w:t>
                                  </w:r>
                                  <w:r w:rsidRPr="00DA7029">
                                    <w:rPr>
                                      <w:sz w:val="21"/>
                                      <w:szCs w:val="21"/>
                                    </w:rPr>
                                    <w:t>:</w:t>
                                  </w:r>
                                </w:p>
                                <w:p w14:paraId="55A510BE" w14:textId="77777777" w:rsidR="002A4137" w:rsidRPr="00DA7029" w:rsidRDefault="002A4137" w:rsidP="00DA7029">
                                  <w:pPr>
                                    <w:spacing w:line="264" w:lineRule="auto"/>
                                    <w:jc w:val="both"/>
                                    <w:rPr>
                                      <w:b w:val="0"/>
                                      <w:sz w:val="21"/>
                                      <w:szCs w:val="21"/>
                                      <w:lang w:val="vi-VN"/>
                                    </w:rPr>
                                  </w:pPr>
                                  <w:r w:rsidRPr="00DA7029">
                                    <w:rPr>
                                      <w:sz w:val="21"/>
                                      <w:szCs w:val="21"/>
                                      <w:u w:val="single"/>
                                    </w:rPr>
                                    <w:t>P1.</w:t>
                                  </w:r>
                                  <w:r w:rsidRPr="00DA7029">
                                    <w:rPr>
                                      <w:b w:val="0"/>
                                      <w:sz w:val="21"/>
                                      <w:szCs w:val="21"/>
                                    </w:rPr>
                                    <w:t xml:space="preserve"> Khởi động : Đọc SGK (trang 176-180), xây dựng tình huống để thấy được sự cần thiết khi nghiên cứu bài Lăng kính. Gợi ý : tìm hiểu công dụng của lăng kính; cấu tạo của ống nhòm, máy quang phổ, máy ảnh …bằng các nguồn tài liệu khác nhau, từ đó xây dựng thành vấn đề cần nghiên cứu.</w:t>
                                  </w:r>
                                  <w:r w:rsidRPr="00DA7029">
                                    <w:rPr>
                                      <w:b w:val="0"/>
                                      <w:sz w:val="21"/>
                                      <w:szCs w:val="21"/>
                                      <w:lang w:val="vi-VN"/>
                                    </w:rPr>
                                    <w:t xml:space="preserve"> </w:t>
                                  </w:r>
                                </w:p>
                                <w:p w14:paraId="3880385E"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2.</w:t>
                                  </w:r>
                                  <w:r w:rsidRPr="00DA7029">
                                    <w:rPr>
                                      <w:b w:val="0"/>
                                      <w:sz w:val="21"/>
                                      <w:szCs w:val="21"/>
                                      <w:lang w:val="vi-VN"/>
                                    </w:rPr>
                                    <w:t xml:space="preserve"> Kiểm tra kiến thức cũ : </w:t>
                                  </w:r>
                                </w:p>
                                <w:p w14:paraId="29FF44D8"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Nêu định luật khúc xạ ánh sáng ? Chiếu một tia sáng đơn sắc từ môi trường chiết suất n</w:t>
                                  </w:r>
                                  <w:r w:rsidRPr="00DA7029">
                                    <w:rPr>
                                      <w:b w:val="0"/>
                                      <w:sz w:val="21"/>
                                      <w:szCs w:val="21"/>
                                      <w:vertAlign w:val="subscript"/>
                                      <w:lang w:val="vi-VN"/>
                                    </w:rPr>
                                    <w:t xml:space="preserve">1 </w:t>
                                  </w:r>
                                  <w:r w:rsidRPr="00DA7029">
                                    <w:rPr>
                                      <w:b w:val="0"/>
                                      <w:sz w:val="21"/>
                                      <w:szCs w:val="21"/>
                                      <w:lang w:val="vi-VN"/>
                                    </w:rPr>
                                    <w:t>sang môi trường chiết suất n</w:t>
                                  </w:r>
                                  <w:r w:rsidRPr="00DA7029">
                                    <w:rPr>
                                      <w:b w:val="0"/>
                                      <w:sz w:val="21"/>
                                      <w:szCs w:val="21"/>
                                      <w:vertAlign w:val="subscript"/>
                                      <w:lang w:val="vi-VN"/>
                                    </w:rPr>
                                    <w:t>2</w:t>
                                  </w:r>
                                  <w:r w:rsidRPr="00DA7029">
                                    <w:rPr>
                                      <w:b w:val="0"/>
                                      <w:sz w:val="21"/>
                                      <w:szCs w:val="21"/>
                                      <w:lang w:val="vi-VN"/>
                                    </w:rPr>
                                    <w:t>. Vẽ đường đi của tia sáng trong trường hợp n</w:t>
                                  </w:r>
                                  <w:r w:rsidRPr="00DA7029">
                                    <w:rPr>
                                      <w:b w:val="0"/>
                                      <w:sz w:val="21"/>
                                      <w:szCs w:val="21"/>
                                      <w:vertAlign w:val="subscript"/>
                                      <w:lang w:val="vi-VN"/>
                                    </w:rPr>
                                    <w:t xml:space="preserve">1 </w:t>
                                  </w:r>
                                  <w:r w:rsidRPr="00DA7029">
                                    <w:rPr>
                                      <w:b w:val="0"/>
                                      <w:sz w:val="21"/>
                                      <w:szCs w:val="21"/>
                                      <w:lang w:val="vi-VN"/>
                                    </w:rPr>
                                    <w:t>&lt; n</w:t>
                                  </w:r>
                                  <w:r w:rsidRPr="00DA7029">
                                    <w:rPr>
                                      <w:b w:val="0"/>
                                      <w:sz w:val="21"/>
                                      <w:szCs w:val="21"/>
                                      <w:vertAlign w:val="subscript"/>
                                      <w:lang w:val="vi-VN"/>
                                    </w:rPr>
                                    <w:t xml:space="preserve">2 </w:t>
                                  </w:r>
                                  <w:r w:rsidRPr="00DA7029">
                                    <w:rPr>
                                      <w:b w:val="0"/>
                                      <w:sz w:val="21"/>
                                      <w:szCs w:val="21"/>
                                      <w:lang w:val="vi-VN"/>
                                    </w:rPr>
                                    <w:t>;  n</w:t>
                                  </w:r>
                                  <w:r w:rsidRPr="00DA7029">
                                    <w:rPr>
                                      <w:b w:val="0"/>
                                      <w:sz w:val="21"/>
                                      <w:szCs w:val="21"/>
                                      <w:vertAlign w:val="subscript"/>
                                      <w:lang w:val="vi-VN"/>
                                    </w:rPr>
                                    <w:t xml:space="preserve">1 </w:t>
                                  </w:r>
                                  <w:r w:rsidRPr="00DA7029">
                                    <w:rPr>
                                      <w:b w:val="0"/>
                                      <w:sz w:val="21"/>
                                      <w:szCs w:val="21"/>
                                      <w:lang w:val="vi-VN"/>
                                    </w:rPr>
                                    <w:t>&gt; n</w:t>
                                  </w:r>
                                  <w:r w:rsidRPr="00DA7029">
                                    <w:rPr>
                                      <w:b w:val="0"/>
                                      <w:sz w:val="21"/>
                                      <w:szCs w:val="21"/>
                                      <w:vertAlign w:val="subscript"/>
                                      <w:lang w:val="vi-VN"/>
                                    </w:rPr>
                                    <w:t>2</w:t>
                                  </w:r>
                                  <w:r w:rsidRPr="00DA7029">
                                    <w:rPr>
                                      <w:b w:val="0"/>
                                      <w:sz w:val="21"/>
                                      <w:szCs w:val="21"/>
                                      <w:lang w:val="vi-VN"/>
                                    </w:rPr>
                                    <w:t xml:space="preserve"> ?  Nhận xét phương của tia khúc xạ so với tia tới ?</w:t>
                                  </w:r>
                                </w:p>
                                <w:p w14:paraId="4100CC04"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Thế nào là hiện tượng phản xạ toàn phần ? Điều kiện xảy ra phản xạ toàn phần ?</w:t>
                                  </w:r>
                                </w:p>
                                <w:p w14:paraId="569F7C1C"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3.</w:t>
                                  </w:r>
                                  <w:r w:rsidRPr="00DA7029">
                                    <w:rPr>
                                      <w:b w:val="0"/>
                                      <w:sz w:val="21"/>
                                      <w:szCs w:val="21"/>
                                      <w:lang w:val="vi-VN"/>
                                    </w:rPr>
                                    <w:t xml:space="preserve"> Tìm một số lăng kính; mô tả cấu tạo (vật liệu), hình dạng, các yếu tố (phần tử) của lăng kính (cạnh, mặt bên, đáy, tiết diện thẳng) ? Về phương diện quang học, lăng kính được biểu diễn và đặc trưng bởi những yếu tố nào ? </w:t>
                                  </w:r>
                                </w:p>
                                <w:p w14:paraId="3F692307"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4.</w:t>
                                  </w:r>
                                  <w:r w:rsidRPr="00DA7029">
                                    <w:rPr>
                                      <w:b w:val="0"/>
                                      <w:sz w:val="21"/>
                                      <w:szCs w:val="21"/>
                                      <w:lang w:val="vi-VN"/>
                                    </w:rPr>
                                    <w:t xml:space="preserve">  Xem lại kiến thức lớp 9 : chiếu chùm sáng trắng đến lăng kính, nhận xét chùm tia ló ra khỏi lăng kính (đường truyền, màu sắc…) ? Tác dụng của lăng kính đối với ánh sáng trắng (ánh sáng phức tạp) ?</w:t>
                                  </w:r>
                                </w:p>
                                <w:p w14:paraId="3F7189C0"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5.</w:t>
                                  </w:r>
                                  <w:r w:rsidRPr="00DA7029">
                                    <w:rPr>
                                      <w:b w:val="0"/>
                                      <w:sz w:val="21"/>
                                      <w:szCs w:val="21"/>
                                      <w:lang w:val="vi-VN"/>
                                    </w:rPr>
                                    <w:t xml:space="preserve"> Xét một lăng kính ABC có góc chiết quang A, chiết suất n đặt trong không khí. Chiếu đến mặt bên AB của lăng kính một chùm tia sáng hẹp đơn sắc SI, hãy dự đoán chùm tia ló ra khỏi lăng kính có phương như thế nào so với phương của tia tới ? Vận dụng định luật khúc xạ ánh sáng để vẽ hình và giải thích nhận định trên ?</w:t>
                                  </w:r>
                                </w:p>
                                <w:p w14:paraId="01BE6C29"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Gợi ý : Chiếu một tia sáng đơn sắc SI tới mặt bên AB của lăng kính chiết suất n đặt </w:t>
                                  </w:r>
                                </w:p>
                                <w:p w14:paraId="01481978"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trong không khí (n &gt;1) ? Hình vẽ.</w:t>
                                  </w:r>
                                </w:p>
                                <w:p w14:paraId="4605C964"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 Tại I : dựng pháp tuyến; Vẽ tia khúc xạ IJ (so sánh chiết suất của môi trường chứa tia tới SI </w:t>
                                  </w:r>
                                </w:p>
                                <w:p w14:paraId="670BE606"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và môi trường chứa tia khúc xạ để vẽ tia IJ). Điểm J là điểm tới của mặt bên AC của lăng kính. </w:t>
                                  </w:r>
                                </w:p>
                                <w:p w14:paraId="4E846612"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 Tại J : dựng pháp tuyến; Vẽ tia khúc xạ JR (so sánh chiết suất của môi trường </w:t>
                                  </w:r>
                                </w:p>
                                <w:p w14:paraId="484C9DF9"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chứa tia tới IJ và môi trường chứa tia khúc xạ để vẽ tia JR).</w:t>
                                  </w:r>
                                </w:p>
                                <w:p w14:paraId="3E5546B4"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6.</w:t>
                                  </w:r>
                                  <w:r w:rsidRPr="00DA7029">
                                    <w:rPr>
                                      <w:b w:val="0"/>
                                      <w:sz w:val="21"/>
                                      <w:szCs w:val="21"/>
                                      <w:lang w:val="vi-VN"/>
                                    </w:rPr>
                                    <w:t xml:space="preserve">  Hãy điền tên các đại lượng trong hình vẽ mô tả đường đi của tia sáng qua lăng kính ? Giái thích tại sao Tại J (điểm tới của mặt bên AC) góc tới được đặt tên là r (không là góc i như thường lệ). Viết công thức định luật khúc xạ ánh sáng tại điểm I, điểm J ? </w:t>
                                  </w:r>
                                </w:p>
                                <w:p w14:paraId="68863AC9"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7</w:t>
                                  </w:r>
                                  <w:r w:rsidRPr="00DA7029">
                                    <w:rPr>
                                      <w:b w:val="0"/>
                                      <w:sz w:val="21"/>
                                      <w:szCs w:val="21"/>
                                      <w:lang w:val="vi-VN"/>
                                    </w:rPr>
                                    <w:t>. Nêu các công thức lăng kính ?</w:t>
                                  </w:r>
                                </w:p>
                                <w:p w14:paraId="008A113B"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8.</w:t>
                                  </w:r>
                                  <w:r w:rsidRPr="00DA7029">
                                    <w:rPr>
                                      <w:b w:val="0"/>
                                      <w:sz w:val="21"/>
                                      <w:szCs w:val="21"/>
                                      <w:lang w:val="vi-VN"/>
                                    </w:rPr>
                                    <w:t xml:space="preserve">  Nêu công dụng của lăng kính trong đời sống và khoa học kĩ thuật mà em biết ? Tìm tư liệu mô phỏng những công dụng của lăng kính ?</w:t>
                                  </w:r>
                                  <w:r w:rsidRPr="00DA7029">
                                    <w:rPr>
                                      <w:b w:val="0"/>
                                      <w:sz w:val="21"/>
                                      <w:szCs w:val="21"/>
                                      <w:lang w:val="vi-VN"/>
                                    </w:rPr>
                                    <w:tab/>
                                  </w:r>
                                  <w:r w:rsidRPr="00DA7029">
                                    <w:rPr>
                                      <w:sz w:val="21"/>
                                      <w:szCs w:val="21"/>
                                      <w:u w:val="single"/>
                                    </w:rPr>
                                    <w:t>P9.</w:t>
                                  </w:r>
                                  <w:r w:rsidRPr="00DA7029">
                                    <w:rPr>
                                      <w:sz w:val="21"/>
                                      <w:szCs w:val="21"/>
                                    </w:rPr>
                                    <w:t xml:space="preserve"> </w:t>
                                  </w:r>
                                  <w:r w:rsidRPr="00DA7029">
                                    <w:rPr>
                                      <w:b w:val="0"/>
                                      <w:sz w:val="21"/>
                                      <w:szCs w:val="21"/>
                                    </w:rPr>
                                    <w:t>Tìm các câu hỏi trắc nghiệm để củng cố lại bài học.</w:t>
                                  </w:r>
                                </w:p>
                                <w:p w14:paraId="4BC3C09A" w14:textId="77777777" w:rsidR="002A4137" w:rsidRPr="00DA7029" w:rsidRDefault="002A4137" w:rsidP="00DA7029">
                                  <w:pPr>
                                    <w:tabs>
                                      <w:tab w:val="left" w:pos="219"/>
                                    </w:tabs>
                                    <w:spacing w:line="264" w:lineRule="auto"/>
                                    <w:jc w:val="both"/>
                                    <w:rPr>
                                      <w:sz w:val="21"/>
                                      <w:szCs w:val="21"/>
                                      <w:lang w:val="vi-VN"/>
                                    </w:rPr>
                                  </w:pPr>
                                </w:p>
                                <w:p w14:paraId="2FC0A851" w14:textId="77777777" w:rsidR="002A4137" w:rsidRPr="00DA7029" w:rsidRDefault="002A4137" w:rsidP="00DA7029">
                                  <w:pPr>
                                    <w:spacing w:line="264" w:lineRule="auto"/>
                                    <w:rPr>
                                      <w:sz w:val="21"/>
                                      <w:szCs w:val="21"/>
                                      <w:lang w:val="vi-VN"/>
                                    </w:rPr>
                                  </w:pPr>
                                  <w:r w:rsidRPr="00DA7029">
                                    <w:rPr>
                                      <w:sz w:val="21"/>
                                      <w:szCs w:val="21"/>
                                      <w:u w:val="single"/>
                                      <w:lang w:val="vi-VN"/>
                                    </w:rPr>
                                    <w:t>PHIẾU GHI BÀI</w:t>
                                  </w:r>
                                  <w:r w:rsidRPr="00DA7029">
                                    <w:rPr>
                                      <w:sz w:val="21"/>
                                      <w:szCs w:val="21"/>
                                      <w:lang w:val="vi-VN"/>
                                    </w:rPr>
                                    <w:t xml:space="preserve">.             </w:t>
                                  </w:r>
                                  <w:r w:rsidRPr="00DA7029">
                                    <w:rPr>
                                      <w:sz w:val="21"/>
                                      <w:szCs w:val="21"/>
                                      <w:lang w:val="vi-VN"/>
                                    </w:rPr>
                                    <w:tab/>
                                    <w:t xml:space="preserve">         </w:t>
                                  </w:r>
                                  <w:r w:rsidRPr="00DA7029">
                                    <w:rPr>
                                      <w:sz w:val="21"/>
                                      <w:szCs w:val="21"/>
                                      <w:lang w:val="vi-VN"/>
                                    </w:rPr>
                                    <w:tab/>
                                  </w:r>
                                  <w:r w:rsidRPr="00DA7029">
                                    <w:rPr>
                                      <w:sz w:val="21"/>
                                      <w:szCs w:val="21"/>
                                      <w:lang w:val="vi-VN"/>
                                    </w:rPr>
                                    <w:tab/>
                                    <w:t>Bài 28</w:t>
                                  </w:r>
                                  <w:r w:rsidRPr="00DA7029">
                                    <w:rPr>
                                      <w:b w:val="0"/>
                                      <w:sz w:val="21"/>
                                      <w:szCs w:val="21"/>
                                      <w:lang w:val="vi-VN"/>
                                    </w:rPr>
                                    <w:t xml:space="preserve">: </w:t>
                                  </w:r>
                                  <w:r w:rsidRPr="00DA7029">
                                    <w:rPr>
                                      <w:sz w:val="21"/>
                                      <w:szCs w:val="21"/>
                                      <w:lang w:val="vi-VN"/>
                                    </w:rPr>
                                    <w:t>LĂNG KÍNH</w:t>
                                  </w:r>
                                  <w:r w:rsidRPr="00DA7029">
                                    <w:rPr>
                                      <w:b w:val="0"/>
                                      <w:sz w:val="21"/>
                                      <w:szCs w:val="21"/>
                                      <w:lang w:val="vi-VN"/>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DA7029" w14:paraId="3A04FEE3" w14:textId="77777777" w:rsidTr="00916169">
                                    <w:tc>
                                      <w:tcPr>
                                        <w:tcW w:w="10555" w:type="dxa"/>
                                        <w:shd w:val="clear" w:color="auto" w:fill="auto"/>
                                      </w:tcPr>
                                      <w:p w14:paraId="0D05FE9A" w14:textId="77777777" w:rsidR="002A4137" w:rsidRPr="00DA7029" w:rsidRDefault="002A4137" w:rsidP="00DA7029">
                                        <w:pPr>
                                          <w:spacing w:line="276" w:lineRule="auto"/>
                                          <w:rPr>
                                            <w:sz w:val="21"/>
                                            <w:szCs w:val="21"/>
                                            <w:lang w:val="vi-VN"/>
                                          </w:rPr>
                                        </w:pPr>
                                        <w:r w:rsidRPr="00DA7029">
                                          <w:rPr>
                                            <w:b w:val="0"/>
                                            <w:lang w:val="vi-VN"/>
                                          </w:rPr>
                                          <w:t>.</w:t>
                                        </w:r>
                                        <w:r w:rsidRPr="00DA7029">
                                          <w:rPr>
                                            <w:b w:val="0"/>
                                            <w:sz w:val="21"/>
                                            <w:szCs w:val="21"/>
                                            <w:lang w:val="vi-VN"/>
                                          </w:rPr>
                                          <w:t xml:space="preserve"> </w:t>
                                        </w:r>
                                        <w:r w:rsidRPr="00DA7029">
                                          <w:rPr>
                                            <w:sz w:val="22"/>
                                            <w:szCs w:val="22"/>
                                            <w:lang w:val="vi-VN"/>
                                          </w:rPr>
                                          <w:t xml:space="preserve">I. </w:t>
                                        </w:r>
                                        <w:r w:rsidRPr="00DA7029">
                                          <w:rPr>
                                            <w:sz w:val="22"/>
                                            <w:szCs w:val="22"/>
                                            <w:u w:val="single"/>
                                            <w:lang w:val="vi-VN"/>
                                          </w:rPr>
                                          <w:t>Cấu tạo của lăng kính</w:t>
                                        </w:r>
                                        <w:r w:rsidRPr="00DA7029">
                                          <w:rPr>
                                            <w:sz w:val="22"/>
                                            <w:szCs w:val="22"/>
                                            <w:lang w:val="vi-VN"/>
                                          </w:rPr>
                                          <w:t>.</w:t>
                                        </w:r>
                                        <w:r w:rsidRPr="00DA7029">
                                          <w:rPr>
                                            <w:sz w:val="21"/>
                                            <w:szCs w:val="21"/>
                                            <w:lang w:val="vi-VN"/>
                                          </w:rPr>
                                          <w:t xml:space="preserve"> </w:t>
                                        </w:r>
                                      </w:p>
                                    </w:tc>
                                  </w:tr>
                                  <w:tr w:rsidR="002A4137" w:rsidRPr="00DA7029" w14:paraId="2CEC93E2" w14:textId="77777777" w:rsidTr="00916169">
                                    <w:tc>
                                      <w:tcPr>
                                        <w:tcW w:w="10555" w:type="dxa"/>
                                        <w:shd w:val="clear" w:color="auto" w:fill="auto"/>
                                      </w:tcPr>
                                      <w:p w14:paraId="6CB312FE" w14:textId="77777777" w:rsidR="002A4137" w:rsidRPr="00DA7029" w:rsidRDefault="002A4137" w:rsidP="00DA7029">
                                        <w:pPr>
                                          <w:spacing w:line="276" w:lineRule="auto"/>
                                          <w:rPr>
                                            <w:sz w:val="21"/>
                                            <w:szCs w:val="21"/>
                                          </w:rPr>
                                        </w:pPr>
                                        <w:r w:rsidRPr="00DA7029">
                                          <w:rPr>
                                            <w:b w:val="0"/>
                                          </w:rPr>
                                          <w:t>.</w:t>
                                        </w:r>
                                        <w:r w:rsidRPr="00DA7029">
                                          <w:rPr>
                                            <w:b w:val="0"/>
                                            <w:sz w:val="21"/>
                                            <w:szCs w:val="21"/>
                                          </w:rPr>
                                          <w:t xml:space="preserve"> </w:t>
                                        </w:r>
                                        <w:r w:rsidRPr="00DA7029">
                                          <w:rPr>
                                            <w:b w:val="0"/>
                                            <w:sz w:val="22"/>
                                            <w:szCs w:val="22"/>
                                          </w:rPr>
                                          <w:t>* Lăng kính là</w:t>
                                        </w:r>
                                        <w:r w:rsidRPr="00DA7029">
                                          <w:rPr>
                                            <w:b w:val="0"/>
                                            <w:sz w:val="21"/>
                                            <w:szCs w:val="21"/>
                                          </w:rPr>
                                          <w:t xml:space="preserve"> </w:t>
                                        </w:r>
                                      </w:p>
                                    </w:tc>
                                  </w:tr>
                                  <w:tr w:rsidR="002A4137" w:rsidRPr="00DA7029" w14:paraId="047A6229" w14:textId="77777777" w:rsidTr="00916169">
                                    <w:tc>
                                      <w:tcPr>
                                        <w:tcW w:w="10555" w:type="dxa"/>
                                        <w:shd w:val="clear" w:color="auto" w:fill="auto"/>
                                      </w:tcPr>
                                      <w:p w14:paraId="0AF21774" w14:textId="77777777" w:rsidR="002A4137" w:rsidRPr="00DA7029" w:rsidRDefault="002A4137" w:rsidP="00DA7029">
                                        <w:pPr>
                                          <w:spacing w:line="276" w:lineRule="auto"/>
                                          <w:rPr>
                                            <w:b w:val="0"/>
                                          </w:rPr>
                                        </w:pPr>
                                      </w:p>
                                    </w:tc>
                                  </w:tr>
                                  <w:tr w:rsidR="002A4137" w:rsidRPr="00DA7029" w14:paraId="37E7CA08" w14:textId="77777777" w:rsidTr="00916169">
                                    <w:tc>
                                      <w:tcPr>
                                        <w:tcW w:w="10555" w:type="dxa"/>
                                        <w:shd w:val="clear" w:color="auto" w:fill="auto"/>
                                      </w:tcPr>
                                      <w:p w14:paraId="66146807" w14:textId="77777777" w:rsidR="002A4137" w:rsidRPr="00DA7029" w:rsidRDefault="002A4137" w:rsidP="00DA7029">
                                        <w:pPr>
                                          <w:spacing w:line="276" w:lineRule="auto"/>
                                          <w:rPr>
                                            <w:b w:val="0"/>
                                          </w:rPr>
                                        </w:pPr>
                                      </w:p>
                                    </w:tc>
                                  </w:tr>
                                  <w:tr w:rsidR="002A4137" w:rsidRPr="00DA7029" w14:paraId="3F177379" w14:textId="77777777" w:rsidTr="00916169">
                                    <w:tc>
                                      <w:tcPr>
                                        <w:tcW w:w="10555" w:type="dxa"/>
                                        <w:shd w:val="clear" w:color="auto" w:fill="auto"/>
                                      </w:tcPr>
                                      <w:p w14:paraId="523E678D" w14:textId="77777777" w:rsidR="002A4137" w:rsidRPr="00DA7029" w:rsidRDefault="002A4137" w:rsidP="00DA7029">
                                        <w:pPr>
                                          <w:spacing w:line="276" w:lineRule="auto"/>
                                          <w:rPr>
                                            <w:b w:val="0"/>
                                          </w:rPr>
                                        </w:pPr>
                                      </w:p>
                                    </w:tc>
                                  </w:tr>
                                  <w:tr w:rsidR="002A4137" w:rsidRPr="00DA7029" w14:paraId="36B989DE" w14:textId="77777777" w:rsidTr="00916169">
                                    <w:tc>
                                      <w:tcPr>
                                        <w:tcW w:w="10555" w:type="dxa"/>
                                        <w:shd w:val="clear" w:color="auto" w:fill="auto"/>
                                      </w:tcPr>
                                      <w:p w14:paraId="01B5CE57" w14:textId="77777777" w:rsidR="002A4137" w:rsidRPr="00DA7029" w:rsidRDefault="002A4137" w:rsidP="00DA7029">
                                        <w:pPr>
                                          <w:spacing w:line="276" w:lineRule="auto"/>
                                          <w:rPr>
                                            <w:b w:val="0"/>
                                            <w:sz w:val="21"/>
                                            <w:szCs w:val="21"/>
                                          </w:rPr>
                                        </w:pPr>
                                        <w:r w:rsidRPr="00DA7029">
                                          <w:rPr>
                                            <w:b w:val="0"/>
                                          </w:rPr>
                                          <w:t>.</w:t>
                                        </w:r>
                                        <w:r w:rsidRPr="00DA7029">
                                          <w:rPr>
                                            <w:b w:val="0"/>
                                            <w:sz w:val="21"/>
                                            <w:szCs w:val="21"/>
                                          </w:rPr>
                                          <w:t xml:space="preserve"> </w:t>
                                        </w:r>
                                        <w:r w:rsidRPr="00DA7029">
                                          <w:rPr>
                                            <w:b w:val="0"/>
                                            <w:sz w:val="22"/>
                                            <w:szCs w:val="22"/>
                                          </w:rPr>
                                          <w:t>+ Khi sử dụng lăng kính,</w:t>
                                        </w:r>
                                        <w:r w:rsidRPr="00DA7029">
                                          <w:rPr>
                                            <w:b w:val="0"/>
                                            <w:sz w:val="21"/>
                                            <w:szCs w:val="21"/>
                                          </w:rPr>
                                          <w:t xml:space="preserve"> </w:t>
                                        </w:r>
                                      </w:p>
                                    </w:tc>
                                  </w:tr>
                                  <w:tr w:rsidR="002A4137" w:rsidRPr="00DA7029" w14:paraId="78F5BFCF" w14:textId="77777777" w:rsidTr="00916169">
                                    <w:tc>
                                      <w:tcPr>
                                        <w:tcW w:w="10555" w:type="dxa"/>
                                        <w:shd w:val="clear" w:color="auto" w:fill="auto"/>
                                      </w:tcPr>
                                      <w:p w14:paraId="06EACE37" w14:textId="77777777" w:rsidR="002A4137" w:rsidRPr="00DA7029" w:rsidRDefault="002A4137" w:rsidP="00DA7029">
                                        <w:pPr>
                                          <w:spacing w:line="276" w:lineRule="auto"/>
                                          <w:rPr>
                                            <w:b w:val="0"/>
                                          </w:rPr>
                                        </w:pPr>
                                      </w:p>
                                    </w:tc>
                                  </w:tr>
                                  <w:tr w:rsidR="002A4137" w:rsidRPr="00DA7029" w14:paraId="6C4C57E3" w14:textId="77777777" w:rsidTr="00916169">
                                    <w:tc>
                                      <w:tcPr>
                                        <w:tcW w:w="10555" w:type="dxa"/>
                                        <w:shd w:val="clear" w:color="auto" w:fill="auto"/>
                                      </w:tcPr>
                                      <w:p w14:paraId="06CC725F" w14:textId="77777777" w:rsidR="002A4137" w:rsidRPr="00DA7029" w:rsidRDefault="002A4137" w:rsidP="00DA7029">
                                        <w:pPr>
                                          <w:spacing w:line="276" w:lineRule="auto"/>
                                          <w:rPr>
                                            <w:b w:val="0"/>
                                          </w:rPr>
                                        </w:pPr>
                                        <w:r w:rsidRPr="00DA7029">
                                          <w:rPr>
                                            <w:b w:val="0"/>
                                          </w:rPr>
                                          <w:t xml:space="preserve">. </w:t>
                                        </w:r>
                                      </w:p>
                                    </w:tc>
                                  </w:tr>
                                  <w:tr w:rsidR="002A4137" w:rsidRPr="00DA7029" w14:paraId="414668BB" w14:textId="77777777" w:rsidTr="00916169">
                                    <w:tc>
                                      <w:tcPr>
                                        <w:tcW w:w="10555" w:type="dxa"/>
                                        <w:shd w:val="clear" w:color="auto" w:fill="auto"/>
                                      </w:tcPr>
                                      <w:p w14:paraId="47D49434" w14:textId="77777777" w:rsidR="002A4137" w:rsidRPr="00DA7029" w:rsidRDefault="002A4137" w:rsidP="00DA7029">
                                        <w:pPr>
                                          <w:spacing w:line="276" w:lineRule="auto"/>
                                          <w:rPr>
                                            <w:b w:val="0"/>
                                            <w:sz w:val="21"/>
                                            <w:szCs w:val="21"/>
                                          </w:rPr>
                                        </w:pPr>
                                        <w:r w:rsidRPr="00DA7029">
                                          <w:rPr>
                                            <w:b w:val="0"/>
                                          </w:rPr>
                                          <w:t>.</w:t>
                                        </w:r>
                                        <w:r w:rsidRPr="00DA7029">
                                          <w:rPr>
                                            <w:b w:val="0"/>
                                            <w:sz w:val="21"/>
                                            <w:szCs w:val="21"/>
                                          </w:rPr>
                                          <w:t xml:space="preserve"> * Về phương diện quang học, </w:t>
                                        </w:r>
                                      </w:p>
                                    </w:tc>
                                  </w:tr>
                                  <w:tr w:rsidR="002A4137" w:rsidRPr="00DA7029" w14:paraId="5BF3D6B2" w14:textId="77777777" w:rsidTr="00916169">
                                    <w:tc>
                                      <w:tcPr>
                                        <w:tcW w:w="10555" w:type="dxa"/>
                                        <w:shd w:val="clear" w:color="auto" w:fill="auto"/>
                                      </w:tcPr>
                                      <w:p w14:paraId="452C9F9B" w14:textId="77777777" w:rsidR="002A4137" w:rsidRPr="00DA7029" w:rsidRDefault="002A4137" w:rsidP="00DA7029">
                                        <w:pPr>
                                          <w:spacing w:line="276" w:lineRule="auto"/>
                                          <w:rPr>
                                            <w:b w:val="0"/>
                                          </w:rPr>
                                        </w:pPr>
                                      </w:p>
                                    </w:tc>
                                  </w:tr>
                                  <w:tr w:rsidR="002A4137" w:rsidRPr="00DA7029" w14:paraId="3BD30C5E" w14:textId="77777777" w:rsidTr="00916169">
                                    <w:tc>
                                      <w:tcPr>
                                        <w:tcW w:w="10555" w:type="dxa"/>
                                        <w:shd w:val="clear" w:color="auto" w:fill="auto"/>
                                      </w:tcPr>
                                      <w:p w14:paraId="34805F41" w14:textId="77777777" w:rsidR="002A4137" w:rsidRPr="00DA7029" w:rsidRDefault="002A4137" w:rsidP="00DA7029">
                                        <w:pPr>
                                          <w:spacing w:line="276" w:lineRule="auto"/>
                                          <w:rPr>
                                            <w:b w:val="0"/>
                                          </w:rPr>
                                        </w:pPr>
                                      </w:p>
                                    </w:tc>
                                  </w:tr>
                                  <w:tr w:rsidR="002A4137" w:rsidRPr="00DA7029" w14:paraId="2DF23282" w14:textId="77777777" w:rsidTr="00916169">
                                    <w:tc>
                                      <w:tcPr>
                                        <w:tcW w:w="10555" w:type="dxa"/>
                                        <w:shd w:val="clear" w:color="auto" w:fill="auto"/>
                                      </w:tcPr>
                                      <w:p w14:paraId="2A8E3E21" w14:textId="77777777" w:rsidR="002A4137" w:rsidRPr="00DA7029" w:rsidRDefault="002A4137" w:rsidP="00DA7029">
                                        <w:pPr>
                                          <w:spacing w:line="276" w:lineRule="auto"/>
                                          <w:rPr>
                                            <w:b w:val="0"/>
                                          </w:rPr>
                                        </w:pPr>
                                      </w:p>
                                    </w:tc>
                                  </w:tr>
                                  <w:tr w:rsidR="002A4137" w:rsidRPr="00DA7029" w14:paraId="71B36A07" w14:textId="77777777" w:rsidTr="00916169">
                                    <w:tc>
                                      <w:tcPr>
                                        <w:tcW w:w="10555" w:type="dxa"/>
                                        <w:shd w:val="clear" w:color="auto" w:fill="auto"/>
                                      </w:tcPr>
                                      <w:p w14:paraId="3F8879BF" w14:textId="77777777" w:rsidR="002A4137" w:rsidRPr="00DA7029" w:rsidRDefault="002A4137" w:rsidP="00DA7029">
                                        <w:pPr>
                                          <w:spacing w:line="276" w:lineRule="auto"/>
                                          <w:rPr>
                                            <w:b w:val="0"/>
                                          </w:rPr>
                                        </w:pPr>
                                      </w:p>
                                    </w:tc>
                                  </w:tr>
                                  <w:tr w:rsidR="002A4137" w:rsidRPr="00DA7029" w14:paraId="53F5C0AF" w14:textId="77777777" w:rsidTr="00916169">
                                    <w:tc>
                                      <w:tcPr>
                                        <w:tcW w:w="10555" w:type="dxa"/>
                                        <w:shd w:val="clear" w:color="auto" w:fill="auto"/>
                                      </w:tcPr>
                                      <w:p w14:paraId="0AF77FFD" w14:textId="77777777" w:rsidR="002A4137" w:rsidRPr="00DA7029" w:rsidRDefault="002A4137" w:rsidP="00DA7029">
                                        <w:pPr>
                                          <w:spacing w:line="276" w:lineRule="auto"/>
                                          <w:rPr>
                                            <w:sz w:val="21"/>
                                            <w:szCs w:val="21"/>
                                            <w:u w:val="single"/>
                                          </w:rPr>
                                        </w:pPr>
                                        <w:r w:rsidRPr="00DA7029">
                                          <w:rPr>
                                            <w:b w:val="0"/>
                                          </w:rPr>
                                          <w:t>.</w:t>
                                        </w:r>
                                        <w:r w:rsidRPr="00DA7029">
                                          <w:rPr>
                                            <w:b w:val="0"/>
                                            <w:sz w:val="21"/>
                                            <w:szCs w:val="21"/>
                                          </w:rPr>
                                          <w:t xml:space="preserve"> </w:t>
                                        </w:r>
                                        <w:r w:rsidRPr="00DA7029">
                                          <w:rPr>
                                            <w:sz w:val="21"/>
                                            <w:szCs w:val="21"/>
                                          </w:rPr>
                                          <w:t xml:space="preserve">II. </w:t>
                                        </w:r>
                                        <w:r w:rsidRPr="00DA7029">
                                          <w:rPr>
                                            <w:sz w:val="21"/>
                                            <w:szCs w:val="21"/>
                                            <w:u w:val="single"/>
                                          </w:rPr>
                                          <w:t>Đường truyền của tia sáng qua lăng kính.</w:t>
                                        </w:r>
                                      </w:p>
                                    </w:tc>
                                  </w:tr>
                                  <w:tr w:rsidR="002A4137" w:rsidRPr="00DA7029" w14:paraId="62C8592A" w14:textId="77777777" w:rsidTr="00916169">
                                    <w:tc>
                                      <w:tcPr>
                                        <w:tcW w:w="10555" w:type="dxa"/>
                                        <w:shd w:val="clear" w:color="auto" w:fill="auto"/>
                                      </w:tcPr>
                                      <w:p w14:paraId="15EDE71F" w14:textId="77777777" w:rsidR="002A4137" w:rsidRPr="00DA7029" w:rsidRDefault="002A4137" w:rsidP="00DA7029">
                                        <w:pPr>
                                          <w:spacing w:line="276" w:lineRule="auto"/>
                                          <w:rPr>
                                            <w:sz w:val="21"/>
                                            <w:szCs w:val="21"/>
                                          </w:rPr>
                                        </w:pPr>
                                        <w:r w:rsidRPr="00DA7029">
                                          <w:rPr>
                                            <w:b w:val="0"/>
                                          </w:rPr>
                                          <w:t>.</w:t>
                                        </w:r>
                                        <w:r w:rsidRPr="00DA7029">
                                          <w:rPr>
                                            <w:b w:val="0"/>
                                            <w:sz w:val="21"/>
                                            <w:szCs w:val="21"/>
                                          </w:rPr>
                                          <w:t xml:space="preserve"> </w:t>
                                        </w:r>
                                        <w:r w:rsidRPr="00DA7029">
                                          <w:rPr>
                                            <w:sz w:val="21"/>
                                            <w:szCs w:val="21"/>
                                          </w:rPr>
                                          <w:t>1. Tác dụng tán sắc ánh sáng trắng.</w:t>
                                        </w:r>
                                      </w:p>
                                    </w:tc>
                                  </w:tr>
                                  <w:tr w:rsidR="002A4137" w:rsidRPr="00DA7029" w14:paraId="2CC19200" w14:textId="77777777" w:rsidTr="00916169">
                                    <w:tc>
                                      <w:tcPr>
                                        <w:tcW w:w="10555" w:type="dxa"/>
                                        <w:shd w:val="clear" w:color="auto" w:fill="auto"/>
                                      </w:tcPr>
                                      <w:p w14:paraId="3B119658" w14:textId="77777777" w:rsidR="002A4137" w:rsidRPr="00DA7029" w:rsidRDefault="002A4137" w:rsidP="00DA7029">
                                        <w:pPr>
                                          <w:spacing w:line="276" w:lineRule="auto"/>
                                          <w:rPr>
                                            <w:b w:val="0"/>
                                          </w:rPr>
                                        </w:pPr>
                                      </w:p>
                                    </w:tc>
                                  </w:tr>
                                  <w:tr w:rsidR="002A4137" w:rsidRPr="00DA7029" w14:paraId="4EE54288" w14:textId="77777777" w:rsidTr="00916169">
                                    <w:tc>
                                      <w:tcPr>
                                        <w:tcW w:w="10555" w:type="dxa"/>
                                        <w:shd w:val="clear" w:color="auto" w:fill="auto"/>
                                      </w:tcPr>
                                      <w:p w14:paraId="190AD049" w14:textId="77777777" w:rsidR="002A4137" w:rsidRPr="00DA7029" w:rsidRDefault="002A4137" w:rsidP="00DA7029">
                                        <w:pPr>
                                          <w:spacing w:line="276" w:lineRule="auto"/>
                                          <w:rPr>
                                            <w:b w:val="0"/>
                                          </w:rPr>
                                        </w:pPr>
                                      </w:p>
                                    </w:tc>
                                  </w:tr>
                                  <w:tr w:rsidR="002A4137" w:rsidRPr="00DA7029" w14:paraId="56CAE1E0" w14:textId="77777777" w:rsidTr="00916169">
                                    <w:tc>
                                      <w:tcPr>
                                        <w:tcW w:w="10555" w:type="dxa"/>
                                        <w:shd w:val="clear" w:color="auto" w:fill="auto"/>
                                      </w:tcPr>
                                      <w:p w14:paraId="4C363638" w14:textId="77777777" w:rsidR="002A4137" w:rsidRPr="00DA7029" w:rsidRDefault="002A4137" w:rsidP="00DA7029">
                                        <w:pPr>
                                          <w:spacing w:line="276" w:lineRule="auto"/>
                                          <w:rPr>
                                            <w:b w:val="0"/>
                                          </w:rPr>
                                        </w:pPr>
                                        <w:r w:rsidRPr="00DA7029">
                                          <w:rPr>
                                            <w:b w:val="0"/>
                                          </w:rPr>
                                          <w:t>.</w:t>
                                        </w:r>
                                      </w:p>
                                    </w:tc>
                                  </w:tr>
                                </w:tbl>
                                <w:p w14:paraId="20BEBCFA" w14:textId="77777777" w:rsidR="002A4137" w:rsidRPr="00DA7029" w:rsidRDefault="002A4137" w:rsidP="00DA7029">
                                  <w:pPr>
                                    <w:spacing w:line="264" w:lineRule="auto"/>
                                    <w:rPr>
                                      <w:b w:val="0"/>
                                      <w:bCs w:val="0"/>
                                      <w:sz w:val="21"/>
                                      <w:szCs w:val="21"/>
                                    </w:rPr>
                                  </w:pPr>
                                </w:p>
                              </w:tc>
                            </w:tr>
                            <w:tr w:rsidR="002A4137" w:rsidRPr="00B31086" w14:paraId="34F21617" w14:textId="77777777" w:rsidTr="0079185E">
                              <w:tc>
                                <w:tcPr>
                                  <w:tcW w:w="5062" w:type="dxa"/>
                                  <w:shd w:val="clear" w:color="auto" w:fill="auto"/>
                                </w:tcPr>
                                <w:p w14:paraId="3C5F8DA6" w14:textId="77777777" w:rsidR="002A4137" w:rsidRPr="009E4711" w:rsidRDefault="002A4137" w:rsidP="00B31086">
                                  <w:pPr>
                                    <w:spacing w:line="276" w:lineRule="auto"/>
                                    <w:rPr>
                                      <w:b w:val="0"/>
                                      <w:bCs w:val="0"/>
                                    </w:rPr>
                                  </w:pPr>
                                </w:p>
                              </w:tc>
                              <w:tc>
                                <w:tcPr>
                                  <w:tcW w:w="5318" w:type="dxa"/>
                                </w:tcPr>
                                <w:p w14:paraId="38C9E8BB" w14:textId="77777777" w:rsidR="002A4137" w:rsidRPr="009E4711" w:rsidRDefault="002A4137" w:rsidP="00B31086">
                                  <w:pPr>
                                    <w:spacing w:line="276" w:lineRule="auto"/>
                                    <w:rPr>
                                      <w:b w:val="0"/>
                                      <w:bCs w:val="0"/>
                                    </w:rPr>
                                  </w:pPr>
                                </w:p>
                              </w:tc>
                            </w:tr>
                            <w:tr w:rsidR="002A4137" w:rsidRPr="00B31086" w14:paraId="13D2C29E" w14:textId="77777777" w:rsidTr="0079185E">
                              <w:tc>
                                <w:tcPr>
                                  <w:tcW w:w="5062" w:type="dxa"/>
                                  <w:shd w:val="clear" w:color="auto" w:fill="auto"/>
                                </w:tcPr>
                                <w:p w14:paraId="4646471F" w14:textId="77777777" w:rsidR="002A4137" w:rsidRPr="009E4711" w:rsidRDefault="002A4137" w:rsidP="00B31086">
                                  <w:pPr>
                                    <w:spacing w:line="276" w:lineRule="auto"/>
                                    <w:rPr>
                                      <w:b w:val="0"/>
                                      <w:bCs w:val="0"/>
                                    </w:rPr>
                                  </w:pPr>
                                </w:p>
                              </w:tc>
                              <w:tc>
                                <w:tcPr>
                                  <w:tcW w:w="5318" w:type="dxa"/>
                                </w:tcPr>
                                <w:p w14:paraId="11235724" w14:textId="77777777" w:rsidR="002A4137" w:rsidRPr="009E4711" w:rsidRDefault="002A4137" w:rsidP="00B31086">
                                  <w:pPr>
                                    <w:spacing w:line="276" w:lineRule="auto"/>
                                    <w:rPr>
                                      <w:b w:val="0"/>
                                      <w:bCs w:val="0"/>
                                    </w:rPr>
                                  </w:pPr>
                                </w:p>
                              </w:tc>
                            </w:tr>
                            <w:tr w:rsidR="002A4137" w:rsidRPr="00B31086" w14:paraId="1286A622" w14:textId="77777777" w:rsidTr="0079185E">
                              <w:tc>
                                <w:tcPr>
                                  <w:tcW w:w="5062" w:type="dxa"/>
                                  <w:shd w:val="clear" w:color="auto" w:fill="auto"/>
                                </w:tcPr>
                                <w:p w14:paraId="1780E644" w14:textId="77777777" w:rsidR="002A4137" w:rsidRPr="009E4711" w:rsidRDefault="002A4137" w:rsidP="00B31086">
                                  <w:pPr>
                                    <w:spacing w:line="276" w:lineRule="auto"/>
                                    <w:rPr>
                                      <w:b w:val="0"/>
                                      <w:bCs w:val="0"/>
                                    </w:rPr>
                                  </w:pPr>
                                </w:p>
                              </w:tc>
                              <w:tc>
                                <w:tcPr>
                                  <w:tcW w:w="5318" w:type="dxa"/>
                                </w:tcPr>
                                <w:p w14:paraId="470E8164" w14:textId="77777777" w:rsidR="002A4137" w:rsidRPr="009E4711" w:rsidRDefault="002A4137" w:rsidP="00B31086">
                                  <w:pPr>
                                    <w:spacing w:line="276" w:lineRule="auto"/>
                                    <w:rPr>
                                      <w:b w:val="0"/>
                                      <w:bCs w:val="0"/>
                                    </w:rPr>
                                  </w:pPr>
                                </w:p>
                              </w:tc>
                            </w:tr>
                            <w:tr w:rsidR="002A4137" w:rsidRPr="00B31086" w14:paraId="615AD028" w14:textId="77777777" w:rsidTr="0079185E">
                              <w:tc>
                                <w:tcPr>
                                  <w:tcW w:w="5062" w:type="dxa"/>
                                  <w:shd w:val="clear" w:color="auto" w:fill="auto"/>
                                </w:tcPr>
                                <w:p w14:paraId="52A020CB" w14:textId="77777777" w:rsidR="002A4137" w:rsidRPr="009E4711" w:rsidRDefault="002A4137" w:rsidP="00B31086">
                                  <w:pPr>
                                    <w:spacing w:line="276" w:lineRule="auto"/>
                                    <w:rPr>
                                      <w:b w:val="0"/>
                                      <w:bCs w:val="0"/>
                                    </w:rPr>
                                  </w:pPr>
                                </w:p>
                              </w:tc>
                              <w:tc>
                                <w:tcPr>
                                  <w:tcW w:w="5318" w:type="dxa"/>
                                </w:tcPr>
                                <w:p w14:paraId="6416FFA9" w14:textId="77777777" w:rsidR="002A4137" w:rsidRPr="009E4711" w:rsidRDefault="002A4137" w:rsidP="00B31086">
                                  <w:pPr>
                                    <w:spacing w:line="276" w:lineRule="auto"/>
                                    <w:rPr>
                                      <w:b w:val="0"/>
                                      <w:bCs w:val="0"/>
                                    </w:rPr>
                                  </w:pPr>
                                </w:p>
                              </w:tc>
                            </w:tr>
                            <w:tr w:rsidR="002A4137" w:rsidRPr="00B31086" w14:paraId="1DC9DC92" w14:textId="77777777" w:rsidTr="0079185E">
                              <w:tc>
                                <w:tcPr>
                                  <w:tcW w:w="5062" w:type="dxa"/>
                                  <w:shd w:val="clear" w:color="auto" w:fill="auto"/>
                                </w:tcPr>
                                <w:p w14:paraId="73F07F98" w14:textId="77777777" w:rsidR="002A4137" w:rsidRPr="009E4711" w:rsidRDefault="002A4137" w:rsidP="00B31086">
                                  <w:pPr>
                                    <w:spacing w:line="276" w:lineRule="auto"/>
                                    <w:rPr>
                                      <w:b w:val="0"/>
                                      <w:bCs w:val="0"/>
                                    </w:rPr>
                                  </w:pPr>
                                </w:p>
                              </w:tc>
                              <w:tc>
                                <w:tcPr>
                                  <w:tcW w:w="5318" w:type="dxa"/>
                                </w:tcPr>
                                <w:p w14:paraId="6C5BEE17" w14:textId="77777777" w:rsidR="002A4137" w:rsidRPr="009E4711" w:rsidRDefault="002A4137" w:rsidP="00B31086">
                                  <w:pPr>
                                    <w:spacing w:line="276" w:lineRule="auto"/>
                                    <w:rPr>
                                      <w:b w:val="0"/>
                                      <w:bCs w:val="0"/>
                                    </w:rPr>
                                  </w:pPr>
                                </w:p>
                              </w:tc>
                            </w:tr>
                            <w:tr w:rsidR="002A4137" w:rsidRPr="00B31086" w14:paraId="693FC7D7" w14:textId="77777777" w:rsidTr="0079185E">
                              <w:tc>
                                <w:tcPr>
                                  <w:tcW w:w="5062" w:type="dxa"/>
                                  <w:shd w:val="clear" w:color="auto" w:fill="auto"/>
                                </w:tcPr>
                                <w:p w14:paraId="641F9C63" w14:textId="77777777" w:rsidR="002A4137" w:rsidRPr="009E4711" w:rsidRDefault="002A4137" w:rsidP="00B31086">
                                  <w:pPr>
                                    <w:spacing w:line="276" w:lineRule="auto"/>
                                    <w:rPr>
                                      <w:b w:val="0"/>
                                      <w:bCs w:val="0"/>
                                    </w:rPr>
                                  </w:pPr>
                                </w:p>
                              </w:tc>
                              <w:tc>
                                <w:tcPr>
                                  <w:tcW w:w="5318" w:type="dxa"/>
                                </w:tcPr>
                                <w:p w14:paraId="2BBF6984" w14:textId="77777777" w:rsidR="002A4137" w:rsidRPr="009E4711" w:rsidRDefault="002A4137" w:rsidP="00B31086">
                                  <w:pPr>
                                    <w:spacing w:line="276" w:lineRule="auto"/>
                                    <w:rPr>
                                      <w:b w:val="0"/>
                                      <w:bCs w:val="0"/>
                                    </w:rPr>
                                  </w:pPr>
                                </w:p>
                              </w:tc>
                            </w:tr>
                            <w:tr w:rsidR="002A4137" w:rsidRPr="00B31086" w14:paraId="43381867" w14:textId="77777777" w:rsidTr="0079185E">
                              <w:tc>
                                <w:tcPr>
                                  <w:tcW w:w="5062" w:type="dxa"/>
                                  <w:shd w:val="clear" w:color="auto" w:fill="auto"/>
                                </w:tcPr>
                                <w:p w14:paraId="4EE2699B" w14:textId="77777777" w:rsidR="002A4137" w:rsidRPr="009E4711" w:rsidRDefault="002A4137" w:rsidP="00B31086">
                                  <w:pPr>
                                    <w:spacing w:line="276" w:lineRule="auto"/>
                                    <w:rPr>
                                      <w:b w:val="0"/>
                                      <w:bCs w:val="0"/>
                                    </w:rPr>
                                  </w:pPr>
                                </w:p>
                              </w:tc>
                              <w:tc>
                                <w:tcPr>
                                  <w:tcW w:w="5318" w:type="dxa"/>
                                </w:tcPr>
                                <w:p w14:paraId="5EFA4BBA" w14:textId="77777777" w:rsidR="002A4137" w:rsidRPr="009E4711" w:rsidRDefault="002A4137" w:rsidP="00B31086">
                                  <w:pPr>
                                    <w:spacing w:line="276" w:lineRule="auto"/>
                                    <w:rPr>
                                      <w:b w:val="0"/>
                                      <w:bCs w:val="0"/>
                                    </w:rPr>
                                  </w:pPr>
                                </w:p>
                              </w:tc>
                            </w:tr>
                            <w:tr w:rsidR="002A4137" w:rsidRPr="00B31086" w14:paraId="0B2BE43C" w14:textId="77777777" w:rsidTr="0079185E">
                              <w:tc>
                                <w:tcPr>
                                  <w:tcW w:w="5062" w:type="dxa"/>
                                  <w:shd w:val="clear" w:color="auto" w:fill="auto"/>
                                </w:tcPr>
                                <w:p w14:paraId="5A0D0E98" w14:textId="77777777" w:rsidR="002A4137" w:rsidRPr="009E4711" w:rsidRDefault="002A4137" w:rsidP="00B31086">
                                  <w:pPr>
                                    <w:spacing w:line="276" w:lineRule="auto"/>
                                    <w:rPr>
                                      <w:b w:val="0"/>
                                      <w:bCs w:val="0"/>
                                    </w:rPr>
                                  </w:pPr>
                                </w:p>
                              </w:tc>
                              <w:tc>
                                <w:tcPr>
                                  <w:tcW w:w="5318" w:type="dxa"/>
                                </w:tcPr>
                                <w:p w14:paraId="41F5BBA1" w14:textId="77777777" w:rsidR="002A4137" w:rsidRPr="009E4711" w:rsidRDefault="002A4137" w:rsidP="00B31086">
                                  <w:pPr>
                                    <w:spacing w:line="276" w:lineRule="auto"/>
                                    <w:rPr>
                                      <w:b w:val="0"/>
                                      <w:bCs w:val="0"/>
                                    </w:rPr>
                                  </w:pPr>
                                </w:p>
                              </w:tc>
                            </w:tr>
                            <w:tr w:rsidR="002A4137" w:rsidRPr="00B31086" w14:paraId="3C491C74" w14:textId="77777777" w:rsidTr="0079185E">
                              <w:tc>
                                <w:tcPr>
                                  <w:tcW w:w="5062" w:type="dxa"/>
                                  <w:shd w:val="clear" w:color="auto" w:fill="auto"/>
                                </w:tcPr>
                                <w:p w14:paraId="2DDF95FC" w14:textId="77777777" w:rsidR="002A4137" w:rsidRPr="009E4711" w:rsidRDefault="002A4137" w:rsidP="00B31086">
                                  <w:pPr>
                                    <w:spacing w:line="276" w:lineRule="auto"/>
                                    <w:rPr>
                                      <w:b w:val="0"/>
                                      <w:bCs w:val="0"/>
                                    </w:rPr>
                                  </w:pPr>
                                </w:p>
                              </w:tc>
                              <w:tc>
                                <w:tcPr>
                                  <w:tcW w:w="5318" w:type="dxa"/>
                                </w:tcPr>
                                <w:p w14:paraId="7589A342" w14:textId="77777777" w:rsidR="002A4137" w:rsidRPr="009E4711" w:rsidRDefault="002A4137" w:rsidP="00B31086">
                                  <w:pPr>
                                    <w:spacing w:line="276" w:lineRule="auto"/>
                                    <w:rPr>
                                      <w:b w:val="0"/>
                                      <w:bCs w:val="0"/>
                                    </w:rPr>
                                  </w:pPr>
                                </w:p>
                              </w:tc>
                            </w:tr>
                            <w:tr w:rsidR="002A4137" w:rsidRPr="00B31086" w14:paraId="67D206F2" w14:textId="77777777" w:rsidTr="0079185E">
                              <w:tc>
                                <w:tcPr>
                                  <w:tcW w:w="5062" w:type="dxa"/>
                                  <w:shd w:val="clear" w:color="auto" w:fill="auto"/>
                                </w:tcPr>
                                <w:p w14:paraId="5BD5632F" w14:textId="77777777" w:rsidR="002A4137" w:rsidRPr="009E4711" w:rsidRDefault="002A4137" w:rsidP="00B31086">
                                  <w:pPr>
                                    <w:spacing w:line="276" w:lineRule="auto"/>
                                    <w:rPr>
                                      <w:b w:val="0"/>
                                      <w:bCs w:val="0"/>
                                    </w:rPr>
                                  </w:pPr>
                                </w:p>
                              </w:tc>
                              <w:tc>
                                <w:tcPr>
                                  <w:tcW w:w="5318" w:type="dxa"/>
                                </w:tcPr>
                                <w:p w14:paraId="244AE222" w14:textId="77777777" w:rsidR="002A4137" w:rsidRPr="009E4711" w:rsidRDefault="002A4137" w:rsidP="00B31086">
                                  <w:pPr>
                                    <w:spacing w:line="276" w:lineRule="auto"/>
                                    <w:rPr>
                                      <w:b w:val="0"/>
                                      <w:bCs w:val="0"/>
                                    </w:rPr>
                                  </w:pPr>
                                </w:p>
                              </w:tc>
                            </w:tr>
                            <w:tr w:rsidR="002A4137" w:rsidRPr="00B31086" w14:paraId="6852D270" w14:textId="77777777" w:rsidTr="0079185E">
                              <w:tc>
                                <w:tcPr>
                                  <w:tcW w:w="5062" w:type="dxa"/>
                                  <w:shd w:val="clear" w:color="auto" w:fill="auto"/>
                                </w:tcPr>
                                <w:p w14:paraId="7F614E86" w14:textId="77777777" w:rsidR="002A4137" w:rsidRPr="009E4711" w:rsidRDefault="002A4137" w:rsidP="00B31086">
                                  <w:pPr>
                                    <w:spacing w:line="276" w:lineRule="auto"/>
                                    <w:rPr>
                                      <w:b w:val="0"/>
                                      <w:bCs w:val="0"/>
                                    </w:rPr>
                                  </w:pPr>
                                </w:p>
                              </w:tc>
                              <w:tc>
                                <w:tcPr>
                                  <w:tcW w:w="5318" w:type="dxa"/>
                                </w:tcPr>
                                <w:p w14:paraId="530E5800" w14:textId="77777777" w:rsidR="002A4137" w:rsidRPr="009E4711" w:rsidRDefault="002A4137" w:rsidP="00B31086">
                                  <w:pPr>
                                    <w:spacing w:line="276" w:lineRule="auto"/>
                                    <w:rPr>
                                      <w:b w:val="0"/>
                                      <w:bCs w:val="0"/>
                                    </w:rPr>
                                  </w:pPr>
                                </w:p>
                              </w:tc>
                            </w:tr>
                            <w:tr w:rsidR="002A4137" w:rsidRPr="00B31086" w14:paraId="3652CE6C" w14:textId="77777777" w:rsidTr="0079185E">
                              <w:tc>
                                <w:tcPr>
                                  <w:tcW w:w="5062" w:type="dxa"/>
                                  <w:shd w:val="clear" w:color="auto" w:fill="auto"/>
                                </w:tcPr>
                                <w:p w14:paraId="4C5FF5BE" w14:textId="77777777" w:rsidR="002A4137" w:rsidRPr="009E4711" w:rsidRDefault="002A4137" w:rsidP="00B31086">
                                  <w:pPr>
                                    <w:spacing w:line="276" w:lineRule="auto"/>
                                    <w:rPr>
                                      <w:b w:val="0"/>
                                      <w:bCs w:val="0"/>
                                    </w:rPr>
                                  </w:pPr>
                                </w:p>
                              </w:tc>
                              <w:tc>
                                <w:tcPr>
                                  <w:tcW w:w="5318" w:type="dxa"/>
                                </w:tcPr>
                                <w:p w14:paraId="186358CF" w14:textId="77777777" w:rsidR="002A4137" w:rsidRPr="009E4711" w:rsidRDefault="002A4137" w:rsidP="00B31086">
                                  <w:pPr>
                                    <w:spacing w:line="276" w:lineRule="auto"/>
                                    <w:rPr>
                                      <w:b w:val="0"/>
                                      <w:bCs w:val="0"/>
                                    </w:rPr>
                                  </w:pPr>
                                </w:p>
                              </w:tc>
                            </w:tr>
                            <w:tr w:rsidR="002A4137" w:rsidRPr="00B31086" w14:paraId="57C1377A" w14:textId="77777777" w:rsidTr="0079185E">
                              <w:tc>
                                <w:tcPr>
                                  <w:tcW w:w="5062" w:type="dxa"/>
                                  <w:shd w:val="clear" w:color="auto" w:fill="auto"/>
                                </w:tcPr>
                                <w:p w14:paraId="21C5DB2E" w14:textId="77777777" w:rsidR="002A4137" w:rsidRPr="009E4711" w:rsidRDefault="002A4137" w:rsidP="00B31086">
                                  <w:pPr>
                                    <w:spacing w:line="276" w:lineRule="auto"/>
                                    <w:rPr>
                                      <w:b w:val="0"/>
                                      <w:bCs w:val="0"/>
                                    </w:rPr>
                                  </w:pPr>
                                </w:p>
                              </w:tc>
                              <w:tc>
                                <w:tcPr>
                                  <w:tcW w:w="5318" w:type="dxa"/>
                                </w:tcPr>
                                <w:p w14:paraId="3E76344D" w14:textId="77777777" w:rsidR="002A4137" w:rsidRPr="009E4711" w:rsidRDefault="002A4137" w:rsidP="00B31086">
                                  <w:pPr>
                                    <w:spacing w:line="276" w:lineRule="auto"/>
                                    <w:rPr>
                                      <w:b w:val="0"/>
                                      <w:bCs w:val="0"/>
                                    </w:rPr>
                                  </w:pPr>
                                </w:p>
                              </w:tc>
                            </w:tr>
                            <w:tr w:rsidR="002A4137" w:rsidRPr="00B31086" w14:paraId="2E81D676" w14:textId="77777777" w:rsidTr="0079185E">
                              <w:tc>
                                <w:tcPr>
                                  <w:tcW w:w="5062" w:type="dxa"/>
                                  <w:shd w:val="clear" w:color="auto" w:fill="auto"/>
                                </w:tcPr>
                                <w:p w14:paraId="2A7A246E" w14:textId="77777777" w:rsidR="002A4137" w:rsidRPr="009E4711" w:rsidRDefault="002A4137" w:rsidP="00B31086">
                                  <w:pPr>
                                    <w:spacing w:line="276" w:lineRule="auto"/>
                                    <w:rPr>
                                      <w:b w:val="0"/>
                                      <w:bCs w:val="0"/>
                                    </w:rPr>
                                  </w:pPr>
                                </w:p>
                              </w:tc>
                              <w:tc>
                                <w:tcPr>
                                  <w:tcW w:w="5318" w:type="dxa"/>
                                </w:tcPr>
                                <w:p w14:paraId="2AD45306" w14:textId="77777777" w:rsidR="002A4137" w:rsidRPr="009E4711" w:rsidRDefault="002A4137" w:rsidP="00B31086">
                                  <w:pPr>
                                    <w:spacing w:line="276" w:lineRule="auto"/>
                                    <w:rPr>
                                      <w:b w:val="0"/>
                                      <w:bCs w:val="0"/>
                                    </w:rPr>
                                  </w:pPr>
                                </w:p>
                              </w:tc>
                            </w:tr>
                            <w:tr w:rsidR="002A4137" w:rsidRPr="00B31086" w14:paraId="077069E4" w14:textId="77777777" w:rsidTr="0079185E">
                              <w:tc>
                                <w:tcPr>
                                  <w:tcW w:w="5062" w:type="dxa"/>
                                  <w:shd w:val="clear" w:color="auto" w:fill="auto"/>
                                </w:tcPr>
                                <w:p w14:paraId="460D3912" w14:textId="77777777" w:rsidR="002A4137" w:rsidRPr="009E4711" w:rsidRDefault="002A4137" w:rsidP="00B31086">
                                  <w:pPr>
                                    <w:spacing w:line="276" w:lineRule="auto"/>
                                    <w:rPr>
                                      <w:b w:val="0"/>
                                      <w:bCs w:val="0"/>
                                    </w:rPr>
                                  </w:pPr>
                                </w:p>
                              </w:tc>
                              <w:tc>
                                <w:tcPr>
                                  <w:tcW w:w="5318" w:type="dxa"/>
                                </w:tcPr>
                                <w:p w14:paraId="045336F8" w14:textId="77777777" w:rsidR="002A4137" w:rsidRPr="009E4711" w:rsidRDefault="002A4137" w:rsidP="00B31086">
                                  <w:pPr>
                                    <w:spacing w:line="276" w:lineRule="auto"/>
                                    <w:rPr>
                                      <w:b w:val="0"/>
                                      <w:bCs w:val="0"/>
                                    </w:rPr>
                                  </w:pPr>
                                </w:p>
                              </w:tc>
                            </w:tr>
                            <w:tr w:rsidR="002A4137" w:rsidRPr="00B31086" w14:paraId="02E5C5AE" w14:textId="77777777" w:rsidTr="0079185E">
                              <w:tc>
                                <w:tcPr>
                                  <w:tcW w:w="5062" w:type="dxa"/>
                                  <w:shd w:val="clear" w:color="auto" w:fill="auto"/>
                                </w:tcPr>
                                <w:p w14:paraId="7E9B003A" w14:textId="77777777" w:rsidR="002A4137" w:rsidRPr="009E4711" w:rsidRDefault="002A4137" w:rsidP="00B31086">
                                  <w:pPr>
                                    <w:spacing w:line="276" w:lineRule="auto"/>
                                    <w:rPr>
                                      <w:b w:val="0"/>
                                      <w:bCs w:val="0"/>
                                    </w:rPr>
                                  </w:pPr>
                                </w:p>
                              </w:tc>
                              <w:tc>
                                <w:tcPr>
                                  <w:tcW w:w="5318" w:type="dxa"/>
                                </w:tcPr>
                                <w:p w14:paraId="1B64BE50" w14:textId="77777777" w:rsidR="002A4137" w:rsidRPr="009E4711" w:rsidRDefault="002A4137" w:rsidP="00B31086">
                                  <w:pPr>
                                    <w:spacing w:line="276" w:lineRule="auto"/>
                                    <w:rPr>
                                      <w:b w:val="0"/>
                                      <w:bCs w:val="0"/>
                                    </w:rPr>
                                  </w:pPr>
                                </w:p>
                              </w:tc>
                            </w:tr>
                            <w:tr w:rsidR="002A4137" w:rsidRPr="00B31086" w14:paraId="613AFC41" w14:textId="77777777" w:rsidTr="0079185E">
                              <w:tc>
                                <w:tcPr>
                                  <w:tcW w:w="5062" w:type="dxa"/>
                                  <w:shd w:val="clear" w:color="auto" w:fill="auto"/>
                                </w:tcPr>
                                <w:p w14:paraId="43DD43AE" w14:textId="77777777" w:rsidR="002A4137" w:rsidRPr="009E4711" w:rsidRDefault="002A4137" w:rsidP="00B31086">
                                  <w:pPr>
                                    <w:spacing w:line="276" w:lineRule="auto"/>
                                    <w:rPr>
                                      <w:b w:val="0"/>
                                      <w:bCs w:val="0"/>
                                    </w:rPr>
                                  </w:pPr>
                                </w:p>
                              </w:tc>
                              <w:tc>
                                <w:tcPr>
                                  <w:tcW w:w="5318" w:type="dxa"/>
                                </w:tcPr>
                                <w:p w14:paraId="1A7A4F25" w14:textId="77777777" w:rsidR="002A4137" w:rsidRPr="009E4711" w:rsidRDefault="002A4137" w:rsidP="00B31086">
                                  <w:pPr>
                                    <w:spacing w:line="276" w:lineRule="auto"/>
                                    <w:rPr>
                                      <w:b w:val="0"/>
                                      <w:bCs w:val="0"/>
                                    </w:rPr>
                                  </w:pPr>
                                </w:p>
                              </w:tc>
                            </w:tr>
                            <w:tr w:rsidR="002A4137" w:rsidRPr="00B31086" w14:paraId="7927C92B" w14:textId="77777777" w:rsidTr="0079185E">
                              <w:tc>
                                <w:tcPr>
                                  <w:tcW w:w="5062" w:type="dxa"/>
                                  <w:shd w:val="clear" w:color="auto" w:fill="auto"/>
                                </w:tcPr>
                                <w:p w14:paraId="2EEC4433" w14:textId="77777777" w:rsidR="002A4137" w:rsidRPr="009E4711" w:rsidRDefault="002A4137" w:rsidP="00B31086">
                                  <w:pPr>
                                    <w:spacing w:line="276" w:lineRule="auto"/>
                                    <w:rPr>
                                      <w:b w:val="0"/>
                                      <w:bCs w:val="0"/>
                                    </w:rPr>
                                  </w:pPr>
                                </w:p>
                              </w:tc>
                              <w:tc>
                                <w:tcPr>
                                  <w:tcW w:w="5318" w:type="dxa"/>
                                </w:tcPr>
                                <w:p w14:paraId="3901124C" w14:textId="77777777" w:rsidR="002A4137" w:rsidRPr="009E4711" w:rsidRDefault="002A4137" w:rsidP="00B31086">
                                  <w:pPr>
                                    <w:spacing w:line="276" w:lineRule="auto"/>
                                    <w:rPr>
                                      <w:b w:val="0"/>
                                      <w:bCs w:val="0"/>
                                    </w:rPr>
                                  </w:pPr>
                                </w:p>
                              </w:tc>
                            </w:tr>
                            <w:tr w:rsidR="002A4137" w:rsidRPr="00B31086" w14:paraId="5B6D0D61" w14:textId="77777777" w:rsidTr="0079185E">
                              <w:tc>
                                <w:tcPr>
                                  <w:tcW w:w="5062" w:type="dxa"/>
                                  <w:shd w:val="clear" w:color="auto" w:fill="auto"/>
                                </w:tcPr>
                                <w:p w14:paraId="065D757B" w14:textId="77777777" w:rsidR="002A4137" w:rsidRPr="009E4711" w:rsidRDefault="002A4137" w:rsidP="00B31086">
                                  <w:pPr>
                                    <w:spacing w:line="276" w:lineRule="auto"/>
                                    <w:rPr>
                                      <w:b w:val="0"/>
                                      <w:bCs w:val="0"/>
                                    </w:rPr>
                                  </w:pPr>
                                </w:p>
                              </w:tc>
                              <w:tc>
                                <w:tcPr>
                                  <w:tcW w:w="5318" w:type="dxa"/>
                                </w:tcPr>
                                <w:p w14:paraId="4A7090BA" w14:textId="77777777" w:rsidR="002A4137" w:rsidRPr="009E4711" w:rsidRDefault="002A4137" w:rsidP="00B31086">
                                  <w:pPr>
                                    <w:spacing w:line="276" w:lineRule="auto"/>
                                    <w:rPr>
                                      <w:b w:val="0"/>
                                      <w:bCs w:val="0"/>
                                    </w:rPr>
                                  </w:pPr>
                                </w:p>
                              </w:tc>
                            </w:tr>
                            <w:tr w:rsidR="002A4137" w:rsidRPr="00B31086" w14:paraId="2B000D66" w14:textId="77777777" w:rsidTr="0079185E">
                              <w:tc>
                                <w:tcPr>
                                  <w:tcW w:w="5062" w:type="dxa"/>
                                  <w:shd w:val="clear" w:color="auto" w:fill="auto"/>
                                </w:tcPr>
                                <w:p w14:paraId="01A72BF7" w14:textId="77777777" w:rsidR="002A4137" w:rsidRPr="009E4711" w:rsidRDefault="002A4137" w:rsidP="00B31086">
                                  <w:pPr>
                                    <w:spacing w:line="276" w:lineRule="auto"/>
                                    <w:rPr>
                                      <w:b w:val="0"/>
                                      <w:bCs w:val="0"/>
                                    </w:rPr>
                                  </w:pPr>
                                </w:p>
                              </w:tc>
                              <w:tc>
                                <w:tcPr>
                                  <w:tcW w:w="5318" w:type="dxa"/>
                                </w:tcPr>
                                <w:p w14:paraId="054E6186" w14:textId="77777777" w:rsidR="002A4137" w:rsidRPr="009E4711" w:rsidRDefault="002A4137" w:rsidP="00B31086">
                                  <w:pPr>
                                    <w:spacing w:line="276" w:lineRule="auto"/>
                                    <w:rPr>
                                      <w:b w:val="0"/>
                                      <w:bCs w:val="0"/>
                                    </w:rPr>
                                  </w:pPr>
                                </w:p>
                              </w:tc>
                            </w:tr>
                            <w:tr w:rsidR="002A4137" w:rsidRPr="00B31086" w14:paraId="544A9958" w14:textId="77777777" w:rsidTr="0079185E">
                              <w:tc>
                                <w:tcPr>
                                  <w:tcW w:w="5062" w:type="dxa"/>
                                  <w:shd w:val="clear" w:color="auto" w:fill="auto"/>
                                </w:tcPr>
                                <w:p w14:paraId="3C0EDE7A" w14:textId="77777777" w:rsidR="002A4137" w:rsidRPr="009E4711" w:rsidRDefault="002A4137" w:rsidP="00B31086">
                                  <w:pPr>
                                    <w:spacing w:line="276" w:lineRule="auto"/>
                                    <w:rPr>
                                      <w:b w:val="0"/>
                                      <w:bCs w:val="0"/>
                                    </w:rPr>
                                  </w:pPr>
                                </w:p>
                              </w:tc>
                              <w:tc>
                                <w:tcPr>
                                  <w:tcW w:w="5318" w:type="dxa"/>
                                </w:tcPr>
                                <w:p w14:paraId="2179AF66" w14:textId="77777777" w:rsidR="002A4137" w:rsidRPr="009E4711" w:rsidRDefault="002A4137" w:rsidP="00B31086">
                                  <w:pPr>
                                    <w:spacing w:line="276" w:lineRule="auto"/>
                                    <w:rPr>
                                      <w:b w:val="0"/>
                                      <w:bCs w:val="0"/>
                                    </w:rPr>
                                  </w:pPr>
                                </w:p>
                              </w:tc>
                            </w:tr>
                            <w:tr w:rsidR="002A4137" w:rsidRPr="00B31086" w14:paraId="18E953D2" w14:textId="77777777" w:rsidTr="0079185E">
                              <w:tc>
                                <w:tcPr>
                                  <w:tcW w:w="5062" w:type="dxa"/>
                                  <w:shd w:val="clear" w:color="auto" w:fill="auto"/>
                                </w:tcPr>
                                <w:p w14:paraId="4CE9B523" w14:textId="77777777" w:rsidR="002A4137" w:rsidRPr="009E4711" w:rsidRDefault="002A4137" w:rsidP="00B31086">
                                  <w:pPr>
                                    <w:spacing w:line="276" w:lineRule="auto"/>
                                    <w:rPr>
                                      <w:b w:val="0"/>
                                      <w:bCs w:val="0"/>
                                    </w:rPr>
                                  </w:pPr>
                                </w:p>
                              </w:tc>
                              <w:tc>
                                <w:tcPr>
                                  <w:tcW w:w="5318" w:type="dxa"/>
                                </w:tcPr>
                                <w:p w14:paraId="3CD6D655" w14:textId="77777777" w:rsidR="002A4137" w:rsidRPr="009E4711" w:rsidRDefault="002A4137" w:rsidP="00B31086">
                                  <w:pPr>
                                    <w:spacing w:line="276" w:lineRule="auto"/>
                                    <w:rPr>
                                      <w:b w:val="0"/>
                                      <w:bCs w:val="0"/>
                                    </w:rPr>
                                  </w:pPr>
                                </w:p>
                              </w:tc>
                            </w:tr>
                            <w:tr w:rsidR="002A4137" w:rsidRPr="00B31086" w14:paraId="68FFE0C2" w14:textId="77777777" w:rsidTr="0079185E">
                              <w:tc>
                                <w:tcPr>
                                  <w:tcW w:w="5062" w:type="dxa"/>
                                  <w:shd w:val="clear" w:color="auto" w:fill="auto"/>
                                </w:tcPr>
                                <w:p w14:paraId="4A416A11" w14:textId="77777777" w:rsidR="002A4137" w:rsidRPr="009E4711" w:rsidRDefault="002A4137" w:rsidP="00B31086">
                                  <w:pPr>
                                    <w:spacing w:line="276" w:lineRule="auto"/>
                                    <w:rPr>
                                      <w:b w:val="0"/>
                                      <w:bCs w:val="0"/>
                                    </w:rPr>
                                  </w:pPr>
                                </w:p>
                              </w:tc>
                              <w:tc>
                                <w:tcPr>
                                  <w:tcW w:w="5318" w:type="dxa"/>
                                </w:tcPr>
                                <w:p w14:paraId="4A8EF2A8" w14:textId="77777777" w:rsidR="002A4137" w:rsidRPr="009E4711" w:rsidRDefault="002A4137" w:rsidP="00B31086">
                                  <w:pPr>
                                    <w:spacing w:line="276" w:lineRule="auto"/>
                                    <w:rPr>
                                      <w:b w:val="0"/>
                                      <w:bCs w:val="0"/>
                                    </w:rPr>
                                  </w:pPr>
                                </w:p>
                              </w:tc>
                            </w:tr>
                            <w:tr w:rsidR="002A4137" w:rsidRPr="00B31086" w14:paraId="0E10CC5D" w14:textId="77777777" w:rsidTr="0079185E">
                              <w:tc>
                                <w:tcPr>
                                  <w:tcW w:w="5062" w:type="dxa"/>
                                  <w:shd w:val="clear" w:color="auto" w:fill="auto"/>
                                </w:tcPr>
                                <w:p w14:paraId="3B5E687D" w14:textId="77777777" w:rsidR="002A4137" w:rsidRPr="009E4711" w:rsidRDefault="002A4137" w:rsidP="00B31086">
                                  <w:pPr>
                                    <w:spacing w:line="276" w:lineRule="auto"/>
                                    <w:rPr>
                                      <w:b w:val="0"/>
                                      <w:bCs w:val="0"/>
                                    </w:rPr>
                                  </w:pPr>
                                </w:p>
                              </w:tc>
                              <w:tc>
                                <w:tcPr>
                                  <w:tcW w:w="5318" w:type="dxa"/>
                                </w:tcPr>
                                <w:p w14:paraId="2FDB6079" w14:textId="77777777" w:rsidR="002A4137" w:rsidRPr="009E4711" w:rsidRDefault="002A4137" w:rsidP="00B31086">
                                  <w:pPr>
                                    <w:spacing w:line="276" w:lineRule="auto"/>
                                    <w:rPr>
                                      <w:b w:val="0"/>
                                      <w:bCs w:val="0"/>
                                    </w:rPr>
                                  </w:pPr>
                                </w:p>
                              </w:tc>
                            </w:tr>
                            <w:tr w:rsidR="002A4137" w:rsidRPr="00B31086" w14:paraId="59F45CD0" w14:textId="77777777" w:rsidTr="0079185E">
                              <w:tc>
                                <w:tcPr>
                                  <w:tcW w:w="5062" w:type="dxa"/>
                                  <w:shd w:val="clear" w:color="auto" w:fill="auto"/>
                                </w:tcPr>
                                <w:p w14:paraId="357CCD6C" w14:textId="77777777" w:rsidR="002A4137" w:rsidRPr="009E4711" w:rsidRDefault="002A4137" w:rsidP="00B31086">
                                  <w:pPr>
                                    <w:spacing w:line="276" w:lineRule="auto"/>
                                    <w:rPr>
                                      <w:b w:val="0"/>
                                      <w:bCs w:val="0"/>
                                    </w:rPr>
                                  </w:pPr>
                                </w:p>
                              </w:tc>
                              <w:tc>
                                <w:tcPr>
                                  <w:tcW w:w="5318" w:type="dxa"/>
                                </w:tcPr>
                                <w:p w14:paraId="0FE18693" w14:textId="77777777" w:rsidR="002A4137" w:rsidRPr="009E4711" w:rsidRDefault="002A4137" w:rsidP="00B31086">
                                  <w:pPr>
                                    <w:spacing w:line="276" w:lineRule="auto"/>
                                    <w:rPr>
                                      <w:b w:val="0"/>
                                      <w:bCs w:val="0"/>
                                    </w:rPr>
                                  </w:pPr>
                                </w:p>
                              </w:tc>
                            </w:tr>
                            <w:tr w:rsidR="002A4137" w:rsidRPr="00B31086" w14:paraId="74579F59" w14:textId="77777777" w:rsidTr="0079185E">
                              <w:tc>
                                <w:tcPr>
                                  <w:tcW w:w="5062" w:type="dxa"/>
                                  <w:shd w:val="clear" w:color="auto" w:fill="auto"/>
                                </w:tcPr>
                                <w:p w14:paraId="0E99863C" w14:textId="77777777" w:rsidR="002A4137" w:rsidRPr="009E4711" w:rsidRDefault="002A4137" w:rsidP="00B31086">
                                  <w:pPr>
                                    <w:spacing w:line="276" w:lineRule="auto"/>
                                    <w:rPr>
                                      <w:b w:val="0"/>
                                      <w:bCs w:val="0"/>
                                    </w:rPr>
                                  </w:pPr>
                                </w:p>
                              </w:tc>
                              <w:tc>
                                <w:tcPr>
                                  <w:tcW w:w="5318" w:type="dxa"/>
                                </w:tcPr>
                                <w:p w14:paraId="32BF6A23" w14:textId="77777777" w:rsidR="002A4137" w:rsidRPr="009E4711" w:rsidRDefault="002A4137" w:rsidP="00B31086">
                                  <w:pPr>
                                    <w:spacing w:line="276" w:lineRule="auto"/>
                                    <w:rPr>
                                      <w:b w:val="0"/>
                                      <w:bCs w:val="0"/>
                                    </w:rPr>
                                  </w:pPr>
                                </w:p>
                              </w:tc>
                            </w:tr>
                            <w:tr w:rsidR="002A4137" w:rsidRPr="00B31086" w14:paraId="6AC5FD17" w14:textId="77777777" w:rsidTr="0079185E">
                              <w:tc>
                                <w:tcPr>
                                  <w:tcW w:w="5062" w:type="dxa"/>
                                  <w:shd w:val="clear" w:color="auto" w:fill="auto"/>
                                </w:tcPr>
                                <w:p w14:paraId="608902FB" w14:textId="77777777" w:rsidR="002A4137" w:rsidRPr="009E4711" w:rsidRDefault="002A4137" w:rsidP="00B31086">
                                  <w:pPr>
                                    <w:spacing w:line="276" w:lineRule="auto"/>
                                    <w:rPr>
                                      <w:b w:val="0"/>
                                      <w:bCs w:val="0"/>
                                    </w:rPr>
                                  </w:pPr>
                                </w:p>
                              </w:tc>
                              <w:tc>
                                <w:tcPr>
                                  <w:tcW w:w="5318" w:type="dxa"/>
                                </w:tcPr>
                                <w:p w14:paraId="03443586" w14:textId="77777777" w:rsidR="002A4137" w:rsidRPr="009E4711" w:rsidRDefault="002A4137" w:rsidP="00B31086">
                                  <w:pPr>
                                    <w:spacing w:line="276" w:lineRule="auto"/>
                                    <w:rPr>
                                      <w:b w:val="0"/>
                                      <w:bCs w:val="0"/>
                                    </w:rPr>
                                  </w:pPr>
                                </w:p>
                              </w:tc>
                            </w:tr>
                            <w:tr w:rsidR="002A4137" w:rsidRPr="00B31086" w14:paraId="7F9EB108" w14:textId="77777777" w:rsidTr="0079185E">
                              <w:tc>
                                <w:tcPr>
                                  <w:tcW w:w="5062" w:type="dxa"/>
                                  <w:shd w:val="clear" w:color="auto" w:fill="auto"/>
                                </w:tcPr>
                                <w:p w14:paraId="488B4A07" w14:textId="77777777" w:rsidR="002A4137" w:rsidRPr="009E4711" w:rsidRDefault="002A4137" w:rsidP="00B31086">
                                  <w:pPr>
                                    <w:spacing w:line="276" w:lineRule="auto"/>
                                    <w:rPr>
                                      <w:b w:val="0"/>
                                      <w:bCs w:val="0"/>
                                    </w:rPr>
                                  </w:pPr>
                                </w:p>
                              </w:tc>
                              <w:tc>
                                <w:tcPr>
                                  <w:tcW w:w="5318" w:type="dxa"/>
                                </w:tcPr>
                                <w:p w14:paraId="22A3C3E3" w14:textId="77777777" w:rsidR="002A4137" w:rsidRPr="009E4711" w:rsidRDefault="002A4137" w:rsidP="00B31086">
                                  <w:pPr>
                                    <w:spacing w:line="276" w:lineRule="auto"/>
                                    <w:rPr>
                                      <w:b w:val="0"/>
                                      <w:bCs w:val="0"/>
                                    </w:rPr>
                                  </w:pPr>
                                </w:p>
                              </w:tc>
                            </w:tr>
                            <w:tr w:rsidR="002A4137" w:rsidRPr="00B31086" w14:paraId="2D3ABA70" w14:textId="77777777" w:rsidTr="0079185E">
                              <w:tc>
                                <w:tcPr>
                                  <w:tcW w:w="5062" w:type="dxa"/>
                                  <w:shd w:val="clear" w:color="auto" w:fill="auto"/>
                                </w:tcPr>
                                <w:p w14:paraId="05FA6A62" w14:textId="77777777" w:rsidR="002A4137" w:rsidRPr="009E4711" w:rsidRDefault="002A4137" w:rsidP="00B31086">
                                  <w:pPr>
                                    <w:spacing w:line="276" w:lineRule="auto"/>
                                    <w:rPr>
                                      <w:b w:val="0"/>
                                      <w:bCs w:val="0"/>
                                    </w:rPr>
                                  </w:pPr>
                                </w:p>
                              </w:tc>
                              <w:tc>
                                <w:tcPr>
                                  <w:tcW w:w="5318" w:type="dxa"/>
                                </w:tcPr>
                                <w:p w14:paraId="72CFE96C" w14:textId="77777777" w:rsidR="002A4137" w:rsidRPr="009E4711" w:rsidRDefault="002A4137" w:rsidP="00B31086">
                                  <w:pPr>
                                    <w:spacing w:line="276" w:lineRule="auto"/>
                                    <w:rPr>
                                      <w:b w:val="0"/>
                                      <w:bCs w:val="0"/>
                                    </w:rPr>
                                  </w:pPr>
                                </w:p>
                              </w:tc>
                            </w:tr>
                            <w:tr w:rsidR="002A4137" w:rsidRPr="00B31086" w14:paraId="0E2A2B6E" w14:textId="77777777" w:rsidTr="0079185E">
                              <w:tc>
                                <w:tcPr>
                                  <w:tcW w:w="5062" w:type="dxa"/>
                                  <w:shd w:val="clear" w:color="auto" w:fill="auto"/>
                                </w:tcPr>
                                <w:p w14:paraId="410F2B3C" w14:textId="77777777" w:rsidR="002A4137" w:rsidRPr="009E4711" w:rsidRDefault="002A4137" w:rsidP="00B31086">
                                  <w:pPr>
                                    <w:spacing w:line="276" w:lineRule="auto"/>
                                    <w:rPr>
                                      <w:b w:val="0"/>
                                      <w:bCs w:val="0"/>
                                    </w:rPr>
                                  </w:pPr>
                                </w:p>
                              </w:tc>
                              <w:tc>
                                <w:tcPr>
                                  <w:tcW w:w="5318" w:type="dxa"/>
                                </w:tcPr>
                                <w:p w14:paraId="7DFA80BF" w14:textId="77777777" w:rsidR="002A4137" w:rsidRPr="009E4711" w:rsidRDefault="002A4137" w:rsidP="00B31086">
                                  <w:pPr>
                                    <w:spacing w:line="276" w:lineRule="auto"/>
                                    <w:rPr>
                                      <w:b w:val="0"/>
                                      <w:bCs w:val="0"/>
                                    </w:rPr>
                                  </w:pPr>
                                </w:p>
                              </w:tc>
                            </w:tr>
                            <w:tr w:rsidR="002A4137" w:rsidRPr="00B31086" w14:paraId="1A82BB7B" w14:textId="77777777" w:rsidTr="0079185E">
                              <w:tc>
                                <w:tcPr>
                                  <w:tcW w:w="5062" w:type="dxa"/>
                                  <w:shd w:val="clear" w:color="auto" w:fill="auto"/>
                                </w:tcPr>
                                <w:p w14:paraId="02D0E12C" w14:textId="77777777" w:rsidR="002A4137" w:rsidRPr="009E4711" w:rsidRDefault="002A4137" w:rsidP="00B31086">
                                  <w:pPr>
                                    <w:spacing w:line="276" w:lineRule="auto"/>
                                    <w:rPr>
                                      <w:b w:val="0"/>
                                      <w:bCs w:val="0"/>
                                    </w:rPr>
                                  </w:pPr>
                                </w:p>
                              </w:tc>
                              <w:tc>
                                <w:tcPr>
                                  <w:tcW w:w="5318" w:type="dxa"/>
                                </w:tcPr>
                                <w:p w14:paraId="225B1008" w14:textId="77777777" w:rsidR="002A4137" w:rsidRPr="009E4711" w:rsidRDefault="002A4137" w:rsidP="00B31086">
                                  <w:pPr>
                                    <w:spacing w:line="276" w:lineRule="auto"/>
                                    <w:rPr>
                                      <w:b w:val="0"/>
                                      <w:bCs w:val="0"/>
                                    </w:rPr>
                                  </w:pPr>
                                </w:p>
                              </w:tc>
                            </w:tr>
                            <w:tr w:rsidR="002A4137" w:rsidRPr="00B31086" w14:paraId="02B3A5BD" w14:textId="77777777" w:rsidTr="0079185E">
                              <w:tc>
                                <w:tcPr>
                                  <w:tcW w:w="5062" w:type="dxa"/>
                                  <w:shd w:val="clear" w:color="auto" w:fill="auto"/>
                                </w:tcPr>
                                <w:p w14:paraId="245F2D7C" w14:textId="77777777" w:rsidR="002A4137" w:rsidRPr="009E4711" w:rsidRDefault="002A4137" w:rsidP="00B31086">
                                  <w:pPr>
                                    <w:spacing w:line="276" w:lineRule="auto"/>
                                    <w:rPr>
                                      <w:b w:val="0"/>
                                      <w:bCs w:val="0"/>
                                    </w:rPr>
                                  </w:pPr>
                                </w:p>
                              </w:tc>
                              <w:tc>
                                <w:tcPr>
                                  <w:tcW w:w="5318" w:type="dxa"/>
                                </w:tcPr>
                                <w:p w14:paraId="7260B2AE" w14:textId="77777777" w:rsidR="002A4137" w:rsidRPr="009E4711" w:rsidRDefault="002A4137" w:rsidP="00B31086">
                                  <w:pPr>
                                    <w:spacing w:line="276" w:lineRule="auto"/>
                                    <w:rPr>
                                      <w:b w:val="0"/>
                                      <w:bCs w:val="0"/>
                                    </w:rPr>
                                  </w:pPr>
                                </w:p>
                              </w:tc>
                            </w:tr>
                            <w:tr w:rsidR="002A4137" w:rsidRPr="00B31086" w14:paraId="421C3F7D" w14:textId="77777777" w:rsidTr="0079185E">
                              <w:tc>
                                <w:tcPr>
                                  <w:tcW w:w="5062" w:type="dxa"/>
                                  <w:shd w:val="clear" w:color="auto" w:fill="auto"/>
                                </w:tcPr>
                                <w:p w14:paraId="40EA061F" w14:textId="77777777" w:rsidR="002A4137" w:rsidRPr="009E4711" w:rsidRDefault="002A4137" w:rsidP="00B31086">
                                  <w:pPr>
                                    <w:spacing w:line="276" w:lineRule="auto"/>
                                    <w:rPr>
                                      <w:b w:val="0"/>
                                      <w:bCs w:val="0"/>
                                    </w:rPr>
                                  </w:pPr>
                                </w:p>
                              </w:tc>
                              <w:tc>
                                <w:tcPr>
                                  <w:tcW w:w="5318" w:type="dxa"/>
                                </w:tcPr>
                                <w:p w14:paraId="6CF9B185" w14:textId="77777777" w:rsidR="002A4137" w:rsidRPr="009E4711" w:rsidRDefault="002A4137" w:rsidP="00B31086">
                                  <w:pPr>
                                    <w:spacing w:line="276" w:lineRule="auto"/>
                                    <w:rPr>
                                      <w:b w:val="0"/>
                                      <w:bCs w:val="0"/>
                                    </w:rPr>
                                  </w:pPr>
                                </w:p>
                              </w:tc>
                            </w:tr>
                            <w:tr w:rsidR="002A4137" w:rsidRPr="00B31086" w14:paraId="28A5E7F2" w14:textId="77777777" w:rsidTr="0079185E">
                              <w:tc>
                                <w:tcPr>
                                  <w:tcW w:w="5062" w:type="dxa"/>
                                  <w:shd w:val="clear" w:color="auto" w:fill="auto"/>
                                </w:tcPr>
                                <w:p w14:paraId="50BC8822" w14:textId="77777777" w:rsidR="002A4137" w:rsidRPr="009E4711" w:rsidRDefault="002A4137" w:rsidP="00B31086">
                                  <w:pPr>
                                    <w:spacing w:line="276" w:lineRule="auto"/>
                                    <w:rPr>
                                      <w:b w:val="0"/>
                                      <w:bCs w:val="0"/>
                                    </w:rPr>
                                  </w:pPr>
                                </w:p>
                              </w:tc>
                              <w:tc>
                                <w:tcPr>
                                  <w:tcW w:w="5318" w:type="dxa"/>
                                </w:tcPr>
                                <w:p w14:paraId="6BBF6581" w14:textId="77777777" w:rsidR="002A4137" w:rsidRPr="009E4711" w:rsidRDefault="002A4137" w:rsidP="00B31086">
                                  <w:pPr>
                                    <w:spacing w:line="276" w:lineRule="auto"/>
                                    <w:rPr>
                                      <w:b w:val="0"/>
                                      <w:bCs w:val="0"/>
                                    </w:rPr>
                                  </w:pPr>
                                </w:p>
                              </w:tc>
                            </w:tr>
                            <w:tr w:rsidR="002A4137" w:rsidRPr="00B31086" w14:paraId="629C1A4F" w14:textId="77777777" w:rsidTr="0079185E">
                              <w:tc>
                                <w:tcPr>
                                  <w:tcW w:w="5062" w:type="dxa"/>
                                  <w:shd w:val="clear" w:color="auto" w:fill="auto"/>
                                </w:tcPr>
                                <w:p w14:paraId="7FBFFFE8" w14:textId="77777777" w:rsidR="002A4137" w:rsidRPr="009E4711" w:rsidRDefault="002A4137" w:rsidP="00B31086">
                                  <w:pPr>
                                    <w:spacing w:line="276" w:lineRule="auto"/>
                                    <w:rPr>
                                      <w:b w:val="0"/>
                                      <w:bCs w:val="0"/>
                                    </w:rPr>
                                  </w:pPr>
                                </w:p>
                              </w:tc>
                              <w:tc>
                                <w:tcPr>
                                  <w:tcW w:w="5318" w:type="dxa"/>
                                </w:tcPr>
                                <w:p w14:paraId="03C9750D" w14:textId="77777777" w:rsidR="002A4137" w:rsidRPr="009E4711" w:rsidRDefault="002A4137" w:rsidP="00B31086">
                                  <w:pPr>
                                    <w:spacing w:line="276" w:lineRule="auto"/>
                                    <w:rPr>
                                      <w:b w:val="0"/>
                                      <w:bCs w:val="0"/>
                                    </w:rPr>
                                  </w:pPr>
                                </w:p>
                              </w:tc>
                            </w:tr>
                            <w:tr w:rsidR="002A4137" w:rsidRPr="00B31086" w14:paraId="3D9CF4B9" w14:textId="77777777" w:rsidTr="0079185E">
                              <w:tc>
                                <w:tcPr>
                                  <w:tcW w:w="5062" w:type="dxa"/>
                                  <w:shd w:val="clear" w:color="auto" w:fill="auto"/>
                                </w:tcPr>
                                <w:p w14:paraId="19AA3772" w14:textId="77777777" w:rsidR="002A4137" w:rsidRPr="009E4711" w:rsidRDefault="002A4137" w:rsidP="00B31086">
                                  <w:pPr>
                                    <w:spacing w:line="276" w:lineRule="auto"/>
                                    <w:rPr>
                                      <w:b w:val="0"/>
                                      <w:bCs w:val="0"/>
                                    </w:rPr>
                                  </w:pPr>
                                </w:p>
                              </w:tc>
                              <w:tc>
                                <w:tcPr>
                                  <w:tcW w:w="5318" w:type="dxa"/>
                                </w:tcPr>
                                <w:p w14:paraId="321DD5B9" w14:textId="77777777" w:rsidR="002A4137" w:rsidRPr="009E4711" w:rsidRDefault="002A4137" w:rsidP="00B31086">
                                  <w:pPr>
                                    <w:spacing w:line="276" w:lineRule="auto"/>
                                    <w:rPr>
                                      <w:b w:val="0"/>
                                      <w:bCs w:val="0"/>
                                    </w:rPr>
                                  </w:pPr>
                                </w:p>
                              </w:tc>
                            </w:tr>
                            <w:tr w:rsidR="002A4137" w:rsidRPr="00B31086" w14:paraId="7C7A31A8" w14:textId="77777777" w:rsidTr="0079185E">
                              <w:tc>
                                <w:tcPr>
                                  <w:tcW w:w="5062" w:type="dxa"/>
                                  <w:shd w:val="clear" w:color="auto" w:fill="auto"/>
                                </w:tcPr>
                                <w:p w14:paraId="496520DE" w14:textId="77777777" w:rsidR="002A4137" w:rsidRPr="009E4711" w:rsidRDefault="002A4137" w:rsidP="00B31086">
                                  <w:pPr>
                                    <w:spacing w:line="276" w:lineRule="auto"/>
                                    <w:rPr>
                                      <w:b w:val="0"/>
                                      <w:bCs w:val="0"/>
                                    </w:rPr>
                                  </w:pPr>
                                </w:p>
                              </w:tc>
                              <w:tc>
                                <w:tcPr>
                                  <w:tcW w:w="5318" w:type="dxa"/>
                                </w:tcPr>
                                <w:p w14:paraId="47AABF50" w14:textId="77777777" w:rsidR="002A4137" w:rsidRPr="009E4711" w:rsidRDefault="002A4137" w:rsidP="00B31086">
                                  <w:pPr>
                                    <w:spacing w:line="276" w:lineRule="auto"/>
                                    <w:rPr>
                                      <w:b w:val="0"/>
                                      <w:bCs w:val="0"/>
                                    </w:rPr>
                                  </w:pPr>
                                </w:p>
                              </w:tc>
                            </w:tr>
                            <w:tr w:rsidR="002A4137" w:rsidRPr="00B31086" w14:paraId="64675EE1" w14:textId="77777777" w:rsidTr="0079185E">
                              <w:tc>
                                <w:tcPr>
                                  <w:tcW w:w="5062" w:type="dxa"/>
                                  <w:shd w:val="clear" w:color="auto" w:fill="auto"/>
                                </w:tcPr>
                                <w:p w14:paraId="76CFF2D0" w14:textId="77777777" w:rsidR="002A4137" w:rsidRPr="009E4711" w:rsidRDefault="002A4137" w:rsidP="00B31086">
                                  <w:pPr>
                                    <w:spacing w:line="276" w:lineRule="auto"/>
                                    <w:rPr>
                                      <w:b w:val="0"/>
                                      <w:bCs w:val="0"/>
                                    </w:rPr>
                                  </w:pPr>
                                </w:p>
                              </w:tc>
                              <w:tc>
                                <w:tcPr>
                                  <w:tcW w:w="5318" w:type="dxa"/>
                                </w:tcPr>
                                <w:p w14:paraId="22A30E46" w14:textId="77777777" w:rsidR="002A4137" w:rsidRPr="009E4711" w:rsidRDefault="002A4137" w:rsidP="00B31086">
                                  <w:pPr>
                                    <w:spacing w:line="276" w:lineRule="auto"/>
                                    <w:rPr>
                                      <w:b w:val="0"/>
                                      <w:bCs w:val="0"/>
                                    </w:rPr>
                                  </w:pPr>
                                </w:p>
                              </w:tc>
                            </w:tr>
                          </w:tbl>
                          <w:p w14:paraId="6CAFDA91"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margin-left:-.25pt;margin-top:4pt;width:518.05pt;height:756.8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CBD2EF2" w14:textId="77777777" w:rsidTr="002519CF">
                        <w:tc>
                          <w:tcPr>
                            <w:tcW w:w="10380" w:type="dxa"/>
                            <w:gridSpan w:val="2"/>
                            <w:shd w:val="clear" w:color="auto" w:fill="auto"/>
                          </w:tcPr>
                          <w:p w14:paraId="1C023BCF" w14:textId="06A70B41" w:rsidR="002A4137" w:rsidRPr="007C3057" w:rsidRDefault="002A4137" w:rsidP="00DA7029">
                            <w:pPr>
                              <w:ind w:right="-49"/>
                              <w:jc w:val="center"/>
                              <w:rPr>
                                <w:b w:val="0"/>
                                <w:lang w:val="nl-NL"/>
                              </w:rPr>
                            </w:pPr>
                            <w:r w:rsidRPr="008C5AD5">
                              <w:rPr>
                                <w:sz w:val="22"/>
                                <w:szCs w:val="22"/>
                              </w:rPr>
                              <w:t xml:space="preserve">Bài </w:t>
                            </w:r>
                            <w:r>
                              <w:rPr>
                                <w:sz w:val="22"/>
                                <w:szCs w:val="22"/>
                              </w:rPr>
                              <w:t>28</w:t>
                            </w:r>
                            <w:r w:rsidRPr="008C5AD5">
                              <w:rPr>
                                <w:b w:val="0"/>
                                <w:sz w:val="22"/>
                                <w:szCs w:val="22"/>
                              </w:rPr>
                              <w:t>:</w:t>
                            </w:r>
                            <w:r>
                              <w:rPr>
                                <w:b w:val="0"/>
                                <w:sz w:val="22"/>
                                <w:szCs w:val="22"/>
                              </w:rPr>
                              <w:t xml:space="preserve"> </w:t>
                            </w:r>
                            <w:r>
                              <w:rPr>
                                <w:sz w:val="22"/>
                                <w:szCs w:val="22"/>
                              </w:rPr>
                              <w:t>LĂNG KÍNH</w:t>
                            </w:r>
                            <w:r>
                              <w:rPr>
                                <w:b w:val="0"/>
                                <w:sz w:val="22"/>
                                <w:szCs w:val="22"/>
                              </w:rPr>
                              <w:t>.</w:t>
                            </w:r>
                          </w:p>
                        </w:tc>
                      </w:tr>
                      <w:tr w:rsidR="002A4137" w:rsidRPr="00B31086" w14:paraId="50648C19" w14:textId="77777777" w:rsidTr="002519CF">
                        <w:tc>
                          <w:tcPr>
                            <w:tcW w:w="10380" w:type="dxa"/>
                            <w:gridSpan w:val="2"/>
                            <w:shd w:val="clear" w:color="auto" w:fill="auto"/>
                          </w:tcPr>
                          <w:p w14:paraId="05F9A7BF" w14:textId="77777777" w:rsidR="002A4137" w:rsidRPr="00DA7029" w:rsidRDefault="002A4137" w:rsidP="00DA7029">
                            <w:pPr>
                              <w:tabs>
                                <w:tab w:val="left" w:pos="219"/>
                              </w:tabs>
                              <w:spacing w:line="264" w:lineRule="auto"/>
                              <w:jc w:val="both"/>
                              <w:rPr>
                                <w:sz w:val="21"/>
                                <w:szCs w:val="21"/>
                              </w:rPr>
                            </w:pPr>
                            <w:r w:rsidRPr="00DA7029">
                              <w:rPr>
                                <w:sz w:val="21"/>
                                <w:szCs w:val="21"/>
                                <w:u w:val="single"/>
                              </w:rPr>
                              <w:t>PHIẾU HỌC TẬP TÌM HIỂU BÀI</w:t>
                            </w:r>
                            <w:r w:rsidRPr="00DA7029">
                              <w:rPr>
                                <w:sz w:val="21"/>
                                <w:szCs w:val="21"/>
                              </w:rPr>
                              <w:t>:</w:t>
                            </w:r>
                          </w:p>
                          <w:p w14:paraId="55A510BE" w14:textId="77777777" w:rsidR="002A4137" w:rsidRPr="00DA7029" w:rsidRDefault="002A4137" w:rsidP="00DA7029">
                            <w:pPr>
                              <w:spacing w:line="264" w:lineRule="auto"/>
                              <w:jc w:val="both"/>
                              <w:rPr>
                                <w:b w:val="0"/>
                                <w:sz w:val="21"/>
                                <w:szCs w:val="21"/>
                                <w:lang w:val="vi-VN"/>
                              </w:rPr>
                            </w:pPr>
                            <w:r w:rsidRPr="00DA7029">
                              <w:rPr>
                                <w:sz w:val="21"/>
                                <w:szCs w:val="21"/>
                                <w:u w:val="single"/>
                              </w:rPr>
                              <w:t>P1.</w:t>
                            </w:r>
                            <w:r w:rsidRPr="00DA7029">
                              <w:rPr>
                                <w:b w:val="0"/>
                                <w:sz w:val="21"/>
                                <w:szCs w:val="21"/>
                              </w:rPr>
                              <w:t xml:space="preserve"> Khởi động : Đọc SGK (trang 176-180), xây dựng tình huống để thấy được sự cần thiết khi nghiên cứu bài Lăng kính. Gợi ý : tìm hiểu công dụng của lăng kính; cấu tạo của ống nhòm, máy quang phổ, máy ảnh …bằng các nguồn tài liệu khác nhau, từ đó xây dựng thành vấn đề cần nghiên cứu.</w:t>
                            </w:r>
                            <w:r w:rsidRPr="00DA7029">
                              <w:rPr>
                                <w:b w:val="0"/>
                                <w:sz w:val="21"/>
                                <w:szCs w:val="21"/>
                                <w:lang w:val="vi-VN"/>
                              </w:rPr>
                              <w:t xml:space="preserve"> </w:t>
                            </w:r>
                          </w:p>
                          <w:p w14:paraId="3880385E"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2.</w:t>
                            </w:r>
                            <w:r w:rsidRPr="00DA7029">
                              <w:rPr>
                                <w:b w:val="0"/>
                                <w:sz w:val="21"/>
                                <w:szCs w:val="21"/>
                                <w:lang w:val="vi-VN"/>
                              </w:rPr>
                              <w:t xml:space="preserve"> Kiểm tra kiến thức cũ : </w:t>
                            </w:r>
                          </w:p>
                          <w:p w14:paraId="29FF44D8"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Nêu định luật khúc xạ ánh sáng ? Chiếu một tia sáng đơn sắc từ môi trường chiết suất n</w:t>
                            </w:r>
                            <w:r w:rsidRPr="00DA7029">
                              <w:rPr>
                                <w:b w:val="0"/>
                                <w:sz w:val="21"/>
                                <w:szCs w:val="21"/>
                                <w:vertAlign w:val="subscript"/>
                                <w:lang w:val="vi-VN"/>
                              </w:rPr>
                              <w:t xml:space="preserve">1 </w:t>
                            </w:r>
                            <w:r w:rsidRPr="00DA7029">
                              <w:rPr>
                                <w:b w:val="0"/>
                                <w:sz w:val="21"/>
                                <w:szCs w:val="21"/>
                                <w:lang w:val="vi-VN"/>
                              </w:rPr>
                              <w:t>sang môi trường chiết suất n</w:t>
                            </w:r>
                            <w:r w:rsidRPr="00DA7029">
                              <w:rPr>
                                <w:b w:val="0"/>
                                <w:sz w:val="21"/>
                                <w:szCs w:val="21"/>
                                <w:vertAlign w:val="subscript"/>
                                <w:lang w:val="vi-VN"/>
                              </w:rPr>
                              <w:t>2</w:t>
                            </w:r>
                            <w:r w:rsidRPr="00DA7029">
                              <w:rPr>
                                <w:b w:val="0"/>
                                <w:sz w:val="21"/>
                                <w:szCs w:val="21"/>
                                <w:lang w:val="vi-VN"/>
                              </w:rPr>
                              <w:t>. Vẽ đường đi của tia sáng trong trường hợp n</w:t>
                            </w:r>
                            <w:r w:rsidRPr="00DA7029">
                              <w:rPr>
                                <w:b w:val="0"/>
                                <w:sz w:val="21"/>
                                <w:szCs w:val="21"/>
                                <w:vertAlign w:val="subscript"/>
                                <w:lang w:val="vi-VN"/>
                              </w:rPr>
                              <w:t xml:space="preserve">1 </w:t>
                            </w:r>
                            <w:r w:rsidRPr="00DA7029">
                              <w:rPr>
                                <w:b w:val="0"/>
                                <w:sz w:val="21"/>
                                <w:szCs w:val="21"/>
                                <w:lang w:val="vi-VN"/>
                              </w:rPr>
                              <w:t>&lt; n</w:t>
                            </w:r>
                            <w:r w:rsidRPr="00DA7029">
                              <w:rPr>
                                <w:b w:val="0"/>
                                <w:sz w:val="21"/>
                                <w:szCs w:val="21"/>
                                <w:vertAlign w:val="subscript"/>
                                <w:lang w:val="vi-VN"/>
                              </w:rPr>
                              <w:t xml:space="preserve">2 </w:t>
                            </w:r>
                            <w:r w:rsidRPr="00DA7029">
                              <w:rPr>
                                <w:b w:val="0"/>
                                <w:sz w:val="21"/>
                                <w:szCs w:val="21"/>
                                <w:lang w:val="vi-VN"/>
                              </w:rPr>
                              <w:t>;  n</w:t>
                            </w:r>
                            <w:r w:rsidRPr="00DA7029">
                              <w:rPr>
                                <w:b w:val="0"/>
                                <w:sz w:val="21"/>
                                <w:szCs w:val="21"/>
                                <w:vertAlign w:val="subscript"/>
                                <w:lang w:val="vi-VN"/>
                              </w:rPr>
                              <w:t xml:space="preserve">1 </w:t>
                            </w:r>
                            <w:r w:rsidRPr="00DA7029">
                              <w:rPr>
                                <w:b w:val="0"/>
                                <w:sz w:val="21"/>
                                <w:szCs w:val="21"/>
                                <w:lang w:val="vi-VN"/>
                              </w:rPr>
                              <w:t>&gt; n</w:t>
                            </w:r>
                            <w:r w:rsidRPr="00DA7029">
                              <w:rPr>
                                <w:b w:val="0"/>
                                <w:sz w:val="21"/>
                                <w:szCs w:val="21"/>
                                <w:vertAlign w:val="subscript"/>
                                <w:lang w:val="vi-VN"/>
                              </w:rPr>
                              <w:t>2</w:t>
                            </w:r>
                            <w:r w:rsidRPr="00DA7029">
                              <w:rPr>
                                <w:b w:val="0"/>
                                <w:sz w:val="21"/>
                                <w:szCs w:val="21"/>
                                <w:lang w:val="vi-VN"/>
                              </w:rPr>
                              <w:t xml:space="preserve"> ?  Nhận xét phương của tia khúc xạ so với tia tới ?</w:t>
                            </w:r>
                          </w:p>
                          <w:p w14:paraId="4100CC04"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Thế nào là hiện tượng phản xạ toàn phần ? Điều kiện xảy ra phản xạ toàn phần ?</w:t>
                            </w:r>
                          </w:p>
                          <w:p w14:paraId="569F7C1C"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3.</w:t>
                            </w:r>
                            <w:r w:rsidRPr="00DA7029">
                              <w:rPr>
                                <w:b w:val="0"/>
                                <w:sz w:val="21"/>
                                <w:szCs w:val="21"/>
                                <w:lang w:val="vi-VN"/>
                              </w:rPr>
                              <w:t xml:space="preserve"> Tìm một số lăng kính; mô tả cấu tạo (vật liệu), hình dạng, các yếu tố (phần tử) của lăng kính (cạnh, mặt bên, đáy, tiết diện thẳng) ? Về phương diện quang học, lăng kính được biểu diễn và đặc trưng bởi những yếu tố nào ? </w:t>
                            </w:r>
                          </w:p>
                          <w:p w14:paraId="3F692307"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4.</w:t>
                            </w:r>
                            <w:r w:rsidRPr="00DA7029">
                              <w:rPr>
                                <w:b w:val="0"/>
                                <w:sz w:val="21"/>
                                <w:szCs w:val="21"/>
                                <w:lang w:val="vi-VN"/>
                              </w:rPr>
                              <w:t xml:space="preserve">  Xem lại kiến thức lớp 9 : chiếu chùm sáng trắng đến lăng kính, nhận xét chùm tia ló ra khỏi lăng kính (đường truyền, màu sắc…) ? Tác dụng của lăng kính đối với ánh sáng trắng (ánh sáng phức tạp) ?</w:t>
                            </w:r>
                          </w:p>
                          <w:p w14:paraId="3F7189C0"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5.</w:t>
                            </w:r>
                            <w:r w:rsidRPr="00DA7029">
                              <w:rPr>
                                <w:b w:val="0"/>
                                <w:sz w:val="21"/>
                                <w:szCs w:val="21"/>
                                <w:lang w:val="vi-VN"/>
                              </w:rPr>
                              <w:t xml:space="preserve"> Xét một lăng kính ABC có góc chiết quang A, chiết suất n đặt trong không khí. Chiếu đến mặt bên AB của lăng kính một chùm tia sáng hẹp đơn sắc SI, hãy dự đoán chùm tia ló ra khỏi lăng kính có phương như thế nào so với phương của tia tới ? Vận dụng định luật khúc xạ ánh sáng để vẽ hình và giải thích nhận định trên ?</w:t>
                            </w:r>
                          </w:p>
                          <w:p w14:paraId="01BE6C29"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Gợi ý : Chiếu một tia sáng đơn sắc SI tới mặt bên AB của lăng kính chiết suất n đặt </w:t>
                            </w:r>
                          </w:p>
                          <w:p w14:paraId="01481978"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trong không khí (n &gt;1) ? Hình vẽ.</w:t>
                            </w:r>
                          </w:p>
                          <w:p w14:paraId="4605C964"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 Tại I : dựng pháp tuyến; Vẽ tia khúc xạ IJ (so sánh chiết suất của môi trường chứa tia tới SI </w:t>
                            </w:r>
                          </w:p>
                          <w:p w14:paraId="670BE606"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và môi trường chứa tia khúc xạ để vẽ tia IJ). Điểm J là điểm tới của mặt bên AC của lăng kính. </w:t>
                            </w:r>
                          </w:p>
                          <w:p w14:paraId="4E846612"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 xml:space="preserve">+ Tại J : dựng pháp tuyến; Vẽ tia khúc xạ JR (so sánh chiết suất của môi trường </w:t>
                            </w:r>
                          </w:p>
                          <w:p w14:paraId="484C9DF9" w14:textId="77777777" w:rsidR="002A4137" w:rsidRPr="00DA7029" w:rsidRDefault="002A4137" w:rsidP="00DA7029">
                            <w:pPr>
                              <w:spacing w:line="264" w:lineRule="auto"/>
                              <w:jc w:val="both"/>
                              <w:rPr>
                                <w:b w:val="0"/>
                                <w:sz w:val="21"/>
                                <w:szCs w:val="21"/>
                                <w:lang w:val="vi-VN"/>
                              </w:rPr>
                            </w:pPr>
                            <w:r w:rsidRPr="00DA7029">
                              <w:rPr>
                                <w:b w:val="0"/>
                                <w:sz w:val="21"/>
                                <w:szCs w:val="21"/>
                                <w:lang w:val="vi-VN"/>
                              </w:rPr>
                              <w:t>chứa tia tới IJ và môi trường chứa tia khúc xạ để vẽ tia JR).</w:t>
                            </w:r>
                          </w:p>
                          <w:p w14:paraId="3E5546B4"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6.</w:t>
                            </w:r>
                            <w:r w:rsidRPr="00DA7029">
                              <w:rPr>
                                <w:b w:val="0"/>
                                <w:sz w:val="21"/>
                                <w:szCs w:val="21"/>
                                <w:lang w:val="vi-VN"/>
                              </w:rPr>
                              <w:t xml:space="preserve">  Hãy điền tên các đại lượng trong hình vẽ mô tả đường đi của tia sáng qua lăng kính ? Giái thích tại sao Tại J (điểm tới của mặt bên AC) góc tới được đặt tên là r (không là góc i như thường lệ). Viết công thức định luật khúc xạ ánh sáng tại điểm I, điểm J ? </w:t>
                            </w:r>
                          </w:p>
                          <w:p w14:paraId="68863AC9"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7</w:t>
                            </w:r>
                            <w:r w:rsidRPr="00DA7029">
                              <w:rPr>
                                <w:b w:val="0"/>
                                <w:sz w:val="21"/>
                                <w:szCs w:val="21"/>
                                <w:lang w:val="vi-VN"/>
                              </w:rPr>
                              <w:t>. Nêu các công thức lăng kính ?</w:t>
                            </w:r>
                          </w:p>
                          <w:p w14:paraId="008A113B" w14:textId="77777777" w:rsidR="002A4137" w:rsidRPr="00DA7029" w:rsidRDefault="002A4137" w:rsidP="00DA7029">
                            <w:pPr>
                              <w:spacing w:line="264" w:lineRule="auto"/>
                              <w:jc w:val="both"/>
                              <w:rPr>
                                <w:b w:val="0"/>
                                <w:sz w:val="21"/>
                                <w:szCs w:val="21"/>
                                <w:lang w:val="vi-VN"/>
                              </w:rPr>
                            </w:pPr>
                            <w:r w:rsidRPr="00DA7029">
                              <w:rPr>
                                <w:sz w:val="21"/>
                                <w:szCs w:val="21"/>
                                <w:u w:val="single"/>
                                <w:lang w:val="vi-VN"/>
                              </w:rPr>
                              <w:t>P8.</w:t>
                            </w:r>
                            <w:r w:rsidRPr="00DA7029">
                              <w:rPr>
                                <w:b w:val="0"/>
                                <w:sz w:val="21"/>
                                <w:szCs w:val="21"/>
                                <w:lang w:val="vi-VN"/>
                              </w:rPr>
                              <w:t xml:space="preserve">  Nêu công dụng của lăng kính trong đời sống và khoa học kĩ thuật mà em biết ? Tìm tư liệu mô phỏng những công dụng của lăng kính ?</w:t>
                            </w:r>
                            <w:r w:rsidRPr="00DA7029">
                              <w:rPr>
                                <w:b w:val="0"/>
                                <w:sz w:val="21"/>
                                <w:szCs w:val="21"/>
                                <w:lang w:val="vi-VN"/>
                              </w:rPr>
                              <w:tab/>
                            </w:r>
                            <w:r w:rsidRPr="00DA7029">
                              <w:rPr>
                                <w:sz w:val="21"/>
                                <w:szCs w:val="21"/>
                                <w:u w:val="single"/>
                              </w:rPr>
                              <w:t>P9.</w:t>
                            </w:r>
                            <w:r w:rsidRPr="00DA7029">
                              <w:rPr>
                                <w:sz w:val="21"/>
                                <w:szCs w:val="21"/>
                              </w:rPr>
                              <w:t xml:space="preserve"> </w:t>
                            </w:r>
                            <w:r w:rsidRPr="00DA7029">
                              <w:rPr>
                                <w:b w:val="0"/>
                                <w:sz w:val="21"/>
                                <w:szCs w:val="21"/>
                              </w:rPr>
                              <w:t>Tìm các câu hỏi trắc nghiệm để củng cố lại bài học.</w:t>
                            </w:r>
                          </w:p>
                          <w:p w14:paraId="4BC3C09A" w14:textId="77777777" w:rsidR="002A4137" w:rsidRPr="00DA7029" w:rsidRDefault="002A4137" w:rsidP="00DA7029">
                            <w:pPr>
                              <w:tabs>
                                <w:tab w:val="left" w:pos="219"/>
                              </w:tabs>
                              <w:spacing w:line="264" w:lineRule="auto"/>
                              <w:jc w:val="both"/>
                              <w:rPr>
                                <w:sz w:val="21"/>
                                <w:szCs w:val="21"/>
                                <w:lang w:val="vi-VN"/>
                              </w:rPr>
                            </w:pPr>
                          </w:p>
                          <w:p w14:paraId="2FC0A851" w14:textId="77777777" w:rsidR="002A4137" w:rsidRPr="00DA7029" w:rsidRDefault="002A4137" w:rsidP="00DA7029">
                            <w:pPr>
                              <w:spacing w:line="264" w:lineRule="auto"/>
                              <w:rPr>
                                <w:sz w:val="21"/>
                                <w:szCs w:val="21"/>
                                <w:lang w:val="vi-VN"/>
                              </w:rPr>
                            </w:pPr>
                            <w:r w:rsidRPr="00DA7029">
                              <w:rPr>
                                <w:sz w:val="21"/>
                                <w:szCs w:val="21"/>
                                <w:u w:val="single"/>
                                <w:lang w:val="vi-VN"/>
                              </w:rPr>
                              <w:t>PHIẾU GHI BÀI</w:t>
                            </w:r>
                            <w:r w:rsidRPr="00DA7029">
                              <w:rPr>
                                <w:sz w:val="21"/>
                                <w:szCs w:val="21"/>
                                <w:lang w:val="vi-VN"/>
                              </w:rPr>
                              <w:t xml:space="preserve">.             </w:t>
                            </w:r>
                            <w:r w:rsidRPr="00DA7029">
                              <w:rPr>
                                <w:sz w:val="21"/>
                                <w:szCs w:val="21"/>
                                <w:lang w:val="vi-VN"/>
                              </w:rPr>
                              <w:tab/>
                              <w:t xml:space="preserve">         </w:t>
                            </w:r>
                            <w:r w:rsidRPr="00DA7029">
                              <w:rPr>
                                <w:sz w:val="21"/>
                                <w:szCs w:val="21"/>
                                <w:lang w:val="vi-VN"/>
                              </w:rPr>
                              <w:tab/>
                            </w:r>
                            <w:r w:rsidRPr="00DA7029">
                              <w:rPr>
                                <w:sz w:val="21"/>
                                <w:szCs w:val="21"/>
                                <w:lang w:val="vi-VN"/>
                              </w:rPr>
                              <w:tab/>
                              <w:t>Bài 28</w:t>
                            </w:r>
                            <w:r w:rsidRPr="00DA7029">
                              <w:rPr>
                                <w:b w:val="0"/>
                                <w:sz w:val="21"/>
                                <w:szCs w:val="21"/>
                                <w:lang w:val="vi-VN"/>
                              </w:rPr>
                              <w:t xml:space="preserve">: </w:t>
                            </w:r>
                            <w:r w:rsidRPr="00DA7029">
                              <w:rPr>
                                <w:sz w:val="21"/>
                                <w:szCs w:val="21"/>
                                <w:lang w:val="vi-VN"/>
                              </w:rPr>
                              <w:t>LĂNG KÍNH</w:t>
                            </w:r>
                            <w:r w:rsidRPr="00DA7029">
                              <w:rPr>
                                <w:b w:val="0"/>
                                <w:sz w:val="21"/>
                                <w:szCs w:val="21"/>
                                <w:lang w:val="vi-VN"/>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DA7029" w14:paraId="3A04FEE3" w14:textId="77777777" w:rsidTr="00916169">
                              <w:tc>
                                <w:tcPr>
                                  <w:tcW w:w="10555" w:type="dxa"/>
                                  <w:shd w:val="clear" w:color="auto" w:fill="auto"/>
                                </w:tcPr>
                                <w:p w14:paraId="0D05FE9A" w14:textId="77777777" w:rsidR="002A4137" w:rsidRPr="00DA7029" w:rsidRDefault="002A4137" w:rsidP="00DA7029">
                                  <w:pPr>
                                    <w:spacing w:line="276" w:lineRule="auto"/>
                                    <w:rPr>
                                      <w:sz w:val="21"/>
                                      <w:szCs w:val="21"/>
                                      <w:lang w:val="vi-VN"/>
                                    </w:rPr>
                                  </w:pPr>
                                  <w:r w:rsidRPr="00DA7029">
                                    <w:rPr>
                                      <w:b w:val="0"/>
                                      <w:lang w:val="vi-VN"/>
                                    </w:rPr>
                                    <w:t>.</w:t>
                                  </w:r>
                                  <w:r w:rsidRPr="00DA7029">
                                    <w:rPr>
                                      <w:b w:val="0"/>
                                      <w:sz w:val="21"/>
                                      <w:szCs w:val="21"/>
                                      <w:lang w:val="vi-VN"/>
                                    </w:rPr>
                                    <w:t xml:space="preserve"> </w:t>
                                  </w:r>
                                  <w:r w:rsidRPr="00DA7029">
                                    <w:rPr>
                                      <w:sz w:val="22"/>
                                      <w:szCs w:val="22"/>
                                      <w:lang w:val="vi-VN"/>
                                    </w:rPr>
                                    <w:t xml:space="preserve">I. </w:t>
                                  </w:r>
                                  <w:r w:rsidRPr="00DA7029">
                                    <w:rPr>
                                      <w:sz w:val="22"/>
                                      <w:szCs w:val="22"/>
                                      <w:u w:val="single"/>
                                      <w:lang w:val="vi-VN"/>
                                    </w:rPr>
                                    <w:t>Cấu tạo của lăng kính</w:t>
                                  </w:r>
                                  <w:r w:rsidRPr="00DA7029">
                                    <w:rPr>
                                      <w:sz w:val="22"/>
                                      <w:szCs w:val="22"/>
                                      <w:lang w:val="vi-VN"/>
                                    </w:rPr>
                                    <w:t>.</w:t>
                                  </w:r>
                                  <w:r w:rsidRPr="00DA7029">
                                    <w:rPr>
                                      <w:sz w:val="21"/>
                                      <w:szCs w:val="21"/>
                                      <w:lang w:val="vi-VN"/>
                                    </w:rPr>
                                    <w:t xml:space="preserve"> </w:t>
                                  </w:r>
                                </w:p>
                              </w:tc>
                            </w:tr>
                            <w:tr w:rsidR="002A4137" w:rsidRPr="00DA7029" w14:paraId="2CEC93E2" w14:textId="77777777" w:rsidTr="00916169">
                              <w:tc>
                                <w:tcPr>
                                  <w:tcW w:w="10555" w:type="dxa"/>
                                  <w:shd w:val="clear" w:color="auto" w:fill="auto"/>
                                </w:tcPr>
                                <w:p w14:paraId="6CB312FE" w14:textId="77777777" w:rsidR="002A4137" w:rsidRPr="00DA7029" w:rsidRDefault="002A4137" w:rsidP="00DA7029">
                                  <w:pPr>
                                    <w:spacing w:line="276" w:lineRule="auto"/>
                                    <w:rPr>
                                      <w:sz w:val="21"/>
                                      <w:szCs w:val="21"/>
                                    </w:rPr>
                                  </w:pPr>
                                  <w:r w:rsidRPr="00DA7029">
                                    <w:rPr>
                                      <w:b w:val="0"/>
                                    </w:rPr>
                                    <w:t>.</w:t>
                                  </w:r>
                                  <w:r w:rsidRPr="00DA7029">
                                    <w:rPr>
                                      <w:b w:val="0"/>
                                      <w:sz w:val="21"/>
                                      <w:szCs w:val="21"/>
                                    </w:rPr>
                                    <w:t xml:space="preserve"> </w:t>
                                  </w:r>
                                  <w:r w:rsidRPr="00DA7029">
                                    <w:rPr>
                                      <w:b w:val="0"/>
                                      <w:sz w:val="22"/>
                                      <w:szCs w:val="22"/>
                                    </w:rPr>
                                    <w:t>* Lăng kính là</w:t>
                                  </w:r>
                                  <w:r w:rsidRPr="00DA7029">
                                    <w:rPr>
                                      <w:b w:val="0"/>
                                      <w:sz w:val="21"/>
                                      <w:szCs w:val="21"/>
                                    </w:rPr>
                                    <w:t xml:space="preserve"> </w:t>
                                  </w:r>
                                </w:p>
                              </w:tc>
                            </w:tr>
                            <w:tr w:rsidR="002A4137" w:rsidRPr="00DA7029" w14:paraId="047A6229" w14:textId="77777777" w:rsidTr="00916169">
                              <w:tc>
                                <w:tcPr>
                                  <w:tcW w:w="10555" w:type="dxa"/>
                                  <w:shd w:val="clear" w:color="auto" w:fill="auto"/>
                                </w:tcPr>
                                <w:p w14:paraId="0AF21774" w14:textId="77777777" w:rsidR="002A4137" w:rsidRPr="00DA7029" w:rsidRDefault="002A4137" w:rsidP="00DA7029">
                                  <w:pPr>
                                    <w:spacing w:line="276" w:lineRule="auto"/>
                                    <w:rPr>
                                      <w:b w:val="0"/>
                                    </w:rPr>
                                  </w:pPr>
                                </w:p>
                              </w:tc>
                            </w:tr>
                            <w:tr w:rsidR="002A4137" w:rsidRPr="00DA7029" w14:paraId="37E7CA08" w14:textId="77777777" w:rsidTr="00916169">
                              <w:tc>
                                <w:tcPr>
                                  <w:tcW w:w="10555" w:type="dxa"/>
                                  <w:shd w:val="clear" w:color="auto" w:fill="auto"/>
                                </w:tcPr>
                                <w:p w14:paraId="66146807" w14:textId="77777777" w:rsidR="002A4137" w:rsidRPr="00DA7029" w:rsidRDefault="002A4137" w:rsidP="00DA7029">
                                  <w:pPr>
                                    <w:spacing w:line="276" w:lineRule="auto"/>
                                    <w:rPr>
                                      <w:b w:val="0"/>
                                    </w:rPr>
                                  </w:pPr>
                                </w:p>
                              </w:tc>
                            </w:tr>
                            <w:tr w:rsidR="002A4137" w:rsidRPr="00DA7029" w14:paraId="3F177379" w14:textId="77777777" w:rsidTr="00916169">
                              <w:tc>
                                <w:tcPr>
                                  <w:tcW w:w="10555" w:type="dxa"/>
                                  <w:shd w:val="clear" w:color="auto" w:fill="auto"/>
                                </w:tcPr>
                                <w:p w14:paraId="523E678D" w14:textId="77777777" w:rsidR="002A4137" w:rsidRPr="00DA7029" w:rsidRDefault="002A4137" w:rsidP="00DA7029">
                                  <w:pPr>
                                    <w:spacing w:line="276" w:lineRule="auto"/>
                                    <w:rPr>
                                      <w:b w:val="0"/>
                                    </w:rPr>
                                  </w:pPr>
                                </w:p>
                              </w:tc>
                            </w:tr>
                            <w:tr w:rsidR="002A4137" w:rsidRPr="00DA7029" w14:paraId="36B989DE" w14:textId="77777777" w:rsidTr="00916169">
                              <w:tc>
                                <w:tcPr>
                                  <w:tcW w:w="10555" w:type="dxa"/>
                                  <w:shd w:val="clear" w:color="auto" w:fill="auto"/>
                                </w:tcPr>
                                <w:p w14:paraId="01B5CE57" w14:textId="77777777" w:rsidR="002A4137" w:rsidRPr="00DA7029" w:rsidRDefault="002A4137" w:rsidP="00DA7029">
                                  <w:pPr>
                                    <w:spacing w:line="276" w:lineRule="auto"/>
                                    <w:rPr>
                                      <w:b w:val="0"/>
                                      <w:sz w:val="21"/>
                                      <w:szCs w:val="21"/>
                                    </w:rPr>
                                  </w:pPr>
                                  <w:r w:rsidRPr="00DA7029">
                                    <w:rPr>
                                      <w:b w:val="0"/>
                                    </w:rPr>
                                    <w:t>.</w:t>
                                  </w:r>
                                  <w:r w:rsidRPr="00DA7029">
                                    <w:rPr>
                                      <w:b w:val="0"/>
                                      <w:sz w:val="21"/>
                                      <w:szCs w:val="21"/>
                                    </w:rPr>
                                    <w:t xml:space="preserve"> </w:t>
                                  </w:r>
                                  <w:r w:rsidRPr="00DA7029">
                                    <w:rPr>
                                      <w:b w:val="0"/>
                                      <w:sz w:val="22"/>
                                      <w:szCs w:val="22"/>
                                    </w:rPr>
                                    <w:t>+ Khi sử dụng lăng kính,</w:t>
                                  </w:r>
                                  <w:r w:rsidRPr="00DA7029">
                                    <w:rPr>
                                      <w:b w:val="0"/>
                                      <w:sz w:val="21"/>
                                      <w:szCs w:val="21"/>
                                    </w:rPr>
                                    <w:t xml:space="preserve"> </w:t>
                                  </w:r>
                                </w:p>
                              </w:tc>
                            </w:tr>
                            <w:tr w:rsidR="002A4137" w:rsidRPr="00DA7029" w14:paraId="78F5BFCF" w14:textId="77777777" w:rsidTr="00916169">
                              <w:tc>
                                <w:tcPr>
                                  <w:tcW w:w="10555" w:type="dxa"/>
                                  <w:shd w:val="clear" w:color="auto" w:fill="auto"/>
                                </w:tcPr>
                                <w:p w14:paraId="06EACE37" w14:textId="77777777" w:rsidR="002A4137" w:rsidRPr="00DA7029" w:rsidRDefault="002A4137" w:rsidP="00DA7029">
                                  <w:pPr>
                                    <w:spacing w:line="276" w:lineRule="auto"/>
                                    <w:rPr>
                                      <w:b w:val="0"/>
                                    </w:rPr>
                                  </w:pPr>
                                </w:p>
                              </w:tc>
                            </w:tr>
                            <w:tr w:rsidR="002A4137" w:rsidRPr="00DA7029" w14:paraId="6C4C57E3" w14:textId="77777777" w:rsidTr="00916169">
                              <w:tc>
                                <w:tcPr>
                                  <w:tcW w:w="10555" w:type="dxa"/>
                                  <w:shd w:val="clear" w:color="auto" w:fill="auto"/>
                                </w:tcPr>
                                <w:p w14:paraId="06CC725F" w14:textId="77777777" w:rsidR="002A4137" w:rsidRPr="00DA7029" w:rsidRDefault="002A4137" w:rsidP="00DA7029">
                                  <w:pPr>
                                    <w:spacing w:line="276" w:lineRule="auto"/>
                                    <w:rPr>
                                      <w:b w:val="0"/>
                                    </w:rPr>
                                  </w:pPr>
                                  <w:r w:rsidRPr="00DA7029">
                                    <w:rPr>
                                      <w:b w:val="0"/>
                                    </w:rPr>
                                    <w:t xml:space="preserve">. </w:t>
                                  </w:r>
                                </w:p>
                              </w:tc>
                            </w:tr>
                            <w:tr w:rsidR="002A4137" w:rsidRPr="00DA7029" w14:paraId="414668BB" w14:textId="77777777" w:rsidTr="00916169">
                              <w:tc>
                                <w:tcPr>
                                  <w:tcW w:w="10555" w:type="dxa"/>
                                  <w:shd w:val="clear" w:color="auto" w:fill="auto"/>
                                </w:tcPr>
                                <w:p w14:paraId="47D49434" w14:textId="77777777" w:rsidR="002A4137" w:rsidRPr="00DA7029" w:rsidRDefault="002A4137" w:rsidP="00DA7029">
                                  <w:pPr>
                                    <w:spacing w:line="276" w:lineRule="auto"/>
                                    <w:rPr>
                                      <w:b w:val="0"/>
                                      <w:sz w:val="21"/>
                                      <w:szCs w:val="21"/>
                                    </w:rPr>
                                  </w:pPr>
                                  <w:r w:rsidRPr="00DA7029">
                                    <w:rPr>
                                      <w:b w:val="0"/>
                                    </w:rPr>
                                    <w:t>.</w:t>
                                  </w:r>
                                  <w:r w:rsidRPr="00DA7029">
                                    <w:rPr>
                                      <w:b w:val="0"/>
                                      <w:sz w:val="21"/>
                                      <w:szCs w:val="21"/>
                                    </w:rPr>
                                    <w:t xml:space="preserve"> * Về phương diện quang học, </w:t>
                                  </w:r>
                                </w:p>
                              </w:tc>
                            </w:tr>
                            <w:tr w:rsidR="002A4137" w:rsidRPr="00DA7029" w14:paraId="5BF3D6B2" w14:textId="77777777" w:rsidTr="00916169">
                              <w:tc>
                                <w:tcPr>
                                  <w:tcW w:w="10555" w:type="dxa"/>
                                  <w:shd w:val="clear" w:color="auto" w:fill="auto"/>
                                </w:tcPr>
                                <w:p w14:paraId="452C9F9B" w14:textId="77777777" w:rsidR="002A4137" w:rsidRPr="00DA7029" w:rsidRDefault="002A4137" w:rsidP="00DA7029">
                                  <w:pPr>
                                    <w:spacing w:line="276" w:lineRule="auto"/>
                                    <w:rPr>
                                      <w:b w:val="0"/>
                                    </w:rPr>
                                  </w:pPr>
                                </w:p>
                              </w:tc>
                            </w:tr>
                            <w:tr w:rsidR="002A4137" w:rsidRPr="00DA7029" w14:paraId="3BD30C5E" w14:textId="77777777" w:rsidTr="00916169">
                              <w:tc>
                                <w:tcPr>
                                  <w:tcW w:w="10555" w:type="dxa"/>
                                  <w:shd w:val="clear" w:color="auto" w:fill="auto"/>
                                </w:tcPr>
                                <w:p w14:paraId="34805F41" w14:textId="77777777" w:rsidR="002A4137" w:rsidRPr="00DA7029" w:rsidRDefault="002A4137" w:rsidP="00DA7029">
                                  <w:pPr>
                                    <w:spacing w:line="276" w:lineRule="auto"/>
                                    <w:rPr>
                                      <w:b w:val="0"/>
                                    </w:rPr>
                                  </w:pPr>
                                </w:p>
                              </w:tc>
                            </w:tr>
                            <w:tr w:rsidR="002A4137" w:rsidRPr="00DA7029" w14:paraId="2DF23282" w14:textId="77777777" w:rsidTr="00916169">
                              <w:tc>
                                <w:tcPr>
                                  <w:tcW w:w="10555" w:type="dxa"/>
                                  <w:shd w:val="clear" w:color="auto" w:fill="auto"/>
                                </w:tcPr>
                                <w:p w14:paraId="2A8E3E21" w14:textId="77777777" w:rsidR="002A4137" w:rsidRPr="00DA7029" w:rsidRDefault="002A4137" w:rsidP="00DA7029">
                                  <w:pPr>
                                    <w:spacing w:line="276" w:lineRule="auto"/>
                                    <w:rPr>
                                      <w:b w:val="0"/>
                                    </w:rPr>
                                  </w:pPr>
                                </w:p>
                              </w:tc>
                            </w:tr>
                            <w:tr w:rsidR="002A4137" w:rsidRPr="00DA7029" w14:paraId="71B36A07" w14:textId="77777777" w:rsidTr="00916169">
                              <w:tc>
                                <w:tcPr>
                                  <w:tcW w:w="10555" w:type="dxa"/>
                                  <w:shd w:val="clear" w:color="auto" w:fill="auto"/>
                                </w:tcPr>
                                <w:p w14:paraId="3F8879BF" w14:textId="77777777" w:rsidR="002A4137" w:rsidRPr="00DA7029" w:rsidRDefault="002A4137" w:rsidP="00DA7029">
                                  <w:pPr>
                                    <w:spacing w:line="276" w:lineRule="auto"/>
                                    <w:rPr>
                                      <w:b w:val="0"/>
                                    </w:rPr>
                                  </w:pPr>
                                </w:p>
                              </w:tc>
                            </w:tr>
                            <w:tr w:rsidR="002A4137" w:rsidRPr="00DA7029" w14:paraId="53F5C0AF" w14:textId="77777777" w:rsidTr="00916169">
                              <w:tc>
                                <w:tcPr>
                                  <w:tcW w:w="10555" w:type="dxa"/>
                                  <w:shd w:val="clear" w:color="auto" w:fill="auto"/>
                                </w:tcPr>
                                <w:p w14:paraId="0AF77FFD" w14:textId="77777777" w:rsidR="002A4137" w:rsidRPr="00DA7029" w:rsidRDefault="002A4137" w:rsidP="00DA7029">
                                  <w:pPr>
                                    <w:spacing w:line="276" w:lineRule="auto"/>
                                    <w:rPr>
                                      <w:sz w:val="21"/>
                                      <w:szCs w:val="21"/>
                                      <w:u w:val="single"/>
                                    </w:rPr>
                                  </w:pPr>
                                  <w:r w:rsidRPr="00DA7029">
                                    <w:rPr>
                                      <w:b w:val="0"/>
                                    </w:rPr>
                                    <w:t>.</w:t>
                                  </w:r>
                                  <w:r w:rsidRPr="00DA7029">
                                    <w:rPr>
                                      <w:b w:val="0"/>
                                      <w:sz w:val="21"/>
                                      <w:szCs w:val="21"/>
                                    </w:rPr>
                                    <w:t xml:space="preserve"> </w:t>
                                  </w:r>
                                  <w:r w:rsidRPr="00DA7029">
                                    <w:rPr>
                                      <w:sz w:val="21"/>
                                      <w:szCs w:val="21"/>
                                    </w:rPr>
                                    <w:t xml:space="preserve">II. </w:t>
                                  </w:r>
                                  <w:r w:rsidRPr="00DA7029">
                                    <w:rPr>
                                      <w:sz w:val="21"/>
                                      <w:szCs w:val="21"/>
                                      <w:u w:val="single"/>
                                    </w:rPr>
                                    <w:t>Đường truyền của tia sáng qua lăng kính.</w:t>
                                  </w:r>
                                </w:p>
                              </w:tc>
                            </w:tr>
                            <w:tr w:rsidR="002A4137" w:rsidRPr="00DA7029" w14:paraId="62C8592A" w14:textId="77777777" w:rsidTr="00916169">
                              <w:tc>
                                <w:tcPr>
                                  <w:tcW w:w="10555" w:type="dxa"/>
                                  <w:shd w:val="clear" w:color="auto" w:fill="auto"/>
                                </w:tcPr>
                                <w:p w14:paraId="15EDE71F" w14:textId="77777777" w:rsidR="002A4137" w:rsidRPr="00DA7029" w:rsidRDefault="002A4137" w:rsidP="00DA7029">
                                  <w:pPr>
                                    <w:spacing w:line="276" w:lineRule="auto"/>
                                    <w:rPr>
                                      <w:sz w:val="21"/>
                                      <w:szCs w:val="21"/>
                                    </w:rPr>
                                  </w:pPr>
                                  <w:r w:rsidRPr="00DA7029">
                                    <w:rPr>
                                      <w:b w:val="0"/>
                                    </w:rPr>
                                    <w:t>.</w:t>
                                  </w:r>
                                  <w:r w:rsidRPr="00DA7029">
                                    <w:rPr>
                                      <w:b w:val="0"/>
                                      <w:sz w:val="21"/>
                                      <w:szCs w:val="21"/>
                                    </w:rPr>
                                    <w:t xml:space="preserve"> </w:t>
                                  </w:r>
                                  <w:r w:rsidRPr="00DA7029">
                                    <w:rPr>
                                      <w:sz w:val="21"/>
                                      <w:szCs w:val="21"/>
                                    </w:rPr>
                                    <w:t>1. Tác dụng tán sắc ánh sáng trắng.</w:t>
                                  </w:r>
                                </w:p>
                              </w:tc>
                            </w:tr>
                            <w:tr w:rsidR="002A4137" w:rsidRPr="00DA7029" w14:paraId="2CC19200" w14:textId="77777777" w:rsidTr="00916169">
                              <w:tc>
                                <w:tcPr>
                                  <w:tcW w:w="10555" w:type="dxa"/>
                                  <w:shd w:val="clear" w:color="auto" w:fill="auto"/>
                                </w:tcPr>
                                <w:p w14:paraId="3B119658" w14:textId="77777777" w:rsidR="002A4137" w:rsidRPr="00DA7029" w:rsidRDefault="002A4137" w:rsidP="00DA7029">
                                  <w:pPr>
                                    <w:spacing w:line="276" w:lineRule="auto"/>
                                    <w:rPr>
                                      <w:b w:val="0"/>
                                    </w:rPr>
                                  </w:pPr>
                                </w:p>
                              </w:tc>
                            </w:tr>
                            <w:tr w:rsidR="002A4137" w:rsidRPr="00DA7029" w14:paraId="4EE54288" w14:textId="77777777" w:rsidTr="00916169">
                              <w:tc>
                                <w:tcPr>
                                  <w:tcW w:w="10555" w:type="dxa"/>
                                  <w:shd w:val="clear" w:color="auto" w:fill="auto"/>
                                </w:tcPr>
                                <w:p w14:paraId="190AD049" w14:textId="77777777" w:rsidR="002A4137" w:rsidRPr="00DA7029" w:rsidRDefault="002A4137" w:rsidP="00DA7029">
                                  <w:pPr>
                                    <w:spacing w:line="276" w:lineRule="auto"/>
                                    <w:rPr>
                                      <w:b w:val="0"/>
                                    </w:rPr>
                                  </w:pPr>
                                </w:p>
                              </w:tc>
                            </w:tr>
                            <w:tr w:rsidR="002A4137" w:rsidRPr="00DA7029" w14:paraId="56CAE1E0" w14:textId="77777777" w:rsidTr="00916169">
                              <w:tc>
                                <w:tcPr>
                                  <w:tcW w:w="10555" w:type="dxa"/>
                                  <w:shd w:val="clear" w:color="auto" w:fill="auto"/>
                                </w:tcPr>
                                <w:p w14:paraId="4C363638" w14:textId="77777777" w:rsidR="002A4137" w:rsidRPr="00DA7029" w:rsidRDefault="002A4137" w:rsidP="00DA7029">
                                  <w:pPr>
                                    <w:spacing w:line="276" w:lineRule="auto"/>
                                    <w:rPr>
                                      <w:b w:val="0"/>
                                    </w:rPr>
                                  </w:pPr>
                                  <w:r w:rsidRPr="00DA7029">
                                    <w:rPr>
                                      <w:b w:val="0"/>
                                    </w:rPr>
                                    <w:t>.</w:t>
                                  </w:r>
                                </w:p>
                              </w:tc>
                            </w:tr>
                          </w:tbl>
                          <w:p w14:paraId="20BEBCFA" w14:textId="77777777" w:rsidR="002A4137" w:rsidRPr="00DA7029" w:rsidRDefault="002A4137" w:rsidP="00DA7029">
                            <w:pPr>
                              <w:spacing w:line="264" w:lineRule="auto"/>
                              <w:rPr>
                                <w:b w:val="0"/>
                                <w:bCs w:val="0"/>
                                <w:sz w:val="21"/>
                                <w:szCs w:val="21"/>
                              </w:rPr>
                            </w:pPr>
                          </w:p>
                        </w:tc>
                      </w:tr>
                      <w:tr w:rsidR="002A4137" w:rsidRPr="00B31086" w14:paraId="34F21617" w14:textId="77777777" w:rsidTr="0079185E">
                        <w:tc>
                          <w:tcPr>
                            <w:tcW w:w="5062" w:type="dxa"/>
                            <w:shd w:val="clear" w:color="auto" w:fill="auto"/>
                          </w:tcPr>
                          <w:p w14:paraId="3C5F8DA6" w14:textId="77777777" w:rsidR="002A4137" w:rsidRPr="009E4711" w:rsidRDefault="002A4137" w:rsidP="00B31086">
                            <w:pPr>
                              <w:spacing w:line="276" w:lineRule="auto"/>
                              <w:rPr>
                                <w:b w:val="0"/>
                                <w:bCs w:val="0"/>
                              </w:rPr>
                            </w:pPr>
                          </w:p>
                        </w:tc>
                        <w:tc>
                          <w:tcPr>
                            <w:tcW w:w="5318" w:type="dxa"/>
                          </w:tcPr>
                          <w:p w14:paraId="38C9E8BB" w14:textId="77777777" w:rsidR="002A4137" w:rsidRPr="009E4711" w:rsidRDefault="002A4137" w:rsidP="00B31086">
                            <w:pPr>
                              <w:spacing w:line="276" w:lineRule="auto"/>
                              <w:rPr>
                                <w:b w:val="0"/>
                                <w:bCs w:val="0"/>
                              </w:rPr>
                            </w:pPr>
                          </w:p>
                        </w:tc>
                      </w:tr>
                      <w:tr w:rsidR="002A4137" w:rsidRPr="00B31086" w14:paraId="13D2C29E" w14:textId="77777777" w:rsidTr="0079185E">
                        <w:tc>
                          <w:tcPr>
                            <w:tcW w:w="5062" w:type="dxa"/>
                            <w:shd w:val="clear" w:color="auto" w:fill="auto"/>
                          </w:tcPr>
                          <w:p w14:paraId="4646471F" w14:textId="77777777" w:rsidR="002A4137" w:rsidRPr="009E4711" w:rsidRDefault="002A4137" w:rsidP="00B31086">
                            <w:pPr>
                              <w:spacing w:line="276" w:lineRule="auto"/>
                              <w:rPr>
                                <w:b w:val="0"/>
                                <w:bCs w:val="0"/>
                              </w:rPr>
                            </w:pPr>
                          </w:p>
                        </w:tc>
                        <w:tc>
                          <w:tcPr>
                            <w:tcW w:w="5318" w:type="dxa"/>
                          </w:tcPr>
                          <w:p w14:paraId="11235724" w14:textId="77777777" w:rsidR="002A4137" w:rsidRPr="009E4711" w:rsidRDefault="002A4137" w:rsidP="00B31086">
                            <w:pPr>
                              <w:spacing w:line="276" w:lineRule="auto"/>
                              <w:rPr>
                                <w:b w:val="0"/>
                                <w:bCs w:val="0"/>
                              </w:rPr>
                            </w:pPr>
                          </w:p>
                        </w:tc>
                      </w:tr>
                      <w:tr w:rsidR="002A4137" w:rsidRPr="00B31086" w14:paraId="1286A622" w14:textId="77777777" w:rsidTr="0079185E">
                        <w:tc>
                          <w:tcPr>
                            <w:tcW w:w="5062" w:type="dxa"/>
                            <w:shd w:val="clear" w:color="auto" w:fill="auto"/>
                          </w:tcPr>
                          <w:p w14:paraId="1780E644" w14:textId="77777777" w:rsidR="002A4137" w:rsidRPr="009E4711" w:rsidRDefault="002A4137" w:rsidP="00B31086">
                            <w:pPr>
                              <w:spacing w:line="276" w:lineRule="auto"/>
                              <w:rPr>
                                <w:b w:val="0"/>
                                <w:bCs w:val="0"/>
                              </w:rPr>
                            </w:pPr>
                          </w:p>
                        </w:tc>
                        <w:tc>
                          <w:tcPr>
                            <w:tcW w:w="5318" w:type="dxa"/>
                          </w:tcPr>
                          <w:p w14:paraId="470E8164" w14:textId="77777777" w:rsidR="002A4137" w:rsidRPr="009E4711" w:rsidRDefault="002A4137" w:rsidP="00B31086">
                            <w:pPr>
                              <w:spacing w:line="276" w:lineRule="auto"/>
                              <w:rPr>
                                <w:b w:val="0"/>
                                <w:bCs w:val="0"/>
                              </w:rPr>
                            </w:pPr>
                          </w:p>
                        </w:tc>
                      </w:tr>
                      <w:tr w:rsidR="002A4137" w:rsidRPr="00B31086" w14:paraId="615AD028" w14:textId="77777777" w:rsidTr="0079185E">
                        <w:tc>
                          <w:tcPr>
                            <w:tcW w:w="5062" w:type="dxa"/>
                            <w:shd w:val="clear" w:color="auto" w:fill="auto"/>
                          </w:tcPr>
                          <w:p w14:paraId="52A020CB" w14:textId="77777777" w:rsidR="002A4137" w:rsidRPr="009E4711" w:rsidRDefault="002A4137" w:rsidP="00B31086">
                            <w:pPr>
                              <w:spacing w:line="276" w:lineRule="auto"/>
                              <w:rPr>
                                <w:b w:val="0"/>
                                <w:bCs w:val="0"/>
                              </w:rPr>
                            </w:pPr>
                          </w:p>
                        </w:tc>
                        <w:tc>
                          <w:tcPr>
                            <w:tcW w:w="5318" w:type="dxa"/>
                          </w:tcPr>
                          <w:p w14:paraId="6416FFA9" w14:textId="77777777" w:rsidR="002A4137" w:rsidRPr="009E4711" w:rsidRDefault="002A4137" w:rsidP="00B31086">
                            <w:pPr>
                              <w:spacing w:line="276" w:lineRule="auto"/>
                              <w:rPr>
                                <w:b w:val="0"/>
                                <w:bCs w:val="0"/>
                              </w:rPr>
                            </w:pPr>
                          </w:p>
                        </w:tc>
                      </w:tr>
                      <w:tr w:rsidR="002A4137" w:rsidRPr="00B31086" w14:paraId="1DC9DC92" w14:textId="77777777" w:rsidTr="0079185E">
                        <w:tc>
                          <w:tcPr>
                            <w:tcW w:w="5062" w:type="dxa"/>
                            <w:shd w:val="clear" w:color="auto" w:fill="auto"/>
                          </w:tcPr>
                          <w:p w14:paraId="73F07F98" w14:textId="77777777" w:rsidR="002A4137" w:rsidRPr="009E4711" w:rsidRDefault="002A4137" w:rsidP="00B31086">
                            <w:pPr>
                              <w:spacing w:line="276" w:lineRule="auto"/>
                              <w:rPr>
                                <w:b w:val="0"/>
                                <w:bCs w:val="0"/>
                              </w:rPr>
                            </w:pPr>
                          </w:p>
                        </w:tc>
                        <w:tc>
                          <w:tcPr>
                            <w:tcW w:w="5318" w:type="dxa"/>
                          </w:tcPr>
                          <w:p w14:paraId="6C5BEE17" w14:textId="77777777" w:rsidR="002A4137" w:rsidRPr="009E4711" w:rsidRDefault="002A4137" w:rsidP="00B31086">
                            <w:pPr>
                              <w:spacing w:line="276" w:lineRule="auto"/>
                              <w:rPr>
                                <w:b w:val="0"/>
                                <w:bCs w:val="0"/>
                              </w:rPr>
                            </w:pPr>
                          </w:p>
                        </w:tc>
                      </w:tr>
                      <w:tr w:rsidR="002A4137" w:rsidRPr="00B31086" w14:paraId="693FC7D7" w14:textId="77777777" w:rsidTr="0079185E">
                        <w:tc>
                          <w:tcPr>
                            <w:tcW w:w="5062" w:type="dxa"/>
                            <w:shd w:val="clear" w:color="auto" w:fill="auto"/>
                          </w:tcPr>
                          <w:p w14:paraId="641F9C63" w14:textId="77777777" w:rsidR="002A4137" w:rsidRPr="009E4711" w:rsidRDefault="002A4137" w:rsidP="00B31086">
                            <w:pPr>
                              <w:spacing w:line="276" w:lineRule="auto"/>
                              <w:rPr>
                                <w:b w:val="0"/>
                                <w:bCs w:val="0"/>
                              </w:rPr>
                            </w:pPr>
                          </w:p>
                        </w:tc>
                        <w:tc>
                          <w:tcPr>
                            <w:tcW w:w="5318" w:type="dxa"/>
                          </w:tcPr>
                          <w:p w14:paraId="2BBF6984" w14:textId="77777777" w:rsidR="002A4137" w:rsidRPr="009E4711" w:rsidRDefault="002A4137" w:rsidP="00B31086">
                            <w:pPr>
                              <w:spacing w:line="276" w:lineRule="auto"/>
                              <w:rPr>
                                <w:b w:val="0"/>
                                <w:bCs w:val="0"/>
                              </w:rPr>
                            </w:pPr>
                          </w:p>
                        </w:tc>
                      </w:tr>
                      <w:tr w:rsidR="002A4137" w:rsidRPr="00B31086" w14:paraId="43381867" w14:textId="77777777" w:rsidTr="0079185E">
                        <w:tc>
                          <w:tcPr>
                            <w:tcW w:w="5062" w:type="dxa"/>
                            <w:shd w:val="clear" w:color="auto" w:fill="auto"/>
                          </w:tcPr>
                          <w:p w14:paraId="4EE2699B" w14:textId="77777777" w:rsidR="002A4137" w:rsidRPr="009E4711" w:rsidRDefault="002A4137" w:rsidP="00B31086">
                            <w:pPr>
                              <w:spacing w:line="276" w:lineRule="auto"/>
                              <w:rPr>
                                <w:b w:val="0"/>
                                <w:bCs w:val="0"/>
                              </w:rPr>
                            </w:pPr>
                          </w:p>
                        </w:tc>
                        <w:tc>
                          <w:tcPr>
                            <w:tcW w:w="5318" w:type="dxa"/>
                          </w:tcPr>
                          <w:p w14:paraId="5EFA4BBA" w14:textId="77777777" w:rsidR="002A4137" w:rsidRPr="009E4711" w:rsidRDefault="002A4137" w:rsidP="00B31086">
                            <w:pPr>
                              <w:spacing w:line="276" w:lineRule="auto"/>
                              <w:rPr>
                                <w:b w:val="0"/>
                                <w:bCs w:val="0"/>
                              </w:rPr>
                            </w:pPr>
                          </w:p>
                        </w:tc>
                      </w:tr>
                      <w:tr w:rsidR="002A4137" w:rsidRPr="00B31086" w14:paraId="0B2BE43C" w14:textId="77777777" w:rsidTr="0079185E">
                        <w:tc>
                          <w:tcPr>
                            <w:tcW w:w="5062" w:type="dxa"/>
                            <w:shd w:val="clear" w:color="auto" w:fill="auto"/>
                          </w:tcPr>
                          <w:p w14:paraId="5A0D0E98" w14:textId="77777777" w:rsidR="002A4137" w:rsidRPr="009E4711" w:rsidRDefault="002A4137" w:rsidP="00B31086">
                            <w:pPr>
                              <w:spacing w:line="276" w:lineRule="auto"/>
                              <w:rPr>
                                <w:b w:val="0"/>
                                <w:bCs w:val="0"/>
                              </w:rPr>
                            </w:pPr>
                          </w:p>
                        </w:tc>
                        <w:tc>
                          <w:tcPr>
                            <w:tcW w:w="5318" w:type="dxa"/>
                          </w:tcPr>
                          <w:p w14:paraId="41F5BBA1" w14:textId="77777777" w:rsidR="002A4137" w:rsidRPr="009E4711" w:rsidRDefault="002A4137" w:rsidP="00B31086">
                            <w:pPr>
                              <w:spacing w:line="276" w:lineRule="auto"/>
                              <w:rPr>
                                <w:b w:val="0"/>
                                <w:bCs w:val="0"/>
                              </w:rPr>
                            </w:pPr>
                          </w:p>
                        </w:tc>
                      </w:tr>
                      <w:tr w:rsidR="002A4137" w:rsidRPr="00B31086" w14:paraId="3C491C74" w14:textId="77777777" w:rsidTr="0079185E">
                        <w:tc>
                          <w:tcPr>
                            <w:tcW w:w="5062" w:type="dxa"/>
                            <w:shd w:val="clear" w:color="auto" w:fill="auto"/>
                          </w:tcPr>
                          <w:p w14:paraId="2DDF95FC" w14:textId="77777777" w:rsidR="002A4137" w:rsidRPr="009E4711" w:rsidRDefault="002A4137" w:rsidP="00B31086">
                            <w:pPr>
                              <w:spacing w:line="276" w:lineRule="auto"/>
                              <w:rPr>
                                <w:b w:val="0"/>
                                <w:bCs w:val="0"/>
                              </w:rPr>
                            </w:pPr>
                          </w:p>
                        </w:tc>
                        <w:tc>
                          <w:tcPr>
                            <w:tcW w:w="5318" w:type="dxa"/>
                          </w:tcPr>
                          <w:p w14:paraId="7589A342" w14:textId="77777777" w:rsidR="002A4137" w:rsidRPr="009E4711" w:rsidRDefault="002A4137" w:rsidP="00B31086">
                            <w:pPr>
                              <w:spacing w:line="276" w:lineRule="auto"/>
                              <w:rPr>
                                <w:b w:val="0"/>
                                <w:bCs w:val="0"/>
                              </w:rPr>
                            </w:pPr>
                          </w:p>
                        </w:tc>
                      </w:tr>
                      <w:tr w:rsidR="002A4137" w:rsidRPr="00B31086" w14:paraId="67D206F2" w14:textId="77777777" w:rsidTr="0079185E">
                        <w:tc>
                          <w:tcPr>
                            <w:tcW w:w="5062" w:type="dxa"/>
                            <w:shd w:val="clear" w:color="auto" w:fill="auto"/>
                          </w:tcPr>
                          <w:p w14:paraId="5BD5632F" w14:textId="77777777" w:rsidR="002A4137" w:rsidRPr="009E4711" w:rsidRDefault="002A4137" w:rsidP="00B31086">
                            <w:pPr>
                              <w:spacing w:line="276" w:lineRule="auto"/>
                              <w:rPr>
                                <w:b w:val="0"/>
                                <w:bCs w:val="0"/>
                              </w:rPr>
                            </w:pPr>
                          </w:p>
                        </w:tc>
                        <w:tc>
                          <w:tcPr>
                            <w:tcW w:w="5318" w:type="dxa"/>
                          </w:tcPr>
                          <w:p w14:paraId="244AE222" w14:textId="77777777" w:rsidR="002A4137" w:rsidRPr="009E4711" w:rsidRDefault="002A4137" w:rsidP="00B31086">
                            <w:pPr>
                              <w:spacing w:line="276" w:lineRule="auto"/>
                              <w:rPr>
                                <w:b w:val="0"/>
                                <w:bCs w:val="0"/>
                              </w:rPr>
                            </w:pPr>
                          </w:p>
                        </w:tc>
                      </w:tr>
                      <w:tr w:rsidR="002A4137" w:rsidRPr="00B31086" w14:paraId="6852D270" w14:textId="77777777" w:rsidTr="0079185E">
                        <w:tc>
                          <w:tcPr>
                            <w:tcW w:w="5062" w:type="dxa"/>
                            <w:shd w:val="clear" w:color="auto" w:fill="auto"/>
                          </w:tcPr>
                          <w:p w14:paraId="7F614E86" w14:textId="77777777" w:rsidR="002A4137" w:rsidRPr="009E4711" w:rsidRDefault="002A4137" w:rsidP="00B31086">
                            <w:pPr>
                              <w:spacing w:line="276" w:lineRule="auto"/>
                              <w:rPr>
                                <w:b w:val="0"/>
                                <w:bCs w:val="0"/>
                              </w:rPr>
                            </w:pPr>
                          </w:p>
                        </w:tc>
                        <w:tc>
                          <w:tcPr>
                            <w:tcW w:w="5318" w:type="dxa"/>
                          </w:tcPr>
                          <w:p w14:paraId="530E5800" w14:textId="77777777" w:rsidR="002A4137" w:rsidRPr="009E4711" w:rsidRDefault="002A4137" w:rsidP="00B31086">
                            <w:pPr>
                              <w:spacing w:line="276" w:lineRule="auto"/>
                              <w:rPr>
                                <w:b w:val="0"/>
                                <w:bCs w:val="0"/>
                              </w:rPr>
                            </w:pPr>
                          </w:p>
                        </w:tc>
                      </w:tr>
                      <w:tr w:rsidR="002A4137" w:rsidRPr="00B31086" w14:paraId="3652CE6C" w14:textId="77777777" w:rsidTr="0079185E">
                        <w:tc>
                          <w:tcPr>
                            <w:tcW w:w="5062" w:type="dxa"/>
                            <w:shd w:val="clear" w:color="auto" w:fill="auto"/>
                          </w:tcPr>
                          <w:p w14:paraId="4C5FF5BE" w14:textId="77777777" w:rsidR="002A4137" w:rsidRPr="009E4711" w:rsidRDefault="002A4137" w:rsidP="00B31086">
                            <w:pPr>
                              <w:spacing w:line="276" w:lineRule="auto"/>
                              <w:rPr>
                                <w:b w:val="0"/>
                                <w:bCs w:val="0"/>
                              </w:rPr>
                            </w:pPr>
                          </w:p>
                        </w:tc>
                        <w:tc>
                          <w:tcPr>
                            <w:tcW w:w="5318" w:type="dxa"/>
                          </w:tcPr>
                          <w:p w14:paraId="186358CF" w14:textId="77777777" w:rsidR="002A4137" w:rsidRPr="009E4711" w:rsidRDefault="002A4137" w:rsidP="00B31086">
                            <w:pPr>
                              <w:spacing w:line="276" w:lineRule="auto"/>
                              <w:rPr>
                                <w:b w:val="0"/>
                                <w:bCs w:val="0"/>
                              </w:rPr>
                            </w:pPr>
                          </w:p>
                        </w:tc>
                      </w:tr>
                      <w:tr w:rsidR="002A4137" w:rsidRPr="00B31086" w14:paraId="57C1377A" w14:textId="77777777" w:rsidTr="0079185E">
                        <w:tc>
                          <w:tcPr>
                            <w:tcW w:w="5062" w:type="dxa"/>
                            <w:shd w:val="clear" w:color="auto" w:fill="auto"/>
                          </w:tcPr>
                          <w:p w14:paraId="21C5DB2E" w14:textId="77777777" w:rsidR="002A4137" w:rsidRPr="009E4711" w:rsidRDefault="002A4137" w:rsidP="00B31086">
                            <w:pPr>
                              <w:spacing w:line="276" w:lineRule="auto"/>
                              <w:rPr>
                                <w:b w:val="0"/>
                                <w:bCs w:val="0"/>
                              </w:rPr>
                            </w:pPr>
                          </w:p>
                        </w:tc>
                        <w:tc>
                          <w:tcPr>
                            <w:tcW w:w="5318" w:type="dxa"/>
                          </w:tcPr>
                          <w:p w14:paraId="3E76344D" w14:textId="77777777" w:rsidR="002A4137" w:rsidRPr="009E4711" w:rsidRDefault="002A4137" w:rsidP="00B31086">
                            <w:pPr>
                              <w:spacing w:line="276" w:lineRule="auto"/>
                              <w:rPr>
                                <w:b w:val="0"/>
                                <w:bCs w:val="0"/>
                              </w:rPr>
                            </w:pPr>
                          </w:p>
                        </w:tc>
                      </w:tr>
                      <w:tr w:rsidR="002A4137" w:rsidRPr="00B31086" w14:paraId="2E81D676" w14:textId="77777777" w:rsidTr="0079185E">
                        <w:tc>
                          <w:tcPr>
                            <w:tcW w:w="5062" w:type="dxa"/>
                            <w:shd w:val="clear" w:color="auto" w:fill="auto"/>
                          </w:tcPr>
                          <w:p w14:paraId="2A7A246E" w14:textId="77777777" w:rsidR="002A4137" w:rsidRPr="009E4711" w:rsidRDefault="002A4137" w:rsidP="00B31086">
                            <w:pPr>
                              <w:spacing w:line="276" w:lineRule="auto"/>
                              <w:rPr>
                                <w:b w:val="0"/>
                                <w:bCs w:val="0"/>
                              </w:rPr>
                            </w:pPr>
                          </w:p>
                        </w:tc>
                        <w:tc>
                          <w:tcPr>
                            <w:tcW w:w="5318" w:type="dxa"/>
                          </w:tcPr>
                          <w:p w14:paraId="2AD45306" w14:textId="77777777" w:rsidR="002A4137" w:rsidRPr="009E4711" w:rsidRDefault="002A4137" w:rsidP="00B31086">
                            <w:pPr>
                              <w:spacing w:line="276" w:lineRule="auto"/>
                              <w:rPr>
                                <w:b w:val="0"/>
                                <w:bCs w:val="0"/>
                              </w:rPr>
                            </w:pPr>
                          </w:p>
                        </w:tc>
                      </w:tr>
                      <w:tr w:rsidR="002A4137" w:rsidRPr="00B31086" w14:paraId="077069E4" w14:textId="77777777" w:rsidTr="0079185E">
                        <w:tc>
                          <w:tcPr>
                            <w:tcW w:w="5062" w:type="dxa"/>
                            <w:shd w:val="clear" w:color="auto" w:fill="auto"/>
                          </w:tcPr>
                          <w:p w14:paraId="460D3912" w14:textId="77777777" w:rsidR="002A4137" w:rsidRPr="009E4711" w:rsidRDefault="002A4137" w:rsidP="00B31086">
                            <w:pPr>
                              <w:spacing w:line="276" w:lineRule="auto"/>
                              <w:rPr>
                                <w:b w:val="0"/>
                                <w:bCs w:val="0"/>
                              </w:rPr>
                            </w:pPr>
                          </w:p>
                        </w:tc>
                        <w:tc>
                          <w:tcPr>
                            <w:tcW w:w="5318" w:type="dxa"/>
                          </w:tcPr>
                          <w:p w14:paraId="045336F8" w14:textId="77777777" w:rsidR="002A4137" w:rsidRPr="009E4711" w:rsidRDefault="002A4137" w:rsidP="00B31086">
                            <w:pPr>
                              <w:spacing w:line="276" w:lineRule="auto"/>
                              <w:rPr>
                                <w:b w:val="0"/>
                                <w:bCs w:val="0"/>
                              </w:rPr>
                            </w:pPr>
                          </w:p>
                        </w:tc>
                      </w:tr>
                      <w:tr w:rsidR="002A4137" w:rsidRPr="00B31086" w14:paraId="02E5C5AE" w14:textId="77777777" w:rsidTr="0079185E">
                        <w:tc>
                          <w:tcPr>
                            <w:tcW w:w="5062" w:type="dxa"/>
                            <w:shd w:val="clear" w:color="auto" w:fill="auto"/>
                          </w:tcPr>
                          <w:p w14:paraId="7E9B003A" w14:textId="77777777" w:rsidR="002A4137" w:rsidRPr="009E4711" w:rsidRDefault="002A4137" w:rsidP="00B31086">
                            <w:pPr>
                              <w:spacing w:line="276" w:lineRule="auto"/>
                              <w:rPr>
                                <w:b w:val="0"/>
                                <w:bCs w:val="0"/>
                              </w:rPr>
                            </w:pPr>
                          </w:p>
                        </w:tc>
                        <w:tc>
                          <w:tcPr>
                            <w:tcW w:w="5318" w:type="dxa"/>
                          </w:tcPr>
                          <w:p w14:paraId="1B64BE50" w14:textId="77777777" w:rsidR="002A4137" w:rsidRPr="009E4711" w:rsidRDefault="002A4137" w:rsidP="00B31086">
                            <w:pPr>
                              <w:spacing w:line="276" w:lineRule="auto"/>
                              <w:rPr>
                                <w:b w:val="0"/>
                                <w:bCs w:val="0"/>
                              </w:rPr>
                            </w:pPr>
                          </w:p>
                        </w:tc>
                      </w:tr>
                      <w:tr w:rsidR="002A4137" w:rsidRPr="00B31086" w14:paraId="613AFC41" w14:textId="77777777" w:rsidTr="0079185E">
                        <w:tc>
                          <w:tcPr>
                            <w:tcW w:w="5062" w:type="dxa"/>
                            <w:shd w:val="clear" w:color="auto" w:fill="auto"/>
                          </w:tcPr>
                          <w:p w14:paraId="43DD43AE" w14:textId="77777777" w:rsidR="002A4137" w:rsidRPr="009E4711" w:rsidRDefault="002A4137" w:rsidP="00B31086">
                            <w:pPr>
                              <w:spacing w:line="276" w:lineRule="auto"/>
                              <w:rPr>
                                <w:b w:val="0"/>
                                <w:bCs w:val="0"/>
                              </w:rPr>
                            </w:pPr>
                          </w:p>
                        </w:tc>
                        <w:tc>
                          <w:tcPr>
                            <w:tcW w:w="5318" w:type="dxa"/>
                          </w:tcPr>
                          <w:p w14:paraId="1A7A4F25" w14:textId="77777777" w:rsidR="002A4137" w:rsidRPr="009E4711" w:rsidRDefault="002A4137" w:rsidP="00B31086">
                            <w:pPr>
                              <w:spacing w:line="276" w:lineRule="auto"/>
                              <w:rPr>
                                <w:b w:val="0"/>
                                <w:bCs w:val="0"/>
                              </w:rPr>
                            </w:pPr>
                          </w:p>
                        </w:tc>
                      </w:tr>
                      <w:tr w:rsidR="002A4137" w:rsidRPr="00B31086" w14:paraId="7927C92B" w14:textId="77777777" w:rsidTr="0079185E">
                        <w:tc>
                          <w:tcPr>
                            <w:tcW w:w="5062" w:type="dxa"/>
                            <w:shd w:val="clear" w:color="auto" w:fill="auto"/>
                          </w:tcPr>
                          <w:p w14:paraId="2EEC4433" w14:textId="77777777" w:rsidR="002A4137" w:rsidRPr="009E4711" w:rsidRDefault="002A4137" w:rsidP="00B31086">
                            <w:pPr>
                              <w:spacing w:line="276" w:lineRule="auto"/>
                              <w:rPr>
                                <w:b w:val="0"/>
                                <w:bCs w:val="0"/>
                              </w:rPr>
                            </w:pPr>
                          </w:p>
                        </w:tc>
                        <w:tc>
                          <w:tcPr>
                            <w:tcW w:w="5318" w:type="dxa"/>
                          </w:tcPr>
                          <w:p w14:paraId="3901124C" w14:textId="77777777" w:rsidR="002A4137" w:rsidRPr="009E4711" w:rsidRDefault="002A4137" w:rsidP="00B31086">
                            <w:pPr>
                              <w:spacing w:line="276" w:lineRule="auto"/>
                              <w:rPr>
                                <w:b w:val="0"/>
                                <w:bCs w:val="0"/>
                              </w:rPr>
                            </w:pPr>
                          </w:p>
                        </w:tc>
                      </w:tr>
                      <w:tr w:rsidR="002A4137" w:rsidRPr="00B31086" w14:paraId="5B6D0D61" w14:textId="77777777" w:rsidTr="0079185E">
                        <w:tc>
                          <w:tcPr>
                            <w:tcW w:w="5062" w:type="dxa"/>
                            <w:shd w:val="clear" w:color="auto" w:fill="auto"/>
                          </w:tcPr>
                          <w:p w14:paraId="065D757B" w14:textId="77777777" w:rsidR="002A4137" w:rsidRPr="009E4711" w:rsidRDefault="002A4137" w:rsidP="00B31086">
                            <w:pPr>
                              <w:spacing w:line="276" w:lineRule="auto"/>
                              <w:rPr>
                                <w:b w:val="0"/>
                                <w:bCs w:val="0"/>
                              </w:rPr>
                            </w:pPr>
                          </w:p>
                        </w:tc>
                        <w:tc>
                          <w:tcPr>
                            <w:tcW w:w="5318" w:type="dxa"/>
                          </w:tcPr>
                          <w:p w14:paraId="4A7090BA" w14:textId="77777777" w:rsidR="002A4137" w:rsidRPr="009E4711" w:rsidRDefault="002A4137" w:rsidP="00B31086">
                            <w:pPr>
                              <w:spacing w:line="276" w:lineRule="auto"/>
                              <w:rPr>
                                <w:b w:val="0"/>
                                <w:bCs w:val="0"/>
                              </w:rPr>
                            </w:pPr>
                          </w:p>
                        </w:tc>
                      </w:tr>
                      <w:tr w:rsidR="002A4137" w:rsidRPr="00B31086" w14:paraId="2B000D66" w14:textId="77777777" w:rsidTr="0079185E">
                        <w:tc>
                          <w:tcPr>
                            <w:tcW w:w="5062" w:type="dxa"/>
                            <w:shd w:val="clear" w:color="auto" w:fill="auto"/>
                          </w:tcPr>
                          <w:p w14:paraId="01A72BF7" w14:textId="77777777" w:rsidR="002A4137" w:rsidRPr="009E4711" w:rsidRDefault="002A4137" w:rsidP="00B31086">
                            <w:pPr>
                              <w:spacing w:line="276" w:lineRule="auto"/>
                              <w:rPr>
                                <w:b w:val="0"/>
                                <w:bCs w:val="0"/>
                              </w:rPr>
                            </w:pPr>
                          </w:p>
                        </w:tc>
                        <w:tc>
                          <w:tcPr>
                            <w:tcW w:w="5318" w:type="dxa"/>
                          </w:tcPr>
                          <w:p w14:paraId="054E6186" w14:textId="77777777" w:rsidR="002A4137" w:rsidRPr="009E4711" w:rsidRDefault="002A4137" w:rsidP="00B31086">
                            <w:pPr>
                              <w:spacing w:line="276" w:lineRule="auto"/>
                              <w:rPr>
                                <w:b w:val="0"/>
                                <w:bCs w:val="0"/>
                              </w:rPr>
                            </w:pPr>
                          </w:p>
                        </w:tc>
                      </w:tr>
                      <w:tr w:rsidR="002A4137" w:rsidRPr="00B31086" w14:paraId="544A9958" w14:textId="77777777" w:rsidTr="0079185E">
                        <w:tc>
                          <w:tcPr>
                            <w:tcW w:w="5062" w:type="dxa"/>
                            <w:shd w:val="clear" w:color="auto" w:fill="auto"/>
                          </w:tcPr>
                          <w:p w14:paraId="3C0EDE7A" w14:textId="77777777" w:rsidR="002A4137" w:rsidRPr="009E4711" w:rsidRDefault="002A4137" w:rsidP="00B31086">
                            <w:pPr>
                              <w:spacing w:line="276" w:lineRule="auto"/>
                              <w:rPr>
                                <w:b w:val="0"/>
                                <w:bCs w:val="0"/>
                              </w:rPr>
                            </w:pPr>
                          </w:p>
                        </w:tc>
                        <w:tc>
                          <w:tcPr>
                            <w:tcW w:w="5318" w:type="dxa"/>
                          </w:tcPr>
                          <w:p w14:paraId="2179AF66" w14:textId="77777777" w:rsidR="002A4137" w:rsidRPr="009E4711" w:rsidRDefault="002A4137" w:rsidP="00B31086">
                            <w:pPr>
                              <w:spacing w:line="276" w:lineRule="auto"/>
                              <w:rPr>
                                <w:b w:val="0"/>
                                <w:bCs w:val="0"/>
                              </w:rPr>
                            </w:pPr>
                          </w:p>
                        </w:tc>
                      </w:tr>
                      <w:tr w:rsidR="002A4137" w:rsidRPr="00B31086" w14:paraId="18E953D2" w14:textId="77777777" w:rsidTr="0079185E">
                        <w:tc>
                          <w:tcPr>
                            <w:tcW w:w="5062" w:type="dxa"/>
                            <w:shd w:val="clear" w:color="auto" w:fill="auto"/>
                          </w:tcPr>
                          <w:p w14:paraId="4CE9B523" w14:textId="77777777" w:rsidR="002A4137" w:rsidRPr="009E4711" w:rsidRDefault="002A4137" w:rsidP="00B31086">
                            <w:pPr>
                              <w:spacing w:line="276" w:lineRule="auto"/>
                              <w:rPr>
                                <w:b w:val="0"/>
                                <w:bCs w:val="0"/>
                              </w:rPr>
                            </w:pPr>
                          </w:p>
                        </w:tc>
                        <w:tc>
                          <w:tcPr>
                            <w:tcW w:w="5318" w:type="dxa"/>
                          </w:tcPr>
                          <w:p w14:paraId="3CD6D655" w14:textId="77777777" w:rsidR="002A4137" w:rsidRPr="009E4711" w:rsidRDefault="002A4137" w:rsidP="00B31086">
                            <w:pPr>
                              <w:spacing w:line="276" w:lineRule="auto"/>
                              <w:rPr>
                                <w:b w:val="0"/>
                                <w:bCs w:val="0"/>
                              </w:rPr>
                            </w:pPr>
                          </w:p>
                        </w:tc>
                      </w:tr>
                      <w:tr w:rsidR="002A4137" w:rsidRPr="00B31086" w14:paraId="68FFE0C2" w14:textId="77777777" w:rsidTr="0079185E">
                        <w:tc>
                          <w:tcPr>
                            <w:tcW w:w="5062" w:type="dxa"/>
                            <w:shd w:val="clear" w:color="auto" w:fill="auto"/>
                          </w:tcPr>
                          <w:p w14:paraId="4A416A11" w14:textId="77777777" w:rsidR="002A4137" w:rsidRPr="009E4711" w:rsidRDefault="002A4137" w:rsidP="00B31086">
                            <w:pPr>
                              <w:spacing w:line="276" w:lineRule="auto"/>
                              <w:rPr>
                                <w:b w:val="0"/>
                                <w:bCs w:val="0"/>
                              </w:rPr>
                            </w:pPr>
                          </w:p>
                        </w:tc>
                        <w:tc>
                          <w:tcPr>
                            <w:tcW w:w="5318" w:type="dxa"/>
                          </w:tcPr>
                          <w:p w14:paraId="4A8EF2A8" w14:textId="77777777" w:rsidR="002A4137" w:rsidRPr="009E4711" w:rsidRDefault="002A4137" w:rsidP="00B31086">
                            <w:pPr>
                              <w:spacing w:line="276" w:lineRule="auto"/>
                              <w:rPr>
                                <w:b w:val="0"/>
                                <w:bCs w:val="0"/>
                              </w:rPr>
                            </w:pPr>
                          </w:p>
                        </w:tc>
                      </w:tr>
                      <w:tr w:rsidR="002A4137" w:rsidRPr="00B31086" w14:paraId="0E10CC5D" w14:textId="77777777" w:rsidTr="0079185E">
                        <w:tc>
                          <w:tcPr>
                            <w:tcW w:w="5062" w:type="dxa"/>
                            <w:shd w:val="clear" w:color="auto" w:fill="auto"/>
                          </w:tcPr>
                          <w:p w14:paraId="3B5E687D" w14:textId="77777777" w:rsidR="002A4137" w:rsidRPr="009E4711" w:rsidRDefault="002A4137" w:rsidP="00B31086">
                            <w:pPr>
                              <w:spacing w:line="276" w:lineRule="auto"/>
                              <w:rPr>
                                <w:b w:val="0"/>
                                <w:bCs w:val="0"/>
                              </w:rPr>
                            </w:pPr>
                          </w:p>
                        </w:tc>
                        <w:tc>
                          <w:tcPr>
                            <w:tcW w:w="5318" w:type="dxa"/>
                          </w:tcPr>
                          <w:p w14:paraId="2FDB6079" w14:textId="77777777" w:rsidR="002A4137" w:rsidRPr="009E4711" w:rsidRDefault="002A4137" w:rsidP="00B31086">
                            <w:pPr>
                              <w:spacing w:line="276" w:lineRule="auto"/>
                              <w:rPr>
                                <w:b w:val="0"/>
                                <w:bCs w:val="0"/>
                              </w:rPr>
                            </w:pPr>
                          </w:p>
                        </w:tc>
                      </w:tr>
                      <w:tr w:rsidR="002A4137" w:rsidRPr="00B31086" w14:paraId="59F45CD0" w14:textId="77777777" w:rsidTr="0079185E">
                        <w:tc>
                          <w:tcPr>
                            <w:tcW w:w="5062" w:type="dxa"/>
                            <w:shd w:val="clear" w:color="auto" w:fill="auto"/>
                          </w:tcPr>
                          <w:p w14:paraId="357CCD6C" w14:textId="77777777" w:rsidR="002A4137" w:rsidRPr="009E4711" w:rsidRDefault="002A4137" w:rsidP="00B31086">
                            <w:pPr>
                              <w:spacing w:line="276" w:lineRule="auto"/>
                              <w:rPr>
                                <w:b w:val="0"/>
                                <w:bCs w:val="0"/>
                              </w:rPr>
                            </w:pPr>
                          </w:p>
                        </w:tc>
                        <w:tc>
                          <w:tcPr>
                            <w:tcW w:w="5318" w:type="dxa"/>
                          </w:tcPr>
                          <w:p w14:paraId="0FE18693" w14:textId="77777777" w:rsidR="002A4137" w:rsidRPr="009E4711" w:rsidRDefault="002A4137" w:rsidP="00B31086">
                            <w:pPr>
                              <w:spacing w:line="276" w:lineRule="auto"/>
                              <w:rPr>
                                <w:b w:val="0"/>
                                <w:bCs w:val="0"/>
                              </w:rPr>
                            </w:pPr>
                          </w:p>
                        </w:tc>
                      </w:tr>
                      <w:tr w:rsidR="002A4137" w:rsidRPr="00B31086" w14:paraId="74579F59" w14:textId="77777777" w:rsidTr="0079185E">
                        <w:tc>
                          <w:tcPr>
                            <w:tcW w:w="5062" w:type="dxa"/>
                            <w:shd w:val="clear" w:color="auto" w:fill="auto"/>
                          </w:tcPr>
                          <w:p w14:paraId="0E99863C" w14:textId="77777777" w:rsidR="002A4137" w:rsidRPr="009E4711" w:rsidRDefault="002A4137" w:rsidP="00B31086">
                            <w:pPr>
                              <w:spacing w:line="276" w:lineRule="auto"/>
                              <w:rPr>
                                <w:b w:val="0"/>
                                <w:bCs w:val="0"/>
                              </w:rPr>
                            </w:pPr>
                          </w:p>
                        </w:tc>
                        <w:tc>
                          <w:tcPr>
                            <w:tcW w:w="5318" w:type="dxa"/>
                          </w:tcPr>
                          <w:p w14:paraId="32BF6A23" w14:textId="77777777" w:rsidR="002A4137" w:rsidRPr="009E4711" w:rsidRDefault="002A4137" w:rsidP="00B31086">
                            <w:pPr>
                              <w:spacing w:line="276" w:lineRule="auto"/>
                              <w:rPr>
                                <w:b w:val="0"/>
                                <w:bCs w:val="0"/>
                              </w:rPr>
                            </w:pPr>
                          </w:p>
                        </w:tc>
                      </w:tr>
                      <w:tr w:rsidR="002A4137" w:rsidRPr="00B31086" w14:paraId="6AC5FD17" w14:textId="77777777" w:rsidTr="0079185E">
                        <w:tc>
                          <w:tcPr>
                            <w:tcW w:w="5062" w:type="dxa"/>
                            <w:shd w:val="clear" w:color="auto" w:fill="auto"/>
                          </w:tcPr>
                          <w:p w14:paraId="608902FB" w14:textId="77777777" w:rsidR="002A4137" w:rsidRPr="009E4711" w:rsidRDefault="002A4137" w:rsidP="00B31086">
                            <w:pPr>
                              <w:spacing w:line="276" w:lineRule="auto"/>
                              <w:rPr>
                                <w:b w:val="0"/>
                                <w:bCs w:val="0"/>
                              </w:rPr>
                            </w:pPr>
                          </w:p>
                        </w:tc>
                        <w:tc>
                          <w:tcPr>
                            <w:tcW w:w="5318" w:type="dxa"/>
                          </w:tcPr>
                          <w:p w14:paraId="03443586" w14:textId="77777777" w:rsidR="002A4137" w:rsidRPr="009E4711" w:rsidRDefault="002A4137" w:rsidP="00B31086">
                            <w:pPr>
                              <w:spacing w:line="276" w:lineRule="auto"/>
                              <w:rPr>
                                <w:b w:val="0"/>
                                <w:bCs w:val="0"/>
                              </w:rPr>
                            </w:pPr>
                          </w:p>
                        </w:tc>
                      </w:tr>
                      <w:tr w:rsidR="002A4137" w:rsidRPr="00B31086" w14:paraId="7F9EB108" w14:textId="77777777" w:rsidTr="0079185E">
                        <w:tc>
                          <w:tcPr>
                            <w:tcW w:w="5062" w:type="dxa"/>
                            <w:shd w:val="clear" w:color="auto" w:fill="auto"/>
                          </w:tcPr>
                          <w:p w14:paraId="488B4A07" w14:textId="77777777" w:rsidR="002A4137" w:rsidRPr="009E4711" w:rsidRDefault="002A4137" w:rsidP="00B31086">
                            <w:pPr>
                              <w:spacing w:line="276" w:lineRule="auto"/>
                              <w:rPr>
                                <w:b w:val="0"/>
                                <w:bCs w:val="0"/>
                              </w:rPr>
                            </w:pPr>
                          </w:p>
                        </w:tc>
                        <w:tc>
                          <w:tcPr>
                            <w:tcW w:w="5318" w:type="dxa"/>
                          </w:tcPr>
                          <w:p w14:paraId="22A3C3E3" w14:textId="77777777" w:rsidR="002A4137" w:rsidRPr="009E4711" w:rsidRDefault="002A4137" w:rsidP="00B31086">
                            <w:pPr>
                              <w:spacing w:line="276" w:lineRule="auto"/>
                              <w:rPr>
                                <w:b w:val="0"/>
                                <w:bCs w:val="0"/>
                              </w:rPr>
                            </w:pPr>
                          </w:p>
                        </w:tc>
                      </w:tr>
                      <w:tr w:rsidR="002A4137" w:rsidRPr="00B31086" w14:paraId="2D3ABA70" w14:textId="77777777" w:rsidTr="0079185E">
                        <w:tc>
                          <w:tcPr>
                            <w:tcW w:w="5062" w:type="dxa"/>
                            <w:shd w:val="clear" w:color="auto" w:fill="auto"/>
                          </w:tcPr>
                          <w:p w14:paraId="05FA6A62" w14:textId="77777777" w:rsidR="002A4137" w:rsidRPr="009E4711" w:rsidRDefault="002A4137" w:rsidP="00B31086">
                            <w:pPr>
                              <w:spacing w:line="276" w:lineRule="auto"/>
                              <w:rPr>
                                <w:b w:val="0"/>
                                <w:bCs w:val="0"/>
                              </w:rPr>
                            </w:pPr>
                          </w:p>
                        </w:tc>
                        <w:tc>
                          <w:tcPr>
                            <w:tcW w:w="5318" w:type="dxa"/>
                          </w:tcPr>
                          <w:p w14:paraId="72CFE96C" w14:textId="77777777" w:rsidR="002A4137" w:rsidRPr="009E4711" w:rsidRDefault="002A4137" w:rsidP="00B31086">
                            <w:pPr>
                              <w:spacing w:line="276" w:lineRule="auto"/>
                              <w:rPr>
                                <w:b w:val="0"/>
                                <w:bCs w:val="0"/>
                              </w:rPr>
                            </w:pPr>
                          </w:p>
                        </w:tc>
                      </w:tr>
                      <w:tr w:rsidR="002A4137" w:rsidRPr="00B31086" w14:paraId="0E2A2B6E" w14:textId="77777777" w:rsidTr="0079185E">
                        <w:tc>
                          <w:tcPr>
                            <w:tcW w:w="5062" w:type="dxa"/>
                            <w:shd w:val="clear" w:color="auto" w:fill="auto"/>
                          </w:tcPr>
                          <w:p w14:paraId="410F2B3C" w14:textId="77777777" w:rsidR="002A4137" w:rsidRPr="009E4711" w:rsidRDefault="002A4137" w:rsidP="00B31086">
                            <w:pPr>
                              <w:spacing w:line="276" w:lineRule="auto"/>
                              <w:rPr>
                                <w:b w:val="0"/>
                                <w:bCs w:val="0"/>
                              </w:rPr>
                            </w:pPr>
                          </w:p>
                        </w:tc>
                        <w:tc>
                          <w:tcPr>
                            <w:tcW w:w="5318" w:type="dxa"/>
                          </w:tcPr>
                          <w:p w14:paraId="7DFA80BF" w14:textId="77777777" w:rsidR="002A4137" w:rsidRPr="009E4711" w:rsidRDefault="002A4137" w:rsidP="00B31086">
                            <w:pPr>
                              <w:spacing w:line="276" w:lineRule="auto"/>
                              <w:rPr>
                                <w:b w:val="0"/>
                                <w:bCs w:val="0"/>
                              </w:rPr>
                            </w:pPr>
                          </w:p>
                        </w:tc>
                      </w:tr>
                      <w:tr w:rsidR="002A4137" w:rsidRPr="00B31086" w14:paraId="1A82BB7B" w14:textId="77777777" w:rsidTr="0079185E">
                        <w:tc>
                          <w:tcPr>
                            <w:tcW w:w="5062" w:type="dxa"/>
                            <w:shd w:val="clear" w:color="auto" w:fill="auto"/>
                          </w:tcPr>
                          <w:p w14:paraId="02D0E12C" w14:textId="77777777" w:rsidR="002A4137" w:rsidRPr="009E4711" w:rsidRDefault="002A4137" w:rsidP="00B31086">
                            <w:pPr>
                              <w:spacing w:line="276" w:lineRule="auto"/>
                              <w:rPr>
                                <w:b w:val="0"/>
                                <w:bCs w:val="0"/>
                              </w:rPr>
                            </w:pPr>
                          </w:p>
                        </w:tc>
                        <w:tc>
                          <w:tcPr>
                            <w:tcW w:w="5318" w:type="dxa"/>
                          </w:tcPr>
                          <w:p w14:paraId="225B1008" w14:textId="77777777" w:rsidR="002A4137" w:rsidRPr="009E4711" w:rsidRDefault="002A4137" w:rsidP="00B31086">
                            <w:pPr>
                              <w:spacing w:line="276" w:lineRule="auto"/>
                              <w:rPr>
                                <w:b w:val="0"/>
                                <w:bCs w:val="0"/>
                              </w:rPr>
                            </w:pPr>
                          </w:p>
                        </w:tc>
                      </w:tr>
                      <w:tr w:rsidR="002A4137" w:rsidRPr="00B31086" w14:paraId="02B3A5BD" w14:textId="77777777" w:rsidTr="0079185E">
                        <w:tc>
                          <w:tcPr>
                            <w:tcW w:w="5062" w:type="dxa"/>
                            <w:shd w:val="clear" w:color="auto" w:fill="auto"/>
                          </w:tcPr>
                          <w:p w14:paraId="245F2D7C" w14:textId="77777777" w:rsidR="002A4137" w:rsidRPr="009E4711" w:rsidRDefault="002A4137" w:rsidP="00B31086">
                            <w:pPr>
                              <w:spacing w:line="276" w:lineRule="auto"/>
                              <w:rPr>
                                <w:b w:val="0"/>
                                <w:bCs w:val="0"/>
                              </w:rPr>
                            </w:pPr>
                          </w:p>
                        </w:tc>
                        <w:tc>
                          <w:tcPr>
                            <w:tcW w:w="5318" w:type="dxa"/>
                          </w:tcPr>
                          <w:p w14:paraId="7260B2AE" w14:textId="77777777" w:rsidR="002A4137" w:rsidRPr="009E4711" w:rsidRDefault="002A4137" w:rsidP="00B31086">
                            <w:pPr>
                              <w:spacing w:line="276" w:lineRule="auto"/>
                              <w:rPr>
                                <w:b w:val="0"/>
                                <w:bCs w:val="0"/>
                              </w:rPr>
                            </w:pPr>
                          </w:p>
                        </w:tc>
                      </w:tr>
                      <w:tr w:rsidR="002A4137" w:rsidRPr="00B31086" w14:paraId="421C3F7D" w14:textId="77777777" w:rsidTr="0079185E">
                        <w:tc>
                          <w:tcPr>
                            <w:tcW w:w="5062" w:type="dxa"/>
                            <w:shd w:val="clear" w:color="auto" w:fill="auto"/>
                          </w:tcPr>
                          <w:p w14:paraId="40EA061F" w14:textId="77777777" w:rsidR="002A4137" w:rsidRPr="009E4711" w:rsidRDefault="002A4137" w:rsidP="00B31086">
                            <w:pPr>
                              <w:spacing w:line="276" w:lineRule="auto"/>
                              <w:rPr>
                                <w:b w:val="0"/>
                                <w:bCs w:val="0"/>
                              </w:rPr>
                            </w:pPr>
                          </w:p>
                        </w:tc>
                        <w:tc>
                          <w:tcPr>
                            <w:tcW w:w="5318" w:type="dxa"/>
                          </w:tcPr>
                          <w:p w14:paraId="6CF9B185" w14:textId="77777777" w:rsidR="002A4137" w:rsidRPr="009E4711" w:rsidRDefault="002A4137" w:rsidP="00B31086">
                            <w:pPr>
                              <w:spacing w:line="276" w:lineRule="auto"/>
                              <w:rPr>
                                <w:b w:val="0"/>
                                <w:bCs w:val="0"/>
                              </w:rPr>
                            </w:pPr>
                          </w:p>
                        </w:tc>
                      </w:tr>
                      <w:tr w:rsidR="002A4137" w:rsidRPr="00B31086" w14:paraId="28A5E7F2" w14:textId="77777777" w:rsidTr="0079185E">
                        <w:tc>
                          <w:tcPr>
                            <w:tcW w:w="5062" w:type="dxa"/>
                            <w:shd w:val="clear" w:color="auto" w:fill="auto"/>
                          </w:tcPr>
                          <w:p w14:paraId="50BC8822" w14:textId="77777777" w:rsidR="002A4137" w:rsidRPr="009E4711" w:rsidRDefault="002A4137" w:rsidP="00B31086">
                            <w:pPr>
                              <w:spacing w:line="276" w:lineRule="auto"/>
                              <w:rPr>
                                <w:b w:val="0"/>
                                <w:bCs w:val="0"/>
                              </w:rPr>
                            </w:pPr>
                          </w:p>
                        </w:tc>
                        <w:tc>
                          <w:tcPr>
                            <w:tcW w:w="5318" w:type="dxa"/>
                          </w:tcPr>
                          <w:p w14:paraId="6BBF6581" w14:textId="77777777" w:rsidR="002A4137" w:rsidRPr="009E4711" w:rsidRDefault="002A4137" w:rsidP="00B31086">
                            <w:pPr>
                              <w:spacing w:line="276" w:lineRule="auto"/>
                              <w:rPr>
                                <w:b w:val="0"/>
                                <w:bCs w:val="0"/>
                              </w:rPr>
                            </w:pPr>
                          </w:p>
                        </w:tc>
                      </w:tr>
                      <w:tr w:rsidR="002A4137" w:rsidRPr="00B31086" w14:paraId="629C1A4F" w14:textId="77777777" w:rsidTr="0079185E">
                        <w:tc>
                          <w:tcPr>
                            <w:tcW w:w="5062" w:type="dxa"/>
                            <w:shd w:val="clear" w:color="auto" w:fill="auto"/>
                          </w:tcPr>
                          <w:p w14:paraId="7FBFFFE8" w14:textId="77777777" w:rsidR="002A4137" w:rsidRPr="009E4711" w:rsidRDefault="002A4137" w:rsidP="00B31086">
                            <w:pPr>
                              <w:spacing w:line="276" w:lineRule="auto"/>
                              <w:rPr>
                                <w:b w:val="0"/>
                                <w:bCs w:val="0"/>
                              </w:rPr>
                            </w:pPr>
                          </w:p>
                        </w:tc>
                        <w:tc>
                          <w:tcPr>
                            <w:tcW w:w="5318" w:type="dxa"/>
                          </w:tcPr>
                          <w:p w14:paraId="03C9750D" w14:textId="77777777" w:rsidR="002A4137" w:rsidRPr="009E4711" w:rsidRDefault="002A4137" w:rsidP="00B31086">
                            <w:pPr>
                              <w:spacing w:line="276" w:lineRule="auto"/>
                              <w:rPr>
                                <w:b w:val="0"/>
                                <w:bCs w:val="0"/>
                              </w:rPr>
                            </w:pPr>
                          </w:p>
                        </w:tc>
                      </w:tr>
                      <w:tr w:rsidR="002A4137" w:rsidRPr="00B31086" w14:paraId="3D9CF4B9" w14:textId="77777777" w:rsidTr="0079185E">
                        <w:tc>
                          <w:tcPr>
                            <w:tcW w:w="5062" w:type="dxa"/>
                            <w:shd w:val="clear" w:color="auto" w:fill="auto"/>
                          </w:tcPr>
                          <w:p w14:paraId="19AA3772" w14:textId="77777777" w:rsidR="002A4137" w:rsidRPr="009E4711" w:rsidRDefault="002A4137" w:rsidP="00B31086">
                            <w:pPr>
                              <w:spacing w:line="276" w:lineRule="auto"/>
                              <w:rPr>
                                <w:b w:val="0"/>
                                <w:bCs w:val="0"/>
                              </w:rPr>
                            </w:pPr>
                          </w:p>
                        </w:tc>
                        <w:tc>
                          <w:tcPr>
                            <w:tcW w:w="5318" w:type="dxa"/>
                          </w:tcPr>
                          <w:p w14:paraId="321DD5B9" w14:textId="77777777" w:rsidR="002A4137" w:rsidRPr="009E4711" w:rsidRDefault="002A4137" w:rsidP="00B31086">
                            <w:pPr>
                              <w:spacing w:line="276" w:lineRule="auto"/>
                              <w:rPr>
                                <w:b w:val="0"/>
                                <w:bCs w:val="0"/>
                              </w:rPr>
                            </w:pPr>
                          </w:p>
                        </w:tc>
                      </w:tr>
                      <w:tr w:rsidR="002A4137" w:rsidRPr="00B31086" w14:paraId="7C7A31A8" w14:textId="77777777" w:rsidTr="0079185E">
                        <w:tc>
                          <w:tcPr>
                            <w:tcW w:w="5062" w:type="dxa"/>
                            <w:shd w:val="clear" w:color="auto" w:fill="auto"/>
                          </w:tcPr>
                          <w:p w14:paraId="496520DE" w14:textId="77777777" w:rsidR="002A4137" w:rsidRPr="009E4711" w:rsidRDefault="002A4137" w:rsidP="00B31086">
                            <w:pPr>
                              <w:spacing w:line="276" w:lineRule="auto"/>
                              <w:rPr>
                                <w:b w:val="0"/>
                                <w:bCs w:val="0"/>
                              </w:rPr>
                            </w:pPr>
                          </w:p>
                        </w:tc>
                        <w:tc>
                          <w:tcPr>
                            <w:tcW w:w="5318" w:type="dxa"/>
                          </w:tcPr>
                          <w:p w14:paraId="47AABF50" w14:textId="77777777" w:rsidR="002A4137" w:rsidRPr="009E4711" w:rsidRDefault="002A4137" w:rsidP="00B31086">
                            <w:pPr>
                              <w:spacing w:line="276" w:lineRule="auto"/>
                              <w:rPr>
                                <w:b w:val="0"/>
                                <w:bCs w:val="0"/>
                              </w:rPr>
                            </w:pPr>
                          </w:p>
                        </w:tc>
                      </w:tr>
                      <w:tr w:rsidR="002A4137" w:rsidRPr="00B31086" w14:paraId="64675EE1" w14:textId="77777777" w:rsidTr="0079185E">
                        <w:tc>
                          <w:tcPr>
                            <w:tcW w:w="5062" w:type="dxa"/>
                            <w:shd w:val="clear" w:color="auto" w:fill="auto"/>
                          </w:tcPr>
                          <w:p w14:paraId="76CFF2D0" w14:textId="77777777" w:rsidR="002A4137" w:rsidRPr="009E4711" w:rsidRDefault="002A4137" w:rsidP="00B31086">
                            <w:pPr>
                              <w:spacing w:line="276" w:lineRule="auto"/>
                              <w:rPr>
                                <w:b w:val="0"/>
                                <w:bCs w:val="0"/>
                              </w:rPr>
                            </w:pPr>
                          </w:p>
                        </w:tc>
                        <w:tc>
                          <w:tcPr>
                            <w:tcW w:w="5318" w:type="dxa"/>
                          </w:tcPr>
                          <w:p w14:paraId="22A30E46" w14:textId="77777777" w:rsidR="002A4137" w:rsidRPr="009E4711" w:rsidRDefault="002A4137" w:rsidP="00B31086">
                            <w:pPr>
                              <w:spacing w:line="276" w:lineRule="auto"/>
                              <w:rPr>
                                <w:b w:val="0"/>
                                <w:bCs w:val="0"/>
                              </w:rPr>
                            </w:pPr>
                          </w:p>
                        </w:tc>
                      </w:tr>
                    </w:tbl>
                    <w:p w14:paraId="6CAFDA91" w14:textId="77777777" w:rsidR="002A4137" w:rsidRPr="00B31086" w:rsidRDefault="002A4137" w:rsidP="001E0E86">
                      <w:pPr>
                        <w:spacing w:line="276" w:lineRule="auto"/>
                        <w:rPr>
                          <w:b w:val="0"/>
                          <w:bCs w:val="0"/>
                          <w:sz w:val="21"/>
                          <w:szCs w:val="21"/>
                        </w:rPr>
                      </w:pPr>
                    </w:p>
                  </w:txbxContent>
                </v:textbox>
                <w10:wrap type="through"/>
              </v:shape>
            </w:pict>
          </mc:Fallback>
        </mc:AlternateContent>
      </w:r>
      <w:r w:rsidR="00FE4C59">
        <w:rPr>
          <w:noProof/>
          <w:sz w:val="22"/>
          <w:szCs w:val="22"/>
        </w:rPr>
        <mc:AlternateContent>
          <mc:Choice Requires="wps">
            <w:drawing>
              <wp:anchor distT="0" distB="0" distL="114300" distR="114300" simplePos="0" relativeHeight="252028928" behindDoc="0" locked="0" layoutInCell="1" allowOverlap="1" wp14:anchorId="7B04AF74" wp14:editId="3560808D">
                <wp:simplePos x="0" y="0"/>
                <wp:positionH relativeFrom="column">
                  <wp:posOffset>5015288</wp:posOffset>
                </wp:positionH>
                <wp:positionV relativeFrom="paragraph">
                  <wp:posOffset>5421399</wp:posOffset>
                </wp:positionV>
                <wp:extent cx="1563889" cy="1420091"/>
                <wp:effectExtent l="0" t="0" r="0" b="0"/>
                <wp:wrapNone/>
                <wp:docPr id="564" name="Text Box 564"/>
                <wp:cNvGraphicFramePr/>
                <a:graphic xmlns:a="http://schemas.openxmlformats.org/drawingml/2006/main">
                  <a:graphicData uri="http://schemas.microsoft.com/office/word/2010/wordprocessingShape">
                    <wps:wsp>
                      <wps:cNvSpPr txBox="1"/>
                      <wps:spPr>
                        <a:xfrm>
                          <a:off x="0" y="0"/>
                          <a:ext cx="1563889" cy="1420091"/>
                        </a:xfrm>
                        <a:prstGeom prst="rect">
                          <a:avLst/>
                        </a:prstGeom>
                        <a:noFill/>
                        <a:ln w="6350">
                          <a:noFill/>
                        </a:ln>
                      </wps:spPr>
                      <wps:txbx>
                        <w:txbxContent>
                          <w:p w14:paraId="63EF74FF" w14:textId="2EA2399B" w:rsidR="002A4137" w:rsidRDefault="002A4137">
                            <w:r w:rsidRPr="005D29FB">
                              <w:rPr>
                                <w:noProof/>
                              </w:rPr>
                              <w:drawing>
                                <wp:inline distT="0" distB="0" distL="0" distR="0" wp14:anchorId="2088B239" wp14:editId="3729F00D">
                                  <wp:extent cx="1309370" cy="1330325"/>
                                  <wp:effectExtent l="0" t="0" r="0" b="0"/>
                                  <wp:docPr id="565" name="Picture 266" descr="Description: 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6" descr="Description: Untitled"/>
                                          <pic:cNvPicPr>
                                            <a:picLocks/>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1309370" cy="13303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04AF74" id="Text Box 564" o:spid="_x0000_s1073" type="#_x0000_t202" style="position:absolute;margin-left:394.9pt;margin-top:426.9pt;width:123.15pt;height:111.8pt;z-index:25202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" filled="f" stroked="f" strokeweight=".5pt">
                <v:textbox>
                  <w:txbxContent>
                    <w:p w14:paraId="63EF74FF" w14:textId="2EA2399B" w:rsidR="002A4137" w:rsidRDefault="002A4137">
                      <w:r w:rsidRPr="005D29FB">
                        <w:rPr>
                          <w:noProof/>
                        </w:rPr>
                        <w:drawing>
                          <wp:inline distT="0" distB="0" distL="0" distR="0" wp14:anchorId="2088B239" wp14:editId="3729F00D">
                            <wp:extent cx="1309370" cy="1330325"/>
                            <wp:effectExtent l="0" t="0" r="0" b="0"/>
                            <wp:docPr id="565" name="Picture 266" descr="Description: 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6" descr="Description: Untitled"/>
                                    <pic:cNvPicPr>
                                      <a:picLocks/>
                                    </pic:cNvPicPr>
                                  </pic:nvPicPr>
                                  <pic:blipFill>
                                    <a:blip r:embed="rId187">
                                      <a:extLst>
                                        <a:ext uri="{28A0092B-C50C-407E-A947-70E740481C1C}">
                                          <a14:useLocalDpi xmlns:a14="http://schemas.microsoft.com/office/drawing/2010/main" val="0"/>
                                        </a:ext>
                                      </a:extLst>
                                    </a:blip>
                                    <a:srcRect l="11208" t="4567"/>
                                    <a:stretch>
                                      <a:fillRect/>
                                    </a:stretch>
                                  </pic:blipFill>
                                  <pic:spPr bwMode="auto">
                                    <a:xfrm>
                                      <a:off x="0" y="0"/>
                                      <a:ext cx="1309370" cy="1330325"/>
                                    </a:xfrm>
                                    <a:prstGeom prst="rect">
                                      <a:avLst/>
                                    </a:prstGeom>
                                    <a:noFill/>
                                    <a:ln>
                                      <a:noFill/>
                                    </a:ln>
                                  </pic:spPr>
                                </pic:pic>
                              </a:graphicData>
                            </a:graphic>
                          </wp:inline>
                        </w:drawing>
                      </w:r>
                    </w:p>
                  </w:txbxContent>
                </v:textbox>
              </v:shape>
            </w:pict>
          </mc:Fallback>
        </mc:AlternateContent>
      </w:r>
    </w:p>
    <w:p w14:paraId="225FB40A" w14:textId="6074136F" w:rsidR="00B6732A" w:rsidRDefault="004F4891">
      <w:r>
        <w:rPr>
          <w:noProof/>
          <w:sz w:val="22"/>
          <w:szCs w:val="22"/>
        </w:rPr>
        <w:lastRenderedPageBreak/>
        <mc:AlternateContent>
          <mc:Choice Requires="wps">
            <w:drawing>
              <wp:anchor distT="0" distB="0" distL="114300" distR="114300" simplePos="0" relativeHeight="252001280" behindDoc="0" locked="0" layoutInCell="1" allowOverlap="1" wp14:anchorId="6E61257D" wp14:editId="4B88EFF4">
                <wp:simplePos x="0" y="0"/>
                <wp:positionH relativeFrom="column">
                  <wp:posOffset>2540</wp:posOffset>
                </wp:positionH>
                <wp:positionV relativeFrom="paragraph">
                  <wp:posOffset>50800</wp:posOffset>
                </wp:positionV>
                <wp:extent cx="6579235" cy="9569450"/>
                <wp:effectExtent l="0" t="0" r="12065" b="19050"/>
                <wp:wrapThrough wrapText="bothSides">
                  <wp:wrapPolygon edited="0">
                    <wp:start x="0" y="0"/>
                    <wp:lineTo x="0" y="21614"/>
                    <wp:lineTo x="21598" y="21614"/>
                    <wp:lineTo x="21598" y="0"/>
                    <wp:lineTo x="0" y="0"/>
                  </wp:wrapPolygon>
                </wp:wrapThrough>
                <wp:docPr id="6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56945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B445732"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3260B" w14:paraId="0B2C7095" w14:textId="77777777" w:rsidTr="00916169">
                                    <w:tc>
                                      <w:tcPr>
                                        <w:tcW w:w="10555" w:type="dxa"/>
                                        <w:shd w:val="clear" w:color="auto" w:fill="auto"/>
                                      </w:tcPr>
                                      <w:p w14:paraId="3366D5FF" w14:textId="77777777" w:rsidR="002A4137" w:rsidRPr="00F3260B" w:rsidRDefault="002A4137" w:rsidP="00916169">
                                        <w:pPr>
                                          <w:spacing w:line="276" w:lineRule="auto"/>
                                          <w:rPr>
                                            <w:b w:val="0"/>
                                            <w:sz w:val="22"/>
                                            <w:szCs w:val="22"/>
                                          </w:rPr>
                                        </w:pPr>
                                        <w:r>
                                          <w:rPr>
                                            <w:b w:val="0"/>
                                          </w:rPr>
                                          <w:t xml:space="preserve">. </w:t>
                                        </w:r>
                                        <w:r w:rsidRPr="00F3260B">
                                          <w:rPr>
                                            <w:sz w:val="22"/>
                                            <w:szCs w:val="22"/>
                                          </w:rPr>
                                          <w:t>2.</w:t>
                                        </w:r>
                                        <w:r>
                                          <w:rPr>
                                            <w:sz w:val="22"/>
                                            <w:szCs w:val="22"/>
                                          </w:rPr>
                                          <w:t xml:space="preserve"> Đường truyền của tia sáng qua lăng kính.</w:t>
                                        </w:r>
                                      </w:p>
                                    </w:tc>
                                  </w:tr>
                                  <w:tr w:rsidR="002A4137" w:rsidRPr="002A2138" w14:paraId="4C39C0F9" w14:textId="77777777" w:rsidTr="00916169">
                                    <w:tc>
                                      <w:tcPr>
                                        <w:tcW w:w="10555" w:type="dxa"/>
                                        <w:shd w:val="clear" w:color="auto" w:fill="auto"/>
                                      </w:tcPr>
                                      <w:p w14:paraId="42E7A88B" w14:textId="77777777" w:rsidR="002A4137" w:rsidRPr="002A2138" w:rsidRDefault="002A4137" w:rsidP="00916169">
                                        <w:pPr>
                                          <w:spacing w:line="276" w:lineRule="auto"/>
                                          <w:rPr>
                                            <w:b w:val="0"/>
                                            <w:sz w:val="22"/>
                                            <w:szCs w:val="22"/>
                                          </w:rPr>
                                        </w:pPr>
                                        <w:r>
                                          <w:rPr>
                                            <w:b w:val="0"/>
                                          </w:rPr>
                                          <w:t xml:space="preserve">. </w:t>
                                        </w:r>
                                        <w:r>
                                          <w:rPr>
                                            <w:b w:val="0"/>
                                            <w:sz w:val="22"/>
                                            <w:szCs w:val="22"/>
                                          </w:rPr>
                                          <w:t xml:space="preserve">Xét một lăng kính có góc chiết quang A, chiết suất n đặt trong không khí </w:t>
                                        </w:r>
                                      </w:p>
                                    </w:tc>
                                  </w:tr>
                                  <w:tr w:rsidR="002A4137" w14:paraId="2DFAF0DF" w14:textId="77777777" w:rsidTr="00916169">
                                    <w:tc>
                                      <w:tcPr>
                                        <w:tcW w:w="10555" w:type="dxa"/>
                                        <w:shd w:val="clear" w:color="auto" w:fill="auto"/>
                                      </w:tcPr>
                                      <w:p w14:paraId="5EAD008C" w14:textId="77777777" w:rsidR="002A4137" w:rsidRDefault="002A4137" w:rsidP="00916169">
                                        <w:pPr>
                                          <w:spacing w:line="276" w:lineRule="auto"/>
                                          <w:rPr>
                                            <w:b w:val="0"/>
                                          </w:rPr>
                                        </w:pPr>
                                      </w:p>
                                    </w:tc>
                                  </w:tr>
                                  <w:tr w:rsidR="002A4137" w14:paraId="46C63B4E" w14:textId="77777777" w:rsidTr="00916169">
                                    <w:tc>
                                      <w:tcPr>
                                        <w:tcW w:w="10555" w:type="dxa"/>
                                        <w:shd w:val="clear" w:color="auto" w:fill="auto"/>
                                      </w:tcPr>
                                      <w:p w14:paraId="0EF77813" w14:textId="77777777" w:rsidR="002A4137" w:rsidRDefault="002A4137" w:rsidP="00916169">
                                        <w:pPr>
                                          <w:spacing w:line="276" w:lineRule="auto"/>
                                          <w:rPr>
                                            <w:b w:val="0"/>
                                          </w:rPr>
                                        </w:pPr>
                                      </w:p>
                                    </w:tc>
                                  </w:tr>
                                  <w:tr w:rsidR="002A4137" w14:paraId="09CC4C95" w14:textId="77777777" w:rsidTr="00916169">
                                    <w:tc>
                                      <w:tcPr>
                                        <w:tcW w:w="10555" w:type="dxa"/>
                                        <w:shd w:val="clear" w:color="auto" w:fill="auto"/>
                                      </w:tcPr>
                                      <w:p w14:paraId="3DDE0756" w14:textId="77777777" w:rsidR="002A4137" w:rsidRDefault="002A4137" w:rsidP="00916169">
                                        <w:pPr>
                                          <w:spacing w:line="276" w:lineRule="auto"/>
                                          <w:rPr>
                                            <w:b w:val="0"/>
                                          </w:rPr>
                                        </w:pPr>
                                      </w:p>
                                    </w:tc>
                                  </w:tr>
                                  <w:tr w:rsidR="002A4137" w14:paraId="619C77CD" w14:textId="77777777" w:rsidTr="00916169">
                                    <w:tc>
                                      <w:tcPr>
                                        <w:tcW w:w="10555" w:type="dxa"/>
                                        <w:shd w:val="clear" w:color="auto" w:fill="auto"/>
                                      </w:tcPr>
                                      <w:p w14:paraId="7DA2978A" w14:textId="77777777" w:rsidR="002A4137" w:rsidRDefault="002A4137" w:rsidP="00916169">
                                        <w:pPr>
                                          <w:spacing w:line="276" w:lineRule="auto"/>
                                          <w:rPr>
                                            <w:b w:val="0"/>
                                          </w:rPr>
                                        </w:pPr>
                                      </w:p>
                                    </w:tc>
                                  </w:tr>
                                  <w:tr w:rsidR="002A4137" w14:paraId="63F0F4DA" w14:textId="77777777" w:rsidTr="00916169">
                                    <w:tc>
                                      <w:tcPr>
                                        <w:tcW w:w="10555" w:type="dxa"/>
                                        <w:shd w:val="clear" w:color="auto" w:fill="auto"/>
                                      </w:tcPr>
                                      <w:p w14:paraId="4AACD840" w14:textId="77777777" w:rsidR="002A4137" w:rsidRDefault="002A4137" w:rsidP="00916169">
                                        <w:pPr>
                                          <w:spacing w:line="276" w:lineRule="auto"/>
                                          <w:rPr>
                                            <w:b w:val="0"/>
                                          </w:rPr>
                                        </w:pPr>
                                      </w:p>
                                    </w:tc>
                                  </w:tr>
                                  <w:tr w:rsidR="002A4137" w14:paraId="26697BC5" w14:textId="77777777" w:rsidTr="00916169">
                                    <w:tc>
                                      <w:tcPr>
                                        <w:tcW w:w="10555" w:type="dxa"/>
                                        <w:shd w:val="clear" w:color="auto" w:fill="auto"/>
                                      </w:tcPr>
                                      <w:p w14:paraId="2DEE34B9" w14:textId="77777777" w:rsidR="002A4137" w:rsidRDefault="002A4137" w:rsidP="00916169">
                                        <w:pPr>
                                          <w:spacing w:line="276" w:lineRule="auto"/>
                                          <w:rPr>
                                            <w:b w:val="0"/>
                                          </w:rPr>
                                        </w:pPr>
                                      </w:p>
                                    </w:tc>
                                  </w:tr>
                                  <w:tr w:rsidR="002A4137" w14:paraId="0CCEF069" w14:textId="77777777" w:rsidTr="00916169">
                                    <w:tc>
                                      <w:tcPr>
                                        <w:tcW w:w="10555" w:type="dxa"/>
                                        <w:shd w:val="clear" w:color="auto" w:fill="auto"/>
                                      </w:tcPr>
                                      <w:p w14:paraId="37BDF0E2" w14:textId="77777777" w:rsidR="002A4137" w:rsidRDefault="002A4137" w:rsidP="00916169">
                                        <w:pPr>
                                          <w:spacing w:line="276" w:lineRule="auto"/>
                                          <w:rPr>
                                            <w:b w:val="0"/>
                                          </w:rPr>
                                        </w:pPr>
                                      </w:p>
                                    </w:tc>
                                  </w:tr>
                                  <w:tr w:rsidR="002A4137" w14:paraId="146953BF" w14:textId="77777777" w:rsidTr="00916169">
                                    <w:tc>
                                      <w:tcPr>
                                        <w:tcW w:w="10555" w:type="dxa"/>
                                        <w:shd w:val="clear" w:color="auto" w:fill="auto"/>
                                      </w:tcPr>
                                      <w:p w14:paraId="79E9AB9B" w14:textId="77777777" w:rsidR="002A4137" w:rsidRDefault="002A4137" w:rsidP="00916169">
                                        <w:pPr>
                                          <w:spacing w:line="276" w:lineRule="auto"/>
                                          <w:rPr>
                                            <w:b w:val="0"/>
                                          </w:rPr>
                                        </w:pPr>
                                      </w:p>
                                    </w:tc>
                                  </w:tr>
                                </w:tbl>
                                <w:p w14:paraId="27BE725F" w14:textId="77777777" w:rsidR="002A4137" w:rsidRDefault="002A4137" w:rsidP="00916169">
                                  <w:pPr>
                                    <w:spacing w:line="276" w:lineRule="auto"/>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5E41EA" w14:paraId="53BC0753" w14:textId="77777777" w:rsidTr="00916169">
                                    <w:tc>
                                      <w:tcPr>
                                        <w:tcW w:w="10555" w:type="dxa"/>
                                        <w:shd w:val="clear" w:color="auto" w:fill="auto"/>
                                      </w:tcPr>
                                      <w:p w14:paraId="503671E4" w14:textId="77777777" w:rsidR="002A4137" w:rsidRPr="005E41EA" w:rsidRDefault="002A4137" w:rsidP="00916169">
                                        <w:pPr>
                                          <w:spacing w:line="276" w:lineRule="auto"/>
                                          <w:rPr>
                                            <w:b w:val="0"/>
                                            <w:sz w:val="22"/>
                                            <w:szCs w:val="22"/>
                                            <w:u w:val="single"/>
                                          </w:rPr>
                                        </w:pPr>
                                        <w:r>
                                          <w:rPr>
                                            <w:b w:val="0"/>
                                          </w:rPr>
                                          <w:t xml:space="preserve">. </w:t>
                                        </w:r>
                                        <w:r w:rsidRPr="005E41EA">
                                          <w:rPr>
                                            <w:sz w:val="22"/>
                                            <w:szCs w:val="22"/>
                                          </w:rPr>
                                          <w:t xml:space="preserve">III. </w:t>
                                        </w:r>
                                        <w:r>
                                          <w:rPr>
                                            <w:sz w:val="22"/>
                                            <w:szCs w:val="22"/>
                                            <w:u w:val="single"/>
                                          </w:rPr>
                                          <w:t xml:space="preserve">Các công thức lăng kính. </w:t>
                                        </w:r>
                                      </w:p>
                                    </w:tc>
                                  </w:tr>
                                  <w:tr w:rsidR="002A4137" w14:paraId="0129963A" w14:textId="77777777" w:rsidTr="00916169">
                                    <w:tc>
                                      <w:tcPr>
                                        <w:tcW w:w="10555" w:type="dxa"/>
                                        <w:shd w:val="clear" w:color="auto" w:fill="auto"/>
                                      </w:tcPr>
                                      <w:p w14:paraId="6F71F0A3" w14:textId="77777777" w:rsidR="002A4137" w:rsidRDefault="002A4137" w:rsidP="00916169">
                                        <w:pPr>
                                          <w:spacing w:line="276" w:lineRule="auto"/>
                                          <w:rPr>
                                            <w:b w:val="0"/>
                                          </w:rPr>
                                        </w:pPr>
                                      </w:p>
                                    </w:tc>
                                  </w:tr>
                                  <w:tr w:rsidR="002A4137" w14:paraId="28294F41" w14:textId="77777777" w:rsidTr="00916169">
                                    <w:tc>
                                      <w:tcPr>
                                        <w:tcW w:w="10555" w:type="dxa"/>
                                        <w:shd w:val="clear" w:color="auto" w:fill="auto"/>
                                      </w:tcPr>
                                      <w:p w14:paraId="3374F009" w14:textId="77777777" w:rsidR="002A4137" w:rsidRDefault="002A4137" w:rsidP="00916169">
                                        <w:pPr>
                                          <w:spacing w:line="276" w:lineRule="auto"/>
                                          <w:rPr>
                                            <w:b w:val="0"/>
                                          </w:rPr>
                                        </w:pPr>
                                      </w:p>
                                    </w:tc>
                                  </w:tr>
                                  <w:tr w:rsidR="002A4137" w14:paraId="4538A8FB" w14:textId="77777777" w:rsidTr="00916169">
                                    <w:tc>
                                      <w:tcPr>
                                        <w:tcW w:w="10555" w:type="dxa"/>
                                        <w:shd w:val="clear" w:color="auto" w:fill="auto"/>
                                      </w:tcPr>
                                      <w:p w14:paraId="53D2489E" w14:textId="77777777" w:rsidR="002A4137" w:rsidRDefault="002A4137" w:rsidP="00916169">
                                        <w:pPr>
                                          <w:spacing w:line="276" w:lineRule="auto"/>
                                          <w:rPr>
                                            <w:b w:val="0"/>
                                          </w:rPr>
                                        </w:pPr>
                                      </w:p>
                                    </w:tc>
                                  </w:tr>
                                  <w:tr w:rsidR="002A4137" w14:paraId="004032F8" w14:textId="77777777" w:rsidTr="00916169">
                                    <w:tc>
                                      <w:tcPr>
                                        <w:tcW w:w="10555" w:type="dxa"/>
                                        <w:shd w:val="clear" w:color="auto" w:fill="auto"/>
                                      </w:tcPr>
                                      <w:p w14:paraId="29B78398" w14:textId="77777777" w:rsidR="002A4137" w:rsidRDefault="002A4137" w:rsidP="00916169">
                                        <w:pPr>
                                          <w:spacing w:line="276" w:lineRule="auto"/>
                                          <w:rPr>
                                            <w:b w:val="0"/>
                                          </w:rPr>
                                        </w:pPr>
                                      </w:p>
                                    </w:tc>
                                  </w:tr>
                                  <w:tr w:rsidR="002A4137" w14:paraId="45208316" w14:textId="77777777" w:rsidTr="00916169">
                                    <w:tc>
                                      <w:tcPr>
                                        <w:tcW w:w="10555" w:type="dxa"/>
                                        <w:shd w:val="clear" w:color="auto" w:fill="auto"/>
                                      </w:tcPr>
                                      <w:p w14:paraId="39EFF1EA" w14:textId="77777777" w:rsidR="002A4137" w:rsidRDefault="002A4137" w:rsidP="00916169">
                                        <w:pPr>
                                          <w:spacing w:line="276" w:lineRule="auto"/>
                                          <w:rPr>
                                            <w:b w:val="0"/>
                                          </w:rPr>
                                        </w:pPr>
                                      </w:p>
                                    </w:tc>
                                  </w:tr>
                                  <w:tr w:rsidR="002A4137" w14:paraId="5C1ECE05" w14:textId="77777777" w:rsidTr="00916169">
                                    <w:tc>
                                      <w:tcPr>
                                        <w:tcW w:w="10555" w:type="dxa"/>
                                        <w:shd w:val="clear" w:color="auto" w:fill="auto"/>
                                      </w:tcPr>
                                      <w:p w14:paraId="0B51CC7F" w14:textId="77777777" w:rsidR="002A4137" w:rsidRDefault="002A4137" w:rsidP="00916169">
                                        <w:pPr>
                                          <w:spacing w:line="276" w:lineRule="auto"/>
                                          <w:rPr>
                                            <w:b w:val="0"/>
                                          </w:rPr>
                                        </w:pPr>
                                      </w:p>
                                    </w:tc>
                                  </w:tr>
                                  <w:tr w:rsidR="002A4137" w:rsidRPr="005E41EA" w14:paraId="3B28CE24" w14:textId="77777777" w:rsidTr="00916169">
                                    <w:tc>
                                      <w:tcPr>
                                        <w:tcW w:w="10555" w:type="dxa"/>
                                        <w:shd w:val="clear" w:color="auto" w:fill="auto"/>
                                      </w:tcPr>
                                      <w:p w14:paraId="24D28443" w14:textId="77777777" w:rsidR="002A4137" w:rsidRPr="005E41EA" w:rsidRDefault="002A4137" w:rsidP="00916169">
                                        <w:pPr>
                                          <w:spacing w:line="276" w:lineRule="auto"/>
                                          <w:rPr>
                                            <w:b w:val="0"/>
                                            <w:sz w:val="22"/>
                                            <w:szCs w:val="22"/>
                                          </w:rPr>
                                        </w:pPr>
                                        <w:r>
                                          <w:rPr>
                                            <w:b w:val="0"/>
                                          </w:rPr>
                                          <w:t xml:space="preserve">. </w:t>
                                        </w:r>
                                        <w:r w:rsidRPr="005E41EA">
                                          <w:rPr>
                                            <w:sz w:val="22"/>
                                            <w:szCs w:val="22"/>
                                          </w:rPr>
                                          <w:t xml:space="preserve">IV. </w:t>
                                        </w:r>
                                        <w:r>
                                          <w:rPr>
                                            <w:sz w:val="22"/>
                                            <w:szCs w:val="22"/>
                                            <w:u w:val="single"/>
                                          </w:rPr>
                                          <w:t>Công dụng của lăng kính.</w:t>
                                        </w:r>
                                        <w:r>
                                          <w:rPr>
                                            <w:sz w:val="22"/>
                                            <w:szCs w:val="22"/>
                                          </w:rPr>
                                          <w:t xml:space="preserve"> </w:t>
                                        </w:r>
                                      </w:p>
                                    </w:tc>
                                  </w:tr>
                                  <w:tr w:rsidR="002A4137" w:rsidRPr="00F652ED" w14:paraId="67F6D1A4" w14:textId="77777777" w:rsidTr="00916169">
                                    <w:tc>
                                      <w:tcPr>
                                        <w:tcW w:w="10555" w:type="dxa"/>
                                        <w:shd w:val="clear" w:color="auto" w:fill="auto"/>
                                      </w:tcPr>
                                      <w:p w14:paraId="2778FFB7" w14:textId="77777777" w:rsidR="002A4137" w:rsidRPr="00F652ED" w:rsidRDefault="002A4137" w:rsidP="00916169">
                                        <w:pPr>
                                          <w:spacing w:line="276" w:lineRule="auto"/>
                                          <w:rPr>
                                            <w:sz w:val="22"/>
                                            <w:szCs w:val="22"/>
                                          </w:rPr>
                                        </w:pPr>
                                        <w:r>
                                          <w:rPr>
                                            <w:b w:val="0"/>
                                          </w:rPr>
                                          <w:t xml:space="preserve">. </w:t>
                                        </w:r>
                                        <w:r>
                                          <w:rPr>
                                            <w:sz w:val="22"/>
                                            <w:szCs w:val="22"/>
                                          </w:rPr>
                                          <w:t>1. Máy quang phổ.</w:t>
                                        </w:r>
                                      </w:p>
                                    </w:tc>
                                  </w:tr>
                                  <w:tr w:rsidR="002A4137" w14:paraId="503692CE" w14:textId="77777777" w:rsidTr="00916169">
                                    <w:tc>
                                      <w:tcPr>
                                        <w:tcW w:w="10555" w:type="dxa"/>
                                        <w:shd w:val="clear" w:color="auto" w:fill="auto"/>
                                      </w:tcPr>
                                      <w:p w14:paraId="02D56955" w14:textId="77777777" w:rsidR="002A4137" w:rsidRDefault="002A4137" w:rsidP="00916169">
                                        <w:pPr>
                                          <w:spacing w:line="276" w:lineRule="auto"/>
                                          <w:rPr>
                                            <w:b w:val="0"/>
                                          </w:rPr>
                                        </w:pPr>
                                      </w:p>
                                    </w:tc>
                                  </w:tr>
                                  <w:tr w:rsidR="002A4137" w14:paraId="2D7F070C" w14:textId="77777777" w:rsidTr="00916169">
                                    <w:tc>
                                      <w:tcPr>
                                        <w:tcW w:w="10555" w:type="dxa"/>
                                        <w:shd w:val="clear" w:color="auto" w:fill="auto"/>
                                      </w:tcPr>
                                      <w:p w14:paraId="58AADA21" w14:textId="77777777" w:rsidR="002A4137" w:rsidRDefault="002A4137" w:rsidP="00916169">
                                        <w:pPr>
                                          <w:spacing w:line="276" w:lineRule="auto"/>
                                          <w:rPr>
                                            <w:b w:val="0"/>
                                          </w:rPr>
                                        </w:pPr>
                                      </w:p>
                                    </w:tc>
                                  </w:tr>
                                  <w:tr w:rsidR="002A4137" w14:paraId="50F03CE1" w14:textId="77777777" w:rsidTr="00916169">
                                    <w:tc>
                                      <w:tcPr>
                                        <w:tcW w:w="10555" w:type="dxa"/>
                                        <w:shd w:val="clear" w:color="auto" w:fill="auto"/>
                                      </w:tcPr>
                                      <w:p w14:paraId="7D3E0FC7" w14:textId="77777777" w:rsidR="002A4137" w:rsidRDefault="002A4137" w:rsidP="00916169">
                                        <w:pPr>
                                          <w:spacing w:line="276" w:lineRule="auto"/>
                                          <w:rPr>
                                            <w:b w:val="0"/>
                                          </w:rPr>
                                        </w:pPr>
                                      </w:p>
                                    </w:tc>
                                  </w:tr>
                                  <w:tr w:rsidR="002A4137" w14:paraId="10E94F2A" w14:textId="77777777" w:rsidTr="00916169">
                                    <w:tc>
                                      <w:tcPr>
                                        <w:tcW w:w="10555" w:type="dxa"/>
                                        <w:shd w:val="clear" w:color="auto" w:fill="auto"/>
                                      </w:tcPr>
                                      <w:p w14:paraId="2B5C59AF" w14:textId="77777777" w:rsidR="002A4137" w:rsidRDefault="002A4137" w:rsidP="00916169">
                                        <w:pPr>
                                          <w:spacing w:line="276" w:lineRule="auto"/>
                                          <w:rPr>
                                            <w:b w:val="0"/>
                                          </w:rPr>
                                        </w:pPr>
                                      </w:p>
                                    </w:tc>
                                  </w:tr>
                                  <w:tr w:rsidR="002A4137" w:rsidRPr="00F652ED" w14:paraId="3D9264F3" w14:textId="77777777" w:rsidTr="00916169">
                                    <w:tc>
                                      <w:tcPr>
                                        <w:tcW w:w="10555" w:type="dxa"/>
                                        <w:shd w:val="clear" w:color="auto" w:fill="auto"/>
                                      </w:tcPr>
                                      <w:p w14:paraId="618EC7C3" w14:textId="77777777" w:rsidR="002A4137" w:rsidRPr="00F652ED" w:rsidRDefault="002A4137" w:rsidP="00916169">
                                        <w:pPr>
                                          <w:spacing w:line="276" w:lineRule="auto"/>
                                          <w:rPr>
                                            <w:b w:val="0"/>
                                            <w:sz w:val="22"/>
                                            <w:szCs w:val="22"/>
                                          </w:rPr>
                                        </w:pPr>
                                        <w:r>
                                          <w:rPr>
                                            <w:b w:val="0"/>
                                          </w:rPr>
                                          <w:t xml:space="preserve">. </w:t>
                                        </w:r>
                                        <w:r w:rsidRPr="00F652ED">
                                          <w:rPr>
                                            <w:sz w:val="22"/>
                                            <w:szCs w:val="22"/>
                                          </w:rPr>
                                          <w:t xml:space="preserve">2. </w:t>
                                        </w:r>
                                        <w:r>
                                          <w:rPr>
                                            <w:sz w:val="22"/>
                                            <w:szCs w:val="22"/>
                                          </w:rPr>
                                          <w:t>Lăng kính phản xạ toàn phần.</w:t>
                                        </w:r>
                                      </w:p>
                                    </w:tc>
                                  </w:tr>
                                  <w:tr w:rsidR="002A4137" w14:paraId="5069AFE2" w14:textId="77777777" w:rsidTr="00916169">
                                    <w:tc>
                                      <w:tcPr>
                                        <w:tcW w:w="10555" w:type="dxa"/>
                                        <w:shd w:val="clear" w:color="auto" w:fill="auto"/>
                                      </w:tcPr>
                                      <w:p w14:paraId="34378157" w14:textId="77777777" w:rsidR="002A4137" w:rsidRDefault="002A4137" w:rsidP="00916169">
                                        <w:pPr>
                                          <w:spacing w:line="276" w:lineRule="auto"/>
                                          <w:rPr>
                                            <w:b w:val="0"/>
                                          </w:rPr>
                                        </w:pPr>
                                      </w:p>
                                    </w:tc>
                                  </w:tr>
                                  <w:tr w:rsidR="002A4137" w14:paraId="2835668C" w14:textId="77777777" w:rsidTr="00916169">
                                    <w:tc>
                                      <w:tcPr>
                                        <w:tcW w:w="10555" w:type="dxa"/>
                                        <w:shd w:val="clear" w:color="auto" w:fill="auto"/>
                                      </w:tcPr>
                                      <w:p w14:paraId="018D63AC" w14:textId="77777777" w:rsidR="002A4137" w:rsidRDefault="002A4137" w:rsidP="00916169">
                                        <w:pPr>
                                          <w:spacing w:line="276" w:lineRule="auto"/>
                                          <w:rPr>
                                            <w:b w:val="0"/>
                                          </w:rPr>
                                        </w:pPr>
                                      </w:p>
                                    </w:tc>
                                  </w:tr>
                                  <w:tr w:rsidR="002A4137" w14:paraId="117E68BA" w14:textId="77777777" w:rsidTr="00916169">
                                    <w:tc>
                                      <w:tcPr>
                                        <w:tcW w:w="10555" w:type="dxa"/>
                                        <w:shd w:val="clear" w:color="auto" w:fill="auto"/>
                                      </w:tcPr>
                                      <w:p w14:paraId="23ABD105" w14:textId="77777777" w:rsidR="002A4137" w:rsidRDefault="002A4137" w:rsidP="00916169">
                                        <w:pPr>
                                          <w:spacing w:line="276" w:lineRule="auto"/>
                                          <w:rPr>
                                            <w:b w:val="0"/>
                                          </w:rPr>
                                        </w:pPr>
                                      </w:p>
                                    </w:tc>
                                  </w:tr>
                                  <w:tr w:rsidR="002A4137" w14:paraId="240C0F76" w14:textId="77777777" w:rsidTr="00916169">
                                    <w:tc>
                                      <w:tcPr>
                                        <w:tcW w:w="10555" w:type="dxa"/>
                                        <w:shd w:val="clear" w:color="auto" w:fill="auto"/>
                                      </w:tcPr>
                                      <w:p w14:paraId="3984505F" w14:textId="77777777" w:rsidR="002A4137" w:rsidRDefault="002A4137" w:rsidP="00916169">
                                        <w:pPr>
                                          <w:spacing w:line="276" w:lineRule="auto"/>
                                          <w:rPr>
                                            <w:b w:val="0"/>
                                          </w:rPr>
                                        </w:pPr>
                                      </w:p>
                                    </w:tc>
                                  </w:tr>
                                  <w:tr w:rsidR="002A4137" w14:paraId="61CC4E01" w14:textId="77777777" w:rsidTr="00916169">
                                    <w:tc>
                                      <w:tcPr>
                                        <w:tcW w:w="10555" w:type="dxa"/>
                                        <w:shd w:val="clear" w:color="auto" w:fill="auto"/>
                                      </w:tcPr>
                                      <w:p w14:paraId="7DB9F3D6" w14:textId="77777777" w:rsidR="002A4137" w:rsidRDefault="002A4137" w:rsidP="00916169">
                                        <w:pPr>
                                          <w:spacing w:line="276" w:lineRule="auto"/>
                                          <w:rPr>
                                            <w:b w:val="0"/>
                                          </w:rPr>
                                        </w:pPr>
                                      </w:p>
                                    </w:tc>
                                  </w:tr>
                                  <w:tr w:rsidR="002A4137" w14:paraId="2F5988B8" w14:textId="77777777" w:rsidTr="00916169">
                                    <w:tc>
                                      <w:tcPr>
                                        <w:tcW w:w="10555" w:type="dxa"/>
                                        <w:shd w:val="clear" w:color="auto" w:fill="auto"/>
                                      </w:tcPr>
                                      <w:p w14:paraId="75D9608A" w14:textId="77777777" w:rsidR="002A4137" w:rsidRDefault="002A4137" w:rsidP="00916169">
                                        <w:pPr>
                                          <w:spacing w:line="276" w:lineRule="auto"/>
                                          <w:rPr>
                                            <w:b w:val="0"/>
                                          </w:rPr>
                                        </w:pPr>
                                      </w:p>
                                    </w:tc>
                                  </w:tr>
                                  <w:tr w:rsidR="002A4137" w14:paraId="32C3C699" w14:textId="77777777" w:rsidTr="00916169">
                                    <w:tc>
                                      <w:tcPr>
                                        <w:tcW w:w="10555" w:type="dxa"/>
                                        <w:shd w:val="clear" w:color="auto" w:fill="auto"/>
                                      </w:tcPr>
                                      <w:p w14:paraId="18DEB49E" w14:textId="77777777" w:rsidR="002A4137" w:rsidRDefault="002A4137" w:rsidP="00916169">
                                        <w:pPr>
                                          <w:spacing w:line="276" w:lineRule="auto"/>
                                          <w:rPr>
                                            <w:b w:val="0"/>
                                          </w:rPr>
                                        </w:pPr>
                                      </w:p>
                                    </w:tc>
                                  </w:tr>
                                  <w:tr w:rsidR="002A4137" w14:paraId="6557043B" w14:textId="77777777" w:rsidTr="00916169">
                                    <w:tc>
                                      <w:tcPr>
                                        <w:tcW w:w="10555" w:type="dxa"/>
                                        <w:shd w:val="clear" w:color="auto" w:fill="auto"/>
                                      </w:tcPr>
                                      <w:p w14:paraId="1BA6B413" w14:textId="77777777" w:rsidR="002A4137" w:rsidRDefault="002A4137" w:rsidP="00916169">
                                        <w:pPr>
                                          <w:spacing w:line="276" w:lineRule="auto"/>
                                          <w:rPr>
                                            <w:b w:val="0"/>
                                          </w:rPr>
                                        </w:pPr>
                                      </w:p>
                                    </w:tc>
                                  </w:tr>
                                  <w:tr w:rsidR="002A4137" w14:paraId="7AD1830E" w14:textId="77777777" w:rsidTr="00916169">
                                    <w:tc>
                                      <w:tcPr>
                                        <w:tcW w:w="10555" w:type="dxa"/>
                                        <w:shd w:val="clear" w:color="auto" w:fill="auto"/>
                                      </w:tcPr>
                                      <w:p w14:paraId="564A48A3" w14:textId="77777777" w:rsidR="002A4137" w:rsidRDefault="002A4137" w:rsidP="00916169">
                                        <w:pPr>
                                          <w:spacing w:line="276" w:lineRule="auto"/>
                                          <w:rPr>
                                            <w:b w:val="0"/>
                                          </w:rPr>
                                        </w:pPr>
                                      </w:p>
                                    </w:tc>
                                  </w:tr>
                                  <w:tr w:rsidR="002A4137" w14:paraId="082485C0" w14:textId="77777777" w:rsidTr="00916169">
                                    <w:tc>
                                      <w:tcPr>
                                        <w:tcW w:w="10555" w:type="dxa"/>
                                        <w:shd w:val="clear" w:color="auto" w:fill="auto"/>
                                      </w:tcPr>
                                      <w:p w14:paraId="529DBB3A" w14:textId="77777777" w:rsidR="002A4137" w:rsidRDefault="002A4137" w:rsidP="00916169">
                                        <w:pPr>
                                          <w:spacing w:line="276" w:lineRule="auto"/>
                                          <w:rPr>
                                            <w:b w:val="0"/>
                                          </w:rPr>
                                        </w:pPr>
                                      </w:p>
                                    </w:tc>
                                  </w:tr>
                                </w:tbl>
                                <w:p w14:paraId="342785CA" w14:textId="77777777" w:rsidR="002A4137" w:rsidRPr="007C3057" w:rsidRDefault="002A4137" w:rsidP="00916169">
                                  <w:pPr>
                                    <w:spacing w:line="276" w:lineRule="auto"/>
                                    <w:ind w:right="-49"/>
                                    <w:jc w:val="both"/>
                                    <w:rPr>
                                      <w:b w:val="0"/>
                                      <w:lang w:val="nl-NL"/>
                                    </w:rPr>
                                  </w:pPr>
                                </w:p>
                              </w:tc>
                            </w:tr>
                            <w:tr w:rsidR="002A4137" w:rsidRPr="00B31086" w14:paraId="0D139726" w14:textId="77777777" w:rsidTr="002519CF">
                              <w:tc>
                                <w:tcPr>
                                  <w:tcW w:w="10380" w:type="dxa"/>
                                  <w:gridSpan w:val="2"/>
                                  <w:shd w:val="clear" w:color="auto" w:fill="auto"/>
                                </w:tcPr>
                                <w:p w14:paraId="37D1F793" w14:textId="77777777" w:rsidR="002A4137" w:rsidRPr="009E4711" w:rsidRDefault="002A4137" w:rsidP="00916169">
                                  <w:pPr>
                                    <w:spacing w:line="276" w:lineRule="auto"/>
                                    <w:rPr>
                                      <w:b w:val="0"/>
                                      <w:bCs w:val="0"/>
                                    </w:rPr>
                                  </w:pPr>
                                </w:p>
                              </w:tc>
                            </w:tr>
                            <w:tr w:rsidR="002A4137" w:rsidRPr="00B31086" w14:paraId="38746B06" w14:textId="77777777" w:rsidTr="0079185E">
                              <w:tc>
                                <w:tcPr>
                                  <w:tcW w:w="5062" w:type="dxa"/>
                                  <w:shd w:val="clear" w:color="auto" w:fill="auto"/>
                                </w:tcPr>
                                <w:p w14:paraId="439A50FD" w14:textId="77777777" w:rsidR="002A4137" w:rsidRPr="009E4711" w:rsidRDefault="002A4137" w:rsidP="00916169">
                                  <w:pPr>
                                    <w:spacing w:line="276" w:lineRule="auto"/>
                                    <w:rPr>
                                      <w:b w:val="0"/>
                                      <w:bCs w:val="0"/>
                                    </w:rPr>
                                  </w:pPr>
                                </w:p>
                              </w:tc>
                              <w:tc>
                                <w:tcPr>
                                  <w:tcW w:w="5318" w:type="dxa"/>
                                </w:tcPr>
                                <w:p w14:paraId="1221DEFE" w14:textId="77777777" w:rsidR="002A4137" w:rsidRPr="009E4711" w:rsidRDefault="002A4137" w:rsidP="00916169">
                                  <w:pPr>
                                    <w:spacing w:line="276" w:lineRule="auto"/>
                                    <w:rPr>
                                      <w:b w:val="0"/>
                                      <w:bCs w:val="0"/>
                                    </w:rPr>
                                  </w:pPr>
                                </w:p>
                              </w:tc>
                            </w:tr>
                            <w:tr w:rsidR="002A4137" w:rsidRPr="00B31086" w14:paraId="44629FCC" w14:textId="77777777" w:rsidTr="0079185E">
                              <w:tc>
                                <w:tcPr>
                                  <w:tcW w:w="5062" w:type="dxa"/>
                                  <w:shd w:val="clear" w:color="auto" w:fill="auto"/>
                                </w:tcPr>
                                <w:p w14:paraId="653A9A39" w14:textId="77777777" w:rsidR="002A4137" w:rsidRPr="009E4711" w:rsidRDefault="002A4137" w:rsidP="00916169">
                                  <w:pPr>
                                    <w:spacing w:line="276" w:lineRule="auto"/>
                                    <w:rPr>
                                      <w:b w:val="0"/>
                                      <w:bCs w:val="0"/>
                                    </w:rPr>
                                  </w:pPr>
                                </w:p>
                              </w:tc>
                              <w:tc>
                                <w:tcPr>
                                  <w:tcW w:w="5318" w:type="dxa"/>
                                </w:tcPr>
                                <w:p w14:paraId="143B5CC5" w14:textId="77777777" w:rsidR="002A4137" w:rsidRPr="009E4711" w:rsidRDefault="002A4137" w:rsidP="00916169">
                                  <w:pPr>
                                    <w:spacing w:line="276" w:lineRule="auto"/>
                                    <w:rPr>
                                      <w:b w:val="0"/>
                                      <w:bCs w:val="0"/>
                                    </w:rPr>
                                  </w:pPr>
                                </w:p>
                              </w:tc>
                            </w:tr>
                            <w:tr w:rsidR="002A4137" w:rsidRPr="00B31086" w14:paraId="623E1E9F" w14:textId="77777777" w:rsidTr="0079185E">
                              <w:tc>
                                <w:tcPr>
                                  <w:tcW w:w="5062" w:type="dxa"/>
                                  <w:shd w:val="clear" w:color="auto" w:fill="auto"/>
                                </w:tcPr>
                                <w:p w14:paraId="169931B9" w14:textId="77777777" w:rsidR="002A4137" w:rsidRPr="009E4711" w:rsidRDefault="002A4137" w:rsidP="00916169">
                                  <w:pPr>
                                    <w:spacing w:line="276" w:lineRule="auto"/>
                                    <w:rPr>
                                      <w:b w:val="0"/>
                                      <w:bCs w:val="0"/>
                                    </w:rPr>
                                  </w:pPr>
                                </w:p>
                              </w:tc>
                              <w:tc>
                                <w:tcPr>
                                  <w:tcW w:w="5318" w:type="dxa"/>
                                </w:tcPr>
                                <w:p w14:paraId="0E154D2B" w14:textId="77777777" w:rsidR="002A4137" w:rsidRPr="009E4711" w:rsidRDefault="002A4137" w:rsidP="00916169">
                                  <w:pPr>
                                    <w:spacing w:line="276" w:lineRule="auto"/>
                                    <w:rPr>
                                      <w:b w:val="0"/>
                                      <w:bCs w:val="0"/>
                                    </w:rPr>
                                  </w:pPr>
                                </w:p>
                              </w:tc>
                            </w:tr>
                            <w:tr w:rsidR="002A4137" w:rsidRPr="00B31086" w14:paraId="5A988B82" w14:textId="77777777" w:rsidTr="0079185E">
                              <w:tc>
                                <w:tcPr>
                                  <w:tcW w:w="5062" w:type="dxa"/>
                                  <w:shd w:val="clear" w:color="auto" w:fill="auto"/>
                                </w:tcPr>
                                <w:p w14:paraId="042995DA" w14:textId="77777777" w:rsidR="002A4137" w:rsidRPr="009E4711" w:rsidRDefault="002A4137" w:rsidP="00916169">
                                  <w:pPr>
                                    <w:spacing w:line="276" w:lineRule="auto"/>
                                    <w:rPr>
                                      <w:b w:val="0"/>
                                      <w:bCs w:val="0"/>
                                    </w:rPr>
                                  </w:pPr>
                                </w:p>
                              </w:tc>
                              <w:tc>
                                <w:tcPr>
                                  <w:tcW w:w="5318" w:type="dxa"/>
                                </w:tcPr>
                                <w:p w14:paraId="4A6688BD" w14:textId="77777777" w:rsidR="002A4137" w:rsidRPr="009E4711" w:rsidRDefault="002A4137" w:rsidP="00916169">
                                  <w:pPr>
                                    <w:spacing w:line="276" w:lineRule="auto"/>
                                    <w:rPr>
                                      <w:b w:val="0"/>
                                      <w:bCs w:val="0"/>
                                    </w:rPr>
                                  </w:pPr>
                                </w:p>
                              </w:tc>
                            </w:tr>
                            <w:tr w:rsidR="002A4137" w:rsidRPr="00B31086" w14:paraId="28E689C5" w14:textId="77777777" w:rsidTr="0079185E">
                              <w:tc>
                                <w:tcPr>
                                  <w:tcW w:w="5062" w:type="dxa"/>
                                  <w:shd w:val="clear" w:color="auto" w:fill="auto"/>
                                </w:tcPr>
                                <w:p w14:paraId="292CD3B1" w14:textId="77777777" w:rsidR="002A4137" w:rsidRPr="009E4711" w:rsidRDefault="002A4137" w:rsidP="00916169">
                                  <w:pPr>
                                    <w:spacing w:line="276" w:lineRule="auto"/>
                                    <w:rPr>
                                      <w:b w:val="0"/>
                                      <w:bCs w:val="0"/>
                                    </w:rPr>
                                  </w:pPr>
                                </w:p>
                              </w:tc>
                              <w:tc>
                                <w:tcPr>
                                  <w:tcW w:w="5318" w:type="dxa"/>
                                </w:tcPr>
                                <w:p w14:paraId="37C2027F" w14:textId="77777777" w:rsidR="002A4137" w:rsidRPr="009E4711" w:rsidRDefault="002A4137" w:rsidP="00916169">
                                  <w:pPr>
                                    <w:spacing w:line="276" w:lineRule="auto"/>
                                    <w:rPr>
                                      <w:b w:val="0"/>
                                      <w:bCs w:val="0"/>
                                    </w:rPr>
                                  </w:pPr>
                                </w:p>
                              </w:tc>
                            </w:tr>
                            <w:tr w:rsidR="002A4137" w:rsidRPr="00B31086" w14:paraId="72277635" w14:textId="77777777" w:rsidTr="0079185E">
                              <w:tc>
                                <w:tcPr>
                                  <w:tcW w:w="5062" w:type="dxa"/>
                                  <w:shd w:val="clear" w:color="auto" w:fill="auto"/>
                                </w:tcPr>
                                <w:p w14:paraId="2F4016EB" w14:textId="77777777" w:rsidR="002A4137" w:rsidRPr="009E4711" w:rsidRDefault="002A4137" w:rsidP="00916169">
                                  <w:pPr>
                                    <w:spacing w:line="276" w:lineRule="auto"/>
                                    <w:rPr>
                                      <w:b w:val="0"/>
                                      <w:bCs w:val="0"/>
                                    </w:rPr>
                                  </w:pPr>
                                </w:p>
                              </w:tc>
                              <w:tc>
                                <w:tcPr>
                                  <w:tcW w:w="5318" w:type="dxa"/>
                                </w:tcPr>
                                <w:p w14:paraId="48BC12BB" w14:textId="77777777" w:rsidR="002A4137" w:rsidRPr="009E4711" w:rsidRDefault="002A4137" w:rsidP="00916169">
                                  <w:pPr>
                                    <w:spacing w:line="276" w:lineRule="auto"/>
                                    <w:rPr>
                                      <w:b w:val="0"/>
                                      <w:bCs w:val="0"/>
                                    </w:rPr>
                                  </w:pPr>
                                </w:p>
                              </w:tc>
                            </w:tr>
                            <w:tr w:rsidR="002A4137" w:rsidRPr="00B31086" w14:paraId="7542FE33" w14:textId="77777777" w:rsidTr="0079185E">
                              <w:tc>
                                <w:tcPr>
                                  <w:tcW w:w="5062" w:type="dxa"/>
                                  <w:shd w:val="clear" w:color="auto" w:fill="auto"/>
                                </w:tcPr>
                                <w:p w14:paraId="6EEECD22" w14:textId="77777777" w:rsidR="002A4137" w:rsidRPr="009E4711" w:rsidRDefault="002A4137" w:rsidP="00916169">
                                  <w:pPr>
                                    <w:spacing w:line="276" w:lineRule="auto"/>
                                    <w:rPr>
                                      <w:b w:val="0"/>
                                      <w:bCs w:val="0"/>
                                    </w:rPr>
                                  </w:pPr>
                                </w:p>
                              </w:tc>
                              <w:tc>
                                <w:tcPr>
                                  <w:tcW w:w="5318" w:type="dxa"/>
                                </w:tcPr>
                                <w:p w14:paraId="5A40712F" w14:textId="77777777" w:rsidR="002A4137" w:rsidRPr="009E4711" w:rsidRDefault="002A4137" w:rsidP="00916169">
                                  <w:pPr>
                                    <w:spacing w:line="276" w:lineRule="auto"/>
                                    <w:rPr>
                                      <w:b w:val="0"/>
                                      <w:bCs w:val="0"/>
                                    </w:rPr>
                                  </w:pPr>
                                </w:p>
                              </w:tc>
                            </w:tr>
                            <w:tr w:rsidR="002A4137" w:rsidRPr="00B31086" w14:paraId="6641E62A" w14:textId="77777777" w:rsidTr="0079185E">
                              <w:tc>
                                <w:tcPr>
                                  <w:tcW w:w="5062" w:type="dxa"/>
                                  <w:shd w:val="clear" w:color="auto" w:fill="auto"/>
                                </w:tcPr>
                                <w:p w14:paraId="261EDA79" w14:textId="77777777" w:rsidR="002A4137" w:rsidRPr="009E4711" w:rsidRDefault="002A4137" w:rsidP="00916169">
                                  <w:pPr>
                                    <w:spacing w:line="276" w:lineRule="auto"/>
                                    <w:rPr>
                                      <w:b w:val="0"/>
                                      <w:bCs w:val="0"/>
                                    </w:rPr>
                                  </w:pPr>
                                </w:p>
                              </w:tc>
                              <w:tc>
                                <w:tcPr>
                                  <w:tcW w:w="5318" w:type="dxa"/>
                                </w:tcPr>
                                <w:p w14:paraId="08B015D3" w14:textId="77777777" w:rsidR="002A4137" w:rsidRPr="009E4711" w:rsidRDefault="002A4137" w:rsidP="00916169">
                                  <w:pPr>
                                    <w:spacing w:line="276" w:lineRule="auto"/>
                                    <w:rPr>
                                      <w:b w:val="0"/>
                                      <w:bCs w:val="0"/>
                                    </w:rPr>
                                  </w:pPr>
                                </w:p>
                              </w:tc>
                            </w:tr>
                            <w:tr w:rsidR="002A4137" w:rsidRPr="00B31086" w14:paraId="1109902B" w14:textId="77777777" w:rsidTr="0079185E">
                              <w:tc>
                                <w:tcPr>
                                  <w:tcW w:w="5062" w:type="dxa"/>
                                  <w:shd w:val="clear" w:color="auto" w:fill="auto"/>
                                </w:tcPr>
                                <w:p w14:paraId="0927C10A" w14:textId="77777777" w:rsidR="002A4137" w:rsidRPr="009E4711" w:rsidRDefault="002A4137" w:rsidP="00916169">
                                  <w:pPr>
                                    <w:spacing w:line="276" w:lineRule="auto"/>
                                    <w:rPr>
                                      <w:b w:val="0"/>
                                      <w:bCs w:val="0"/>
                                    </w:rPr>
                                  </w:pPr>
                                </w:p>
                              </w:tc>
                              <w:tc>
                                <w:tcPr>
                                  <w:tcW w:w="5318" w:type="dxa"/>
                                </w:tcPr>
                                <w:p w14:paraId="55253FB3" w14:textId="77777777" w:rsidR="002A4137" w:rsidRPr="009E4711" w:rsidRDefault="002A4137" w:rsidP="00916169">
                                  <w:pPr>
                                    <w:spacing w:line="276" w:lineRule="auto"/>
                                    <w:rPr>
                                      <w:b w:val="0"/>
                                      <w:bCs w:val="0"/>
                                    </w:rPr>
                                  </w:pPr>
                                </w:p>
                              </w:tc>
                            </w:tr>
                            <w:tr w:rsidR="002A4137" w:rsidRPr="00B31086" w14:paraId="2CEDBBC0" w14:textId="77777777" w:rsidTr="0079185E">
                              <w:tc>
                                <w:tcPr>
                                  <w:tcW w:w="5062" w:type="dxa"/>
                                  <w:shd w:val="clear" w:color="auto" w:fill="auto"/>
                                </w:tcPr>
                                <w:p w14:paraId="36EC88CE" w14:textId="77777777" w:rsidR="002A4137" w:rsidRPr="009E4711" w:rsidRDefault="002A4137" w:rsidP="00916169">
                                  <w:pPr>
                                    <w:spacing w:line="276" w:lineRule="auto"/>
                                    <w:rPr>
                                      <w:b w:val="0"/>
                                      <w:bCs w:val="0"/>
                                    </w:rPr>
                                  </w:pPr>
                                </w:p>
                              </w:tc>
                              <w:tc>
                                <w:tcPr>
                                  <w:tcW w:w="5318" w:type="dxa"/>
                                </w:tcPr>
                                <w:p w14:paraId="2B490FBE" w14:textId="77777777" w:rsidR="002A4137" w:rsidRPr="009E4711" w:rsidRDefault="002A4137" w:rsidP="00916169">
                                  <w:pPr>
                                    <w:spacing w:line="276" w:lineRule="auto"/>
                                    <w:rPr>
                                      <w:b w:val="0"/>
                                      <w:bCs w:val="0"/>
                                    </w:rPr>
                                  </w:pPr>
                                </w:p>
                              </w:tc>
                            </w:tr>
                            <w:tr w:rsidR="002A4137" w:rsidRPr="00B31086" w14:paraId="2D4F758B" w14:textId="77777777" w:rsidTr="0079185E">
                              <w:tc>
                                <w:tcPr>
                                  <w:tcW w:w="5062" w:type="dxa"/>
                                  <w:shd w:val="clear" w:color="auto" w:fill="auto"/>
                                </w:tcPr>
                                <w:p w14:paraId="3748726B" w14:textId="77777777" w:rsidR="002A4137" w:rsidRPr="009E4711" w:rsidRDefault="002A4137" w:rsidP="00916169">
                                  <w:pPr>
                                    <w:spacing w:line="276" w:lineRule="auto"/>
                                    <w:rPr>
                                      <w:b w:val="0"/>
                                      <w:bCs w:val="0"/>
                                    </w:rPr>
                                  </w:pPr>
                                </w:p>
                              </w:tc>
                              <w:tc>
                                <w:tcPr>
                                  <w:tcW w:w="5318" w:type="dxa"/>
                                </w:tcPr>
                                <w:p w14:paraId="715A3927" w14:textId="77777777" w:rsidR="002A4137" w:rsidRPr="009E4711" w:rsidRDefault="002A4137" w:rsidP="00916169">
                                  <w:pPr>
                                    <w:spacing w:line="276" w:lineRule="auto"/>
                                    <w:rPr>
                                      <w:b w:val="0"/>
                                      <w:bCs w:val="0"/>
                                    </w:rPr>
                                  </w:pPr>
                                </w:p>
                              </w:tc>
                            </w:tr>
                            <w:tr w:rsidR="002A4137" w:rsidRPr="00B31086" w14:paraId="2DF4FFDE" w14:textId="77777777" w:rsidTr="0079185E">
                              <w:tc>
                                <w:tcPr>
                                  <w:tcW w:w="5062" w:type="dxa"/>
                                  <w:shd w:val="clear" w:color="auto" w:fill="auto"/>
                                </w:tcPr>
                                <w:p w14:paraId="5C5D3062" w14:textId="77777777" w:rsidR="002A4137" w:rsidRPr="009E4711" w:rsidRDefault="002A4137" w:rsidP="00916169">
                                  <w:pPr>
                                    <w:spacing w:line="276" w:lineRule="auto"/>
                                    <w:rPr>
                                      <w:b w:val="0"/>
                                      <w:bCs w:val="0"/>
                                    </w:rPr>
                                  </w:pPr>
                                </w:p>
                              </w:tc>
                              <w:tc>
                                <w:tcPr>
                                  <w:tcW w:w="5318" w:type="dxa"/>
                                </w:tcPr>
                                <w:p w14:paraId="7E16061A" w14:textId="77777777" w:rsidR="002A4137" w:rsidRPr="009E4711" w:rsidRDefault="002A4137" w:rsidP="00916169">
                                  <w:pPr>
                                    <w:spacing w:line="276" w:lineRule="auto"/>
                                    <w:rPr>
                                      <w:b w:val="0"/>
                                      <w:bCs w:val="0"/>
                                    </w:rPr>
                                  </w:pPr>
                                </w:p>
                              </w:tc>
                            </w:tr>
                            <w:tr w:rsidR="002A4137" w:rsidRPr="00B31086" w14:paraId="34B60234" w14:textId="77777777" w:rsidTr="0079185E">
                              <w:tc>
                                <w:tcPr>
                                  <w:tcW w:w="5062" w:type="dxa"/>
                                  <w:shd w:val="clear" w:color="auto" w:fill="auto"/>
                                </w:tcPr>
                                <w:p w14:paraId="2B08BB32" w14:textId="77777777" w:rsidR="002A4137" w:rsidRPr="009E4711" w:rsidRDefault="002A4137" w:rsidP="00916169">
                                  <w:pPr>
                                    <w:spacing w:line="276" w:lineRule="auto"/>
                                    <w:rPr>
                                      <w:b w:val="0"/>
                                      <w:bCs w:val="0"/>
                                    </w:rPr>
                                  </w:pPr>
                                </w:p>
                              </w:tc>
                              <w:tc>
                                <w:tcPr>
                                  <w:tcW w:w="5318" w:type="dxa"/>
                                </w:tcPr>
                                <w:p w14:paraId="090234F3" w14:textId="77777777" w:rsidR="002A4137" w:rsidRPr="009E4711" w:rsidRDefault="002A4137" w:rsidP="00916169">
                                  <w:pPr>
                                    <w:spacing w:line="276" w:lineRule="auto"/>
                                    <w:rPr>
                                      <w:b w:val="0"/>
                                      <w:bCs w:val="0"/>
                                    </w:rPr>
                                  </w:pPr>
                                </w:p>
                              </w:tc>
                            </w:tr>
                            <w:tr w:rsidR="002A4137" w:rsidRPr="00B31086" w14:paraId="20F6ED97" w14:textId="77777777" w:rsidTr="0079185E">
                              <w:tc>
                                <w:tcPr>
                                  <w:tcW w:w="5062" w:type="dxa"/>
                                  <w:shd w:val="clear" w:color="auto" w:fill="auto"/>
                                </w:tcPr>
                                <w:p w14:paraId="457F5A02" w14:textId="77777777" w:rsidR="002A4137" w:rsidRPr="009E4711" w:rsidRDefault="002A4137" w:rsidP="00916169">
                                  <w:pPr>
                                    <w:spacing w:line="276" w:lineRule="auto"/>
                                    <w:rPr>
                                      <w:b w:val="0"/>
                                      <w:bCs w:val="0"/>
                                    </w:rPr>
                                  </w:pPr>
                                </w:p>
                              </w:tc>
                              <w:tc>
                                <w:tcPr>
                                  <w:tcW w:w="5318" w:type="dxa"/>
                                </w:tcPr>
                                <w:p w14:paraId="41ACE5C1" w14:textId="77777777" w:rsidR="002A4137" w:rsidRPr="009E4711" w:rsidRDefault="002A4137" w:rsidP="00916169">
                                  <w:pPr>
                                    <w:spacing w:line="276" w:lineRule="auto"/>
                                    <w:rPr>
                                      <w:b w:val="0"/>
                                      <w:bCs w:val="0"/>
                                    </w:rPr>
                                  </w:pPr>
                                </w:p>
                              </w:tc>
                            </w:tr>
                            <w:tr w:rsidR="002A4137" w:rsidRPr="00B31086" w14:paraId="4AC78505" w14:textId="77777777" w:rsidTr="0079185E">
                              <w:tc>
                                <w:tcPr>
                                  <w:tcW w:w="5062" w:type="dxa"/>
                                  <w:shd w:val="clear" w:color="auto" w:fill="auto"/>
                                </w:tcPr>
                                <w:p w14:paraId="3C05707B" w14:textId="77777777" w:rsidR="002A4137" w:rsidRPr="009E4711" w:rsidRDefault="002A4137" w:rsidP="00916169">
                                  <w:pPr>
                                    <w:spacing w:line="276" w:lineRule="auto"/>
                                    <w:rPr>
                                      <w:b w:val="0"/>
                                      <w:bCs w:val="0"/>
                                    </w:rPr>
                                  </w:pPr>
                                </w:p>
                              </w:tc>
                              <w:tc>
                                <w:tcPr>
                                  <w:tcW w:w="5318" w:type="dxa"/>
                                </w:tcPr>
                                <w:p w14:paraId="37B8E21F" w14:textId="77777777" w:rsidR="002A4137" w:rsidRPr="009E4711" w:rsidRDefault="002A4137" w:rsidP="00916169">
                                  <w:pPr>
                                    <w:spacing w:line="276" w:lineRule="auto"/>
                                    <w:rPr>
                                      <w:b w:val="0"/>
                                      <w:bCs w:val="0"/>
                                    </w:rPr>
                                  </w:pPr>
                                </w:p>
                              </w:tc>
                            </w:tr>
                            <w:tr w:rsidR="002A4137" w:rsidRPr="00B31086" w14:paraId="303992C5" w14:textId="77777777" w:rsidTr="0079185E">
                              <w:tc>
                                <w:tcPr>
                                  <w:tcW w:w="5062" w:type="dxa"/>
                                  <w:shd w:val="clear" w:color="auto" w:fill="auto"/>
                                </w:tcPr>
                                <w:p w14:paraId="6346EEC6" w14:textId="77777777" w:rsidR="002A4137" w:rsidRPr="009E4711" w:rsidRDefault="002A4137" w:rsidP="00916169">
                                  <w:pPr>
                                    <w:spacing w:line="276" w:lineRule="auto"/>
                                    <w:rPr>
                                      <w:b w:val="0"/>
                                      <w:bCs w:val="0"/>
                                    </w:rPr>
                                  </w:pPr>
                                </w:p>
                              </w:tc>
                              <w:tc>
                                <w:tcPr>
                                  <w:tcW w:w="5318" w:type="dxa"/>
                                </w:tcPr>
                                <w:p w14:paraId="33431997" w14:textId="77777777" w:rsidR="002A4137" w:rsidRPr="009E4711" w:rsidRDefault="002A4137" w:rsidP="00916169">
                                  <w:pPr>
                                    <w:spacing w:line="276" w:lineRule="auto"/>
                                    <w:rPr>
                                      <w:b w:val="0"/>
                                      <w:bCs w:val="0"/>
                                    </w:rPr>
                                  </w:pPr>
                                </w:p>
                              </w:tc>
                            </w:tr>
                            <w:tr w:rsidR="002A4137" w:rsidRPr="00B31086" w14:paraId="0E7EF265" w14:textId="77777777" w:rsidTr="0079185E">
                              <w:tc>
                                <w:tcPr>
                                  <w:tcW w:w="5062" w:type="dxa"/>
                                  <w:shd w:val="clear" w:color="auto" w:fill="auto"/>
                                </w:tcPr>
                                <w:p w14:paraId="2BC04C09" w14:textId="77777777" w:rsidR="002A4137" w:rsidRPr="009E4711" w:rsidRDefault="002A4137" w:rsidP="00916169">
                                  <w:pPr>
                                    <w:spacing w:line="276" w:lineRule="auto"/>
                                    <w:rPr>
                                      <w:b w:val="0"/>
                                      <w:bCs w:val="0"/>
                                    </w:rPr>
                                  </w:pPr>
                                </w:p>
                              </w:tc>
                              <w:tc>
                                <w:tcPr>
                                  <w:tcW w:w="5318" w:type="dxa"/>
                                </w:tcPr>
                                <w:p w14:paraId="0B31BF27" w14:textId="77777777" w:rsidR="002A4137" w:rsidRPr="009E4711" w:rsidRDefault="002A4137" w:rsidP="00916169">
                                  <w:pPr>
                                    <w:spacing w:line="276" w:lineRule="auto"/>
                                    <w:rPr>
                                      <w:b w:val="0"/>
                                      <w:bCs w:val="0"/>
                                    </w:rPr>
                                  </w:pPr>
                                </w:p>
                              </w:tc>
                            </w:tr>
                            <w:tr w:rsidR="002A4137" w:rsidRPr="00B31086" w14:paraId="5BFF76F6" w14:textId="77777777" w:rsidTr="0079185E">
                              <w:tc>
                                <w:tcPr>
                                  <w:tcW w:w="5062" w:type="dxa"/>
                                  <w:shd w:val="clear" w:color="auto" w:fill="auto"/>
                                </w:tcPr>
                                <w:p w14:paraId="3725BB26" w14:textId="77777777" w:rsidR="002A4137" w:rsidRPr="009E4711" w:rsidRDefault="002A4137" w:rsidP="00916169">
                                  <w:pPr>
                                    <w:spacing w:line="276" w:lineRule="auto"/>
                                    <w:rPr>
                                      <w:b w:val="0"/>
                                      <w:bCs w:val="0"/>
                                    </w:rPr>
                                  </w:pPr>
                                </w:p>
                              </w:tc>
                              <w:tc>
                                <w:tcPr>
                                  <w:tcW w:w="5318" w:type="dxa"/>
                                </w:tcPr>
                                <w:p w14:paraId="3D896BF5" w14:textId="77777777" w:rsidR="002A4137" w:rsidRPr="009E4711" w:rsidRDefault="002A4137" w:rsidP="00916169">
                                  <w:pPr>
                                    <w:spacing w:line="276" w:lineRule="auto"/>
                                    <w:rPr>
                                      <w:b w:val="0"/>
                                      <w:bCs w:val="0"/>
                                    </w:rPr>
                                  </w:pPr>
                                </w:p>
                              </w:tc>
                            </w:tr>
                            <w:tr w:rsidR="002A4137" w:rsidRPr="00B31086" w14:paraId="39E4EE15" w14:textId="77777777" w:rsidTr="0079185E">
                              <w:tc>
                                <w:tcPr>
                                  <w:tcW w:w="5062" w:type="dxa"/>
                                  <w:shd w:val="clear" w:color="auto" w:fill="auto"/>
                                </w:tcPr>
                                <w:p w14:paraId="728396DA" w14:textId="77777777" w:rsidR="002A4137" w:rsidRPr="009E4711" w:rsidRDefault="002A4137" w:rsidP="00916169">
                                  <w:pPr>
                                    <w:spacing w:line="276" w:lineRule="auto"/>
                                    <w:rPr>
                                      <w:b w:val="0"/>
                                      <w:bCs w:val="0"/>
                                    </w:rPr>
                                  </w:pPr>
                                </w:p>
                              </w:tc>
                              <w:tc>
                                <w:tcPr>
                                  <w:tcW w:w="5318" w:type="dxa"/>
                                </w:tcPr>
                                <w:p w14:paraId="3D3F2115" w14:textId="77777777" w:rsidR="002A4137" w:rsidRPr="009E4711" w:rsidRDefault="002A4137" w:rsidP="00916169">
                                  <w:pPr>
                                    <w:spacing w:line="276" w:lineRule="auto"/>
                                    <w:rPr>
                                      <w:b w:val="0"/>
                                      <w:bCs w:val="0"/>
                                    </w:rPr>
                                  </w:pPr>
                                </w:p>
                              </w:tc>
                            </w:tr>
                            <w:tr w:rsidR="002A4137" w:rsidRPr="00B31086" w14:paraId="1A8FC304" w14:textId="77777777" w:rsidTr="0079185E">
                              <w:tc>
                                <w:tcPr>
                                  <w:tcW w:w="5062" w:type="dxa"/>
                                  <w:shd w:val="clear" w:color="auto" w:fill="auto"/>
                                </w:tcPr>
                                <w:p w14:paraId="1E8E7219" w14:textId="77777777" w:rsidR="002A4137" w:rsidRPr="009E4711" w:rsidRDefault="002A4137" w:rsidP="00916169">
                                  <w:pPr>
                                    <w:spacing w:line="276" w:lineRule="auto"/>
                                    <w:rPr>
                                      <w:b w:val="0"/>
                                      <w:bCs w:val="0"/>
                                    </w:rPr>
                                  </w:pPr>
                                </w:p>
                              </w:tc>
                              <w:tc>
                                <w:tcPr>
                                  <w:tcW w:w="5318" w:type="dxa"/>
                                </w:tcPr>
                                <w:p w14:paraId="59BBF416" w14:textId="77777777" w:rsidR="002A4137" w:rsidRPr="009E4711" w:rsidRDefault="002A4137" w:rsidP="00916169">
                                  <w:pPr>
                                    <w:spacing w:line="276" w:lineRule="auto"/>
                                    <w:rPr>
                                      <w:b w:val="0"/>
                                      <w:bCs w:val="0"/>
                                    </w:rPr>
                                  </w:pPr>
                                </w:p>
                              </w:tc>
                            </w:tr>
                            <w:tr w:rsidR="002A4137" w:rsidRPr="00B31086" w14:paraId="5B19124F" w14:textId="77777777" w:rsidTr="0079185E">
                              <w:tc>
                                <w:tcPr>
                                  <w:tcW w:w="5062" w:type="dxa"/>
                                  <w:shd w:val="clear" w:color="auto" w:fill="auto"/>
                                </w:tcPr>
                                <w:p w14:paraId="18392DD2" w14:textId="77777777" w:rsidR="002A4137" w:rsidRPr="009E4711" w:rsidRDefault="002A4137" w:rsidP="00916169">
                                  <w:pPr>
                                    <w:spacing w:line="276" w:lineRule="auto"/>
                                    <w:rPr>
                                      <w:b w:val="0"/>
                                      <w:bCs w:val="0"/>
                                    </w:rPr>
                                  </w:pPr>
                                </w:p>
                              </w:tc>
                              <w:tc>
                                <w:tcPr>
                                  <w:tcW w:w="5318" w:type="dxa"/>
                                </w:tcPr>
                                <w:p w14:paraId="649FA20F" w14:textId="77777777" w:rsidR="002A4137" w:rsidRPr="009E4711" w:rsidRDefault="002A4137" w:rsidP="00916169">
                                  <w:pPr>
                                    <w:spacing w:line="276" w:lineRule="auto"/>
                                    <w:rPr>
                                      <w:b w:val="0"/>
                                      <w:bCs w:val="0"/>
                                    </w:rPr>
                                  </w:pPr>
                                </w:p>
                              </w:tc>
                            </w:tr>
                            <w:tr w:rsidR="002A4137" w:rsidRPr="00B31086" w14:paraId="6F238010" w14:textId="77777777" w:rsidTr="0079185E">
                              <w:tc>
                                <w:tcPr>
                                  <w:tcW w:w="5062" w:type="dxa"/>
                                  <w:shd w:val="clear" w:color="auto" w:fill="auto"/>
                                </w:tcPr>
                                <w:p w14:paraId="6BE03A03" w14:textId="77777777" w:rsidR="002A4137" w:rsidRPr="009E4711" w:rsidRDefault="002A4137" w:rsidP="00916169">
                                  <w:pPr>
                                    <w:spacing w:line="276" w:lineRule="auto"/>
                                    <w:rPr>
                                      <w:b w:val="0"/>
                                      <w:bCs w:val="0"/>
                                    </w:rPr>
                                  </w:pPr>
                                </w:p>
                              </w:tc>
                              <w:tc>
                                <w:tcPr>
                                  <w:tcW w:w="5318" w:type="dxa"/>
                                </w:tcPr>
                                <w:p w14:paraId="141E72B7" w14:textId="77777777" w:rsidR="002A4137" w:rsidRPr="009E4711" w:rsidRDefault="002A4137" w:rsidP="00916169">
                                  <w:pPr>
                                    <w:spacing w:line="276" w:lineRule="auto"/>
                                    <w:rPr>
                                      <w:b w:val="0"/>
                                      <w:bCs w:val="0"/>
                                    </w:rPr>
                                  </w:pPr>
                                </w:p>
                              </w:tc>
                            </w:tr>
                            <w:tr w:rsidR="002A4137" w:rsidRPr="00B31086" w14:paraId="4341BA5D" w14:textId="77777777" w:rsidTr="0079185E">
                              <w:tc>
                                <w:tcPr>
                                  <w:tcW w:w="5062" w:type="dxa"/>
                                  <w:shd w:val="clear" w:color="auto" w:fill="auto"/>
                                </w:tcPr>
                                <w:p w14:paraId="3FF4DEBF" w14:textId="77777777" w:rsidR="002A4137" w:rsidRPr="009E4711" w:rsidRDefault="002A4137" w:rsidP="00916169">
                                  <w:pPr>
                                    <w:spacing w:line="276" w:lineRule="auto"/>
                                    <w:rPr>
                                      <w:b w:val="0"/>
                                      <w:bCs w:val="0"/>
                                    </w:rPr>
                                  </w:pPr>
                                </w:p>
                              </w:tc>
                              <w:tc>
                                <w:tcPr>
                                  <w:tcW w:w="5318" w:type="dxa"/>
                                </w:tcPr>
                                <w:p w14:paraId="301225D2" w14:textId="77777777" w:rsidR="002A4137" w:rsidRPr="009E4711" w:rsidRDefault="002A4137" w:rsidP="00916169">
                                  <w:pPr>
                                    <w:spacing w:line="276" w:lineRule="auto"/>
                                    <w:rPr>
                                      <w:b w:val="0"/>
                                      <w:bCs w:val="0"/>
                                    </w:rPr>
                                  </w:pPr>
                                </w:p>
                              </w:tc>
                            </w:tr>
                            <w:tr w:rsidR="002A4137" w:rsidRPr="00B31086" w14:paraId="653A2B85" w14:textId="77777777" w:rsidTr="0079185E">
                              <w:tc>
                                <w:tcPr>
                                  <w:tcW w:w="5062" w:type="dxa"/>
                                  <w:shd w:val="clear" w:color="auto" w:fill="auto"/>
                                </w:tcPr>
                                <w:p w14:paraId="4B9749CA" w14:textId="77777777" w:rsidR="002A4137" w:rsidRPr="009E4711" w:rsidRDefault="002A4137" w:rsidP="00916169">
                                  <w:pPr>
                                    <w:spacing w:line="276" w:lineRule="auto"/>
                                    <w:rPr>
                                      <w:b w:val="0"/>
                                      <w:bCs w:val="0"/>
                                    </w:rPr>
                                  </w:pPr>
                                </w:p>
                              </w:tc>
                              <w:tc>
                                <w:tcPr>
                                  <w:tcW w:w="5318" w:type="dxa"/>
                                </w:tcPr>
                                <w:p w14:paraId="05F6B995" w14:textId="77777777" w:rsidR="002A4137" w:rsidRPr="009E4711" w:rsidRDefault="002A4137" w:rsidP="00916169">
                                  <w:pPr>
                                    <w:spacing w:line="276" w:lineRule="auto"/>
                                    <w:rPr>
                                      <w:b w:val="0"/>
                                      <w:bCs w:val="0"/>
                                    </w:rPr>
                                  </w:pPr>
                                </w:p>
                              </w:tc>
                            </w:tr>
                            <w:tr w:rsidR="002A4137" w:rsidRPr="00B31086" w14:paraId="17731466" w14:textId="77777777" w:rsidTr="0079185E">
                              <w:tc>
                                <w:tcPr>
                                  <w:tcW w:w="5062" w:type="dxa"/>
                                  <w:shd w:val="clear" w:color="auto" w:fill="auto"/>
                                </w:tcPr>
                                <w:p w14:paraId="03A47579" w14:textId="77777777" w:rsidR="002A4137" w:rsidRPr="009E4711" w:rsidRDefault="002A4137" w:rsidP="00916169">
                                  <w:pPr>
                                    <w:spacing w:line="276" w:lineRule="auto"/>
                                    <w:rPr>
                                      <w:b w:val="0"/>
                                      <w:bCs w:val="0"/>
                                    </w:rPr>
                                  </w:pPr>
                                </w:p>
                              </w:tc>
                              <w:tc>
                                <w:tcPr>
                                  <w:tcW w:w="5318" w:type="dxa"/>
                                </w:tcPr>
                                <w:p w14:paraId="573B4280" w14:textId="77777777" w:rsidR="002A4137" w:rsidRPr="009E4711" w:rsidRDefault="002A4137" w:rsidP="00916169">
                                  <w:pPr>
                                    <w:spacing w:line="276" w:lineRule="auto"/>
                                    <w:rPr>
                                      <w:b w:val="0"/>
                                      <w:bCs w:val="0"/>
                                    </w:rPr>
                                  </w:pPr>
                                </w:p>
                              </w:tc>
                            </w:tr>
                            <w:tr w:rsidR="002A4137" w:rsidRPr="00B31086" w14:paraId="41CCC02B" w14:textId="77777777" w:rsidTr="0079185E">
                              <w:tc>
                                <w:tcPr>
                                  <w:tcW w:w="5062" w:type="dxa"/>
                                  <w:shd w:val="clear" w:color="auto" w:fill="auto"/>
                                </w:tcPr>
                                <w:p w14:paraId="34E2561C" w14:textId="77777777" w:rsidR="002A4137" w:rsidRPr="009E4711" w:rsidRDefault="002A4137" w:rsidP="00916169">
                                  <w:pPr>
                                    <w:spacing w:line="276" w:lineRule="auto"/>
                                    <w:rPr>
                                      <w:b w:val="0"/>
                                      <w:bCs w:val="0"/>
                                    </w:rPr>
                                  </w:pPr>
                                </w:p>
                              </w:tc>
                              <w:tc>
                                <w:tcPr>
                                  <w:tcW w:w="5318" w:type="dxa"/>
                                </w:tcPr>
                                <w:p w14:paraId="6A0E4DD4" w14:textId="77777777" w:rsidR="002A4137" w:rsidRPr="009E4711" w:rsidRDefault="002A4137" w:rsidP="00916169">
                                  <w:pPr>
                                    <w:spacing w:line="276" w:lineRule="auto"/>
                                    <w:rPr>
                                      <w:b w:val="0"/>
                                      <w:bCs w:val="0"/>
                                    </w:rPr>
                                  </w:pPr>
                                </w:p>
                              </w:tc>
                            </w:tr>
                            <w:tr w:rsidR="002A4137" w:rsidRPr="00B31086" w14:paraId="51B0D7F7" w14:textId="77777777" w:rsidTr="0079185E">
                              <w:tc>
                                <w:tcPr>
                                  <w:tcW w:w="5062" w:type="dxa"/>
                                  <w:shd w:val="clear" w:color="auto" w:fill="auto"/>
                                </w:tcPr>
                                <w:p w14:paraId="66F4F8A7" w14:textId="77777777" w:rsidR="002A4137" w:rsidRPr="009E4711" w:rsidRDefault="002A4137" w:rsidP="00916169">
                                  <w:pPr>
                                    <w:spacing w:line="276" w:lineRule="auto"/>
                                    <w:rPr>
                                      <w:b w:val="0"/>
                                      <w:bCs w:val="0"/>
                                    </w:rPr>
                                  </w:pPr>
                                </w:p>
                              </w:tc>
                              <w:tc>
                                <w:tcPr>
                                  <w:tcW w:w="5318" w:type="dxa"/>
                                </w:tcPr>
                                <w:p w14:paraId="5EF40000" w14:textId="77777777" w:rsidR="002A4137" w:rsidRPr="009E4711" w:rsidRDefault="002A4137" w:rsidP="00916169">
                                  <w:pPr>
                                    <w:spacing w:line="276" w:lineRule="auto"/>
                                    <w:rPr>
                                      <w:b w:val="0"/>
                                      <w:bCs w:val="0"/>
                                    </w:rPr>
                                  </w:pPr>
                                </w:p>
                              </w:tc>
                            </w:tr>
                            <w:tr w:rsidR="002A4137" w:rsidRPr="00B31086" w14:paraId="66929FBA" w14:textId="77777777" w:rsidTr="0079185E">
                              <w:tc>
                                <w:tcPr>
                                  <w:tcW w:w="5062" w:type="dxa"/>
                                  <w:shd w:val="clear" w:color="auto" w:fill="auto"/>
                                </w:tcPr>
                                <w:p w14:paraId="085A0204" w14:textId="77777777" w:rsidR="002A4137" w:rsidRPr="009E4711" w:rsidRDefault="002A4137" w:rsidP="00916169">
                                  <w:pPr>
                                    <w:spacing w:line="276" w:lineRule="auto"/>
                                    <w:rPr>
                                      <w:b w:val="0"/>
                                      <w:bCs w:val="0"/>
                                    </w:rPr>
                                  </w:pPr>
                                </w:p>
                              </w:tc>
                              <w:tc>
                                <w:tcPr>
                                  <w:tcW w:w="5318" w:type="dxa"/>
                                </w:tcPr>
                                <w:p w14:paraId="000BFA6C" w14:textId="77777777" w:rsidR="002A4137" w:rsidRPr="009E4711" w:rsidRDefault="002A4137" w:rsidP="00916169">
                                  <w:pPr>
                                    <w:spacing w:line="276" w:lineRule="auto"/>
                                    <w:rPr>
                                      <w:b w:val="0"/>
                                      <w:bCs w:val="0"/>
                                    </w:rPr>
                                  </w:pPr>
                                </w:p>
                              </w:tc>
                            </w:tr>
                            <w:tr w:rsidR="002A4137" w:rsidRPr="00B31086" w14:paraId="54CE62D8" w14:textId="77777777" w:rsidTr="0079185E">
                              <w:tc>
                                <w:tcPr>
                                  <w:tcW w:w="5062" w:type="dxa"/>
                                  <w:shd w:val="clear" w:color="auto" w:fill="auto"/>
                                </w:tcPr>
                                <w:p w14:paraId="2206A001" w14:textId="77777777" w:rsidR="002A4137" w:rsidRPr="009E4711" w:rsidRDefault="002A4137" w:rsidP="00916169">
                                  <w:pPr>
                                    <w:spacing w:line="276" w:lineRule="auto"/>
                                    <w:rPr>
                                      <w:b w:val="0"/>
                                      <w:bCs w:val="0"/>
                                    </w:rPr>
                                  </w:pPr>
                                </w:p>
                              </w:tc>
                              <w:tc>
                                <w:tcPr>
                                  <w:tcW w:w="5318" w:type="dxa"/>
                                </w:tcPr>
                                <w:p w14:paraId="73350A05" w14:textId="77777777" w:rsidR="002A4137" w:rsidRPr="009E4711" w:rsidRDefault="002A4137" w:rsidP="00916169">
                                  <w:pPr>
                                    <w:spacing w:line="276" w:lineRule="auto"/>
                                    <w:rPr>
                                      <w:b w:val="0"/>
                                      <w:bCs w:val="0"/>
                                    </w:rPr>
                                  </w:pPr>
                                </w:p>
                              </w:tc>
                            </w:tr>
                            <w:tr w:rsidR="002A4137" w:rsidRPr="00B31086" w14:paraId="41BC53B6" w14:textId="77777777" w:rsidTr="0079185E">
                              <w:tc>
                                <w:tcPr>
                                  <w:tcW w:w="5062" w:type="dxa"/>
                                  <w:shd w:val="clear" w:color="auto" w:fill="auto"/>
                                </w:tcPr>
                                <w:p w14:paraId="0CB2CA38" w14:textId="77777777" w:rsidR="002A4137" w:rsidRPr="009E4711" w:rsidRDefault="002A4137" w:rsidP="00916169">
                                  <w:pPr>
                                    <w:spacing w:line="276" w:lineRule="auto"/>
                                    <w:rPr>
                                      <w:b w:val="0"/>
                                      <w:bCs w:val="0"/>
                                    </w:rPr>
                                  </w:pPr>
                                </w:p>
                              </w:tc>
                              <w:tc>
                                <w:tcPr>
                                  <w:tcW w:w="5318" w:type="dxa"/>
                                </w:tcPr>
                                <w:p w14:paraId="42048057" w14:textId="77777777" w:rsidR="002A4137" w:rsidRPr="009E4711" w:rsidRDefault="002A4137" w:rsidP="00916169">
                                  <w:pPr>
                                    <w:spacing w:line="276" w:lineRule="auto"/>
                                    <w:rPr>
                                      <w:b w:val="0"/>
                                      <w:bCs w:val="0"/>
                                    </w:rPr>
                                  </w:pPr>
                                </w:p>
                              </w:tc>
                            </w:tr>
                            <w:tr w:rsidR="002A4137" w:rsidRPr="00B31086" w14:paraId="66E87252" w14:textId="77777777" w:rsidTr="0079185E">
                              <w:tc>
                                <w:tcPr>
                                  <w:tcW w:w="5062" w:type="dxa"/>
                                  <w:shd w:val="clear" w:color="auto" w:fill="auto"/>
                                </w:tcPr>
                                <w:p w14:paraId="70E4393E" w14:textId="77777777" w:rsidR="002A4137" w:rsidRPr="009E4711" w:rsidRDefault="002A4137" w:rsidP="00916169">
                                  <w:pPr>
                                    <w:spacing w:line="276" w:lineRule="auto"/>
                                    <w:rPr>
                                      <w:b w:val="0"/>
                                      <w:bCs w:val="0"/>
                                    </w:rPr>
                                  </w:pPr>
                                </w:p>
                              </w:tc>
                              <w:tc>
                                <w:tcPr>
                                  <w:tcW w:w="5318" w:type="dxa"/>
                                </w:tcPr>
                                <w:p w14:paraId="7E74EE57" w14:textId="77777777" w:rsidR="002A4137" w:rsidRPr="009E4711" w:rsidRDefault="002A4137" w:rsidP="00916169">
                                  <w:pPr>
                                    <w:spacing w:line="276" w:lineRule="auto"/>
                                    <w:rPr>
                                      <w:b w:val="0"/>
                                      <w:bCs w:val="0"/>
                                    </w:rPr>
                                  </w:pPr>
                                </w:p>
                              </w:tc>
                            </w:tr>
                            <w:tr w:rsidR="002A4137" w:rsidRPr="00B31086" w14:paraId="24CC7830" w14:textId="77777777" w:rsidTr="0079185E">
                              <w:tc>
                                <w:tcPr>
                                  <w:tcW w:w="5062" w:type="dxa"/>
                                  <w:shd w:val="clear" w:color="auto" w:fill="auto"/>
                                </w:tcPr>
                                <w:p w14:paraId="7E769139" w14:textId="77777777" w:rsidR="002A4137" w:rsidRPr="009E4711" w:rsidRDefault="002A4137" w:rsidP="00916169">
                                  <w:pPr>
                                    <w:spacing w:line="276" w:lineRule="auto"/>
                                    <w:rPr>
                                      <w:b w:val="0"/>
                                      <w:bCs w:val="0"/>
                                    </w:rPr>
                                  </w:pPr>
                                </w:p>
                              </w:tc>
                              <w:tc>
                                <w:tcPr>
                                  <w:tcW w:w="5318" w:type="dxa"/>
                                </w:tcPr>
                                <w:p w14:paraId="25AE24F4" w14:textId="77777777" w:rsidR="002A4137" w:rsidRPr="009E4711" w:rsidRDefault="002A4137" w:rsidP="00916169">
                                  <w:pPr>
                                    <w:spacing w:line="276" w:lineRule="auto"/>
                                    <w:rPr>
                                      <w:b w:val="0"/>
                                      <w:bCs w:val="0"/>
                                    </w:rPr>
                                  </w:pPr>
                                </w:p>
                              </w:tc>
                            </w:tr>
                            <w:tr w:rsidR="002A4137" w:rsidRPr="00B31086" w14:paraId="3F527AF8" w14:textId="77777777" w:rsidTr="0079185E">
                              <w:tc>
                                <w:tcPr>
                                  <w:tcW w:w="5062" w:type="dxa"/>
                                  <w:shd w:val="clear" w:color="auto" w:fill="auto"/>
                                </w:tcPr>
                                <w:p w14:paraId="532B9138" w14:textId="77777777" w:rsidR="002A4137" w:rsidRPr="009E4711" w:rsidRDefault="002A4137" w:rsidP="00916169">
                                  <w:pPr>
                                    <w:spacing w:line="276" w:lineRule="auto"/>
                                    <w:rPr>
                                      <w:b w:val="0"/>
                                      <w:bCs w:val="0"/>
                                    </w:rPr>
                                  </w:pPr>
                                </w:p>
                              </w:tc>
                              <w:tc>
                                <w:tcPr>
                                  <w:tcW w:w="5318" w:type="dxa"/>
                                </w:tcPr>
                                <w:p w14:paraId="496EEBA2" w14:textId="77777777" w:rsidR="002A4137" w:rsidRPr="009E4711" w:rsidRDefault="002A4137" w:rsidP="00916169">
                                  <w:pPr>
                                    <w:spacing w:line="276" w:lineRule="auto"/>
                                    <w:rPr>
                                      <w:b w:val="0"/>
                                      <w:bCs w:val="0"/>
                                    </w:rPr>
                                  </w:pPr>
                                </w:p>
                              </w:tc>
                            </w:tr>
                            <w:tr w:rsidR="002A4137" w:rsidRPr="00B31086" w14:paraId="41A74548" w14:textId="77777777" w:rsidTr="0079185E">
                              <w:tc>
                                <w:tcPr>
                                  <w:tcW w:w="5062" w:type="dxa"/>
                                  <w:shd w:val="clear" w:color="auto" w:fill="auto"/>
                                </w:tcPr>
                                <w:p w14:paraId="5A44631E" w14:textId="77777777" w:rsidR="002A4137" w:rsidRPr="009E4711" w:rsidRDefault="002A4137" w:rsidP="00916169">
                                  <w:pPr>
                                    <w:spacing w:line="276" w:lineRule="auto"/>
                                    <w:rPr>
                                      <w:b w:val="0"/>
                                      <w:bCs w:val="0"/>
                                    </w:rPr>
                                  </w:pPr>
                                </w:p>
                              </w:tc>
                              <w:tc>
                                <w:tcPr>
                                  <w:tcW w:w="5318" w:type="dxa"/>
                                </w:tcPr>
                                <w:p w14:paraId="0C9B6CBD" w14:textId="77777777" w:rsidR="002A4137" w:rsidRPr="009E4711" w:rsidRDefault="002A4137" w:rsidP="00916169">
                                  <w:pPr>
                                    <w:spacing w:line="276" w:lineRule="auto"/>
                                    <w:rPr>
                                      <w:b w:val="0"/>
                                      <w:bCs w:val="0"/>
                                    </w:rPr>
                                  </w:pPr>
                                </w:p>
                              </w:tc>
                            </w:tr>
                            <w:tr w:rsidR="002A4137" w:rsidRPr="00B31086" w14:paraId="7B7B06CC" w14:textId="77777777" w:rsidTr="0079185E">
                              <w:tc>
                                <w:tcPr>
                                  <w:tcW w:w="5062" w:type="dxa"/>
                                  <w:shd w:val="clear" w:color="auto" w:fill="auto"/>
                                </w:tcPr>
                                <w:p w14:paraId="4919C4F4" w14:textId="77777777" w:rsidR="002A4137" w:rsidRPr="009E4711" w:rsidRDefault="002A4137" w:rsidP="00916169">
                                  <w:pPr>
                                    <w:spacing w:line="276" w:lineRule="auto"/>
                                    <w:rPr>
                                      <w:b w:val="0"/>
                                      <w:bCs w:val="0"/>
                                    </w:rPr>
                                  </w:pPr>
                                </w:p>
                              </w:tc>
                              <w:tc>
                                <w:tcPr>
                                  <w:tcW w:w="5318" w:type="dxa"/>
                                </w:tcPr>
                                <w:p w14:paraId="7CA5B0C2" w14:textId="77777777" w:rsidR="002A4137" w:rsidRPr="009E4711" w:rsidRDefault="002A4137" w:rsidP="00916169">
                                  <w:pPr>
                                    <w:spacing w:line="276" w:lineRule="auto"/>
                                    <w:rPr>
                                      <w:b w:val="0"/>
                                      <w:bCs w:val="0"/>
                                    </w:rPr>
                                  </w:pPr>
                                </w:p>
                              </w:tc>
                            </w:tr>
                            <w:tr w:rsidR="002A4137" w:rsidRPr="00B31086" w14:paraId="490B27CD" w14:textId="77777777" w:rsidTr="0079185E">
                              <w:tc>
                                <w:tcPr>
                                  <w:tcW w:w="5062" w:type="dxa"/>
                                  <w:shd w:val="clear" w:color="auto" w:fill="auto"/>
                                </w:tcPr>
                                <w:p w14:paraId="39C0B7EC" w14:textId="77777777" w:rsidR="002A4137" w:rsidRPr="009E4711" w:rsidRDefault="002A4137" w:rsidP="00916169">
                                  <w:pPr>
                                    <w:spacing w:line="276" w:lineRule="auto"/>
                                    <w:rPr>
                                      <w:b w:val="0"/>
                                      <w:bCs w:val="0"/>
                                    </w:rPr>
                                  </w:pPr>
                                </w:p>
                              </w:tc>
                              <w:tc>
                                <w:tcPr>
                                  <w:tcW w:w="5318" w:type="dxa"/>
                                </w:tcPr>
                                <w:p w14:paraId="315C9D4C" w14:textId="77777777" w:rsidR="002A4137" w:rsidRPr="009E4711" w:rsidRDefault="002A4137" w:rsidP="00916169">
                                  <w:pPr>
                                    <w:spacing w:line="276" w:lineRule="auto"/>
                                    <w:rPr>
                                      <w:b w:val="0"/>
                                      <w:bCs w:val="0"/>
                                    </w:rPr>
                                  </w:pPr>
                                </w:p>
                              </w:tc>
                            </w:tr>
                            <w:tr w:rsidR="002A4137" w:rsidRPr="00B31086" w14:paraId="424C50EA" w14:textId="77777777" w:rsidTr="0079185E">
                              <w:tc>
                                <w:tcPr>
                                  <w:tcW w:w="5062" w:type="dxa"/>
                                  <w:shd w:val="clear" w:color="auto" w:fill="auto"/>
                                </w:tcPr>
                                <w:p w14:paraId="4C02D058" w14:textId="77777777" w:rsidR="002A4137" w:rsidRPr="009E4711" w:rsidRDefault="002A4137" w:rsidP="00916169">
                                  <w:pPr>
                                    <w:spacing w:line="276" w:lineRule="auto"/>
                                    <w:rPr>
                                      <w:b w:val="0"/>
                                      <w:bCs w:val="0"/>
                                    </w:rPr>
                                  </w:pPr>
                                </w:p>
                              </w:tc>
                              <w:tc>
                                <w:tcPr>
                                  <w:tcW w:w="5318" w:type="dxa"/>
                                </w:tcPr>
                                <w:p w14:paraId="22FF96E3" w14:textId="77777777" w:rsidR="002A4137" w:rsidRPr="009E4711" w:rsidRDefault="002A4137" w:rsidP="00916169">
                                  <w:pPr>
                                    <w:spacing w:line="276" w:lineRule="auto"/>
                                    <w:rPr>
                                      <w:b w:val="0"/>
                                      <w:bCs w:val="0"/>
                                    </w:rPr>
                                  </w:pPr>
                                </w:p>
                              </w:tc>
                            </w:tr>
                            <w:tr w:rsidR="002A4137" w:rsidRPr="00B31086" w14:paraId="10C25A4E" w14:textId="77777777" w:rsidTr="0079185E">
                              <w:tc>
                                <w:tcPr>
                                  <w:tcW w:w="5062" w:type="dxa"/>
                                  <w:shd w:val="clear" w:color="auto" w:fill="auto"/>
                                </w:tcPr>
                                <w:p w14:paraId="04C901AB" w14:textId="77777777" w:rsidR="002A4137" w:rsidRPr="009E4711" w:rsidRDefault="002A4137" w:rsidP="00916169">
                                  <w:pPr>
                                    <w:spacing w:line="276" w:lineRule="auto"/>
                                    <w:rPr>
                                      <w:b w:val="0"/>
                                      <w:bCs w:val="0"/>
                                    </w:rPr>
                                  </w:pPr>
                                </w:p>
                              </w:tc>
                              <w:tc>
                                <w:tcPr>
                                  <w:tcW w:w="5318" w:type="dxa"/>
                                </w:tcPr>
                                <w:p w14:paraId="2E51BCBD" w14:textId="77777777" w:rsidR="002A4137" w:rsidRPr="009E4711" w:rsidRDefault="002A4137" w:rsidP="00916169">
                                  <w:pPr>
                                    <w:spacing w:line="276" w:lineRule="auto"/>
                                    <w:rPr>
                                      <w:b w:val="0"/>
                                      <w:bCs w:val="0"/>
                                    </w:rPr>
                                  </w:pPr>
                                </w:p>
                              </w:tc>
                            </w:tr>
                          </w:tbl>
                          <w:p w14:paraId="0B0F2C4B" w14:textId="77777777" w:rsidR="002A4137" w:rsidRPr="00B31086" w:rsidRDefault="002A4137" w:rsidP="0091616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4" type="#_x0000_t202" style="position:absolute;margin-left:.2pt;margin-top:4pt;width:518.05pt;height:753.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6B445732" w14:textId="77777777" w:rsidTr="002519CF">
                        <w:tc>
                          <w:tcPr>
                            <w:tcW w:w="10380" w:type="dxa"/>
                            <w:gridSpan w:val="2"/>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F3260B" w14:paraId="0B2C7095" w14:textId="77777777" w:rsidTr="00916169">
                              <w:tc>
                                <w:tcPr>
                                  <w:tcW w:w="10555" w:type="dxa"/>
                                  <w:shd w:val="clear" w:color="auto" w:fill="auto"/>
                                </w:tcPr>
                                <w:p w14:paraId="3366D5FF" w14:textId="77777777" w:rsidR="002A4137" w:rsidRPr="00F3260B" w:rsidRDefault="002A4137" w:rsidP="00916169">
                                  <w:pPr>
                                    <w:spacing w:line="276" w:lineRule="auto"/>
                                    <w:rPr>
                                      <w:b w:val="0"/>
                                      <w:sz w:val="22"/>
                                      <w:szCs w:val="22"/>
                                    </w:rPr>
                                  </w:pPr>
                                  <w:r>
                                    <w:rPr>
                                      <w:b w:val="0"/>
                                    </w:rPr>
                                    <w:t xml:space="preserve">. </w:t>
                                  </w:r>
                                  <w:r w:rsidRPr="00F3260B">
                                    <w:rPr>
                                      <w:sz w:val="22"/>
                                      <w:szCs w:val="22"/>
                                    </w:rPr>
                                    <w:t>2.</w:t>
                                  </w:r>
                                  <w:r>
                                    <w:rPr>
                                      <w:sz w:val="22"/>
                                      <w:szCs w:val="22"/>
                                    </w:rPr>
                                    <w:t xml:space="preserve"> Đường truyền của tia sáng qua lăng kính.</w:t>
                                  </w:r>
                                </w:p>
                              </w:tc>
                            </w:tr>
                            <w:tr w:rsidR="002A4137" w:rsidRPr="002A2138" w14:paraId="4C39C0F9" w14:textId="77777777" w:rsidTr="00916169">
                              <w:tc>
                                <w:tcPr>
                                  <w:tcW w:w="10555" w:type="dxa"/>
                                  <w:shd w:val="clear" w:color="auto" w:fill="auto"/>
                                </w:tcPr>
                                <w:p w14:paraId="42E7A88B" w14:textId="77777777" w:rsidR="002A4137" w:rsidRPr="002A2138" w:rsidRDefault="002A4137" w:rsidP="00916169">
                                  <w:pPr>
                                    <w:spacing w:line="276" w:lineRule="auto"/>
                                    <w:rPr>
                                      <w:b w:val="0"/>
                                      <w:sz w:val="22"/>
                                      <w:szCs w:val="22"/>
                                    </w:rPr>
                                  </w:pPr>
                                  <w:r>
                                    <w:rPr>
                                      <w:b w:val="0"/>
                                    </w:rPr>
                                    <w:t xml:space="preserve">. </w:t>
                                  </w:r>
                                  <w:r>
                                    <w:rPr>
                                      <w:b w:val="0"/>
                                      <w:sz w:val="22"/>
                                      <w:szCs w:val="22"/>
                                    </w:rPr>
                                    <w:t xml:space="preserve">Xét một lăng kính có góc chiết quang A, chiết suất n đặt trong không khí </w:t>
                                  </w:r>
                                </w:p>
                              </w:tc>
                            </w:tr>
                            <w:tr w:rsidR="002A4137" w14:paraId="2DFAF0DF" w14:textId="77777777" w:rsidTr="00916169">
                              <w:tc>
                                <w:tcPr>
                                  <w:tcW w:w="10555" w:type="dxa"/>
                                  <w:shd w:val="clear" w:color="auto" w:fill="auto"/>
                                </w:tcPr>
                                <w:p w14:paraId="5EAD008C" w14:textId="77777777" w:rsidR="002A4137" w:rsidRDefault="002A4137" w:rsidP="00916169">
                                  <w:pPr>
                                    <w:spacing w:line="276" w:lineRule="auto"/>
                                    <w:rPr>
                                      <w:b w:val="0"/>
                                    </w:rPr>
                                  </w:pPr>
                                </w:p>
                              </w:tc>
                            </w:tr>
                            <w:tr w:rsidR="002A4137" w14:paraId="46C63B4E" w14:textId="77777777" w:rsidTr="00916169">
                              <w:tc>
                                <w:tcPr>
                                  <w:tcW w:w="10555" w:type="dxa"/>
                                  <w:shd w:val="clear" w:color="auto" w:fill="auto"/>
                                </w:tcPr>
                                <w:p w14:paraId="0EF77813" w14:textId="77777777" w:rsidR="002A4137" w:rsidRDefault="002A4137" w:rsidP="00916169">
                                  <w:pPr>
                                    <w:spacing w:line="276" w:lineRule="auto"/>
                                    <w:rPr>
                                      <w:b w:val="0"/>
                                    </w:rPr>
                                  </w:pPr>
                                </w:p>
                              </w:tc>
                            </w:tr>
                            <w:tr w:rsidR="002A4137" w14:paraId="09CC4C95" w14:textId="77777777" w:rsidTr="00916169">
                              <w:tc>
                                <w:tcPr>
                                  <w:tcW w:w="10555" w:type="dxa"/>
                                  <w:shd w:val="clear" w:color="auto" w:fill="auto"/>
                                </w:tcPr>
                                <w:p w14:paraId="3DDE0756" w14:textId="77777777" w:rsidR="002A4137" w:rsidRDefault="002A4137" w:rsidP="00916169">
                                  <w:pPr>
                                    <w:spacing w:line="276" w:lineRule="auto"/>
                                    <w:rPr>
                                      <w:b w:val="0"/>
                                    </w:rPr>
                                  </w:pPr>
                                </w:p>
                              </w:tc>
                            </w:tr>
                            <w:tr w:rsidR="002A4137" w14:paraId="619C77CD" w14:textId="77777777" w:rsidTr="00916169">
                              <w:tc>
                                <w:tcPr>
                                  <w:tcW w:w="10555" w:type="dxa"/>
                                  <w:shd w:val="clear" w:color="auto" w:fill="auto"/>
                                </w:tcPr>
                                <w:p w14:paraId="7DA2978A" w14:textId="77777777" w:rsidR="002A4137" w:rsidRDefault="002A4137" w:rsidP="00916169">
                                  <w:pPr>
                                    <w:spacing w:line="276" w:lineRule="auto"/>
                                    <w:rPr>
                                      <w:b w:val="0"/>
                                    </w:rPr>
                                  </w:pPr>
                                </w:p>
                              </w:tc>
                            </w:tr>
                            <w:tr w:rsidR="002A4137" w14:paraId="63F0F4DA" w14:textId="77777777" w:rsidTr="00916169">
                              <w:tc>
                                <w:tcPr>
                                  <w:tcW w:w="10555" w:type="dxa"/>
                                  <w:shd w:val="clear" w:color="auto" w:fill="auto"/>
                                </w:tcPr>
                                <w:p w14:paraId="4AACD840" w14:textId="77777777" w:rsidR="002A4137" w:rsidRDefault="002A4137" w:rsidP="00916169">
                                  <w:pPr>
                                    <w:spacing w:line="276" w:lineRule="auto"/>
                                    <w:rPr>
                                      <w:b w:val="0"/>
                                    </w:rPr>
                                  </w:pPr>
                                </w:p>
                              </w:tc>
                            </w:tr>
                            <w:tr w:rsidR="002A4137" w14:paraId="26697BC5" w14:textId="77777777" w:rsidTr="00916169">
                              <w:tc>
                                <w:tcPr>
                                  <w:tcW w:w="10555" w:type="dxa"/>
                                  <w:shd w:val="clear" w:color="auto" w:fill="auto"/>
                                </w:tcPr>
                                <w:p w14:paraId="2DEE34B9" w14:textId="77777777" w:rsidR="002A4137" w:rsidRDefault="002A4137" w:rsidP="00916169">
                                  <w:pPr>
                                    <w:spacing w:line="276" w:lineRule="auto"/>
                                    <w:rPr>
                                      <w:b w:val="0"/>
                                    </w:rPr>
                                  </w:pPr>
                                </w:p>
                              </w:tc>
                            </w:tr>
                            <w:tr w:rsidR="002A4137" w14:paraId="0CCEF069" w14:textId="77777777" w:rsidTr="00916169">
                              <w:tc>
                                <w:tcPr>
                                  <w:tcW w:w="10555" w:type="dxa"/>
                                  <w:shd w:val="clear" w:color="auto" w:fill="auto"/>
                                </w:tcPr>
                                <w:p w14:paraId="37BDF0E2" w14:textId="77777777" w:rsidR="002A4137" w:rsidRDefault="002A4137" w:rsidP="00916169">
                                  <w:pPr>
                                    <w:spacing w:line="276" w:lineRule="auto"/>
                                    <w:rPr>
                                      <w:b w:val="0"/>
                                    </w:rPr>
                                  </w:pPr>
                                </w:p>
                              </w:tc>
                            </w:tr>
                            <w:tr w:rsidR="002A4137" w14:paraId="146953BF" w14:textId="77777777" w:rsidTr="00916169">
                              <w:tc>
                                <w:tcPr>
                                  <w:tcW w:w="10555" w:type="dxa"/>
                                  <w:shd w:val="clear" w:color="auto" w:fill="auto"/>
                                </w:tcPr>
                                <w:p w14:paraId="79E9AB9B" w14:textId="77777777" w:rsidR="002A4137" w:rsidRDefault="002A4137" w:rsidP="00916169">
                                  <w:pPr>
                                    <w:spacing w:line="276" w:lineRule="auto"/>
                                    <w:rPr>
                                      <w:b w:val="0"/>
                                    </w:rPr>
                                  </w:pPr>
                                </w:p>
                              </w:tc>
                            </w:tr>
                          </w:tbl>
                          <w:p w14:paraId="27BE725F" w14:textId="77777777" w:rsidR="002A4137" w:rsidRDefault="002A4137" w:rsidP="00916169">
                            <w:pPr>
                              <w:spacing w:line="276" w:lineRule="auto"/>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2A4137" w:rsidRPr="005E41EA" w14:paraId="53BC0753" w14:textId="77777777" w:rsidTr="00916169">
                              <w:tc>
                                <w:tcPr>
                                  <w:tcW w:w="10555" w:type="dxa"/>
                                  <w:shd w:val="clear" w:color="auto" w:fill="auto"/>
                                </w:tcPr>
                                <w:p w14:paraId="503671E4" w14:textId="77777777" w:rsidR="002A4137" w:rsidRPr="005E41EA" w:rsidRDefault="002A4137" w:rsidP="00916169">
                                  <w:pPr>
                                    <w:spacing w:line="276" w:lineRule="auto"/>
                                    <w:rPr>
                                      <w:b w:val="0"/>
                                      <w:sz w:val="22"/>
                                      <w:szCs w:val="22"/>
                                      <w:u w:val="single"/>
                                    </w:rPr>
                                  </w:pPr>
                                  <w:r>
                                    <w:rPr>
                                      <w:b w:val="0"/>
                                    </w:rPr>
                                    <w:t xml:space="preserve">. </w:t>
                                  </w:r>
                                  <w:r w:rsidRPr="005E41EA">
                                    <w:rPr>
                                      <w:sz w:val="22"/>
                                      <w:szCs w:val="22"/>
                                    </w:rPr>
                                    <w:t xml:space="preserve">III. </w:t>
                                  </w:r>
                                  <w:r>
                                    <w:rPr>
                                      <w:sz w:val="22"/>
                                      <w:szCs w:val="22"/>
                                      <w:u w:val="single"/>
                                    </w:rPr>
                                    <w:t xml:space="preserve">Các công thức lăng kính. </w:t>
                                  </w:r>
                                </w:p>
                              </w:tc>
                            </w:tr>
                            <w:tr w:rsidR="002A4137" w14:paraId="0129963A" w14:textId="77777777" w:rsidTr="00916169">
                              <w:tc>
                                <w:tcPr>
                                  <w:tcW w:w="10555" w:type="dxa"/>
                                  <w:shd w:val="clear" w:color="auto" w:fill="auto"/>
                                </w:tcPr>
                                <w:p w14:paraId="6F71F0A3" w14:textId="77777777" w:rsidR="002A4137" w:rsidRDefault="002A4137" w:rsidP="00916169">
                                  <w:pPr>
                                    <w:spacing w:line="276" w:lineRule="auto"/>
                                    <w:rPr>
                                      <w:b w:val="0"/>
                                    </w:rPr>
                                  </w:pPr>
                                </w:p>
                              </w:tc>
                            </w:tr>
                            <w:tr w:rsidR="002A4137" w14:paraId="28294F41" w14:textId="77777777" w:rsidTr="00916169">
                              <w:tc>
                                <w:tcPr>
                                  <w:tcW w:w="10555" w:type="dxa"/>
                                  <w:shd w:val="clear" w:color="auto" w:fill="auto"/>
                                </w:tcPr>
                                <w:p w14:paraId="3374F009" w14:textId="77777777" w:rsidR="002A4137" w:rsidRDefault="002A4137" w:rsidP="00916169">
                                  <w:pPr>
                                    <w:spacing w:line="276" w:lineRule="auto"/>
                                    <w:rPr>
                                      <w:b w:val="0"/>
                                    </w:rPr>
                                  </w:pPr>
                                </w:p>
                              </w:tc>
                            </w:tr>
                            <w:tr w:rsidR="002A4137" w14:paraId="4538A8FB" w14:textId="77777777" w:rsidTr="00916169">
                              <w:tc>
                                <w:tcPr>
                                  <w:tcW w:w="10555" w:type="dxa"/>
                                  <w:shd w:val="clear" w:color="auto" w:fill="auto"/>
                                </w:tcPr>
                                <w:p w14:paraId="53D2489E" w14:textId="77777777" w:rsidR="002A4137" w:rsidRDefault="002A4137" w:rsidP="00916169">
                                  <w:pPr>
                                    <w:spacing w:line="276" w:lineRule="auto"/>
                                    <w:rPr>
                                      <w:b w:val="0"/>
                                    </w:rPr>
                                  </w:pPr>
                                </w:p>
                              </w:tc>
                            </w:tr>
                            <w:tr w:rsidR="002A4137" w14:paraId="004032F8" w14:textId="77777777" w:rsidTr="00916169">
                              <w:tc>
                                <w:tcPr>
                                  <w:tcW w:w="10555" w:type="dxa"/>
                                  <w:shd w:val="clear" w:color="auto" w:fill="auto"/>
                                </w:tcPr>
                                <w:p w14:paraId="29B78398" w14:textId="77777777" w:rsidR="002A4137" w:rsidRDefault="002A4137" w:rsidP="00916169">
                                  <w:pPr>
                                    <w:spacing w:line="276" w:lineRule="auto"/>
                                    <w:rPr>
                                      <w:b w:val="0"/>
                                    </w:rPr>
                                  </w:pPr>
                                </w:p>
                              </w:tc>
                            </w:tr>
                            <w:tr w:rsidR="002A4137" w14:paraId="45208316" w14:textId="77777777" w:rsidTr="00916169">
                              <w:tc>
                                <w:tcPr>
                                  <w:tcW w:w="10555" w:type="dxa"/>
                                  <w:shd w:val="clear" w:color="auto" w:fill="auto"/>
                                </w:tcPr>
                                <w:p w14:paraId="39EFF1EA" w14:textId="77777777" w:rsidR="002A4137" w:rsidRDefault="002A4137" w:rsidP="00916169">
                                  <w:pPr>
                                    <w:spacing w:line="276" w:lineRule="auto"/>
                                    <w:rPr>
                                      <w:b w:val="0"/>
                                    </w:rPr>
                                  </w:pPr>
                                </w:p>
                              </w:tc>
                            </w:tr>
                            <w:tr w:rsidR="002A4137" w14:paraId="5C1ECE05" w14:textId="77777777" w:rsidTr="00916169">
                              <w:tc>
                                <w:tcPr>
                                  <w:tcW w:w="10555" w:type="dxa"/>
                                  <w:shd w:val="clear" w:color="auto" w:fill="auto"/>
                                </w:tcPr>
                                <w:p w14:paraId="0B51CC7F" w14:textId="77777777" w:rsidR="002A4137" w:rsidRDefault="002A4137" w:rsidP="00916169">
                                  <w:pPr>
                                    <w:spacing w:line="276" w:lineRule="auto"/>
                                    <w:rPr>
                                      <w:b w:val="0"/>
                                    </w:rPr>
                                  </w:pPr>
                                </w:p>
                              </w:tc>
                            </w:tr>
                            <w:tr w:rsidR="002A4137" w:rsidRPr="005E41EA" w14:paraId="3B28CE24" w14:textId="77777777" w:rsidTr="00916169">
                              <w:tc>
                                <w:tcPr>
                                  <w:tcW w:w="10555" w:type="dxa"/>
                                  <w:shd w:val="clear" w:color="auto" w:fill="auto"/>
                                </w:tcPr>
                                <w:p w14:paraId="24D28443" w14:textId="77777777" w:rsidR="002A4137" w:rsidRPr="005E41EA" w:rsidRDefault="002A4137" w:rsidP="00916169">
                                  <w:pPr>
                                    <w:spacing w:line="276" w:lineRule="auto"/>
                                    <w:rPr>
                                      <w:b w:val="0"/>
                                      <w:sz w:val="22"/>
                                      <w:szCs w:val="22"/>
                                    </w:rPr>
                                  </w:pPr>
                                  <w:r>
                                    <w:rPr>
                                      <w:b w:val="0"/>
                                    </w:rPr>
                                    <w:t xml:space="preserve">. </w:t>
                                  </w:r>
                                  <w:r w:rsidRPr="005E41EA">
                                    <w:rPr>
                                      <w:sz w:val="22"/>
                                      <w:szCs w:val="22"/>
                                    </w:rPr>
                                    <w:t xml:space="preserve">IV. </w:t>
                                  </w:r>
                                  <w:r>
                                    <w:rPr>
                                      <w:sz w:val="22"/>
                                      <w:szCs w:val="22"/>
                                      <w:u w:val="single"/>
                                    </w:rPr>
                                    <w:t>Công dụng của lăng kính.</w:t>
                                  </w:r>
                                  <w:r>
                                    <w:rPr>
                                      <w:sz w:val="22"/>
                                      <w:szCs w:val="22"/>
                                    </w:rPr>
                                    <w:t xml:space="preserve"> </w:t>
                                  </w:r>
                                </w:p>
                              </w:tc>
                            </w:tr>
                            <w:tr w:rsidR="002A4137" w:rsidRPr="00F652ED" w14:paraId="67F6D1A4" w14:textId="77777777" w:rsidTr="00916169">
                              <w:tc>
                                <w:tcPr>
                                  <w:tcW w:w="10555" w:type="dxa"/>
                                  <w:shd w:val="clear" w:color="auto" w:fill="auto"/>
                                </w:tcPr>
                                <w:p w14:paraId="2778FFB7" w14:textId="77777777" w:rsidR="002A4137" w:rsidRPr="00F652ED" w:rsidRDefault="002A4137" w:rsidP="00916169">
                                  <w:pPr>
                                    <w:spacing w:line="276" w:lineRule="auto"/>
                                    <w:rPr>
                                      <w:sz w:val="22"/>
                                      <w:szCs w:val="22"/>
                                    </w:rPr>
                                  </w:pPr>
                                  <w:r>
                                    <w:rPr>
                                      <w:b w:val="0"/>
                                    </w:rPr>
                                    <w:t xml:space="preserve">. </w:t>
                                  </w:r>
                                  <w:r>
                                    <w:rPr>
                                      <w:sz w:val="22"/>
                                      <w:szCs w:val="22"/>
                                    </w:rPr>
                                    <w:t>1. Máy quang phổ.</w:t>
                                  </w:r>
                                </w:p>
                              </w:tc>
                            </w:tr>
                            <w:tr w:rsidR="002A4137" w14:paraId="503692CE" w14:textId="77777777" w:rsidTr="00916169">
                              <w:tc>
                                <w:tcPr>
                                  <w:tcW w:w="10555" w:type="dxa"/>
                                  <w:shd w:val="clear" w:color="auto" w:fill="auto"/>
                                </w:tcPr>
                                <w:p w14:paraId="02D56955" w14:textId="77777777" w:rsidR="002A4137" w:rsidRDefault="002A4137" w:rsidP="00916169">
                                  <w:pPr>
                                    <w:spacing w:line="276" w:lineRule="auto"/>
                                    <w:rPr>
                                      <w:b w:val="0"/>
                                    </w:rPr>
                                  </w:pPr>
                                </w:p>
                              </w:tc>
                            </w:tr>
                            <w:tr w:rsidR="002A4137" w14:paraId="2D7F070C" w14:textId="77777777" w:rsidTr="00916169">
                              <w:tc>
                                <w:tcPr>
                                  <w:tcW w:w="10555" w:type="dxa"/>
                                  <w:shd w:val="clear" w:color="auto" w:fill="auto"/>
                                </w:tcPr>
                                <w:p w14:paraId="58AADA21" w14:textId="77777777" w:rsidR="002A4137" w:rsidRDefault="002A4137" w:rsidP="00916169">
                                  <w:pPr>
                                    <w:spacing w:line="276" w:lineRule="auto"/>
                                    <w:rPr>
                                      <w:b w:val="0"/>
                                    </w:rPr>
                                  </w:pPr>
                                </w:p>
                              </w:tc>
                            </w:tr>
                            <w:tr w:rsidR="002A4137" w14:paraId="50F03CE1" w14:textId="77777777" w:rsidTr="00916169">
                              <w:tc>
                                <w:tcPr>
                                  <w:tcW w:w="10555" w:type="dxa"/>
                                  <w:shd w:val="clear" w:color="auto" w:fill="auto"/>
                                </w:tcPr>
                                <w:p w14:paraId="7D3E0FC7" w14:textId="77777777" w:rsidR="002A4137" w:rsidRDefault="002A4137" w:rsidP="00916169">
                                  <w:pPr>
                                    <w:spacing w:line="276" w:lineRule="auto"/>
                                    <w:rPr>
                                      <w:b w:val="0"/>
                                    </w:rPr>
                                  </w:pPr>
                                </w:p>
                              </w:tc>
                            </w:tr>
                            <w:tr w:rsidR="002A4137" w14:paraId="10E94F2A" w14:textId="77777777" w:rsidTr="00916169">
                              <w:tc>
                                <w:tcPr>
                                  <w:tcW w:w="10555" w:type="dxa"/>
                                  <w:shd w:val="clear" w:color="auto" w:fill="auto"/>
                                </w:tcPr>
                                <w:p w14:paraId="2B5C59AF" w14:textId="77777777" w:rsidR="002A4137" w:rsidRDefault="002A4137" w:rsidP="00916169">
                                  <w:pPr>
                                    <w:spacing w:line="276" w:lineRule="auto"/>
                                    <w:rPr>
                                      <w:b w:val="0"/>
                                    </w:rPr>
                                  </w:pPr>
                                </w:p>
                              </w:tc>
                            </w:tr>
                            <w:tr w:rsidR="002A4137" w:rsidRPr="00F652ED" w14:paraId="3D9264F3" w14:textId="77777777" w:rsidTr="00916169">
                              <w:tc>
                                <w:tcPr>
                                  <w:tcW w:w="10555" w:type="dxa"/>
                                  <w:shd w:val="clear" w:color="auto" w:fill="auto"/>
                                </w:tcPr>
                                <w:p w14:paraId="618EC7C3" w14:textId="77777777" w:rsidR="002A4137" w:rsidRPr="00F652ED" w:rsidRDefault="002A4137" w:rsidP="00916169">
                                  <w:pPr>
                                    <w:spacing w:line="276" w:lineRule="auto"/>
                                    <w:rPr>
                                      <w:b w:val="0"/>
                                      <w:sz w:val="22"/>
                                      <w:szCs w:val="22"/>
                                    </w:rPr>
                                  </w:pPr>
                                  <w:r>
                                    <w:rPr>
                                      <w:b w:val="0"/>
                                    </w:rPr>
                                    <w:t xml:space="preserve">. </w:t>
                                  </w:r>
                                  <w:r w:rsidRPr="00F652ED">
                                    <w:rPr>
                                      <w:sz w:val="22"/>
                                      <w:szCs w:val="22"/>
                                    </w:rPr>
                                    <w:t xml:space="preserve">2. </w:t>
                                  </w:r>
                                  <w:r>
                                    <w:rPr>
                                      <w:sz w:val="22"/>
                                      <w:szCs w:val="22"/>
                                    </w:rPr>
                                    <w:t>Lăng kính phản xạ toàn phần.</w:t>
                                  </w:r>
                                </w:p>
                              </w:tc>
                            </w:tr>
                            <w:tr w:rsidR="002A4137" w14:paraId="5069AFE2" w14:textId="77777777" w:rsidTr="00916169">
                              <w:tc>
                                <w:tcPr>
                                  <w:tcW w:w="10555" w:type="dxa"/>
                                  <w:shd w:val="clear" w:color="auto" w:fill="auto"/>
                                </w:tcPr>
                                <w:p w14:paraId="34378157" w14:textId="77777777" w:rsidR="002A4137" w:rsidRDefault="002A4137" w:rsidP="00916169">
                                  <w:pPr>
                                    <w:spacing w:line="276" w:lineRule="auto"/>
                                    <w:rPr>
                                      <w:b w:val="0"/>
                                    </w:rPr>
                                  </w:pPr>
                                </w:p>
                              </w:tc>
                            </w:tr>
                            <w:tr w:rsidR="002A4137" w14:paraId="2835668C" w14:textId="77777777" w:rsidTr="00916169">
                              <w:tc>
                                <w:tcPr>
                                  <w:tcW w:w="10555" w:type="dxa"/>
                                  <w:shd w:val="clear" w:color="auto" w:fill="auto"/>
                                </w:tcPr>
                                <w:p w14:paraId="018D63AC" w14:textId="77777777" w:rsidR="002A4137" w:rsidRDefault="002A4137" w:rsidP="00916169">
                                  <w:pPr>
                                    <w:spacing w:line="276" w:lineRule="auto"/>
                                    <w:rPr>
                                      <w:b w:val="0"/>
                                    </w:rPr>
                                  </w:pPr>
                                </w:p>
                              </w:tc>
                            </w:tr>
                            <w:tr w:rsidR="002A4137" w14:paraId="117E68BA" w14:textId="77777777" w:rsidTr="00916169">
                              <w:tc>
                                <w:tcPr>
                                  <w:tcW w:w="10555" w:type="dxa"/>
                                  <w:shd w:val="clear" w:color="auto" w:fill="auto"/>
                                </w:tcPr>
                                <w:p w14:paraId="23ABD105" w14:textId="77777777" w:rsidR="002A4137" w:rsidRDefault="002A4137" w:rsidP="00916169">
                                  <w:pPr>
                                    <w:spacing w:line="276" w:lineRule="auto"/>
                                    <w:rPr>
                                      <w:b w:val="0"/>
                                    </w:rPr>
                                  </w:pPr>
                                </w:p>
                              </w:tc>
                            </w:tr>
                            <w:tr w:rsidR="002A4137" w14:paraId="240C0F76" w14:textId="77777777" w:rsidTr="00916169">
                              <w:tc>
                                <w:tcPr>
                                  <w:tcW w:w="10555" w:type="dxa"/>
                                  <w:shd w:val="clear" w:color="auto" w:fill="auto"/>
                                </w:tcPr>
                                <w:p w14:paraId="3984505F" w14:textId="77777777" w:rsidR="002A4137" w:rsidRDefault="002A4137" w:rsidP="00916169">
                                  <w:pPr>
                                    <w:spacing w:line="276" w:lineRule="auto"/>
                                    <w:rPr>
                                      <w:b w:val="0"/>
                                    </w:rPr>
                                  </w:pPr>
                                </w:p>
                              </w:tc>
                            </w:tr>
                            <w:tr w:rsidR="002A4137" w14:paraId="61CC4E01" w14:textId="77777777" w:rsidTr="00916169">
                              <w:tc>
                                <w:tcPr>
                                  <w:tcW w:w="10555" w:type="dxa"/>
                                  <w:shd w:val="clear" w:color="auto" w:fill="auto"/>
                                </w:tcPr>
                                <w:p w14:paraId="7DB9F3D6" w14:textId="77777777" w:rsidR="002A4137" w:rsidRDefault="002A4137" w:rsidP="00916169">
                                  <w:pPr>
                                    <w:spacing w:line="276" w:lineRule="auto"/>
                                    <w:rPr>
                                      <w:b w:val="0"/>
                                    </w:rPr>
                                  </w:pPr>
                                </w:p>
                              </w:tc>
                            </w:tr>
                            <w:tr w:rsidR="002A4137" w14:paraId="2F5988B8" w14:textId="77777777" w:rsidTr="00916169">
                              <w:tc>
                                <w:tcPr>
                                  <w:tcW w:w="10555" w:type="dxa"/>
                                  <w:shd w:val="clear" w:color="auto" w:fill="auto"/>
                                </w:tcPr>
                                <w:p w14:paraId="75D9608A" w14:textId="77777777" w:rsidR="002A4137" w:rsidRDefault="002A4137" w:rsidP="00916169">
                                  <w:pPr>
                                    <w:spacing w:line="276" w:lineRule="auto"/>
                                    <w:rPr>
                                      <w:b w:val="0"/>
                                    </w:rPr>
                                  </w:pPr>
                                </w:p>
                              </w:tc>
                            </w:tr>
                            <w:tr w:rsidR="002A4137" w14:paraId="32C3C699" w14:textId="77777777" w:rsidTr="00916169">
                              <w:tc>
                                <w:tcPr>
                                  <w:tcW w:w="10555" w:type="dxa"/>
                                  <w:shd w:val="clear" w:color="auto" w:fill="auto"/>
                                </w:tcPr>
                                <w:p w14:paraId="18DEB49E" w14:textId="77777777" w:rsidR="002A4137" w:rsidRDefault="002A4137" w:rsidP="00916169">
                                  <w:pPr>
                                    <w:spacing w:line="276" w:lineRule="auto"/>
                                    <w:rPr>
                                      <w:b w:val="0"/>
                                    </w:rPr>
                                  </w:pPr>
                                </w:p>
                              </w:tc>
                            </w:tr>
                            <w:tr w:rsidR="002A4137" w14:paraId="6557043B" w14:textId="77777777" w:rsidTr="00916169">
                              <w:tc>
                                <w:tcPr>
                                  <w:tcW w:w="10555" w:type="dxa"/>
                                  <w:shd w:val="clear" w:color="auto" w:fill="auto"/>
                                </w:tcPr>
                                <w:p w14:paraId="1BA6B413" w14:textId="77777777" w:rsidR="002A4137" w:rsidRDefault="002A4137" w:rsidP="00916169">
                                  <w:pPr>
                                    <w:spacing w:line="276" w:lineRule="auto"/>
                                    <w:rPr>
                                      <w:b w:val="0"/>
                                    </w:rPr>
                                  </w:pPr>
                                </w:p>
                              </w:tc>
                            </w:tr>
                            <w:tr w:rsidR="002A4137" w14:paraId="7AD1830E" w14:textId="77777777" w:rsidTr="00916169">
                              <w:tc>
                                <w:tcPr>
                                  <w:tcW w:w="10555" w:type="dxa"/>
                                  <w:shd w:val="clear" w:color="auto" w:fill="auto"/>
                                </w:tcPr>
                                <w:p w14:paraId="564A48A3" w14:textId="77777777" w:rsidR="002A4137" w:rsidRDefault="002A4137" w:rsidP="00916169">
                                  <w:pPr>
                                    <w:spacing w:line="276" w:lineRule="auto"/>
                                    <w:rPr>
                                      <w:b w:val="0"/>
                                    </w:rPr>
                                  </w:pPr>
                                </w:p>
                              </w:tc>
                            </w:tr>
                            <w:tr w:rsidR="002A4137" w14:paraId="082485C0" w14:textId="77777777" w:rsidTr="00916169">
                              <w:tc>
                                <w:tcPr>
                                  <w:tcW w:w="10555" w:type="dxa"/>
                                  <w:shd w:val="clear" w:color="auto" w:fill="auto"/>
                                </w:tcPr>
                                <w:p w14:paraId="529DBB3A" w14:textId="77777777" w:rsidR="002A4137" w:rsidRDefault="002A4137" w:rsidP="00916169">
                                  <w:pPr>
                                    <w:spacing w:line="276" w:lineRule="auto"/>
                                    <w:rPr>
                                      <w:b w:val="0"/>
                                    </w:rPr>
                                  </w:pPr>
                                </w:p>
                              </w:tc>
                            </w:tr>
                          </w:tbl>
                          <w:p w14:paraId="342785CA" w14:textId="77777777" w:rsidR="002A4137" w:rsidRPr="007C3057" w:rsidRDefault="002A4137" w:rsidP="00916169">
                            <w:pPr>
                              <w:spacing w:line="276" w:lineRule="auto"/>
                              <w:ind w:right="-49"/>
                              <w:jc w:val="both"/>
                              <w:rPr>
                                <w:b w:val="0"/>
                                <w:lang w:val="nl-NL"/>
                              </w:rPr>
                            </w:pPr>
                          </w:p>
                        </w:tc>
                      </w:tr>
                      <w:tr w:rsidR="002A4137" w:rsidRPr="00B31086" w14:paraId="0D139726" w14:textId="77777777" w:rsidTr="002519CF">
                        <w:tc>
                          <w:tcPr>
                            <w:tcW w:w="10380" w:type="dxa"/>
                            <w:gridSpan w:val="2"/>
                            <w:shd w:val="clear" w:color="auto" w:fill="auto"/>
                          </w:tcPr>
                          <w:p w14:paraId="37D1F793" w14:textId="77777777" w:rsidR="002A4137" w:rsidRPr="009E4711" w:rsidRDefault="002A4137" w:rsidP="00916169">
                            <w:pPr>
                              <w:spacing w:line="276" w:lineRule="auto"/>
                              <w:rPr>
                                <w:b w:val="0"/>
                                <w:bCs w:val="0"/>
                              </w:rPr>
                            </w:pPr>
                          </w:p>
                        </w:tc>
                      </w:tr>
                      <w:tr w:rsidR="002A4137" w:rsidRPr="00B31086" w14:paraId="38746B06" w14:textId="77777777" w:rsidTr="0079185E">
                        <w:tc>
                          <w:tcPr>
                            <w:tcW w:w="5062" w:type="dxa"/>
                            <w:shd w:val="clear" w:color="auto" w:fill="auto"/>
                          </w:tcPr>
                          <w:p w14:paraId="439A50FD" w14:textId="77777777" w:rsidR="002A4137" w:rsidRPr="009E4711" w:rsidRDefault="002A4137" w:rsidP="00916169">
                            <w:pPr>
                              <w:spacing w:line="276" w:lineRule="auto"/>
                              <w:rPr>
                                <w:b w:val="0"/>
                                <w:bCs w:val="0"/>
                              </w:rPr>
                            </w:pPr>
                          </w:p>
                        </w:tc>
                        <w:tc>
                          <w:tcPr>
                            <w:tcW w:w="5318" w:type="dxa"/>
                          </w:tcPr>
                          <w:p w14:paraId="1221DEFE" w14:textId="77777777" w:rsidR="002A4137" w:rsidRPr="009E4711" w:rsidRDefault="002A4137" w:rsidP="00916169">
                            <w:pPr>
                              <w:spacing w:line="276" w:lineRule="auto"/>
                              <w:rPr>
                                <w:b w:val="0"/>
                                <w:bCs w:val="0"/>
                              </w:rPr>
                            </w:pPr>
                          </w:p>
                        </w:tc>
                      </w:tr>
                      <w:tr w:rsidR="002A4137" w:rsidRPr="00B31086" w14:paraId="44629FCC" w14:textId="77777777" w:rsidTr="0079185E">
                        <w:tc>
                          <w:tcPr>
                            <w:tcW w:w="5062" w:type="dxa"/>
                            <w:shd w:val="clear" w:color="auto" w:fill="auto"/>
                          </w:tcPr>
                          <w:p w14:paraId="653A9A39" w14:textId="77777777" w:rsidR="002A4137" w:rsidRPr="009E4711" w:rsidRDefault="002A4137" w:rsidP="00916169">
                            <w:pPr>
                              <w:spacing w:line="276" w:lineRule="auto"/>
                              <w:rPr>
                                <w:b w:val="0"/>
                                <w:bCs w:val="0"/>
                              </w:rPr>
                            </w:pPr>
                          </w:p>
                        </w:tc>
                        <w:tc>
                          <w:tcPr>
                            <w:tcW w:w="5318" w:type="dxa"/>
                          </w:tcPr>
                          <w:p w14:paraId="143B5CC5" w14:textId="77777777" w:rsidR="002A4137" w:rsidRPr="009E4711" w:rsidRDefault="002A4137" w:rsidP="00916169">
                            <w:pPr>
                              <w:spacing w:line="276" w:lineRule="auto"/>
                              <w:rPr>
                                <w:b w:val="0"/>
                                <w:bCs w:val="0"/>
                              </w:rPr>
                            </w:pPr>
                          </w:p>
                        </w:tc>
                      </w:tr>
                      <w:tr w:rsidR="002A4137" w:rsidRPr="00B31086" w14:paraId="623E1E9F" w14:textId="77777777" w:rsidTr="0079185E">
                        <w:tc>
                          <w:tcPr>
                            <w:tcW w:w="5062" w:type="dxa"/>
                            <w:shd w:val="clear" w:color="auto" w:fill="auto"/>
                          </w:tcPr>
                          <w:p w14:paraId="169931B9" w14:textId="77777777" w:rsidR="002A4137" w:rsidRPr="009E4711" w:rsidRDefault="002A4137" w:rsidP="00916169">
                            <w:pPr>
                              <w:spacing w:line="276" w:lineRule="auto"/>
                              <w:rPr>
                                <w:b w:val="0"/>
                                <w:bCs w:val="0"/>
                              </w:rPr>
                            </w:pPr>
                          </w:p>
                        </w:tc>
                        <w:tc>
                          <w:tcPr>
                            <w:tcW w:w="5318" w:type="dxa"/>
                          </w:tcPr>
                          <w:p w14:paraId="0E154D2B" w14:textId="77777777" w:rsidR="002A4137" w:rsidRPr="009E4711" w:rsidRDefault="002A4137" w:rsidP="00916169">
                            <w:pPr>
                              <w:spacing w:line="276" w:lineRule="auto"/>
                              <w:rPr>
                                <w:b w:val="0"/>
                                <w:bCs w:val="0"/>
                              </w:rPr>
                            </w:pPr>
                          </w:p>
                        </w:tc>
                      </w:tr>
                      <w:tr w:rsidR="002A4137" w:rsidRPr="00B31086" w14:paraId="5A988B82" w14:textId="77777777" w:rsidTr="0079185E">
                        <w:tc>
                          <w:tcPr>
                            <w:tcW w:w="5062" w:type="dxa"/>
                            <w:shd w:val="clear" w:color="auto" w:fill="auto"/>
                          </w:tcPr>
                          <w:p w14:paraId="042995DA" w14:textId="77777777" w:rsidR="002A4137" w:rsidRPr="009E4711" w:rsidRDefault="002A4137" w:rsidP="00916169">
                            <w:pPr>
                              <w:spacing w:line="276" w:lineRule="auto"/>
                              <w:rPr>
                                <w:b w:val="0"/>
                                <w:bCs w:val="0"/>
                              </w:rPr>
                            </w:pPr>
                          </w:p>
                        </w:tc>
                        <w:tc>
                          <w:tcPr>
                            <w:tcW w:w="5318" w:type="dxa"/>
                          </w:tcPr>
                          <w:p w14:paraId="4A6688BD" w14:textId="77777777" w:rsidR="002A4137" w:rsidRPr="009E4711" w:rsidRDefault="002A4137" w:rsidP="00916169">
                            <w:pPr>
                              <w:spacing w:line="276" w:lineRule="auto"/>
                              <w:rPr>
                                <w:b w:val="0"/>
                                <w:bCs w:val="0"/>
                              </w:rPr>
                            </w:pPr>
                          </w:p>
                        </w:tc>
                      </w:tr>
                      <w:tr w:rsidR="002A4137" w:rsidRPr="00B31086" w14:paraId="28E689C5" w14:textId="77777777" w:rsidTr="0079185E">
                        <w:tc>
                          <w:tcPr>
                            <w:tcW w:w="5062" w:type="dxa"/>
                            <w:shd w:val="clear" w:color="auto" w:fill="auto"/>
                          </w:tcPr>
                          <w:p w14:paraId="292CD3B1" w14:textId="77777777" w:rsidR="002A4137" w:rsidRPr="009E4711" w:rsidRDefault="002A4137" w:rsidP="00916169">
                            <w:pPr>
                              <w:spacing w:line="276" w:lineRule="auto"/>
                              <w:rPr>
                                <w:b w:val="0"/>
                                <w:bCs w:val="0"/>
                              </w:rPr>
                            </w:pPr>
                          </w:p>
                        </w:tc>
                        <w:tc>
                          <w:tcPr>
                            <w:tcW w:w="5318" w:type="dxa"/>
                          </w:tcPr>
                          <w:p w14:paraId="37C2027F" w14:textId="77777777" w:rsidR="002A4137" w:rsidRPr="009E4711" w:rsidRDefault="002A4137" w:rsidP="00916169">
                            <w:pPr>
                              <w:spacing w:line="276" w:lineRule="auto"/>
                              <w:rPr>
                                <w:b w:val="0"/>
                                <w:bCs w:val="0"/>
                              </w:rPr>
                            </w:pPr>
                          </w:p>
                        </w:tc>
                      </w:tr>
                      <w:tr w:rsidR="002A4137" w:rsidRPr="00B31086" w14:paraId="72277635" w14:textId="77777777" w:rsidTr="0079185E">
                        <w:tc>
                          <w:tcPr>
                            <w:tcW w:w="5062" w:type="dxa"/>
                            <w:shd w:val="clear" w:color="auto" w:fill="auto"/>
                          </w:tcPr>
                          <w:p w14:paraId="2F4016EB" w14:textId="77777777" w:rsidR="002A4137" w:rsidRPr="009E4711" w:rsidRDefault="002A4137" w:rsidP="00916169">
                            <w:pPr>
                              <w:spacing w:line="276" w:lineRule="auto"/>
                              <w:rPr>
                                <w:b w:val="0"/>
                                <w:bCs w:val="0"/>
                              </w:rPr>
                            </w:pPr>
                          </w:p>
                        </w:tc>
                        <w:tc>
                          <w:tcPr>
                            <w:tcW w:w="5318" w:type="dxa"/>
                          </w:tcPr>
                          <w:p w14:paraId="48BC12BB" w14:textId="77777777" w:rsidR="002A4137" w:rsidRPr="009E4711" w:rsidRDefault="002A4137" w:rsidP="00916169">
                            <w:pPr>
                              <w:spacing w:line="276" w:lineRule="auto"/>
                              <w:rPr>
                                <w:b w:val="0"/>
                                <w:bCs w:val="0"/>
                              </w:rPr>
                            </w:pPr>
                          </w:p>
                        </w:tc>
                      </w:tr>
                      <w:tr w:rsidR="002A4137" w:rsidRPr="00B31086" w14:paraId="7542FE33" w14:textId="77777777" w:rsidTr="0079185E">
                        <w:tc>
                          <w:tcPr>
                            <w:tcW w:w="5062" w:type="dxa"/>
                            <w:shd w:val="clear" w:color="auto" w:fill="auto"/>
                          </w:tcPr>
                          <w:p w14:paraId="6EEECD22" w14:textId="77777777" w:rsidR="002A4137" w:rsidRPr="009E4711" w:rsidRDefault="002A4137" w:rsidP="00916169">
                            <w:pPr>
                              <w:spacing w:line="276" w:lineRule="auto"/>
                              <w:rPr>
                                <w:b w:val="0"/>
                                <w:bCs w:val="0"/>
                              </w:rPr>
                            </w:pPr>
                          </w:p>
                        </w:tc>
                        <w:tc>
                          <w:tcPr>
                            <w:tcW w:w="5318" w:type="dxa"/>
                          </w:tcPr>
                          <w:p w14:paraId="5A40712F" w14:textId="77777777" w:rsidR="002A4137" w:rsidRPr="009E4711" w:rsidRDefault="002A4137" w:rsidP="00916169">
                            <w:pPr>
                              <w:spacing w:line="276" w:lineRule="auto"/>
                              <w:rPr>
                                <w:b w:val="0"/>
                                <w:bCs w:val="0"/>
                              </w:rPr>
                            </w:pPr>
                          </w:p>
                        </w:tc>
                      </w:tr>
                      <w:tr w:rsidR="002A4137" w:rsidRPr="00B31086" w14:paraId="6641E62A" w14:textId="77777777" w:rsidTr="0079185E">
                        <w:tc>
                          <w:tcPr>
                            <w:tcW w:w="5062" w:type="dxa"/>
                            <w:shd w:val="clear" w:color="auto" w:fill="auto"/>
                          </w:tcPr>
                          <w:p w14:paraId="261EDA79" w14:textId="77777777" w:rsidR="002A4137" w:rsidRPr="009E4711" w:rsidRDefault="002A4137" w:rsidP="00916169">
                            <w:pPr>
                              <w:spacing w:line="276" w:lineRule="auto"/>
                              <w:rPr>
                                <w:b w:val="0"/>
                                <w:bCs w:val="0"/>
                              </w:rPr>
                            </w:pPr>
                          </w:p>
                        </w:tc>
                        <w:tc>
                          <w:tcPr>
                            <w:tcW w:w="5318" w:type="dxa"/>
                          </w:tcPr>
                          <w:p w14:paraId="08B015D3" w14:textId="77777777" w:rsidR="002A4137" w:rsidRPr="009E4711" w:rsidRDefault="002A4137" w:rsidP="00916169">
                            <w:pPr>
                              <w:spacing w:line="276" w:lineRule="auto"/>
                              <w:rPr>
                                <w:b w:val="0"/>
                                <w:bCs w:val="0"/>
                              </w:rPr>
                            </w:pPr>
                          </w:p>
                        </w:tc>
                      </w:tr>
                      <w:tr w:rsidR="002A4137" w:rsidRPr="00B31086" w14:paraId="1109902B" w14:textId="77777777" w:rsidTr="0079185E">
                        <w:tc>
                          <w:tcPr>
                            <w:tcW w:w="5062" w:type="dxa"/>
                            <w:shd w:val="clear" w:color="auto" w:fill="auto"/>
                          </w:tcPr>
                          <w:p w14:paraId="0927C10A" w14:textId="77777777" w:rsidR="002A4137" w:rsidRPr="009E4711" w:rsidRDefault="002A4137" w:rsidP="00916169">
                            <w:pPr>
                              <w:spacing w:line="276" w:lineRule="auto"/>
                              <w:rPr>
                                <w:b w:val="0"/>
                                <w:bCs w:val="0"/>
                              </w:rPr>
                            </w:pPr>
                          </w:p>
                        </w:tc>
                        <w:tc>
                          <w:tcPr>
                            <w:tcW w:w="5318" w:type="dxa"/>
                          </w:tcPr>
                          <w:p w14:paraId="55253FB3" w14:textId="77777777" w:rsidR="002A4137" w:rsidRPr="009E4711" w:rsidRDefault="002A4137" w:rsidP="00916169">
                            <w:pPr>
                              <w:spacing w:line="276" w:lineRule="auto"/>
                              <w:rPr>
                                <w:b w:val="0"/>
                                <w:bCs w:val="0"/>
                              </w:rPr>
                            </w:pPr>
                          </w:p>
                        </w:tc>
                      </w:tr>
                      <w:tr w:rsidR="002A4137" w:rsidRPr="00B31086" w14:paraId="2CEDBBC0" w14:textId="77777777" w:rsidTr="0079185E">
                        <w:tc>
                          <w:tcPr>
                            <w:tcW w:w="5062" w:type="dxa"/>
                            <w:shd w:val="clear" w:color="auto" w:fill="auto"/>
                          </w:tcPr>
                          <w:p w14:paraId="36EC88CE" w14:textId="77777777" w:rsidR="002A4137" w:rsidRPr="009E4711" w:rsidRDefault="002A4137" w:rsidP="00916169">
                            <w:pPr>
                              <w:spacing w:line="276" w:lineRule="auto"/>
                              <w:rPr>
                                <w:b w:val="0"/>
                                <w:bCs w:val="0"/>
                              </w:rPr>
                            </w:pPr>
                          </w:p>
                        </w:tc>
                        <w:tc>
                          <w:tcPr>
                            <w:tcW w:w="5318" w:type="dxa"/>
                          </w:tcPr>
                          <w:p w14:paraId="2B490FBE" w14:textId="77777777" w:rsidR="002A4137" w:rsidRPr="009E4711" w:rsidRDefault="002A4137" w:rsidP="00916169">
                            <w:pPr>
                              <w:spacing w:line="276" w:lineRule="auto"/>
                              <w:rPr>
                                <w:b w:val="0"/>
                                <w:bCs w:val="0"/>
                              </w:rPr>
                            </w:pPr>
                          </w:p>
                        </w:tc>
                      </w:tr>
                      <w:tr w:rsidR="002A4137" w:rsidRPr="00B31086" w14:paraId="2D4F758B" w14:textId="77777777" w:rsidTr="0079185E">
                        <w:tc>
                          <w:tcPr>
                            <w:tcW w:w="5062" w:type="dxa"/>
                            <w:shd w:val="clear" w:color="auto" w:fill="auto"/>
                          </w:tcPr>
                          <w:p w14:paraId="3748726B" w14:textId="77777777" w:rsidR="002A4137" w:rsidRPr="009E4711" w:rsidRDefault="002A4137" w:rsidP="00916169">
                            <w:pPr>
                              <w:spacing w:line="276" w:lineRule="auto"/>
                              <w:rPr>
                                <w:b w:val="0"/>
                                <w:bCs w:val="0"/>
                              </w:rPr>
                            </w:pPr>
                          </w:p>
                        </w:tc>
                        <w:tc>
                          <w:tcPr>
                            <w:tcW w:w="5318" w:type="dxa"/>
                          </w:tcPr>
                          <w:p w14:paraId="715A3927" w14:textId="77777777" w:rsidR="002A4137" w:rsidRPr="009E4711" w:rsidRDefault="002A4137" w:rsidP="00916169">
                            <w:pPr>
                              <w:spacing w:line="276" w:lineRule="auto"/>
                              <w:rPr>
                                <w:b w:val="0"/>
                                <w:bCs w:val="0"/>
                              </w:rPr>
                            </w:pPr>
                          </w:p>
                        </w:tc>
                      </w:tr>
                      <w:tr w:rsidR="002A4137" w:rsidRPr="00B31086" w14:paraId="2DF4FFDE" w14:textId="77777777" w:rsidTr="0079185E">
                        <w:tc>
                          <w:tcPr>
                            <w:tcW w:w="5062" w:type="dxa"/>
                            <w:shd w:val="clear" w:color="auto" w:fill="auto"/>
                          </w:tcPr>
                          <w:p w14:paraId="5C5D3062" w14:textId="77777777" w:rsidR="002A4137" w:rsidRPr="009E4711" w:rsidRDefault="002A4137" w:rsidP="00916169">
                            <w:pPr>
                              <w:spacing w:line="276" w:lineRule="auto"/>
                              <w:rPr>
                                <w:b w:val="0"/>
                                <w:bCs w:val="0"/>
                              </w:rPr>
                            </w:pPr>
                          </w:p>
                        </w:tc>
                        <w:tc>
                          <w:tcPr>
                            <w:tcW w:w="5318" w:type="dxa"/>
                          </w:tcPr>
                          <w:p w14:paraId="7E16061A" w14:textId="77777777" w:rsidR="002A4137" w:rsidRPr="009E4711" w:rsidRDefault="002A4137" w:rsidP="00916169">
                            <w:pPr>
                              <w:spacing w:line="276" w:lineRule="auto"/>
                              <w:rPr>
                                <w:b w:val="0"/>
                                <w:bCs w:val="0"/>
                              </w:rPr>
                            </w:pPr>
                          </w:p>
                        </w:tc>
                      </w:tr>
                      <w:tr w:rsidR="002A4137" w:rsidRPr="00B31086" w14:paraId="34B60234" w14:textId="77777777" w:rsidTr="0079185E">
                        <w:tc>
                          <w:tcPr>
                            <w:tcW w:w="5062" w:type="dxa"/>
                            <w:shd w:val="clear" w:color="auto" w:fill="auto"/>
                          </w:tcPr>
                          <w:p w14:paraId="2B08BB32" w14:textId="77777777" w:rsidR="002A4137" w:rsidRPr="009E4711" w:rsidRDefault="002A4137" w:rsidP="00916169">
                            <w:pPr>
                              <w:spacing w:line="276" w:lineRule="auto"/>
                              <w:rPr>
                                <w:b w:val="0"/>
                                <w:bCs w:val="0"/>
                              </w:rPr>
                            </w:pPr>
                          </w:p>
                        </w:tc>
                        <w:tc>
                          <w:tcPr>
                            <w:tcW w:w="5318" w:type="dxa"/>
                          </w:tcPr>
                          <w:p w14:paraId="090234F3" w14:textId="77777777" w:rsidR="002A4137" w:rsidRPr="009E4711" w:rsidRDefault="002A4137" w:rsidP="00916169">
                            <w:pPr>
                              <w:spacing w:line="276" w:lineRule="auto"/>
                              <w:rPr>
                                <w:b w:val="0"/>
                                <w:bCs w:val="0"/>
                              </w:rPr>
                            </w:pPr>
                          </w:p>
                        </w:tc>
                      </w:tr>
                      <w:tr w:rsidR="002A4137" w:rsidRPr="00B31086" w14:paraId="20F6ED97" w14:textId="77777777" w:rsidTr="0079185E">
                        <w:tc>
                          <w:tcPr>
                            <w:tcW w:w="5062" w:type="dxa"/>
                            <w:shd w:val="clear" w:color="auto" w:fill="auto"/>
                          </w:tcPr>
                          <w:p w14:paraId="457F5A02" w14:textId="77777777" w:rsidR="002A4137" w:rsidRPr="009E4711" w:rsidRDefault="002A4137" w:rsidP="00916169">
                            <w:pPr>
                              <w:spacing w:line="276" w:lineRule="auto"/>
                              <w:rPr>
                                <w:b w:val="0"/>
                                <w:bCs w:val="0"/>
                              </w:rPr>
                            </w:pPr>
                          </w:p>
                        </w:tc>
                        <w:tc>
                          <w:tcPr>
                            <w:tcW w:w="5318" w:type="dxa"/>
                          </w:tcPr>
                          <w:p w14:paraId="41ACE5C1" w14:textId="77777777" w:rsidR="002A4137" w:rsidRPr="009E4711" w:rsidRDefault="002A4137" w:rsidP="00916169">
                            <w:pPr>
                              <w:spacing w:line="276" w:lineRule="auto"/>
                              <w:rPr>
                                <w:b w:val="0"/>
                                <w:bCs w:val="0"/>
                              </w:rPr>
                            </w:pPr>
                          </w:p>
                        </w:tc>
                      </w:tr>
                      <w:tr w:rsidR="002A4137" w:rsidRPr="00B31086" w14:paraId="4AC78505" w14:textId="77777777" w:rsidTr="0079185E">
                        <w:tc>
                          <w:tcPr>
                            <w:tcW w:w="5062" w:type="dxa"/>
                            <w:shd w:val="clear" w:color="auto" w:fill="auto"/>
                          </w:tcPr>
                          <w:p w14:paraId="3C05707B" w14:textId="77777777" w:rsidR="002A4137" w:rsidRPr="009E4711" w:rsidRDefault="002A4137" w:rsidP="00916169">
                            <w:pPr>
                              <w:spacing w:line="276" w:lineRule="auto"/>
                              <w:rPr>
                                <w:b w:val="0"/>
                                <w:bCs w:val="0"/>
                              </w:rPr>
                            </w:pPr>
                          </w:p>
                        </w:tc>
                        <w:tc>
                          <w:tcPr>
                            <w:tcW w:w="5318" w:type="dxa"/>
                          </w:tcPr>
                          <w:p w14:paraId="37B8E21F" w14:textId="77777777" w:rsidR="002A4137" w:rsidRPr="009E4711" w:rsidRDefault="002A4137" w:rsidP="00916169">
                            <w:pPr>
                              <w:spacing w:line="276" w:lineRule="auto"/>
                              <w:rPr>
                                <w:b w:val="0"/>
                                <w:bCs w:val="0"/>
                              </w:rPr>
                            </w:pPr>
                          </w:p>
                        </w:tc>
                      </w:tr>
                      <w:tr w:rsidR="002A4137" w:rsidRPr="00B31086" w14:paraId="303992C5" w14:textId="77777777" w:rsidTr="0079185E">
                        <w:tc>
                          <w:tcPr>
                            <w:tcW w:w="5062" w:type="dxa"/>
                            <w:shd w:val="clear" w:color="auto" w:fill="auto"/>
                          </w:tcPr>
                          <w:p w14:paraId="6346EEC6" w14:textId="77777777" w:rsidR="002A4137" w:rsidRPr="009E4711" w:rsidRDefault="002A4137" w:rsidP="00916169">
                            <w:pPr>
                              <w:spacing w:line="276" w:lineRule="auto"/>
                              <w:rPr>
                                <w:b w:val="0"/>
                                <w:bCs w:val="0"/>
                              </w:rPr>
                            </w:pPr>
                          </w:p>
                        </w:tc>
                        <w:tc>
                          <w:tcPr>
                            <w:tcW w:w="5318" w:type="dxa"/>
                          </w:tcPr>
                          <w:p w14:paraId="33431997" w14:textId="77777777" w:rsidR="002A4137" w:rsidRPr="009E4711" w:rsidRDefault="002A4137" w:rsidP="00916169">
                            <w:pPr>
                              <w:spacing w:line="276" w:lineRule="auto"/>
                              <w:rPr>
                                <w:b w:val="0"/>
                                <w:bCs w:val="0"/>
                              </w:rPr>
                            </w:pPr>
                          </w:p>
                        </w:tc>
                      </w:tr>
                      <w:tr w:rsidR="002A4137" w:rsidRPr="00B31086" w14:paraId="0E7EF265" w14:textId="77777777" w:rsidTr="0079185E">
                        <w:tc>
                          <w:tcPr>
                            <w:tcW w:w="5062" w:type="dxa"/>
                            <w:shd w:val="clear" w:color="auto" w:fill="auto"/>
                          </w:tcPr>
                          <w:p w14:paraId="2BC04C09" w14:textId="77777777" w:rsidR="002A4137" w:rsidRPr="009E4711" w:rsidRDefault="002A4137" w:rsidP="00916169">
                            <w:pPr>
                              <w:spacing w:line="276" w:lineRule="auto"/>
                              <w:rPr>
                                <w:b w:val="0"/>
                                <w:bCs w:val="0"/>
                              </w:rPr>
                            </w:pPr>
                          </w:p>
                        </w:tc>
                        <w:tc>
                          <w:tcPr>
                            <w:tcW w:w="5318" w:type="dxa"/>
                          </w:tcPr>
                          <w:p w14:paraId="0B31BF27" w14:textId="77777777" w:rsidR="002A4137" w:rsidRPr="009E4711" w:rsidRDefault="002A4137" w:rsidP="00916169">
                            <w:pPr>
                              <w:spacing w:line="276" w:lineRule="auto"/>
                              <w:rPr>
                                <w:b w:val="0"/>
                                <w:bCs w:val="0"/>
                              </w:rPr>
                            </w:pPr>
                          </w:p>
                        </w:tc>
                      </w:tr>
                      <w:tr w:rsidR="002A4137" w:rsidRPr="00B31086" w14:paraId="5BFF76F6" w14:textId="77777777" w:rsidTr="0079185E">
                        <w:tc>
                          <w:tcPr>
                            <w:tcW w:w="5062" w:type="dxa"/>
                            <w:shd w:val="clear" w:color="auto" w:fill="auto"/>
                          </w:tcPr>
                          <w:p w14:paraId="3725BB26" w14:textId="77777777" w:rsidR="002A4137" w:rsidRPr="009E4711" w:rsidRDefault="002A4137" w:rsidP="00916169">
                            <w:pPr>
                              <w:spacing w:line="276" w:lineRule="auto"/>
                              <w:rPr>
                                <w:b w:val="0"/>
                                <w:bCs w:val="0"/>
                              </w:rPr>
                            </w:pPr>
                          </w:p>
                        </w:tc>
                        <w:tc>
                          <w:tcPr>
                            <w:tcW w:w="5318" w:type="dxa"/>
                          </w:tcPr>
                          <w:p w14:paraId="3D896BF5" w14:textId="77777777" w:rsidR="002A4137" w:rsidRPr="009E4711" w:rsidRDefault="002A4137" w:rsidP="00916169">
                            <w:pPr>
                              <w:spacing w:line="276" w:lineRule="auto"/>
                              <w:rPr>
                                <w:b w:val="0"/>
                                <w:bCs w:val="0"/>
                              </w:rPr>
                            </w:pPr>
                          </w:p>
                        </w:tc>
                      </w:tr>
                      <w:tr w:rsidR="002A4137" w:rsidRPr="00B31086" w14:paraId="39E4EE15" w14:textId="77777777" w:rsidTr="0079185E">
                        <w:tc>
                          <w:tcPr>
                            <w:tcW w:w="5062" w:type="dxa"/>
                            <w:shd w:val="clear" w:color="auto" w:fill="auto"/>
                          </w:tcPr>
                          <w:p w14:paraId="728396DA" w14:textId="77777777" w:rsidR="002A4137" w:rsidRPr="009E4711" w:rsidRDefault="002A4137" w:rsidP="00916169">
                            <w:pPr>
                              <w:spacing w:line="276" w:lineRule="auto"/>
                              <w:rPr>
                                <w:b w:val="0"/>
                                <w:bCs w:val="0"/>
                              </w:rPr>
                            </w:pPr>
                          </w:p>
                        </w:tc>
                        <w:tc>
                          <w:tcPr>
                            <w:tcW w:w="5318" w:type="dxa"/>
                          </w:tcPr>
                          <w:p w14:paraId="3D3F2115" w14:textId="77777777" w:rsidR="002A4137" w:rsidRPr="009E4711" w:rsidRDefault="002A4137" w:rsidP="00916169">
                            <w:pPr>
                              <w:spacing w:line="276" w:lineRule="auto"/>
                              <w:rPr>
                                <w:b w:val="0"/>
                                <w:bCs w:val="0"/>
                              </w:rPr>
                            </w:pPr>
                          </w:p>
                        </w:tc>
                      </w:tr>
                      <w:tr w:rsidR="002A4137" w:rsidRPr="00B31086" w14:paraId="1A8FC304" w14:textId="77777777" w:rsidTr="0079185E">
                        <w:tc>
                          <w:tcPr>
                            <w:tcW w:w="5062" w:type="dxa"/>
                            <w:shd w:val="clear" w:color="auto" w:fill="auto"/>
                          </w:tcPr>
                          <w:p w14:paraId="1E8E7219" w14:textId="77777777" w:rsidR="002A4137" w:rsidRPr="009E4711" w:rsidRDefault="002A4137" w:rsidP="00916169">
                            <w:pPr>
                              <w:spacing w:line="276" w:lineRule="auto"/>
                              <w:rPr>
                                <w:b w:val="0"/>
                                <w:bCs w:val="0"/>
                              </w:rPr>
                            </w:pPr>
                          </w:p>
                        </w:tc>
                        <w:tc>
                          <w:tcPr>
                            <w:tcW w:w="5318" w:type="dxa"/>
                          </w:tcPr>
                          <w:p w14:paraId="59BBF416" w14:textId="77777777" w:rsidR="002A4137" w:rsidRPr="009E4711" w:rsidRDefault="002A4137" w:rsidP="00916169">
                            <w:pPr>
                              <w:spacing w:line="276" w:lineRule="auto"/>
                              <w:rPr>
                                <w:b w:val="0"/>
                                <w:bCs w:val="0"/>
                              </w:rPr>
                            </w:pPr>
                          </w:p>
                        </w:tc>
                      </w:tr>
                      <w:tr w:rsidR="002A4137" w:rsidRPr="00B31086" w14:paraId="5B19124F" w14:textId="77777777" w:rsidTr="0079185E">
                        <w:tc>
                          <w:tcPr>
                            <w:tcW w:w="5062" w:type="dxa"/>
                            <w:shd w:val="clear" w:color="auto" w:fill="auto"/>
                          </w:tcPr>
                          <w:p w14:paraId="18392DD2" w14:textId="77777777" w:rsidR="002A4137" w:rsidRPr="009E4711" w:rsidRDefault="002A4137" w:rsidP="00916169">
                            <w:pPr>
                              <w:spacing w:line="276" w:lineRule="auto"/>
                              <w:rPr>
                                <w:b w:val="0"/>
                                <w:bCs w:val="0"/>
                              </w:rPr>
                            </w:pPr>
                          </w:p>
                        </w:tc>
                        <w:tc>
                          <w:tcPr>
                            <w:tcW w:w="5318" w:type="dxa"/>
                          </w:tcPr>
                          <w:p w14:paraId="649FA20F" w14:textId="77777777" w:rsidR="002A4137" w:rsidRPr="009E4711" w:rsidRDefault="002A4137" w:rsidP="00916169">
                            <w:pPr>
                              <w:spacing w:line="276" w:lineRule="auto"/>
                              <w:rPr>
                                <w:b w:val="0"/>
                                <w:bCs w:val="0"/>
                              </w:rPr>
                            </w:pPr>
                          </w:p>
                        </w:tc>
                      </w:tr>
                      <w:tr w:rsidR="002A4137" w:rsidRPr="00B31086" w14:paraId="6F238010" w14:textId="77777777" w:rsidTr="0079185E">
                        <w:tc>
                          <w:tcPr>
                            <w:tcW w:w="5062" w:type="dxa"/>
                            <w:shd w:val="clear" w:color="auto" w:fill="auto"/>
                          </w:tcPr>
                          <w:p w14:paraId="6BE03A03" w14:textId="77777777" w:rsidR="002A4137" w:rsidRPr="009E4711" w:rsidRDefault="002A4137" w:rsidP="00916169">
                            <w:pPr>
                              <w:spacing w:line="276" w:lineRule="auto"/>
                              <w:rPr>
                                <w:b w:val="0"/>
                                <w:bCs w:val="0"/>
                              </w:rPr>
                            </w:pPr>
                          </w:p>
                        </w:tc>
                        <w:tc>
                          <w:tcPr>
                            <w:tcW w:w="5318" w:type="dxa"/>
                          </w:tcPr>
                          <w:p w14:paraId="141E72B7" w14:textId="77777777" w:rsidR="002A4137" w:rsidRPr="009E4711" w:rsidRDefault="002A4137" w:rsidP="00916169">
                            <w:pPr>
                              <w:spacing w:line="276" w:lineRule="auto"/>
                              <w:rPr>
                                <w:b w:val="0"/>
                                <w:bCs w:val="0"/>
                              </w:rPr>
                            </w:pPr>
                          </w:p>
                        </w:tc>
                      </w:tr>
                      <w:tr w:rsidR="002A4137" w:rsidRPr="00B31086" w14:paraId="4341BA5D" w14:textId="77777777" w:rsidTr="0079185E">
                        <w:tc>
                          <w:tcPr>
                            <w:tcW w:w="5062" w:type="dxa"/>
                            <w:shd w:val="clear" w:color="auto" w:fill="auto"/>
                          </w:tcPr>
                          <w:p w14:paraId="3FF4DEBF" w14:textId="77777777" w:rsidR="002A4137" w:rsidRPr="009E4711" w:rsidRDefault="002A4137" w:rsidP="00916169">
                            <w:pPr>
                              <w:spacing w:line="276" w:lineRule="auto"/>
                              <w:rPr>
                                <w:b w:val="0"/>
                                <w:bCs w:val="0"/>
                              </w:rPr>
                            </w:pPr>
                          </w:p>
                        </w:tc>
                        <w:tc>
                          <w:tcPr>
                            <w:tcW w:w="5318" w:type="dxa"/>
                          </w:tcPr>
                          <w:p w14:paraId="301225D2" w14:textId="77777777" w:rsidR="002A4137" w:rsidRPr="009E4711" w:rsidRDefault="002A4137" w:rsidP="00916169">
                            <w:pPr>
                              <w:spacing w:line="276" w:lineRule="auto"/>
                              <w:rPr>
                                <w:b w:val="0"/>
                                <w:bCs w:val="0"/>
                              </w:rPr>
                            </w:pPr>
                          </w:p>
                        </w:tc>
                      </w:tr>
                      <w:tr w:rsidR="002A4137" w:rsidRPr="00B31086" w14:paraId="653A2B85" w14:textId="77777777" w:rsidTr="0079185E">
                        <w:tc>
                          <w:tcPr>
                            <w:tcW w:w="5062" w:type="dxa"/>
                            <w:shd w:val="clear" w:color="auto" w:fill="auto"/>
                          </w:tcPr>
                          <w:p w14:paraId="4B9749CA" w14:textId="77777777" w:rsidR="002A4137" w:rsidRPr="009E4711" w:rsidRDefault="002A4137" w:rsidP="00916169">
                            <w:pPr>
                              <w:spacing w:line="276" w:lineRule="auto"/>
                              <w:rPr>
                                <w:b w:val="0"/>
                                <w:bCs w:val="0"/>
                              </w:rPr>
                            </w:pPr>
                          </w:p>
                        </w:tc>
                        <w:tc>
                          <w:tcPr>
                            <w:tcW w:w="5318" w:type="dxa"/>
                          </w:tcPr>
                          <w:p w14:paraId="05F6B995" w14:textId="77777777" w:rsidR="002A4137" w:rsidRPr="009E4711" w:rsidRDefault="002A4137" w:rsidP="00916169">
                            <w:pPr>
                              <w:spacing w:line="276" w:lineRule="auto"/>
                              <w:rPr>
                                <w:b w:val="0"/>
                                <w:bCs w:val="0"/>
                              </w:rPr>
                            </w:pPr>
                          </w:p>
                        </w:tc>
                      </w:tr>
                      <w:tr w:rsidR="002A4137" w:rsidRPr="00B31086" w14:paraId="17731466" w14:textId="77777777" w:rsidTr="0079185E">
                        <w:tc>
                          <w:tcPr>
                            <w:tcW w:w="5062" w:type="dxa"/>
                            <w:shd w:val="clear" w:color="auto" w:fill="auto"/>
                          </w:tcPr>
                          <w:p w14:paraId="03A47579" w14:textId="77777777" w:rsidR="002A4137" w:rsidRPr="009E4711" w:rsidRDefault="002A4137" w:rsidP="00916169">
                            <w:pPr>
                              <w:spacing w:line="276" w:lineRule="auto"/>
                              <w:rPr>
                                <w:b w:val="0"/>
                                <w:bCs w:val="0"/>
                              </w:rPr>
                            </w:pPr>
                          </w:p>
                        </w:tc>
                        <w:tc>
                          <w:tcPr>
                            <w:tcW w:w="5318" w:type="dxa"/>
                          </w:tcPr>
                          <w:p w14:paraId="573B4280" w14:textId="77777777" w:rsidR="002A4137" w:rsidRPr="009E4711" w:rsidRDefault="002A4137" w:rsidP="00916169">
                            <w:pPr>
                              <w:spacing w:line="276" w:lineRule="auto"/>
                              <w:rPr>
                                <w:b w:val="0"/>
                                <w:bCs w:val="0"/>
                              </w:rPr>
                            </w:pPr>
                          </w:p>
                        </w:tc>
                      </w:tr>
                      <w:tr w:rsidR="002A4137" w:rsidRPr="00B31086" w14:paraId="41CCC02B" w14:textId="77777777" w:rsidTr="0079185E">
                        <w:tc>
                          <w:tcPr>
                            <w:tcW w:w="5062" w:type="dxa"/>
                            <w:shd w:val="clear" w:color="auto" w:fill="auto"/>
                          </w:tcPr>
                          <w:p w14:paraId="34E2561C" w14:textId="77777777" w:rsidR="002A4137" w:rsidRPr="009E4711" w:rsidRDefault="002A4137" w:rsidP="00916169">
                            <w:pPr>
                              <w:spacing w:line="276" w:lineRule="auto"/>
                              <w:rPr>
                                <w:b w:val="0"/>
                                <w:bCs w:val="0"/>
                              </w:rPr>
                            </w:pPr>
                          </w:p>
                        </w:tc>
                        <w:tc>
                          <w:tcPr>
                            <w:tcW w:w="5318" w:type="dxa"/>
                          </w:tcPr>
                          <w:p w14:paraId="6A0E4DD4" w14:textId="77777777" w:rsidR="002A4137" w:rsidRPr="009E4711" w:rsidRDefault="002A4137" w:rsidP="00916169">
                            <w:pPr>
                              <w:spacing w:line="276" w:lineRule="auto"/>
                              <w:rPr>
                                <w:b w:val="0"/>
                                <w:bCs w:val="0"/>
                              </w:rPr>
                            </w:pPr>
                          </w:p>
                        </w:tc>
                      </w:tr>
                      <w:tr w:rsidR="002A4137" w:rsidRPr="00B31086" w14:paraId="51B0D7F7" w14:textId="77777777" w:rsidTr="0079185E">
                        <w:tc>
                          <w:tcPr>
                            <w:tcW w:w="5062" w:type="dxa"/>
                            <w:shd w:val="clear" w:color="auto" w:fill="auto"/>
                          </w:tcPr>
                          <w:p w14:paraId="66F4F8A7" w14:textId="77777777" w:rsidR="002A4137" w:rsidRPr="009E4711" w:rsidRDefault="002A4137" w:rsidP="00916169">
                            <w:pPr>
                              <w:spacing w:line="276" w:lineRule="auto"/>
                              <w:rPr>
                                <w:b w:val="0"/>
                                <w:bCs w:val="0"/>
                              </w:rPr>
                            </w:pPr>
                          </w:p>
                        </w:tc>
                        <w:tc>
                          <w:tcPr>
                            <w:tcW w:w="5318" w:type="dxa"/>
                          </w:tcPr>
                          <w:p w14:paraId="5EF40000" w14:textId="77777777" w:rsidR="002A4137" w:rsidRPr="009E4711" w:rsidRDefault="002A4137" w:rsidP="00916169">
                            <w:pPr>
                              <w:spacing w:line="276" w:lineRule="auto"/>
                              <w:rPr>
                                <w:b w:val="0"/>
                                <w:bCs w:val="0"/>
                              </w:rPr>
                            </w:pPr>
                          </w:p>
                        </w:tc>
                      </w:tr>
                      <w:tr w:rsidR="002A4137" w:rsidRPr="00B31086" w14:paraId="66929FBA" w14:textId="77777777" w:rsidTr="0079185E">
                        <w:tc>
                          <w:tcPr>
                            <w:tcW w:w="5062" w:type="dxa"/>
                            <w:shd w:val="clear" w:color="auto" w:fill="auto"/>
                          </w:tcPr>
                          <w:p w14:paraId="085A0204" w14:textId="77777777" w:rsidR="002A4137" w:rsidRPr="009E4711" w:rsidRDefault="002A4137" w:rsidP="00916169">
                            <w:pPr>
                              <w:spacing w:line="276" w:lineRule="auto"/>
                              <w:rPr>
                                <w:b w:val="0"/>
                                <w:bCs w:val="0"/>
                              </w:rPr>
                            </w:pPr>
                          </w:p>
                        </w:tc>
                        <w:tc>
                          <w:tcPr>
                            <w:tcW w:w="5318" w:type="dxa"/>
                          </w:tcPr>
                          <w:p w14:paraId="000BFA6C" w14:textId="77777777" w:rsidR="002A4137" w:rsidRPr="009E4711" w:rsidRDefault="002A4137" w:rsidP="00916169">
                            <w:pPr>
                              <w:spacing w:line="276" w:lineRule="auto"/>
                              <w:rPr>
                                <w:b w:val="0"/>
                                <w:bCs w:val="0"/>
                              </w:rPr>
                            </w:pPr>
                          </w:p>
                        </w:tc>
                      </w:tr>
                      <w:tr w:rsidR="002A4137" w:rsidRPr="00B31086" w14:paraId="54CE62D8" w14:textId="77777777" w:rsidTr="0079185E">
                        <w:tc>
                          <w:tcPr>
                            <w:tcW w:w="5062" w:type="dxa"/>
                            <w:shd w:val="clear" w:color="auto" w:fill="auto"/>
                          </w:tcPr>
                          <w:p w14:paraId="2206A001" w14:textId="77777777" w:rsidR="002A4137" w:rsidRPr="009E4711" w:rsidRDefault="002A4137" w:rsidP="00916169">
                            <w:pPr>
                              <w:spacing w:line="276" w:lineRule="auto"/>
                              <w:rPr>
                                <w:b w:val="0"/>
                                <w:bCs w:val="0"/>
                              </w:rPr>
                            </w:pPr>
                          </w:p>
                        </w:tc>
                        <w:tc>
                          <w:tcPr>
                            <w:tcW w:w="5318" w:type="dxa"/>
                          </w:tcPr>
                          <w:p w14:paraId="73350A05" w14:textId="77777777" w:rsidR="002A4137" w:rsidRPr="009E4711" w:rsidRDefault="002A4137" w:rsidP="00916169">
                            <w:pPr>
                              <w:spacing w:line="276" w:lineRule="auto"/>
                              <w:rPr>
                                <w:b w:val="0"/>
                                <w:bCs w:val="0"/>
                              </w:rPr>
                            </w:pPr>
                          </w:p>
                        </w:tc>
                      </w:tr>
                      <w:tr w:rsidR="002A4137" w:rsidRPr="00B31086" w14:paraId="41BC53B6" w14:textId="77777777" w:rsidTr="0079185E">
                        <w:tc>
                          <w:tcPr>
                            <w:tcW w:w="5062" w:type="dxa"/>
                            <w:shd w:val="clear" w:color="auto" w:fill="auto"/>
                          </w:tcPr>
                          <w:p w14:paraId="0CB2CA38" w14:textId="77777777" w:rsidR="002A4137" w:rsidRPr="009E4711" w:rsidRDefault="002A4137" w:rsidP="00916169">
                            <w:pPr>
                              <w:spacing w:line="276" w:lineRule="auto"/>
                              <w:rPr>
                                <w:b w:val="0"/>
                                <w:bCs w:val="0"/>
                              </w:rPr>
                            </w:pPr>
                          </w:p>
                        </w:tc>
                        <w:tc>
                          <w:tcPr>
                            <w:tcW w:w="5318" w:type="dxa"/>
                          </w:tcPr>
                          <w:p w14:paraId="42048057" w14:textId="77777777" w:rsidR="002A4137" w:rsidRPr="009E4711" w:rsidRDefault="002A4137" w:rsidP="00916169">
                            <w:pPr>
                              <w:spacing w:line="276" w:lineRule="auto"/>
                              <w:rPr>
                                <w:b w:val="0"/>
                                <w:bCs w:val="0"/>
                              </w:rPr>
                            </w:pPr>
                          </w:p>
                        </w:tc>
                      </w:tr>
                      <w:tr w:rsidR="002A4137" w:rsidRPr="00B31086" w14:paraId="66E87252" w14:textId="77777777" w:rsidTr="0079185E">
                        <w:tc>
                          <w:tcPr>
                            <w:tcW w:w="5062" w:type="dxa"/>
                            <w:shd w:val="clear" w:color="auto" w:fill="auto"/>
                          </w:tcPr>
                          <w:p w14:paraId="70E4393E" w14:textId="77777777" w:rsidR="002A4137" w:rsidRPr="009E4711" w:rsidRDefault="002A4137" w:rsidP="00916169">
                            <w:pPr>
                              <w:spacing w:line="276" w:lineRule="auto"/>
                              <w:rPr>
                                <w:b w:val="0"/>
                                <w:bCs w:val="0"/>
                              </w:rPr>
                            </w:pPr>
                          </w:p>
                        </w:tc>
                        <w:tc>
                          <w:tcPr>
                            <w:tcW w:w="5318" w:type="dxa"/>
                          </w:tcPr>
                          <w:p w14:paraId="7E74EE57" w14:textId="77777777" w:rsidR="002A4137" w:rsidRPr="009E4711" w:rsidRDefault="002A4137" w:rsidP="00916169">
                            <w:pPr>
                              <w:spacing w:line="276" w:lineRule="auto"/>
                              <w:rPr>
                                <w:b w:val="0"/>
                                <w:bCs w:val="0"/>
                              </w:rPr>
                            </w:pPr>
                          </w:p>
                        </w:tc>
                      </w:tr>
                      <w:tr w:rsidR="002A4137" w:rsidRPr="00B31086" w14:paraId="24CC7830" w14:textId="77777777" w:rsidTr="0079185E">
                        <w:tc>
                          <w:tcPr>
                            <w:tcW w:w="5062" w:type="dxa"/>
                            <w:shd w:val="clear" w:color="auto" w:fill="auto"/>
                          </w:tcPr>
                          <w:p w14:paraId="7E769139" w14:textId="77777777" w:rsidR="002A4137" w:rsidRPr="009E4711" w:rsidRDefault="002A4137" w:rsidP="00916169">
                            <w:pPr>
                              <w:spacing w:line="276" w:lineRule="auto"/>
                              <w:rPr>
                                <w:b w:val="0"/>
                                <w:bCs w:val="0"/>
                              </w:rPr>
                            </w:pPr>
                          </w:p>
                        </w:tc>
                        <w:tc>
                          <w:tcPr>
                            <w:tcW w:w="5318" w:type="dxa"/>
                          </w:tcPr>
                          <w:p w14:paraId="25AE24F4" w14:textId="77777777" w:rsidR="002A4137" w:rsidRPr="009E4711" w:rsidRDefault="002A4137" w:rsidP="00916169">
                            <w:pPr>
                              <w:spacing w:line="276" w:lineRule="auto"/>
                              <w:rPr>
                                <w:b w:val="0"/>
                                <w:bCs w:val="0"/>
                              </w:rPr>
                            </w:pPr>
                          </w:p>
                        </w:tc>
                      </w:tr>
                      <w:tr w:rsidR="002A4137" w:rsidRPr="00B31086" w14:paraId="3F527AF8" w14:textId="77777777" w:rsidTr="0079185E">
                        <w:tc>
                          <w:tcPr>
                            <w:tcW w:w="5062" w:type="dxa"/>
                            <w:shd w:val="clear" w:color="auto" w:fill="auto"/>
                          </w:tcPr>
                          <w:p w14:paraId="532B9138" w14:textId="77777777" w:rsidR="002A4137" w:rsidRPr="009E4711" w:rsidRDefault="002A4137" w:rsidP="00916169">
                            <w:pPr>
                              <w:spacing w:line="276" w:lineRule="auto"/>
                              <w:rPr>
                                <w:b w:val="0"/>
                                <w:bCs w:val="0"/>
                              </w:rPr>
                            </w:pPr>
                          </w:p>
                        </w:tc>
                        <w:tc>
                          <w:tcPr>
                            <w:tcW w:w="5318" w:type="dxa"/>
                          </w:tcPr>
                          <w:p w14:paraId="496EEBA2" w14:textId="77777777" w:rsidR="002A4137" w:rsidRPr="009E4711" w:rsidRDefault="002A4137" w:rsidP="00916169">
                            <w:pPr>
                              <w:spacing w:line="276" w:lineRule="auto"/>
                              <w:rPr>
                                <w:b w:val="0"/>
                                <w:bCs w:val="0"/>
                              </w:rPr>
                            </w:pPr>
                          </w:p>
                        </w:tc>
                      </w:tr>
                      <w:tr w:rsidR="002A4137" w:rsidRPr="00B31086" w14:paraId="41A74548" w14:textId="77777777" w:rsidTr="0079185E">
                        <w:tc>
                          <w:tcPr>
                            <w:tcW w:w="5062" w:type="dxa"/>
                            <w:shd w:val="clear" w:color="auto" w:fill="auto"/>
                          </w:tcPr>
                          <w:p w14:paraId="5A44631E" w14:textId="77777777" w:rsidR="002A4137" w:rsidRPr="009E4711" w:rsidRDefault="002A4137" w:rsidP="00916169">
                            <w:pPr>
                              <w:spacing w:line="276" w:lineRule="auto"/>
                              <w:rPr>
                                <w:b w:val="0"/>
                                <w:bCs w:val="0"/>
                              </w:rPr>
                            </w:pPr>
                          </w:p>
                        </w:tc>
                        <w:tc>
                          <w:tcPr>
                            <w:tcW w:w="5318" w:type="dxa"/>
                          </w:tcPr>
                          <w:p w14:paraId="0C9B6CBD" w14:textId="77777777" w:rsidR="002A4137" w:rsidRPr="009E4711" w:rsidRDefault="002A4137" w:rsidP="00916169">
                            <w:pPr>
                              <w:spacing w:line="276" w:lineRule="auto"/>
                              <w:rPr>
                                <w:b w:val="0"/>
                                <w:bCs w:val="0"/>
                              </w:rPr>
                            </w:pPr>
                          </w:p>
                        </w:tc>
                      </w:tr>
                      <w:tr w:rsidR="002A4137" w:rsidRPr="00B31086" w14:paraId="7B7B06CC" w14:textId="77777777" w:rsidTr="0079185E">
                        <w:tc>
                          <w:tcPr>
                            <w:tcW w:w="5062" w:type="dxa"/>
                            <w:shd w:val="clear" w:color="auto" w:fill="auto"/>
                          </w:tcPr>
                          <w:p w14:paraId="4919C4F4" w14:textId="77777777" w:rsidR="002A4137" w:rsidRPr="009E4711" w:rsidRDefault="002A4137" w:rsidP="00916169">
                            <w:pPr>
                              <w:spacing w:line="276" w:lineRule="auto"/>
                              <w:rPr>
                                <w:b w:val="0"/>
                                <w:bCs w:val="0"/>
                              </w:rPr>
                            </w:pPr>
                          </w:p>
                        </w:tc>
                        <w:tc>
                          <w:tcPr>
                            <w:tcW w:w="5318" w:type="dxa"/>
                          </w:tcPr>
                          <w:p w14:paraId="7CA5B0C2" w14:textId="77777777" w:rsidR="002A4137" w:rsidRPr="009E4711" w:rsidRDefault="002A4137" w:rsidP="00916169">
                            <w:pPr>
                              <w:spacing w:line="276" w:lineRule="auto"/>
                              <w:rPr>
                                <w:b w:val="0"/>
                                <w:bCs w:val="0"/>
                              </w:rPr>
                            </w:pPr>
                          </w:p>
                        </w:tc>
                      </w:tr>
                      <w:tr w:rsidR="002A4137" w:rsidRPr="00B31086" w14:paraId="490B27CD" w14:textId="77777777" w:rsidTr="0079185E">
                        <w:tc>
                          <w:tcPr>
                            <w:tcW w:w="5062" w:type="dxa"/>
                            <w:shd w:val="clear" w:color="auto" w:fill="auto"/>
                          </w:tcPr>
                          <w:p w14:paraId="39C0B7EC" w14:textId="77777777" w:rsidR="002A4137" w:rsidRPr="009E4711" w:rsidRDefault="002A4137" w:rsidP="00916169">
                            <w:pPr>
                              <w:spacing w:line="276" w:lineRule="auto"/>
                              <w:rPr>
                                <w:b w:val="0"/>
                                <w:bCs w:val="0"/>
                              </w:rPr>
                            </w:pPr>
                          </w:p>
                        </w:tc>
                        <w:tc>
                          <w:tcPr>
                            <w:tcW w:w="5318" w:type="dxa"/>
                          </w:tcPr>
                          <w:p w14:paraId="315C9D4C" w14:textId="77777777" w:rsidR="002A4137" w:rsidRPr="009E4711" w:rsidRDefault="002A4137" w:rsidP="00916169">
                            <w:pPr>
                              <w:spacing w:line="276" w:lineRule="auto"/>
                              <w:rPr>
                                <w:b w:val="0"/>
                                <w:bCs w:val="0"/>
                              </w:rPr>
                            </w:pPr>
                          </w:p>
                        </w:tc>
                      </w:tr>
                      <w:tr w:rsidR="002A4137" w:rsidRPr="00B31086" w14:paraId="424C50EA" w14:textId="77777777" w:rsidTr="0079185E">
                        <w:tc>
                          <w:tcPr>
                            <w:tcW w:w="5062" w:type="dxa"/>
                            <w:shd w:val="clear" w:color="auto" w:fill="auto"/>
                          </w:tcPr>
                          <w:p w14:paraId="4C02D058" w14:textId="77777777" w:rsidR="002A4137" w:rsidRPr="009E4711" w:rsidRDefault="002A4137" w:rsidP="00916169">
                            <w:pPr>
                              <w:spacing w:line="276" w:lineRule="auto"/>
                              <w:rPr>
                                <w:b w:val="0"/>
                                <w:bCs w:val="0"/>
                              </w:rPr>
                            </w:pPr>
                          </w:p>
                        </w:tc>
                        <w:tc>
                          <w:tcPr>
                            <w:tcW w:w="5318" w:type="dxa"/>
                          </w:tcPr>
                          <w:p w14:paraId="22FF96E3" w14:textId="77777777" w:rsidR="002A4137" w:rsidRPr="009E4711" w:rsidRDefault="002A4137" w:rsidP="00916169">
                            <w:pPr>
                              <w:spacing w:line="276" w:lineRule="auto"/>
                              <w:rPr>
                                <w:b w:val="0"/>
                                <w:bCs w:val="0"/>
                              </w:rPr>
                            </w:pPr>
                          </w:p>
                        </w:tc>
                      </w:tr>
                      <w:tr w:rsidR="002A4137" w:rsidRPr="00B31086" w14:paraId="10C25A4E" w14:textId="77777777" w:rsidTr="0079185E">
                        <w:tc>
                          <w:tcPr>
                            <w:tcW w:w="5062" w:type="dxa"/>
                            <w:shd w:val="clear" w:color="auto" w:fill="auto"/>
                          </w:tcPr>
                          <w:p w14:paraId="04C901AB" w14:textId="77777777" w:rsidR="002A4137" w:rsidRPr="009E4711" w:rsidRDefault="002A4137" w:rsidP="00916169">
                            <w:pPr>
                              <w:spacing w:line="276" w:lineRule="auto"/>
                              <w:rPr>
                                <w:b w:val="0"/>
                                <w:bCs w:val="0"/>
                              </w:rPr>
                            </w:pPr>
                          </w:p>
                        </w:tc>
                        <w:tc>
                          <w:tcPr>
                            <w:tcW w:w="5318" w:type="dxa"/>
                          </w:tcPr>
                          <w:p w14:paraId="2E51BCBD" w14:textId="77777777" w:rsidR="002A4137" w:rsidRPr="009E4711" w:rsidRDefault="002A4137" w:rsidP="00916169">
                            <w:pPr>
                              <w:spacing w:line="276" w:lineRule="auto"/>
                              <w:rPr>
                                <w:b w:val="0"/>
                                <w:bCs w:val="0"/>
                              </w:rPr>
                            </w:pPr>
                          </w:p>
                        </w:tc>
                      </w:tr>
                    </w:tbl>
                    <w:p w14:paraId="0B0F2C4B" w14:textId="77777777" w:rsidR="002A4137" w:rsidRPr="00B31086" w:rsidRDefault="002A4137" w:rsidP="00916169">
                      <w:pPr>
                        <w:spacing w:line="276" w:lineRule="auto"/>
                        <w:rPr>
                          <w:b w:val="0"/>
                          <w:bCs w:val="0"/>
                          <w:sz w:val="21"/>
                          <w:szCs w:val="21"/>
                        </w:rPr>
                      </w:pPr>
                    </w:p>
                  </w:txbxContent>
                </v:textbox>
                <w10:wrap type="through"/>
              </v:shape>
            </w:pict>
          </mc:Fallback>
        </mc:AlternateContent>
      </w:r>
      <w:r w:rsidR="00EE02B5">
        <w:rPr>
          <w:noProof/>
          <w:sz w:val="22"/>
          <w:szCs w:val="22"/>
        </w:rPr>
        <mc:AlternateContent>
          <mc:Choice Requires="wps">
            <w:drawing>
              <wp:anchor distT="0" distB="0" distL="114300" distR="114300" simplePos="0" relativeHeight="252032000" behindDoc="0" locked="0" layoutInCell="1" allowOverlap="1" wp14:anchorId="1383E72F" wp14:editId="17629BD8">
                <wp:simplePos x="0" y="0"/>
                <wp:positionH relativeFrom="column">
                  <wp:posOffset>221846</wp:posOffset>
                </wp:positionH>
                <wp:positionV relativeFrom="paragraph">
                  <wp:posOffset>6162617</wp:posOffset>
                </wp:positionV>
                <wp:extent cx="1780309" cy="1427018"/>
                <wp:effectExtent l="0" t="0" r="0" b="0"/>
                <wp:wrapNone/>
                <wp:docPr id="570" name="Text Box 570"/>
                <wp:cNvGraphicFramePr/>
                <a:graphic xmlns:a="http://schemas.openxmlformats.org/drawingml/2006/main">
                  <a:graphicData uri="http://schemas.microsoft.com/office/word/2010/wordprocessingShape">
                    <wps:wsp>
                      <wps:cNvSpPr txBox="1"/>
                      <wps:spPr>
                        <a:xfrm>
                          <a:off x="0" y="0"/>
                          <a:ext cx="1780309" cy="1427018"/>
                        </a:xfrm>
                        <a:prstGeom prst="rect">
                          <a:avLst/>
                        </a:prstGeom>
                        <a:noFill/>
                        <a:ln w="6350">
                          <a:noFill/>
                        </a:ln>
                      </wps:spPr>
                      <wps:txbx>
                        <w:txbxContent>
                          <w:p w14:paraId="379E8FFF" w14:textId="3ABD62AA" w:rsidR="002A4137" w:rsidRDefault="002A4137" w:rsidP="00EE02B5">
                            <w:pPr>
                              <w:jc w:val="right"/>
                            </w:pPr>
                            <w:r>
                              <w:rPr>
                                <w:noProof/>
                              </w:rPr>
                              <w:drawing>
                                <wp:inline distT="0" distB="0" distL="0" distR="0" wp14:anchorId="0E7ED626" wp14:editId="459C86F0">
                                  <wp:extent cx="1143000" cy="11430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145150" cy="114515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83E72F" id="Text Box 570" o:spid="_x0000_s1074" type="#_x0000_t202" style="position:absolute;margin-left:17.45pt;margin-top:485.25pt;width:140.2pt;height:112.35pt;z-index:252032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" filled="f" stroked="f" strokeweight=".5pt">
                <v:textbox>
                  <w:txbxContent>
                    <w:p w14:paraId="379E8FFF" w14:textId="3ABD62AA" w:rsidR="002A4137" w:rsidRDefault="002A4137" w:rsidP="00EE02B5">
                      <w:pPr>
                        <w:jc w:val="right"/>
                      </w:pPr>
                      <w:r>
                        <w:rPr>
                          <w:noProof/>
                        </w:rPr>
                        <w:drawing>
                          <wp:inline distT="0" distB="0" distL="0" distR="0" wp14:anchorId="0E7ED626" wp14:editId="459C86F0">
                            <wp:extent cx="1143000" cy="11430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145150" cy="1145150"/>
                                    </a:xfrm>
                                    <a:prstGeom prst="rect">
                                      <a:avLst/>
                                    </a:prstGeom>
                                  </pic:spPr>
                                </pic:pic>
                              </a:graphicData>
                            </a:graphic>
                          </wp:inline>
                        </w:drawing>
                      </w:r>
                    </w:p>
                  </w:txbxContent>
                </v:textbox>
              </v:shape>
            </w:pict>
          </mc:Fallback>
        </mc:AlternateContent>
      </w:r>
      <w:r w:rsidR="005E4548">
        <w:rPr>
          <w:noProof/>
          <w:sz w:val="22"/>
          <w:szCs w:val="22"/>
        </w:rPr>
        <mc:AlternateContent>
          <mc:Choice Requires="wps">
            <w:drawing>
              <wp:anchor distT="0" distB="0" distL="114300" distR="114300" simplePos="0" relativeHeight="252030976" behindDoc="0" locked="0" layoutInCell="1" allowOverlap="1" wp14:anchorId="5B4463A5" wp14:editId="16638F98">
                <wp:simplePos x="0" y="0"/>
                <wp:positionH relativeFrom="column">
                  <wp:posOffset>4523682</wp:posOffset>
                </wp:positionH>
                <wp:positionV relativeFrom="paragraph">
                  <wp:posOffset>2955290</wp:posOffset>
                </wp:positionV>
                <wp:extent cx="1966711" cy="1766455"/>
                <wp:effectExtent l="0" t="0" r="0" b="0"/>
                <wp:wrapNone/>
                <wp:docPr id="569" name="Text Box 569"/>
                <wp:cNvGraphicFramePr/>
                <a:graphic xmlns:a="http://schemas.openxmlformats.org/drawingml/2006/main">
                  <a:graphicData uri="http://schemas.microsoft.com/office/word/2010/wordprocessingShape">
                    <wps:wsp>
                      <wps:cNvSpPr txBox="1"/>
                      <wps:spPr>
                        <a:xfrm>
                          <a:off x="0" y="0"/>
                          <a:ext cx="1966711" cy="1766455"/>
                        </a:xfrm>
                        <a:prstGeom prst="rect">
                          <a:avLst/>
                        </a:prstGeom>
                        <a:noFill/>
                        <a:ln w="6350">
                          <a:noFill/>
                        </a:ln>
                      </wps:spPr>
                      <wps:txbx>
                        <w:txbxContent>
                          <w:p w14:paraId="3A021CCB" w14:textId="5730DC87" w:rsidR="002A4137" w:rsidRDefault="002A4137">
                            <w:r>
                              <w:rPr>
                                <w:noProof/>
                              </w:rPr>
                              <w:drawing>
                                <wp:inline distT="0" distB="0" distL="0" distR="0" wp14:anchorId="08890169" wp14:editId="2BBA64B3">
                                  <wp:extent cx="1842770" cy="1378527"/>
                                  <wp:effectExtent l="0" t="0" r="0" b="6350"/>
                                  <wp:docPr id="9" name="Picture 3" descr="Screen Shot 2018-03-12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Screen Shot 2018-03-12 at 22"/>
                                          <pic:cNvPicPr>
                                            <a:picLocks/>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1854813" cy="138753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4463A5" id="Text Box 569" o:spid="_x0000_s1075" type="#_x0000_t202" style="position:absolute;margin-left:356.2pt;margin-top:232.7pt;width:154.85pt;height:139.1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" filled="f" stroked="f" strokeweight=".5pt">
                <v:textbox>
                  <w:txbxContent>
                    <w:p w14:paraId="3A021CCB" w14:textId="5730DC87" w:rsidR="002A4137" w:rsidRDefault="002A4137">
                      <w:r>
                        <w:rPr>
                          <w:noProof/>
                        </w:rPr>
                        <w:drawing>
                          <wp:inline distT="0" distB="0" distL="0" distR="0" wp14:anchorId="08890169" wp14:editId="2BBA64B3">
                            <wp:extent cx="1842770" cy="1378527"/>
                            <wp:effectExtent l="0" t="0" r="0" b="6350"/>
                            <wp:docPr id="9" name="Picture 3" descr="Screen Shot 2018-03-12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Screen Shot 2018-03-12 at 22"/>
                                    <pic:cNvPicPr>
                                      <a:picLocks/>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54813" cy="1387536"/>
                                    </a:xfrm>
                                    <a:prstGeom prst="rect">
                                      <a:avLst/>
                                    </a:prstGeom>
                                    <a:noFill/>
                                    <a:ln>
                                      <a:noFill/>
                                    </a:ln>
                                  </pic:spPr>
                                </pic:pic>
                              </a:graphicData>
                            </a:graphic>
                          </wp:inline>
                        </w:drawing>
                      </w:r>
                    </w:p>
                  </w:txbxContent>
                </v:textbox>
              </v:shape>
            </w:pict>
          </mc:Fallback>
        </mc:AlternateContent>
      </w:r>
      <w:r w:rsidR="00916169">
        <w:rPr>
          <w:noProof/>
          <w:sz w:val="22"/>
          <w:szCs w:val="22"/>
        </w:rPr>
        <mc:AlternateContent>
          <mc:Choice Requires="wps">
            <w:drawing>
              <wp:anchor distT="0" distB="0" distL="114300" distR="114300" simplePos="0" relativeHeight="252029952" behindDoc="0" locked="0" layoutInCell="1" allowOverlap="1" wp14:anchorId="1F1CD81F" wp14:editId="42328AD6">
                <wp:simplePos x="0" y="0"/>
                <wp:positionH relativeFrom="column">
                  <wp:posOffset>3893300</wp:posOffset>
                </wp:positionH>
                <wp:positionV relativeFrom="paragraph">
                  <wp:posOffset>849399</wp:posOffset>
                </wp:positionV>
                <wp:extent cx="2597728" cy="1724891"/>
                <wp:effectExtent l="0" t="0" r="0" b="0"/>
                <wp:wrapNone/>
                <wp:docPr id="566" name="Text Box 566"/>
                <wp:cNvGraphicFramePr/>
                <a:graphic xmlns:a="http://schemas.openxmlformats.org/drawingml/2006/main">
                  <a:graphicData uri="http://schemas.microsoft.com/office/word/2010/wordprocessingShape">
                    <wps:wsp>
                      <wps:cNvSpPr txBox="1"/>
                      <wps:spPr>
                        <a:xfrm>
                          <a:off x="0" y="0"/>
                          <a:ext cx="2597728" cy="1724891"/>
                        </a:xfrm>
                        <a:prstGeom prst="rect">
                          <a:avLst/>
                        </a:prstGeom>
                        <a:noFill/>
                        <a:ln w="6350">
                          <a:noFill/>
                        </a:ln>
                      </wps:spPr>
                      <wps:txbx>
                        <w:txbxContent>
                          <w:p w14:paraId="1CA40A8E" w14:textId="36A05F6F" w:rsidR="002A4137" w:rsidRDefault="002A4137">
                            <w:r>
                              <w:rPr>
                                <w:noProof/>
                              </w:rPr>
                              <w:drawing>
                                <wp:inline distT="0" distB="0" distL="0" distR="0" wp14:anchorId="4179ED08" wp14:editId="7D871F39">
                                  <wp:extent cx="2133600" cy="12192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133600" cy="12192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1CD81F" id="Text Box 566" o:spid="_x0000_s1077" type="#_x0000_t202" style="position:absolute;margin-left:306.55pt;margin-top:66.9pt;width:204.55pt;height:135.8pt;z-index:252029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" filled="f" stroked="f" strokeweight=".5pt">
                <v:textbox>
                  <w:txbxContent>
                    <w:p w14:paraId="1CA40A8E" w14:textId="36A05F6F" w:rsidR="002A4137" w:rsidRDefault="002A4137">
                      <w:r>
                        <w:rPr>
                          <w:noProof/>
                        </w:rPr>
                        <w:drawing>
                          <wp:inline distT="0" distB="0" distL="0" distR="0" wp14:anchorId="4179ED08" wp14:editId="7D871F39">
                            <wp:extent cx="2133600" cy="12192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133600" cy="1219200"/>
                                    </a:xfrm>
                                    <a:prstGeom prst="rect">
                                      <a:avLst/>
                                    </a:prstGeom>
                                  </pic:spPr>
                                </pic:pic>
                              </a:graphicData>
                            </a:graphic>
                          </wp:inline>
                        </w:drawing>
                      </w:r>
                    </w:p>
                  </w:txbxContent>
                </v:textbox>
              </v:shape>
            </w:pict>
          </mc:Fallback>
        </mc:AlternateContent>
      </w:r>
    </w:p>
    <w:p w14:paraId="0093C825" w14:textId="32E9D366" w:rsidR="00B6732A" w:rsidRDefault="001E0E86">
      <w:r>
        <w:rPr>
          <w:noProof/>
          <w:sz w:val="22"/>
          <w:szCs w:val="22"/>
        </w:rPr>
        <w:lastRenderedPageBreak/>
        <mc:AlternateContent>
          <mc:Choice Requires="wps">
            <w:drawing>
              <wp:anchor distT="0" distB="0" distL="114300" distR="114300" simplePos="0" relativeHeight="252003328" behindDoc="0" locked="0" layoutInCell="1" allowOverlap="1" wp14:anchorId="4F5FB716" wp14:editId="3877FE12">
                <wp:simplePos x="0" y="0"/>
                <wp:positionH relativeFrom="column">
                  <wp:posOffset>-3175</wp:posOffset>
                </wp:positionH>
                <wp:positionV relativeFrom="paragraph">
                  <wp:posOffset>50800</wp:posOffset>
                </wp:positionV>
                <wp:extent cx="6579235" cy="9646285"/>
                <wp:effectExtent l="0" t="0" r="12065" b="18415"/>
                <wp:wrapThrough wrapText="bothSides">
                  <wp:wrapPolygon edited="0">
                    <wp:start x="0" y="0"/>
                    <wp:lineTo x="0" y="21613"/>
                    <wp:lineTo x="21598" y="21613"/>
                    <wp:lineTo x="21598" y="0"/>
                    <wp:lineTo x="0" y="0"/>
                  </wp:wrapPolygon>
                </wp:wrapThrough>
                <wp:docPr id="6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4628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39A3DFA" w14:textId="77777777" w:rsidTr="002519CF">
                              <w:tc>
                                <w:tcPr>
                                  <w:tcW w:w="10380" w:type="dxa"/>
                                  <w:gridSpan w:val="2"/>
                                  <w:shd w:val="clear" w:color="auto" w:fill="auto"/>
                                </w:tcPr>
                                <w:p w14:paraId="726A229D"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1.</w:t>
                                  </w:r>
                                  <w:r w:rsidRPr="009B267A">
                                    <w:rPr>
                                      <w:color w:val="000000"/>
                                      <w:sz w:val="21"/>
                                      <w:szCs w:val="21"/>
                                      <w:lang w:val="vi-VN"/>
                                    </w:rPr>
                                    <w:t xml:space="preserve"> </w:t>
                                  </w:r>
                                  <w:r w:rsidRPr="009B267A">
                                    <w:rPr>
                                      <w:b w:val="0"/>
                                      <w:color w:val="000000"/>
                                      <w:sz w:val="21"/>
                                      <w:szCs w:val="21"/>
                                    </w:rPr>
                                    <w:t xml:space="preserve">Điều nào sau đây là đúng khi nói về lăng kính? </w:t>
                                  </w:r>
                                </w:p>
                                <w:p w14:paraId="6CBEC2D0"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Lăng kính là một khối chất trong suốt hình lăng trụ đứng, có tiết diện thẳng là một hình tam giác </w:t>
                                  </w:r>
                                </w:p>
                                <w:p w14:paraId="6D44A76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Góc chiết quang của lăng kính luôn nhỏ hơn 90</w:t>
                                  </w:r>
                                  <w:r w:rsidRPr="009B267A">
                                    <w:rPr>
                                      <w:b w:val="0"/>
                                      <w:color w:val="000000"/>
                                      <w:sz w:val="21"/>
                                      <w:szCs w:val="21"/>
                                      <w:vertAlign w:val="superscript"/>
                                    </w:rPr>
                                    <w:t>0</w:t>
                                  </w:r>
                                  <w:r w:rsidRPr="009B267A">
                                    <w:rPr>
                                      <w:b w:val="0"/>
                                      <w:color w:val="000000"/>
                                      <w:sz w:val="21"/>
                                      <w:szCs w:val="21"/>
                                    </w:rPr>
                                    <w:t xml:space="preserve">. </w:t>
                                  </w:r>
                                </w:p>
                                <w:p w14:paraId="7DD75F1A"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Hai mặt bên của lăng kính luôn đối xứng nhau qua mặt phẳng phân giác của góc chiết quang.</w:t>
                                  </w:r>
                                </w:p>
                                <w:p w14:paraId="4A68614E"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Tất cả các lăng kính chỉ sử dụng hai mặt bên cho ánh sáng truyền qua.</w:t>
                                  </w:r>
                                </w:p>
                                <w:p w14:paraId="2169C6BA"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2.</w:t>
                                  </w:r>
                                  <w:r w:rsidRPr="009B267A">
                                    <w:rPr>
                                      <w:color w:val="000000"/>
                                      <w:sz w:val="21"/>
                                      <w:szCs w:val="21"/>
                                      <w:lang w:val="vi-VN"/>
                                    </w:rPr>
                                    <w:t xml:space="preserve"> </w:t>
                                  </w:r>
                                  <w:r w:rsidRPr="009B267A">
                                    <w:rPr>
                                      <w:b w:val="0"/>
                                      <w:color w:val="000000"/>
                                      <w:sz w:val="21"/>
                                      <w:szCs w:val="21"/>
                                    </w:rPr>
                                    <w:t xml:space="preserve">Chọn câu trả lời sai </w:t>
                                  </w:r>
                                </w:p>
                                <w:p w14:paraId="71F99BC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Lăng kính là môi trường trong suốt đồng tính và đẳng hướng được giới hạn bởi hai mặt phẳng không song song. </w:t>
                                  </w:r>
                                </w:p>
                                <w:p w14:paraId="0FDAACDD"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Tia sáng đơn sắc qua lăng kính sẽ luôn luôn bị lệch về phía đáy.</w:t>
                                  </w:r>
                                </w:p>
                                <w:p w14:paraId="53266656"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C. Tia sáng không đơn sắc qua lăng kính thì chùm tia ló sẽ bị tán sắc </w:t>
                                  </w:r>
                                </w:p>
                                <w:p w14:paraId="0330D91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Góc lệch của tia đơn sắc qua lăng kính là D = i + i' – A</w:t>
                                  </w:r>
                                </w:p>
                                <w:p w14:paraId="04053E1F"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3.</w:t>
                                  </w:r>
                                  <w:r w:rsidRPr="009B267A">
                                    <w:rPr>
                                      <w:color w:val="000000"/>
                                      <w:sz w:val="21"/>
                                      <w:szCs w:val="21"/>
                                      <w:lang w:val="vi-VN"/>
                                    </w:rPr>
                                    <w:t xml:space="preserve"> </w:t>
                                  </w:r>
                                  <w:r w:rsidRPr="009B267A">
                                    <w:rPr>
                                      <w:b w:val="0"/>
                                      <w:color w:val="000000"/>
                                      <w:sz w:val="21"/>
                                      <w:szCs w:val="21"/>
                                    </w:rPr>
                                    <w:t>Sử dụng hình vẽ về đường đi của tia sáng qua lăng kính: SI là tia tới, JR là tia ló, D là góc lệch giữa tia tới và tia ló, n là chiết suất của chất làm lăng kính. Công thức nào trong các công thức sau là sai?</w:t>
                                  </w:r>
                                </w:p>
                                <w:p w14:paraId="582CDAE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w:t>
                                  </w:r>
                                  <w:r w:rsidR="00876526" w:rsidRPr="00876526">
                                    <w:rPr>
                                      <w:b w:val="0"/>
                                      <w:noProof/>
                                      <w:color w:val="000000"/>
                                      <w:sz w:val="21"/>
                                      <w:szCs w:val="21"/>
                                    </w:rPr>
                                    <w:object w:dxaOrig="1339" w:dyaOrig="647" w14:anchorId="553B047B">
                                      <v:shape id="_x0000_i1093" type="#_x0000_t75" alt="" style="width:68.25pt;height:33.75pt;mso-width-percent:0;mso-height-percent:0;mso-width-percent:0;mso-height-percent:0" o:ole="">
                                        <v:imagedata r:id="rId194" o:title=""/>
                                      </v:shape>
                                      <o:OLEObject Type="Embed" ProgID="Equation.DSMT4" ShapeID="_x0000_i1093" DrawAspect="Content" ObjectID="_1691512295" r:id="rId195"/>
                                    </w:object>
                                  </w:r>
                                  <w:r w:rsidRPr="009B267A">
                                    <w:rPr>
                                      <w:b w:val="0"/>
                                      <w:color w:val="000000"/>
                                      <w:sz w:val="21"/>
                                      <w:szCs w:val="21"/>
                                    </w:rPr>
                                    <w:tab/>
                                    <w:t xml:space="preserve">          B.  A = r</w:t>
                                  </w:r>
                                  <w:r w:rsidRPr="009B267A">
                                    <w:rPr>
                                      <w:b w:val="0"/>
                                      <w:color w:val="000000"/>
                                      <w:sz w:val="21"/>
                                      <w:szCs w:val="21"/>
                                      <w:vertAlign w:val="subscript"/>
                                    </w:rPr>
                                    <w:t>1</w:t>
                                  </w:r>
                                  <w:r w:rsidRPr="009B267A">
                                    <w:rPr>
                                      <w:b w:val="0"/>
                                      <w:color w:val="000000"/>
                                      <w:sz w:val="21"/>
                                      <w:szCs w:val="21"/>
                                    </w:rPr>
                                    <w:t xml:space="preserve"> + r</w:t>
                                  </w:r>
                                  <w:r w:rsidRPr="009B267A">
                                    <w:rPr>
                                      <w:b w:val="0"/>
                                      <w:color w:val="000000"/>
                                      <w:sz w:val="21"/>
                                      <w:szCs w:val="21"/>
                                      <w:vertAlign w:val="subscript"/>
                                    </w:rPr>
                                    <w:t>2</w:t>
                                  </w:r>
                                  <w:r w:rsidRPr="009B267A">
                                    <w:rPr>
                                      <w:b w:val="0"/>
                                      <w:color w:val="000000"/>
                                      <w:sz w:val="21"/>
                                      <w:szCs w:val="21"/>
                                    </w:rPr>
                                    <w:t xml:space="preserve">                          C.   D = i</w:t>
                                  </w:r>
                                  <w:r w:rsidRPr="009B267A">
                                    <w:rPr>
                                      <w:b w:val="0"/>
                                      <w:color w:val="000000"/>
                                      <w:sz w:val="21"/>
                                      <w:szCs w:val="21"/>
                                      <w:vertAlign w:val="subscript"/>
                                    </w:rPr>
                                    <w:t xml:space="preserve">1 </w:t>
                                  </w:r>
                                  <w:r w:rsidRPr="009B267A">
                                    <w:rPr>
                                      <w:b w:val="0"/>
                                      <w:color w:val="000000"/>
                                      <w:sz w:val="21"/>
                                      <w:szCs w:val="21"/>
                                    </w:rPr>
                                    <w:t>+ i</w:t>
                                  </w:r>
                                  <w:r w:rsidRPr="009B267A">
                                    <w:rPr>
                                      <w:b w:val="0"/>
                                      <w:color w:val="000000"/>
                                      <w:sz w:val="21"/>
                                      <w:szCs w:val="21"/>
                                      <w:vertAlign w:val="subscript"/>
                                    </w:rPr>
                                    <w:t>2</w:t>
                                  </w:r>
                                  <w:r w:rsidRPr="009B267A">
                                    <w:rPr>
                                      <w:b w:val="0"/>
                                      <w:color w:val="000000"/>
                                      <w:sz w:val="21"/>
                                      <w:szCs w:val="21"/>
                                    </w:rPr>
                                    <w:t xml:space="preserve"> – A</w:t>
                                  </w:r>
                                  <w:r w:rsidRPr="009B267A">
                                    <w:rPr>
                                      <w:b w:val="0"/>
                                      <w:color w:val="000000"/>
                                      <w:sz w:val="21"/>
                                      <w:szCs w:val="21"/>
                                    </w:rPr>
                                    <w:tab/>
                                    <w:t xml:space="preserve">              D. sini</w:t>
                                  </w:r>
                                  <w:r w:rsidRPr="009B267A">
                                    <w:rPr>
                                      <w:b w:val="0"/>
                                      <w:color w:val="000000"/>
                                      <w:sz w:val="21"/>
                                      <w:szCs w:val="21"/>
                                      <w:vertAlign w:val="subscript"/>
                                    </w:rPr>
                                    <w:t>1</w:t>
                                  </w:r>
                                  <w:r w:rsidRPr="009B267A">
                                    <w:rPr>
                                      <w:b w:val="0"/>
                                      <w:color w:val="000000"/>
                                      <w:sz w:val="21"/>
                                      <w:szCs w:val="21"/>
                                    </w:rPr>
                                    <w:t xml:space="preserve"> = n.sinr</w:t>
                                  </w:r>
                                  <w:r w:rsidRPr="009B267A">
                                    <w:rPr>
                                      <w:b w:val="0"/>
                                      <w:color w:val="000000"/>
                                      <w:sz w:val="21"/>
                                      <w:szCs w:val="21"/>
                                      <w:vertAlign w:val="subscript"/>
                                    </w:rPr>
                                    <w:t>1</w:t>
                                  </w:r>
                                  <w:r w:rsidRPr="009B267A">
                                    <w:rPr>
                                      <w:b w:val="0"/>
                                      <w:color w:val="000000"/>
                                      <w:sz w:val="21"/>
                                      <w:szCs w:val="21"/>
                                    </w:rPr>
                                    <w:t xml:space="preserve"> .</w:t>
                                  </w:r>
                                </w:p>
                                <w:p w14:paraId="4BD747EC"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4.</w:t>
                                  </w:r>
                                  <w:r w:rsidRPr="009B267A">
                                    <w:rPr>
                                      <w:color w:val="000000"/>
                                      <w:sz w:val="21"/>
                                      <w:szCs w:val="21"/>
                                      <w:lang w:val="vi-VN"/>
                                    </w:rPr>
                                    <w:t xml:space="preserve"> </w:t>
                                  </w:r>
                                  <w:r w:rsidRPr="009B267A">
                                    <w:rPr>
                                      <w:b w:val="0"/>
                                      <w:color w:val="000000"/>
                                      <w:sz w:val="21"/>
                                      <w:szCs w:val="21"/>
                                    </w:rPr>
                                    <w:t>Lăng kính phản xạ toàn phần là một khối lăng trụ thủy tinh có tiết diện thẳng là</w:t>
                                  </w:r>
                                </w:p>
                                <w:p w14:paraId="1CEEFC22"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một tam giác vuông cân.</w:t>
                                  </w:r>
                                  <w:r w:rsidRPr="009B267A">
                                    <w:rPr>
                                      <w:b w:val="0"/>
                                      <w:color w:val="000000"/>
                                      <w:sz w:val="21"/>
                                      <w:szCs w:val="21"/>
                                    </w:rPr>
                                    <w:tab/>
                                  </w:r>
                                  <w:r w:rsidRPr="009B267A">
                                    <w:rPr>
                                      <w:b w:val="0"/>
                                      <w:color w:val="000000"/>
                                      <w:sz w:val="21"/>
                                      <w:szCs w:val="21"/>
                                    </w:rPr>
                                    <w:tab/>
                                    <w:t>B. một hình vuông</w:t>
                                  </w:r>
                                </w:p>
                                <w:p w14:paraId="174B5E33"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một tam giác đều</w:t>
                                  </w:r>
                                  <w:r w:rsidRPr="009B267A">
                                    <w:rPr>
                                      <w:b w:val="0"/>
                                      <w:color w:val="000000"/>
                                      <w:sz w:val="21"/>
                                      <w:szCs w:val="21"/>
                                    </w:rPr>
                                    <w:tab/>
                                  </w:r>
                                  <w:r w:rsidRPr="009B267A">
                                    <w:rPr>
                                      <w:b w:val="0"/>
                                      <w:color w:val="000000"/>
                                      <w:sz w:val="21"/>
                                      <w:szCs w:val="21"/>
                                    </w:rPr>
                                    <w:tab/>
                                  </w:r>
                                  <w:r w:rsidRPr="009B267A">
                                    <w:rPr>
                                      <w:b w:val="0"/>
                                      <w:color w:val="000000"/>
                                      <w:sz w:val="21"/>
                                      <w:szCs w:val="21"/>
                                    </w:rPr>
                                    <w:tab/>
                                    <w:t>D. một tam giác bất kì</w:t>
                                  </w:r>
                                </w:p>
                                <w:p w14:paraId="416986B2"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5.</w:t>
                                  </w:r>
                                  <w:r w:rsidRPr="009B267A">
                                    <w:rPr>
                                      <w:color w:val="000000"/>
                                      <w:sz w:val="21"/>
                                      <w:szCs w:val="21"/>
                                      <w:lang w:val="vi-VN"/>
                                    </w:rPr>
                                    <w:t xml:space="preserve"> </w:t>
                                  </w:r>
                                  <w:r w:rsidRPr="009B267A">
                                    <w:rPr>
                                      <w:b w:val="0"/>
                                      <w:color w:val="000000"/>
                                      <w:sz w:val="21"/>
                                      <w:szCs w:val="21"/>
                                    </w:rPr>
                                    <w:t>Phát biểu nào sau đây là không đúng?. Chiếu một chùm sáng vào mặt bên của một lăng kính đặt trong không khí:</w:t>
                                  </w:r>
                                </w:p>
                                <w:p w14:paraId="08612F0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Góc khúc xạ r bé hơn góc tới i.</w:t>
                                  </w:r>
                                  <w:r w:rsidRPr="009B267A">
                                    <w:rPr>
                                      <w:b w:val="0"/>
                                      <w:color w:val="000000"/>
                                      <w:sz w:val="21"/>
                                      <w:szCs w:val="21"/>
                                    </w:rPr>
                                    <w:tab/>
                                  </w:r>
                                  <w:r w:rsidRPr="009B267A">
                                    <w:rPr>
                                      <w:b w:val="0"/>
                                      <w:color w:val="000000"/>
                                      <w:sz w:val="21"/>
                                      <w:szCs w:val="21"/>
                                    </w:rPr>
                                    <w:tab/>
                                  </w:r>
                                </w:p>
                                <w:p w14:paraId="135633F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Góc tới r’ tại mặt bên thứ hai bé hơn góc ló i’.</w:t>
                                  </w:r>
                                </w:p>
                                <w:p w14:paraId="6D14D123"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Luôn luôn có chùm tia sáng ló ra khỏi mặt bên thứ hai.</w:t>
                                  </w:r>
                                  <w:r w:rsidRPr="009B267A">
                                    <w:rPr>
                                      <w:b w:val="0"/>
                                      <w:color w:val="000000"/>
                                      <w:sz w:val="21"/>
                                      <w:szCs w:val="21"/>
                                    </w:rPr>
                                    <w:tab/>
                                  </w:r>
                                </w:p>
                                <w:p w14:paraId="52A82B51"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Chùm sáng bị lệch đi khi đi qua lăng kính</w:t>
                                  </w:r>
                                </w:p>
                                <w:p w14:paraId="1892A928"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6.</w:t>
                                  </w:r>
                                  <w:r w:rsidRPr="009B267A">
                                    <w:rPr>
                                      <w:color w:val="000000"/>
                                      <w:sz w:val="21"/>
                                      <w:szCs w:val="21"/>
                                      <w:lang w:val="vi-VN"/>
                                    </w:rPr>
                                    <w:t xml:space="preserve"> </w:t>
                                  </w:r>
                                  <w:r w:rsidRPr="009B267A">
                                    <w:rPr>
                                      <w:b w:val="0"/>
                                      <w:color w:val="000000"/>
                                      <w:sz w:val="21"/>
                                      <w:szCs w:val="21"/>
                                    </w:rPr>
                                    <w:t>Một lăng kính thuỷ tinh có chiết suất n = 1,5, tiết diện là một tam giác đều, được đặt trong không khí. Chiếu tia sáng SI tới mặt bên của lăng kính với góc tới i = 30</w:t>
                                  </w:r>
                                  <w:r w:rsidRPr="009B267A">
                                    <w:rPr>
                                      <w:b w:val="0"/>
                                      <w:color w:val="000000"/>
                                      <w:sz w:val="21"/>
                                      <w:szCs w:val="21"/>
                                      <w:vertAlign w:val="superscript"/>
                                    </w:rPr>
                                    <w:t>o</w:t>
                                  </w:r>
                                  <w:r w:rsidRPr="009B267A">
                                    <w:rPr>
                                      <w:b w:val="0"/>
                                      <w:color w:val="000000"/>
                                      <w:sz w:val="21"/>
                                      <w:szCs w:val="21"/>
                                    </w:rPr>
                                    <w:t>. Góc lệch của tia sáng khi đi qua lăng kính là:</w:t>
                                  </w:r>
                                </w:p>
                                <w:p w14:paraId="4D701821"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D = 28</w:t>
                                  </w:r>
                                  <w:r w:rsidRPr="009B267A">
                                    <w:rPr>
                                      <w:b w:val="0"/>
                                      <w:color w:val="000000"/>
                                      <w:sz w:val="21"/>
                                      <w:szCs w:val="21"/>
                                      <w:vertAlign w:val="superscript"/>
                                    </w:rPr>
                                    <w:t>0</w:t>
                                  </w:r>
                                  <w:r w:rsidRPr="009B267A">
                                    <w:rPr>
                                      <w:b w:val="0"/>
                                      <w:color w:val="000000"/>
                                      <w:sz w:val="21"/>
                                      <w:szCs w:val="21"/>
                                    </w:rPr>
                                    <w:t>8’.</w:t>
                                  </w:r>
                                  <w:r w:rsidRPr="009B267A">
                                    <w:rPr>
                                      <w:b w:val="0"/>
                                      <w:color w:val="000000"/>
                                      <w:sz w:val="21"/>
                                      <w:szCs w:val="21"/>
                                    </w:rPr>
                                    <w:tab/>
                                  </w:r>
                                  <w:r w:rsidRPr="009B267A">
                                    <w:rPr>
                                      <w:b w:val="0"/>
                                      <w:color w:val="000000"/>
                                      <w:sz w:val="21"/>
                                      <w:szCs w:val="21"/>
                                    </w:rPr>
                                    <w:tab/>
                                    <w:t>B. D = 31</w:t>
                                  </w:r>
                                  <w:r w:rsidRPr="009B267A">
                                    <w:rPr>
                                      <w:b w:val="0"/>
                                      <w:color w:val="000000"/>
                                      <w:sz w:val="21"/>
                                      <w:szCs w:val="21"/>
                                      <w:vertAlign w:val="superscript"/>
                                    </w:rPr>
                                    <w:t>0</w:t>
                                  </w:r>
                                  <w:r w:rsidRPr="009B267A">
                                    <w:rPr>
                                      <w:b w:val="0"/>
                                      <w:color w:val="000000"/>
                                      <w:sz w:val="21"/>
                                      <w:szCs w:val="21"/>
                                    </w:rPr>
                                    <w:t>52’.</w:t>
                                  </w:r>
                                  <w:r w:rsidRPr="009B267A">
                                    <w:rPr>
                                      <w:b w:val="0"/>
                                      <w:color w:val="000000"/>
                                      <w:sz w:val="21"/>
                                      <w:szCs w:val="21"/>
                                    </w:rPr>
                                    <w:tab/>
                                  </w:r>
                                  <w:r w:rsidRPr="009B267A">
                                    <w:rPr>
                                      <w:b w:val="0"/>
                                      <w:color w:val="000000"/>
                                      <w:sz w:val="21"/>
                                      <w:szCs w:val="21"/>
                                    </w:rPr>
                                    <w:tab/>
                                    <w:t>C. D = 37</w:t>
                                  </w:r>
                                  <w:r w:rsidRPr="009B267A">
                                    <w:rPr>
                                      <w:b w:val="0"/>
                                      <w:color w:val="000000"/>
                                      <w:sz w:val="21"/>
                                      <w:szCs w:val="21"/>
                                      <w:vertAlign w:val="superscript"/>
                                    </w:rPr>
                                    <w:t>0</w:t>
                                  </w:r>
                                  <w:r w:rsidRPr="009B267A">
                                    <w:rPr>
                                      <w:b w:val="0"/>
                                      <w:color w:val="000000"/>
                                      <w:sz w:val="21"/>
                                      <w:szCs w:val="21"/>
                                    </w:rPr>
                                    <w:t>23’.</w:t>
                                  </w:r>
                                  <w:r w:rsidRPr="009B267A">
                                    <w:rPr>
                                      <w:b w:val="0"/>
                                      <w:color w:val="000000"/>
                                      <w:sz w:val="21"/>
                                      <w:szCs w:val="21"/>
                                    </w:rPr>
                                    <w:tab/>
                                  </w:r>
                                  <w:r w:rsidRPr="009B267A">
                                    <w:rPr>
                                      <w:b w:val="0"/>
                                      <w:color w:val="000000"/>
                                      <w:sz w:val="21"/>
                                      <w:szCs w:val="21"/>
                                    </w:rPr>
                                    <w:tab/>
                                    <w:t>D. D = 52</w:t>
                                  </w:r>
                                  <w:r w:rsidRPr="009B267A">
                                    <w:rPr>
                                      <w:b w:val="0"/>
                                      <w:color w:val="000000"/>
                                      <w:sz w:val="21"/>
                                      <w:szCs w:val="21"/>
                                      <w:vertAlign w:val="superscript"/>
                                    </w:rPr>
                                    <w:t>0</w:t>
                                  </w:r>
                                  <w:r w:rsidRPr="009B267A">
                                    <w:rPr>
                                      <w:b w:val="0"/>
                                      <w:color w:val="000000"/>
                                      <w:sz w:val="21"/>
                                      <w:szCs w:val="21"/>
                                    </w:rPr>
                                    <w:t>23’</w:t>
                                  </w:r>
                                </w:p>
                                <w:p w14:paraId="605A9775"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7.</w:t>
                                  </w:r>
                                  <w:r w:rsidRPr="009B267A">
                                    <w:rPr>
                                      <w:color w:val="000000"/>
                                      <w:sz w:val="21"/>
                                      <w:szCs w:val="21"/>
                                      <w:lang w:val="vi-VN"/>
                                    </w:rPr>
                                    <w:t xml:space="preserve"> </w:t>
                                  </w:r>
                                  <w:r w:rsidRPr="009B267A">
                                    <w:rPr>
                                      <w:b w:val="0"/>
                                      <w:color w:val="000000"/>
                                      <w:sz w:val="21"/>
                                      <w:szCs w:val="21"/>
                                    </w:rPr>
                                    <w:t>Chiếu 1 chùm</w:t>
                                  </w:r>
                                  <w:r w:rsidRPr="009B267A">
                                    <w:rPr>
                                      <w:b w:val="0"/>
                                      <w:sz w:val="21"/>
                                      <w:szCs w:val="21"/>
                                    </w:rPr>
                                    <w:t xml:space="preserve"> </w:t>
                                  </w:r>
                                  <w:hyperlink r:id="rId196" w:anchor="6" w:tgtFrame="_blank" w:history="1">
                                    <w:r w:rsidRPr="009B267A">
                                      <w:rPr>
                                        <w:rStyle w:val="Hyperlink"/>
                                        <w:b w:val="0"/>
                                        <w:sz w:val="21"/>
                                        <w:szCs w:val="21"/>
                                      </w:rPr>
                                      <w:t>tia sáng</w:t>
                                    </w:r>
                                  </w:hyperlink>
                                  <w:r w:rsidRPr="009B267A">
                                    <w:rPr>
                                      <w:b w:val="0"/>
                                      <w:sz w:val="21"/>
                                      <w:szCs w:val="21"/>
                                    </w:rPr>
                                    <w:t xml:space="preserve"> đỏ, hẹp coi như 1 </w:t>
                                  </w:r>
                                  <w:hyperlink r:id="rId197" w:anchor="6" w:tgtFrame="_blank" w:history="1">
                                    <w:r w:rsidRPr="009B267A">
                                      <w:rPr>
                                        <w:rStyle w:val="Hyperlink"/>
                                        <w:b w:val="0"/>
                                        <w:sz w:val="21"/>
                                        <w:szCs w:val="21"/>
                                      </w:rPr>
                                      <w:t>tia sáng</w:t>
                                    </w:r>
                                  </w:hyperlink>
                                  <w:r w:rsidRPr="009B267A">
                                    <w:rPr>
                                      <w:b w:val="0"/>
                                      <w:sz w:val="21"/>
                                      <w:szCs w:val="21"/>
                                    </w:rPr>
                                    <w:t xml:space="preserve"> vào mặt bên của một </w:t>
                                  </w:r>
                                  <w:hyperlink r:id="rId198" w:tgtFrame="_blank" w:history="1">
                                    <w:r w:rsidRPr="009B267A">
                                      <w:rPr>
                                        <w:rStyle w:val="Hyperlink"/>
                                        <w:b w:val="0"/>
                                        <w:sz w:val="21"/>
                                        <w:szCs w:val="21"/>
                                      </w:rPr>
                                      <w:t>lăng kính</w:t>
                                    </w:r>
                                  </w:hyperlink>
                                  <w:r w:rsidRPr="009B267A">
                                    <w:rPr>
                                      <w:b w:val="0"/>
                                      <w:sz w:val="21"/>
                                      <w:szCs w:val="21"/>
                                    </w:rPr>
                                    <w:t xml:space="preserve"> có tiết diện thẳng là tam giác cân ABC có góc chiết quang A = 80</w:t>
                                  </w:r>
                                  <w:r w:rsidRPr="009B267A">
                                    <w:rPr>
                                      <w:b w:val="0"/>
                                      <w:sz w:val="21"/>
                                      <w:szCs w:val="21"/>
                                      <w:vertAlign w:val="superscript"/>
                                    </w:rPr>
                                    <w:t>o</w:t>
                                  </w:r>
                                  <w:r w:rsidRPr="009B267A">
                                    <w:rPr>
                                      <w:b w:val="0"/>
                                      <w:sz w:val="21"/>
                                      <w:szCs w:val="21"/>
                                    </w:rPr>
                                    <w:t xml:space="preserve"> theo phương vuông góc với mặt phẳng phân giác của </w:t>
                                  </w:r>
                                  <w:hyperlink r:id="rId199" w:anchor="0" w:tgtFrame="_blank" w:history="1">
                                    <w:r w:rsidRPr="009B267A">
                                      <w:rPr>
                                        <w:rStyle w:val="Hyperlink"/>
                                        <w:b w:val="0"/>
                                        <w:sz w:val="21"/>
                                        <w:szCs w:val="21"/>
                                      </w:rPr>
                                      <w:t>góc chiết quang</w:t>
                                    </w:r>
                                  </w:hyperlink>
                                  <w:r w:rsidRPr="009B267A">
                                    <w:rPr>
                                      <w:b w:val="0"/>
                                      <w:sz w:val="21"/>
                                      <w:szCs w:val="21"/>
                                    </w:rPr>
                                    <w:t xml:space="preserve"> tại một </w:t>
                                  </w:r>
                                  <w:hyperlink r:id="rId200" w:anchor="22" w:tgtFrame="_blank" w:history="1">
                                    <w:r w:rsidRPr="009B267A">
                                      <w:rPr>
                                        <w:rStyle w:val="Hyperlink"/>
                                        <w:b w:val="0"/>
                                        <w:sz w:val="21"/>
                                        <w:szCs w:val="21"/>
                                      </w:rPr>
                                      <w:t>điểm tới</w:t>
                                    </w:r>
                                  </w:hyperlink>
                                  <w:r w:rsidRPr="009B267A">
                                    <w:rPr>
                                      <w:b w:val="0"/>
                                      <w:sz w:val="21"/>
                                      <w:szCs w:val="21"/>
                                    </w:rPr>
                                    <w:t xml:space="preserve"> rất gần A.  Biết </w:t>
                                  </w:r>
                                  <w:hyperlink r:id="rId201" w:anchor="13" w:tgtFrame="_blank" w:history="1">
                                    <w:r w:rsidRPr="009B267A">
                                      <w:rPr>
                                        <w:rStyle w:val="Hyperlink"/>
                                        <w:b w:val="0"/>
                                        <w:sz w:val="21"/>
                                        <w:szCs w:val="21"/>
                                      </w:rPr>
                                      <w:t>chiết suất</w:t>
                                    </w:r>
                                  </w:hyperlink>
                                  <w:r w:rsidRPr="009B267A">
                                    <w:rPr>
                                      <w:b w:val="0"/>
                                      <w:sz w:val="21"/>
                                      <w:szCs w:val="21"/>
                                    </w:rPr>
                                    <w:t xml:space="preserve"> của </w:t>
                                  </w:r>
                                  <w:hyperlink r:id="rId202" w:tgtFrame="_blank" w:history="1">
                                    <w:r w:rsidRPr="009B267A">
                                      <w:rPr>
                                        <w:rStyle w:val="Hyperlink"/>
                                        <w:b w:val="0"/>
                                        <w:sz w:val="21"/>
                                        <w:szCs w:val="21"/>
                                      </w:rPr>
                                      <w:t>lăng kính</w:t>
                                    </w:r>
                                  </w:hyperlink>
                                  <w:r w:rsidRPr="009B267A">
                                    <w:rPr>
                                      <w:b w:val="0"/>
                                      <w:sz w:val="21"/>
                                      <w:szCs w:val="21"/>
                                    </w:rPr>
                                    <w:t xml:space="preserve"> đối với tia đỏ là nd =1,5. </w:t>
                                  </w:r>
                                  <w:hyperlink r:id="rId203" w:anchor="4" w:tgtFrame="_blank" w:history="1">
                                    <w:r w:rsidRPr="009B267A">
                                      <w:rPr>
                                        <w:rStyle w:val="Hyperlink"/>
                                        <w:b w:val="0"/>
                                        <w:sz w:val="21"/>
                                        <w:szCs w:val="21"/>
                                      </w:rPr>
                                      <w:t>Góc lệch</w:t>
                                    </w:r>
                                  </w:hyperlink>
                                  <w:r w:rsidRPr="009B267A">
                                    <w:rPr>
                                      <w:b w:val="0"/>
                                      <w:sz w:val="21"/>
                                      <w:szCs w:val="21"/>
                                    </w:rPr>
                                    <w:t xml:space="preserve"> </w:t>
                                  </w:r>
                                  <w:r w:rsidRPr="009B267A">
                                    <w:rPr>
                                      <w:b w:val="0"/>
                                      <w:color w:val="000000"/>
                                      <w:sz w:val="21"/>
                                      <w:szCs w:val="21"/>
                                    </w:rPr>
                                    <w:t>của tia ló so với tia tới là</w:t>
                                  </w:r>
                                </w:p>
                                <w:p w14:paraId="0E714BCF"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20</w:t>
                                  </w:r>
                                  <w:r w:rsidRPr="009B267A">
                                    <w:rPr>
                                      <w:b w:val="0"/>
                                      <w:color w:val="000000"/>
                                      <w:sz w:val="21"/>
                                      <w:szCs w:val="21"/>
                                    </w:rPr>
                                    <w:tab/>
                                  </w:r>
                                  <w:r w:rsidRPr="009B267A">
                                    <w:rPr>
                                      <w:b w:val="0"/>
                                      <w:color w:val="000000"/>
                                      <w:sz w:val="21"/>
                                      <w:szCs w:val="21"/>
                                    </w:rPr>
                                    <w:tab/>
                                  </w:r>
                                  <w:r w:rsidRPr="009B267A">
                                    <w:rPr>
                                      <w:b w:val="0"/>
                                      <w:color w:val="000000"/>
                                      <w:sz w:val="21"/>
                                      <w:szCs w:val="21"/>
                                    </w:rPr>
                                    <w:tab/>
                                    <w:t xml:space="preserve">B.  40 </w:t>
                                  </w:r>
                                  <w:r w:rsidRPr="009B267A">
                                    <w:rPr>
                                      <w:b w:val="0"/>
                                      <w:color w:val="000000"/>
                                      <w:sz w:val="21"/>
                                      <w:szCs w:val="21"/>
                                    </w:rPr>
                                    <w:tab/>
                                  </w:r>
                                  <w:r w:rsidRPr="009B267A">
                                    <w:rPr>
                                      <w:b w:val="0"/>
                                      <w:color w:val="000000"/>
                                      <w:sz w:val="21"/>
                                      <w:szCs w:val="21"/>
                                    </w:rPr>
                                    <w:tab/>
                                  </w:r>
                                  <w:r w:rsidRPr="009B267A">
                                    <w:rPr>
                                      <w:b w:val="0"/>
                                      <w:color w:val="000000"/>
                                      <w:sz w:val="21"/>
                                      <w:szCs w:val="21"/>
                                    </w:rPr>
                                    <w:tab/>
                                    <w:t>C.  80</w:t>
                                  </w:r>
                                  <w:r w:rsidRPr="009B267A">
                                    <w:rPr>
                                      <w:b w:val="0"/>
                                      <w:color w:val="000000"/>
                                      <w:sz w:val="21"/>
                                      <w:szCs w:val="21"/>
                                    </w:rPr>
                                    <w:tab/>
                                  </w:r>
                                  <w:r w:rsidRPr="009B267A">
                                    <w:rPr>
                                      <w:b w:val="0"/>
                                      <w:color w:val="000000"/>
                                      <w:sz w:val="21"/>
                                      <w:szCs w:val="21"/>
                                    </w:rPr>
                                    <w:tab/>
                                  </w:r>
                                  <w:r w:rsidRPr="009B267A">
                                    <w:rPr>
                                      <w:b w:val="0"/>
                                      <w:color w:val="000000"/>
                                      <w:sz w:val="21"/>
                                      <w:szCs w:val="21"/>
                                    </w:rPr>
                                    <w:tab/>
                                    <w:t xml:space="preserve">D.  120  </w:t>
                                  </w:r>
                                </w:p>
                                <w:p w14:paraId="2B75F1AF" w14:textId="77777777" w:rsidR="002A4137" w:rsidRPr="009B267A" w:rsidRDefault="002A4137" w:rsidP="009B267A">
                                  <w:pPr>
                                    <w:spacing w:line="276" w:lineRule="auto"/>
                                    <w:jc w:val="both"/>
                                    <w:rPr>
                                      <w:b w:val="0"/>
                                      <w:color w:val="000000"/>
                                      <w:sz w:val="21"/>
                                      <w:szCs w:val="21"/>
                                      <w:lang w:val="pt-BR"/>
                                    </w:rPr>
                                  </w:pPr>
                                  <w:r w:rsidRPr="009B267A">
                                    <w:rPr>
                                      <w:color w:val="000000"/>
                                      <w:sz w:val="21"/>
                                      <w:szCs w:val="21"/>
                                      <w:u w:val="single"/>
                                      <w:lang w:val="vi-VN"/>
                                    </w:rPr>
                                    <w:t>Câu 8.</w:t>
                                  </w:r>
                                  <w:r w:rsidRPr="009B267A">
                                    <w:rPr>
                                      <w:color w:val="000000"/>
                                      <w:sz w:val="21"/>
                                      <w:szCs w:val="21"/>
                                      <w:lang w:val="vi-VN"/>
                                    </w:rPr>
                                    <w:t xml:space="preserve"> </w:t>
                                  </w:r>
                                  <w:r w:rsidRPr="009B267A">
                                    <w:rPr>
                                      <w:b w:val="0"/>
                                      <w:color w:val="000000"/>
                                      <w:sz w:val="21"/>
                                      <w:szCs w:val="21"/>
                                      <w:lang w:val="pt-BR"/>
                                    </w:rPr>
                                    <w:t>Lăng kính có góc chiết quang A = 30</w:t>
                                  </w:r>
                                  <w:r w:rsidRPr="009B267A">
                                    <w:rPr>
                                      <w:b w:val="0"/>
                                      <w:color w:val="000000"/>
                                      <w:sz w:val="21"/>
                                      <w:szCs w:val="21"/>
                                      <w:vertAlign w:val="superscript"/>
                                      <w:lang w:val="pt-BR"/>
                                    </w:rPr>
                                    <w:t>0</w:t>
                                  </w:r>
                                  <w:r w:rsidRPr="009B267A">
                                    <w:rPr>
                                      <w:b w:val="0"/>
                                      <w:color w:val="000000"/>
                                      <w:sz w:val="21"/>
                                      <w:szCs w:val="21"/>
                                      <w:lang w:val="pt-BR"/>
                                    </w:rPr>
                                    <w:t xml:space="preserve"> , chiết suất n =</w:t>
                                  </w:r>
                                  <w:r w:rsidR="00876526" w:rsidRPr="00876526">
                                    <w:rPr>
                                      <w:b w:val="0"/>
                                      <w:noProof/>
                                      <w:color w:val="000000"/>
                                      <w:sz w:val="21"/>
                                      <w:szCs w:val="21"/>
                                    </w:rPr>
                                    <w:object w:dxaOrig="385" w:dyaOrig="341" w14:anchorId="2B240F6C">
                                      <v:shape id="_x0000_i1094" type="#_x0000_t75" alt="" style="width:19.5pt;height:17.25pt;mso-width-percent:0;mso-height-percent:0;mso-width-percent:0;mso-height-percent:0" o:ole="">
                                        <v:imagedata r:id="rId204" o:title=""/>
                                      </v:shape>
                                      <o:OLEObject Type="Embed" ProgID="Equation.DSMT4" ShapeID="_x0000_i1094" DrawAspect="Content" ObjectID="_1691512296" r:id="rId205"/>
                                    </w:object>
                                  </w:r>
                                  <w:r w:rsidRPr="009B267A">
                                    <w:rPr>
                                      <w:b w:val="0"/>
                                      <w:color w:val="000000"/>
                                      <w:sz w:val="21"/>
                                      <w:szCs w:val="21"/>
                                      <w:lang w:val="pt-BR"/>
                                    </w:rPr>
                                    <w:t>. Tia ló truyền thẳng ra không khí vuông góc với mặt thứ hai của lăng kính khi góc tới i có giá trị:</w:t>
                                  </w:r>
                                </w:p>
                                <w:p w14:paraId="66C583DD" w14:textId="77777777" w:rsidR="002A4137" w:rsidRPr="009B267A" w:rsidRDefault="002A4137" w:rsidP="009B267A">
                                  <w:pPr>
                                    <w:spacing w:line="276" w:lineRule="auto"/>
                                    <w:jc w:val="both"/>
                                    <w:rPr>
                                      <w:b w:val="0"/>
                                      <w:color w:val="000000"/>
                                      <w:sz w:val="21"/>
                                      <w:szCs w:val="21"/>
                                      <w:lang w:val="pt-BR"/>
                                    </w:rPr>
                                  </w:pPr>
                                  <w:r w:rsidRPr="009B267A">
                                    <w:rPr>
                                      <w:b w:val="0"/>
                                      <w:color w:val="000000"/>
                                      <w:sz w:val="21"/>
                                      <w:szCs w:val="21"/>
                                      <w:lang w:val="pt-BR"/>
                                    </w:rPr>
                                    <w:t>A.  i = 30</w:t>
                                  </w:r>
                                  <w:r w:rsidRPr="009B267A">
                                    <w:rPr>
                                      <w:b w:val="0"/>
                                      <w:color w:val="000000"/>
                                      <w:sz w:val="21"/>
                                      <w:szCs w:val="21"/>
                                      <w:vertAlign w:val="superscript"/>
                                      <w:lang w:val="pt-BR"/>
                                    </w:rPr>
                                    <w:t xml:space="preserve">0 </w:t>
                                  </w:r>
                                  <w:r w:rsidRPr="009B267A">
                                    <w:rPr>
                                      <w:b w:val="0"/>
                                      <w:color w:val="000000"/>
                                      <w:sz w:val="21"/>
                                      <w:szCs w:val="21"/>
                                      <w:lang w:val="pt-BR"/>
                                    </w:rPr>
                                    <w:tab/>
                                  </w:r>
                                  <w:r w:rsidRPr="009B267A">
                                    <w:rPr>
                                      <w:b w:val="0"/>
                                      <w:color w:val="000000"/>
                                      <w:sz w:val="21"/>
                                      <w:szCs w:val="21"/>
                                      <w:lang w:val="pt-BR"/>
                                    </w:rPr>
                                    <w:tab/>
                                    <w:t>B.  i= 60</w:t>
                                  </w:r>
                                  <w:r w:rsidRPr="009B267A">
                                    <w:rPr>
                                      <w:b w:val="0"/>
                                      <w:color w:val="000000"/>
                                      <w:sz w:val="21"/>
                                      <w:szCs w:val="21"/>
                                      <w:vertAlign w:val="superscript"/>
                                      <w:lang w:val="pt-BR"/>
                                    </w:rPr>
                                    <w:t>0</w:t>
                                  </w:r>
                                  <w:r w:rsidRPr="009B267A">
                                    <w:rPr>
                                      <w:b w:val="0"/>
                                      <w:color w:val="000000"/>
                                      <w:sz w:val="21"/>
                                      <w:szCs w:val="21"/>
                                      <w:lang w:val="pt-BR"/>
                                    </w:rPr>
                                    <w:tab/>
                                  </w:r>
                                  <w:r w:rsidRPr="009B267A">
                                    <w:rPr>
                                      <w:b w:val="0"/>
                                      <w:color w:val="000000"/>
                                      <w:sz w:val="21"/>
                                      <w:szCs w:val="21"/>
                                      <w:lang w:val="pt-BR"/>
                                    </w:rPr>
                                    <w:tab/>
                                    <w:t>C.  i = 45</w:t>
                                  </w:r>
                                  <w:r w:rsidRPr="009B267A">
                                    <w:rPr>
                                      <w:b w:val="0"/>
                                      <w:color w:val="000000"/>
                                      <w:sz w:val="21"/>
                                      <w:szCs w:val="21"/>
                                      <w:vertAlign w:val="superscript"/>
                                      <w:lang w:val="pt-BR"/>
                                    </w:rPr>
                                    <w:t>0</w:t>
                                  </w:r>
                                  <w:r w:rsidRPr="009B267A">
                                    <w:rPr>
                                      <w:b w:val="0"/>
                                      <w:color w:val="000000"/>
                                      <w:sz w:val="21"/>
                                      <w:szCs w:val="21"/>
                                      <w:lang w:val="pt-BR"/>
                                    </w:rPr>
                                    <w:tab/>
                                  </w:r>
                                  <w:r w:rsidRPr="009B267A">
                                    <w:rPr>
                                      <w:b w:val="0"/>
                                      <w:color w:val="000000"/>
                                      <w:sz w:val="21"/>
                                      <w:szCs w:val="21"/>
                                      <w:lang w:val="pt-BR"/>
                                    </w:rPr>
                                    <w:tab/>
                                    <w:t>D.  i= 15</w:t>
                                  </w:r>
                                  <w:r w:rsidRPr="009B267A">
                                    <w:rPr>
                                      <w:b w:val="0"/>
                                      <w:color w:val="000000"/>
                                      <w:sz w:val="21"/>
                                      <w:szCs w:val="21"/>
                                      <w:vertAlign w:val="superscript"/>
                                      <w:lang w:val="pt-BR"/>
                                    </w:rPr>
                                    <w:t>0</w:t>
                                  </w:r>
                                  <w:r w:rsidRPr="009B267A">
                                    <w:rPr>
                                      <w:b w:val="0"/>
                                      <w:color w:val="000000"/>
                                      <w:sz w:val="21"/>
                                      <w:szCs w:val="21"/>
                                      <w:lang w:val="pt-BR"/>
                                    </w:rPr>
                                    <w:t>.</w:t>
                                  </w:r>
                                </w:p>
                                <w:p w14:paraId="4260A574" w14:textId="77777777" w:rsidR="002A4137" w:rsidRPr="009B267A" w:rsidRDefault="002A4137" w:rsidP="009B267A">
                                  <w:pPr>
                                    <w:spacing w:line="276" w:lineRule="auto"/>
                                    <w:jc w:val="both"/>
                                    <w:rPr>
                                      <w:b w:val="0"/>
                                      <w:color w:val="000000"/>
                                      <w:sz w:val="21"/>
                                      <w:szCs w:val="21"/>
                                      <w:lang w:val="pt-BR"/>
                                    </w:rPr>
                                  </w:pPr>
                                  <w:r w:rsidRPr="009B267A">
                                    <w:rPr>
                                      <w:color w:val="000000"/>
                                      <w:sz w:val="21"/>
                                      <w:szCs w:val="21"/>
                                      <w:u w:val="single"/>
                                      <w:lang w:val="vi-VN"/>
                                    </w:rPr>
                                    <w:t>Câu 9.</w:t>
                                  </w:r>
                                  <w:r w:rsidRPr="009B267A">
                                    <w:rPr>
                                      <w:color w:val="000000"/>
                                      <w:sz w:val="21"/>
                                      <w:szCs w:val="21"/>
                                      <w:lang w:val="vi-VN"/>
                                    </w:rPr>
                                    <w:t xml:space="preserve"> </w:t>
                                  </w:r>
                                  <w:r w:rsidRPr="009B267A">
                                    <w:rPr>
                                      <w:b w:val="0"/>
                                      <w:color w:val="000000"/>
                                      <w:sz w:val="21"/>
                                      <w:szCs w:val="21"/>
                                      <w:lang w:val="pt-BR"/>
                                    </w:rPr>
                                    <w:t>Một tia sáng tới gặp mặt bên của một lăng kính dưới góc tới ikhúc xạ vào lăng kính và ló ra ở mặt bên còn lại. Nếu ta tăng góc i thì:</w:t>
                                  </w:r>
                                </w:p>
                                <w:p w14:paraId="10B829C3" w14:textId="65E87407" w:rsidR="002A4137" w:rsidRPr="009B267A" w:rsidRDefault="002A4137" w:rsidP="009B267A">
                                  <w:pPr>
                                    <w:spacing w:line="276" w:lineRule="auto"/>
                                    <w:jc w:val="both"/>
                                    <w:rPr>
                                      <w:b w:val="0"/>
                                      <w:color w:val="000000"/>
                                      <w:sz w:val="21"/>
                                      <w:szCs w:val="21"/>
                                      <w:lang w:val="vi-VN"/>
                                    </w:rPr>
                                  </w:pPr>
                                  <w:r w:rsidRPr="009B267A">
                                    <w:rPr>
                                      <w:b w:val="0"/>
                                      <w:color w:val="000000"/>
                                      <w:sz w:val="21"/>
                                      <w:szCs w:val="21"/>
                                      <w:lang w:val="pt-BR"/>
                                    </w:rPr>
                                    <w:t>A. Góc lệch D tăng</w:t>
                                  </w:r>
                                  <w:r w:rsidRPr="009B267A">
                                    <w:rPr>
                                      <w:b w:val="0"/>
                                      <w:color w:val="000000"/>
                                      <w:sz w:val="21"/>
                                      <w:szCs w:val="21"/>
                                      <w:lang w:val="vi-VN"/>
                                    </w:rPr>
                                    <w:t>.</w:t>
                                  </w:r>
                                  <w:r w:rsidRPr="009B267A">
                                    <w:rPr>
                                      <w:b w:val="0"/>
                                      <w:color w:val="000000"/>
                                      <w:sz w:val="21"/>
                                      <w:szCs w:val="21"/>
                                      <w:lang w:val="pt-BR"/>
                                    </w:rPr>
                                    <w:tab/>
                                    <w:t xml:space="preserve">   B. Góc lệch D không đổi</w:t>
                                  </w:r>
                                  <w:r w:rsidRPr="009B267A">
                                    <w:rPr>
                                      <w:b w:val="0"/>
                                      <w:color w:val="000000"/>
                                      <w:sz w:val="21"/>
                                      <w:szCs w:val="21"/>
                                      <w:lang w:val="vi-VN"/>
                                    </w:rPr>
                                    <w:t>.</w:t>
                                  </w:r>
                                </w:p>
                                <w:p w14:paraId="464577C0" w14:textId="21B81E77" w:rsidR="002A4137" w:rsidRPr="009B267A" w:rsidRDefault="002A4137" w:rsidP="009B267A">
                                  <w:pPr>
                                    <w:spacing w:line="276" w:lineRule="auto"/>
                                    <w:jc w:val="both"/>
                                    <w:rPr>
                                      <w:b w:val="0"/>
                                      <w:color w:val="000000"/>
                                      <w:sz w:val="21"/>
                                      <w:szCs w:val="21"/>
                                      <w:lang w:val="vi-VN"/>
                                    </w:rPr>
                                  </w:pPr>
                                  <w:r w:rsidRPr="009B267A">
                                    <w:rPr>
                                      <w:b w:val="0"/>
                                      <w:color w:val="000000"/>
                                      <w:sz w:val="21"/>
                                      <w:szCs w:val="21"/>
                                      <w:lang w:val="pt-BR"/>
                                    </w:rPr>
                                    <w:t>C. Góc lệch D giảm</w:t>
                                  </w:r>
                                  <w:r w:rsidRPr="009B267A">
                                    <w:rPr>
                                      <w:b w:val="0"/>
                                      <w:color w:val="000000"/>
                                      <w:sz w:val="21"/>
                                      <w:szCs w:val="21"/>
                                      <w:lang w:val="vi-VN"/>
                                    </w:rPr>
                                    <w:t>.</w:t>
                                  </w:r>
                                  <w:r w:rsidRPr="009B267A">
                                    <w:rPr>
                                      <w:b w:val="0"/>
                                      <w:color w:val="000000"/>
                                      <w:sz w:val="21"/>
                                      <w:szCs w:val="21"/>
                                      <w:lang w:val="pt-BR"/>
                                    </w:rPr>
                                    <w:tab/>
                                    <w:t xml:space="preserve">   D. Góc lệch D có thể tăng hay giảm</w:t>
                                  </w:r>
                                  <w:r w:rsidRPr="009B267A">
                                    <w:rPr>
                                      <w:b w:val="0"/>
                                      <w:color w:val="000000"/>
                                      <w:sz w:val="21"/>
                                      <w:szCs w:val="21"/>
                                      <w:lang w:val="vi-VN"/>
                                    </w:rPr>
                                    <w:t>.</w:t>
                                  </w:r>
                                </w:p>
                                <w:p w14:paraId="3193F13B" w14:textId="780794A7" w:rsidR="002A4137" w:rsidRPr="009B267A" w:rsidRDefault="002A4137" w:rsidP="009B267A">
                                  <w:pPr>
                                    <w:spacing w:line="276" w:lineRule="auto"/>
                                    <w:jc w:val="both"/>
                                    <w:rPr>
                                      <w:b w:val="0"/>
                                      <w:bCs w:val="0"/>
                                      <w:lang w:val="vi-VN"/>
                                    </w:rPr>
                                  </w:pPr>
                                  <w:r w:rsidRPr="009B267A">
                                    <w:rPr>
                                      <w:color w:val="000000"/>
                                      <w:sz w:val="21"/>
                                      <w:szCs w:val="21"/>
                                      <w:u w:val="single"/>
                                      <w:lang w:val="vi-VN"/>
                                    </w:rPr>
                                    <w:t>Câu 10.</w:t>
                                  </w:r>
                                  <w:r w:rsidRPr="009B267A">
                                    <w:rPr>
                                      <w:color w:val="000000"/>
                                      <w:sz w:val="21"/>
                                      <w:szCs w:val="21"/>
                                      <w:lang w:val="vi-VN"/>
                                    </w:rPr>
                                    <w:t xml:space="preserve"> </w:t>
                                  </w:r>
                                  <w:r w:rsidRPr="009B267A">
                                    <w:rPr>
                                      <w:b w:val="0"/>
                                      <w:color w:val="000000"/>
                                      <w:sz w:val="21"/>
                                      <w:szCs w:val="21"/>
                                      <w:lang w:val="pt-BR"/>
                                    </w:rPr>
                                    <w:t>Nêu một thiết bị ứng dụng của lăng kính trong cuộc sống và giải thích nguyên lý hoạt động của thiết bị trên.</w:t>
                                  </w:r>
                                </w:p>
                              </w:tc>
                            </w:tr>
                            <w:tr w:rsidR="002A4137" w:rsidRPr="00B31086" w14:paraId="4757E228" w14:textId="77777777" w:rsidTr="0079185E">
                              <w:tc>
                                <w:tcPr>
                                  <w:tcW w:w="5062" w:type="dxa"/>
                                  <w:shd w:val="clear" w:color="auto" w:fill="auto"/>
                                </w:tcPr>
                                <w:p w14:paraId="1F48559F" w14:textId="77777777" w:rsidR="002A4137" w:rsidRPr="009E4711" w:rsidRDefault="002A4137" w:rsidP="00B31086">
                                  <w:pPr>
                                    <w:spacing w:line="276" w:lineRule="auto"/>
                                    <w:rPr>
                                      <w:b w:val="0"/>
                                      <w:bCs w:val="0"/>
                                    </w:rPr>
                                  </w:pPr>
                                </w:p>
                              </w:tc>
                              <w:tc>
                                <w:tcPr>
                                  <w:tcW w:w="5318" w:type="dxa"/>
                                </w:tcPr>
                                <w:p w14:paraId="35097846" w14:textId="77777777" w:rsidR="002A4137" w:rsidRPr="009E4711" w:rsidRDefault="002A4137" w:rsidP="00B31086">
                                  <w:pPr>
                                    <w:spacing w:line="276" w:lineRule="auto"/>
                                    <w:rPr>
                                      <w:b w:val="0"/>
                                      <w:bCs w:val="0"/>
                                    </w:rPr>
                                  </w:pPr>
                                </w:p>
                              </w:tc>
                            </w:tr>
                            <w:tr w:rsidR="002A4137" w:rsidRPr="00B31086" w14:paraId="1E86FC77" w14:textId="77777777" w:rsidTr="0079185E">
                              <w:tc>
                                <w:tcPr>
                                  <w:tcW w:w="5062" w:type="dxa"/>
                                  <w:shd w:val="clear" w:color="auto" w:fill="auto"/>
                                </w:tcPr>
                                <w:p w14:paraId="118BF260" w14:textId="77777777" w:rsidR="002A4137" w:rsidRPr="009E4711" w:rsidRDefault="002A4137" w:rsidP="00B31086">
                                  <w:pPr>
                                    <w:spacing w:line="276" w:lineRule="auto"/>
                                    <w:rPr>
                                      <w:b w:val="0"/>
                                      <w:bCs w:val="0"/>
                                    </w:rPr>
                                  </w:pPr>
                                </w:p>
                              </w:tc>
                              <w:tc>
                                <w:tcPr>
                                  <w:tcW w:w="5318" w:type="dxa"/>
                                </w:tcPr>
                                <w:p w14:paraId="40DDF82F" w14:textId="77777777" w:rsidR="002A4137" w:rsidRPr="009E4711" w:rsidRDefault="002A4137" w:rsidP="00B31086">
                                  <w:pPr>
                                    <w:spacing w:line="276" w:lineRule="auto"/>
                                    <w:rPr>
                                      <w:b w:val="0"/>
                                      <w:bCs w:val="0"/>
                                    </w:rPr>
                                  </w:pPr>
                                </w:p>
                              </w:tc>
                            </w:tr>
                            <w:tr w:rsidR="002A4137" w:rsidRPr="00B31086" w14:paraId="3D7B1AF4" w14:textId="77777777" w:rsidTr="000C50F1">
                              <w:tc>
                                <w:tcPr>
                                  <w:tcW w:w="10380" w:type="dxa"/>
                                  <w:gridSpan w:val="2"/>
                                  <w:shd w:val="clear" w:color="auto" w:fill="auto"/>
                                </w:tcPr>
                                <w:p w14:paraId="033FCB42" w14:textId="6FFA0EA4" w:rsidR="002A4137" w:rsidRPr="008342E8" w:rsidRDefault="002A4137" w:rsidP="00117623">
                                  <w:pPr>
                                    <w:spacing w:line="276" w:lineRule="auto"/>
                                    <w:jc w:val="both"/>
                                    <w:rPr>
                                      <w:b w:val="0"/>
                                      <w:sz w:val="21"/>
                                      <w:szCs w:val="21"/>
                                    </w:rPr>
                                  </w:pPr>
                                  <w:r w:rsidRPr="008342E8">
                                    <w:rPr>
                                      <w:sz w:val="21"/>
                                      <w:szCs w:val="21"/>
                                      <w:u w:val="single"/>
                                    </w:rPr>
                                    <w:t>Câu 1</w:t>
                                  </w:r>
                                  <w:r>
                                    <w:rPr>
                                      <w:sz w:val="21"/>
                                      <w:szCs w:val="21"/>
                                      <w:u w:val="single"/>
                                      <w:lang w:val="vi-VN"/>
                                    </w:rPr>
                                    <w:t>1</w:t>
                                  </w:r>
                                  <w:r w:rsidRPr="008342E8">
                                    <w:rPr>
                                      <w:sz w:val="21"/>
                                      <w:szCs w:val="21"/>
                                      <w:u w:val="single"/>
                                    </w:rPr>
                                    <w:t>.</w:t>
                                  </w:r>
                                  <w:r w:rsidRPr="008342E8">
                                    <w:rPr>
                                      <w:b w:val="0"/>
                                      <w:sz w:val="21"/>
                                      <w:szCs w:val="21"/>
                                    </w:rPr>
                                    <w:t xml:space="preserve"> Một lăng kính có góc chiết quang nhỏ A = 6</w:t>
                                  </w:r>
                                  <w:r w:rsidRPr="008342E8">
                                    <w:rPr>
                                      <w:b w:val="0"/>
                                      <w:sz w:val="21"/>
                                      <w:szCs w:val="21"/>
                                      <w:vertAlign w:val="superscript"/>
                                    </w:rPr>
                                    <w:t>0</w:t>
                                  </w:r>
                                  <w:r w:rsidRPr="008342E8">
                                    <w:rPr>
                                      <w:b w:val="0"/>
                                      <w:sz w:val="21"/>
                                      <w:szCs w:val="21"/>
                                    </w:rPr>
                                    <w:t>, chiết suất n = 1,5. Chiếu một tia sáng đơn sắc vào mặt bên lăng kính dưới góc tới nhỏ. Góc lệch của tia ló qua lăng kính là :</w:t>
                                  </w:r>
                                </w:p>
                                <w:p w14:paraId="41655541" w14:textId="77777777" w:rsidR="002A4137" w:rsidRDefault="002A4137" w:rsidP="00117623">
                                  <w:pPr>
                                    <w:spacing w:line="276" w:lineRule="auto"/>
                                    <w:jc w:val="both"/>
                                    <w:rPr>
                                      <w:b w:val="0"/>
                                      <w:sz w:val="21"/>
                                      <w:szCs w:val="21"/>
                                    </w:rPr>
                                  </w:pPr>
                                  <w:r w:rsidRPr="00117623">
                                    <w:rPr>
                                      <w:bCs w:val="0"/>
                                      <w:sz w:val="21"/>
                                      <w:szCs w:val="21"/>
                                    </w:rPr>
                                    <w:t>A.</w:t>
                                  </w:r>
                                  <w:r w:rsidRPr="008342E8">
                                    <w:rPr>
                                      <w:b w:val="0"/>
                                      <w:sz w:val="21"/>
                                      <w:szCs w:val="21"/>
                                    </w:rPr>
                                    <w:t xml:space="preserve"> 6</w:t>
                                  </w:r>
                                  <w:r w:rsidRPr="008342E8">
                                    <w:rPr>
                                      <w:b w:val="0"/>
                                      <w:sz w:val="21"/>
                                      <w:szCs w:val="21"/>
                                      <w:vertAlign w:val="superscript"/>
                                    </w:rPr>
                                    <w:t>0</w:t>
                                  </w:r>
                                  <w:r w:rsidRPr="008342E8">
                                    <w:rPr>
                                      <w:b w:val="0"/>
                                      <w:sz w:val="21"/>
                                      <w:szCs w:val="21"/>
                                    </w:rPr>
                                    <w:t xml:space="preserve">.         </w:t>
                                  </w:r>
                                  <w:r w:rsidRPr="00117623">
                                    <w:rPr>
                                      <w:bCs w:val="0"/>
                                      <w:sz w:val="21"/>
                                      <w:szCs w:val="21"/>
                                    </w:rPr>
                                    <w:t>B.</w:t>
                                  </w:r>
                                  <w:r w:rsidRPr="008342E8">
                                    <w:rPr>
                                      <w:b w:val="0"/>
                                      <w:sz w:val="21"/>
                                      <w:szCs w:val="21"/>
                                    </w:rPr>
                                    <w:t xml:space="preserve"> 3</w:t>
                                  </w:r>
                                  <w:r w:rsidRPr="008342E8">
                                    <w:rPr>
                                      <w:b w:val="0"/>
                                      <w:sz w:val="21"/>
                                      <w:szCs w:val="21"/>
                                      <w:vertAlign w:val="superscript"/>
                                    </w:rPr>
                                    <w:t>0</w:t>
                                  </w:r>
                                  <w:r w:rsidRPr="008342E8">
                                    <w:rPr>
                                      <w:b w:val="0"/>
                                      <w:sz w:val="21"/>
                                      <w:szCs w:val="21"/>
                                    </w:rPr>
                                    <w:t xml:space="preserve">.         </w:t>
                                  </w:r>
                                </w:p>
                                <w:p w14:paraId="678473E2" w14:textId="77777777" w:rsidR="002A4137" w:rsidRPr="008342E8" w:rsidRDefault="002A4137" w:rsidP="00117623">
                                  <w:pPr>
                                    <w:spacing w:line="276" w:lineRule="auto"/>
                                    <w:jc w:val="both"/>
                                    <w:rPr>
                                      <w:b w:val="0"/>
                                      <w:sz w:val="21"/>
                                      <w:szCs w:val="21"/>
                                      <w:lang w:val="nl-NL"/>
                                    </w:rPr>
                                  </w:pPr>
                                  <w:r w:rsidRPr="00117623">
                                    <w:rPr>
                                      <w:bCs w:val="0"/>
                                      <w:sz w:val="21"/>
                                      <w:szCs w:val="21"/>
                                    </w:rPr>
                                    <w:t>C.</w:t>
                                  </w:r>
                                  <w:r w:rsidRPr="008342E8">
                                    <w:rPr>
                                      <w:b w:val="0"/>
                                      <w:sz w:val="21"/>
                                      <w:szCs w:val="21"/>
                                    </w:rPr>
                                    <w:t xml:space="preserve"> 4</w:t>
                                  </w:r>
                                  <w:r w:rsidRPr="008342E8">
                                    <w:rPr>
                                      <w:b w:val="0"/>
                                      <w:sz w:val="21"/>
                                      <w:szCs w:val="21"/>
                                      <w:vertAlign w:val="superscript"/>
                                    </w:rPr>
                                    <w:t>0</w:t>
                                  </w:r>
                                  <w:r w:rsidRPr="008342E8">
                                    <w:rPr>
                                      <w:b w:val="0"/>
                                      <w:sz w:val="21"/>
                                      <w:szCs w:val="21"/>
                                    </w:rPr>
                                    <w:t xml:space="preserve">.         </w:t>
                                  </w:r>
                                  <w:r w:rsidRPr="00117623">
                                    <w:rPr>
                                      <w:bCs w:val="0"/>
                                      <w:sz w:val="21"/>
                                      <w:szCs w:val="21"/>
                                    </w:rPr>
                                    <w:t>D.</w:t>
                                  </w:r>
                                  <w:r w:rsidRPr="008342E8">
                                    <w:rPr>
                                      <w:b w:val="0"/>
                                      <w:sz w:val="21"/>
                                      <w:szCs w:val="21"/>
                                    </w:rPr>
                                    <w:t xml:space="preserve"> 8</w:t>
                                  </w:r>
                                  <w:r w:rsidRPr="008342E8">
                                    <w:rPr>
                                      <w:b w:val="0"/>
                                      <w:sz w:val="21"/>
                                      <w:szCs w:val="21"/>
                                      <w:vertAlign w:val="superscript"/>
                                    </w:rPr>
                                    <w:t>0</w:t>
                                  </w:r>
                                  <w:r w:rsidRPr="008342E8">
                                    <w:rPr>
                                      <w:b w:val="0"/>
                                      <w:sz w:val="21"/>
                                      <w:szCs w:val="21"/>
                                    </w:rPr>
                                    <w:t>.</w:t>
                                  </w:r>
                                </w:p>
                                <w:p w14:paraId="5F5E8AB4" w14:textId="1E904F77" w:rsidR="002A4137" w:rsidRPr="008342E8" w:rsidRDefault="002A4137" w:rsidP="00117623">
                                  <w:pPr>
                                    <w:spacing w:line="276" w:lineRule="auto"/>
                                    <w:jc w:val="both"/>
                                    <w:rPr>
                                      <w:b w:val="0"/>
                                      <w:sz w:val="21"/>
                                      <w:szCs w:val="21"/>
                                    </w:rPr>
                                  </w:pPr>
                                  <w:r w:rsidRPr="008342E8">
                                    <w:rPr>
                                      <w:sz w:val="21"/>
                                      <w:szCs w:val="21"/>
                                      <w:u w:val="single"/>
                                    </w:rPr>
                                    <w:t xml:space="preserve">Câu </w:t>
                                  </w:r>
                                  <w:r>
                                    <w:rPr>
                                      <w:sz w:val="21"/>
                                      <w:szCs w:val="21"/>
                                      <w:u w:val="single"/>
                                      <w:lang w:val="vi-VN"/>
                                    </w:rPr>
                                    <w:t>1</w:t>
                                  </w:r>
                                  <w:r w:rsidRPr="008342E8">
                                    <w:rPr>
                                      <w:sz w:val="21"/>
                                      <w:szCs w:val="21"/>
                                      <w:u w:val="single"/>
                                    </w:rPr>
                                    <w:t>2.</w:t>
                                  </w:r>
                                  <w:r w:rsidRPr="008342E8">
                                    <w:rPr>
                                      <w:b w:val="0"/>
                                      <w:sz w:val="21"/>
                                      <w:szCs w:val="21"/>
                                    </w:rPr>
                                    <w:t xml:space="preserve"> Một tia sáng tới vuông góc với mặt AB của một lăng kính có chiết suất</w:t>
                                  </w:r>
                                  <w:r>
                                    <w:rPr>
                                      <w:b w:val="0"/>
                                      <w:sz w:val="21"/>
                                      <w:szCs w:val="21"/>
                                      <w:lang w:val="vi-VN"/>
                                    </w:rPr>
                                    <w:t xml:space="preserve"> </w:t>
                                  </w:r>
                                  <m:oMath>
                                    <m:rad>
                                      <m:radPr>
                                        <m:degHide m:val="1"/>
                                        <m:ctrlPr>
                                          <w:rPr>
                                            <w:rFonts w:ascii="Cambria Math" w:hAnsi="Cambria Math"/>
                                            <w:b w:val="0"/>
                                            <w:i/>
                                            <w:sz w:val="21"/>
                                            <w:szCs w:val="21"/>
                                            <w:lang w:val="vi-VN"/>
                                          </w:rPr>
                                        </m:ctrlPr>
                                      </m:radPr>
                                      <m:deg/>
                                      <m:e>
                                        <m:r>
                                          <m:rPr>
                                            <m:sty m:val="bi"/>
                                          </m:rPr>
                                          <w:rPr>
                                            <w:rFonts w:ascii="Cambria Math" w:hAnsi="Cambria Math"/>
                                            <w:sz w:val="21"/>
                                            <w:szCs w:val="21"/>
                                            <w:lang w:val="vi-VN"/>
                                          </w:rPr>
                                          <m:t>3</m:t>
                                        </m:r>
                                      </m:e>
                                    </m:rad>
                                  </m:oMath>
                                  <w:r w:rsidRPr="008342E8">
                                    <w:rPr>
                                      <w:b w:val="0"/>
                                      <w:sz w:val="21"/>
                                      <w:szCs w:val="21"/>
                                    </w:rPr>
                                    <w:t xml:space="preserve"> và góc chiết quang A = 30</w:t>
                                  </w:r>
                                  <w:r w:rsidRPr="008342E8">
                                    <w:rPr>
                                      <w:b w:val="0"/>
                                      <w:sz w:val="21"/>
                                      <w:szCs w:val="21"/>
                                      <w:vertAlign w:val="superscript"/>
                                    </w:rPr>
                                    <w:t>0</w:t>
                                  </w:r>
                                  <w:r w:rsidRPr="008342E8">
                                    <w:rPr>
                                      <w:b w:val="0"/>
                                      <w:sz w:val="21"/>
                                      <w:szCs w:val="21"/>
                                    </w:rPr>
                                    <w:t>. Góc lệch của tia sáng qua lăng kính là:</w:t>
                                  </w:r>
                                </w:p>
                                <w:p w14:paraId="48FC00EB" w14:textId="77777777" w:rsidR="002A4137" w:rsidRDefault="002A4137" w:rsidP="00117623">
                                  <w:pPr>
                                    <w:spacing w:before="60" w:after="60" w:line="276" w:lineRule="auto"/>
                                    <w:jc w:val="both"/>
                                    <w:rPr>
                                      <w:b w:val="0"/>
                                      <w:sz w:val="21"/>
                                      <w:szCs w:val="21"/>
                                    </w:rPr>
                                  </w:pPr>
                                  <w:r w:rsidRPr="00117623">
                                    <w:rPr>
                                      <w:bCs w:val="0"/>
                                      <w:sz w:val="21"/>
                                      <w:szCs w:val="21"/>
                                    </w:rPr>
                                    <w:t>A.</w:t>
                                  </w:r>
                                  <w:r w:rsidRPr="008342E8">
                                    <w:rPr>
                                      <w:b w:val="0"/>
                                      <w:sz w:val="21"/>
                                      <w:szCs w:val="21"/>
                                    </w:rPr>
                                    <w:t xml:space="preserve"> D = 5</w:t>
                                  </w:r>
                                  <w:r w:rsidRPr="008342E8">
                                    <w:rPr>
                                      <w:b w:val="0"/>
                                      <w:sz w:val="21"/>
                                      <w:szCs w:val="21"/>
                                      <w:vertAlign w:val="superscript"/>
                                    </w:rPr>
                                    <w:t>0</w:t>
                                  </w:r>
                                  <w:r w:rsidRPr="008342E8">
                                    <w:rPr>
                                      <w:b w:val="0"/>
                                      <w:sz w:val="21"/>
                                      <w:szCs w:val="21"/>
                                    </w:rPr>
                                    <w:t>.</w:t>
                                  </w:r>
                                  <w:r w:rsidRPr="008342E8">
                                    <w:rPr>
                                      <w:b w:val="0"/>
                                      <w:sz w:val="21"/>
                                      <w:szCs w:val="21"/>
                                    </w:rPr>
                                    <w:tab/>
                                  </w:r>
                                  <w:r w:rsidRPr="00117623">
                                    <w:rPr>
                                      <w:bCs w:val="0"/>
                                      <w:sz w:val="21"/>
                                      <w:szCs w:val="21"/>
                                    </w:rPr>
                                    <w:t>B.</w:t>
                                  </w:r>
                                  <w:r w:rsidRPr="008342E8">
                                    <w:rPr>
                                      <w:b w:val="0"/>
                                      <w:sz w:val="21"/>
                                      <w:szCs w:val="21"/>
                                    </w:rPr>
                                    <w:t xml:space="preserve"> D = 13</w:t>
                                  </w:r>
                                  <w:r w:rsidRPr="008342E8">
                                    <w:rPr>
                                      <w:b w:val="0"/>
                                      <w:sz w:val="21"/>
                                      <w:szCs w:val="21"/>
                                      <w:vertAlign w:val="superscript"/>
                                    </w:rPr>
                                    <w:t>0</w:t>
                                  </w:r>
                                  <w:r w:rsidRPr="008342E8">
                                    <w:rPr>
                                      <w:b w:val="0"/>
                                      <w:sz w:val="21"/>
                                      <w:szCs w:val="21"/>
                                    </w:rPr>
                                    <w:t>.</w:t>
                                  </w:r>
                                  <w:r w:rsidRPr="008342E8">
                                    <w:rPr>
                                      <w:b w:val="0"/>
                                      <w:sz w:val="21"/>
                                      <w:szCs w:val="21"/>
                                    </w:rPr>
                                    <w:tab/>
                                  </w:r>
                                  <w:r w:rsidRPr="008342E8">
                                    <w:rPr>
                                      <w:b w:val="0"/>
                                      <w:sz w:val="21"/>
                                      <w:szCs w:val="21"/>
                                    </w:rPr>
                                    <w:tab/>
                                  </w:r>
                                </w:p>
                                <w:p w14:paraId="06BC15EF" w14:textId="77777777" w:rsidR="002A4137" w:rsidRPr="008342E8" w:rsidRDefault="002A4137" w:rsidP="00117623">
                                  <w:pPr>
                                    <w:spacing w:before="60" w:after="60" w:line="276" w:lineRule="auto"/>
                                    <w:jc w:val="both"/>
                                    <w:rPr>
                                      <w:b w:val="0"/>
                                      <w:sz w:val="21"/>
                                      <w:szCs w:val="21"/>
                                    </w:rPr>
                                  </w:pPr>
                                  <w:r w:rsidRPr="00117623">
                                    <w:rPr>
                                      <w:bCs w:val="0"/>
                                      <w:sz w:val="21"/>
                                      <w:szCs w:val="21"/>
                                    </w:rPr>
                                    <w:t>C.</w:t>
                                  </w:r>
                                  <w:r w:rsidRPr="008342E8">
                                    <w:rPr>
                                      <w:b w:val="0"/>
                                      <w:sz w:val="21"/>
                                      <w:szCs w:val="21"/>
                                    </w:rPr>
                                    <w:t xml:space="preserve"> D = 15</w:t>
                                  </w:r>
                                  <w:r w:rsidRPr="008342E8">
                                    <w:rPr>
                                      <w:b w:val="0"/>
                                      <w:sz w:val="21"/>
                                      <w:szCs w:val="21"/>
                                      <w:vertAlign w:val="superscript"/>
                                    </w:rPr>
                                    <w:t>0</w:t>
                                  </w:r>
                                  <w:r w:rsidRPr="008342E8">
                                    <w:rPr>
                                      <w:b w:val="0"/>
                                      <w:sz w:val="21"/>
                                      <w:szCs w:val="21"/>
                                    </w:rPr>
                                    <w:t>.</w:t>
                                  </w:r>
                                  <w:r w:rsidRPr="008342E8">
                                    <w:rPr>
                                      <w:b w:val="0"/>
                                      <w:sz w:val="21"/>
                                      <w:szCs w:val="21"/>
                                    </w:rPr>
                                    <w:tab/>
                                  </w:r>
                                  <w:r w:rsidRPr="00117623">
                                    <w:rPr>
                                      <w:bCs w:val="0"/>
                                      <w:sz w:val="21"/>
                                      <w:szCs w:val="21"/>
                                    </w:rPr>
                                    <w:t>D.</w:t>
                                  </w:r>
                                  <w:r w:rsidRPr="008342E8">
                                    <w:rPr>
                                      <w:b w:val="0"/>
                                      <w:sz w:val="21"/>
                                      <w:szCs w:val="21"/>
                                    </w:rPr>
                                    <w:t xml:space="preserve"> D = 22</w:t>
                                  </w:r>
                                  <w:r w:rsidRPr="008342E8">
                                    <w:rPr>
                                      <w:b w:val="0"/>
                                      <w:sz w:val="21"/>
                                      <w:szCs w:val="21"/>
                                      <w:vertAlign w:val="superscript"/>
                                    </w:rPr>
                                    <w:t>0</w:t>
                                  </w:r>
                                </w:p>
                                <w:p w14:paraId="78A22E23" w14:textId="00E4824F" w:rsidR="002A4137" w:rsidRPr="008342E8" w:rsidRDefault="002A4137" w:rsidP="00117623">
                                  <w:pPr>
                                    <w:spacing w:line="276" w:lineRule="auto"/>
                                    <w:jc w:val="both"/>
                                    <w:rPr>
                                      <w:b w:val="0"/>
                                      <w:sz w:val="21"/>
                                      <w:szCs w:val="21"/>
                                    </w:rPr>
                                  </w:pPr>
                                  <w:r w:rsidRPr="008342E8">
                                    <w:rPr>
                                      <w:sz w:val="21"/>
                                      <w:szCs w:val="21"/>
                                      <w:u w:val="single"/>
                                    </w:rPr>
                                    <w:t xml:space="preserve">Câu </w:t>
                                  </w:r>
                                  <w:r>
                                    <w:rPr>
                                      <w:sz w:val="21"/>
                                      <w:szCs w:val="21"/>
                                      <w:u w:val="single"/>
                                      <w:lang w:val="vi-VN"/>
                                    </w:rPr>
                                    <w:t>1</w:t>
                                  </w:r>
                                  <w:r w:rsidRPr="008342E8">
                                    <w:rPr>
                                      <w:sz w:val="21"/>
                                      <w:szCs w:val="21"/>
                                      <w:u w:val="single"/>
                                    </w:rPr>
                                    <w:t>3.</w:t>
                                  </w:r>
                                  <w:r w:rsidRPr="008342E8">
                                    <w:rPr>
                                      <w:b w:val="0"/>
                                      <w:sz w:val="21"/>
                                      <w:szCs w:val="21"/>
                                    </w:rPr>
                                    <w:t xml:space="preserve"> Một lăng kính đặt trong không khí, có góc chiết quang A = 30</w:t>
                                  </w:r>
                                  <w:r w:rsidRPr="008342E8">
                                    <w:rPr>
                                      <w:b w:val="0"/>
                                      <w:sz w:val="21"/>
                                      <w:szCs w:val="21"/>
                                      <w:vertAlign w:val="superscript"/>
                                    </w:rPr>
                                    <w:t>0</w:t>
                                  </w:r>
                                  <w:r w:rsidRPr="008342E8">
                                    <w:rPr>
                                      <w:b w:val="0"/>
                                      <w:sz w:val="21"/>
                                      <w:szCs w:val="21"/>
                                    </w:rPr>
                                    <w:t xml:space="preserve">  nhận một tia sáng tới vuông góc với mặt bên AB và tia ló sát mặt bên AC của lăng kính. Chiết suất n của lăng kính</w:t>
                                  </w:r>
                                </w:p>
                                <w:p w14:paraId="00D0FD63" w14:textId="77777777" w:rsidR="002A4137" w:rsidRDefault="002A4137" w:rsidP="00117623">
                                  <w:pPr>
                                    <w:spacing w:line="276" w:lineRule="auto"/>
                                    <w:jc w:val="both"/>
                                    <w:rPr>
                                      <w:b w:val="0"/>
                                      <w:sz w:val="21"/>
                                      <w:szCs w:val="21"/>
                                    </w:rPr>
                                  </w:pPr>
                                  <w:r w:rsidRPr="00117623">
                                    <w:rPr>
                                      <w:bCs w:val="0"/>
                                      <w:sz w:val="21"/>
                                      <w:szCs w:val="21"/>
                                    </w:rPr>
                                    <w:t>A.</w:t>
                                  </w:r>
                                  <w:r w:rsidRPr="008342E8">
                                    <w:rPr>
                                      <w:b w:val="0"/>
                                      <w:sz w:val="21"/>
                                      <w:szCs w:val="21"/>
                                    </w:rPr>
                                    <w:t xml:space="preserve"> 0</w:t>
                                  </w:r>
                                  <w:r w:rsidRPr="008342E8">
                                    <w:rPr>
                                      <w:b w:val="0"/>
                                      <w:sz w:val="21"/>
                                      <w:szCs w:val="21"/>
                                    </w:rPr>
                                    <w:tab/>
                                  </w:r>
                                  <w:r w:rsidRPr="00117623">
                                    <w:rPr>
                                      <w:bCs w:val="0"/>
                                      <w:sz w:val="21"/>
                                      <w:szCs w:val="21"/>
                                    </w:rPr>
                                    <w:t>B.</w:t>
                                  </w:r>
                                  <w:r w:rsidRPr="008342E8">
                                    <w:rPr>
                                      <w:b w:val="0"/>
                                      <w:sz w:val="21"/>
                                      <w:szCs w:val="21"/>
                                    </w:rPr>
                                    <w:t xml:space="preserve"> 0,5</w:t>
                                  </w:r>
                                  <w:r w:rsidRPr="008342E8">
                                    <w:rPr>
                                      <w:b w:val="0"/>
                                      <w:sz w:val="21"/>
                                      <w:szCs w:val="21"/>
                                    </w:rPr>
                                    <w:tab/>
                                  </w:r>
                                  <w:r w:rsidRPr="008342E8">
                                    <w:rPr>
                                      <w:b w:val="0"/>
                                      <w:sz w:val="21"/>
                                      <w:szCs w:val="21"/>
                                    </w:rPr>
                                    <w:tab/>
                                  </w:r>
                                  <w:r w:rsidRPr="008342E8">
                                    <w:rPr>
                                      <w:b w:val="0"/>
                                      <w:sz w:val="21"/>
                                      <w:szCs w:val="21"/>
                                    </w:rPr>
                                    <w:tab/>
                                  </w:r>
                                  <w:r w:rsidRPr="008342E8">
                                    <w:rPr>
                                      <w:b w:val="0"/>
                                      <w:sz w:val="21"/>
                                      <w:szCs w:val="21"/>
                                    </w:rPr>
                                    <w:tab/>
                                  </w:r>
                                </w:p>
                                <w:p w14:paraId="25796742" w14:textId="21454EF7" w:rsidR="002A4137" w:rsidRPr="00117623" w:rsidRDefault="002A4137" w:rsidP="00117623">
                                  <w:pPr>
                                    <w:spacing w:line="276" w:lineRule="auto"/>
                                    <w:jc w:val="both"/>
                                    <w:rPr>
                                      <w:b w:val="0"/>
                                      <w:sz w:val="21"/>
                                      <w:szCs w:val="21"/>
                                      <w:lang w:val="vi-VN"/>
                                    </w:rPr>
                                  </w:pPr>
                                  <w:r w:rsidRPr="00117623">
                                    <w:rPr>
                                      <w:bCs w:val="0"/>
                                      <w:sz w:val="21"/>
                                      <w:szCs w:val="21"/>
                                    </w:rPr>
                                    <w:t>C.</w:t>
                                  </w:r>
                                  <w:r w:rsidRPr="008342E8">
                                    <w:rPr>
                                      <w:b w:val="0"/>
                                      <w:sz w:val="21"/>
                                      <w:szCs w:val="21"/>
                                    </w:rPr>
                                    <w:t xml:space="preserve"> 1,5</w:t>
                                  </w:r>
                                  <w:r w:rsidRPr="008342E8">
                                    <w:rPr>
                                      <w:b w:val="0"/>
                                      <w:sz w:val="21"/>
                                      <w:szCs w:val="21"/>
                                    </w:rPr>
                                    <w:tab/>
                                  </w:r>
                                  <w:r w:rsidRPr="00117623">
                                    <w:rPr>
                                      <w:bCs w:val="0"/>
                                      <w:sz w:val="21"/>
                                      <w:szCs w:val="21"/>
                                    </w:rPr>
                                    <w:t>D.</w:t>
                                  </w:r>
                                  <w:r w:rsidRPr="008342E8">
                                    <w:rPr>
                                      <w:b w:val="0"/>
                                      <w:sz w:val="21"/>
                                      <w:szCs w:val="21"/>
                                    </w:rPr>
                                    <w:t xml:space="preserve"> 2</w:t>
                                  </w:r>
                                  <w:r>
                                    <w:rPr>
                                      <w:b w:val="0"/>
                                      <w:sz w:val="21"/>
                                      <w:szCs w:val="21"/>
                                      <w:lang w:val="vi-VN"/>
                                    </w:rPr>
                                    <w:t>.</w:t>
                                  </w:r>
                                </w:p>
                              </w:tc>
                            </w:tr>
                            <w:tr w:rsidR="002A4137" w:rsidRPr="00B31086" w14:paraId="4F955A2B" w14:textId="77777777" w:rsidTr="0079185E">
                              <w:tc>
                                <w:tcPr>
                                  <w:tcW w:w="5062" w:type="dxa"/>
                                  <w:shd w:val="clear" w:color="auto" w:fill="auto"/>
                                </w:tcPr>
                                <w:p w14:paraId="36C5E386" w14:textId="77777777" w:rsidR="002A4137" w:rsidRPr="009E4711" w:rsidRDefault="002A4137" w:rsidP="00B31086">
                                  <w:pPr>
                                    <w:spacing w:line="276" w:lineRule="auto"/>
                                    <w:rPr>
                                      <w:b w:val="0"/>
                                      <w:bCs w:val="0"/>
                                    </w:rPr>
                                  </w:pPr>
                                </w:p>
                              </w:tc>
                              <w:tc>
                                <w:tcPr>
                                  <w:tcW w:w="5318" w:type="dxa"/>
                                </w:tcPr>
                                <w:p w14:paraId="60B66032" w14:textId="77777777" w:rsidR="002A4137" w:rsidRPr="009E4711" w:rsidRDefault="002A4137" w:rsidP="00B31086">
                                  <w:pPr>
                                    <w:spacing w:line="276" w:lineRule="auto"/>
                                    <w:rPr>
                                      <w:b w:val="0"/>
                                      <w:bCs w:val="0"/>
                                    </w:rPr>
                                  </w:pPr>
                                </w:p>
                              </w:tc>
                            </w:tr>
                            <w:tr w:rsidR="002A4137" w:rsidRPr="00B31086" w14:paraId="0C99F816" w14:textId="77777777" w:rsidTr="0079185E">
                              <w:tc>
                                <w:tcPr>
                                  <w:tcW w:w="5062" w:type="dxa"/>
                                  <w:shd w:val="clear" w:color="auto" w:fill="auto"/>
                                </w:tcPr>
                                <w:p w14:paraId="2FB11510" w14:textId="77777777" w:rsidR="002A4137" w:rsidRPr="009E4711" w:rsidRDefault="002A4137" w:rsidP="00B31086">
                                  <w:pPr>
                                    <w:spacing w:line="276" w:lineRule="auto"/>
                                    <w:rPr>
                                      <w:b w:val="0"/>
                                      <w:bCs w:val="0"/>
                                    </w:rPr>
                                  </w:pPr>
                                </w:p>
                              </w:tc>
                              <w:tc>
                                <w:tcPr>
                                  <w:tcW w:w="5318" w:type="dxa"/>
                                </w:tcPr>
                                <w:p w14:paraId="3781E0CD" w14:textId="77777777" w:rsidR="002A4137" w:rsidRPr="009E4711" w:rsidRDefault="002A4137" w:rsidP="00B31086">
                                  <w:pPr>
                                    <w:spacing w:line="276" w:lineRule="auto"/>
                                    <w:rPr>
                                      <w:b w:val="0"/>
                                      <w:bCs w:val="0"/>
                                    </w:rPr>
                                  </w:pPr>
                                </w:p>
                              </w:tc>
                            </w:tr>
                            <w:tr w:rsidR="002A4137" w:rsidRPr="00B31086" w14:paraId="506196C6" w14:textId="77777777" w:rsidTr="0079185E">
                              <w:tc>
                                <w:tcPr>
                                  <w:tcW w:w="5062" w:type="dxa"/>
                                  <w:shd w:val="clear" w:color="auto" w:fill="auto"/>
                                </w:tcPr>
                                <w:p w14:paraId="09CF0EC8" w14:textId="77777777" w:rsidR="002A4137" w:rsidRPr="009E4711" w:rsidRDefault="002A4137" w:rsidP="00B31086">
                                  <w:pPr>
                                    <w:spacing w:line="276" w:lineRule="auto"/>
                                    <w:rPr>
                                      <w:b w:val="0"/>
                                      <w:bCs w:val="0"/>
                                    </w:rPr>
                                  </w:pPr>
                                </w:p>
                              </w:tc>
                              <w:tc>
                                <w:tcPr>
                                  <w:tcW w:w="5318" w:type="dxa"/>
                                </w:tcPr>
                                <w:p w14:paraId="6776B744" w14:textId="77777777" w:rsidR="002A4137" w:rsidRPr="009E4711" w:rsidRDefault="002A4137" w:rsidP="00B31086">
                                  <w:pPr>
                                    <w:spacing w:line="276" w:lineRule="auto"/>
                                    <w:rPr>
                                      <w:b w:val="0"/>
                                      <w:bCs w:val="0"/>
                                    </w:rPr>
                                  </w:pPr>
                                </w:p>
                              </w:tc>
                            </w:tr>
                            <w:tr w:rsidR="002A4137" w:rsidRPr="00B31086" w14:paraId="248A7DF4" w14:textId="77777777" w:rsidTr="0079185E">
                              <w:tc>
                                <w:tcPr>
                                  <w:tcW w:w="5062" w:type="dxa"/>
                                  <w:shd w:val="clear" w:color="auto" w:fill="auto"/>
                                </w:tcPr>
                                <w:p w14:paraId="4AE2196C" w14:textId="77777777" w:rsidR="002A4137" w:rsidRPr="009E4711" w:rsidRDefault="002A4137" w:rsidP="00B31086">
                                  <w:pPr>
                                    <w:spacing w:line="276" w:lineRule="auto"/>
                                    <w:rPr>
                                      <w:b w:val="0"/>
                                      <w:bCs w:val="0"/>
                                    </w:rPr>
                                  </w:pPr>
                                </w:p>
                              </w:tc>
                              <w:tc>
                                <w:tcPr>
                                  <w:tcW w:w="5318" w:type="dxa"/>
                                </w:tcPr>
                                <w:p w14:paraId="5EF628DD" w14:textId="77777777" w:rsidR="002A4137" w:rsidRPr="009E4711" w:rsidRDefault="002A4137" w:rsidP="00B31086">
                                  <w:pPr>
                                    <w:spacing w:line="276" w:lineRule="auto"/>
                                    <w:rPr>
                                      <w:b w:val="0"/>
                                      <w:bCs w:val="0"/>
                                    </w:rPr>
                                  </w:pPr>
                                </w:p>
                              </w:tc>
                            </w:tr>
                            <w:tr w:rsidR="002A4137" w:rsidRPr="00B31086" w14:paraId="7BB5A657" w14:textId="77777777" w:rsidTr="0079185E">
                              <w:tc>
                                <w:tcPr>
                                  <w:tcW w:w="5062" w:type="dxa"/>
                                  <w:shd w:val="clear" w:color="auto" w:fill="auto"/>
                                </w:tcPr>
                                <w:p w14:paraId="700EC10B" w14:textId="77777777" w:rsidR="002A4137" w:rsidRPr="009E4711" w:rsidRDefault="002A4137" w:rsidP="00B31086">
                                  <w:pPr>
                                    <w:spacing w:line="276" w:lineRule="auto"/>
                                    <w:rPr>
                                      <w:b w:val="0"/>
                                      <w:bCs w:val="0"/>
                                    </w:rPr>
                                  </w:pPr>
                                </w:p>
                              </w:tc>
                              <w:tc>
                                <w:tcPr>
                                  <w:tcW w:w="5318" w:type="dxa"/>
                                </w:tcPr>
                                <w:p w14:paraId="0110C72C" w14:textId="77777777" w:rsidR="002A4137" w:rsidRPr="009E4711" w:rsidRDefault="002A4137" w:rsidP="00B31086">
                                  <w:pPr>
                                    <w:spacing w:line="276" w:lineRule="auto"/>
                                    <w:rPr>
                                      <w:b w:val="0"/>
                                      <w:bCs w:val="0"/>
                                    </w:rPr>
                                  </w:pPr>
                                </w:p>
                              </w:tc>
                            </w:tr>
                            <w:tr w:rsidR="002A4137" w:rsidRPr="00B31086" w14:paraId="667472FA" w14:textId="77777777" w:rsidTr="0079185E">
                              <w:tc>
                                <w:tcPr>
                                  <w:tcW w:w="5062" w:type="dxa"/>
                                  <w:shd w:val="clear" w:color="auto" w:fill="auto"/>
                                </w:tcPr>
                                <w:p w14:paraId="02BB6321" w14:textId="77777777" w:rsidR="002A4137" w:rsidRPr="009E4711" w:rsidRDefault="002A4137" w:rsidP="00B31086">
                                  <w:pPr>
                                    <w:spacing w:line="276" w:lineRule="auto"/>
                                    <w:rPr>
                                      <w:b w:val="0"/>
                                      <w:bCs w:val="0"/>
                                    </w:rPr>
                                  </w:pPr>
                                </w:p>
                              </w:tc>
                              <w:tc>
                                <w:tcPr>
                                  <w:tcW w:w="5318" w:type="dxa"/>
                                </w:tcPr>
                                <w:p w14:paraId="69D689E1" w14:textId="77777777" w:rsidR="002A4137" w:rsidRPr="009E4711" w:rsidRDefault="002A4137" w:rsidP="00B31086">
                                  <w:pPr>
                                    <w:spacing w:line="276" w:lineRule="auto"/>
                                    <w:rPr>
                                      <w:b w:val="0"/>
                                      <w:bCs w:val="0"/>
                                    </w:rPr>
                                  </w:pPr>
                                </w:p>
                              </w:tc>
                            </w:tr>
                            <w:tr w:rsidR="002A4137" w:rsidRPr="00B31086" w14:paraId="267E45C6" w14:textId="77777777" w:rsidTr="0079185E">
                              <w:tc>
                                <w:tcPr>
                                  <w:tcW w:w="5062" w:type="dxa"/>
                                  <w:shd w:val="clear" w:color="auto" w:fill="auto"/>
                                </w:tcPr>
                                <w:p w14:paraId="1C6BC36E" w14:textId="77777777" w:rsidR="002A4137" w:rsidRPr="009E4711" w:rsidRDefault="002A4137" w:rsidP="00B31086">
                                  <w:pPr>
                                    <w:spacing w:line="276" w:lineRule="auto"/>
                                    <w:rPr>
                                      <w:b w:val="0"/>
                                      <w:bCs w:val="0"/>
                                    </w:rPr>
                                  </w:pPr>
                                </w:p>
                              </w:tc>
                              <w:tc>
                                <w:tcPr>
                                  <w:tcW w:w="5318" w:type="dxa"/>
                                </w:tcPr>
                                <w:p w14:paraId="6D3507EF" w14:textId="77777777" w:rsidR="002A4137" w:rsidRPr="009E4711" w:rsidRDefault="002A4137" w:rsidP="00B31086">
                                  <w:pPr>
                                    <w:spacing w:line="276" w:lineRule="auto"/>
                                    <w:rPr>
                                      <w:b w:val="0"/>
                                      <w:bCs w:val="0"/>
                                    </w:rPr>
                                  </w:pPr>
                                </w:p>
                              </w:tc>
                            </w:tr>
                            <w:tr w:rsidR="002A4137" w:rsidRPr="00B31086" w14:paraId="0553474D" w14:textId="77777777" w:rsidTr="0079185E">
                              <w:tc>
                                <w:tcPr>
                                  <w:tcW w:w="5062" w:type="dxa"/>
                                  <w:shd w:val="clear" w:color="auto" w:fill="auto"/>
                                </w:tcPr>
                                <w:p w14:paraId="554790C6" w14:textId="77777777" w:rsidR="002A4137" w:rsidRPr="009E4711" w:rsidRDefault="002A4137" w:rsidP="00B31086">
                                  <w:pPr>
                                    <w:spacing w:line="276" w:lineRule="auto"/>
                                    <w:rPr>
                                      <w:b w:val="0"/>
                                      <w:bCs w:val="0"/>
                                    </w:rPr>
                                  </w:pPr>
                                </w:p>
                              </w:tc>
                              <w:tc>
                                <w:tcPr>
                                  <w:tcW w:w="5318" w:type="dxa"/>
                                </w:tcPr>
                                <w:p w14:paraId="3589DF96" w14:textId="77777777" w:rsidR="002A4137" w:rsidRPr="009E4711" w:rsidRDefault="002A4137" w:rsidP="00B31086">
                                  <w:pPr>
                                    <w:spacing w:line="276" w:lineRule="auto"/>
                                    <w:rPr>
                                      <w:b w:val="0"/>
                                      <w:bCs w:val="0"/>
                                    </w:rPr>
                                  </w:pPr>
                                </w:p>
                              </w:tc>
                            </w:tr>
                            <w:tr w:rsidR="002A4137" w:rsidRPr="00B31086" w14:paraId="424C4CDE" w14:textId="77777777" w:rsidTr="0079185E">
                              <w:tc>
                                <w:tcPr>
                                  <w:tcW w:w="5062" w:type="dxa"/>
                                  <w:shd w:val="clear" w:color="auto" w:fill="auto"/>
                                </w:tcPr>
                                <w:p w14:paraId="66E30539" w14:textId="77777777" w:rsidR="002A4137" w:rsidRPr="009E4711" w:rsidRDefault="002A4137" w:rsidP="00B31086">
                                  <w:pPr>
                                    <w:spacing w:line="276" w:lineRule="auto"/>
                                    <w:rPr>
                                      <w:b w:val="0"/>
                                      <w:bCs w:val="0"/>
                                    </w:rPr>
                                  </w:pPr>
                                </w:p>
                              </w:tc>
                              <w:tc>
                                <w:tcPr>
                                  <w:tcW w:w="5318" w:type="dxa"/>
                                </w:tcPr>
                                <w:p w14:paraId="2E4C5B03" w14:textId="77777777" w:rsidR="002A4137" w:rsidRPr="009E4711" w:rsidRDefault="002A4137" w:rsidP="00B31086">
                                  <w:pPr>
                                    <w:spacing w:line="276" w:lineRule="auto"/>
                                    <w:rPr>
                                      <w:b w:val="0"/>
                                      <w:bCs w:val="0"/>
                                    </w:rPr>
                                  </w:pPr>
                                </w:p>
                              </w:tc>
                            </w:tr>
                            <w:tr w:rsidR="002A4137" w:rsidRPr="00B31086" w14:paraId="1FBBFE7F" w14:textId="77777777" w:rsidTr="0079185E">
                              <w:tc>
                                <w:tcPr>
                                  <w:tcW w:w="5062" w:type="dxa"/>
                                  <w:shd w:val="clear" w:color="auto" w:fill="auto"/>
                                </w:tcPr>
                                <w:p w14:paraId="042DC522" w14:textId="77777777" w:rsidR="002A4137" w:rsidRPr="009E4711" w:rsidRDefault="002A4137" w:rsidP="00B31086">
                                  <w:pPr>
                                    <w:spacing w:line="276" w:lineRule="auto"/>
                                    <w:rPr>
                                      <w:b w:val="0"/>
                                      <w:bCs w:val="0"/>
                                    </w:rPr>
                                  </w:pPr>
                                </w:p>
                              </w:tc>
                              <w:tc>
                                <w:tcPr>
                                  <w:tcW w:w="5318" w:type="dxa"/>
                                </w:tcPr>
                                <w:p w14:paraId="6AF04CB7" w14:textId="77777777" w:rsidR="002A4137" w:rsidRPr="009E4711" w:rsidRDefault="002A4137" w:rsidP="00B31086">
                                  <w:pPr>
                                    <w:spacing w:line="276" w:lineRule="auto"/>
                                    <w:rPr>
                                      <w:b w:val="0"/>
                                      <w:bCs w:val="0"/>
                                    </w:rPr>
                                  </w:pPr>
                                </w:p>
                              </w:tc>
                            </w:tr>
                            <w:tr w:rsidR="002A4137" w:rsidRPr="00B31086" w14:paraId="659AED55" w14:textId="77777777" w:rsidTr="0079185E">
                              <w:tc>
                                <w:tcPr>
                                  <w:tcW w:w="5062" w:type="dxa"/>
                                  <w:shd w:val="clear" w:color="auto" w:fill="auto"/>
                                </w:tcPr>
                                <w:p w14:paraId="0A1F04EA" w14:textId="77777777" w:rsidR="002A4137" w:rsidRPr="009E4711" w:rsidRDefault="002A4137" w:rsidP="00B31086">
                                  <w:pPr>
                                    <w:spacing w:line="276" w:lineRule="auto"/>
                                    <w:rPr>
                                      <w:b w:val="0"/>
                                      <w:bCs w:val="0"/>
                                    </w:rPr>
                                  </w:pPr>
                                </w:p>
                              </w:tc>
                              <w:tc>
                                <w:tcPr>
                                  <w:tcW w:w="5318" w:type="dxa"/>
                                </w:tcPr>
                                <w:p w14:paraId="630C3004" w14:textId="77777777" w:rsidR="002A4137" w:rsidRPr="009E4711" w:rsidRDefault="002A4137" w:rsidP="00B31086">
                                  <w:pPr>
                                    <w:spacing w:line="276" w:lineRule="auto"/>
                                    <w:rPr>
                                      <w:b w:val="0"/>
                                      <w:bCs w:val="0"/>
                                    </w:rPr>
                                  </w:pPr>
                                </w:p>
                              </w:tc>
                            </w:tr>
                            <w:tr w:rsidR="002A4137" w:rsidRPr="00B31086" w14:paraId="68893F3C" w14:textId="77777777" w:rsidTr="0079185E">
                              <w:tc>
                                <w:tcPr>
                                  <w:tcW w:w="5062" w:type="dxa"/>
                                  <w:shd w:val="clear" w:color="auto" w:fill="auto"/>
                                </w:tcPr>
                                <w:p w14:paraId="038FB498" w14:textId="77777777" w:rsidR="002A4137" w:rsidRPr="009E4711" w:rsidRDefault="002A4137" w:rsidP="00B31086">
                                  <w:pPr>
                                    <w:spacing w:line="276" w:lineRule="auto"/>
                                    <w:rPr>
                                      <w:b w:val="0"/>
                                      <w:bCs w:val="0"/>
                                    </w:rPr>
                                  </w:pPr>
                                </w:p>
                              </w:tc>
                              <w:tc>
                                <w:tcPr>
                                  <w:tcW w:w="5318" w:type="dxa"/>
                                </w:tcPr>
                                <w:p w14:paraId="3B0FCF1C" w14:textId="77777777" w:rsidR="002A4137" w:rsidRPr="009E4711" w:rsidRDefault="002A4137" w:rsidP="00B31086">
                                  <w:pPr>
                                    <w:spacing w:line="276" w:lineRule="auto"/>
                                    <w:rPr>
                                      <w:b w:val="0"/>
                                      <w:bCs w:val="0"/>
                                    </w:rPr>
                                  </w:pPr>
                                </w:p>
                              </w:tc>
                            </w:tr>
                            <w:tr w:rsidR="002A4137" w:rsidRPr="00B31086" w14:paraId="3773BF45" w14:textId="77777777" w:rsidTr="0079185E">
                              <w:tc>
                                <w:tcPr>
                                  <w:tcW w:w="5062" w:type="dxa"/>
                                  <w:shd w:val="clear" w:color="auto" w:fill="auto"/>
                                </w:tcPr>
                                <w:p w14:paraId="744BC75F" w14:textId="77777777" w:rsidR="002A4137" w:rsidRPr="009E4711" w:rsidRDefault="002A4137" w:rsidP="00B31086">
                                  <w:pPr>
                                    <w:spacing w:line="276" w:lineRule="auto"/>
                                    <w:rPr>
                                      <w:b w:val="0"/>
                                      <w:bCs w:val="0"/>
                                    </w:rPr>
                                  </w:pPr>
                                </w:p>
                              </w:tc>
                              <w:tc>
                                <w:tcPr>
                                  <w:tcW w:w="5318" w:type="dxa"/>
                                </w:tcPr>
                                <w:p w14:paraId="1A2C7AE7" w14:textId="77777777" w:rsidR="002A4137" w:rsidRPr="009E4711" w:rsidRDefault="002A4137" w:rsidP="00B31086">
                                  <w:pPr>
                                    <w:spacing w:line="276" w:lineRule="auto"/>
                                    <w:rPr>
                                      <w:b w:val="0"/>
                                      <w:bCs w:val="0"/>
                                    </w:rPr>
                                  </w:pPr>
                                </w:p>
                              </w:tc>
                            </w:tr>
                            <w:tr w:rsidR="002A4137" w:rsidRPr="00B31086" w14:paraId="7639E013" w14:textId="77777777" w:rsidTr="0079185E">
                              <w:tc>
                                <w:tcPr>
                                  <w:tcW w:w="5062" w:type="dxa"/>
                                  <w:shd w:val="clear" w:color="auto" w:fill="auto"/>
                                </w:tcPr>
                                <w:p w14:paraId="6E7D7B40" w14:textId="77777777" w:rsidR="002A4137" w:rsidRPr="009E4711" w:rsidRDefault="002A4137" w:rsidP="00B31086">
                                  <w:pPr>
                                    <w:spacing w:line="276" w:lineRule="auto"/>
                                    <w:rPr>
                                      <w:b w:val="0"/>
                                      <w:bCs w:val="0"/>
                                    </w:rPr>
                                  </w:pPr>
                                </w:p>
                              </w:tc>
                              <w:tc>
                                <w:tcPr>
                                  <w:tcW w:w="5318" w:type="dxa"/>
                                </w:tcPr>
                                <w:p w14:paraId="5EEE4780" w14:textId="77777777" w:rsidR="002A4137" w:rsidRPr="009E4711" w:rsidRDefault="002A4137" w:rsidP="00B31086">
                                  <w:pPr>
                                    <w:spacing w:line="276" w:lineRule="auto"/>
                                    <w:rPr>
                                      <w:b w:val="0"/>
                                      <w:bCs w:val="0"/>
                                    </w:rPr>
                                  </w:pPr>
                                </w:p>
                              </w:tc>
                            </w:tr>
                            <w:tr w:rsidR="002A4137" w:rsidRPr="00B31086" w14:paraId="47CC96C5" w14:textId="77777777" w:rsidTr="0079185E">
                              <w:tc>
                                <w:tcPr>
                                  <w:tcW w:w="5062" w:type="dxa"/>
                                  <w:shd w:val="clear" w:color="auto" w:fill="auto"/>
                                </w:tcPr>
                                <w:p w14:paraId="25562C4B" w14:textId="77777777" w:rsidR="002A4137" w:rsidRPr="009E4711" w:rsidRDefault="002A4137" w:rsidP="00B31086">
                                  <w:pPr>
                                    <w:spacing w:line="276" w:lineRule="auto"/>
                                    <w:rPr>
                                      <w:b w:val="0"/>
                                      <w:bCs w:val="0"/>
                                    </w:rPr>
                                  </w:pPr>
                                </w:p>
                              </w:tc>
                              <w:tc>
                                <w:tcPr>
                                  <w:tcW w:w="5318" w:type="dxa"/>
                                </w:tcPr>
                                <w:p w14:paraId="75EE0898" w14:textId="77777777" w:rsidR="002A4137" w:rsidRPr="009E4711" w:rsidRDefault="002A4137" w:rsidP="00B31086">
                                  <w:pPr>
                                    <w:spacing w:line="276" w:lineRule="auto"/>
                                    <w:rPr>
                                      <w:b w:val="0"/>
                                      <w:bCs w:val="0"/>
                                    </w:rPr>
                                  </w:pPr>
                                </w:p>
                              </w:tc>
                            </w:tr>
                            <w:tr w:rsidR="002A4137" w:rsidRPr="00B31086" w14:paraId="6BB6C9C7" w14:textId="77777777" w:rsidTr="0079185E">
                              <w:tc>
                                <w:tcPr>
                                  <w:tcW w:w="5062" w:type="dxa"/>
                                  <w:shd w:val="clear" w:color="auto" w:fill="auto"/>
                                </w:tcPr>
                                <w:p w14:paraId="0EC0DE9C" w14:textId="77777777" w:rsidR="002A4137" w:rsidRPr="009E4711" w:rsidRDefault="002A4137" w:rsidP="00B31086">
                                  <w:pPr>
                                    <w:spacing w:line="276" w:lineRule="auto"/>
                                    <w:rPr>
                                      <w:b w:val="0"/>
                                      <w:bCs w:val="0"/>
                                    </w:rPr>
                                  </w:pPr>
                                </w:p>
                              </w:tc>
                              <w:tc>
                                <w:tcPr>
                                  <w:tcW w:w="5318" w:type="dxa"/>
                                </w:tcPr>
                                <w:p w14:paraId="1828AE63" w14:textId="77777777" w:rsidR="002A4137" w:rsidRPr="009E4711" w:rsidRDefault="002A4137" w:rsidP="00B31086">
                                  <w:pPr>
                                    <w:spacing w:line="276" w:lineRule="auto"/>
                                    <w:rPr>
                                      <w:b w:val="0"/>
                                      <w:bCs w:val="0"/>
                                    </w:rPr>
                                  </w:pPr>
                                </w:p>
                              </w:tc>
                            </w:tr>
                            <w:tr w:rsidR="002A4137" w:rsidRPr="00B31086" w14:paraId="13957CCB" w14:textId="77777777" w:rsidTr="0079185E">
                              <w:tc>
                                <w:tcPr>
                                  <w:tcW w:w="5062" w:type="dxa"/>
                                  <w:shd w:val="clear" w:color="auto" w:fill="auto"/>
                                </w:tcPr>
                                <w:p w14:paraId="5E67D1E0" w14:textId="77777777" w:rsidR="002A4137" w:rsidRPr="009E4711" w:rsidRDefault="002A4137" w:rsidP="00B31086">
                                  <w:pPr>
                                    <w:spacing w:line="276" w:lineRule="auto"/>
                                    <w:rPr>
                                      <w:b w:val="0"/>
                                      <w:bCs w:val="0"/>
                                    </w:rPr>
                                  </w:pPr>
                                </w:p>
                              </w:tc>
                              <w:tc>
                                <w:tcPr>
                                  <w:tcW w:w="5318" w:type="dxa"/>
                                </w:tcPr>
                                <w:p w14:paraId="4FEB5E82" w14:textId="77777777" w:rsidR="002A4137" w:rsidRPr="009E4711" w:rsidRDefault="002A4137" w:rsidP="00B31086">
                                  <w:pPr>
                                    <w:spacing w:line="276" w:lineRule="auto"/>
                                    <w:rPr>
                                      <w:b w:val="0"/>
                                      <w:bCs w:val="0"/>
                                    </w:rPr>
                                  </w:pPr>
                                </w:p>
                              </w:tc>
                            </w:tr>
                            <w:tr w:rsidR="002A4137" w:rsidRPr="00B31086" w14:paraId="071C1F99" w14:textId="77777777" w:rsidTr="0079185E">
                              <w:tc>
                                <w:tcPr>
                                  <w:tcW w:w="5062" w:type="dxa"/>
                                  <w:shd w:val="clear" w:color="auto" w:fill="auto"/>
                                </w:tcPr>
                                <w:p w14:paraId="68E129DF" w14:textId="77777777" w:rsidR="002A4137" w:rsidRPr="009E4711" w:rsidRDefault="002A4137" w:rsidP="00B31086">
                                  <w:pPr>
                                    <w:spacing w:line="276" w:lineRule="auto"/>
                                    <w:rPr>
                                      <w:b w:val="0"/>
                                      <w:bCs w:val="0"/>
                                    </w:rPr>
                                  </w:pPr>
                                </w:p>
                              </w:tc>
                              <w:tc>
                                <w:tcPr>
                                  <w:tcW w:w="5318" w:type="dxa"/>
                                </w:tcPr>
                                <w:p w14:paraId="21103DB5" w14:textId="77777777" w:rsidR="002A4137" w:rsidRPr="009E4711" w:rsidRDefault="002A4137" w:rsidP="00B31086">
                                  <w:pPr>
                                    <w:spacing w:line="276" w:lineRule="auto"/>
                                    <w:rPr>
                                      <w:b w:val="0"/>
                                      <w:bCs w:val="0"/>
                                    </w:rPr>
                                  </w:pPr>
                                </w:p>
                              </w:tc>
                            </w:tr>
                            <w:tr w:rsidR="002A4137" w:rsidRPr="00B31086" w14:paraId="141C2076" w14:textId="77777777" w:rsidTr="0079185E">
                              <w:tc>
                                <w:tcPr>
                                  <w:tcW w:w="5062" w:type="dxa"/>
                                  <w:shd w:val="clear" w:color="auto" w:fill="auto"/>
                                </w:tcPr>
                                <w:p w14:paraId="5CF4F810" w14:textId="77777777" w:rsidR="002A4137" w:rsidRPr="009E4711" w:rsidRDefault="002A4137" w:rsidP="00B31086">
                                  <w:pPr>
                                    <w:spacing w:line="276" w:lineRule="auto"/>
                                    <w:rPr>
                                      <w:b w:val="0"/>
                                      <w:bCs w:val="0"/>
                                    </w:rPr>
                                  </w:pPr>
                                </w:p>
                              </w:tc>
                              <w:tc>
                                <w:tcPr>
                                  <w:tcW w:w="5318" w:type="dxa"/>
                                </w:tcPr>
                                <w:p w14:paraId="3CDD6297" w14:textId="77777777" w:rsidR="002A4137" w:rsidRPr="009E4711" w:rsidRDefault="002A4137" w:rsidP="00B31086">
                                  <w:pPr>
                                    <w:spacing w:line="276" w:lineRule="auto"/>
                                    <w:rPr>
                                      <w:b w:val="0"/>
                                      <w:bCs w:val="0"/>
                                    </w:rPr>
                                  </w:pPr>
                                </w:p>
                              </w:tc>
                            </w:tr>
                            <w:tr w:rsidR="002A4137" w:rsidRPr="00B31086" w14:paraId="1767E2EA" w14:textId="77777777" w:rsidTr="0079185E">
                              <w:tc>
                                <w:tcPr>
                                  <w:tcW w:w="5062" w:type="dxa"/>
                                  <w:shd w:val="clear" w:color="auto" w:fill="auto"/>
                                </w:tcPr>
                                <w:p w14:paraId="16160E09" w14:textId="77777777" w:rsidR="002A4137" w:rsidRPr="009E4711" w:rsidRDefault="002A4137" w:rsidP="00B31086">
                                  <w:pPr>
                                    <w:spacing w:line="276" w:lineRule="auto"/>
                                    <w:rPr>
                                      <w:b w:val="0"/>
                                      <w:bCs w:val="0"/>
                                    </w:rPr>
                                  </w:pPr>
                                </w:p>
                              </w:tc>
                              <w:tc>
                                <w:tcPr>
                                  <w:tcW w:w="5318" w:type="dxa"/>
                                </w:tcPr>
                                <w:p w14:paraId="67252777" w14:textId="77777777" w:rsidR="002A4137" w:rsidRPr="009E4711" w:rsidRDefault="002A4137" w:rsidP="00B31086">
                                  <w:pPr>
                                    <w:spacing w:line="276" w:lineRule="auto"/>
                                    <w:rPr>
                                      <w:b w:val="0"/>
                                      <w:bCs w:val="0"/>
                                    </w:rPr>
                                  </w:pPr>
                                </w:p>
                              </w:tc>
                            </w:tr>
                            <w:tr w:rsidR="002A4137" w:rsidRPr="00B31086" w14:paraId="079585E2" w14:textId="77777777" w:rsidTr="0079185E">
                              <w:tc>
                                <w:tcPr>
                                  <w:tcW w:w="5062" w:type="dxa"/>
                                  <w:shd w:val="clear" w:color="auto" w:fill="auto"/>
                                </w:tcPr>
                                <w:p w14:paraId="0778E6F4" w14:textId="77777777" w:rsidR="002A4137" w:rsidRPr="009E4711" w:rsidRDefault="002A4137" w:rsidP="00B31086">
                                  <w:pPr>
                                    <w:spacing w:line="276" w:lineRule="auto"/>
                                    <w:rPr>
                                      <w:b w:val="0"/>
                                      <w:bCs w:val="0"/>
                                    </w:rPr>
                                  </w:pPr>
                                </w:p>
                              </w:tc>
                              <w:tc>
                                <w:tcPr>
                                  <w:tcW w:w="5318" w:type="dxa"/>
                                </w:tcPr>
                                <w:p w14:paraId="4440DE1B" w14:textId="77777777" w:rsidR="002A4137" w:rsidRPr="009E4711" w:rsidRDefault="002A4137" w:rsidP="00B31086">
                                  <w:pPr>
                                    <w:spacing w:line="276" w:lineRule="auto"/>
                                    <w:rPr>
                                      <w:b w:val="0"/>
                                      <w:bCs w:val="0"/>
                                    </w:rPr>
                                  </w:pPr>
                                </w:p>
                              </w:tc>
                            </w:tr>
                            <w:tr w:rsidR="002A4137" w:rsidRPr="00B31086" w14:paraId="3510863B" w14:textId="77777777" w:rsidTr="0079185E">
                              <w:tc>
                                <w:tcPr>
                                  <w:tcW w:w="5062" w:type="dxa"/>
                                  <w:shd w:val="clear" w:color="auto" w:fill="auto"/>
                                </w:tcPr>
                                <w:p w14:paraId="0E3DDAF0" w14:textId="77777777" w:rsidR="002A4137" w:rsidRPr="009E4711" w:rsidRDefault="002A4137" w:rsidP="00B31086">
                                  <w:pPr>
                                    <w:spacing w:line="276" w:lineRule="auto"/>
                                    <w:rPr>
                                      <w:b w:val="0"/>
                                      <w:bCs w:val="0"/>
                                    </w:rPr>
                                  </w:pPr>
                                </w:p>
                              </w:tc>
                              <w:tc>
                                <w:tcPr>
                                  <w:tcW w:w="5318" w:type="dxa"/>
                                </w:tcPr>
                                <w:p w14:paraId="7604E6A0" w14:textId="77777777" w:rsidR="002A4137" w:rsidRPr="009E4711" w:rsidRDefault="002A4137" w:rsidP="00B31086">
                                  <w:pPr>
                                    <w:spacing w:line="276" w:lineRule="auto"/>
                                    <w:rPr>
                                      <w:b w:val="0"/>
                                      <w:bCs w:val="0"/>
                                    </w:rPr>
                                  </w:pPr>
                                </w:p>
                              </w:tc>
                            </w:tr>
                            <w:tr w:rsidR="002A4137" w:rsidRPr="00B31086" w14:paraId="292B2975" w14:textId="77777777" w:rsidTr="0079185E">
                              <w:tc>
                                <w:tcPr>
                                  <w:tcW w:w="5062" w:type="dxa"/>
                                  <w:shd w:val="clear" w:color="auto" w:fill="auto"/>
                                </w:tcPr>
                                <w:p w14:paraId="55FA53E2" w14:textId="77777777" w:rsidR="002A4137" w:rsidRPr="009E4711" w:rsidRDefault="002A4137" w:rsidP="00B31086">
                                  <w:pPr>
                                    <w:spacing w:line="276" w:lineRule="auto"/>
                                    <w:rPr>
                                      <w:b w:val="0"/>
                                      <w:bCs w:val="0"/>
                                    </w:rPr>
                                  </w:pPr>
                                </w:p>
                              </w:tc>
                              <w:tc>
                                <w:tcPr>
                                  <w:tcW w:w="5318" w:type="dxa"/>
                                </w:tcPr>
                                <w:p w14:paraId="7F70E5C1" w14:textId="77777777" w:rsidR="002A4137" w:rsidRPr="009E4711" w:rsidRDefault="002A4137" w:rsidP="00B31086">
                                  <w:pPr>
                                    <w:spacing w:line="276" w:lineRule="auto"/>
                                    <w:rPr>
                                      <w:b w:val="0"/>
                                      <w:bCs w:val="0"/>
                                    </w:rPr>
                                  </w:pPr>
                                </w:p>
                              </w:tc>
                            </w:tr>
                            <w:tr w:rsidR="002A4137" w:rsidRPr="00B31086" w14:paraId="4D4040EC" w14:textId="77777777" w:rsidTr="0079185E">
                              <w:tc>
                                <w:tcPr>
                                  <w:tcW w:w="5062" w:type="dxa"/>
                                  <w:shd w:val="clear" w:color="auto" w:fill="auto"/>
                                </w:tcPr>
                                <w:p w14:paraId="77E22938" w14:textId="77777777" w:rsidR="002A4137" w:rsidRPr="009E4711" w:rsidRDefault="002A4137" w:rsidP="00B31086">
                                  <w:pPr>
                                    <w:spacing w:line="276" w:lineRule="auto"/>
                                    <w:rPr>
                                      <w:b w:val="0"/>
                                      <w:bCs w:val="0"/>
                                    </w:rPr>
                                  </w:pPr>
                                </w:p>
                              </w:tc>
                              <w:tc>
                                <w:tcPr>
                                  <w:tcW w:w="5318" w:type="dxa"/>
                                </w:tcPr>
                                <w:p w14:paraId="3A5440A1" w14:textId="77777777" w:rsidR="002A4137" w:rsidRPr="009E4711" w:rsidRDefault="002A4137" w:rsidP="00B31086">
                                  <w:pPr>
                                    <w:spacing w:line="276" w:lineRule="auto"/>
                                    <w:rPr>
                                      <w:b w:val="0"/>
                                      <w:bCs w:val="0"/>
                                    </w:rPr>
                                  </w:pPr>
                                </w:p>
                              </w:tc>
                            </w:tr>
                            <w:tr w:rsidR="002A4137" w:rsidRPr="00B31086" w14:paraId="2B779116" w14:textId="77777777" w:rsidTr="0079185E">
                              <w:tc>
                                <w:tcPr>
                                  <w:tcW w:w="5062" w:type="dxa"/>
                                  <w:shd w:val="clear" w:color="auto" w:fill="auto"/>
                                </w:tcPr>
                                <w:p w14:paraId="35076ECF" w14:textId="77777777" w:rsidR="002A4137" w:rsidRPr="009E4711" w:rsidRDefault="002A4137" w:rsidP="00B31086">
                                  <w:pPr>
                                    <w:spacing w:line="276" w:lineRule="auto"/>
                                    <w:rPr>
                                      <w:b w:val="0"/>
                                      <w:bCs w:val="0"/>
                                    </w:rPr>
                                  </w:pPr>
                                </w:p>
                              </w:tc>
                              <w:tc>
                                <w:tcPr>
                                  <w:tcW w:w="5318" w:type="dxa"/>
                                </w:tcPr>
                                <w:p w14:paraId="7932C334" w14:textId="77777777" w:rsidR="002A4137" w:rsidRPr="009E4711" w:rsidRDefault="002A4137" w:rsidP="00B31086">
                                  <w:pPr>
                                    <w:spacing w:line="276" w:lineRule="auto"/>
                                    <w:rPr>
                                      <w:b w:val="0"/>
                                      <w:bCs w:val="0"/>
                                    </w:rPr>
                                  </w:pPr>
                                </w:p>
                              </w:tc>
                            </w:tr>
                            <w:tr w:rsidR="002A4137" w:rsidRPr="00B31086" w14:paraId="7343080A" w14:textId="77777777" w:rsidTr="0079185E">
                              <w:tc>
                                <w:tcPr>
                                  <w:tcW w:w="5062" w:type="dxa"/>
                                  <w:shd w:val="clear" w:color="auto" w:fill="auto"/>
                                </w:tcPr>
                                <w:p w14:paraId="2505C1C0" w14:textId="77777777" w:rsidR="002A4137" w:rsidRPr="009E4711" w:rsidRDefault="002A4137" w:rsidP="00B31086">
                                  <w:pPr>
                                    <w:spacing w:line="276" w:lineRule="auto"/>
                                    <w:rPr>
                                      <w:b w:val="0"/>
                                      <w:bCs w:val="0"/>
                                    </w:rPr>
                                  </w:pPr>
                                </w:p>
                              </w:tc>
                              <w:tc>
                                <w:tcPr>
                                  <w:tcW w:w="5318" w:type="dxa"/>
                                </w:tcPr>
                                <w:p w14:paraId="68E6A489" w14:textId="77777777" w:rsidR="002A4137" w:rsidRPr="009E4711" w:rsidRDefault="002A4137" w:rsidP="00B31086">
                                  <w:pPr>
                                    <w:spacing w:line="276" w:lineRule="auto"/>
                                    <w:rPr>
                                      <w:b w:val="0"/>
                                      <w:bCs w:val="0"/>
                                    </w:rPr>
                                  </w:pPr>
                                </w:p>
                              </w:tc>
                            </w:tr>
                            <w:tr w:rsidR="002A4137" w:rsidRPr="00B31086" w14:paraId="5146F99A" w14:textId="77777777" w:rsidTr="0079185E">
                              <w:tc>
                                <w:tcPr>
                                  <w:tcW w:w="5062" w:type="dxa"/>
                                  <w:shd w:val="clear" w:color="auto" w:fill="auto"/>
                                </w:tcPr>
                                <w:p w14:paraId="6D985387" w14:textId="77777777" w:rsidR="002A4137" w:rsidRPr="009E4711" w:rsidRDefault="002A4137" w:rsidP="00B31086">
                                  <w:pPr>
                                    <w:spacing w:line="276" w:lineRule="auto"/>
                                    <w:rPr>
                                      <w:b w:val="0"/>
                                      <w:bCs w:val="0"/>
                                    </w:rPr>
                                  </w:pPr>
                                </w:p>
                              </w:tc>
                              <w:tc>
                                <w:tcPr>
                                  <w:tcW w:w="5318" w:type="dxa"/>
                                </w:tcPr>
                                <w:p w14:paraId="07C95177" w14:textId="77777777" w:rsidR="002A4137" w:rsidRPr="009E4711" w:rsidRDefault="002A4137" w:rsidP="00B31086">
                                  <w:pPr>
                                    <w:spacing w:line="276" w:lineRule="auto"/>
                                    <w:rPr>
                                      <w:b w:val="0"/>
                                      <w:bCs w:val="0"/>
                                    </w:rPr>
                                  </w:pPr>
                                </w:p>
                              </w:tc>
                            </w:tr>
                            <w:tr w:rsidR="002A4137" w:rsidRPr="00B31086" w14:paraId="0834BAAF" w14:textId="77777777" w:rsidTr="0079185E">
                              <w:tc>
                                <w:tcPr>
                                  <w:tcW w:w="5062" w:type="dxa"/>
                                  <w:shd w:val="clear" w:color="auto" w:fill="auto"/>
                                </w:tcPr>
                                <w:p w14:paraId="2AE26BB4" w14:textId="77777777" w:rsidR="002A4137" w:rsidRPr="009E4711" w:rsidRDefault="002A4137" w:rsidP="00B31086">
                                  <w:pPr>
                                    <w:spacing w:line="276" w:lineRule="auto"/>
                                    <w:rPr>
                                      <w:b w:val="0"/>
                                      <w:bCs w:val="0"/>
                                    </w:rPr>
                                  </w:pPr>
                                </w:p>
                              </w:tc>
                              <w:tc>
                                <w:tcPr>
                                  <w:tcW w:w="5318" w:type="dxa"/>
                                </w:tcPr>
                                <w:p w14:paraId="4B4A9B4D" w14:textId="77777777" w:rsidR="002A4137" w:rsidRPr="009E4711" w:rsidRDefault="002A4137" w:rsidP="00B31086">
                                  <w:pPr>
                                    <w:spacing w:line="276" w:lineRule="auto"/>
                                    <w:rPr>
                                      <w:b w:val="0"/>
                                      <w:bCs w:val="0"/>
                                    </w:rPr>
                                  </w:pPr>
                                </w:p>
                              </w:tc>
                            </w:tr>
                            <w:tr w:rsidR="002A4137" w:rsidRPr="00B31086" w14:paraId="26A41EF4" w14:textId="77777777" w:rsidTr="0079185E">
                              <w:tc>
                                <w:tcPr>
                                  <w:tcW w:w="5062" w:type="dxa"/>
                                  <w:shd w:val="clear" w:color="auto" w:fill="auto"/>
                                </w:tcPr>
                                <w:p w14:paraId="69EA79A7" w14:textId="77777777" w:rsidR="002A4137" w:rsidRPr="009E4711" w:rsidRDefault="002A4137" w:rsidP="00B31086">
                                  <w:pPr>
                                    <w:spacing w:line="276" w:lineRule="auto"/>
                                    <w:rPr>
                                      <w:b w:val="0"/>
                                      <w:bCs w:val="0"/>
                                    </w:rPr>
                                  </w:pPr>
                                </w:p>
                              </w:tc>
                              <w:tc>
                                <w:tcPr>
                                  <w:tcW w:w="5318" w:type="dxa"/>
                                </w:tcPr>
                                <w:p w14:paraId="6349F0B4" w14:textId="77777777" w:rsidR="002A4137" w:rsidRPr="009E4711" w:rsidRDefault="002A4137" w:rsidP="00B31086">
                                  <w:pPr>
                                    <w:spacing w:line="276" w:lineRule="auto"/>
                                    <w:rPr>
                                      <w:b w:val="0"/>
                                      <w:bCs w:val="0"/>
                                    </w:rPr>
                                  </w:pPr>
                                </w:p>
                              </w:tc>
                            </w:tr>
                            <w:tr w:rsidR="002A4137" w:rsidRPr="00B31086" w14:paraId="6BD44EC6" w14:textId="77777777" w:rsidTr="0079185E">
                              <w:tc>
                                <w:tcPr>
                                  <w:tcW w:w="5062" w:type="dxa"/>
                                  <w:shd w:val="clear" w:color="auto" w:fill="auto"/>
                                </w:tcPr>
                                <w:p w14:paraId="01445042" w14:textId="77777777" w:rsidR="002A4137" w:rsidRPr="009E4711" w:rsidRDefault="002A4137" w:rsidP="00B31086">
                                  <w:pPr>
                                    <w:spacing w:line="276" w:lineRule="auto"/>
                                    <w:rPr>
                                      <w:b w:val="0"/>
                                      <w:bCs w:val="0"/>
                                    </w:rPr>
                                  </w:pPr>
                                </w:p>
                              </w:tc>
                              <w:tc>
                                <w:tcPr>
                                  <w:tcW w:w="5318" w:type="dxa"/>
                                </w:tcPr>
                                <w:p w14:paraId="34C7B0BF" w14:textId="77777777" w:rsidR="002A4137" w:rsidRPr="009E4711" w:rsidRDefault="002A4137" w:rsidP="00B31086">
                                  <w:pPr>
                                    <w:spacing w:line="276" w:lineRule="auto"/>
                                    <w:rPr>
                                      <w:b w:val="0"/>
                                      <w:bCs w:val="0"/>
                                    </w:rPr>
                                  </w:pPr>
                                </w:p>
                              </w:tc>
                            </w:tr>
                            <w:tr w:rsidR="002A4137" w:rsidRPr="00B31086" w14:paraId="6958D02D" w14:textId="77777777" w:rsidTr="0079185E">
                              <w:tc>
                                <w:tcPr>
                                  <w:tcW w:w="5062" w:type="dxa"/>
                                  <w:shd w:val="clear" w:color="auto" w:fill="auto"/>
                                </w:tcPr>
                                <w:p w14:paraId="4ADF00E5" w14:textId="77777777" w:rsidR="002A4137" w:rsidRPr="009E4711" w:rsidRDefault="002A4137" w:rsidP="00B31086">
                                  <w:pPr>
                                    <w:spacing w:line="276" w:lineRule="auto"/>
                                    <w:rPr>
                                      <w:b w:val="0"/>
                                      <w:bCs w:val="0"/>
                                    </w:rPr>
                                  </w:pPr>
                                </w:p>
                              </w:tc>
                              <w:tc>
                                <w:tcPr>
                                  <w:tcW w:w="5318" w:type="dxa"/>
                                </w:tcPr>
                                <w:p w14:paraId="68323644" w14:textId="77777777" w:rsidR="002A4137" w:rsidRPr="009E4711" w:rsidRDefault="002A4137" w:rsidP="00B31086">
                                  <w:pPr>
                                    <w:spacing w:line="276" w:lineRule="auto"/>
                                    <w:rPr>
                                      <w:b w:val="0"/>
                                      <w:bCs w:val="0"/>
                                    </w:rPr>
                                  </w:pPr>
                                </w:p>
                              </w:tc>
                            </w:tr>
                            <w:tr w:rsidR="002A4137" w:rsidRPr="00B31086" w14:paraId="67D7D994" w14:textId="77777777" w:rsidTr="0079185E">
                              <w:tc>
                                <w:tcPr>
                                  <w:tcW w:w="5062" w:type="dxa"/>
                                  <w:shd w:val="clear" w:color="auto" w:fill="auto"/>
                                </w:tcPr>
                                <w:p w14:paraId="0F3749C2" w14:textId="77777777" w:rsidR="002A4137" w:rsidRPr="009E4711" w:rsidRDefault="002A4137" w:rsidP="00B31086">
                                  <w:pPr>
                                    <w:spacing w:line="276" w:lineRule="auto"/>
                                    <w:rPr>
                                      <w:b w:val="0"/>
                                      <w:bCs w:val="0"/>
                                    </w:rPr>
                                  </w:pPr>
                                </w:p>
                              </w:tc>
                              <w:tc>
                                <w:tcPr>
                                  <w:tcW w:w="5318" w:type="dxa"/>
                                </w:tcPr>
                                <w:p w14:paraId="5715512C" w14:textId="77777777" w:rsidR="002A4137" w:rsidRPr="009E4711" w:rsidRDefault="002A4137" w:rsidP="00B31086">
                                  <w:pPr>
                                    <w:spacing w:line="276" w:lineRule="auto"/>
                                    <w:rPr>
                                      <w:b w:val="0"/>
                                      <w:bCs w:val="0"/>
                                    </w:rPr>
                                  </w:pPr>
                                </w:p>
                              </w:tc>
                            </w:tr>
                            <w:tr w:rsidR="002A4137" w:rsidRPr="00B31086" w14:paraId="28847F88" w14:textId="77777777" w:rsidTr="0079185E">
                              <w:tc>
                                <w:tcPr>
                                  <w:tcW w:w="5062" w:type="dxa"/>
                                  <w:shd w:val="clear" w:color="auto" w:fill="auto"/>
                                </w:tcPr>
                                <w:p w14:paraId="5EC2DF60" w14:textId="77777777" w:rsidR="002A4137" w:rsidRPr="009E4711" w:rsidRDefault="002A4137" w:rsidP="00B31086">
                                  <w:pPr>
                                    <w:spacing w:line="276" w:lineRule="auto"/>
                                    <w:rPr>
                                      <w:b w:val="0"/>
                                      <w:bCs w:val="0"/>
                                    </w:rPr>
                                  </w:pPr>
                                </w:p>
                              </w:tc>
                              <w:tc>
                                <w:tcPr>
                                  <w:tcW w:w="5318" w:type="dxa"/>
                                </w:tcPr>
                                <w:p w14:paraId="75005331" w14:textId="77777777" w:rsidR="002A4137" w:rsidRPr="009E4711" w:rsidRDefault="002A4137" w:rsidP="00B31086">
                                  <w:pPr>
                                    <w:spacing w:line="276" w:lineRule="auto"/>
                                    <w:rPr>
                                      <w:b w:val="0"/>
                                      <w:bCs w:val="0"/>
                                    </w:rPr>
                                  </w:pPr>
                                </w:p>
                              </w:tc>
                            </w:tr>
                            <w:tr w:rsidR="002A4137" w:rsidRPr="00B31086" w14:paraId="517283F8" w14:textId="77777777" w:rsidTr="0079185E">
                              <w:tc>
                                <w:tcPr>
                                  <w:tcW w:w="5062" w:type="dxa"/>
                                  <w:shd w:val="clear" w:color="auto" w:fill="auto"/>
                                </w:tcPr>
                                <w:p w14:paraId="7E1D3A47" w14:textId="77777777" w:rsidR="002A4137" w:rsidRPr="009E4711" w:rsidRDefault="002A4137" w:rsidP="00B31086">
                                  <w:pPr>
                                    <w:spacing w:line="276" w:lineRule="auto"/>
                                    <w:rPr>
                                      <w:b w:val="0"/>
                                      <w:bCs w:val="0"/>
                                    </w:rPr>
                                  </w:pPr>
                                </w:p>
                              </w:tc>
                              <w:tc>
                                <w:tcPr>
                                  <w:tcW w:w="5318" w:type="dxa"/>
                                </w:tcPr>
                                <w:p w14:paraId="4251A6A3" w14:textId="77777777" w:rsidR="002A4137" w:rsidRPr="009E4711" w:rsidRDefault="002A4137" w:rsidP="00B31086">
                                  <w:pPr>
                                    <w:spacing w:line="276" w:lineRule="auto"/>
                                    <w:rPr>
                                      <w:b w:val="0"/>
                                      <w:bCs w:val="0"/>
                                    </w:rPr>
                                  </w:pPr>
                                </w:p>
                              </w:tc>
                            </w:tr>
                            <w:tr w:rsidR="002A4137" w:rsidRPr="00B31086" w14:paraId="046FA6A6" w14:textId="77777777" w:rsidTr="0079185E">
                              <w:tc>
                                <w:tcPr>
                                  <w:tcW w:w="5062" w:type="dxa"/>
                                  <w:shd w:val="clear" w:color="auto" w:fill="auto"/>
                                </w:tcPr>
                                <w:p w14:paraId="313DA93F" w14:textId="77777777" w:rsidR="002A4137" w:rsidRPr="009E4711" w:rsidRDefault="002A4137" w:rsidP="00B31086">
                                  <w:pPr>
                                    <w:spacing w:line="276" w:lineRule="auto"/>
                                    <w:rPr>
                                      <w:b w:val="0"/>
                                      <w:bCs w:val="0"/>
                                    </w:rPr>
                                  </w:pPr>
                                </w:p>
                              </w:tc>
                              <w:tc>
                                <w:tcPr>
                                  <w:tcW w:w="5318" w:type="dxa"/>
                                </w:tcPr>
                                <w:p w14:paraId="25929BCC" w14:textId="77777777" w:rsidR="002A4137" w:rsidRPr="009E4711" w:rsidRDefault="002A4137" w:rsidP="00B31086">
                                  <w:pPr>
                                    <w:spacing w:line="276" w:lineRule="auto"/>
                                    <w:rPr>
                                      <w:b w:val="0"/>
                                      <w:bCs w:val="0"/>
                                    </w:rPr>
                                  </w:pPr>
                                </w:p>
                              </w:tc>
                            </w:tr>
                          </w:tbl>
                          <w:p w14:paraId="4A58D0FF"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8" type="#_x0000_t202" style="position:absolute;margin-left:-.25pt;margin-top:4pt;width:518.05pt;height:759.5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39A3DFA" w14:textId="77777777" w:rsidTr="002519CF">
                        <w:tc>
                          <w:tcPr>
                            <w:tcW w:w="10380" w:type="dxa"/>
                            <w:gridSpan w:val="2"/>
                            <w:shd w:val="clear" w:color="auto" w:fill="auto"/>
                          </w:tcPr>
                          <w:p w14:paraId="726A229D"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1.</w:t>
                            </w:r>
                            <w:r w:rsidRPr="009B267A">
                              <w:rPr>
                                <w:color w:val="000000"/>
                                <w:sz w:val="21"/>
                                <w:szCs w:val="21"/>
                                <w:lang w:val="vi-VN"/>
                              </w:rPr>
                              <w:t xml:space="preserve"> </w:t>
                            </w:r>
                            <w:r w:rsidRPr="009B267A">
                              <w:rPr>
                                <w:b w:val="0"/>
                                <w:color w:val="000000"/>
                                <w:sz w:val="21"/>
                                <w:szCs w:val="21"/>
                              </w:rPr>
                              <w:t xml:space="preserve">Điều nào sau đây là đúng khi nói về lăng kính? </w:t>
                            </w:r>
                          </w:p>
                          <w:p w14:paraId="6CBEC2D0"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Lăng kính là một khối chất trong suốt hình lăng trụ đứng, có tiết diện thẳng là một hình tam giác </w:t>
                            </w:r>
                          </w:p>
                          <w:p w14:paraId="6D44A76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Góc chiết quang của lăng kính luôn nhỏ hơn 90</w:t>
                            </w:r>
                            <w:r w:rsidRPr="009B267A">
                              <w:rPr>
                                <w:b w:val="0"/>
                                <w:color w:val="000000"/>
                                <w:sz w:val="21"/>
                                <w:szCs w:val="21"/>
                                <w:vertAlign w:val="superscript"/>
                              </w:rPr>
                              <w:t>0</w:t>
                            </w:r>
                            <w:r w:rsidRPr="009B267A">
                              <w:rPr>
                                <w:b w:val="0"/>
                                <w:color w:val="000000"/>
                                <w:sz w:val="21"/>
                                <w:szCs w:val="21"/>
                              </w:rPr>
                              <w:t xml:space="preserve">. </w:t>
                            </w:r>
                          </w:p>
                          <w:p w14:paraId="7DD75F1A"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Hai mặt bên của lăng kính luôn đối xứng nhau qua mặt phẳng phân giác của góc chiết quang.</w:t>
                            </w:r>
                          </w:p>
                          <w:p w14:paraId="4A68614E"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Tất cả các lăng kính chỉ sử dụng hai mặt bên cho ánh sáng truyền qua.</w:t>
                            </w:r>
                          </w:p>
                          <w:p w14:paraId="2169C6BA"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2.</w:t>
                            </w:r>
                            <w:r w:rsidRPr="009B267A">
                              <w:rPr>
                                <w:color w:val="000000"/>
                                <w:sz w:val="21"/>
                                <w:szCs w:val="21"/>
                                <w:lang w:val="vi-VN"/>
                              </w:rPr>
                              <w:t xml:space="preserve"> </w:t>
                            </w:r>
                            <w:r w:rsidRPr="009B267A">
                              <w:rPr>
                                <w:b w:val="0"/>
                                <w:color w:val="000000"/>
                                <w:sz w:val="21"/>
                                <w:szCs w:val="21"/>
                              </w:rPr>
                              <w:t xml:space="preserve">Chọn câu trả lời sai </w:t>
                            </w:r>
                          </w:p>
                          <w:p w14:paraId="71F99BC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Lăng kính là môi trường trong suốt đồng tính và đẳng hướng được giới hạn bởi hai mặt phẳng không song song. </w:t>
                            </w:r>
                          </w:p>
                          <w:p w14:paraId="0FDAACDD"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Tia sáng đơn sắc qua lăng kính sẽ luôn luôn bị lệch về phía đáy.</w:t>
                            </w:r>
                          </w:p>
                          <w:p w14:paraId="53266656"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C. Tia sáng không đơn sắc qua lăng kính thì chùm tia ló sẽ bị tán sắc </w:t>
                            </w:r>
                          </w:p>
                          <w:p w14:paraId="0330D91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Góc lệch của tia đơn sắc qua lăng kính là D = i + i' – A</w:t>
                            </w:r>
                          </w:p>
                          <w:p w14:paraId="04053E1F"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3.</w:t>
                            </w:r>
                            <w:r w:rsidRPr="009B267A">
                              <w:rPr>
                                <w:color w:val="000000"/>
                                <w:sz w:val="21"/>
                                <w:szCs w:val="21"/>
                                <w:lang w:val="vi-VN"/>
                              </w:rPr>
                              <w:t xml:space="preserve"> </w:t>
                            </w:r>
                            <w:r w:rsidRPr="009B267A">
                              <w:rPr>
                                <w:b w:val="0"/>
                                <w:color w:val="000000"/>
                                <w:sz w:val="21"/>
                                <w:szCs w:val="21"/>
                              </w:rPr>
                              <w:t>Sử dụng hình vẽ về đường đi của tia sáng qua lăng kính: SI là tia tới, JR là tia ló, D là góc lệch giữa tia tới và tia ló, n là chiết suất của chất làm lăng kính. Công thức nào trong các công thức sau là sai?</w:t>
                            </w:r>
                          </w:p>
                          <w:p w14:paraId="582CDAE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 xml:space="preserve">A.  </w:t>
                            </w:r>
                            <w:r w:rsidR="00876526" w:rsidRPr="00876526">
                              <w:rPr>
                                <w:b w:val="0"/>
                                <w:noProof/>
                                <w:color w:val="000000"/>
                                <w:sz w:val="21"/>
                                <w:szCs w:val="21"/>
                              </w:rPr>
                              <w:object w:dxaOrig="1339" w:dyaOrig="647" w14:anchorId="553B047B">
                                <v:shape id="_x0000_i1093" type="#_x0000_t75" alt="" style="width:68.25pt;height:33.75pt;mso-width-percent:0;mso-height-percent:0;mso-width-percent:0;mso-height-percent:0" o:ole="">
                                  <v:imagedata r:id="rId194" o:title=""/>
                                </v:shape>
                                <o:OLEObject Type="Embed" ProgID="Equation.DSMT4" ShapeID="_x0000_i1093" DrawAspect="Content" ObjectID="_1691512295" r:id="rId206"/>
                              </w:object>
                            </w:r>
                            <w:r w:rsidRPr="009B267A">
                              <w:rPr>
                                <w:b w:val="0"/>
                                <w:color w:val="000000"/>
                                <w:sz w:val="21"/>
                                <w:szCs w:val="21"/>
                              </w:rPr>
                              <w:tab/>
                              <w:t xml:space="preserve">          B.  A = r</w:t>
                            </w:r>
                            <w:r w:rsidRPr="009B267A">
                              <w:rPr>
                                <w:b w:val="0"/>
                                <w:color w:val="000000"/>
                                <w:sz w:val="21"/>
                                <w:szCs w:val="21"/>
                                <w:vertAlign w:val="subscript"/>
                              </w:rPr>
                              <w:t>1</w:t>
                            </w:r>
                            <w:r w:rsidRPr="009B267A">
                              <w:rPr>
                                <w:b w:val="0"/>
                                <w:color w:val="000000"/>
                                <w:sz w:val="21"/>
                                <w:szCs w:val="21"/>
                              </w:rPr>
                              <w:t xml:space="preserve"> + r</w:t>
                            </w:r>
                            <w:r w:rsidRPr="009B267A">
                              <w:rPr>
                                <w:b w:val="0"/>
                                <w:color w:val="000000"/>
                                <w:sz w:val="21"/>
                                <w:szCs w:val="21"/>
                                <w:vertAlign w:val="subscript"/>
                              </w:rPr>
                              <w:t>2</w:t>
                            </w:r>
                            <w:r w:rsidRPr="009B267A">
                              <w:rPr>
                                <w:b w:val="0"/>
                                <w:color w:val="000000"/>
                                <w:sz w:val="21"/>
                                <w:szCs w:val="21"/>
                              </w:rPr>
                              <w:t xml:space="preserve">                          C.   D = i</w:t>
                            </w:r>
                            <w:r w:rsidRPr="009B267A">
                              <w:rPr>
                                <w:b w:val="0"/>
                                <w:color w:val="000000"/>
                                <w:sz w:val="21"/>
                                <w:szCs w:val="21"/>
                                <w:vertAlign w:val="subscript"/>
                              </w:rPr>
                              <w:t xml:space="preserve">1 </w:t>
                            </w:r>
                            <w:r w:rsidRPr="009B267A">
                              <w:rPr>
                                <w:b w:val="0"/>
                                <w:color w:val="000000"/>
                                <w:sz w:val="21"/>
                                <w:szCs w:val="21"/>
                              </w:rPr>
                              <w:t>+ i</w:t>
                            </w:r>
                            <w:r w:rsidRPr="009B267A">
                              <w:rPr>
                                <w:b w:val="0"/>
                                <w:color w:val="000000"/>
                                <w:sz w:val="21"/>
                                <w:szCs w:val="21"/>
                                <w:vertAlign w:val="subscript"/>
                              </w:rPr>
                              <w:t>2</w:t>
                            </w:r>
                            <w:r w:rsidRPr="009B267A">
                              <w:rPr>
                                <w:b w:val="0"/>
                                <w:color w:val="000000"/>
                                <w:sz w:val="21"/>
                                <w:szCs w:val="21"/>
                              </w:rPr>
                              <w:t xml:space="preserve"> – A</w:t>
                            </w:r>
                            <w:r w:rsidRPr="009B267A">
                              <w:rPr>
                                <w:b w:val="0"/>
                                <w:color w:val="000000"/>
                                <w:sz w:val="21"/>
                                <w:szCs w:val="21"/>
                              </w:rPr>
                              <w:tab/>
                              <w:t xml:space="preserve">              D. sini</w:t>
                            </w:r>
                            <w:r w:rsidRPr="009B267A">
                              <w:rPr>
                                <w:b w:val="0"/>
                                <w:color w:val="000000"/>
                                <w:sz w:val="21"/>
                                <w:szCs w:val="21"/>
                                <w:vertAlign w:val="subscript"/>
                              </w:rPr>
                              <w:t>1</w:t>
                            </w:r>
                            <w:r w:rsidRPr="009B267A">
                              <w:rPr>
                                <w:b w:val="0"/>
                                <w:color w:val="000000"/>
                                <w:sz w:val="21"/>
                                <w:szCs w:val="21"/>
                              </w:rPr>
                              <w:t xml:space="preserve"> = n.sinr</w:t>
                            </w:r>
                            <w:r w:rsidRPr="009B267A">
                              <w:rPr>
                                <w:b w:val="0"/>
                                <w:color w:val="000000"/>
                                <w:sz w:val="21"/>
                                <w:szCs w:val="21"/>
                                <w:vertAlign w:val="subscript"/>
                              </w:rPr>
                              <w:t>1</w:t>
                            </w:r>
                            <w:r w:rsidRPr="009B267A">
                              <w:rPr>
                                <w:b w:val="0"/>
                                <w:color w:val="000000"/>
                                <w:sz w:val="21"/>
                                <w:szCs w:val="21"/>
                              </w:rPr>
                              <w:t xml:space="preserve"> .</w:t>
                            </w:r>
                          </w:p>
                          <w:p w14:paraId="4BD747EC"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4.</w:t>
                            </w:r>
                            <w:r w:rsidRPr="009B267A">
                              <w:rPr>
                                <w:color w:val="000000"/>
                                <w:sz w:val="21"/>
                                <w:szCs w:val="21"/>
                                <w:lang w:val="vi-VN"/>
                              </w:rPr>
                              <w:t xml:space="preserve"> </w:t>
                            </w:r>
                            <w:r w:rsidRPr="009B267A">
                              <w:rPr>
                                <w:b w:val="0"/>
                                <w:color w:val="000000"/>
                                <w:sz w:val="21"/>
                                <w:szCs w:val="21"/>
                              </w:rPr>
                              <w:t>Lăng kính phản xạ toàn phần là một khối lăng trụ thủy tinh có tiết diện thẳng là</w:t>
                            </w:r>
                          </w:p>
                          <w:p w14:paraId="1CEEFC22"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một tam giác vuông cân.</w:t>
                            </w:r>
                            <w:r w:rsidRPr="009B267A">
                              <w:rPr>
                                <w:b w:val="0"/>
                                <w:color w:val="000000"/>
                                <w:sz w:val="21"/>
                                <w:szCs w:val="21"/>
                              </w:rPr>
                              <w:tab/>
                            </w:r>
                            <w:r w:rsidRPr="009B267A">
                              <w:rPr>
                                <w:b w:val="0"/>
                                <w:color w:val="000000"/>
                                <w:sz w:val="21"/>
                                <w:szCs w:val="21"/>
                              </w:rPr>
                              <w:tab/>
                              <w:t>B. một hình vuông</w:t>
                            </w:r>
                          </w:p>
                          <w:p w14:paraId="174B5E33"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một tam giác đều</w:t>
                            </w:r>
                            <w:r w:rsidRPr="009B267A">
                              <w:rPr>
                                <w:b w:val="0"/>
                                <w:color w:val="000000"/>
                                <w:sz w:val="21"/>
                                <w:szCs w:val="21"/>
                              </w:rPr>
                              <w:tab/>
                            </w:r>
                            <w:r w:rsidRPr="009B267A">
                              <w:rPr>
                                <w:b w:val="0"/>
                                <w:color w:val="000000"/>
                                <w:sz w:val="21"/>
                                <w:szCs w:val="21"/>
                              </w:rPr>
                              <w:tab/>
                            </w:r>
                            <w:r w:rsidRPr="009B267A">
                              <w:rPr>
                                <w:b w:val="0"/>
                                <w:color w:val="000000"/>
                                <w:sz w:val="21"/>
                                <w:szCs w:val="21"/>
                              </w:rPr>
                              <w:tab/>
                              <w:t>D. một tam giác bất kì</w:t>
                            </w:r>
                          </w:p>
                          <w:p w14:paraId="416986B2"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5.</w:t>
                            </w:r>
                            <w:r w:rsidRPr="009B267A">
                              <w:rPr>
                                <w:color w:val="000000"/>
                                <w:sz w:val="21"/>
                                <w:szCs w:val="21"/>
                                <w:lang w:val="vi-VN"/>
                              </w:rPr>
                              <w:t xml:space="preserve"> </w:t>
                            </w:r>
                            <w:r w:rsidRPr="009B267A">
                              <w:rPr>
                                <w:b w:val="0"/>
                                <w:color w:val="000000"/>
                                <w:sz w:val="21"/>
                                <w:szCs w:val="21"/>
                              </w:rPr>
                              <w:t>Phát biểu nào sau đây là không đúng?. Chiếu một chùm sáng vào mặt bên của một lăng kính đặt trong không khí:</w:t>
                            </w:r>
                          </w:p>
                          <w:p w14:paraId="08612F09"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Góc khúc xạ r bé hơn góc tới i.</w:t>
                            </w:r>
                            <w:r w:rsidRPr="009B267A">
                              <w:rPr>
                                <w:b w:val="0"/>
                                <w:color w:val="000000"/>
                                <w:sz w:val="21"/>
                                <w:szCs w:val="21"/>
                              </w:rPr>
                              <w:tab/>
                            </w:r>
                            <w:r w:rsidRPr="009B267A">
                              <w:rPr>
                                <w:b w:val="0"/>
                                <w:color w:val="000000"/>
                                <w:sz w:val="21"/>
                                <w:szCs w:val="21"/>
                              </w:rPr>
                              <w:tab/>
                            </w:r>
                          </w:p>
                          <w:p w14:paraId="135633FB"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B. Góc tới r’ tại mặt bên thứ hai bé hơn góc ló i’.</w:t>
                            </w:r>
                          </w:p>
                          <w:p w14:paraId="6D14D123"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C. Luôn luôn có chùm tia sáng ló ra khỏi mặt bên thứ hai.</w:t>
                            </w:r>
                            <w:r w:rsidRPr="009B267A">
                              <w:rPr>
                                <w:b w:val="0"/>
                                <w:color w:val="000000"/>
                                <w:sz w:val="21"/>
                                <w:szCs w:val="21"/>
                              </w:rPr>
                              <w:tab/>
                            </w:r>
                          </w:p>
                          <w:p w14:paraId="52A82B51"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D. Chùm sáng bị lệch đi khi đi qua lăng kính</w:t>
                            </w:r>
                          </w:p>
                          <w:p w14:paraId="1892A928"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6.</w:t>
                            </w:r>
                            <w:r w:rsidRPr="009B267A">
                              <w:rPr>
                                <w:color w:val="000000"/>
                                <w:sz w:val="21"/>
                                <w:szCs w:val="21"/>
                                <w:lang w:val="vi-VN"/>
                              </w:rPr>
                              <w:t xml:space="preserve"> </w:t>
                            </w:r>
                            <w:r w:rsidRPr="009B267A">
                              <w:rPr>
                                <w:b w:val="0"/>
                                <w:color w:val="000000"/>
                                <w:sz w:val="21"/>
                                <w:szCs w:val="21"/>
                              </w:rPr>
                              <w:t>Một lăng kính thuỷ tinh có chiết suất n = 1,5, tiết diện là một tam giác đều, được đặt trong không khí. Chiếu tia sáng SI tới mặt bên của lăng kính với góc tới i = 30</w:t>
                            </w:r>
                            <w:r w:rsidRPr="009B267A">
                              <w:rPr>
                                <w:b w:val="0"/>
                                <w:color w:val="000000"/>
                                <w:sz w:val="21"/>
                                <w:szCs w:val="21"/>
                                <w:vertAlign w:val="superscript"/>
                              </w:rPr>
                              <w:t>o</w:t>
                            </w:r>
                            <w:r w:rsidRPr="009B267A">
                              <w:rPr>
                                <w:b w:val="0"/>
                                <w:color w:val="000000"/>
                                <w:sz w:val="21"/>
                                <w:szCs w:val="21"/>
                              </w:rPr>
                              <w:t>. Góc lệch của tia sáng khi đi qua lăng kính là:</w:t>
                            </w:r>
                          </w:p>
                          <w:p w14:paraId="4D701821"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D = 28</w:t>
                            </w:r>
                            <w:r w:rsidRPr="009B267A">
                              <w:rPr>
                                <w:b w:val="0"/>
                                <w:color w:val="000000"/>
                                <w:sz w:val="21"/>
                                <w:szCs w:val="21"/>
                                <w:vertAlign w:val="superscript"/>
                              </w:rPr>
                              <w:t>0</w:t>
                            </w:r>
                            <w:r w:rsidRPr="009B267A">
                              <w:rPr>
                                <w:b w:val="0"/>
                                <w:color w:val="000000"/>
                                <w:sz w:val="21"/>
                                <w:szCs w:val="21"/>
                              </w:rPr>
                              <w:t>8’.</w:t>
                            </w:r>
                            <w:r w:rsidRPr="009B267A">
                              <w:rPr>
                                <w:b w:val="0"/>
                                <w:color w:val="000000"/>
                                <w:sz w:val="21"/>
                                <w:szCs w:val="21"/>
                              </w:rPr>
                              <w:tab/>
                            </w:r>
                            <w:r w:rsidRPr="009B267A">
                              <w:rPr>
                                <w:b w:val="0"/>
                                <w:color w:val="000000"/>
                                <w:sz w:val="21"/>
                                <w:szCs w:val="21"/>
                              </w:rPr>
                              <w:tab/>
                              <w:t>B. D = 31</w:t>
                            </w:r>
                            <w:r w:rsidRPr="009B267A">
                              <w:rPr>
                                <w:b w:val="0"/>
                                <w:color w:val="000000"/>
                                <w:sz w:val="21"/>
                                <w:szCs w:val="21"/>
                                <w:vertAlign w:val="superscript"/>
                              </w:rPr>
                              <w:t>0</w:t>
                            </w:r>
                            <w:r w:rsidRPr="009B267A">
                              <w:rPr>
                                <w:b w:val="0"/>
                                <w:color w:val="000000"/>
                                <w:sz w:val="21"/>
                                <w:szCs w:val="21"/>
                              </w:rPr>
                              <w:t>52’.</w:t>
                            </w:r>
                            <w:r w:rsidRPr="009B267A">
                              <w:rPr>
                                <w:b w:val="0"/>
                                <w:color w:val="000000"/>
                                <w:sz w:val="21"/>
                                <w:szCs w:val="21"/>
                              </w:rPr>
                              <w:tab/>
                            </w:r>
                            <w:r w:rsidRPr="009B267A">
                              <w:rPr>
                                <w:b w:val="0"/>
                                <w:color w:val="000000"/>
                                <w:sz w:val="21"/>
                                <w:szCs w:val="21"/>
                              </w:rPr>
                              <w:tab/>
                              <w:t>C. D = 37</w:t>
                            </w:r>
                            <w:r w:rsidRPr="009B267A">
                              <w:rPr>
                                <w:b w:val="0"/>
                                <w:color w:val="000000"/>
                                <w:sz w:val="21"/>
                                <w:szCs w:val="21"/>
                                <w:vertAlign w:val="superscript"/>
                              </w:rPr>
                              <w:t>0</w:t>
                            </w:r>
                            <w:r w:rsidRPr="009B267A">
                              <w:rPr>
                                <w:b w:val="0"/>
                                <w:color w:val="000000"/>
                                <w:sz w:val="21"/>
                                <w:szCs w:val="21"/>
                              </w:rPr>
                              <w:t>23’.</w:t>
                            </w:r>
                            <w:r w:rsidRPr="009B267A">
                              <w:rPr>
                                <w:b w:val="0"/>
                                <w:color w:val="000000"/>
                                <w:sz w:val="21"/>
                                <w:szCs w:val="21"/>
                              </w:rPr>
                              <w:tab/>
                            </w:r>
                            <w:r w:rsidRPr="009B267A">
                              <w:rPr>
                                <w:b w:val="0"/>
                                <w:color w:val="000000"/>
                                <w:sz w:val="21"/>
                                <w:szCs w:val="21"/>
                              </w:rPr>
                              <w:tab/>
                              <w:t>D. D = 52</w:t>
                            </w:r>
                            <w:r w:rsidRPr="009B267A">
                              <w:rPr>
                                <w:b w:val="0"/>
                                <w:color w:val="000000"/>
                                <w:sz w:val="21"/>
                                <w:szCs w:val="21"/>
                                <w:vertAlign w:val="superscript"/>
                              </w:rPr>
                              <w:t>0</w:t>
                            </w:r>
                            <w:r w:rsidRPr="009B267A">
                              <w:rPr>
                                <w:b w:val="0"/>
                                <w:color w:val="000000"/>
                                <w:sz w:val="21"/>
                                <w:szCs w:val="21"/>
                              </w:rPr>
                              <w:t>23’</w:t>
                            </w:r>
                          </w:p>
                          <w:p w14:paraId="605A9775" w14:textId="77777777" w:rsidR="002A4137" w:rsidRPr="009B267A" w:rsidRDefault="002A4137" w:rsidP="009B267A">
                            <w:pPr>
                              <w:spacing w:line="276" w:lineRule="auto"/>
                              <w:jc w:val="both"/>
                              <w:rPr>
                                <w:b w:val="0"/>
                                <w:color w:val="000000"/>
                                <w:sz w:val="21"/>
                                <w:szCs w:val="21"/>
                              </w:rPr>
                            </w:pPr>
                            <w:r w:rsidRPr="009B267A">
                              <w:rPr>
                                <w:color w:val="000000"/>
                                <w:sz w:val="21"/>
                                <w:szCs w:val="21"/>
                                <w:u w:val="single"/>
                                <w:lang w:val="vi-VN"/>
                              </w:rPr>
                              <w:t>Câu 7.</w:t>
                            </w:r>
                            <w:r w:rsidRPr="009B267A">
                              <w:rPr>
                                <w:color w:val="000000"/>
                                <w:sz w:val="21"/>
                                <w:szCs w:val="21"/>
                                <w:lang w:val="vi-VN"/>
                              </w:rPr>
                              <w:t xml:space="preserve"> </w:t>
                            </w:r>
                            <w:r w:rsidRPr="009B267A">
                              <w:rPr>
                                <w:b w:val="0"/>
                                <w:color w:val="000000"/>
                                <w:sz w:val="21"/>
                                <w:szCs w:val="21"/>
                              </w:rPr>
                              <w:t>Chiếu 1 chùm</w:t>
                            </w:r>
                            <w:r w:rsidRPr="009B267A">
                              <w:rPr>
                                <w:b w:val="0"/>
                                <w:sz w:val="21"/>
                                <w:szCs w:val="21"/>
                              </w:rPr>
                              <w:t xml:space="preserve"> </w:t>
                            </w:r>
                            <w:hyperlink r:id="rId207" w:anchor="6" w:tgtFrame="_blank" w:history="1">
                              <w:r w:rsidRPr="009B267A">
                                <w:rPr>
                                  <w:rStyle w:val="Hyperlink"/>
                                  <w:b w:val="0"/>
                                  <w:sz w:val="21"/>
                                  <w:szCs w:val="21"/>
                                </w:rPr>
                                <w:t>tia sáng</w:t>
                              </w:r>
                            </w:hyperlink>
                            <w:r w:rsidRPr="009B267A">
                              <w:rPr>
                                <w:b w:val="0"/>
                                <w:sz w:val="21"/>
                                <w:szCs w:val="21"/>
                              </w:rPr>
                              <w:t xml:space="preserve"> đỏ, hẹp coi như 1 </w:t>
                            </w:r>
                            <w:hyperlink r:id="rId208" w:anchor="6" w:tgtFrame="_blank" w:history="1">
                              <w:r w:rsidRPr="009B267A">
                                <w:rPr>
                                  <w:rStyle w:val="Hyperlink"/>
                                  <w:b w:val="0"/>
                                  <w:sz w:val="21"/>
                                  <w:szCs w:val="21"/>
                                </w:rPr>
                                <w:t>tia sáng</w:t>
                              </w:r>
                            </w:hyperlink>
                            <w:r w:rsidRPr="009B267A">
                              <w:rPr>
                                <w:b w:val="0"/>
                                <w:sz w:val="21"/>
                                <w:szCs w:val="21"/>
                              </w:rPr>
                              <w:t xml:space="preserve"> vào mặt bên của một </w:t>
                            </w:r>
                            <w:hyperlink r:id="rId209" w:tgtFrame="_blank" w:history="1">
                              <w:r w:rsidRPr="009B267A">
                                <w:rPr>
                                  <w:rStyle w:val="Hyperlink"/>
                                  <w:b w:val="0"/>
                                  <w:sz w:val="21"/>
                                  <w:szCs w:val="21"/>
                                </w:rPr>
                                <w:t>lăng kính</w:t>
                              </w:r>
                            </w:hyperlink>
                            <w:r w:rsidRPr="009B267A">
                              <w:rPr>
                                <w:b w:val="0"/>
                                <w:sz w:val="21"/>
                                <w:szCs w:val="21"/>
                              </w:rPr>
                              <w:t xml:space="preserve"> có tiết diện thẳng là tam giác cân ABC có góc chiết quang A = 80</w:t>
                            </w:r>
                            <w:r w:rsidRPr="009B267A">
                              <w:rPr>
                                <w:b w:val="0"/>
                                <w:sz w:val="21"/>
                                <w:szCs w:val="21"/>
                                <w:vertAlign w:val="superscript"/>
                              </w:rPr>
                              <w:t>o</w:t>
                            </w:r>
                            <w:r w:rsidRPr="009B267A">
                              <w:rPr>
                                <w:b w:val="0"/>
                                <w:sz w:val="21"/>
                                <w:szCs w:val="21"/>
                              </w:rPr>
                              <w:t xml:space="preserve"> theo phương vuông góc với mặt phẳng phân giác của </w:t>
                            </w:r>
                            <w:hyperlink r:id="rId210" w:anchor="0" w:tgtFrame="_blank" w:history="1">
                              <w:r w:rsidRPr="009B267A">
                                <w:rPr>
                                  <w:rStyle w:val="Hyperlink"/>
                                  <w:b w:val="0"/>
                                  <w:sz w:val="21"/>
                                  <w:szCs w:val="21"/>
                                </w:rPr>
                                <w:t>góc chiết quang</w:t>
                              </w:r>
                            </w:hyperlink>
                            <w:r w:rsidRPr="009B267A">
                              <w:rPr>
                                <w:b w:val="0"/>
                                <w:sz w:val="21"/>
                                <w:szCs w:val="21"/>
                              </w:rPr>
                              <w:t xml:space="preserve"> tại một </w:t>
                            </w:r>
                            <w:hyperlink r:id="rId211" w:anchor="22" w:tgtFrame="_blank" w:history="1">
                              <w:r w:rsidRPr="009B267A">
                                <w:rPr>
                                  <w:rStyle w:val="Hyperlink"/>
                                  <w:b w:val="0"/>
                                  <w:sz w:val="21"/>
                                  <w:szCs w:val="21"/>
                                </w:rPr>
                                <w:t>điểm tới</w:t>
                              </w:r>
                            </w:hyperlink>
                            <w:r w:rsidRPr="009B267A">
                              <w:rPr>
                                <w:b w:val="0"/>
                                <w:sz w:val="21"/>
                                <w:szCs w:val="21"/>
                              </w:rPr>
                              <w:t xml:space="preserve"> rất gần A.  Biết </w:t>
                            </w:r>
                            <w:hyperlink r:id="rId212" w:anchor="13" w:tgtFrame="_blank" w:history="1">
                              <w:r w:rsidRPr="009B267A">
                                <w:rPr>
                                  <w:rStyle w:val="Hyperlink"/>
                                  <w:b w:val="0"/>
                                  <w:sz w:val="21"/>
                                  <w:szCs w:val="21"/>
                                </w:rPr>
                                <w:t>chiết suất</w:t>
                              </w:r>
                            </w:hyperlink>
                            <w:r w:rsidRPr="009B267A">
                              <w:rPr>
                                <w:b w:val="0"/>
                                <w:sz w:val="21"/>
                                <w:szCs w:val="21"/>
                              </w:rPr>
                              <w:t xml:space="preserve"> của </w:t>
                            </w:r>
                            <w:hyperlink r:id="rId213" w:tgtFrame="_blank" w:history="1">
                              <w:r w:rsidRPr="009B267A">
                                <w:rPr>
                                  <w:rStyle w:val="Hyperlink"/>
                                  <w:b w:val="0"/>
                                  <w:sz w:val="21"/>
                                  <w:szCs w:val="21"/>
                                </w:rPr>
                                <w:t>lăng kính</w:t>
                              </w:r>
                            </w:hyperlink>
                            <w:r w:rsidRPr="009B267A">
                              <w:rPr>
                                <w:b w:val="0"/>
                                <w:sz w:val="21"/>
                                <w:szCs w:val="21"/>
                              </w:rPr>
                              <w:t xml:space="preserve"> đối với tia đỏ là nd =1,5. </w:t>
                            </w:r>
                            <w:hyperlink r:id="rId214" w:anchor="4" w:tgtFrame="_blank" w:history="1">
                              <w:r w:rsidRPr="009B267A">
                                <w:rPr>
                                  <w:rStyle w:val="Hyperlink"/>
                                  <w:b w:val="0"/>
                                  <w:sz w:val="21"/>
                                  <w:szCs w:val="21"/>
                                </w:rPr>
                                <w:t>Góc lệch</w:t>
                              </w:r>
                            </w:hyperlink>
                            <w:r w:rsidRPr="009B267A">
                              <w:rPr>
                                <w:b w:val="0"/>
                                <w:sz w:val="21"/>
                                <w:szCs w:val="21"/>
                              </w:rPr>
                              <w:t xml:space="preserve"> </w:t>
                            </w:r>
                            <w:r w:rsidRPr="009B267A">
                              <w:rPr>
                                <w:b w:val="0"/>
                                <w:color w:val="000000"/>
                                <w:sz w:val="21"/>
                                <w:szCs w:val="21"/>
                              </w:rPr>
                              <w:t>của tia ló so với tia tới là</w:t>
                            </w:r>
                          </w:p>
                          <w:p w14:paraId="0E714BCF" w14:textId="77777777" w:rsidR="002A4137" w:rsidRPr="009B267A" w:rsidRDefault="002A4137" w:rsidP="009B267A">
                            <w:pPr>
                              <w:spacing w:line="276" w:lineRule="auto"/>
                              <w:jc w:val="both"/>
                              <w:rPr>
                                <w:b w:val="0"/>
                                <w:color w:val="000000"/>
                                <w:sz w:val="21"/>
                                <w:szCs w:val="21"/>
                              </w:rPr>
                            </w:pPr>
                            <w:r w:rsidRPr="009B267A">
                              <w:rPr>
                                <w:b w:val="0"/>
                                <w:color w:val="000000"/>
                                <w:sz w:val="21"/>
                                <w:szCs w:val="21"/>
                              </w:rPr>
                              <w:t>A.   20</w:t>
                            </w:r>
                            <w:r w:rsidRPr="009B267A">
                              <w:rPr>
                                <w:b w:val="0"/>
                                <w:color w:val="000000"/>
                                <w:sz w:val="21"/>
                                <w:szCs w:val="21"/>
                              </w:rPr>
                              <w:tab/>
                            </w:r>
                            <w:r w:rsidRPr="009B267A">
                              <w:rPr>
                                <w:b w:val="0"/>
                                <w:color w:val="000000"/>
                                <w:sz w:val="21"/>
                                <w:szCs w:val="21"/>
                              </w:rPr>
                              <w:tab/>
                            </w:r>
                            <w:r w:rsidRPr="009B267A">
                              <w:rPr>
                                <w:b w:val="0"/>
                                <w:color w:val="000000"/>
                                <w:sz w:val="21"/>
                                <w:szCs w:val="21"/>
                              </w:rPr>
                              <w:tab/>
                              <w:t xml:space="preserve">B.  40 </w:t>
                            </w:r>
                            <w:r w:rsidRPr="009B267A">
                              <w:rPr>
                                <w:b w:val="0"/>
                                <w:color w:val="000000"/>
                                <w:sz w:val="21"/>
                                <w:szCs w:val="21"/>
                              </w:rPr>
                              <w:tab/>
                            </w:r>
                            <w:r w:rsidRPr="009B267A">
                              <w:rPr>
                                <w:b w:val="0"/>
                                <w:color w:val="000000"/>
                                <w:sz w:val="21"/>
                                <w:szCs w:val="21"/>
                              </w:rPr>
                              <w:tab/>
                            </w:r>
                            <w:r w:rsidRPr="009B267A">
                              <w:rPr>
                                <w:b w:val="0"/>
                                <w:color w:val="000000"/>
                                <w:sz w:val="21"/>
                                <w:szCs w:val="21"/>
                              </w:rPr>
                              <w:tab/>
                              <w:t>C.  80</w:t>
                            </w:r>
                            <w:r w:rsidRPr="009B267A">
                              <w:rPr>
                                <w:b w:val="0"/>
                                <w:color w:val="000000"/>
                                <w:sz w:val="21"/>
                                <w:szCs w:val="21"/>
                              </w:rPr>
                              <w:tab/>
                            </w:r>
                            <w:r w:rsidRPr="009B267A">
                              <w:rPr>
                                <w:b w:val="0"/>
                                <w:color w:val="000000"/>
                                <w:sz w:val="21"/>
                                <w:szCs w:val="21"/>
                              </w:rPr>
                              <w:tab/>
                            </w:r>
                            <w:r w:rsidRPr="009B267A">
                              <w:rPr>
                                <w:b w:val="0"/>
                                <w:color w:val="000000"/>
                                <w:sz w:val="21"/>
                                <w:szCs w:val="21"/>
                              </w:rPr>
                              <w:tab/>
                              <w:t xml:space="preserve">D.  120  </w:t>
                            </w:r>
                          </w:p>
                          <w:p w14:paraId="2B75F1AF" w14:textId="77777777" w:rsidR="002A4137" w:rsidRPr="009B267A" w:rsidRDefault="002A4137" w:rsidP="009B267A">
                            <w:pPr>
                              <w:spacing w:line="276" w:lineRule="auto"/>
                              <w:jc w:val="both"/>
                              <w:rPr>
                                <w:b w:val="0"/>
                                <w:color w:val="000000"/>
                                <w:sz w:val="21"/>
                                <w:szCs w:val="21"/>
                                <w:lang w:val="pt-BR"/>
                              </w:rPr>
                            </w:pPr>
                            <w:r w:rsidRPr="009B267A">
                              <w:rPr>
                                <w:color w:val="000000"/>
                                <w:sz w:val="21"/>
                                <w:szCs w:val="21"/>
                                <w:u w:val="single"/>
                                <w:lang w:val="vi-VN"/>
                              </w:rPr>
                              <w:t>Câu 8.</w:t>
                            </w:r>
                            <w:r w:rsidRPr="009B267A">
                              <w:rPr>
                                <w:color w:val="000000"/>
                                <w:sz w:val="21"/>
                                <w:szCs w:val="21"/>
                                <w:lang w:val="vi-VN"/>
                              </w:rPr>
                              <w:t xml:space="preserve"> </w:t>
                            </w:r>
                            <w:r w:rsidRPr="009B267A">
                              <w:rPr>
                                <w:b w:val="0"/>
                                <w:color w:val="000000"/>
                                <w:sz w:val="21"/>
                                <w:szCs w:val="21"/>
                                <w:lang w:val="pt-BR"/>
                              </w:rPr>
                              <w:t>Lăng kính có góc chiết quang A = 30</w:t>
                            </w:r>
                            <w:r w:rsidRPr="009B267A">
                              <w:rPr>
                                <w:b w:val="0"/>
                                <w:color w:val="000000"/>
                                <w:sz w:val="21"/>
                                <w:szCs w:val="21"/>
                                <w:vertAlign w:val="superscript"/>
                                <w:lang w:val="pt-BR"/>
                              </w:rPr>
                              <w:t>0</w:t>
                            </w:r>
                            <w:r w:rsidRPr="009B267A">
                              <w:rPr>
                                <w:b w:val="0"/>
                                <w:color w:val="000000"/>
                                <w:sz w:val="21"/>
                                <w:szCs w:val="21"/>
                                <w:lang w:val="pt-BR"/>
                              </w:rPr>
                              <w:t xml:space="preserve"> , chiết suất n =</w:t>
                            </w:r>
                            <w:r w:rsidR="00876526" w:rsidRPr="00876526">
                              <w:rPr>
                                <w:b w:val="0"/>
                                <w:noProof/>
                                <w:color w:val="000000"/>
                                <w:sz w:val="21"/>
                                <w:szCs w:val="21"/>
                              </w:rPr>
                              <w:object w:dxaOrig="385" w:dyaOrig="341" w14:anchorId="2B240F6C">
                                <v:shape id="_x0000_i1094" type="#_x0000_t75" alt="" style="width:19.5pt;height:17.25pt;mso-width-percent:0;mso-height-percent:0;mso-width-percent:0;mso-height-percent:0" o:ole="">
                                  <v:imagedata r:id="rId204" o:title=""/>
                                </v:shape>
                                <o:OLEObject Type="Embed" ProgID="Equation.DSMT4" ShapeID="_x0000_i1094" DrawAspect="Content" ObjectID="_1691512296" r:id="rId215"/>
                              </w:object>
                            </w:r>
                            <w:r w:rsidRPr="009B267A">
                              <w:rPr>
                                <w:b w:val="0"/>
                                <w:color w:val="000000"/>
                                <w:sz w:val="21"/>
                                <w:szCs w:val="21"/>
                                <w:lang w:val="pt-BR"/>
                              </w:rPr>
                              <w:t>. Tia ló truyền thẳng ra không khí vuông góc với mặt thứ hai của lăng kính khi góc tới i có giá trị:</w:t>
                            </w:r>
                          </w:p>
                          <w:p w14:paraId="66C583DD" w14:textId="77777777" w:rsidR="002A4137" w:rsidRPr="009B267A" w:rsidRDefault="002A4137" w:rsidP="009B267A">
                            <w:pPr>
                              <w:spacing w:line="276" w:lineRule="auto"/>
                              <w:jc w:val="both"/>
                              <w:rPr>
                                <w:b w:val="0"/>
                                <w:color w:val="000000"/>
                                <w:sz w:val="21"/>
                                <w:szCs w:val="21"/>
                                <w:lang w:val="pt-BR"/>
                              </w:rPr>
                            </w:pPr>
                            <w:r w:rsidRPr="009B267A">
                              <w:rPr>
                                <w:b w:val="0"/>
                                <w:color w:val="000000"/>
                                <w:sz w:val="21"/>
                                <w:szCs w:val="21"/>
                                <w:lang w:val="pt-BR"/>
                              </w:rPr>
                              <w:t>A.  i = 30</w:t>
                            </w:r>
                            <w:r w:rsidRPr="009B267A">
                              <w:rPr>
                                <w:b w:val="0"/>
                                <w:color w:val="000000"/>
                                <w:sz w:val="21"/>
                                <w:szCs w:val="21"/>
                                <w:vertAlign w:val="superscript"/>
                                <w:lang w:val="pt-BR"/>
                              </w:rPr>
                              <w:t xml:space="preserve">0 </w:t>
                            </w:r>
                            <w:r w:rsidRPr="009B267A">
                              <w:rPr>
                                <w:b w:val="0"/>
                                <w:color w:val="000000"/>
                                <w:sz w:val="21"/>
                                <w:szCs w:val="21"/>
                                <w:lang w:val="pt-BR"/>
                              </w:rPr>
                              <w:tab/>
                            </w:r>
                            <w:r w:rsidRPr="009B267A">
                              <w:rPr>
                                <w:b w:val="0"/>
                                <w:color w:val="000000"/>
                                <w:sz w:val="21"/>
                                <w:szCs w:val="21"/>
                                <w:lang w:val="pt-BR"/>
                              </w:rPr>
                              <w:tab/>
                              <w:t>B.  i= 60</w:t>
                            </w:r>
                            <w:r w:rsidRPr="009B267A">
                              <w:rPr>
                                <w:b w:val="0"/>
                                <w:color w:val="000000"/>
                                <w:sz w:val="21"/>
                                <w:szCs w:val="21"/>
                                <w:vertAlign w:val="superscript"/>
                                <w:lang w:val="pt-BR"/>
                              </w:rPr>
                              <w:t>0</w:t>
                            </w:r>
                            <w:r w:rsidRPr="009B267A">
                              <w:rPr>
                                <w:b w:val="0"/>
                                <w:color w:val="000000"/>
                                <w:sz w:val="21"/>
                                <w:szCs w:val="21"/>
                                <w:lang w:val="pt-BR"/>
                              </w:rPr>
                              <w:tab/>
                            </w:r>
                            <w:r w:rsidRPr="009B267A">
                              <w:rPr>
                                <w:b w:val="0"/>
                                <w:color w:val="000000"/>
                                <w:sz w:val="21"/>
                                <w:szCs w:val="21"/>
                                <w:lang w:val="pt-BR"/>
                              </w:rPr>
                              <w:tab/>
                              <w:t>C.  i = 45</w:t>
                            </w:r>
                            <w:r w:rsidRPr="009B267A">
                              <w:rPr>
                                <w:b w:val="0"/>
                                <w:color w:val="000000"/>
                                <w:sz w:val="21"/>
                                <w:szCs w:val="21"/>
                                <w:vertAlign w:val="superscript"/>
                                <w:lang w:val="pt-BR"/>
                              </w:rPr>
                              <w:t>0</w:t>
                            </w:r>
                            <w:r w:rsidRPr="009B267A">
                              <w:rPr>
                                <w:b w:val="0"/>
                                <w:color w:val="000000"/>
                                <w:sz w:val="21"/>
                                <w:szCs w:val="21"/>
                                <w:lang w:val="pt-BR"/>
                              </w:rPr>
                              <w:tab/>
                            </w:r>
                            <w:r w:rsidRPr="009B267A">
                              <w:rPr>
                                <w:b w:val="0"/>
                                <w:color w:val="000000"/>
                                <w:sz w:val="21"/>
                                <w:szCs w:val="21"/>
                                <w:lang w:val="pt-BR"/>
                              </w:rPr>
                              <w:tab/>
                              <w:t>D.  i= 15</w:t>
                            </w:r>
                            <w:r w:rsidRPr="009B267A">
                              <w:rPr>
                                <w:b w:val="0"/>
                                <w:color w:val="000000"/>
                                <w:sz w:val="21"/>
                                <w:szCs w:val="21"/>
                                <w:vertAlign w:val="superscript"/>
                                <w:lang w:val="pt-BR"/>
                              </w:rPr>
                              <w:t>0</w:t>
                            </w:r>
                            <w:r w:rsidRPr="009B267A">
                              <w:rPr>
                                <w:b w:val="0"/>
                                <w:color w:val="000000"/>
                                <w:sz w:val="21"/>
                                <w:szCs w:val="21"/>
                                <w:lang w:val="pt-BR"/>
                              </w:rPr>
                              <w:t>.</w:t>
                            </w:r>
                          </w:p>
                          <w:p w14:paraId="4260A574" w14:textId="77777777" w:rsidR="002A4137" w:rsidRPr="009B267A" w:rsidRDefault="002A4137" w:rsidP="009B267A">
                            <w:pPr>
                              <w:spacing w:line="276" w:lineRule="auto"/>
                              <w:jc w:val="both"/>
                              <w:rPr>
                                <w:b w:val="0"/>
                                <w:color w:val="000000"/>
                                <w:sz w:val="21"/>
                                <w:szCs w:val="21"/>
                                <w:lang w:val="pt-BR"/>
                              </w:rPr>
                            </w:pPr>
                            <w:r w:rsidRPr="009B267A">
                              <w:rPr>
                                <w:color w:val="000000"/>
                                <w:sz w:val="21"/>
                                <w:szCs w:val="21"/>
                                <w:u w:val="single"/>
                                <w:lang w:val="vi-VN"/>
                              </w:rPr>
                              <w:t>Câu 9.</w:t>
                            </w:r>
                            <w:r w:rsidRPr="009B267A">
                              <w:rPr>
                                <w:color w:val="000000"/>
                                <w:sz w:val="21"/>
                                <w:szCs w:val="21"/>
                                <w:lang w:val="vi-VN"/>
                              </w:rPr>
                              <w:t xml:space="preserve"> </w:t>
                            </w:r>
                            <w:r w:rsidRPr="009B267A">
                              <w:rPr>
                                <w:b w:val="0"/>
                                <w:color w:val="000000"/>
                                <w:sz w:val="21"/>
                                <w:szCs w:val="21"/>
                                <w:lang w:val="pt-BR"/>
                              </w:rPr>
                              <w:t>Một tia sáng tới gặp mặt bên của một lăng kính dưới góc tới ikhúc xạ vào lăng kính và ló ra ở mặt bên còn lại. Nếu ta tăng góc i thì:</w:t>
                            </w:r>
                          </w:p>
                          <w:p w14:paraId="10B829C3" w14:textId="65E87407" w:rsidR="002A4137" w:rsidRPr="009B267A" w:rsidRDefault="002A4137" w:rsidP="009B267A">
                            <w:pPr>
                              <w:spacing w:line="276" w:lineRule="auto"/>
                              <w:jc w:val="both"/>
                              <w:rPr>
                                <w:b w:val="0"/>
                                <w:color w:val="000000"/>
                                <w:sz w:val="21"/>
                                <w:szCs w:val="21"/>
                                <w:lang w:val="vi-VN"/>
                              </w:rPr>
                            </w:pPr>
                            <w:r w:rsidRPr="009B267A">
                              <w:rPr>
                                <w:b w:val="0"/>
                                <w:color w:val="000000"/>
                                <w:sz w:val="21"/>
                                <w:szCs w:val="21"/>
                                <w:lang w:val="pt-BR"/>
                              </w:rPr>
                              <w:t>A. Góc lệch D tăng</w:t>
                            </w:r>
                            <w:r w:rsidRPr="009B267A">
                              <w:rPr>
                                <w:b w:val="0"/>
                                <w:color w:val="000000"/>
                                <w:sz w:val="21"/>
                                <w:szCs w:val="21"/>
                                <w:lang w:val="vi-VN"/>
                              </w:rPr>
                              <w:t>.</w:t>
                            </w:r>
                            <w:r w:rsidRPr="009B267A">
                              <w:rPr>
                                <w:b w:val="0"/>
                                <w:color w:val="000000"/>
                                <w:sz w:val="21"/>
                                <w:szCs w:val="21"/>
                                <w:lang w:val="pt-BR"/>
                              </w:rPr>
                              <w:tab/>
                              <w:t xml:space="preserve">   B. Góc lệch D không đổi</w:t>
                            </w:r>
                            <w:r w:rsidRPr="009B267A">
                              <w:rPr>
                                <w:b w:val="0"/>
                                <w:color w:val="000000"/>
                                <w:sz w:val="21"/>
                                <w:szCs w:val="21"/>
                                <w:lang w:val="vi-VN"/>
                              </w:rPr>
                              <w:t>.</w:t>
                            </w:r>
                          </w:p>
                          <w:p w14:paraId="464577C0" w14:textId="21B81E77" w:rsidR="002A4137" w:rsidRPr="009B267A" w:rsidRDefault="002A4137" w:rsidP="009B267A">
                            <w:pPr>
                              <w:spacing w:line="276" w:lineRule="auto"/>
                              <w:jc w:val="both"/>
                              <w:rPr>
                                <w:b w:val="0"/>
                                <w:color w:val="000000"/>
                                <w:sz w:val="21"/>
                                <w:szCs w:val="21"/>
                                <w:lang w:val="vi-VN"/>
                              </w:rPr>
                            </w:pPr>
                            <w:r w:rsidRPr="009B267A">
                              <w:rPr>
                                <w:b w:val="0"/>
                                <w:color w:val="000000"/>
                                <w:sz w:val="21"/>
                                <w:szCs w:val="21"/>
                                <w:lang w:val="pt-BR"/>
                              </w:rPr>
                              <w:t>C. Góc lệch D giảm</w:t>
                            </w:r>
                            <w:r w:rsidRPr="009B267A">
                              <w:rPr>
                                <w:b w:val="0"/>
                                <w:color w:val="000000"/>
                                <w:sz w:val="21"/>
                                <w:szCs w:val="21"/>
                                <w:lang w:val="vi-VN"/>
                              </w:rPr>
                              <w:t>.</w:t>
                            </w:r>
                            <w:r w:rsidRPr="009B267A">
                              <w:rPr>
                                <w:b w:val="0"/>
                                <w:color w:val="000000"/>
                                <w:sz w:val="21"/>
                                <w:szCs w:val="21"/>
                                <w:lang w:val="pt-BR"/>
                              </w:rPr>
                              <w:tab/>
                              <w:t xml:space="preserve">   D. Góc lệch D có thể tăng hay giảm</w:t>
                            </w:r>
                            <w:r w:rsidRPr="009B267A">
                              <w:rPr>
                                <w:b w:val="0"/>
                                <w:color w:val="000000"/>
                                <w:sz w:val="21"/>
                                <w:szCs w:val="21"/>
                                <w:lang w:val="vi-VN"/>
                              </w:rPr>
                              <w:t>.</w:t>
                            </w:r>
                          </w:p>
                          <w:p w14:paraId="3193F13B" w14:textId="780794A7" w:rsidR="002A4137" w:rsidRPr="009B267A" w:rsidRDefault="002A4137" w:rsidP="009B267A">
                            <w:pPr>
                              <w:spacing w:line="276" w:lineRule="auto"/>
                              <w:jc w:val="both"/>
                              <w:rPr>
                                <w:b w:val="0"/>
                                <w:bCs w:val="0"/>
                                <w:lang w:val="vi-VN"/>
                              </w:rPr>
                            </w:pPr>
                            <w:r w:rsidRPr="009B267A">
                              <w:rPr>
                                <w:color w:val="000000"/>
                                <w:sz w:val="21"/>
                                <w:szCs w:val="21"/>
                                <w:u w:val="single"/>
                                <w:lang w:val="vi-VN"/>
                              </w:rPr>
                              <w:t>Câu 10.</w:t>
                            </w:r>
                            <w:r w:rsidRPr="009B267A">
                              <w:rPr>
                                <w:color w:val="000000"/>
                                <w:sz w:val="21"/>
                                <w:szCs w:val="21"/>
                                <w:lang w:val="vi-VN"/>
                              </w:rPr>
                              <w:t xml:space="preserve"> </w:t>
                            </w:r>
                            <w:r w:rsidRPr="009B267A">
                              <w:rPr>
                                <w:b w:val="0"/>
                                <w:color w:val="000000"/>
                                <w:sz w:val="21"/>
                                <w:szCs w:val="21"/>
                                <w:lang w:val="pt-BR"/>
                              </w:rPr>
                              <w:t>Nêu một thiết bị ứng dụng của lăng kính trong cuộc sống và giải thích nguyên lý hoạt động của thiết bị trên.</w:t>
                            </w:r>
                          </w:p>
                        </w:tc>
                      </w:tr>
                      <w:tr w:rsidR="002A4137" w:rsidRPr="00B31086" w14:paraId="4757E228" w14:textId="77777777" w:rsidTr="0079185E">
                        <w:tc>
                          <w:tcPr>
                            <w:tcW w:w="5062" w:type="dxa"/>
                            <w:shd w:val="clear" w:color="auto" w:fill="auto"/>
                          </w:tcPr>
                          <w:p w14:paraId="1F48559F" w14:textId="77777777" w:rsidR="002A4137" w:rsidRPr="009E4711" w:rsidRDefault="002A4137" w:rsidP="00B31086">
                            <w:pPr>
                              <w:spacing w:line="276" w:lineRule="auto"/>
                              <w:rPr>
                                <w:b w:val="0"/>
                                <w:bCs w:val="0"/>
                              </w:rPr>
                            </w:pPr>
                          </w:p>
                        </w:tc>
                        <w:tc>
                          <w:tcPr>
                            <w:tcW w:w="5318" w:type="dxa"/>
                          </w:tcPr>
                          <w:p w14:paraId="35097846" w14:textId="77777777" w:rsidR="002A4137" w:rsidRPr="009E4711" w:rsidRDefault="002A4137" w:rsidP="00B31086">
                            <w:pPr>
                              <w:spacing w:line="276" w:lineRule="auto"/>
                              <w:rPr>
                                <w:b w:val="0"/>
                                <w:bCs w:val="0"/>
                              </w:rPr>
                            </w:pPr>
                          </w:p>
                        </w:tc>
                      </w:tr>
                      <w:tr w:rsidR="002A4137" w:rsidRPr="00B31086" w14:paraId="1E86FC77" w14:textId="77777777" w:rsidTr="0079185E">
                        <w:tc>
                          <w:tcPr>
                            <w:tcW w:w="5062" w:type="dxa"/>
                            <w:shd w:val="clear" w:color="auto" w:fill="auto"/>
                          </w:tcPr>
                          <w:p w14:paraId="118BF260" w14:textId="77777777" w:rsidR="002A4137" w:rsidRPr="009E4711" w:rsidRDefault="002A4137" w:rsidP="00B31086">
                            <w:pPr>
                              <w:spacing w:line="276" w:lineRule="auto"/>
                              <w:rPr>
                                <w:b w:val="0"/>
                                <w:bCs w:val="0"/>
                              </w:rPr>
                            </w:pPr>
                          </w:p>
                        </w:tc>
                        <w:tc>
                          <w:tcPr>
                            <w:tcW w:w="5318" w:type="dxa"/>
                          </w:tcPr>
                          <w:p w14:paraId="40DDF82F" w14:textId="77777777" w:rsidR="002A4137" w:rsidRPr="009E4711" w:rsidRDefault="002A4137" w:rsidP="00B31086">
                            <w:pPr>
                              <w:spacing w:line="276" w:lineRule="auto"/>
                              <w:rPr>
                                <w:b w:val="0"/>
                                <w:bCs w:val="0"/>
                              </w:rPr>
                            </w:pPr>
                          </w:p>
                        </w:tc>
                      </w:tr>
                      <w:tr w:rsidR="002A4137" w:rsidRPr="00B31086" w14:paraId="3D7B1AF4" w14:textId="77777777" w:rsidTr="000C50F1">
                        <w:tc>
                          <w:tcPr>
                            <w:tcW w:w="10380" w:type="dxa"/>
                            <w:gridSpan w:val="2"/>
                            <w:shd w:val="clear" w:color="auto" w:fill="auto"/>
                          </w:tcPr>
                          <w:p w14:paraId="033FCB42" w14:textId="6FFA0EA4" w:rsidR="002A4137" w:rsidRPr="008342E8" w:rsidRDefault="002A4137" w:rsidP="00117623">
                            <w:pPr>
                              <w:spacing w:line="276" w:lineRule="auto"/>
                              <w:jc w:val="both"/>
                              <w:rPr>
                                <w:b w:val="0"/>
                                <w:sz w:val="21"/>
                                <w:szCs w:val="21"/>
                              </w:rPr>
                            </w:pPr>
                            <w:r w:rsidRPr="008342E8">
                              <w:rPr>
                                <w:sz w:val="21"/>
                                <w:szCs w:val="21"/>
                                <w:u w:val="single"/>
                              </w:rPr>
                              <w:t>Câu 1</w:t>
                            </w:r>
                            <w:r>
                              <w:rPr>
                                <w:sz w:val="21"/>
                                <w:szCs w:val="21"/>
                                <w:u w:val="single"/>
                                <w:lang w:val="vi-VN"/>
                              </w:rPr>
                              <w:t>1</w:t>
                            </w:r>
                            <w:r w:rsidRPr="008342E8">
                              <w:rPr>
                                <w:sz w:val="21"/>
                                <w:szCs w:val="21"/>
                                <w:u w:val="single"/>
                              </w:rPr>
                              <w:t>.</w:t>
                            </w:r>
                            <w:r w:rsidRPr="008342E8">
                              <w:rPr>
                                <w:b w:val="0"/>
                                <w:sz w:val="21"/>
                                <w:szCs w:val="21"/>
                              </w:rPr>
                              <w:t xml:space="preserve"> Một lăng kính có góc chiết quang nhỏ A = 6</w:t>
                            </w:r>
                            <w:r w:rsidRPr="008342E8">
                              <w:rPr>
                                <w:b w:val="0"/>
                                <w:sz w:val="21"/>
                                <w:szCs w:val="21"/>
                                <w:vertAlign w:val="superscript"/>
                              </w:rPr>
                              <w:t>0</w:t>
                            </w:r>
                            <w:r w:rsidRPr="008342E8">
                              <w:rPr>
                                <w:b w:val="0"/>
                                <w:sz w:val="21"/>
                                <w:szCs w:val="21"/>
                              </w:rPr>
                              <w:t>, chiết suất n = 1,5. Chiếu một tia sáng đơn sắc vào mặt bên lăng kính dưới góc tới nhỏ. Góc lệch của tia ló qua lăng kính là :</w:t>
                            </w:r>
                          </w:p>
                          <w:p w14:paraId="41655541" w14:textId="77777777" w:rsidR="002A4137" w:rsidRDefault="002A4137" w:rsidP="00117623">
                            <w:pPr>
                              <w:spacing w:line="276" w:lineRule="auto"/>
                              <w:jc w:val="both"/>
                              <w:rPr>
                                <w:b w:val="0"/>
                                <w:sz w:val="21"/>
                                <w:szCs w:val="21"/>
                              </w:rPr>
                            </w:pPr>
                            <w:r w:rsidRPr="00117623">
                              <w:rPr>
                                <w:bCs w:val="0"/>
                                <w:sz w:val="21"/>
                                <w:szCs w:val="21"/>
                              </w:rPr>
                              <w:t>A.</w:t>
                            </w:r>
                            <w:r w:rsidRPr="008342E8">
                              <w:rPr>
                                <w:b w:val="0"/>
                                <w:sz w:val="21"/>
                                <w:szCs w:val="21"/>
                              </w:rPr>
                              <w:t xml:space="preserve"> 6</w:t>
                            </w:r>
                            <w:r w:rsidRPr="008342E8">
                              <w:rPr>
                                <w:b w:val="0"/>
                                <w:sz w:val="21"/>
                                <w:szCs w:val="21"/>
                                <w:vertAlign w:val="superscript"/>
                              </w:rPr>
                              <w:t>0</w:t>
                            </w:r>
                            <w:r w:rsidRPr="008342E8">
                              <w:rPr>
                                <w:b w:val="0"/>
                                <w:sz w:val="21"/>
                                <w:szCs w:val="21"/>
                              </w:rPr>
                              <w:t xml:space="preserve">.         </w:t>
                            </w:r>
                            <w:r w:rsidRPr="00117623">
                              <w:rPr>
                                <w:bCs w:val="0"/>
                                <w:sz w:val="21"/>
                                <w:szCs w:val="21"/>
                              </w:rPr>
                              <w:t>B.</w:t>
                            </w:r>
                            <w:r w:rsidRPr="008342E8">
                              <w:rPr>
                                <w:b w:val="0"/>
                                <w:sz w:val="21"/>
                                <w:szCs w:val="21"/>
                              </w:rPr>
                              <w:t xml:space="preserve"> 3</w:t>
                            </w:r>
                            <w:r w:rsidRPr="008342E8">
                              <w:rPr>
                                <w:b w:val="0"/>
                                <w:sz w:val="21"/>
                                <w:szCs w:val="21"/>
                                <w:vertAlign w:val="superscript"/>
                              </w:rPr>
                              <w:t>0</w:t>
                            </w:r>
                            <w:r w:rsidRPr="008342E8">
                              <w:rPr>
                                <w:b w:val="0"/>
                                <w:sz w:val="21"/>
                                <w:szCs w:val="21"/>
                              </w:rPr>
                              <w:t xml:space="preserve">.         </w:t>
                            </w:r>
                          </w:p>
                          <w:p w14:paraId="678473E2" w14:textId="77777777" w:rsidR="002A4137" w:rsidRPr="008342E8" w:rsidRDefault="002A4137" w:rsidP="00117623">
                            <w:pPr>
                              <w:spacing w:line="276" w:lineRule="auto"/>
                              <w:jc w:val="both"/>
                              <w:rPr>
                                <w:b w:val="0"/>
                                <w:sz w:val="21"/>
                                <w:szCs w:val="21"/>
                                <w:lang w:val="nl-NL"/>
                              </w:rPr>
                            </w:pPr>
                            <w:r w:rsidRPr="00117623">
                              <w:rPr>
                                <w:bCs w:val="0"/>
                                <w:sz w:val="21"/>
                                <w:szCs w:val="21"/>
                              </w:rPr>
                              <w:t>C.</w:t>
                            </w:r>
                            <w:r w:rsidRPr="008342E8">
                              <w:rPr>
                                <w:b w:val="0"/>
                                <w:sz w:val="21"/>
                                <w:szCs w:val="21"/>
                              </w:rPr>
                              <w:t xml:space="preserve"> 4</w:t>
                            </w:r>
                            <w:r w:rsidRPr="008342E8">
                              <w:rPr>
                                <w:b w:val="0"/>
                                <w:sz w:val="21"/>
                                <w:szCs w:val="21"/>
                                <w:vertAlign w:val="superscript"/>
                              </w:rPr>
                              <w:t>0</w:t>
                            </w:r>
                            <w:r w:rsidRPr="008342E8">
                              <w:rPr>
                                <w:b w:val="0"/>
                                <w:sz w:val="21"/>
                                <w:szCs w:val="21"/>
                              </w:rPr>
                              <w:t xml:space="preserve">.         </w:t>
                            </w:r>
                            <w:r w:rsidRPr="00117623">
                              <w:rPr>
                                <w:bCs w:val="0"/>
                                <w:sz w:val="21"/>
                                <w:szCs w:val="21"/>
                              </w:rPr>
                              <w:t>D.</w:t>
                            </w:r>
                            <w:r w:rsidRPr="008342E8">
                              <w:rPr>
                                <w:b w:val="0"/>
                                <w:sz w:val="21"/>
                                <w:szCs w:val="21"/>
                              </w:rPr>
                              <w:t xml:space="preserve"> 8</w:t>
                            </w:r>
                            <w:r w:rsidRPr="008342E8">
                              <w:rPr>
                                <w:b w:val="0"/>
                                <w:sz w:val="21"/>
                                <w:szCs w:val="21"/>
                                <w:vertAlign w:val="superscript"/>
                              </w:rPr>
                              <w:t>0</w:t>
                            </w:r>
                            <w:r w:rsidRPr="008342E8">
                              <w:rPr>
                                <w:b w:val="0"/>
                                <w:sz w:val="21"/>
                                <w:szCs w:val="21"/>
                              </w:rPr>
                              <w:t>.</w:t>
                            </w:r>
                          </w:p>
                          <w:p w14:paraId="5F5E8AB4" w14:textId="1E904F77" w:rsidR="002A4137" w:rsidRPr="008342E8" w:rsidRDefault="002A4137" w:rsidP="00117623">
                            <w:pPr>
                              <w:spacing w:line="276" w:lineRule="auto"/>
                              <w:jc w:val="both"/>
                              <w:rPr>
                                <w:b w:val="0"/>
                                <w:sz w:val="21"/>
                                <w:szCs w:val="21"/>
                              </w:rPr>
                            </w:pPr>
                            <w:r w:rsidRPr="008342E8">
                              <w:rPr>
                                <w:sz w:val="21"/>
                                <w:szCs w:val="21"/>
                                <w:u w:val="single"/>
                              </w:rPr>
                              <w:t xml:space="preserve">Câu </w:t>
                            </w:r>
                            <w:r>
                              <w:rPr>
                                <w:sz w:val="21"/>
                                <w:szCs w:val="21"/>
                                <w:u w:val="single"/>
                                <w:lang w:val="vi-VN"/>
                              </w:rPr>
                              <w:t>1</w:t>
                            </w:r>
                            <w:r w:rsidRPr="008342E8">
                              <w:rPr>
                                <w:sz w:val="21"/>
                                <w:szCs w:val="21"/>
                                <w:u w:val="single"/>
                              </w:rPr>
                              <w:t>2.</w:t>
                            </w:r>
                            <w:r w:rsidRPr="008342E8">
                              <w:rPr>
                                <w:b w:val="0"/>
                                <w:sz w:val="21"/>
                                <w:szCs w:val="21"/>
                              </w:rPr>
                              <w:t xml:space="preserve"> Một tia sáng tới vuông góc với mặt AB của một lăng kính có chiết suất</w:t>
                            </w:r>
                            <w:r>
                              <w:rPr>
                                <w:b w:val="0"/>
                                <w:sz w:val="21"/>
                                <w:szCs w:val="21"/>
                                <w:lang w:val="vi-VN"/>
                              </w:rPr>
                              <w:t xml:space="preserve"> </w:t>
                            </w:r>
                            <m:oMath>
                              <m:rad>
                                <m:radPr>
                                  <m:degHide m:val="1"/>
                                  <m:ctrlPr>
                                    <w:rPr>
                                      <w:rFonts w:ascii="Cambria Math" w:hAnsi="Cambria Math"/>
                                      <w:b w:val="0"/>
                                      <w:i/>
                                      <w:sz w:val="21"/>
                                      <w:szCs w:val="21"/>
                                      <w:lang w:val="vi-VN"/>
                                    </w:rPr>
                                  </m:ctrlPr>
                                </m:radPr>
                                <m:deg/>
                                <m:e>
                                  <m:r>
                                    <m:rPr>
                                      <m:sty m:val="bi"/>
                                    </m:rPr>
                                    <w:rPr>
                                      <w:rFonts w:ascii="Cambria Math" w:hAnsi="Cambria Math"/>
                                      <w:sz w:val="21"/>
                                      <w:szCs w:val="21"/>
                                      <w:lang w:val="vi-VN"/>
                                    </w:rPr>
                                    <m:t>3</m:t>
                                  </m:r>
                                </m:e>
                              </m:rad>
                            </m:oMath>
                            <w:r w:rsidRPr="008342E8">
                              <w:rPr>
                                <w:b w:val="0"/>
                                <w:sz w:val="21"/>
                                <w:szCs w:val="21"/>
                              </w:rPr>
                              <w:t xml:space="preserve"> và góc chiết quang A = 30</w:t>
                            </w:r>
                            <w:r w:rsidRPr="008342E8">
                              <w:rPr>
                                <w:b w:val="0"/>
                                <w:sz w:val="21"/>
                                <w:szCs w:val="21"/>
                                <w:vertAlign w:val="superscript"/>
                              </w:rPr>
                              <w:t>0</w:t>
                            </w:r>
                            <w:r w:rsidRPr="008342E8">
                              <w:rPr>
                                <w:b w:val="0"/>
                                <w:sz w:val="21"/>
                                <w:szCs w:val="21"/>
                              </w:rPr>
                              <w:t>. Góc lệch của tia sáng qua lăng kính là:</w:t>
                            </w:r>
                          </w:p>
                          <w:p w14:paraId="48FC00EB" w14:textId="77777777" w:rsidR="002A4137" w:rsidRDefault="002A4137" w:rsidP="00117623">
                            <w:pPr>
                              <w:spacing w:before="60" w:after="60" w:line="276" w:lineRule="auto"/>
                              <w:jc w:val="both"/>
                              <w:rPr>
                                <w:b w:val="0"/>
                                <w:sz w:val="21"/>
                                <w:szCs w:val="21"/>
                              </w:rPr>
                            </w:pPr>
                            <w:r w:rsidRPr="00117623">
                              <w:rPr>
                                <w:bCs w:val="0"/>
                                <w:sz w:val="21"/>
                                <w:szCs w:val="21"/>
                              </w:rPr>
                              <w:t>A.</w:t>
                            </w:r>
                            <w:r w:rsidRPr="008342E8">
                              <w:rPr>
                                <w:b w:val="0"/>
                                <w:sz w:val="21"/>
                                <w:szCs w:val="21"/>
                              </w:rPr>
                              <w:t xml:space="preserve"> D = 5</w:t>
                            </w:r>
                            <w:r w:rsidRPr="008342E8">
                              <w:rPr>
                                <w:b w:val="0"/>
                                <w:sz w:val="21"/>
                                <w:szCs w:val="21"/>
                                <w:vertAlign w:val="superscript"/>
                              </w:rPr>
                              <w:t>0</w:t>
                            </w:r>
                            <w:r w:rsidRPr="008342E8">
                              <w:rPr>
                                <w:b w:val="0"/>
                                <w:sz w:val="21"/>
                                <w:szCs w:val="21"/>
                              </w:rPr>
                              <w:t>.</w:t>
                            </w:r>
                            <w:r w:rsidRPr="008342E8">
                              <w:rPr>
                                <w:b w:val="0"/>
                                <w:sz w:val="21"/>
                                <w:szCs w:val="21"/>
                              </w:rPr>
                              <w:tab/>
                            </w:r>
                            <w:r w:rsidRPr="00117623">
                              <w:rPr>
                                <w:bCs w:val="0"/>
                                <w:sz w:val="21"/>
                                <w:szCs w:val="21"/>
                              </w:rPr>
                              <w:t>B.</w:t>
                            </w:r>
                            <w:r w:rsidRPr="008342E8">
                              <w:rPr>
                                <w:b w:val="0"/>
                                <w:sz w:val="21"/>
                                <w:szCs w:val="21"/>
                              </w:rPr>
                              <w:t xml:space="preserve"> D = 13</w:t>
                            </w:r>
                            <w:r w:rsidRPr="008342E8">
                              <w:rPr>
                                <w:b w:val="0"/>
                                <w:sz w:val="21"/>
                                <w:szCs w:val="21"/>
                                <w:vertAlign w:val="superscript"/>
                              </w:rPr>
                              <w:t>0</w:t>
                            </w:r>
                            <w:r w:rsidRPr="008342E8">
                              <w:rPr>
                                <w:b w:val="0"/>
                                <w:sz w:val="21"/>
                                <w:szCs w:val="21"/>
                              </w:rPr>
                              <w:t>.</w:t>
                            </w:r>
                            <w:r w:rsidRPr="008342E8">
                              <w:rPr>
                                <w:b w:val="0"/>
                                <w:sz w:val="21"/>
                                <w:szCs w:val="21"/>
                              </w:rPr>
                              <w:tab/>
                            </w:r>
                            <w:r w:rsidRPr="008342E8">
                              <w:rPr>
                                <w:b w:val="0"/>
                                <w:sz w:val="21"/>
                                <w:szCs w:val="21"/>
                              </w:rPr>
                              <w:tab/>
                            </w:r>
                          </w:p>
                          <w:p w14:paraId="06BC15EF" w14:textId="77777777" w:rsidR="002A4137" w:rsidRPr="008342E8" w:rsidRDefault="002A4137" w:rsidP="00117623">
                            <w:pPr>
                              <w:spacing w:before="60" w:after="60" w:line="276" w:lineRule="auto"/>
                              <w:jc w:val="both"/>
                              <w:rPr>
                                <w:b w:val="0"/>
                                <w:sz w:val="21"/>
                                <w:szCs w:val="21"/>
                              </w:rPr>
                            </w:pPr>
                            <w:r w:rsidRPr="00117623">
                              <w:rPr>
                                <w:bCs w:val="0"/>
                                <w:sz w:val="21"/>
                                <w:szCs w:val="21"/>
                              </w:rPr>
                              <w:t>C.</w:t>
                            </w:r>
                            <w:r w:rsidRPr="008342E8">
                              <w:rPr>
                                <w:b w:val="0"/>
                                <w:sz w:val="21"/>
                                <w:szCs w:val="21"/>
                              </w:rPr>
                              <w:t xml:space="preserve"> D = 15</w:t>
                            </w:r>
                            <w:r w:rsidRPr="008342E8">
                              <w:rPr>
                                <w:b w:val="0"/>
                                <w:sz w:val="21"/>
                                <w:szCs w:val="21"/>
                                <w:vertAlign w:val="superscript"/>
                              </w:rPr>
                              <w:t>0</w:t>
                            </w:r>
                            <w:r w:rsidRPr="008342E8">
                              <w:rPr>
                                <w:b w:val="0"/>
                                <w:sz w:val="21"/>
                                <w:szCs w:val="21"/>
                              </w:rPr>
                              <w:t>.</w:t>
                            </w:r>
                            <w:r w:rsidRPr="008342E8">
                              <w:rPr>
                                <w:b w:val="0"/>
                                <w:sz w:val="21"/>
                                <w:szCs w:val="21"/>
                              </w:rPr>
                              <w:tab/>
                            </w:r>
                            <w:r w:rsidRPr="00117623">
                              <w:rPr>
                                <w:bCs w:val="0"/>
                                <w:sz w:val="21"/>
                                <w:szCs w:val="21"/>
                              </w:rPr>
                              <w:t>D.</w:t>
                            </w:r>
                            <w:r w:rsidRPr="008342E8">
                              <w:rPr>
                                <w:b w:val="0"/>
                                <w:sz w:val="21"/>
                                <w:szCs w:val="21"/>
                              </w:rPr>
                              <w:t xml:space="preserve"> D = 22</w:t>
                            </w:r>
                            <w:r w:rsidRPr="008342E8">
                              <w:rPr>
                                <w:b w:val="0"/>
                                <w:sz w:val="21"/>
                                <w:szCs w:val="21"/>
                                <w:vertAlign w:val="superscript"/>
                              </w:rPr>
                              <w:t>0</w:t>
                            </w:r>
                          </w:p>
                          <w:p w14:paraId="78A22E23" w14:textId="00E4824F" w:rsidR="002A4137" w:rsidRPr="008342E8" w:rsidRDefault="002A4137" w:rsidP="00117623">
                            <w:pPr>
                              <w:spacing w:line="276" w:lineRule="auto"/>
                              <w:jc w:val="both"/>
                              <w:rPr>
                                <w:b w:val="0"/>
                                <w:sz w:val="21"/>
                                <w:szCs w:val="21"/>
                              </w:rPr>
                            </w:pPr>
                            <w:r w:rsidRPr="008342E8">
                              <w:rPr>
                                <w:sz w:val="21"/>
                                <w:szCs w:val="21"/>
                                <w:u w:val="single"/>
                              </w:rPr>
                              <w:t xml:space="preserve">Câu </w:t>
                            </w:r>
                            <w:r>
                              <w:rPr>
                                <w:sz w:val="21"/>
                                <w:szCs w:val="21"/>
                                <w:u w:val="single"/>
                                <w:lang w:val="vi-VN"/>
                              </w:rPr>
                              <w:t>1</w:t>
                            </w:r>
                            <w:r w:rsidRPr="008342E8">
                              <w:rPr>
                                <w:sz w:val="21"/>
                                <w:szCs w:val="21"/>
                                <w:u w:val="single"/>
                              </w:rPr>
                              <w:t>3.</w:t>
                            </w:r>
                            <w:r w:rsidRPr="008342E8">
                              <w:rPr>
                                <w:b w:val="0"/>
                                <w:sz w:val="21"/>
                                <w:szCs w:val="21"/>
                              </w:rPr>
                              <w:t xml:space="preserve"> Một lăng kính đặt trong không khí, có góc chiết quang A = 30</w:t>
                            </w:r>
                            <w:r w:rsidRPr="008342E8">
                              <w:rPr>
                                <w:b w:val="0"/>
                                <w:sz w:val="21"/>
                                <w:szCs w:val="21"/>
                                <w:vertAlign w:val="superscript"/>
                              </w:rPr>
                              <w:t>0</w:t>
                            </w:r>
                            <w:r w:rsidRPr="008342E8">
                              <w:rPr>
                                <w:b w:val="0"/>
                                <w:sz w:val="21"/>
                                <w:szCs w:val="21"/>
                              </w:rPr>
                              <w:t xml:space="preserve">  nhận một tia sáng tới vuông góc với mặt bên AB và tia ló sát mặt bên AC của lăng kính. Chiết suất n của lăng kính</w:t>
                            </w:r>
                          </w:p>
                          <w:p w14:paraId="00D0FD63" w14:textId="77777777" w:rsidR="002A4137" w:rsidRDefault="002A4137" w:rsidP="00117623">
                            <w:pPr>
                              <w:spacing w:line="276" w:lineRule="auto"/>
                              <w:jc w:val="both"/>
                              <w:rPr>
                                <w:b w:val="0"/>
                                <w:sz w:val="21"/>
                                <w:szCs w:val="21"/>
                              </w:rPr>
                            </w:pPr>
                            <w:r w:rsidRPr="00117623">
                              <w:rPr>
                                <w:bCs w:val="0"/>
                                <w:sz w:val="21"/>
                                <w:szCs w:val="21"/>
                              </w:rPr>
                              <w:t>A.</w:t>
                            </w:r>
                            <w:r w:rsidRPr="008342E8">
                              <w:rPr>
                                <w:b w:val="0"/>
                                <w:sz w:val="21"/>
                                <w:szCs w:val="21"/>
                              </w:rPr>
                              <w:t xml:space="preserve"> 0</w:t>
                            </w:r>
                            <w:r w:rsidRPr="008342E8">
                              <w:rPr>
                                <w:b w:val="0"/>
                                <w:sz w:val="21"/>
                                <w:szCs w:val="21"/>
                              </w:rPr>
                              <w:tab/>
                            </w:r>
                            <w:r w:rsidRPr="00117623">
                              <w:rPr>
                                <w:bCs w:val="0"/>
                                <w:sz w:val="21"/>
                                <w:szCs w:val="21"/>
                              </w:rPr>
                              <w:t>B.</w:t>
                            </w:r>
                            <w:r w:rsidRPr="008342E8">
                              <w:rPr>
                                <w:b w:val="0"/>
                                <w:sz w:val="21"/>
                                <w:szCs w:val="21"/>
                              </w:rPr>
                              <w:t xml:space="preserve"> 0,5</w:t>
                            </w:r>
                            <w:r w:rsidRPr="008342E8">
                              <w:rPr>
                                <w:b w:val="0"/>
                                <w:sz w:val="21"/>
                                <w:szCs w:val="21"/>
                              </w:rPr>
                              <w:tab/>
                            </w:r>
                            <w:r w:rsidRPr="008342E8">
                              <w:rPr>
                                <w:b w:val="0"/>
                                <w:sz w:val="21"/>
                                <w:szCs w:val="21"/>
                              </w:rPr>
                              <w:tab/>
                            </w:r>
                            <w:r w:rsidRPr="008342E8">
                              <w:rPr>
                                <w:b w:val="0"/>
                                <w:sz w:val="21"/>
                                <w:szCs w:val="21"/>
                              </w:rPr>
                              <w:tab/>
                            </w:r>
                            <w:r w:rsidRPr="008342E8">
                              <w:rPr>
                                <w:b w:val="0"/>
                                <w:sz w:val="21"/>
                                <w:szCs w:val="21"/>
                              </w:rPr>
                              <w:tab/>
                            </w:r>
                          </w:p>
                          <w:p w14:paraId="25796742" w14:textId="21454EF7" w:rsidR="002A4137" w:rsidRPr="00117623" w:rsidRDefault="002A4137" w:rsidP="00117623">
                            <w:pPr>
                              <w:spacing w:line="276" w:lineRule="auto"/>
                              <w:jc w:val="both"/>
                              <w:rPr>
                                <w:b w:val="0"/>
                                <w:sz w:val="21"/>
                                <w:szCs w:val="21"/>
                                <w:lang w:val="vi-VN"/>
                              </w:rPr>
                            </w:pPr>
                            <w:r w:rsidRPr="00117623">
                              <w:rPr>
                                <w:bCs w:val="0"/>
                                <w:sz w:val="21"/>
                                <w:szCs w:val="21"/>
                              </w:rPr>
                              <w:t>C.</w:t>
                            </w:r>
                            <w:r w:rsidRPr="008342E8">
                              <w:rPr>
                                <w:b w:val="0"/>
                                <w:sz w:val="21"/>
                                <w:szCs w:val="21"/>
                              </w:rPr>
                              <w:t xml:space="preserve"> 1,5</w:t>
                            </w:r>
                            <w:r w:rsidRPr="008342E8">
                              <w:rPr>
                                <w:b w:val="0"/>
                                <w:sz w:val="21"/>
                                <w:szCs w:val="21"/>
                              </w:rPr>
                              <w:tab/>
                            </w:r>
                            <w:r w:rsidRPr="00117623">
                              <w:rPr>
                                <w:bCs w:val="0"/>
                                <w:sz w:val="21"/>
                                <w:szCs w:val="21"/>
                              </w:rPr>
                              <w:t>D.</w:t>
                            </w:r>
                            <w:r w:rsidRPr="008342E8">
                              <w:rPr>
                                <w:b w:val="0"/>
                                <w:sz w:val="21"/>
                                <w:szCs w:val="21"/>
                              </w:rPr>
                              <w:t xml:space="preserve"> 2</w:t>
                            </w:r>
                            <w:r>
                              <w:rPr>
                                <w:b w:val="0"/>
                                <w:sz w:val="21"/>
                                <w:szCs w:val="21"/>
                                <w:lang w:val="vi-VN"/>
                              </w:rPr>
                              <w:t>.</w:t>
                            </w:r>
                          </w:p>
                        </w:tc>
                      </w:tr>
                      <w:tr w:rsidR="002A4137" w:rsidRPr="00B31086" w14:paraId="4F955A2B" w14:textId="77777777" w:rsidTr="0079185E">
                        <w:tc>
                          <w:tcPr>
                            <w:tcW w:w="5062" w:type="dxa"/>
                            <w:shd w:val="clear" w:color="auto" w:fill="auto"/>
                          </w:tcPr>
                          <w:p w14:paraId="36C5E386" w14:textId="77777777" w:rsidR="002A4137" w:rsidRPr="009E4711" w:rsidRDefault="002A4137" w:rsidP="00B31086">
                            <w:pPr>
                              <w:spacing w:line="276" w:lineRule="auto"/>
                              <w:rPr>
                                <w:b w:val="0"/>
                                <w:bCs w:val="0"/>
                              </w:rPr>
                            </w:pPr>
                          </w:p>
                        </w:tc>
                        <w:tc>
                          <w:tcPr>
                            <w:tcW w:w="5318" w:type="dxa"/>
                          </w:tcPr>
                          <w:p w14:paraId="60B66032" w14:textId="77777777" w:rsidR="002A4137" w:rsidRPr="009E4711" w:rsidRDefault="002A4137" w:rsidP="00B31086">
                            <w:pPr>
                              <w:spacing w:line="276" w:lineRule="auto"/>
                              <w:rPr>
                                <w:b w:val="0"/>
                                <w:bCs w:val="0"/>
                              </w:rPr>
                            </w:pPr>
                          </w:p>
                        </w:tc>
                      </w:tr>
                      <w:tr w:rsidR="002A4137" w:rsidRPr="00B31086" w14:paraId="0C99F816" w14:textId="77777777" w:rsidTr="0079185E">
                        <w:tc>
                          <w:tcPr>
                            <w:tcW w:w="5062" w:type="dxa"/>
                            <w:shd w:val="clear" w:color="auto" w:fill="auto"/>
                          </w:tcPr>
                          <w:p w14:paraId="2FB11510" w14:textId="77777777" w:rsidR="002A4137" w:rsidRPr="009E4711" w:rsidRDefault="002A4137" w:rsidP="00B31086">
                            <w:pPr>
                              <w:spacing w:line="276" w:lineRule="auto"/>
                              <w:rPr>
                                <w:b w:val="0"/>
                                <w:bCs w:val="0"/>
                              </w:rPr>
                            </w:pPr>
                          </w:p>
                        </w:tc>
                        <w:tc>
                          <w:tcPr>
                            <w:tcW w:w="5318" w:type="dxa"/>
                          </w:tcPr>
                          <w:p w14:paraId="3781E0CD" w14:textId="77777777" w:rsidR="002A4137" w:rsidRPr="009E4711" w:rsidRDefault="002A4137" w:rsidP="00B31086">
                            <w:pPr>
                              <w:spacing w:line="276" w:lineRule="auto"/>
                              <w:rPr>
                                <w:b w:val="0"/>
                                <w:bCs w:val="0"/>
                              </w:rPr>
                            </w:pPr>
                          </w:p>
                        </w:tc>
                      </w:tr>
                      <w:tr w:rsidR="002A4137" w:rsidRPr="00B31086" w14:paraId="506196C6" w14:textId="77777777" w:rsidTr="0079185E">
                        <w:tc>
                          <w:tcPr>
                            <w:tcW w:w="5062" w:type="dxa"/>
                            <w:shd w:val="clear" w:color="auto" w:fill="auto"/>
                          </w:tcPr>
                          <w:p w14:paraId="09CF0EC8" w14:textId="77777777" w:rsidR="002A4137" w:rsidRPr="009E4711" w:rsidRDefault="002A4137" w:rsidP="00B31086">
                            <w:pPr>
                              <w:spacing w:line="276" w:lineRule="auto"/>
                              <w:rPr>
                                <w:b w:val="0"/>
                                <w:bCs w:val="0"/>
                              </w:rPr>
                            </w:pPr>
                          </w:p>
                        </w:tc>
                        <w:tc>
                          <w:tcPr>
                            <w:tcW w:w="5318" w:type="dxa"/>
                          </w:tcPr>
                          <w:p w14:paraId="6776B744" w14:textId="77777777" w:rsidR="002A4137" w:rsidRPr="009E4711" w:rsidRDefault="002A4137" w:rsidP="00B31086">
                            <w:pPr>
                              <w:spacing w:line="276" w:lineRule="auto"/>
                              <w:rPr>
                                <w:b w:val="0"/>
                                <w:bCs w:val="0"/>
                              </w:rPr>
                            </w:pPr>
                          </w:p>
                        </w:tc>
                      </w:tr>
                      <w:tr w:rsidR="002A4137" w:rsidRPr="00B31086" w14:paraId="248A7DF4" w14:textId="77777777" w:rsidTr="0079185E">
                        <w:tc>
                          <w:tcPr>
                            <w:tcW w:w="5062" w:type="dxa"/>
                            <w:shd w:val="clear" w:color="auto" w:fill="auto"/>
                          </w:tcPr>
                          <w:p w14:paraId="4AE2196C" w14:textId="77777777" w:rsidR="002A4137" w:rsidRPr="009E4711" w:rsidRDefault="002A4137" w:rsidP="00B31086">
                            <w:pPr>
                              <w:spacing w:line="276" w:lineRule="auto"/>
                              <w:rPr>
                                <w:b w:val="0"/>
                                <w:bCs w:val="0"/>
                              </w:rPr>
                            </w:pPr>
                          </w:p>
                        </w:tc>
                        <w:tc>
                          <w:tcPr>
                            <w:tcW w:w="5318" w:type="dxa"/>
                          </w:tcPr>
                          <w:p w14:paraId="5EF628DD" w14:textId="77777777" w:rsidR="002A4137" w:rsidRPr="009E4711" w:rsidRDefault="002A4137" w:rsidP="00B31086">
                            <w:pPr>
                              <w:spacing w:line="276" w:lineRule="auto"/>
                              <w:rPr>
                                <w:b w:val="0"/>
                                <w:bCs w:val="0"/>
                              </w:rPr>
                            </w:pPr>
                          </w:p>
                        </w:tc>
                      </w:tr>
                      <w:tr w:rsidR="002A4137" w:rsidRPr="00B31086" w14:paraId="7BB5A657" w14:textId="77777777" w:rsidTr="0079185E">
                        <w:tc>
                          <w:tcPr>
                            <w:tcW w:w="5062" w:type="dxa"/>
                            <w:shd w:val="clear" w:color="auto" w:fill="auto"/>
                          </w:tcPr>
                          <w:p w14:paraId="700EC10B" w14:textId="77777777" w:rsidR="002A4137" w:rsidRPr="009E4711" w:rsidRDefault="002A4137" w:rsidP="00B31086">
                            <w:pPr>
                              <w:spacing w:line="276" w:lineRule="auto"/>
                              <w:rPr>
                                <w:b w:val="0"/>
                                <w:bCs w:val="0"/>
                              </w:rPr>
                            </w:pPr>
                          </w:p>
                        </w:tc>
                        <w:tc>
                          <w:tcPr>
                            <w:tcW w:w="5318" w:type="dxa"/>
                          </w:tcPr>
                          <w:p w14:paraId="0110C72C" w14:textId="77777777" w:rsidR="002A4137" w:rsidRPr="009E4711" w:rsidRDefault="002A4137" w:rsidP="00B31086">
                            <w:pPr>
                              <w:spacing w:line="276" w:lineRule="auto"/>
                              <w:rPr>
                                <w:b w:val="0"/>
                                <w:bCs w:val="0"/>
                              </w:rPr>
                            </w:pPr>
                          </w:p>
                        </w:tc>
                      </w:tr>
                      <w:tr w:rsidR="002A4137" w:rsidRPr="00B31086" w14:paraId="667472FA" w14:textId="77777777" w:rsidTr="0079185E">
                        <w:tc>
                          <w:tcPr>
                            <w:tcW w:w="5062" w:type="dxa"/>
                            <w:shd w:val="clear" w:color="auto" w:fill="auto"/>
                          </w:tcPr>
                          <w:p w14:paraId="02BB6321" w14:textId="77777777" w:rsidR="002A4137" w:rsidRPr="009E4711" w:rsidRDefault="002A4137" w:rsidP="00B31086">
                            <w:pPr>
                              <w:spacing w:line="276" w:lineRule="auto"/>
                              <w:rPr>
                                <w:b w:val="0"/>
                                <w:bCs w:val="0"/>
                              </w:rPr>
                            </w:pPr>
                          </w:p>
                        </w:tc>
                        <w:tc>
                          <w:tcPr>
                            <w:tcW w:w="5318" w:type="dxa"/>
                          </w:tcPr>
                          <w:p w14:paraId="69D689E1" w14:textId="77777777" w:rsidR="002A4137" w:rsidRPr="009E4711" w:rsidRDefault="002A4137" w:rsidP="00B31086">
                            <w:pPr>
                              <w:spacing w:line="276" w:lineRule="auto"/>
                              <w:rPr>
                                <w:b w:val="0"/>
                                <w:bCs w:val="0"/>
                              </w:rPr>
                            </w:pPr>
                          </w:p>
                        </w:tc>
                      </w:tr>
                      <w:tr w:rsidR="002A4137" w:rsidRPr="00B31086" w14:paraId="267E45C6" w14:textId="77777777" w:rsidTr="0079185E">
                        <w:tc>
                          <w:tcPr>
                            <w:tcW w:w="5062" w:type="dxa"/>
                            <w:shd w:val="clear" w:color="auto" w:fill="auto"/>
                          </w:tcPr>
                          <w:p w14:paraId="1C6BC36E" w14:textId="77777777" w:rsidR="002A4137" w:rsidRPr="009E4711" w:rsidRDefault="002A4137" w:rsidP="00B31086">
                            <w:pPr>
                              <w:spacing w:line="276" w:lineRule="auto"/>
                              <w:rPr>
                                <w:b w:val="0"/>
                                <w:bCs w:val="0"/>
                              </w:rPr>
                            </w:pPr>
                          </w:p>
                        </w:tc>
                        <w:tc>
                          <w:tcPr>
                            <w:tcW w:w="5318" w:type="dxa"/>
                          </w:tcPr>
                          <w:p w14:paraId="6D3507EF" w14:textId="77777777" w:rsidR="002A4137" w:rsidRPr="009E4711" w:rsidRDefault="002A4137" w:rsidP="00B31086">
                            <w:pPr>
                              <w:spacing w:line="276" w:lineRule="auto"/>
                              <w:rPr>
                                <w:b w:val="0"/>
                                <w:bCs w:val="0"/>
                              </w:rPr>
                            </w:pPr>
                          </w:p>
                        </w:tc>
                      </w:tr>
                      <w:tr w:rsidR="002A4137" w:rsidRPr="00B31086" w14:paraId="0553474D" w14:textId="77777777" w:rsidTr="0079185E">
                        <w:tc>
                          <w:tcPr>
                            <w:tcW w:w="5062" w:type="dxa"/>
                            <w:shd w:val="clear" w:color="auto" w:fill="auto"/>
                          </w:tcPr>
                          <w:p w14:paraId="554790C6" w14:textId="77777777" w:rsidR="002A4137" w:rsidRPr="009E4711" w:rsidRDefault="002A4137" w:rsidP="00B31086">
                            <w:pPr>
                              <w:spacing w:line="276" w:lineRule="auto"/>
                              <w:rPr>
                                <w:b w:val="0"/>
                                <w:bCs w:val="0"/>
                              </w:rPr>
                            </w:pPr>
                          </w:p>
                        </w:tc>
                        <w:tc>
                          <w:tcPr>
                            <w:tcW w:w="5318" w:type="dxa"/>
                          </w:tcPr>
                          <w:p w14:paraId="3589DF96" w14:textId="77777777" w:rsidR="002A4137" w:rsidRPr="009E4711" w:rsidRDefault="002A4137" w:rsidP="00B31086">
                            <w:pPr>
                              <w:spacing w:line="276" w:lineRule="auto"/>
                              <w:rPr>
                                <w:b w:val="0"/>
                                <w:bCs w:val="0"/>
                              </w:rPr>
                            </w:pPr>
                          </w:p>
                        </w:tc>
                      </w:tr>
                      <w:tr w:rsidR="002A4137" w:rsidRPr="00B31086" w14:paraId="424C4CDE" w14:textId="77777777" w:rsidTr="0079185E">
                        <w:tc>
                          <w:tcPr>
                            <w:tcW w:w="5062" w:type="dxa"/>
                            <w:shd w:val="clear" w:color="auto" w:fill="auto"/>
                          </w:tcPr>
                          <w:p w14:paraId="66E30539" w14:textId="77777777" w:rsidR="002A4137" w:rsidRPr="009E4711" w:rsidRDefault="002A4137" w:rsidP="00B31086">
                            <w:pPr>
                              <w:spacing w:line="276" w:lineRule="auto"/>
                              <w:rPr>
                                <w:b w:val="0"/>
                                <w:bCs w:val="0"/>
                              </w:rPr>
                            </w:pPr>
                          </w:p>
                        </w:tc>
                        <w:tc>
                          <w:tcPr>
                            <w:tcW w:w="5318" w:type="dxa"/>
                          </w:tcPr>
                          <w:p w14:paraId="2E4C5B03" w14:textId="77777777" w:rsidR="002A4137" w:rsidRPr="009E4711" w:rsidRDefault="002A4137" w:rsidP="00B31086">
                            <w:pPr>
                              <w:spacing w:line="276" w:lineRule="auto"/>
                              <w:rPr>
                                <w:b w:val="0"/>
                                <w:bCs w:val="0"/>
                              </w:rPr>
                            </w:pPr>
                          </w:p>
                        </w:tc>
                      </w:tr>
                      <w:tr w:rsidR="002A4137" w:rsidRPr="00B31086" w14:paraId="1FBBFE7F" w14:textId="77777777" w:rsidTr="0079185E">
                        <w:tc>
                          <w:tcPr>
                            <w:tcW w:w="5062" w:type="dxa"/>
                            <w:shd w:val="clear" w:color="auto" w:fill="auto"/>
                          </w:tcPr>
                          <w:p w14:paraId="042DC522" w14:textId="77777777" w:rsidR="002A4137" w:rsidRPr="009E4711" w:rsidRDefault="002A4137" w:rsidP="00B31086">
                            <w:pPr>
                              <w:spacing w:line="276" w:lineRule="auto"/>
                              <w:rPr>
                                <w:b w:val="0"/>
                                <w:bCs w:val="0"/>
                              </w:rPr>
                            </w:pPr>
                          </w:p>
                        </w:tc>
                        <w:tc>
                          <w:tcPr>
                            <w:tcW w:w="5318" w:type="dxa"/>
                          </w:tcPr>
                          <w:p w14:paraId="6AF04CB7" w14:textId="77777777" w:rsidR="002A4137" w:rsidRPr="009E4711" w:rsidRDefault="002A4137" w:rsidP="00B31086">
                            <w:pPr>
                              <w:spacing w:line="276" w:lineRule="auto"/>
                              <w:rPr>
                                <w:b w:val="0"/>
                                <w:bCs w:val="0"/>
                              </w:rPr>
                            </w:pPr>
                          </w:p>
                        </w:tc>
                      </w:tr>
                      <w:tr w:rsidR="002A4137" w:rsidRPr="00B31086" w14:paraId="659AED55" w14:textId="77777777" w:rsidTr="0079185E">
                        <w:tc>
                          <w:tcPr>
                            <w:tcW w:w="5062" w:type="dxa"/>
                            <w:shd w:val="clear" w:color="auto" w:fill="auto"/>
                          </w:tcPr>
                          <w:p w14:paraId="0A1F04EA" w14:textId="77777777" w:rsidR="002A4137" w:rsidRPr="009E4711" w:rsidRDefault="002A4137" w:rsidP="00B31086">
                            <w:pPr>
                              <w:spacing w:line="276" w:lineRule="auto"/>
                              <w:rPr>
                                <w:b w:val="0"/>
                                <w:bCs w:val="0"/>
                              </w:rPr>
                            </w:pPr>
                          </w:p>
                        </w:tc>
                        <w:tc>
                          <w:tcPr>
                            <w:tcW w:w="5318" w:type="dxa"/>
                          </w:tcPr>
                          <w:p w14:paraId="630C3004" w14:textId="77777777" w:rsidR="002A4137" w:rsidRPr="009E4711" w:rsidRDefault="002A4137" w:rsidP="00B31086">
                            <w:pPr>
                              <w:spacing w:line="276" w:lineRule="auto"/>
                              <w:rPr>
                                <w:b w:val="0"/>
                                <w:bCs w:val="0"/>
                              </w:rPr>
                            </w:pPr>
                          </w:p>
                        </w:tc>
                      </w:tr>
                      <w:tr w:rsidR="002A4137" w:rsidRPr="00B31086" w14:paraId="68893F3C" w14:textId="77777777" w:rsidTr="0079185E">
                        <w:tc>
                          <w:tcPr>
                            <w:tcW w:w="5062" w:type="dxa"/>
                            <w:shd w:val="clear" w:color="auto" w:fill="auto"/>
                          </w:tcPr>
                          <w:p w14:paraId="038FB498" w14:textId="77777777" w:rsidR="002A4137" w:rsidRPr="009E4711" w:rsidRDefault="002A4137" w:rsidP="00B31086">
                            <w:pPr>
                              <w:spacing w:line="276" w:lineRule="auto"/>
                              <w:rPr>
                                <w:b w:val="0"/>
                                <w:bCs w:val="0"/>
                              </w:rPr>
                            </w:pPr>
                          </w:p>
                        </w:tc>
                        <w:tc>
                          <w:tcPr>
                            <w:tcW w:w="5318" w:type="dxa"/>
                          </w:tcPr>
                          <w:p w14:paraId="3B0FCF1C" w14:textId="77777777" w:rsidR="002A4137" w:rsidRPr="009E4711" w:rsidRDefault="002A4137" w:rsidP="00B31086">
                            <w:pPr>
                              <w:spacing w:line="276" w:lineRule="auto"/>
                              <w:rPr>
                                <w:b w:val="0"/>
                                <w:bCs w:val="0"/>
                              </w:rPr>
                            </w:pPr>
                          </w:p>
                        </w:tc>
                      </w:tr>
                      <w:tr w:rsidR="002A4137" w:rsidRPr="00B31086" w14:paraId="3773BF45" w14:textId="77777777" w:rsidTr="0079185E">
                        <w:tc>
                          <w:tcPr>
                            <w:tcW w:w="5062" w:type="dxa"/>
                            <w:shd w:val="clear" w:color="auto" w:fill="auto"/>
                          </w:tcPr>
                          <w:p w14:paraId="744BC75F" w14:textId="77777777" w:rsidR="002A4137" w:rsidRPr="009E4711" w:rsidRDefault="002A4137" w:rsidP="00B31086">
                            <w:pPr>
                              <w:spacing w:line="276" w:lineRule="auto"/>
                              <w:rPr>
                                <w:b w:val="0"/>
                                <w:bCs w:val="0"/>
                              </w:rPr>
                            </w:pPr>
                          </w:p>
                        </w:tc>
                        <w:tc>
                          <w:tcPr>
                            <w:tcW w:w="5318" w:type="dxa"/>
                          </w:tcPr>
                          <w:p w14:paraId="1A2C7AE7" w14:textId="77777777" w:rsidR="002A4137" w:rsidRPr="009E4711" w:rsidRDefault="002A4137" w:rsidP="00B31086">
                            <w:pPr>
                              <w:spacing w:line="276" w:lineRule="auto"/>
                              <w:rPr>
                                <w:b w:val="0"/>
                                <w:bCs w:val="0"/>
                              </w:rPr>
                            </w:pPr>
                          </w:p>
                        </w:tc>
                      </w:tr>
                      <w:tr w:rsidR="002A4137" w:rsidRPr="00B31086" w14:paraId="7639E013" w14:textId="77777777" w:rsidTr="0079185E">
                        <w:tc>
                          <w:tcPr>
                            <w:tcW w:w="5062" w:type="dxa"/>
                            <w:shd w:val="clear" w:color="auto" w:fill="auto"/>
                          </w:tcPr>
                          <w:p w14:paraId="6E7D7B40" w14:textId="77777777" w:rsidR="002A4137" w:rsidRPr="009E4711" w:rsidRDefault="002A4137" w:rsidP="00B31086">
                            <w:pPr>
                              <w:spacing w:line="276" w:lineRule="auto"/>
                              <w:rPr>
                                <w:b w:val="0"/>
                                <w:bCs w:val="0"/>
                              </w:rPr>
                            </w:pPr>
                          </w:p>
                        </w:tc>
                        <w:tc>
                          <w:tcPr>
                            <w:tcW w:w="5318" w:type="dxa"/>
                          </w:tcPr>
                          <w:p w14:paraId="5EEE4780" w14:textId="77777777" w:rsidR="002A4137" w:rsidRPr="009E4711" w:rsidRDefault="002A4137" w:rsidP="00B31086">
                            <w:pPr>
                              <w:spacing w:line="276" w:lineRule="auto"/>
                              <w:rPr>
                                <w:b w:val="0"/>
                                <w:bCs w:val="0"/>
                              </w:rPr>
                            </w:pPr>
                          </w:p>
                        </w:tc>
                      </w:tr>
                      <w:tr w:rsidR="002A4137" w:rsidRPr="00B31086" w14:paraId="47CC96C5" w14:textId="77777777" w:rsidTr="0079185E">
                        <w:tc>
                          <w:tcPr>
                            <w:tcW w:w="5062" w:type="dxa"/>
                            <w:shd w:val="clear" w:color="auto" w:fill="auto"/>
                          </w:tcPr>
                          <w:p w14:paraId="25562C4B" w14:textId="77777777" w:rsidR="002A4137" w:rsidRPr="009E4711" w:rsidRDefault="002A4137" w:rsidP="00B31086">
                            <w:pPr>
                              <w:spacing w:line="276" w:lineRule="auto"/>
                              <w:rPr>
                                <w:b w:val="0"/>
                                <w:bCs w:val="0"/>
                              </w:rPr>
                            </w:pPr>
                          </w:p>
                        </w:tc>
                        <w:tc>
                          <w:tcPr>
                            <w:tcW w:w="5318" w:type="dxa"/>
                          </w:tcPr>
                          <w:p w14:paraId="75EE0898" w14:textId="77777777" w:rsidR="002A4137" w:rsidRPr="009E4711" w:rsidRDefault="002A4137" w:rsidP="00B31086">
                            <w:pPr>
                              <w:spacing w:line="276" w:lineRule="auto"/>
                              <w:rPr>
                                <w:b w:val="0"/>
                                <w:bCs w:val="0"/>
                              </w:rPr>
                            </w:pPr>
                          </w:p>
                        </w:tc>
                      </w:tr>
                      <w:tr w:rsidR="002A4137" w:rsidRPr="00B31086" w14:paraId="6BB6C9C7" w14:textId="77777777" w:rsidTr="0079185E">
                        <w:tc>
                          <w:tcPr>
                            <w:tcW w:w="5062" w:type="dxa"/>
                            <w:shd w:val="clear" w:color="auto" w:fill="auto"/>
                          </w:tcPr>
                          <w:p w14:paraId="0EC0DE9C" w14:textId="77777777" w:rsidR="002A4137" w:rsidRPr="009E4711" w:rsidRDefault="002A4137" w:rsidP="00B31086">
                            <w:pPr>
                              <w:spacing w:line="276" w:lineRule="auto"/>
                              <w:rPr>
                                <w:b w:val="0"/>
                                <w:bCs w:val="0"/>
                              </w:rPr>
                            </w:pPr>
                          </w:p>
                        </w:tc>
                        <w:tc>
                          <w:tcPr>
                            <w:tcW w:w="5318" w:type="dxa"/>
                          </w:tcPr>
                          <w:p w14:paraId="1828AE63" w14:textId="77777777" w:rsidR="002A4137" w:rsidRPr="009E4711" w:rsidRDefault="002A4137" w:rsidP="00B31086">
                            <w:pPr>
                              <w:spacing w:line="276" w:lineRule="auto"/>
                              <w:rPr>
                                <w:b w:val="0"/>
                                <w:bCs w:val="0"/>
                              </w:rPr>
                            </w:pPr>
                          </w:p>
                        </w:tc>
                      </w:tr>
                      <w:tr w:rsidR="002A4137" w:rsidRPr="00B31086" w14:paraId="13957CCB" w14:textId="77777777" w:rsidTr="0079185E">
                        <w:tc>
                          <w:tcPr>
                            <w:tcW w:w="5062" w:type="dxa"/>
                            <w:shd w:val="clear" w:color="auto" w:fill="auto"/>
                          </w:tcPr>
                          <w:p w14:paraId="5E67D1E0" w14:textId="77777777" w:rsidR="002A4137" w:rsidRPr="009E4711" w:rsidRDefault="002A4137" w:rsidP="00B31086">
                            <w:pPr>
                              <w:spacing w:line="276" w:lineRule="auto"/>
                              <w:rPr>
                                <w:b w:val="0"/>
                                <w:bCs w:val="0"/>
                              </w:rPr>
                            </w:pPr>
                          </w:p>
                        </w:tc>
                        <w:tc>
                          <w:tcPr>
                            <w:tcW w:w="5318" w:type="dxa"/>
                          </w:tcPr>
                          <w:p w14:paraId="4FEB5E82" w14:textId="77777777" w:rsidR="002A4137" w:rsidRPr="009E4711" w:rsidRDefault="002A4137" w:rsidP="00B31086">
                            <w:pPr>
                              <w:spacing w:line="276" w:lineRule="auto"/>
                              <w:rPr>
                                <w:b w:val="0"/>
                                <w:bCs w:val="0"/>
                              </w:rPr>
                            </w:pPr>
                          </w:p>
                        </w:tc>
                      </w:tr>
                      <w:tr w:rsidR="002A4137" w:rsidRPr="00B31086" w14:paraId="071C1F99" w14:textId="77777777" w:rsidTr="0079185E">
                        <w:tc>
                          <w:tcPr>
                            <w:tcW w:w="5062" w:type="dxa"/>
                            <w:shd w:val="clear" w:color="auto" w:fill="auto"/>
                          </w:tcPr>
                          <w:p w14:paraId="68E129DF" w14:textId="77777777" w:rsidR="002A4137" w:rsidRPr="009E4711" w:rsidRDefault="002A4137" w:rsidP="00B31086">
                            <w:pPr>
                              <w:spacing w:line="276" w:lineRule="auto"/>
                              <w:rPr>
                                <w:b w:val="0"/>
                                <w:bCs w:val="0"/>
                              </w:rPr>
                            </w:pPr>
                          </w:p>
                        </w:tc>
                        <w:tc>
                          <w:tcPr>
                            <w:tcW w:w="5318" w:type="dxa"/>
                          </w:tcPr>
                          <w:p w14:paraId="21103DB5" w14:textId="77777777" w:rsidR="002A4137" w:rsidRPr="009E4711" w:rsidRDefault="002A4137" w:rsidP="00B31086">
                            <w:pPr>
                              <w:spacing w:line="276" w:lineRule="auto"/>
                              <w:rPr>
                                <w:b w:val="0"/>
                                <w:bCs w:val="0"/>
                              </w:rPr>
                            </w:pPr>
                          </w:p>
                        </w:tc>
                      </w:tr>
                      <w:tr w:rsidR="002A4137" w:rsidRPr="00B31086" w14:paraId="141C2076" w14:textId="77777777" w:rsidTr="0079185E">
                        <w:tc>
                          <w:tcPr>
                            <w:tcW w:w="5062" w:type="dxa"/>
                            <w:shd w:val="clear" w:color="auto" w:fill="auto"/>
                          </w:tcPr>
                          <w:p w14:paraId="5CF4F810" w14:textId="77777777" w:rsidR="002A4137" w:rsidRPr="009E4711" w:rsidRDefault="002A4137" w:rsidP="00B31086">
                            <w:pPr>
                              <w:spacing w:line="276" w:lineRule="auto"/>
                              <w:rPr>
                                <w:b w:val="0"/>
                                <w:bCs w:val="0"/>
                              </w:rPr>
                            </w:pPr>
                          </w:p>
                        </w:tc>
                        <w:tc>
                          <w:tcPr>
                            <w:tcW w:w="5318" w:type="dxa"/>
                          </w:tcPr>
                          <w:p w14:paraId="3CDD6297" w14:textId="77777777" w:rsidR="002A4137" w:rsidRPr="009E4711" w:rsidRDefault="002A4137" w:rsidP="00B31086">
                            <w:pPr>
                              <w:spacing w:line="276" w:lineRule="auto"/>
                              <w:rPr>
                                <w:b w:val="0"/>
                                <w:bCs w:val="0"/>
                              </w:rPr>
                            </w:pPr>
                          </w:p>
                        </w:tc>
                      </w:tr>
                      <w:tr w:rsidR="002A4137" w:rsidRPr="00B31086" w14:paraId="1767E2EA" w14:textId="77777777" w:rsidTr="0079185E">
                        <w:tc>
                          <w:tcPr>
                            <w:tcW w:w="5062" w:type="dxa"/>
                            <w:shd w:val="clear" w:color="auto" w:fill="auto"/>
                          </w:tcPr>
                          <w:p w14:paraId="16160E09" w14:textId="77777777" w:rsidR="002A4137" w:rsidRPr="009E4711" w:rsidRDefault="002A4137" w:rsidP="00B31086">
                            <w:pPr>
                              <w:spacing w:line="276" w:lineRule="auto"/>
                              <w:rPr>
                                <w:b w:val="0"/>
                                <w:bCs w:val="0"/>
                              </w:rPr>
                            </w:pPr>
                          </w:p>
                        </w:tc>
                        <w:tc>
                          <w:tcPr>
                            <w:tcW w:w="5318" w:type="dxa"/>
                          </w:tcPr>
                          <w:p w14:paraId="67252777" w14:textId="77777777" w:rsidR="002A4137" w:rsidRPr="009E4711" w:rsidRDefault="002A4137" w:rsidP="00B31086">
                            <w:pPr>
                              <w:spacing w:line="276" w:lineRule="auto"/>
                              <w:rPr>
                                <w:b w:val="0"/>
                                <w:bCs w:val="0"/>
                              </w:rPr>
                            </w:pPr>
                          </w:p>
                        </w:tc>
                      </w:tr>
                      <w:tr w:rsidR="002A4137" w:rsidRPr="00B31086" w14:paraId="079585E2" w14:textId="77777777" w:rsidTr="0079185E">
                        <w:tc>
                          <w:tcPr>
                            <w:tcW w:w="5062" w:type="dxa"/>
                            <w:shd w:val="clear" w:color="auto" w:fill="auto"/>
                          </w:tcPr>
                          <w:p w14:paraId="0778E6F4" w14:textId="77777777" w:rsidR="002A4137" w:rsidRPr="009E4711" w:rsidRDefault="002A4137" w:rsidP="00B31086">
                            <w:pPr>
                              <w:spacing w:line="276" w:lineRule="auto"/>
                              <w:rPr>
                                <w:b w:val="0"/>
                                <w:bCs w:val="0"/>
                              </w:rPr>
                            </w:pPr>
                          </w:p>
                        </w:tc>
                        <w:tc>
                          <w:tcPr>
                            <w:tcW w:w="5318" w:type="dxa"/>
                          </w:tcPr>
                          <w:p w14:paraId="4440DE1B" w14:textId="77777777" w:rsidR="002A4137" w:rsidRPr="009E4711" w:rsidRDefault="002A4137" w:rsidP="00B31086">
                            <w:pPr>
                              <w:spacing w:line="276" w:lineRule="auto"/>
                              <w:rPr>
                                <w:b w:val="0"/>
                                <w:bCs w:val="0"/>
                              </w:rPr>
                            </w:pPr>
                          </w:p>
                        </w:tc>
                      </w:tr>
                      <w:tr w:rsidR="002A4137" w:rsidRPr="00B31086" w14:paraId="3510863B" w14:textId="77777777" w:rsidTr="0079185E">
                        <w:tc>
                          <w:tcPr>
                            <w:tcW w:w="5062" w:type="dxa"/>
                            <w:shd w:val="clear" w:color="auto" w:fill="auto"/>
                          </w:tcPr>
                          <w:p w14:paraId="0E3DDAF0" w14:textId="77777777" w:rsidR="002A4137" w:rsidRPr="009E4711" w:rsidRDefault="002A4137" w:rsidP="00B31086">
                            <w:pPr>
                              <w:spacing w:line="276" w:lineRule="auto"/>
                              <w:rPr>
                                <w:b w:val="0"/>
                                <w:bCs w:val="0"/>
                              </w:rPr>
                            </w:pPr>
                          </w:p>
                        </w:tc>
                        <w:tc>
                          <w:tcPr>
                            <w:tcW w:w="5318" w:type="dxa"/>
                          </w:tcPr>
                          <w:p w14:paraId="7604E6A0" w14:textId="77777777" w:rsidR="002A4137" w:rsidRPr="009E4711" w:rsidRDefault="002A4137" w:rsidP="00B31086">
                            <w:pPr>
                              <w:spacing w:line="276" w:lineRule="auto"/>
                              <w:rPr>
                                <w:b w:val="0"/>
                                <w:bCs w:val="0"/>
                              </w:rPr>
                            </w:pPr>
                          </w:p>
                        </w:tc>
                      </w:tr>
                      <w:tr w:rsidR="002A4137" w:rsidRPr="00B31086" w14:paraId="292B2975" w14:textId="77777777" w:rsidTr="0079185E">
                        <w:tc>
                          <w:tcPr>
                            <w:tcW w:w="5062" w:type="dxa"/>
                            <w:shd w:val="clear" w:color="auto" w:fill="auto"/>
                          </w:tcPr>
                          <w:p w14:paraId="55FA53E2" w14:textId="77777777" w:rsidR="002A4137" w:rsidRPr="009E4711" w:rsidRDefault="002A4137" w:rsidP="00B31086">
                            <w:pPr>
                              <w:spacing w:line="276" w:lineRule="auto"/>
                              <w:rPr>
                                <w:b w:val="0"/>
                                <w:bCs w:val="0"/>
                              </w:rPr>
                            </w:pPr>
                          </w:p>
                        </w:tc>
                        <w:tc>
                          <w:tcPr>
                            <w:tcW w:w="5318" w:type="dxa"/>
                          </w:tcPr>
                          <w:p w14:paraId="7F70E5C1" w14:textId="77777777" w:rsidR="002A4137" w:rsidRPr="009E4711" w:rsidRDefault="002A4137" w:rsidP="00B31086">
                            <w:pPr>
                              <w:spacing w:line="276" w:lineRule="auto"/>
                              <w:rPr>
                                <w:b w:val="0"/>
                                <w:bCs w:val="0"/>
                              </w:rPr>
                            </w:pPr>
                          </w:p>
                        </w:tc>
                      </w:tr>
                      <w:tr w:rsidR="002A4137" w:rsidRPr="00B31086" w14:paraId="4D4040EC" w14:textId="77777777" w:rsidTr="0079185E">
                        <w:tc>
                          <w:tcPr>
                            <w:tcW w:w="5062" w:type="dxa"/>
                            <w:shd w:val="clear" w:color="auto" w:fill="auto"/>
                          </w:tcPr>
                          <w:p w14:paraId="77E22938" w14:textId="77777777" w:rsidR="002A4137" w:rsidRPr="009E4711" w:rsidRDefault="002A4137" w:rsidP="00B31086">
                            <w:pPr>
                              <w:spacing w:line="276" w:lineRule="auto"/>
                              <w:rPr>
                                <w:b w:val="0"/>
                                <w:bCs w:val="0"/>
                              </w:rPr>
                            </w:pPr>
                          </w:p>
                        </w:tc>
                        <w:tc>
                          <w:tcPr>
                            <w:tcW w:w="5318" w:type="dxa"/>
                          </w:tcPr>
                          <w:p w14:paraId="3A5440A1" w14:textId="77777777" w:rsidR="002A4137" w:rsidRPr="009E4711" w:rsidRDefault="002A4137" w:rsidP="00B31086">
                            <w:pPr>
                              <w:spacing w:line="276" w:lineRule="auto"/>
                              <w:rPr>
                                <w:b w:val="0"/>
                                <w:bCs w:val="0"/>
                              </w:rPr>
                            </w:pPr>
                          </w:p>
                        </w:tc>
                      </w:tr>
                      <w:tr w:rsidR="002A4137" w:rsidRPr="00B31086" w14:paraId="2B779116" w14:textId="77777777" w:rsidTr="0079185E">
                        <w:tc>
                          <w:tcPr>
                            <w:tcW w:w="5062" w:type="dxa"/>
                            <w:shd w:val="clear" w:color="auto" w:fill="auto"/>
                          </w:tcPr>
                          <w:p w14:paraId="35076ECF" w14:textId="77777777" w:rsidR="002A4137" w:rsidRPr="009E4711" w:rsidRDefault="002A4137" w:rsidP="00B31086">
                            <w:pPr>
                              <w:spacing w:line="276" w:lineRule="auto"/>
                              <w:rPr>
                                <w:b w:val="0"/>
                                <w:bCs w:val="0"/>
                              </w:rPr>
                            </w:pPr>
                          </w:p>
                        </w:tc>
                        <w:tc>
                          <w:tcPr>
                            <w:tcW w:w="5318" w:type="dxa"/>
                          </w:tcPr>
                          <w:p w14:paraId="7932C334" w14:textId="77777777" w:rsidR="002A4137" w:rsidRPr="009E4711" w:rsidRDefault="002A4137" w:rsidP="00B31086">
                            <w:pPr>
                              <w:spacing w:line="276" w:lineRule="auto"/>
                              <w:rPr>
                                <w:b w:val="0"/>
                                <w:bCs w:val="0"/>
                              </w:rPr>
                            </w:pPr>
                          </w:p>
                        </w:tc>
                      </w:tr>
                      <w:tr w:rsidR="002A4137" w:rsidRPr="00B31086" w14:paraId="7343080A" w14:textId="77777777" w:rsidTr="0079185E">
                        <w:tc>
                          <w:tcPr>
                            <w:tcW w:w="5062" w:type="dxa"/>
                            <w:shd w:val="clear" w:color="auto" w:fill="auto"/>
                          </w:tcPr>
                          <w:p w14:paraId="2505C1C0" w14:textId="77777777" w:rsidR="002A4137" w:rsidRPr="009E4711" w:rsidRDefault="002A4137" w:rsidP="00B31086">
                            <w:pPr>
                              <w:spacing w:line="276" w:lineRule="auto"/>
                              <w:rPr>
                                <w:b w:val="0"/>
                                <w:bCs w:val="0"/>
                              </w:rPr>
                            </w:pPr>
                          </w:p>
                        </w:tc>
                        <w:tc>
                          <w:tcPr>
                            <w:tcW w:w="5318" w:type="dxa"/>
                          </w:tcPr>
                          <w:p w14:paraId="68E6A489" w14:textId="77777777" w:rsidR="002A4137" w:rsidRPr="009E4711" w:rsidRDefault="002A4137" w:rsidP="00B31086">
                            <w:pPr>
                              <w:spacing w:line="276" w:lineRule="auto"/>
                              <w:rPr>
                                <w:b w:val="0"/>
                                <w:bCs w:val="0"/>
                              </w:rPr>
                            </w:pPr>
                          </w:p>
                        </w:tc>
                      </w:tr>
                      <w:tr w:rsidR="002A4137" w:rsidRPr="00B31086" w14:paraId="5146F99A" w14:textId="77777777" w:rsidTr="0079185E">
                        <w:tc>
                          <w:tcPr>
                            <w:tcW w:w="5062" w:type="dxa"/>
                            <w:shd w:val="clear" w:color="auto" w:fill="auto"/>
                          </w:tcPr>
                          <w:p w14:paraId="6D985387" w14:textId="77777777" w:rsidR="002A4137" w:rsidRPr="009E4711" w:rsidRDefault="002A4137" w:rsidP="00B31086">
                            <w:pPr>
                              <w:spacing w:line="276" w:lineRule="auto"/>
                              <w:rPr>
                                <w:b w:val="0"/>
                                <w:bCs w:val="0"/>
                              </w:rPr>
                            </w:pPr>
                          </w:p>
                        </w:tc>
                        <w:tc>
                          <w:tcPr>
                            <w:tcW w:w="5318" w:type="dxa"/>
                          </w:tcPr>
                          <w:p w14:paraId="07C95177" w14:textId="77777777" w:rsidR="002A4137" w:rsidRPr="009E4711" w:rsidRDefault="002A4137" w:rsidP="00B31086">
                            <w:pPr>
                              <w:spacing w:line="276" w:lineRule="auto"/>
                              <w:rPr>
                                <w:b w:val="0"/>
                                <w:bCs w:val="0"/>
                              </w:rPr>
                            </w:pPr>
                          </w:p>
                        </w:tc>
                      </w:tr>
                      <w:tr w:rsidR="002A4137" w:rsidRPr="00B31086" w14:paraId="0834BAAF" w14:textId="77777777" w:rsidTr="0079185E">
                        <w:tc>
                          <w:tcPr>
                            <w:tcW w:w="5062" w:type="dxa"/>
                            <w:shd w:val="clear" w:color="auto" w:fill="auto"/>
                          </w:tcPr>
                          <w:p w14:paraId="2AE26BB4" w14:textId="77777777" w:rsidR="002A4137" w:rsidRPr="009E4711" w:rsidRDefault="002A4137" w:rsidP="00B31086">
                            <w:pPr>
                              <w:spacing w:line="276" w:lineRule="auto"/>
                              <w:rPr>
                                <w:b w:val="0"/>
                                <w:bCs w:val="0"/>
                              </w:rPr>
                            </w:pPr>
                          </w:p>
                        </w:tc>
                        <w:tc>
                          <w:tcPr>
                            <w:tcW w:w="5318" w:type="dxa"/>
                          </w:tcPr>
                          <w:p w14:paraId="4B4A9B4D" w14:textId="77777777" w:rsidR="002A4137" w:rsidRPr="009E4711" w:rsidRDefault="002A4137" w:rsidP="00B31086">
                            <w:pPr>
                              <w:spacing w:line="276" w:lineRule="auto"/>
                              <w:rPr>
                                <w:b w:val="0"/>
                                <w:bCs w:val="0"/>
                              </w:rPr>
                            </w:pPr>
                          </w:p>
                        </w:tc>
                      </w:tr>
                      <w:tr w:rsidR="002A4137" w:rsidRPr="00B31086" w14:paraId="26A41EF4" w14:textId="77777777" w:rsidTr="0079185E">
                        <w:tc>
                          <w:tcPr>
                            <w:tcW w:w="5062" w:type="dxa"/>
                            <w:shd w:val="clear" w:color="auto" w:fill="auto"/>
                          </w:tcPr>
                          <w:p w14:paraId="69EA79A7" w14:textId="77777777" w:rsidR="002A4137" w:rsidRPr="009E4711" w:rsidRDefault="002A4137" w:rsidP="00B31086">
                            <w:pPr>
                              <w:spacing w:line="276" w:lineRule="auto"/>
                              <w:rPr>
                                <w:b w:val="0"/>
                                <w:bCs w:val="0"/>
                              </w:rPr>
                            </w:pPr>
                          </w:p>
                        </w:tc>
                        <w:tc>
                          <w:tcPr>
                            <w:tcW w:w="5318" w:type="dxa"/>
                          </w:tcPr>
                          <w:p w14:paraId="6349F0B4" w14:textId="77777777" w:rsidR="002A4137" w:rsidRPr="009E4711" w:rsidRDefault="002A4137" w:rsidP="00B31086">
                            <w:pPr>
                              <w:spacing w:line="276" w:lineRule="auto"/>
                              <w:rPr>
                                <w:b w:val="0"/>
                                <w:bCs w:val="0"/>
                              </w:rPr>
                            </w:pPr>
                          </w:p>
                        </w:tc>
                      </w:tr>
                      <w:tr w:rsidR="002A4137" w:rsidRPr="00B31086" w14:paraId="6BD44EC6" w14:textId="77777777" w:rsidTr="0079185E">
                        <w:tc>
                          <w:tcPr>
                            <w:tcW w:w="5062" w:type="dxa"/>
                            <w:shd w:val="clear" w:color="auto" w:fill="auto"/>
                          </w:tcPr>
                          <w:p w14:paraId="01445042" w14:textId="77777777" w:rsidR="002A4137" w:rsidRPr="009E4711" w:rsidRDefault="002A4137" w:rsidP="00B31086">
                            <w:pPr>
                              <w:spacing w:line="276" w:lineRule="auto"/>
                              <w:rPr>
                                <w:b w:val="0"/>
                                <w:bCs w:val="0"/>
                              </w:rPr>
                            </w:pPr>
                          </w:p>
                        </w:tc>
                        <w:tc>
                          <w:tcPr>
                            <w:tcW w:w="5318" w:type="dxa"/>
                          </w:tcPr>
                          <w:p w14:paraId="34C7B0BF" w14:textId="77777777" w:rsidR="002A4137" w:rsidRPr="009E4711" w:rsidRDefault="002A4137" w:rsidP="00B31086">
                            <w:pPr>
                              <w:spacing w:line="276" w:lineRule="auto"/>
                              <w:rPr>
                                <w:b w:val="0"/>
                                <w:bCs w:val="0"/>
                              </w:rPr>
                            </w:pPr>
                          </w:p>
                        </w:tc>
                      </w:tr>
                      <w:tr w:rsidR="002A4137" w:rsidRPr="00B31086" w14:paraId="6958D02D" w14:textId="77777777" w:rsidTr="0079185E">
                        <w:tc>
                          <w:tcPr>
                            <w:tcW w:w="5062" w:type="dxa"/>
                            <w:shd w:val="clear" w:color="auto" w:fill="auto"/>
                          </w:tcPr>
                          <w:p w14:paraId="4ADF00E5" w14:textId="77777777" w:rsidR="002A4137" w:rsidRPr="009E4711" w:rsidRDefault="002A4137" w:rsidP="00B31086">
                            <w:pPr>
                              <w:spacing w:line="276" w:lineRule="auto"/>
                              <w:rPr>
                                <w:b w:val="0"/>
                                <w:bCs w:val="0"/>
                              </w:rPr>
                            </w:pPr>
                          </w:p>
                        </w:tc>
                        <w:tc>
                          <w:tcPr>
                            <w:tcW w:w="5318" w:type="dxa"/>
                          </w:tcPr>
                          <w:p w14:paraId="68323644" w14:textId="77777777" w:rsidR="002A4137" w:rsidRPr="009E4711" w:rsidRDefault="002A4137" w:rsidP="00B31086">
                            <w:pPr>
                              <w:spacing w:line="276" w:lineRule="auto"/>
                              <w:rPr>
                                <w:b w:val="0"/>
                                <w:bCs w:val="0"/>
                              </w:rPr>
                            </w:pPr>
                          </w:p>
                        </w:tc>
                      </w:tr>
                      <w:tr w:rsidR="002A4137" w:rsidRPr="00B31086" w14:paraId="67D7D994" w14:textId="77777777" w:rsidTr="0079185E">
                        <w:tc>
                          <w:tcPr>
                            <w:tcW w:w="5062" w:type="dxa"/>
                            <w:shd w:val="clear" w:color="auto" w:fill="auto"/>
                          </w:tcPr>
                          <w:p w14:paraId="0F3749C2" w14:textId="77777777" w:rsidR="002A4137" w:rsidRPr="009E4711" w:rsidRDefault="002A4137" w:rsidP="00B31086">
                            <w:pPr>
                              <w:spacing w:line="276" w:lineRule="auto"/>
                              <w:rPr>
                                <w:b w:val="0"/>
                                <w:bCs w:val="0"/>
                              </w:rPr>
                            </w:pPr>
                          </w:p>
                        </w:tc>
                        <w:tc>
                          <w:tcPr>
                            <w:tcW w:w="5318" w:type="dxa"/>
                          </w:tcPr>
                          <w:p w14:paraId="5715512C" w14:textId="77777777" w:rsidR="002A4137" w:rsidRPr="009E4711" w:rsidRDefault="002A4137" w:rsidP="00B31086">
                            <w:pPr>
                              <w:spacing w:line="276" w:lineRule="auto"/>
                              <w:rPr>
                                <w:b w:val="0"/>
                                <w:bCs w:val="0"/>
                              </w:rPr>
                            </w:pPr>
                          </w:p>
                        </w:tc>
                      </w:tr>
                      <w:tr w:rsidR="002A4137" w:rsidRPr="00B31086" w14:paraId="28847F88" w14:textId="77777777" w:rsidTr="0079185E">
                        <w:tc>
                          <w:tcPr>
                            <w:tcW w:w="5062" w:type="dxa"/>
                            <w:shd w:val="clear" w:color="auto" w:fill="auto"/>
                          </w:tcPr>
                          <w:p w14:paraId="5EC2DF60" w14:textId="77777777" w:rsidR="002A4137" w:rsidRPr="009E4711" w:rsidRDefault="002A4137" w:rsidP="00B31086">
                            <w:pPr>
                              <w:spacing w:line="276" w:lineRule="auto"/>
                              <w:rPr>
                                <w:b w:val="0"/>
                                <w:bCs w:val="0"/>
                              </w:rPr>
                            </w:pPr>
                          </w:p>
                        </w:tc>
                        <w:tc>
                          <w:tcPr>
                            <w:tcW w:w="5318" w:type="dxa"/>
                          </w:tcPr>
                          <w:p w14:paraId="75005331" w14:textId="77777777" w:rsidR="002A4137" w:rsidRPr="009E4711" w:rsidRDefault="002A4137" w:rsidP="00B31086">
                            <w:pPr>
                              <w:spacing w:line="276" w:lineRule="auto"/>
                              <w:rPr>
                                <w:b w:val="0"/>
                                <w:bCs w:val="0"/>
                              </w:rPr>
                            </w:pPr>
                          </w:p>
                        </w:tc>
                      </w:tr>
                      <w:tr w:rsidR="002A4137" w:rsidRPr="00B31086" w14:paraId="517283F8" w14:textId="77777777" w:rsidTr="0079185E">
                        <w:tc>
                          <w:tcPr>
                            <w:tcW w:w="5062" w:type="dxa"/>
                            <w:shd w:val="clear" w:color="auto" w:fill="auto"/>
                          </w:tcPr>
                          <w:p w14:paraId="7E1D3A47" w14:textId="77777777" w:rsidR="002A4137" w:rsidRPr="009E4711" w:rsidRDefault="002A4137" w:rsidP="00B31086">
                            <w:pPr>
                              <w:spacing w:line="276" w:lineRule="auto"/>
                              <w:rPr>
                                <w:b w:val="0"/>
                                <w:bCs w:val="0"/>
                              </w:rPr>
                            </w:pPr>
                          </w:p>
                        </w:tc>
                        <w:tc>
                          <w:tcPr>
                            <w:tcW w:w="5318" w:type="dxa"/>
                          </w:tcPr>
                          <w:p w14:paraId="4251A6A3" w14:textId="77777777" w:rsidR="002A4137" w:rsidRPr="009E4711" w:rsidRDefault="002A4137" w:rsidP="00B31086">
                            <w:pPr>
                              <w:spacing w:line="276" w:lineRule="auto"/>
                              <w:rPr>
                                <w:b w:val="0"/>
                                <w:bCs w:val="0"/>
                              </w:rPr>
                            </w:pPr>
                          </w:p>
                        </w:tc>
                      </w:tr>
                      <w:tr w:rsidR="002A4137" w:rsidRPr="00B31086" w14:paraId="046FA6A6" w14:textId="77777777" w:rsidTr="0079185E">
                        <w:tc>
                          <w:tcPr>
                            <w:tcW w:w="5062" w:type="dxa"/>
                            <w:shd w:val="clear" w:color="auto" w:fill="auto"/>
                          </w:tcPr>
                          <w:p w14:paraId="313DA93F" w14:textId="77777777" w:rsidR="002A4137" w:rsidRPr="009E4711" w:rsidRDefault="002A4137" w:rsidP="00B31086">
                            <w:pPr>
                              <w:spacing w:line="276" w:lineRule="auto"/>
                              <w:rPr>
                                <w:b w:val="0"/>
                                <w:bCs w:val="0"/>
                              </w:rPr>
                            </w:pPr>
                          </w:p>
                        </w:tc>
                        <w:tc>
                          <w:tcPr>
                            <w:tcW w:w="5318" w:type="dxa"/>
                          </w:tcPr>
                          <w:p w14:paraId="25929BCC" w14:textId="77777777" w:rsidR="002A4137" w:rsidRPr="009E4711" w:rsidRDefault="002A4137" w:rsidP="00B31086">
                            <w:pPr>
                              <w:spacing w:line="276" w:lineRule="auto"/>
                              <w:rPr>
                                <w:b w:val="0"/>
                                <w:bCs w:val="0"/>
                              </w:rPr>
                            </w:pPr>
                          </w:p>
                        </w:tc>
                      </w:tr>
                    </w:tbl>
                    <w:p w14:paraId="4A58D0FF"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6A1C94EB" w14:textId="05C7990C" w:rsidR="00B6732A" w:rsidRDefault="001E0E86">
      <w:r>
        <w:rPr>
          <w:noProof/>
          <w:sz w:val="22"/>
          <w:szCs w:val="22"/>
        </w:rPr>
        <w:lastRenderedPageBreak/>
        <mc:AlternateContent>
          <mc:Choice Requires="wps">
            <w:drawing>
              <wp:inline distT="0" distB="0" distL="0" distR="0" wp14:anchorId="55470519" wp14:editId="1C156570">
                <wp:extent cx="6579235" cy="9716373"/>
                <wp:effectExtent l="0" t="0" r="12065" b="12065"/>
                <wp:docPr id="6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16373"/>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3B0707F" w14:textId="77777777" w:rsidTr="002519CF">
                              <w:tc>
                                <w:tcPr>
                                  <w:tcW w:w="10380" w:type="dxa"/>
                                  <w:gridSpan w:val="2"/>
                                  <w:shd w:val="clear" w:color="auto" w:fill="auto"/>
                                </w:tcPr>
                                <w:p w14:paraId="3DFDACE4" w14:textId="48BA6BAA"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4</w:t>
                                  </w:r>
                                  <w:r w:rsidRPr="008342E8">
                                    <w:rPr>
                                      <w:sz w:val="21"/>
                                      <w:szCs w:val="21"/>
                                      <w:u w:val="single"/>
                                    </w:rPr>
                                    <w:t>.</w:t>
                                  </w:r>
                                  <w:r w:rsidRPr="008342E8">
                                    <w:rPr>
                                      <w:b w:val="0"/>
                                      <w:sz w:val="21"/>
                                      <w:szCs w:val="21"/>
                                    </w:rPr>
                                    <w:t xml:space="preserve"> </w:t>
                                  </w:r>
                                  <w:r w:rsidRPr="008342E8">
                                    <w:rPr>
                                      <w:b w:val="0"/>
                                      <w:sz w:val="21"/>
                                      <w:szCs w:val="21"/>
                                      <w:lang w:val="nl-NL"/>
                                    </w:rPr>
                                    <w:t>Lăng kính có góc chiết quang A = 30</w:t>
                                  </w:r>
                                  <w:r w:rsidRPr="008342E8">
                                    <w:rPr>
                                      <w:b w:val="0"/>
                                      <w:sz w:val="21"/>
                                      <w:szCs w:val="21"/>
                                      <w:vertAlign w:val="superscript"/>
                                      <w:lang w:val="nl-NL"/>
                                    </w:rPr>
                                    <w:t>0</w:t>
                                  </w:r>
                                  <w:r w:rsidRPr="008342E8">
                                    <w:rPr>
                                      <w:b w:val="0"/>
                                      <w:sz w:val="21"/>
                                      <w:szCs w:val="21"/>
                                      <w:lang w:val="nl-NL"/>
                                    </w:rPr>
                                    <w:t xml:space="preserve"> , chiết suất n =</w:t>
                                  </w:r>
                                  <w:r w:rsidR="00876526" w:rsidRPr="00876526">
                                    <w:rPr>
                                      <w:b w:val="0"/>
                                      <w:noProof/>
                                      <w:position w:val="-6"/>
                                      <w:sz w:val="21"/>
                                      <w:szCs w:val="21"/>
                                    </w:rPr>
                                    <w:object w:dxaOrig="385" w:dyaOrig="341" w14:anchorId="7F46E736">
                                      <v:shape id="_x0000_i1095" type="#_x0000_t75" alt="" style="width:19.5pt;height:17.25pt;mso-width-percent:0;mso-height-percent:0;mso-width-percent:0;mso-height-percent:0" o:ole="">
                                        <v:imagedata r:id="rId204" o:title=""/>
                                      </v:shape>
                                      <o:OLEObject Type="Embed" ProgID="Equation.DSMT4" ShapeID="_x0000_i1095" DrawAspect="Content" ObjectID="_1691512297" r:id="rId216"/>
                                    </w:object>
                                  </w:r>
                                  <w:r w:rsidRPr="008342E8">
                                    <w:rPr>
                                      <w:b w:val="0"/>
                                      <w:sz w:val="21"/>
                                      <w:szCs w:val="21"/>
                                      <w:lang w:val="nl-NL"/>
                                    </w:rPr>
                                    <w:t xml:space="preserve">. </w:t>
                                  </w:r>
                                  <w:r w:rsidRPr="008342E8">
                                    <w:rPr>
                                      <w:b w:val="0"/>
                                      <w:sz w:val="21"/>
                                      <w:szCs w:val="21"/>
                                    </w:rPr>
                                    <w:t>Tia ló truyền thẳng ra không khí vuông góc với mặt thứ hai của lăng kính khi góc tới i có giá trị:</w:t>
                                  </w:r>
                                </w:p>
                                <w:p w14:paraId="4F7F369D" w14:textId="04F46DE8" w:rsidR="002A4137" w:rsidRDefault="002A4137" w:rsidP="00117623">
                                  <w:pPr>
                                    <w:spacing w:line="276" w:lineRule="auto"/>
                                    <w:rPr>
                                      <w:b w:val="0"/>
                                      <w:sz w:val="21"/>
                                      <w:szCs w:val="21"/>
                                    </w:rPr>
                                  </w:pPr>
                                  <w:r>
                                    <w:rPr>
                                      <w:bCs w:val="0"/>
                                      <w:sz w:val="21"/>
                                      <w:szCs w:val="21"/>
                                    </w:rPr>
                                    <w:t>A.</w:t>
                                  </w:r>
                                  <w:r w:rsidRPr="008342E8">
                                    <w:rPr>
                                      <w:b w:val="0"/>
                                      <w:sz w:val="21"/>
                                      <w:szCs w:val="21"/>
                                    </w:rPr>
                                    <w:t xml:space="preserve">  i = 30</w:t>
                                  </w:r>
                                  <w:r w:rsidRPr="008342E8">
                                    <w:rPr>
                                      <w:b w:val="0"/>
                                      <w:sz w:val="21"/>
                                      <w:szCs w:val="21"/>
                                      <w:vertAlign w:val="superscript"/>
                                    </w:rPr>
                                    <w:t>0</w:t>
                                  </w:r>
                                  <w:r w:rsidRPr="008342E8">
                                    <w:rPr>
                                      <w:b w:val="0"/>
                                      <w:sz w:val="21"/>
                                      <w:szCs w:val="21"/>
                                    </w:rPr>
                                    <w:t xml:space="preserve"> </w:t>
                                  </w:r>
                                  <w:r w:rsidRPr="008342E8">
                                    <w:rPr>
                                      <w:b w:val="0"/>
                                      <w:sz w:val="21"/>
                                      <w:szCs w:val="21"/>
                                    </w:rPr>
                                    <w:tab/>
                                  </w:r>
                                  <w:r w:rsidRPr="00117623">
                                    <w:rPr>
                                      <w:bCs w:val="0"/>
                                      <w:sz w:val="21"/>
                                      <w:szCs w:val="21"/>
                                    </w:rPr>
                                    <w:t>B.</w:t>
                                  </w:r>
                                  <w:r w:rsidRPr="008342E8">
                                    <w:rPr>
                                      <w:b w:val="0"/>
                                      <w:sz w:val="21"/>
                                      <w:szCs w:val="21"/>
                                    </w:rPr>
                                    <w:t xml:space="preserve">  i= 60</w:t>
                                  </w:r>
                                  <w:r w:rsidRPr="008342E8">
                                    <w:rPr>
                                      <w:b w:val="0"/>
                                      <w:sz w:val="21"/>
                                      <w:szCs w:val="21"/>
                                      <w:vertAlign w:val="superscript"/>
                                    </w:rPr>
                                    <w:t>0</w:t>
                                  </w:r>
                                  <w:r w:rsidRPr="008342E8">
                                    <w:rPr>
                                      <w:b w:val="0"/>
                                      <w:sz w:val="21"/>
                                      <w:szCs w:val="21"/>
                                    </w:rPr>
                                    <w:tab/>
                                  </w:r>
                                  <w:r w:rsidRPr="008342E8">
                                    <w:rPr>
                                      <w:b w:val="0"/>
                                      <w:sz w:val="21"/>
                                      <w:szCs w:val="21"/>
                                    </w:rPr>
                                    <w:tab/>
                                  </w:r>
                                </w:p>
                                <w:p w14:paraId="47DE779A" w14:textId="7CA9D173" w:rsidR="002A4137" w:rsidRPr="008342E8" w:rsidRDefault="002A4137" w:rsidP="00117623">
                                  <w:pPr>
                                    <w:spacing w:line="276" w:lineRule="auto"/>
                                    <w:rPr>
                                      <w:b w:val="0"/>
                                      <w:sz w:val="21"/>
                                      <w:szCs w:val="21"/>
                                    </w:rPr>
                                  </w:pPr>
                                  <w:r w:rsidRPr="00117623">
                                    <w:rPr>
                                      <w:bCs w:val="0"/>
                                      <w:sz w:val="21"/>
                                      <w:szCs w:val="21"/>
                                    </w:rPr>
                                    <w:t>C.</w:t>
                                  </w:r>
                                  <w:r w:rsidRPr="008342E8">
                                    <w:rPr>
                                      <w:b w:val="0"/>
                                      <w:sz w:val="21"/>
                                      <w:szCs w:val="21"/>
                                    </w:rPr>
                                    <w:t xml:space="preserve">  i = 45</w:t>
                                  </w:r>
                                  <w:r w:rsidRPr="008342E8">
                                    <w:rPr>
                                      <w:b w:val="0"/>
                                      <w:sz w:val="21"/>
                                      <w:szCs w:val="21"/>
                                      <w:vertAlign w:val="superscript"/>
                                    </w:rPr>
                                    <w:t>0</w:t>
                                  </w:r>
                                  <w:r w:rsidRPr="008342E8">
                                    <w:rPr>
                                      <w:b w:val="0"/>
                                      <w:sz w:val="21"/>
                                      <w:szCs w:val="21"/>
                                    </w:rPr>
                                    <w:tab/>
                                  </w:r>
                                  <w:r w:rsidRPr="00117623">
                                    <w:rPr>
                                      <w:bCs w:val="0"/>
                                      <w:sz w:val="21"/>
                                      <w:szCs w:val="21"/>
                                    </w:rPr>
                                    <w:t>D.</w:t>
                                  </w:r>
                                  <w:r w:rsidRPr="008342E8">
                                    <w:rPr>
                                      <w:b w:val="0"/>
                                      <w:sz w:val="21"/>
                                      <w:szCs w:val="21"/>
                                    </w:rPr>
                                    <w:t xml:space="preserve">  i= 15</w:t>
                                  </w:r>
                                  <w:r w:rsidRPr="008342E8">
                                    <w:rPr>
                                      <w:b w:val="0"/>
                                      <w:sz w:val="21"/>
                                      <w:szCs w:val="21"/>
                                      <w:vertAlign w:val="superscript"/>
                                    </w:rPr>
                                    <w:t>0</w:t>
                                  </w:r>
                                </w:p>
                                <w:p w14:paraId="3C9F2171" w14:textId="0D013AD6" w:rsidR="002A4137" w:rsidRPr="008342E8" w:rsidRDefault="002A4137" w:rsidP="00117623">
                                  <w:pPr>
                                    <w:spacing w:line="276" w:lineRule="auto"/>
                                    <w:ind w:right="-54"/>
                                    <w:rPr>
                                      <w:b w:val="0"/>
                                      <w:sz w:val="21"/>
                                      <w:szCs w:val="21"/>
                                      <w:lang w:val="nl-NL"/>
                                    </w:rPr>
                                  </w:pPr>
                                  <w:r w:rsidRPr="008342E8">
                                    <w:rPr>
                                      <w:sz w:val="21"/>
                                      <w:szCs w:val="21"/>
                                      <w:u w:val="single"/>
                                    </w:rPr>
                                    <w:t xml:space="preserve">Câu </w:t>
                                  </w:r>
                                  <w:r>
                                    <w:rPr>
                                      <w:sz w:val="21"/>
                                      <w:szCs w:val="21"/>
                                      <w:u w:val="single"/>
                                      <w:lang w:val="vi-VN"/>
                                    </w:rPr>
                                    <w:t>15</w:t>
                                  </w:r>
                                  <w:r w:rsidRPr="008342E8">
                                    <w:rPr>
                                      <w:sz w:val="21"/>
                                      <w:szCs w:val="21"/>
                                      <w:u w:val="single"/>
                                    </w:rPr>
                                    <w:t>.</w:t>
                                  </w:r>
                                  <w:r w:rsidRPr="008342E8">
                                    <w:rPr>
                                      <w:b w:val="0"/>
                                      <w:sz w:val="21"/>
                                      <w:szCs w:val="21"/>
                                    </w:rPr>
                                    <w:t xml:space="preserve"> </w:t>
                                  </w:r>
                                  <w:r w:rsidRPr="008342E8">
                                    <w:rPr>
                                      <w:b w:val="0"/>
                                      <w:sz w:val="21"/>
                                      <w:szCs w:val="21"/>
                                      <w:lang w:val="nl-NL"/>
                                    </w:rPr>
                                    <w:t xml:space="preserve">Chiếu một chùm </w:t>
                                  </w:r>
                                  <w:hyperlink r:id="rId217" w:anchor="6" w:tgtFrame="_blank" w:history="1">
                                    <w:r w:rsidRPr="008342E8">
                                      <w:rPr>
                                        <w:b w:val="0"/>
                                        <w:sz w:val="21"/>
                                        <w:szCs w:val="21"/>
                                        <w:lang w:val="nl-NL"/>
                                      </w:rPr>
                                      <w:t>tia sáng</w:t>
                                    </w:r>
                                  </w:hyperlink>
                                  <w:r w:rsidRPr="008342E8">
                                    <w:rPr>
                                      <w:b w:val="0"/>
                                      <w:sz w:val="21"/>
                                      <w:szCs w:val="21"/>
                                      <w:lang w:val="nl-NL"/>
                                    </w:rPr>
                                    <w:t xml:space="preserve"> đỏ hẹp coi như một </w:t>
                                  </w:r>
                                  <w:hyperlink r:id="rId218" w:anchor="6" w:tgtFrame="_blank" w:history="1">
                                    <w:r w:rsidRPr="008342E8">
                                      <w:rPr>
                                        <w:b w:val="0"/>
                                        <w:sz w:val="21"/>
                                        <w:szCs w:val="21"/>
                                        <w:lang w:val="nl-NL"/>
                                      </w:rPr>
                                      <w:t>tia sáng</w:t>
                                    </w:r>
                                  </w:hyperlink>
                                  <w:r w:rsidRPr="008342E8">
                                    <w:rPr>
                                      <w:b w:val="0"/>
                                      <w:sz w:val="21"/>
                                      <w:szCs w:val="21"/>
                                      <w:lang w:val="nl-NL"/>
                                    </w:rPr>
                                    <w:t xml:space="preserve"> vào mặt bên của một </w:t>
                                  </w:r>
                                  <w:hyperlink r:id="rId219" w:tgtFrame="_blank" w:history="1">
                                    <w:r w:rsidRPr="008342E8">
                                      <w:rPr>
                                        <w:b w:val="0"/>
                                        <w:sz w:val="21"/>
                                        <w:szCs w:val="21"/>
                                        <w:lang w:val="nl-NL"/>
                                      </w:rPr>
                                      <w:t>lăng kính</w:t>
                                    </w:r>
                                  </w:hyperlink>
                                  <w:r w:rsidRPr="008342E8">
                                    <w:rPr>
                                      <w:b w:val="0"/>
                                      <w:sz w:val="21"/>
                                      <w:szCs w:val="21"/>
                                      <w:lang w:val="nl-NL"/>
                                    </w:rPr>
                                    <w:t xml:space="preserve"> có tiết diện thẳng là tam giác cân ABC có góc chiết quang A = 8</w:t>
                                  </w:r>
                                  <w:r w:rsidRPr="008342E8">
                                    <w:rPr>
                                      <w:b w:val="0"/>
                                      <w:sz w:val="21"/>
                                      <w:szCs w:val="21"/>
                                      <w:vertAlign w:val="superscript"/>
                                      <w:lang w:val="nl-NL"/>
                                    </w:rPr>
                                    <w:t>0</w:t>
                                  </w:r>
                                  <w:r w:rsidRPr="008342E8">
                                    <w:rPr>
                                      <w:b w:val="0"/>
                                      <w:sz w:val="21"/>
                                      <w:szCs w:val="21"/>
                                      <w:lang w:val="nl-NL"/>
                                    </w:rPr>
                                    <w:t xml:space="preserve"> theo phương vuông góc với mặt phẳng phân giác của </w:t>
                                  </w:r>
                                  <w:hyperlink r:id="rId220" w:anchor="0" w:tgtFrame="_blank" w:history="1">
                                    <w:r w:rsidRPr="008342E8">
                                      <w:rPr>
                                        <w:b w:val="0"/>
                                        <w:sz w:val="21"/>
                                        <w:szCs w:val="21"/>
                                        <w:lang w:val="nl-NL"/>
                                      </w:rPr>
                                      <w:t>góc chiết quang</w:t>
                                    </w:r>
                                  </w:hyperlink>
                                  <w:r w:rsidRPr="008342E8">
                                    <w:rPr>
                                      <w:b w:val="0"/>
                                      <w:sz w:val="21"/>
                                      <w:szCs w:val="21"/>
                                      <w:lang w:val="nl-NL"/>
                                    </w:rPr>
                                    <w:t xml:space="preserve"> tại một </w:t>
                                  </w:r>
                                  <w:hyperlink r:id="rId221" w:anchor="22" w:tgtFrame="_blank" w:history="1">
                                    <w:r w:rsidRPr="008342E8">
                                      <w:rPr>
                                        <w:b w:val="0"/>
                                        <w:sz w:val="21"/>
                                        <w:szCs w:val="21"/>
                                        <w:lang w:val="nl-NL"/>
                                      </w:rPr>
                                      <w:t>điểm tới</w:t>
                                    </w:r>
                                  </w:hyperlink>
                                  <w:r w:rsidRPr="008342E8">
                                    <w:rPr>
                                      <w:b w:val="0"/>
                                      <w:sz w:val="21"/>
                                      <w:szCs w:val="21"/>
                                      <w:lang w:val="nl-NL"/>
                                    </w:rPr>
                                    <w:t xml:space="preserve"> rất gần </w:t>
                                  </w:r>
                                  <w:r>
                                    <w:rPr>
                                      <w:b w:val="0"/>
                                      <w:sz w:val="21"/>
                                      <w:szCs w:val="21"/>
                                      <w:lang w:val="nl-NL"/>
                                    </w:rPr>
                                    <w:t>A.</w:t>
                                  </w:r>
                                  <w:r w:rsidRPr="008342E8">
                                    <w:rPr>
                                      <w:b w:val="0"/>
                                      <w:sz w:val="21"/>
                                      <w:szCs w:val="21"/>
                                      <w:lang w:val="nl-NL"/>
                                    </w:rPr>
                                    <w:t xml:space="preserve">  Biết </w:t>
                                  </w:r>
                                  <w:hyperlink r:id="rId222" w:anchor="13" w:tgtFrame="_blank" w:history="1">
                                    <w:r w:rsidRPr="008342E8">
                                      <w:rPr>
                                        <w:b w:val="0"/>
                                        <w:sz w:val="21"/>
                                        <w:szCs w:val="21"/>
                                        <w:lang w:val="nl-NL"/>
                                      </w:rPr>
                                      <w:t>chiết suất</w:t>
                                    </w:r>
                                  </w:hyperlink>
                                  <w:r w:rsidRPr="008342E8">
                                    <w:rPr>
                                      <w:b w:val="0"/>
                                      <w:sz w:val="21"/>
                                      <w:szCs w:val="21"/>
                                      <w:lang w:val="nl-NL"/>
                                    </w:rPr>
                                    <w:t xml:space="preserve"> của </w:t>
                                  </w:r>
                                  <w:hyperlink r:id="rId223" w:tgtFrame="_blank" w:history="1">
                                    <w:r w:rsidRPr="008342E8">
                                      <w:rPr>
                                        <w:b w:val="0"/>
                                        <w:sz w:val="21"/>
                                        <w:szCs w:val="21"/>
                                        <w:lang w:val="nl-NL"/>
                                      </w:rPr>
                                      <w:t>lăng kính</w:t>
                                    </w:r>
                                  </w:hyperlink>
                                  <w:r w:rsidRPr="008342E8">
                                    <w:rPr>
                                      <w:b w:val="0"/>
                                      <w:sz w:val="21"/>
                                      <w:szCs w:val="21"/>
                                      <w:lang w:val="nl-NL"/>
                                    </w:rPr>
                                    <w:t xml:space="preserve"> đối với tia đỏ là n</w:t>
                                  </w:r>
                                  <w:r w:rsidRPr="008342E8">
                                    <w:rPr>
                                      <w:b w:val="0"/>
                                      <w:sz w:val="21"/>
                                      <w:szCs w:val="21"/>
                                      <w:vertAlign w:val="subscript"/>
                                      <w:lang w:val="nl-NL"/>
                                    </w:rPr>
                                    <w:t xml:space="preserve">d </w:t>
                                  </w:r>
                                  <w:r w:rsidRPr="008342E8">
                                    <w:rPr>
                                      <w:b w:val="0"/>
                                      <w:sz w:val="21"/>
                                      <w:szCs w:val="21"/>
                                      <w:lang w:val="nl-NL"/>
                                    </w:rPr>
                                    <w:t xml:space="preserve"> = 1,5. </w:t>
                                  </w:r>
                                  <w:hyperlink r:id="rId224" w:anchor="4" w:tgtFrame="_blank" w:history="1">
                                    <w:r w:rsidRPr="008342E8">
                                      <w:rPr>
                                        <w:b w:val="0"/>
                                        <w:sz w:val="21"/>
                                        <w:szCs w:val="21"/>
                                        <w:lang w:val="nl-NL"/>
                                      </w:rPr>
                                      <w:t>Góc lệch</w:t>
                                    </w:r>
                                  </w:hyperlink>
                                  <w:r w:rsidRPr="008342E8">
                                    <w:rPr>
                                      <w:b w:val="0"/>
                                      <w:sz w:val="21"/>
                                      <w:szCs w:val="21"/>
                                      <w:lang w:val="nl-NL"/>
                                    </w:rPr>
                                    <w:t xml:space="preserve"> của tia ló so với tia tới là:</w:t>
                                  </w:r>
                                </w:p>
                                <w:p w14:paraId="0197D498" w14:textId="74D09A85" w:rsidR="002A4137" w:rsidRDefault="002A4137" w:rsidP="00117623">
                                  <w:pPr>
                                    <w:spacing w:line="276" w:lineRule="auto"/>
                                    <w:ind w:right="-54"/>
                                    <w:rPr>
                                      <w:b w:val="0"/>
                                      <w:sz w:val="21"/>
                                      <w:szCs w:val="21"/>
                                      <w:vertAlign w:val="superscript"/>
                                      <w:lang w:val="nl-NL"/>
                                    </w:rPr>
                                  </w:pPr>
                                  <w:r>
                                    <w:rPr>
                                      <w:bCs w:val="0"/>
                                      <w:sz w:val="21"/>
                                      <w:szCs w:val="21"/>
                                      <w:lang w:val="nl-NL"/>
                                    </w:rPr>
                                    <w:t>A.</w:t>
                                  </w:r>
                                  <w:r w:rsidRPr="008342E8">
                                    <w:rPr>
                                      <w:b w:val="0"/>
                                      <w:sz w:val="21"/>
                                      <w:szCs w:val="21"/>
                                      <w:lang w:val="nl-NL"/>
                                    </w:rPr>
                                    <w:t xml:space="preserve">   2</w:t>
                                  </w:r>
                                  <w:r w:rsidRPr="008342E8">
                                    <w:rPr>
                                      <w:b w:val="0"/>
                                      <w:sz w:val="21"/>
                                      <w:szCs w:val="21"/>
                                      <w:vertAlign w:val="superscript"/>
                                      <w:lang w:val="nl-NL"/>
                                    </w:rPr>
                                    <w:t>0</w:t>
                                  </w:r>
                                  <w:r w:rsidRPr="008342E8">
                                    <w:rPr>
                                      <w:b w:val="0"/>
                                      <w:sz w:val="21"/>
                                      <w:szCs w:val="21"/>
                                      <w:lang w:val="nl-NL"/>
                                    </w:rPr>
                                    <w:tab/>
                                  </w:r>
                                  <w:r w:rsidRPr="00117623">
                                    <w:rPr>
                                      <w:bCs w:val="0"/>
                                      <w:sz w:val="21"/>
                                      <w:szCs w:val="21"/>
                                      <w:lang w:val="nl-NL"/>
                                    </w:rPr>
                                    <w:t>B.</w:t>
                                  </w:r>
                                  <w:r w:rsidRPr="008342E8">
                                    <w:rPr>
                                      <w:b w:val="0"/>
                                      <w:sz w:val="21"/>
                                      <w:szCs w:val="21"/>
                                      <w:lang w:val="nl-NL"/>
                                    </w:rPr>
                                    <w:t xml:space="preserve">  4</w:t>
                                  </w:r>
                                  <w:r w:rsidRPr="008342E8">
                                    <w:rPr>
                                      <w:b w:val="0"/>
                                      <w:sz w:val="21"/>
                                      <w:szCs w:val="21"/>
                                      <w:vertAlign w:val="superscript"/>
                                      <w:lang w:val="nl-NL"/>
                                    </w:rPr>
                                    <w:t xml:space="preserve">0 </w:t>
                                  </w:r>
                                  <w:r w:rsidRPr="008342E8">
                                    <w:rPr>
                                      <w:b w:val="0"/>
                                      <w:sz w:val="21"/>
                                      <w:szCs w:val="21"/>
                                      <w:vertAlign w:val="superscript"/>
                                      <w:lang w:val="nl-NL"/>
                                    </w:rPr>
                                    <w:tab/>
                                  </w:r>
                                  <w:r w:rsidRPr="008342E8">
                                    <w:rPr>
                                      <w:b w:val="0"/>
                                      <w:sz w:val="21"/>
                                      <w:szCs w:val="21"/>
                                      <w:vertAlign w:val="superscript"/>
                                      <w:lang w:val="nl-NL"/>
                                    </w:rPr>
                                    <w:tab/>
                                  </w:r>
                                  <w:r w:rsidRPr="008342E8">
                                    <w:rPr>
                                      <w:b w:val="0"/>
                                      <w:sz w:val="21"/>
                                      <w:szCs w:val="21"/>
                                      <w:vertAlign w:val="superscript"/>
                                      <w:lang w:val="nl-NL"/>
                                    </w:rPr>
                                    <w:tab/>
                                  </w:r>
                                </w:p>
                                <w:p w14:paraId="3FD2C55E" w14:textId="3F4B5D95" w:rsidR="002A4137" w:rsidRPr="008342E8" w:rsidRDefault="002A4137" w:rsidP="00117623">
                                  <w:pPr>
                                    <w:spacing w:line="276" w:lineRule="auto"/>
                                    <w:ind w:right="-54"/>
                                    <w:rPr>
                                      <w:b w:val="0"/>
                                      <w:sz w:val="21"/>
                                      <w:szCs w:val="21"/>
                                      <w:lang w:val="nl-NL"/>
                                    </w:rPr>
                                  </w:pPr>
                                  <w:r w:rsidRPr="00117623">
                                    <w:rPr>
                                      <w:bCs w:val="0"/>
                                      <w:sz w:val="21"/>
                                      <w:szCs w:val="21"/>
                                      <w:lang w:val="nl-NL"/>
                                    </w:rPr>
                                    <w:t>C.</w:t>
                                  </w:r>
                                  <w:r w:rsidRPr="008342E8">
                                    <w:rPr>
                                      <w:b w:val="0"/>
                                      <w:sz w:val="21"/>
                                      <w:szCs w:val="21"/>
                                      <w:lang w:val="nl-NL"/>
                                    </w:rPr>
                                    <w:t xml:space="preserve">  8</w:t>
                                  </w:r>
                                  <w:r w:rsidRPr="008342E8">
                                    <w:rPr>
                                      <w:b w:val="0"/>
                                      <w:sz w:val="21"/>
                                      <w:szCs w:val="21"/>
                                      <w:vertAlign w:val="superscript"/>
                                      <w:lang w:val="nl-NL"/>
                                    </w:rPr>
                                    <w:t>0</w:t>
                                  </w:r>
                                  <w:r w:rsidRPr="008342E8">
                                    <w:rPr>
                                      <w:b w:val="0"/>
                                      <w:sz w:val="21"/>
                                      <w:szCs w:val="21"/>
                                      <w:lang w:val="nl-NL"/>
                                    </w:rPr>
                                    <w:tab/>
                                  </w:r>
                                  <w:r w:rsidRPr="00A46DC6">
                                    <w:rPr>
                                      <w:bCs w:val="0"/>
                                      <w:sz w:val="21"/>
                                      <w:szCs w:val="21"/>
                                      <w:lang w:val="nl-NL"/>
                                    </w:rPr>
                                    <w:t>D.</w:t>
                                  </w:r>
                                  <w:r w:rsidRPr="008342E8">
                                    <w:rPr>
                                      <w:b w:val="0"/>
                                      <w:sz w:val="21"/>
                                      <w:szCs w:val="21"/>
                                      <w:lang w:val="nl-NL"/>
                                    </w:rPr>
                                    <w:t xml:space="preserve">  12</w:t>
                                  </w:r>
                                  <w:r w:rsidRPr="008342E8">
                                    <w:rPr>
                                      <w:b w:val="0"/>
                                      <w:sz w:val="21"/>
                                      <w:szCs w:val="21"/>
                                      <w:vertAlign w:val="superscript"/>
                                      <w:lang w:val="nl-NL"/>
                                    </w:rPr>
                                    <w:t xml:space="preserve">0 </w:t>
                                  </w:r>
                                  <w:r w:rsidRPr="008342E8">
                                    <w:rPr>
                                      <w:b w:val="0"/>
                                      <w:sz w:val="21"/>
                                      <w:szCs w:val="21"/>
                                      <w:lang w:val="nl-NL"/>
                                    </w:rPr>
                                    <w:t xml:space="preserve"> </w:t>
                                  </w:r>
                                </w:p>
                                <w:p w14:paraId="13EA6E69" w14:textId="2BF3BCF1"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6</w:t>
                                  </w:r>
                                  <w:r w:rsidRPr="008342E8">
                                    <w:rPr>
                                      <w:sz w:val="21"/>
                                      <w:szCs w:val="21"/>
                                      <w:u w:val="single"/>
                                    </w:rPr>
                                    <w:t>.</w:t>
                                  </w:r>
                                  <w:r w:rsidRPr="008342E8">
                                    <w:rPr>
                                      <w:b w:val="0"/>
                                      <w:sz w:val="21"/>
                                      <w:szCs w:val="21"/>
                                    </w:rPr>
                                    <w:t xml:space="preserve"> Một lăng kính thuỷ tinh có chiết suất n = 1,5, tiết diện là một tam giác đều, được đặt trong không khí. Chiếu tia sáng SI tới mặt bên của lăng kính với góc tới i = 30</w:t>
                                  </w:r>
                                  <w:r w:rsidRPr="008342E8">
                                    <w:rPr>
                                      <w:b w:val="0"/>
                                      <w:sz w:val="21"/>
                                      <w:szCs w:val="21"/>
                                      <w:vertAlign w:val="superscript"/>
                                    </w:rPr>
                                    <w:t>0</w:t>
                                  </w:r>
                                  <w:r w:rsidRPr="008342E8">
                                    <w:rPr>
                                      <w:b w:val="0"/>
                                      <w:sz w:val="21"/>
                                      <w:szCs w:val="21"/>
                                    </w:rPr>
                                    <w:t>. Góc lệch của tia sáng khi đi qua lăng kính là:</w:t>
                                  </w:r>
                                </w:p>
                                <w:p w14:paraId="611E14EA" w14:textId="77F4AAEC" w:rsidR="002A4137" w:rsidRDefault="002A4137" w:rsidP="00A46DC6">
                                  <w:pPr>
                                    <w:spacing w:before="60" w:after="60" w:line="276" w:lineRule="auto"/>
                                    <w:jc w:val="both"/>
                                    <w:rPr>
                                      <w:b w:val="0"/>
                                      <w:sz w:val="21"/>
                                      <w:szCs w:val="21"/>
                                    </w:rPr>
                                  </w:pPr>
                                  <w:r>
                                    <w:rPr>
                                      <w:bCs w:val="0"/>
                                      <w:sz w:val="21"/>
                                      <w:szCs w:val="21"/>
                                    </w:rPr>
                                    <w:t>A.</w:t>
                                  </w:r>
                                  <w:r w:rsidRPr="008342E8">
                                    <w:rPr>
                                      <w:b w:val="0"/>
                                      <w:sz w:val="21"/>
                                      <w:szCs w:val="21"/>
                                    </w:rPr>
                                    <w:t xml:space="preserve"> D = 28</w:t>
                                  </w:r>
                                  <w:r w:rsidRPr="008342E8">
                                    <w:rPr>
                                      <w:b w:val="0"/>
                                      <w:sz w:val="21"/>
                                      <w:szCs w:val="21"/>
                                      <w:vertAlign w:val="superscript"/>
                                    </w:rPr>
                                    <w:t>0</w:t>
                                  </w:r>
                                  <w:r w:rsidRPr="008342E8">
                                    <w:rPr>
                                      <w:b w:val="0"/>
                                      <w:sz w:val="21"/>
                                      <w:szCs w:val="21"/>
                                    </w:rPr>
                                    <w:t>8’.</w:t>
                                  </w:r>
                                  <w:r w:rsidRPr="008342E8">
                                    <w:rPr>
                                      <w:b w:val="0"/>
                                      <w:sz w:val="21"/>
                                      <w:szCs w:val="21"/>
                                    </w:rPr>
                                    <w:tab/>
                                  </w:r>
                                  <w:r w:rsidRPr="00A46DC6">
                                    <w:rPr>
                                      <w:bCs w:val="0"/>
                                      <w:sz w:val="21"/>
                                      <w:szCs w:val="21"/>
                                    </w:rPr>
                                    <w:t>B.</w:t>
                                  </w:r>
                                  <w:r w:rsidRPr="008342E8">
                                    <w:rPr>
                                      <w:b w:val="0"/>
                                      <w:sz w:val="21"/>
                                      <w:szCs w:val="21"/>
                                    </w:rPr>
                                    <w:t xml:space="preserve"> D = 31</w:t>
                                  </w:r>
                                  <w:r w:rsidRPr="008342E8">
                                    <w:rPr>
                                      <w:b w:val="0"/>
                                      <w:sz w:val="21"/>
                                      <w:szCs w:val="21"/>
                                      <w:vertAlign w:val="superscript"/>
                                    </w:rPr>
                                    <w:t>0</w:t>
                                  </w:r>
                                  <w:r w:rsidRPr="008342E8">
                                    <w:rPr>
                                      <w:b w:val="0"/>
                                      <w:sz w:val="21"/>
                                      <w:szCs w:val="21"/>
                                    </w:rPr>
                                    <w:t>52’.</w:t>
                                  </w:r>
                                  <w:r w:rsidRPr="008342E8">
                                    <w:rPr>
                                      <w:b w:val="0"/>
                                      <w:sz w:val="21"/>
                                      <w:szCs w:val="21"/>
                                    </w:rPr>
                                    <w:tab/>
                                  </w:r>
                                  <w:r w:rsidRPr="008342E8">
                                    <w:rPr>
                                      <w:b w:val="0"/>
                                      <w:sz w:val="21"/>
                                      <w:szCs w:val="21"/>
                                    </w:rPr>
                                    <w:tab/>
                                  </w:r>
                                </w:p>
                                <w:p w14:paraId="239A5BA8" w14:textId="5A152CD3" w:rsidR="002A4137" w:rsidRPr="008342E8" w:rsidRDefault="002A4137" w:rsidP="00A46DC6">
                                  <w:pPr>
                                    <w:spacing w:before="60" w:after="60" w:line="276" w:lineRule="auto"/>
                                    <w:jc w:val="both"/>
                                    <w:rPr>
                                      <w:b w:val="0"/>
                                      <w:sz w:val="21"/>
                                      <w:szCs w:val="21"/>
                                    </w:rPr>
                                  </w:pPr>
                                  <w:r w:rsidRPr="00A46DC6">
                                    <w:rPr>
                                      <w:bCs w:val="0"/>
                                      <w:sz w:val="21"/>
                                      <w:szCs w:val="21"/>
                                    </w:rPr>
                                    <w:t>C.</w:t>
                                  </w:r>
                                  <w:r w:rsidRPr="008342E8">
                                    <w:rPr>
                                      <w:b w:val="0"/>
                                      <w:sz w:val="21"/>
                                      <w:szCs w:val="21"/>
                                    </w:rPr>
                                    <w:t xml:space="preserve"> D = 37</w:t>
                                  </w:r>
                                  <w:r w:rsidRPr="008342E8">
                                    <w:rPr>
                                      <w:b w:val="0"/>
                                      <w:sz w:val="21"/>
                                      <w:szCs w:val="21"/>
                                      <w:vertAlign w:val="superscript"/>
                                    </w:rPr>
                                    <w:t>0</w:t>
                                  </w:r>
                                  <w:r w:rsidRPr="008342E8">
                                    <w:rPr>
                                      <w:b w:val="0"/>
                                      <w:sz w:val="21"/>
                                      <w:szCs w:val="21"/>
                                    </w:rPr>
                                    <w:t>23’.</w:t>
                                  </w:r>
                                  <w:r w:rsidRPr="008342E8">
                                    <w:rPr>
                                      <w:b w:val="0"/>
                                      <w:sz w:val="21"/>
                                      <w:szCs w:val="21"/>
                                    </w:rPr>
                                    <w:tab/>
                                  </w:r>
                                  <w:r w:rsidRPr="00A46DC6">
                                    <w:rPr>
                                      <w:bCs w:val="0"/>
                                      <w:sz w:val="21"/>
                                      <w:szCs w:val="21"/>
                                    </w:rPr>
                                    <w:t>D.</w:t>
                                  </w:r>
                                  <w:r w:rsidRPr="008342E8">
                                    <w:rPr>
                                      <w:b w:val="0"/>
                                      <w:sz w:val="21"/>
                                      <w:szCs w:val="21"/>
                                    </w:rPr>
                                    <w:t xml:space="preserve"> D = 52</w:t>
                                  </w:r>
                                  <w:r w:rsidRPr="008342E8">
                                    <w:rPr>
                                      <w:b w:val="0"/>
                                      <w:sz w:val="21"/>
                                      <w:szCs w:val="21"/>
                                      <w:vertAlign w:val="superscript"/>
                                    </w:rPr>
                                    <w:t>0</w:t>
                                  </w:r>
                                  <w:r w:rsidRPr="008342E8">
                                    <w:rPr>
                                      <w:b w:val="0"/>
                                      <w:sz w:val="21"/>
                                      <w:szCs w:val="21"/>
                                    </w:rPr>
                                    <w:t>23’</w:t>
                                  </w:r>
                                </w:p>
                                <w:p w14:paraId="73BB07A2" w14:textId="747FC29F"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7</w:t>
                                  </w:r>
                                  <w:r w:rsidRPr="008342E8">
                                    <w:rPr>
                                      <w:sz w:val="21"/>
                                      <w:szCs w:val="21"/>
                                      <w:u w:val="single"/>
                                    </w:rPr>
                                    <w:t>.</w:t>
                                  </w:r>
                                  <w:r w:rsidRPr="008342E8">
                                    <w:rPr>
                                      <w:b w:val="0"/>
                                      <w:sz w:val="21"/>
                                      <w:szCs w:val="21"/>
                                    </w:rPr>
                                    <w:t xml:space="preserve"> Tia tới vuông góc với mặt bên của lăng kính thuỷ tinh có chiết suất n = 1,5 góc chiết quang </w:t>
                                  </w:r>
                                  <w:r>
                                    <w:rPr>
                                      <w:b w:val="0"/>
                                      <w:sz w:val="21"/>
                                      <w:szCs w:val="21"/>
                                    </w:rPr>
                                    <w:t>A.</w:t>
                                  </w:r>
                                  <w:r w:rsidRPr="008342E8">
                                    <w:rPr>
                                      <w:b w:val="0"/>
                                      <w:sz w:val="21"/>
                                      <w:szCs w:val="21"/>
                                    </w:rPr>
                                    <w:t xml:space="preserve"> Tia ló hợp với tia tới một góc lệch D = 30</w:t>
                                  </w:r>
                                  <w:r w:rsidRPr="008342E8">
                                    <w:rPr>
                                      <w:b w:val="0"/>
                                      <w:sz w:val="21"/>
                                      <w:szCs w:val="21"/>
                                      <w:vertAlign w:val="superscript"/>
                                    </w:rPr>
                                    <w:t>0</w:t>
                                  </w:r>
                                  <w:r w:rsidRPr="008342E8">
                                    <w:rPr>
                                      <w:b w:val="0"/>
                                      <w:sz w:val="21"/>
                                      <w:szCs w:val="21"/>
                                    </w:rPr>
                                    <w:t>. Góc chiết quang của lăng kính là:</w:t>
                                  </w:r>
                                </w:p>
                                <w:p w14:paraId="14FF3884" w14:textId="66B1D412" w:rsidR="002A4137" w:rsidRDefault="002A4137" w:rsidP="00A46DC6">
                                  <w:pPr>
                                    <w:spacing w:before="60" w:after="60" w:line="276" w:lineRule="auto"/>
                                    <w:jc w:val="both"/>
                                    <w:rPr>
                                      <w:b w:val="0"/>
                                      <w:sz w:val="21"/>
                                      <w:szCs w:val="21"/>
                                    </w:rPr>
                                  </w:pPr>
                                  <w:r>
                                    <w:rPr>
                                      <w:bCs w:val="0"/>
                                      <w:sz w:val="21"/>
                                      <w:szCs w:val="21"/>
                                    </w:rPr>
                                    <w:t>A.</w:t>
                                  </w:r>
                                  <w:r w:rsidRPr="008342E8">
                                    <w:rPr>
                                      <w:b w:val="0"/>
                                      <w:sz w:val="21"/>
                                      <w:szCs w:val="21"/>
                                    </w:rPr>
                                    <w:t xml:space="preserve"> A = 41</w:t>
                                  </w:r>
                                  <w:r w:rsidRPr="008342E8">
                                    <w:rPr>
                                      <w:b w:val="0"/>
                                      <w:sz w:val="21"/>
                                      <w:szCs w:val="21"/>
                                      <w:vertAlign w:val="superscript"/>
                                    </w:rPr>
                                    <w:t>0</w:t>
                                  </w:r>
                                  <w:r w:rsidRPr="008342E8">
                                    <w:rPr>
                                      <w:b w:val="0"/>
                                      <w:sz w:val="21"/>
                                      <w:szCs w:val="21"/>
                                    </w:rPr>
                                    <w:t>.</w:t>
                                  </w:r>
                                  <w:r w:rsidRPr="008342E8">
                                    <w:rPr>
                                      <w:b w:val="0"/>
                                      <w:sz w:val="21"/>
                                      <w:szCs w:val="21"/>
                                    </w:rPr>
                                    <w:tab/>
                                  </w:r>
                                  <w:r w:rsidRPr="00A46DC6">
                                    <w:rPr>
                                      <w:bCs w:val="0"/>
                                      <w:sz w:val="21"/>
                                      <w:szCs w:val="21"/>
                                    </w:rPr>
                                    <w:t>B.</w:t>
                                  </w:r>
                                  <w:r w:rsidRPr="008342E8">
                                    <w:rPr>
                                      <w:b w:val="0"/>
                                      <w:sz w:val="21"/>
                                      <w:szCs w:val="21"/>
                                    </w:rPr>
                                    <w:t xml:space="preserve"> A = 38</w:t>
                                  </w:r>
                                  <w:r w:rsidRPr="008342E8">
                                    <w:rPr>
                                      <w:b w:val="0"/>
                                      <w:sz w:val="21"/>
                                      <w:szCs w:val="21"/>
                                      <w:vertAlign w:val="superscript"/>
                                    </w:rPr>
                                    <w:t>0</w:t>
                                  </w:r>
                                  <w:r w:rsidRPr="008342E8">
                                    <w:rPr>
                                      <w:b w:val="0"/>
                                      <w:sz w:val="21"/>
                                      <w:szCs w:val="21"/>
                                    </w:rPr>
                                    <w:t>16’.</w:t>
                                  </w:r>
                                  <w:r w:rsidRPr="008342E8">
                                    <w:rPr>
                                      <w:b w:val="0"/>
                                      <w:sz w:val="21"/>
                                      <w:szCs w:val="21"/>
                                    </w:rPr>
                                    <w:tab/>
                                  </w:r>
                                  <w:r w:rsidRPr="008342E8">
                                    <w:rPr>
                                      <w:b w:val="0"/>
                                      <w:sz w:val="21"/>
                                      <w:szCs w:val="21"/>
                                    </w:rPr>
                                    <w:tab/>
                                  </w:r>
                                </w:p>
                                <w:p w14:paraId="6920B641" w14:textId="1E27E5A4" w:rsidR="002A4137" w:rsidRPr="00AE372D" w:rsidRDefault="002A4137" w:rsidP="00A46DC6">
                                  <w:pPr>
                                    <w:spacing w:before="60" w:after="60" w:line="276" w:lineRule="auto"/>
                                    <w:jc w:val="both"/>
                                    <w:rPr>
                                      <w:bCs w:val="0"/>
                                      <w:sz w:val="21"/>
                                      <w:szCs w:val="21"/>
                                    </w:rPr>
                                  </w:pPr>
                                  <w:r w:rsidRPr="00A46DC6">
                                    <w:rPr>
                                      <w:bCs w:val="0"/>
                                      <w:sz w:val="21"/>
                                      <w:szCs w:val="21"/>
                                    </w:rPr>
                                    <w:t>C.</w:t>
                                  </w:r>
                                  <w:r w:rsidRPr="008342E8">
                                    <w:rPr>
                                      <w:b w:val="0"/>
                                      <w:sz w:val="21"/>
                                      <w:szCs w:val="21"/>
                                    </w:rPr>
                                    <w:t xml:space="preserve"> A = 66</w:t>
                                  </w:r>
                                  <w:r w:rsidRPr="008342E8">
                                    <w:rPr>
                                      <w:b w:val="0"/>
                                      <w:sz w:val="21"/>
                                      <w:szCs w:val="21"/>
                                      <w:vertAlign w:val="superscript"/>
                                    </w:rPr>
                                    <w:t>0</w:t>
                                  </w:r>
                                  <w:r w:rsidRPr="008342E8">
                                    <w:rPr>
                                      <w:b w:val="0"/>
                                      <w:sz w:val="21"/>
                                      <w:szCs w:val="21"/>
                                    </w:rPr>
                                    <w:t>.</w:t>
                                  </w:r>
                                  <w:r w:rsidRPr="008342E8">
                                    <w:rPr>
                                      <w:b w:val="0"/>
                                      <w:sz w:val="21"/>
                                      <w:szCs w:val="21"/>
                                    </w:rPr>
                                    <w:tab/>
                                  </w:r>
                                  <w:r w:rsidRPr="00A46DC6">
                                    <w:rPr>
                                      <w:bCs w:val="0"/>
                                      <w:sz w:val="21"/>
                                      <w:szCs w:val="21"/>
                                    </w:rPr>
                                    <w:t>D.</w:t>
                                  </w:r>
                                  <w:r w:rsidRPr="008342E8">
                                    <w:rPr>
                                      <w:b w:val="0"/>
                                      <w:sz w:val="21"/>
                                      <w:szCs w:val="21"/>
                                    </w:rPr>
                                    <w:t xml:space="preserve"> A = 24</w:t>
                                  </w:r>
                                  <w:r w:rsidRPr="008342E8">
                                    <w:rPr>
                                      <w:b w:val="0"/>
                                      <w:sz w:val="21"/>
                                      <w:szCs w:val="21"/>
                                      <w:vertAlign w:val="superscript"/>
                                    </w:rPr>
                                    <w:t>0</w:t>
                                  </w:r>
                                  <w:r w:rsidRPr="008342E8">
                                    <w:rPr>
                                      <w:b w:val="0"/>
                                      <w:sz w:val="21"/>
                                      <w:szCs w:val="21"/>
                                    </w:rPr>
                                    <w:t xml:space="preserve"> </w:t>
                                  </w:r>
                                </w:p>
                                <w:p w14:paraId="26FCC4BD" w14:textId="756E257F" w:rsidR="002A4137" w:rsidRPr="008342E8" w:rsidRDefault="002A4137" w:rsidP="00117623">
                                  <w:pPr>
                                    <w:spacing w:line="276" w:lineRule="auto"/>
                                    <w:rPr>
                                      <w:b w:val="0"/>
                                      <w:sz w:val="21"/>
                                      <w:szCs w:val="21"/>
                                    </w:rPr>
                                  </w:pPr>
                                  <w:r w:rsidRPr="008342E8">
                                    <w:rPr>
                                      <w:sz w:val="21"/>
                                      <w:szCs w:val="21"/>
                                      <w:u w:val="single"/>
                                    </w:rPr>
                                    <w:t>Câu 1</w:t>
                                  </w:r>
                                  <w:r>
                                    <w:rPr>
                                      <w:sz w:val="21"/>
                                      <w:szCs w:val="21"/>
                                      <w:u w:val="single"/>
                                      <w:lang w:val="vi-VN"/>
                                    </w:rPr>
                                    <w:t>8</w:t>
                                  </w:r>
                                  <w:r w:rsidRPr="008342E8">
                                    <w:rPr>
                                      <w:sz w:val="21"/>
                                      <w:szCs w:val="21"/>
                                      <w:u w:val="single"/>
                                    </w:rPr>
                                    <w:t>.</w:t>
                                  </w:r>
                                  <w:r w:rsidRPr="008342E8">
                                    <w:rPr>
                                      <w:b w:val="0"/>
                                      <w:sz w:val="21"/>
                                      <w:szCs w:val="21"/>
                                    </w:rPr>
                                    <w:t xml:space="preserve"> Một lăng kính có góc chiết quang 60</w:t>
                                  </w:r>
                                  <w:r w:rsidRPr="008342E8">
                                    <w:rPr>
                                      <w:b w:val="0"/>
                                      <w:sz w:val="21"/>
                                      <w:szCs w:val="21"/>
                                      <w:vertAlign w:val="superscript"/>
                                    </w:rPr>
                                    <w:t>0</w:t>
                                  </w:r>
                                  <w:r w:rsidRPr="008342E8">
                                    <w:rPr>
                                      <w:b w:val="0"/>
                                      <w:sz w:val="21"/>
                                      <w:szCs w:val="21"/>
                                    </w:rPr>
                                    <w:t>. Chiếu l một tia sáng đơn sắc tới lăng kính sao cho tia ló có gó lệch cực tiểu và bằng 30</w:t>
                                  </w:r>
                                  <w:r w:rsidRPr="008342E8">
                                    <w:rPr>
                                      <w:b w:val="0"/>
                                      <w:sz w:val="21"/>
                                      <w:szCs w:val="21"/>
                                      <w:vertAlign w:val="superscript"/>
                                    </w:rPr>
                                    <w:t>0</w:t>
                                  </w:r>
                                  <w:r w:rsidRPr="008342E8">
                                    <w:rPr>
                                      <w:b w:val="0"/>
                                      <w:sz w:val="21"/>
                                      <w:szCs w:val="21"/>
                                    </w:rPr>
                                    <w:t>. Chiết suất của thủy tinh làm lăng kính đối với ánh sáng đơn sắc đó là</w:t>
                                  </w:r>
                                </w:p>
                                <w:p w14:paraId="67D33527" w14:textId="77777777" w:rsidR="002A4137" w:rsidRDefault="002A4137" w:rsidP="00AE372D">
                                  <w:pPr>
                                    <w:spacing w:line="276" w:lineRule="auto"/>
                                    <w:rPr>
                                      <w:b w:val="0"/>
                                      <w:sz w:val="21"/>
                                      <w:szCs w:val="21"/>
                                    </w:rPr>
                                  </w:pPr>
                                  <w:r>
                                    <w:rPr>
                                      <w:bCs w:val="0"/>
                                      <w:sz w:val="21"/>
                                      <w:szCs w:val="21"/>
                                    </w:rPr>
                                    <w:t>A.</w:t>
                                  </w:r>
                                  <w:r w:rsidRPr="008342E8">
                                    <w:rPr>
                                      <w:b w:val="0"/>
                                      <w:sz w:val="21"/>
                                      <w:szCs w:val="21"/>
                                    </w:rPr>
                                    <w:t xml:space="preserve"> 1,82</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1,414</w:t>
                                  </w:r>
                                  <w:r w:rsidRPr="008342E8">
                                    <w:rPr>
                                      <w:b w:val="0"/>
                                      <w:sz w:val="21"/>
                                      <w:szCs w:val="21"/>
                                    </w:rPr>
                                    <w:tab/>
                                  </w:r>
                                  <w:r w:rsidRPr="008342E8">
                                    <w:rPr>
                                      <w:b w:val="0"/>
                                      <w:sz w:val="21"/>
                                      <w:szCs w:val="21"/>
                                    </w:rPr>
                                    <w:tab/>
                                  </w:r>
                                </w:p>
                                <w:p w14:paraId="4A145A6E" w14:textId="5C7DF956" w:rsidR="002A4137" w:rsidRPr="008342E8" w:rsidRDefault="002A4137" w:rsidP="00AE372D">
                                  <w:pPr>
                                    <w:spacing w:line="276" w:lineRule="auto"/>
                                    <w:rPr>
                                      <w:b w:val="0"/>
                                      <w:sz w:val="21"/>
                                      <w:szCs w:val="21"/>
                                    </w:rPr>
                                  </w:pPr>
                                  <w:r w:rsidRPr="008342E8">
                                    <w:rPr>
                                      <w:b w:val="0"/>
                                      <w:sz w:val="21"/>
                                      <w:szCs w:val="21"/>
                                    </w:rPr>
                                    <w:t>C. 1,503</w:t>
                                  </w:r>
                                  <w:r w:rsidRPr="008342E8">
                                    <w:rPr>
                                      <w:b w:val="0"/>
                                      <w:sz w:val="21"/>
                                      <w:szCs w:val="21"/>
                                    </w:rPr>
                                    <w:tab/>
                                  </w:r>
                                  <w:r w:rsidRPr="008342E8">
                                    <w:rPr>
                                      <w:b w:val="0"/>
                                      <w:sz w:val="21"/>
                                      <w:szCs w:val="21"/>
                                    </w:rPr>
                                    <w:tab/>
                                    <w:t>D. 1,731</w:t>
                                  </w:r>
                                </w:p>
                                <w:p w14:paraId="09DE0AA7" w14:textId="52A55F39" w:rsidR="002A4137" w:rsidRPr="008342E8" w:rsidRDefault="002A4137" w:rsidP="00117623">
                                  <w:pPr>
                                    <w:spacing w:line="276" w:lineRule="auto"/>
                                    <w:rPr>
                                      <w:b w:val="0"/>
                                      <w:sz w:val="21"/>
                                      <w:szCs w:val="21"/>
                                    </w:rPr>
                                  </w:pPr>
                                  <w:r w:rsidRPr="008342E8">
                                    <w:rPr>
                                      <w:sz w:val="21"/>
                                      <w:szCs w:val="21"/>
                                      <w:u w:val="single"/>
                                    </w:rPr>
                                    <w:t>Câu 1</w:t>
                                  </w:r>
                                  <w:r>
                                    <w:rPr>
                                      <w:sz w:val="21"/>
                                      <w:szCs w:val="21"/>
                                      <w:u w:val="single"/>
                                      <w:lang w:val="vi-VN"/>
                                    </w:rPr>
                                    <w:t>9</w:t>
                                  </w:r>
                                  <w:r w:rsidRPr="008342E8">
                                    <w:rPr>
                                      <w:sz w:val="21"/>
                                      <w:szCs w:val="21"/>
                                      <w:u w:val="single"/>
                                    </w:rPr>
                                    <w:t>.</w:t>
                                  </w:r>
                                  <w:r w:rsidRPr="008342E8">
                                    <w:rPr>
                                      <w:b w:val="0"/>
                                      <w:sz w:val="21"/>
                                      <w:szCs w:val="21"/>
                                    </w:rPr>
                                    <w:t xml:space="preserve"> Lăng kính có góc chiết quang A = 60</w:t>
                                  </w:r>
                                  <w:r w:rsidRPr="008342E8">
                                    <w:rPr>
                                      <w:b w:val="0"/>
                                      <w:sz w:val="21"/>
                                      <w:szCs w:val="21"/>
                                      <w:vertAlign w:val="superscript"/>
                                    </w:rPr>
                                    <w:t>0</w:t>
                                  </w:r>
                                  <w:r w:rsidRPr="008342E8">
                                    <w:rPr>
                                      <w:b w:val="0"/>
                                      <w:sz w:val="21"/>
                                      <w:szCs w:val="21"/>
                                    </w:rPr>
                                    <w:t>, chùm sáng song song qua lăng kính có góc lệch cực tiểu là D</w:t>
                                  </w:r>
                                  <w:r w:rsidRPr="008342E8">
                                    <w:rPr>
                                      <w:b w:val="0"/>
                                      <w:sz w:val="21"/>
                                      <w:szCs w:val="21"/>
                                      <w:vertAlign w:val="subscript"/>
                                    </w:rPr>
                                    <w:t>m</w:t>
                                  </w:r>
                                  <w:r w:rsidRPr="008342E8">
                                    <w:rPr>
                                      <w:b w:val="0"/>
                                      <w:sz w:val="21"/>
                                      <w:szCs w:val="21"/>
                                    </w:rPr>
                                    <w:t xml:space="preserve"> = 42</w:t>
                                  </w:r>
                                  <w:r w:rsidRPr="008342E8">
                                    <w:rPr>
                                      <w:b w:val="0"/>
                                      <w:sz w:val="21"/>
                                      <w:szCs w:val="21"/>
                                      <w:vertAlign w:val="superscript"/>
                                    </w:rPr>
                                    <w:t>0</w:t>
                                  </w:r>
                                  <w:r w:rsidRPr="008342E8">
                                    <w:rPr>
                                      <w:b w:val="0"/>
                                      <w:sz w:val="21"/>
                                      <w:szCs w:val="21"/>
                                    </w:rPr>
                                    <w:t>. Góc tới có giá trị bằng:</w:t>
                                  </w:r>
                                </w:p>
                                <w:p w14:paraId="0AAD9566" w14:textId="77777777" w:rsidR="002A4137" w:rsidRDefault="002A4137" w:rsidP="00AE372D">
                                  <w:pPr>
                                    <w:spacing w:before="60" w:after="60" w:line="276" w:lineRule="auto"/>
                                    <w:jc w:val="both"/>
                                    <w:rPr>
                                      <w:b w:val="0"/>
                                      <w:sz w:val="21"/>
                                      <w:szCs w:val="21"/>
                                    </w:rPr>
                                  </w:pPr>
                                  <w:r>
                                    <w:rPr>
                                      <w:bCs w:val="0"/>
                                      <w:sz w:val="21"/>
                                      <w:szCs w:val="21"/>
                                    </w:rPr>
                                    <w:t>A.</w:t>
                                  </w:r>
                                  <w:r w:rsidRPr="008342E8">
                                    <w:rPr>
                                      <w:b w:val="0"/>
                                      <w:sz w:val="21"/>
                                      <w:szCs w:val="21"/>
                                    </w:rPr>
                                    <w:t xml:space="preserve"> i = 51</w:t>
                                  </w:r>
                                  <w:r w:rsidRPr="008342E8">
                                    <w:rPr>
                                      <w:b w:val="0"/>
                                      <w:sz w:val="21"/>
                                      <w:szCs w:val="21"/>
                                      <w:vertAlign w:val="superscript"/>
                                    </w:rPr>
                                    <w:t>0</w:t>
                                  </w:r>
                                  <w:r w:rsidRPr="008342E8">
                                    <w:rPr>
                                      <w:b w:val="0"/>
                                      <w:sz w:val="21"/>
                                      <w:szCs w:val="21"/>
                                    </w:rPr>
                                    <w:t>.</w:t>
                                  </w:r>
                                  <w:r w:rsidRPr="008342E8">
                                    <w:rPr>
                                      <w:b w:val="0"/>
                                      <w:sz w:val="21"/>
                                      <w:szCs w:val="21"/>
                                    </w:rPr>
                                    <w:tab/>
                                  </w:r>
                                  <w:r w:rsidRPr="00AE372D">
                                    <w:rPr>
                                      <w:bCs w:val="0"/>
                                      <w:sz w:val="21"/>
                                      <w:szCs w:val="21"/>
                                    </w:rPr>
                                    <w:t>B</w:t>
                                  </w:r>
                                  <w:r w:rsidRPr="008342E8">
                                    <w:rPr>
                                      <w:b w:val="0"/>
                                      <w:sz w:val="21"/>
                                      <w:szCs w:val="21"/>
                                    </w:rPr>
                                    <w:t>. i = 30</w:t>
                                  </w:r>
                                  <w:r w:rsidRPr="008342E8">
                                    <w:rPr>
                                      <w:b w:val="0"/>
                                      <w:sz w:val="21"/>
                                      <w:szCs w:val="21"/>
                                      <w:vertAlign w:val="superscript"/>
                                    </w:rPr>
                                    <w:t>0</w:t>
                                  </w:r>
                                  <w:r w:rsidRPr="008342E8">
                                    <w:rPr>
                                      <w:b w:val="0"/>
                                      <w:sz w:val="21"/>
                                      <w:szCs w:val="21"/>
                                    </w:rPr>
                                    <w:t>.</w:t>
                                  </w:r>
                                  <w:r w:rsidRPr="008342E8">
                                    <w:rPr>
                                      <w:b w:val="0"/>
                                      <w:sz w:val="21"/>
                                      <w:szCs w:val="21"/>
                                    </w:rPr>
                                    <w:tab/>
                                  </w:r>
                                  <w:r w:rsidRPr="008342E8">
                                    <w:rPr>
                                      <w:b w:val="0"/>
                                      <w:sz w:val="21"/>
                                      <w:szCs w:val="21"/>
                                    </w:rPr>
                                    <w:tab/>
                                  </w:r>
                                </w:p>
                                <w:p w14:paraId="264B503B" w14:textId="404916CA" w:rsidR="002A4137" w:rsidRPr="008342E8" w:rsidRDefault="002A4137" w:rsidP="00AE372D">
                                  <w:pPr>
                                    <w:spacing w:before="60" w:after="60" w:line="276" w:lineRule="auto"/>
                                    <w:jc w:val="both"/>
                                    <w:rPr>
                                      <w:b w:val="0"/>
                                      <w:sz w:val="21"/>
                                      <w:szCs w:val="21"/>
                                      <w:vertAlign w:val="superscript"/>
                                    </w:rPr>
                                  </w:pPr>
                                  <w:r w:rsidRPr="00AE372D">
                                    <w:rPr>
                                      <w:bCs w:val="0"/>
                                      <w:sz w:val="21"/>
                                      <w:szCs w:val="21"/>
                                    </w:rPr>
                                    <w:t>C.</w:t>
                                  </w:r>
                                  <w:r w:rsidRPr="008342E8">
                                    <w:rPr>
                                      <w:b w:val="0"/>
                                      <w:sz w:val="21"/>
                                      <w:szCs w:val="21"/>
                                    </w:rPr>
                                    <w:t xml:space="preserve"> i = 21</w:t>
                                  </w:r>
                                  <w:r w:rsidRPr="008342E8">
                                    <w:rPr>
                                      <w:b w:val="0"/>
                                      <w:sz w:val="21"/>
                                      <w:szCs w:val="21"/>
                                      <w:vertAlign w:val="superscript"/>
                                    </w:rPr>
                                    <w:t>0</w:t>
                                  </w:r>
                                  <w:r w:rsidRPr="008342E8">
                                    <w:rPr>
                                      <w:b w:val="0"/>
                                      <w:sz w:val="21"/>
                                      <w:szCs w:val="21"/>
                                    </w:rPr>
                                    <w:t>.</w:t>
                                  </w:r>
                                  <w:r w:rsidRPr="008342E8">
                                    <w:rPr>
                                      <w:b w:val="0"/>
                                      <w:sz w:val="21"/>
                                      <w:szCs w:val="21"/>
                                    </w:rPr>
                                    <w:tab/>
                                  </w:r>
                                  <w:r w:rsidRPr="00AE372D">
                                    <w:rPr>
                                      <w:bCs w:val="0"/>
                                      <w:sz w:val="21"/>
                                      <w:szCs w:val="21"/>
                                    </w:rPr>
                                    <w:t>D.</w:t>
                                  </w:r>
                                  <w:r w:rsidRPr="008342E8">
                                    <w:rPr>
                                      <w:b w:val="0"/>
                                      <w:sz w:val="21"/>
                                      <w:szCs w:val="21"/>
                                    </w:rPr>
                                    <w:t xml:space="preserve"> i = 18</w:t>
                                  </w:r>
                                  <w:r w:rsidRPr="008342E8">
                                    <w:rPr>
                                      <w:b w:val="0"/>
                                      <w:sz w:val="21"/>
                                      <w:szCs w:val="21"/>
                                      <w:vertAlign w:val="superscript"/>
                                    </w:rPr>
                                    <w:t>0</w:t>
                                  </w:r>
                                </w:p>
                                <w:p w14:paraId="3251BDAD" w14:textId="48164F82" w:rsidR="002A4137" w:rsidRPr="008342E8" w:rsidRDefault="002A4137" w:rsidP="00117623">
                                  <w:pPr>
                                    <w:spacing w:line="276" w:lineRule="auto"/>
                                    <w:ind w:right="-54"/>
                                    <w:rPr>
                                      <w:b w:val="0"/>
                                      <w:sz w:val="21"/>
                                      <w:szCs w:val="21"/>
                                      <w:lang w:val="nl-NL"/>
                                    </w:rPr>
                                  </w:pPr>
                                  <w:r w:rsidRPr="008342E8">
                                    <w:rPr>
                                      <w:sz w:val="21"/>
                                      <w:szCs w:val="21"/>
                                      <w:u w:val="single"/>
                                    </w:rPr>
                                    <w:t xml:space="preserve">Câu </w:t>
                                  </w:r>
                                  <w:r>
                                    <w:rPr>
                                      <w:sz w:val="21"/>
                                      <w:szCs w:val="21"/>
                                      <w:u w:val="single"/>
                                      <w:lang w:val="vi-VN"/>
                                    </w:rPr>
                                    <w:t>20</w:t>
                                  </w:r>
                                  <w:r w:rsidRPr="008342E8">
                                    <w:rPr>
                                      <w:sz w:val="21"/>
                                      <w:szCs w:val="21"/>
                                      <w:u w:val="single"/>
                                    </w:rPr>
                                    <w:t>.</w:t>
                                  </w:r>
                                  <w:r w:rsidRPr="008342E8">
                                    <w:rPr>
                                      <w:b w:val="0"/>
                                      <w:sz w:val="21"/>
                                      <w:szCs w:val="21"/>
                                    </w:rPr>
                                    <w:t xml:space="preserve"> </w:t>
                                  </w:r>
                                  <w:r w:rsidRPr="008342E8">
                                    <w:rPr>
                                      <w:b w:val="0"/>
                                      <w:sz w:val="21"/>
                                      <w:szCs w:val="21"/>
                                      <w:lang w:val="nl-NL"/>
                                    </w:rPr>
                                    <w:t xml:space="preserve">Chiếu vào mặt bên một </w:t>
                                  </w:r>
                                  <w:hyperlink r:id="rId225" w:tgtFrame="_blank" w:history="1">
                                    <w:r w:rsidRPr="008342E8">
                                      <w:rPr>
                                        <w:b w:val="0"/>
                                        <w:sz w:val="21"/>
                                        <w:szCs w:val="21"/>
                                        <w:lang w:val="nl-NL"/>
                                      </w:rPr>
                                      <w:t>lăng kính</w:t>
                                    </w:r>
                                  </w:hyperlink>
                                  <w:r w:rsidRPr="008342E8">
                                    <w:rPr>
                                      <w:b w:val="0"/>
                                      <w:sz w:val="21"/>
                                      <w:szCs w:val="21"/>
                                      <w:lang w:val="nl-NL"/>
                                    </w:rPr>
                                    <w:t xml:space="preserve"> có góc chiết quang A =60</w:t>
                                  </w:r>
                                  <w:r w:rsidRPr="008342E8">
                                    <w:rPr>
                                      <w:b w:val="0"/>
                                      <w:sz w:val="21"/>
                                      <w:szCs w:val="21"/>
                                      <w:vertAlign w:val="superscript"/>
                                      <w:lang w:val="nl-NL"/>
                                    </w:rPr>
                                    <w:t>0</w:t>
                                  </w:r>
                                  <w:r w:rsidRPr="008342E8">
                                    <w:rPr>
                                      <w:b w:val="0"/>
                                      <w:sz w:val="21"/>
                                      <w:szCs w:val="21"/>
                                      <w:lang w:val="nl-NL"/>
                                    </w:rPr>
                                    <w:t xml:space="preserve"> một chùm ánh sáng hẹp coi như một </w:t>
                                  </w:r>
                                  <w:hyperlink r:id="rId226" w:anchor="6" w:tgtFrame="_blank" w:history="1">
                                    <w:r w:rsidRPr="008342E8">
                                      <w:rPr>
                                        <w:b w:val="0"/>
                                        <w:sz w:val="21"/>
                                        <w:szCs w:val="21"/>
                                        <w:lang w:val="nl-NL"/>
                                      </w:rPr>
                                      <w:t>tia sáng</w:t>
                                    </w:r>
                                  </w:hyperlink>
                                  <w:r w:rsidRPr="008342E8">
                                    <w:rPr>
                                      <w:b w:val="0"/>
                                      <w:sz w:val="21"/>
                                      <w:szCs w:val="21"/>
                                      <w:lang w:val="nl-NL"/>
                                    </w:rPr>
                                    <w:t xml:space="preserve">. Biết </w:t>
                                  </w:r>
                                  <w:hyperlink r:id="rId227" w:anchor="4" w:tgtFrame="_blank" w:history="1">
                                    <w:r w:rsidRPr="008342E8">
                                      <w:rPr>
                                        <w:b w:val="0"/>
                                        <w:sz w:val="21"/>
                                        <w:szCs w:val="21"/>
                                        <w:lang w:val="nl-NL"/>
                                      </w:rPr>
                                      <w:t>góc lệch</w:t>
                                    </w:r>
                                  </w:hyperlink>
                                  <w:r w:rsidRPr="008342E8">
                                    <w:rPr>
                                      <w:b w:val="0"/>
                                      <w:sz w:val="21"/>
                                      <w:szCs w:val="21"/>
                                      <w:lang w:val="nl-NL"/>
                                    </w:rPr>
                                    <w:t xml:space="preserve"> của tia màu vàng là cực tiểu. </w:t>
                                  </w:r>
                                  <w:hyperlink r:id="rId228" w:anchor="13" w:tgtFrame="_blank" w:history="1">
                                    <w:r w:rsidRPr="008342E8">
                                      <w:rPr>
                                        <w:b w:val="0"/>
                                        <w:sz w:val="21"/>
                                        <w:szCs w:val="21"/>
                                        <w:lang w:val="nl-NL"/>
                                      </w:rPr>
                                      <w:t>Chiết suất</w:t>
                                    </w:r>
                                  </w:hyperlink>
                                  <w:r w:rsidRPr="008342E8">
                                    <w:rPr>
                                      <w:b w:val="0"/>
                                      <w:sz w:val="21"/>
                                      <w:szCs w:val="21"/>
                                      <w:lang w:val="nl-NL"/>
                                    </w:rPr>
                                    <w:t xml:space="preserve"> của </w:t>
                                  </w:r>
                                  <w:hyperlink r:id="rId229" w:tgtFrame="_blank" w:history="1">
                                    <w:r w:rsidRPr="008342E8">
                                      <w:rPr>
                                        <w:b w:val="0"/>
                                        <w:sz w:val="21"/>
                                        <w:szCs w:val="21"/>
                                        <w:lang w:val="nl-NL"/>
                                      </w:rPr>
                                      <w:t>lăng kính</w:t>
                                    </w:r>
                                  </w:hyperlink>
                                  <w:r w:rsidRPr="008342E8">
                                    <w:rPr>
                                      <w:b w:val="0"/>
                                      <w:sz w:val="21"/>
                                      <w:szCs w:val="21"/>
                                      <w:lang w:val="nl-NL"/>
                                    </w:rPr>
                                    <w:t xml:space="preserve"> với tia màu vàng là n</w:t>
                                  </w:r>
                                  <w:r w:rsidRPr="008342E8">
                                    <w:rPr>
                                      <w:b w:val="0"/>
                                      <w:sz w:val="21"/>
                                      <w:szCs w:val="21"/>
                                      <w:vertAlign w:val="subscript"/>
                                      <w:lang w:val="nl-NL"/>
                                    </w:rPr>
                                    <w:t>v</w:t>
                                  </w:r>
                                  <w:r w:rsidRPr="008342E8">
                                    <w:rPr>
                                      <w:b w:val="0"/>
                                      <w:sz w:val="21"/>
                                      <w:szCs w:val="21"/>
                                      <w:lang w:val="nl-NL"/>
                                    </w:rPr>
                                    <w:t xml:space="preserve"> = 1,52 và màu tím n</w:t>
                                  </w:r>
                                  <w:r w:rsidRPr="008342E8">
                                    <w:rPr>
                                      <w:b w:val="0"/>
                                      <w:sz w:val="21"/>
                                      <w:szCs w:val="21"/>
                                      <w:vertAlign w:val="subscript"/>
                                      <w:lang w:val="nl-NL"/>
                                    </w:rPr>
                                    <w:t>t</w:t>
                                  </w:r>
                                  <w:r w:rsidRPr="008342E8">
                                    <w:rPr>
                                      <w:b w:val="0"/>
                                      <w:sz w:val="21"/>
                                      <w:szCs w:val="21"/>
                                      <w:lang w:val="nl-NL"/>
                                    </w:rPr>
                                    <w:t xml:space="preserve"> = 1,54  . Góc ló của tia màu tím bằng:</w:t>
                                  </w:r>
                                </w:p>
                                <w:p w14:paraId="35C0EA7F" w14:textId="77777777" w:rsidR="002A4137" w:rsidRDefault="002A4137" w:rsidP="00AE372D">
                                  <w:pPr>
                                    <w:spacing w:line="276" w:lineRule="auto"/>
                                    <w:ind w:right="-54"/>
                                    <w:rPr>
                                      <w:b w:val="0"/>
                                      <w:sz w:val="21"/>
                                      <w:szCs w:val="21"/>
                                      <w:vertAlign w:val="superscript"/>
                                      <w:lang w:val="nl-NL"/>
                                    </w:rPr>
                                  </w:pPr>
                                  <w:r w:rsidRPr="00AE372D">
                                    <w:rPr>
                                      <w:bCs w:val="0"/>
                                      <w:sz w:val="21"/>
                                      <w:szCs w:val="21"/>
                                      <w:lang w:val="nl-NL"/>
                                    </w:rPr>
                                    <w:t>A.</w:t>
                                  </w:r>
                                  <w:r w:rsidRPr="008342E8">
                                    <w:rPr>
                                      <w:b w:val="0"/>
                                      <w:sz w:val="21"/>
                                      <w:szCs w:val="21"/>
                                      <w:lang w:val="nl-NL"/>
                                    </w:rPr>
                                    <w:t xml:space="preserve">   51,2</w:t>
                                  </w:r>
                                  <w:r w:rsidRPr="008342E8">
                                    <w:rPr>
                                      <w:b w:val="0"/>
                                      <w:sz w:val="21"/>
                                      <w:szCs w:val="21"/>
                                      <w:vertAlign w:val="superscript"/>
                                      <w:lang w:val="nl-NL"/>
                                    </w:rPr>
                                    <w:t>0</w:t>
                                  </w:r>
                                  <w:r w:rsidRPr="008342E8">
                                    <w:rPr>
                                      <w:b w:val="0"/>
                                      <w:sz w:val="21"/>
                                      <w:szCs w:val="21"/>
                                      <w:lang w:val="nl-NL"/>
                                    </w:rPr>
                                    <w:tab/>
                                  </w:r>
                                  <w:r w:rsidRPr="00AE372D">
                                    <w:rPr>
                                      <w:bCs w:val="0"/>
                                      <w:sz w:val="21"/>
                                      <w:szCs w:val="21"/>
                                      <w:lang w:val="nl-NL"/>
                                    </w:rPr>
                                    <w:t>B.</w:t>
                                  </w:r>
                                  <w:r w:rsidRPr="008342E8">
                                    <w:rPr>
                                      <w:b w:val="0"/>
                                      <w:sz w:val="21"/>
                                      <w:szCs w:val="21"/>
                                      <w:lang w:val="nl-NL"/>
                                    </w:rPr>
                                    <w:t xml:space="preserve">  29,6</w:t>
                                  </w:r>
                                  <w:r w:rsidRPr="008342E8">
                                    <w:rPr>
                                      <w:b w:val="0"/>
                                      <w:sz w:val="21"/>
                                      <w:szCs w:val="21"/>
                                      <w:vertAlign w:val="superscript"/>
                                      <w:lang w:val="nl-NL"/>
                                    </w:rPr>
                                    <w:t xml:space="preserve">0 </w:t>
                                  </w:r>
                                  <w:r w:rsidRPr="008342E8">
                                    <w:rPr>
                                      <w:b w:val="0"/>
                                      <w:sz w:val="21"/>
                                      <w:szCs w:val="21"/>
                                      <w:vertAlign w:val="superscript"/>
                                      <w:lang w:val="nl-NL"/>
                                    </w:rPr>
                                    <w:tab/>
                                  </w:r>
                                  <w:r w:rsidRPr="008342E8">
                                    <w:rPr>
                                      <w:b w:val="0"/>
                                      <w:sz w:val="21"/>
                                      <w:szCs w:val="21"/>
                                      <w:vertAlign w:val="superscript"/>
                                      <w:lang w:val="nl-NL"/>
                                    </w:rPr>
                                    <w:tab/>
                                  </w:r>
                                </w:p>
                                <w:p w14:paraId="04E67250" w14:textId="44F0DD02" w:rsidR="002A4137" w:rsidRPr="008342E8" w:rsidRDefault="002A4137" w:rsidP="00AE372D">
                                  <w:pPr>
                                    <w:spacing w:line="276" w:lineRule="auto"/>
                                    <w:ind w:right="-54"/>
                                    <w:rPr>
                                      <w:b w:val="0"/>
                                      <w:sz w:val="21"/>
                                      <w:szCs w:val="21"/>
                                      <w:lang w:val="nl-NL"/>
                                    </w:rPr>
                                  </w:pPr>
                                  <w:r w:rsidRPr="00AE372D">
                                    <w:rPr>
                                      <w:bCs w:val="0"/>
                                      <w:sz w:val="21"/>
                                      <w:szCs w:val="21"/>
                                      <w:lang w:val="nl-NL"/>
                                    </w:rPr>
                                    <w:t>C.</w:t>
                                  </w:r>
                                  <w:r w:rsidRPr="008342E8">
                                    <w:rPr>
                                      <w:b w:val="0"/>
                                      <w:sz w:val="21"/>
                                      <w:szCs w:val="21"/>
                                      <w:lang w:val="nl-NL"/>
                                    </w:rPr>
                                    <w:t xml:space="preserve">  30,4</w:t>
                                  </w:r>
                                  <w:r w:rsidRPr="008342E8">
                                    <w:rPr>
                                      <w:b w:val="0"/>
                                      <w:sz w:val="21"/>
                                      <w:szCs w:val="21"/>
                                      <w:vertAlign w:val="superscript"/>
                                      <w:lang w:val="nl-NL"/>
                                    </w:rPr>
                                    <w:t>0</w:t>
                                  </w:r>
                                  <w:r w:rsidRPr="008342E8">
                                    <w:rPr>
                                      <w:b w:val="0"/>
                                      <w:sz w:val="21"/>
                                      <w:szCs w:val="21"/>
                                      <w:lang w:val="nl-NL"/>
                                    </w:rPr>
                                    <w:tab/>
                                  </w:r>
                                  <w:r w:rsidRPr="00AE372D">
                                    <w:rPr>
                                      <w:bCs w:val="0"/>
                                      <w:sz w:val="21"/>
                                      <w:szCs w:val="21"/>
                                      <w:lang w:val="nl-NL"/>
                                    </w:rPr>
                                    <w:t>D.</w:t>
                                  </w:r>
                                  <w:r w:rsidRPr="008342E8">
                                    <w:rPr>
                                      <w:b w:val="0"/>
                                      <w:sz w:val="21"/>
                                      <w:szCs w:val="21"/>
                                      <w:lang w:val="nl-NL"/>
                                    </w:rPr>
                                    <w:t xml:space="preserve">  đáp án khác</w:t>
                                  </w:r>
                                </w:p>
                                <w:p w14:paraId="17BC2016" w14:textId="47E6C775"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w:t>
                                  </w:r>
                                  <w:r w:rsidRPr="008342E8">
                                    <w:rPr>
                                      <w:sz w:val="21"/>
                                      <w:szCs w:val="21"/>
                                      <w:u w:val="single"/>
                                    </w:rPr>
                                    <w:t>1.</w:t>
                                  </w:r>
                                  <w:r w:rsidRPr="008342E8">
                                    <w:rPr>
                                      <w:b w:val="0"/>
                                      <w:sz w:val="21"/>
                                      <w:szCs w:val="21"/>
                                    </w:rPr>
                                    <w:t xml:space="preserve"> Chiếu tia sáng thẳng góc với phân giác của lăng kính tam giác đều chiết suất n = </w:t>
                                  </w:r>
                                  <w:r w:rsidR="00876526" w:rsidRPr="00876526">
                                    <w:rPr>
                                      <w:b w:val="0"/>
                                      <w:noProof/>
                                      <w:position w:val="-6"/>
                                      <w:sz w:val="21"/>
                                      <w:szCs w:val="21"/>
                                    </w:rPr>
                                    <w:object w:dxaOrig="385" w:dyaOrig="341" w14:anchorId="4E329002">
                                      <v:shape id="_x0000_i1096" type="#_x0000_t75" alt="" style="width:19.5pt;height:17.25pt;mso-width-percent:0;mso-height-percent:0;mso-width-percent:0;mso-height-percent:0" o:ole="">
                                        <v:imagedata r:id="rId230" o:title=""/>
                                      </v:shape>
                                      <o:OLEObject Type="Embed" ProgID="Equation.DSMT4" ShapeID="_x0000_i1096" DrawAspect="Content" ObjectID="_1691512298" r:id="rId231"/>
                                    </w:object>
                                  </w:r>
                                  <w:r w:rsidRPr="008342E8">
                                    <w:rPr>
                                      <w:b w:val="0"/>
                                      <w:sz w:val="21"/>
                                      <w:szCs w:val="21"/>
                                    </w:rPr>
                                    <w:t>. Góc lệch D có giá trị :</w:t>
                                  </w:r>
                                </w:p>
                                <w:p w14:paraId="3938A655" w14:textId="77777777"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3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45</w:t>
                                  </w:r>
                                  <w:r w:rsidRPr="008342E8">
                                    <w:rPr>
                                      <w:b w:val="0"/>
                                      <w:sz w:val="21"/>
                                      <w:szCs w:val="21"/>
                                      <w:vertAlign w:val="superscript"/>
                                    </w:rPr>
                                    <w:t>0</w:t>
                                  </w:r>
                                  <w:r w:rsidRPr="008342E8">
                                    <w:rPr>
                                      <w:b w:val="0"/>
                                      <w:sz w:val="21"/>
                                      <w:szCs w:val="21"/>
                                    </w:rPr>
                                    <w:tab/>
                                  </w:r>
                                  <w:r w:rsidRPr="008342E8">
                                    <w:rPr>
                                      <w:b w:val="0"/>
                                      <w:sz w:val="21"/>
                                      <w:szCs w:val="21"/>
                                    </w:rPr>
                                    <w:tab/>
                                  </w:r>
                                  <w:r w:rsidRPr="008342E8">
                                    <w:rPr>
                                      <w:b w:val="0"/>
                                      <w:sz w:val="21"/>
                                      <w:szCs w:val="21"/>
                                    </w:rPr>
                                    <w:tab/>
                                  </w:r>
                                </w:p>
                                <w:p w14:paraId="2727A83D" w14:textId="4D51DCA0" w:rsidR="002A4137" w:rsidRPr="008342E8" w:rsidRDefault="002A4137" w:rsidP="00AE372D">
                                  <w:pPr>
                                    <w:spacing w:line="276" w:lineRule="auto"/>
                                    <w:rPr>
                                      <w:b w:val="0"/>
                                      <w:sz w:val="21"/>
                                      <w:szCs w:val="21"/>
                                    </w:rPr>
                                  </w:pPr>
                                  <w:r w:rsidRPr="00AE372D">
                                    <w:rPr>
                                      <w:bCs w:val="0"/>
                                      <w:sz w:val="21"/>
                                      <w:szCs w:val="21"/>
                                    </w:rPr>
                                    <w:t>C.</w:t>
                                  </w:r>
                                  <w:r w:rsidRPr="008342E8">
                                    <w:rPr>
                                      <w:b w:val="0"/>
                                      <w:sz w:val="21"/>
                                      <w:szCs w:val="21"/>
                                    </w:rPr>
                                    <w:t xml:space="preserve"> 6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D.</w:t>
                                  </w:r>
                                  <w:r w:rsidRPr="008342E8">
                                    <w:rPr>
                                      <w:b w:val="0"/>
                                      <w:sz w:val="21"/>
                                      <w:szCs w:val="21"/>
                                    </w:rPr>
                                    <w:t xml:space="preserve"> 33,6</w:t>
                                  </w:r>
                                  <w:r w:rsidRPr="008342E8">
                                    <w:rPr>
                                      <w:b w:val="0"/>
                                      <w:sz w:val="21"/>
                                      <w:szCs w:val="21"/>
                                      <w:vertAlign w:val="superscript"/>
                                    </w:rPr>
                                    <w:t>0</w:t>
                                  </w:r>
                                </w:p>
                                <w:p w14:paraId="376DE123" w14:textId="7C37DEB3"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2</w:t>
                                  </w:r>
                                  <w:r w:rsidRPr="008342E8">
                                    <w:rPr>
                                      <w:sz w:val="21"/>
                                      <w:szCs w:val="21"/>
                                      <w:u w:val="single"/>
                                    </w:rPr>
                                    <w:t>.</w:t>
                                  </w:r>
                                  <w:r w:rsidRPr="008342E8">
                                    <w:rPr>
                                      <w:b w:val="0"/>
                                      <w:sz w:val="21"/>
                                      <w:szCs w:val="21"/>
                                    </w:rPr>
                                    <w:t xml:space="preserve"> Chiếu tia sáng đơn sắc vào mặt bên của lăng kính có góc chiết quang 60</w:t>
                                  </w:r>
                                  <w:r w:rsidRPr="008342E8">
                                    <w:rPr>
                                      <w:b w:val="0"/>
                                      <w:sz w:val="21"/>
                                      <w:szCs w:val="21"/>
                                      <w:vertAlign w:val="superscript"/>
                                    </w:rPr>
                                    <w:t>0</w:t>
                                  </w:r>
                                  <w:r w:rsidRPr="008342E8">
                                    <w:rPr>
                                      <w:b w:val="0"/>
                                      <w:sz w:val="21"/>
                                      <w:szCs w:val="21"/>
                                    </w:rPr>
                                    <w:t>. Tia ló qua mặt bên thứ hai có góc ló là 50</w:t>
                                  </w:r>
                                  <w:r w:rsidRPr="008342E8">
                                    <w:rPr>
                                      <w:b w:val="0"/>
                                      <w:sz w:val="21"/>
                                      <w:szCs w:val="21"/>
                                      <w:vertAlign w:val="superscript"/>
                                    </w:rPr>
                                    <w:t>0</w:t>
                                  </w:r>
                                  <w:r w:rsidRPr="008342E8">
                                    <w:rPr>
                                      <w:b w:val="0"/>
                                      <w:sz w:val="21"/>
                                      <w:szCs w:val="21"/>
                                    </w:rPr>
                                    <w:t xml:space="preserve"> và góc lệch so với tia tới là 20</w:t>
                                  </w:r>
                                  <w:r w:rsidRPr="008342E8">
                                    <w:rPr>
                                      <w:b w:val="0"/>
                                      <w:sz w:val="21"/>
                                      <w:szCs w:val="21"/>
                                      <w:vertAlign w:val="superscript"/>
                                    </w:rPr>
                                    <w:t>0</w:t>
                                  </w:r>
                                  <w:r w:rsidRPr="008342E8">
                                    <w:rPr>
                                      <w:b w:val="0"/>
                                      <w:sz w:val="21"/>
                                      <w:szCs w:val="21"/>
                                    </w:rPr>
                                    <w:t xml:space="preserve"> thì góc tới là bao nhiêu ?</w:t>
                                  </w:r>
                                </w:p>
                                <w:p w14:paraId="38904D27" w14:textId="2C4DE9FB"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30</w:t>
                                  </w:r>
                                  <w:r w:rsidRPr="008342E8">
                                    <w:rPr>
                                      <w:b w:val="0"/>
                                      <w:sz w:val="21"/>
                                      <w:szCs w:val="21"/>
                                      <w:vertAlign w:val="superscript"/>
                                    </w:rPr>
                                    <w:t>0</w:t>
                                  </w:r>
                                  <w:r w:rsidRPr="008342E8">
                                    <w:rPr>
                                      <w:b w:val="0"/>
                                      <w:sz w:val="21"/>
                                      <w:szCs w:val="21"/>
                                    </w:rPr>
                                    <w:t xml:space="preserve">.         </w:t>
                                  </w:r>
                                  <w:r w:rsidRPr="00AE372D">
                                    <w:rPr>
                                      <w:bCs w:val="0"/>
                                      <w:sz w:val="21"/>
                                      <w:szCs w:val="21"/>
                                    </w:rPr>
                                    <w:t>B</w:t>
                                  </w:r>
                                  <w:r w:rsidRPr="008342E8">
                                    <w:rPr>
                                      <w:b w:val="0"/>
                                      <w:sz w:val="21"/>
                                      <w:szCs w:val="21"/>
                                    </w:rPr>
                                    <w:t>. 20</w:t>
                                  </w:r>
                                  <w:r w:rsidRPr="008342E8">
                                    <w:rPr>
                                      <w:b w:val="0"/>
                                      <w:sz w:val="21"/>
                                      <w:szCs w:val="21"/>
                                      <w:vertAlign w:val="superscript"/>
                                    </w:rPr>
                                    <w:t>0</w:t>
                                  </w:r>
                                  <w:r w:rsidRPr="008342E8">
                                    <w:rPr>
                                      <w:b w:val="0"/>
                                      <w:sz w:val="21"/>
                                      <w:szCs w:val="21"/>
                                    </w:rPr>
                                    <w:t xml:space="preserve">.               </w:t>
                                  </w:r>
                                </w:p>
                                <w:p w14:paraId="0D62BF4E" w14:textId="5889C67B" w:rsidR="002A4137" w:rsidRPr="008342E8" w:rsidRDefault="002A4137" w:rsidP="00AE372D">
                                  <w:pPr>
                                    <w:spacing w:line="276" w:lineRule="auto"/>
                                    <w:rPr>
                                      <w:b w:val="0"/>
                                      <w:sz w:val="21"/>
                                      <w:szCs w:val="21"/>
                                    </w:rPr>
                                  </w:pPr>
                                  <w:r w:rsidRPr="00AE372D">
                                    <w:rPr>
                                      <w:bCs w:val="0"/>
                                      <w:sz w:val="21"/>
                                      <w:szCs w:val="21"/>
                                    </w:rPr>
                                    <w:t>C.</w:t>
                                  </w:r>
                                  <w:r w:rsidRPr="008342E8">
                                    <w:rPr>
                                      <w:b w:val="0"/>
                                      <w:sz w:val="21"/>
                                      <w:szCs w:val="21"/>
                                    </w:rPr>
                                    <w:t xml:space="preserve"> 50</w:t>
                                  </w:r>
                                  <w:r w:rsidRPr="008342E8">
                                    <w:rPr>
                                      <w:b w:val="0"/>
                                      <w:sz w:val="21"/>
                                      <w:szCs w:val="21"/>
                                      <w:vertAlign w:val="superscript"/>
                                    </w:rPr>
                                    <w:t>0</w:t>
                                  </w:r>
                                  <w:r w:rsidRPr="008342E8">
                                    <w:rPr>
                                      <w:b w:val="0"/>
                                      <w:sz w:val="21"/>
                                      <w:szCs w:val="21"/>
                                    </w:rPr>
                                    <w:t xml:space="preserve">.         </w:t>
                                  </w:r>
                                  <w:r w:rsidRPr="00AE372D">
                                    <w:rPr>
                                      <w:bCs w:val="0"/>
                                      <w:sz w:val="21"/>
                                      <w:szCs w:val="21"/>
                                    </w:rPr>
                                    <w:t>D.</w:t>
                                  </w:r>
                                  <w:r w:rsidRPr="008342E8">
                                    <w:rPr>
                                      <w:b w:val="0"/>
                                      <w:sz w:val="21"/>
                                      <w:szCs w:val="21"/>
                                    </w:rPr>
                                    <w:t xml:space="preserve"> 60</w:t>
                                  </w:r>
                                  <w:r w:rsidRPr="008342E8">
                                    <w:rPr>
                                      <w:b w:val="0"/>
                                      <w:sz w:val="21"/>
                                      <w:szCs w:val="21"/>
                                      <w:vertAlign w:val="superscript"/>
                                    </w:rPr>
                                    <w:t>0</w:t>
                                  </w:r>
                                  <w:r w:rsidRPr="008342E8">
                                    <w:rPr>
                                      <w:b w:val="0"/>
                                      <w:sz w:val="21"/>
                                      <w:szCs w:val="21"/>
                                    </w:rPr>
                                    <w:t>.</w:t>
                                  </w:r>
                                </w:p>
                                <w:p w14:paraId="28734B27" w14:textId="4AFE9A0B"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3</w:t>
                                  </w:r>
                                  <w:r w:rsidRPr="008342E8">
                                    <w:rPr>
                                      <w:sz w:val="21"/>
                                      <w:szCs w:val="21"/>
                                      <w:u w:val="single"/>
                                    </w:rPr>
                                    <w:t>.</w:t>
                                  </w:r>
                                  <w:r w:rsidRPr="008342E8">
                                    <w:rPr>
                                      <w:b w:val="0"/>
                                      <w:sz w:val="21"/>
                                      <w:szCs w:val="21"/>
                                    </w:rPr>
                                    <w:t xml:space="preserve"> Tiết diện thẳng của đoạn lăng kính là tam giác đều. Một tia sáng đơn sắcchiếu tới mặt bên lăng kính và cho tia ló đi ra từ một mặt bên khác. Nếu góc tới và góc ló là 45</w:t>
                                  </w:r>
                                  <w:r w:rsidRPr="008342E8">
                                    <w:rPr>
                                      <w:b w:val="0"/>
                                      <w:sz w:val="21"/>
                                      <w:szCs w:val="21"/>
                                      <w:vertAlign w:val="superscript"/>
                                    </w:rPr>
                                    <w:t>0</w:t>
                                  </w:r>
                                  <w:r w:rsidRPr="008342E8">
                                    <w:rPr>
                                      <w:b w:val="0"/>
                                      <w:sz w:val="21"/>
                                      <w:szCs w:val="21"/>
                                    </w:rPr>
                                    <w:t>  thì góc lệch là</w:t>
                                  </w:r>
                                </w:p>
                                <w:p w14:paraId="5E081281" w14:textId="77777777"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1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20</w:t>
                                  </w:r>
                                  <w:r w:rsidRPr="008342E8">
                                    <w:rPr>
                                      <w:b w:val="0"/>
                                      <w:sz w:val="21"/>
                                      <w:szCs w:val="21"/>
                                      <w:vertAlign w:val="superscript"/>
                                    </w:rPr>
                                    <w:t>0</w:t>
                                  </w:r>
                                  <w:r w:rsidRPr="008342E8">
                                    <w:rPr>
                                      <w:b w:val="0"/>
                                      <w:sz w:val="21"/>
                                      <w:szCs w:val="21"/>
                                    </w:rPr>
                                    <w:tab/>
                                  </w:r>
                                  <w:r w:rsidRPr="008342E8">
                                    <w:rPr>
                                      <w:b w:val="0"/>
                                      <w:sz w:val="21"/>
                                      <w:szCs w:val="21"/>
                                    </w:rPr>
                                    <w:tab/>
                                  </w:r>
                                  <w:r w:rsidRPr="008342E8">
                                    <w:rPr>
                                      <w:b w:val="0"/>
                                      <w:sz w:val="21"/>
                                      <w:szCs w:val="21"/>
                                    </w:rPr>
                                    <w:tab/>
                                  </w:r>
                                </w:p>
                                <w:p w14:paraId="15AED356" w14:textId="76BAB63A" w:rsidR="002A4137" w:rsidRDefault="002A4137" w:rsidP="00AE372D">
                                  <w:pPr>
                                    <w:spacing w:line="276" w:lineRule="auto"/>
                                    <w:rPr>
                                      <w:b w:val="0"/>
                                      <w:sz w:val="21"/>
                                      <w:szCs w:val="21"/>
                                    </w:rPr>
                                  </w:pPr>
                                  <w:r w:rsidRPr="005D7573">
                                    <w:rPr>
                                      <w:bCs w:val="0"/>
                                      <w:sz w:val="21"/>
                                      <w:szCs w:val="21"/>
                                    </w:rPr>
                                    <w:t>C.</w:t>
                                  </w:r>
                                  <w:r w:rsidRPr="008342E8">
                                    <w:rPr>
                                      <w:b w:val="0"/>
                                      <w:sz w:val="21"/>
                                      <w:szCs w:val="21"/>
                                    </w:rPr>
                                    <w:t xml:space="preserve"> 30</w:t>
                                  </w:r>
                                  <w:r w:rsidRPr="008342E8">
                                    <w:rPr>
                                      <w:b w:val="0"/>
                                      <w:sz w:val="21"/>
                                      <w:szCs w:val="21"/>
                                      <w:vertAlign w:val="superscript"/>
                                    </w:rPr>
                                    <w:t>0</w:t>
                                  </w:r>
                                  <w:r w:rsidRPr="008342E8">
                                    <w:rPr>
                                      <w:b w:val="0"/>
                                      <w:sz w:val="21"/>
                                      <w:szCs w:val="21"/>
                                    </w:rPr>
                                    <w:tab/>
                                  </w:r>
                                  <w:r w:rsidRPr="008342E8">
                                    <w:rPr>
                                      <w:b w:val="0"/>
                                      <w:sz w:val="21"/>
                                      <w:szCs w:val="21"/>
                                    </w:rPr>
                                    <w:tab/>
                                  </w:r>
                                  <w:r w:rsidRPr="005D7573">
                                    <w:rPr>
                                      <w:bCs w:val="0"/>
                                      <w:sz w:val="21"/>
                                      <w:szCs w:val="21"/>
                                    </w:rPr>
                                    <w:t>D.</w:t>
                                  </w:r>
                                  <w:r w:rsidRPr="008342E8">
                                    <w:rPr>
                                      <w:b w:val="0"/>
                                      <w:sz w:val="21"/>
                                      <w:szCs w:val="21"/>
                                    </w:rPr>
                                    <w:t xml:space="preserve"> 40</w:t>
                                  </w:r>
                                  <w:r w:rsidRPr="008342E8">
                                    <w:rPr>
                                      <w:b w:val="0"/>
                                      <w:sz w:val="21"/>
                                      <w:szCs w:val="21"/>
                                      <w:vertAlign w:val="superscript"/>
                                    </w:rPr>
                                    <w:t xml:space="preserve">0 </w:t>
                                  </w:r>
                                  <w:r w:rsidRPr="008342E8">
                                    <w:rPr>
                                      <w:b w:val="0"/>
                                      <w:sz w:val="21"/>
                                      <w:szCs w:val="21"/>
                                    </w:rPr>
                                    <w:t>.</w:t>
                                  </w:r>
                                </w:p>
                                <w:p w14:paraId="6EEE4702" w14:textId="545A2221" w:rsidR="002A4137" w:rsidRPr="008342E8" w:rsidRDefault="002A4137" w:rsidP="005D7573">
                                  <w:pPr>
                                    <w:spacing w:line="276" w:lineRule="auto"/>
                                    <w:rPr>
                                      <w:b w:val="0"/>
                                      <w:sz w:val="21"/>
                                      <w:szCs w:val="21"/>
                                    </w:rPr>
                                  </w:pPr>
                                  <w:r w:rsidRPr="008342E8">
                                    <w:rPr>
                                      <w:sz w:val="21"/>
                                      <w:szCs w:val="21"/>
                                      <w:u w:val="single"/>
                                    </w:rPr>
                                    <w:t xml:space="preserve">Câu </w:t>
                                  </w:r>
                                  <w:r>
                                    <w:rPr>
                                      <w:sz w:val="21"/>
                                      <w:szCs w:val="21"/>
                                      <w:u w:val="single"/>
                                      <w:lang w:val="vi-VN"/>
                                    </w:rPr>
                                    <w:t>24</w:t>
                                  </w:r>
                                  <w:r w:rsidRPr="008342E8">
                                    <w:rPr>
                                      <w:sz w:val="21"/>
                                      <w:szCs w:val="21"/>
                                      <w:u w:val="single"/>
                                    </w:rPr>
                                    <w:t>.</w:t>
                                  </w:r>
                                  <w:r w:rsidRPr="008342E8">
                                    <w:rPr>
                                      <w:b w:val="0"/>
                                      <w:sz w:val="21"/>
                                      <w:szCs w:val="21"/>
                                    </w:rPr>
                                    <w:t xml:space="preserve"> Cho một tia sáng đơn sắc đi qua lăng kính có góc chiết quang A = 60</w:t>
                                  </w:r>
                                  <w:r w:rsidRPr="008342E8">
                                    <w:rPr>
                                      <w:b w:val="0"/>
                                      <w:sz w:val="21"/>
                                      <w:szCs w:val="21"/>
                                      <w:vertAlign w:val="superscript"/>
                                    </w:rPr>
                                    <w:t>0</w:t>
                                  </w:r>
                                  <w:r w:rsidRPr="008342E8">
                                    <w:rPr>
                                      <w:b w:val="0"/>
                                      <w:sz w:val="21"/>
                                      <w:szCs w:val="21"/>
                                    </w:rPr>
                                    <w:t xml:space="preserve"> và thu được góc lệch cực tiểu D</w:t>
                                  </w:r>
                                  <w:r w:rsidRPr="008342E8">
                                    <w:rPr>
                                      <w:b w:val="0"/>
                                      <w:sz w:val="21"/>
                                      <w:szCs w:val="21"/>
                                      <w:vertAlign w:val="subscript"/>
                                    </w:rPr>
                                    <w:t>m</w:t>
                                  </w:r>
                                  <w:r w:rsidRPr="008342E8">
                                    <w:rPr>
                                      <w:b w:val="0"/>
                                      <w:sz w:val="21"/>
                                      <w:szCs w:val="21"/>
                                    </w:rPr>
                                    <w:t xml:space="preserve"> = 60</w:t>
                                  </w:r>
                                  <w:r w:rsidRPr="008342E8">
                                    <w:rPr>
                                      <w:b w:val="0"/>
                                      <w:sz w:val="21"/>
                                      <w:szCs w:val="21"/>
                                      <w:vertAlign w:val="superscript"/>
                                    </w:rPr>
                                    <w:t>0</w:t>
                                  </w:r>
                                  <w:r w:rsidRPr="008342E8">
                                    <w:rPr>
                                      <w:b w:val="0"/>
                                      <w:sz w:val="21"/>
                                      <w:szCs w:val="21"/>
                                    </w:rPr>
                                    <w:t>. Chiết suất của lăng kính là:</w:t>
                                  </w:r>
                                </w:p>
                                <w:p w14:paraId="4626FD7B" w14:textId="77777777" w:rsidR="002A4137" w:rsidRDefault="002A4137" w:rsidP="005D7573">
                                  <w:pPr>
                                    <w:spacing w:before="60" w:after="60" w:line="276" w:lineRule="auto"/>
                                    <w:jc w:val="both"/>
                                    <w:rPr>
                                      <w:b w:val="0"/>
                                      <w:sz w:val="21"/>
                                      <w:szCs w:val="21"/>
                                    </w:rPr>
                                  </w:pPr>
                                  <w:r>
                                    <w:rPr>
                                      <w:bCs w:val="0"/>
                                      <w:sz w:val="21"/>
                                      <w:szCs w:val="21"/>
                                    </w:rPr>
                                    <w:t>A.</w:t>
                                  </w:r>
                                  <w:r w:rsidRPr="008342E8">
                                    <w:rPr>
                                      <w:b w:val="0"/>
                                      <w:sz w:val="21"/>
                                      <w:szCs w:val="21"/>
                                    </w:rPr>
                                    <w:t xml:space="preserve"> n = 0,71</w:t>
                                  </w:r>
                                  <w:r w:rsidRPr="008342E8">
                                    <w:rPr>
                                      <w:b w:val="0"/>
                                      <w:sz w:val="21"/>
                                      <w:szCs w:val="21"/>
                                    </w:rPr>
                                    <w:tab/>
                                  </w:r>
                                  <w:r w:rsidRPr="00117623">
                                    <w:rPr>
                                      <w:bCs w:val="0"/>
                                      <w:sz w:val="21"/>
                                      <w:szCs w:val="21"/>
                                    </w:rPr>
                                    <w:t>B.</w:t>
                                  </w:r>
                                  <w:r w:rsidRPr="008342E8">
                                    <w:rPr>
                                      <w:b w:val="0"/>
                                      <w:sz w:val="21"/>
                                      <w:szCs w:val="21"/>
                                    </w:rPr>
                                    <w:t xml:space="preserve"> n = 1,41</w:t>
                                  </w:r>
                                  <w:r w:rsidRPr="008342E8">
                                    <w:rPr>
                                      <w:b w:val="0"/>
                                      <w:sz w:val="21"/>
                                      <w:szCs w:val="21"/>
                                    </w:rPr>
                                    <w:tab/>
                                  </w:r>
                                  <w:r w:rsidRPr="008342E8">
                                    <w:rPr>
                                      <w:b w:val="0"/>
                                      <w:sz w:val="21"/>
                                      <w:szCs w:val="21"/>
                                    </w:rPr>
                                    <w:tab/>
                                  </w:r>
                                </w:p>
                                <w:p w14:paraId="60D724EF" w14:textId="77777777" w:rsidR="002A4137" w:rsidRPr="008342E8" w:rsidRDefault="002A4137" w:rsidP="005D7573">
                                  <w:pPr>
                                    <w:spacing w:before="60" w:after="60" w:line="276" w:lineRule="auto"/>
                                    <w:jc w:val="both"/>
                                    <w:rPr>
                                      <w:b w:val="0"/>
                                      <w:sz w:val="21"/>
                                      <w:szCs w:val="21"/>
                                    </w:rPr>
                                  </w:pPr>
                                  <w:r w:rsidRPr="00117623">
                                    <w:rPr>
                                      <w:bCs w:val="0"/>
                                      <w:sz w:val="21"/>
                                      <w:szCs w:val="21"/>
                                    </w:rPr>
                                    <w:t>C.</w:t>
                                  </w:r>
                                  <w:r w:rsidRPr="008342E8">
                                    <w:rPr>
                                      <w:b w:val="0"/>
                                      <w:sz w:val="21"/>
                                      <w:szCs w:val="21"/>
                                    </w:rPr>
                                    <w:t xml:space="preserve"> n = 0,87</w:t>
                                  </w:r>
                                  <w:r w:rsidRPr="008342E8">
                                    <w:rPr>
                                      <w:b w:val="0"/>
                                      <w:sz w:val="21"/>
                                      <w:szCs w:val="21"/>
                                    </w:rPr>
                                    <w:tab/>
                                  </w:r>
                                  <w:r w:rsidRPr="00117623">
                                    <w:rPr>
                                      <w:bCs w:val="0"/>
                                      <w:sz w:val="21"/>
                                      <w:szCs w:val="21"/>
                                    </w:rPr>
                                    <w:t>D.</w:t>
                                  </w:r>
                                  <w:r w:rsidRPr="008342E8">
                                    <w:rPr>
                                      <w:b w:val="0"/>
                                      <w:sz w:val="21"/>
                                      <w:szCs w:val="21"/>
                                    </w:rPr>
                                    <w:t xml:space="preserve"> n = 1,73</w:t>
                                  </w:r>
                                </w:p>
                                <w:p w14:paraId="38B0C914" w14:textId="3CB1B900" w:rsidR="002A4137" w:rsidRPr="008342E8" w:rsidRDefault="002A4137" w:rsidP="005D7573">
                                  <w:pPr>
                                    <w:spacing w:line="276" w:lineRule="auto"/>
                                    <w:ind w:right="-54"/>
                                    <w:jc w:val="both"/>
                                    <w:rPr>
                                      <w:b w:val="0"/>
                                      <w:sz w:val="21"/>
                                      <w:szCs w:val="21"/>
                                      <w:lang w:val="nl-NL"/>
                                    </w:rPr>
                                  </w:pPr>
                                  <w:r w:rsidRPr="008342E8">
                                    <w:rPr>
                                      <w:sz w:val="21"/>
                                      <w:szCs w:val="21"/>
                                      <w:u w:val="single"/>
                                    </w:rPr>
                                    <w:t xml:space="preserve">Câu </w:t>
                                  </w:r>
                                  <w:r>
                                    <w:rPr>
                                      <w:sz w:val="21"/>
                                      <w:szCs w:val="21"/>
                                      <w:u w:val="single"/>
                                      <w:lang w:val="vi-VN"/>
                                    </w:rPr>
                                    <w:t>25</w:t>
                                  </w:r>
                                  <w:r w:rsidRPr="008342E8">
                                    <w:rPr>
                                      <w:sz w:val="21"/>
                                      <w:szCs w:val="21"/>
                                      <w:u w:val="single"/>
                                    </w:rPr>
                                    <w:t>.</w:t>
                                  </w:r>
                                  <w:r w:rsidRPr="008342E8">
                                    <w:rPr>
                                      <w:b w:val="0"/>
                                      <w:sz w:val="21"/>
                                      <w:szCs w:val="21"/>
                                    </w:rPr>
                                    <w:t xml:space="preserve"> </w:t>
                                  </w:r>
                                  <w:r w:rsidRPr="008342E8">
                                    <w:rPr>
                                      <w:b w:val="0"/>
                                      <w:sz w:val="21"/>
                                      <w:szCs w:val="21"/>
                                      <w:lang w:val="nl-NL"/>
                                    </w:rPr>
                                    <w:t>Lăng kính có góc chiết quang A và chiết suất n =</w:t>
                                  </w:r>
                                  <w:r w:rsidR="00876526" w:rsidRPr="00876526">
                                    <w:rPr>
                                      <w:b w:val="0"/>
                                      <w:noProof/>
                                      <w:position w:val="-8"/>
                                      <w:sz w:val="21"/>
                                      <w:szCs w:val="21"/>
                                      <w:lang w:val="nl-NL"/>
                                    </w:rPr>
                                    <w:object w:dxaOrig="363" w:dyaOrig="363" w14:anchorId="7FF332D1">
                                      <v:shape id="_x0000_i1097" type="#_x0000_t75" alt="" style="width:18pt;height:18pt;mso-width-percent:0;mso-height-percent:0;mso-width-percent:0;mso-height-percent:0" o:ole="">
                                        <v:imagedata r:id="rId232" o:title=""/>
                                      </v:shape>
                                      <o:OLEObject Type="Embed" ProgID="Equation.DSMT4" ShapeID="_x0000_i1097" DrawAspect="Content" ObjectID="_1691512299" r:id="rId233"/>
                                    </w:object>
                                  </w:r>
                                  <w:r w:rsidRPr="008342E8">
                                    <w:rPr>
                                      <w:b w:val="0"/>
                                      <w:sz w:val="21"/>
                                      <w:szCs w:val="21"/>
                                      <w:lang w:val="nl-NL"/>
                                    </w:rPr>
                                    <w:t xml:space="preserve">. Khi ở trong không khí thì </w:t>
                                  </w:r>
                                  <w:hyperlink r:id="rId234" w:anchor="4" w:tgtFrame="_blank" w:history="1">
                                    <w:r w:rsidRPr="008342E8">
                                      <w:rPr>
                                        <w:rStyle w:val="Hyperlink"/>
                                        <w:rFonts w:eastAsia="Calibri"/>
                                        <w:b w:val="0"/>
                                        <w:sz w:val="21"/>
                                        <w:szCs w:val="21"/>
                                        <w:lang w:val="nl-NL"/>
                                      </w:rPr>
                                      <w:t>góc lệch</w:t>
                                    </w:r>
                                  </w:hyperlink>
                                  <w:r w:rsidRPr="008342E8">
                                    <w:rPr>
                                      <w:b w:val="0"/>
                                      <w:sz w:val="21"/>
                                      <w:szCs w:val="21"/>
                                      <w:lang w:val="nl-NL"/>
                                    </w:rPr>
                                    <w:t xml:space="preserve"> có giá trị cực tiểu</w:t>
                                  </w:r>
                                  <w:r>
                                    <w:rPr>
                                      <w:b w:val="0"/>
                                      <w:sz w:val="21"/>
                                      <w:szCs w:val="21"/>
                                      <w:lang w:val="vi-VN"/>
                                    </w:rPr>
                                    <w:t xml:space="preserve">        </w:t>
                                  </w:r>
                                  <w:r>
                                    <w:rPr>
                                      <w:b w:val="0"/>
                                      <w:sz w:val="21"/>
                                      <w:szCs w:val="21"/>
                                      <w:lang w:val="nl-NL"/>
                                    </w:rPr>
                                    <w:t xml:space="preserve"> </w:t>
                                  </w:r>
                                  <w:r>
                                    <w:rPr>
                                      <w:b w:val="0"/>
                                      <w:sz w:val="21"/>
                                      <w:szCs w:val="21"/>
                                      <w:lang w:val="vi-VN"/>
                                    </w:rPr>
                                    <w:t xml:space="preserve">   </w:t>
                                  </w:r>
                                  <w:r w:rsidRPr="008342E8">
                                    <w:rPr>
                                      <w:b w:val="0"/>
                                      <w:sz w:val="21"/>
                                      <w:szCs w:val="21"/>
                                      <w:lang w:val="nl-NL"/>
                                    </w:rPr>
                                    <w:t>D</w:t>
                                  </w:r>
                                  <w:r w:rsidRPr="008342E8">
                                    <w:rPr>
                                      <w:b w:val="0"/>
                                      <w:sz w:val="21"/>
                                      <w:szCs w:val="21"/>
                                      <w:vertAlign w:val="subscript"/>
                                      <w:lang w:val="nl-NL"/>
                                    </w:rPr>
                                    <w:t xml:space="preserve">min </w:t>
                                  </w:r>
                                  <w:r w:rsidRPr="008342E8">
                                    <w:rPr>
                                      <w:b w:val="0"/>
                                      <w:sz w:val="21"/>
                                      <w:szCs w:val="21"/>
                                      <w:lang w:val="nl-NL"/>
                                    </w:rPr>
                                    <w:t xml:space="preserve"> =</w:t>
                                  </w:r>
                                  <w:r>
                                    <w:rPr>
                                      <w:b w:val="0"/>
                                      <w:sz w:val="21"/>
                                      <w:szCs w:val="21"/>
                                      <w:lang w:val="vi-VN"/>
                                    </w:rPr>
                                    <w:t xml:space="preserve"> </w:t>
                                  </w:r>
                                  <w:r>
                                    <w:rPr>
                                      <w:b w:val="0"/>
                                      <w:sz w:val="21"/>
                                      <w:szCs w:val="21"/>
                                      <w:lang w:val="nl-NL"/>
                                    </w:rPr>
                                    <w:t>A.</w:t>
                                  </w:r>
                                  <w:r w:rsidRPr="008342E8">
                                    <w:rPr>
                                      <w:b w:val="0"/>
                                      <w:sz w:val="21"/>
                                      <w:szCs w:val="21"/>
                                      <w:lang w:val="nl-NL"/>
                                    </w:rPr>
                                    <w:t xml:space="preserve">  Giá trị của A là:</w:t>
                                  </w:r>
                                </w:p>
                                <w:p w14:paraId="711EDF73" w14:textId="77777777" w:rsidR="002A4137" w:rsidRDefault="002A4137" w:rsidP="005D7573">
                                  <w:pPr>
                                    <w:spacing w:line="276" w:lineRule="auto"/>
                                    <w:ind w:right="-54"/>
                                    <w:rPr>
                                      <w:b w:val="0"/>
                                      <w:sz w:val="21"/>
                                      <w:szCs w:val="21"/>
                                      <w:vertAlign w:val="superscript"/>
                                      <w:lang w:val="nl-NL"/>
                                    </w:rPr>
                                  </w:pPr>
                                  <w:r>
                                    <w:rPr>
                                      <w:sz w:val="21"/>
                                      <w:szCs w:val="21"/>
                                      <w:lang w:val="nl-NL"/>
                                    </w:rPr>
                                    <w:t>A.</w:t>
                                  </w:r>
                                  <w:r w:rsidRPr="008342E8">
                                    <w:rPr>
                                      <w:b w:val="0"/>
                                      <w:bCs w:val="0"/>
                                      <w:sz w:val="21"/>
                                      <w:szCs w:val="21"/>
                                      <w:lang w:val="nl-NL"/>
                                    </w:rPr>
                                    <w:t xml:space="preserve">  </w:t>
                                  </w:r>
                                  <w:r w:rsidRPr="008342E8">
                                    <w:rPr>
                                      <w:b w:val="0"/>
                                      <w:sz w:val="21"/>
                                      <w:szCs w:val="21"/>
                                      <w:lang w:val="nl-NL"/>
                                    </w:rPr>
                                    <w:t>A = 30</w:t>
                                  </w:r>
                                  <w:r w:rsidRPr="008342E8">
                                    <w:rPr>
                                      <w:b w:val="0"/>
                                      <w:sz w:val="21"/>
                                      <w:szCs w:val="21"/>
                                      <w:vertAlign w:val="superscript"/>
                                      <w:lang w:val="nl-NL"/>
                                    </w:rPr>
                                    <w:t xml:space="preserve">0 </w:t>
                                  </w:r>
                                  <w:r w:rsidRPr="008342E8">
                                    <w:rPr>
                                      <w:b w:val="0"/>
                                      <w:sz w:val="21"/>
                                      <w:szCs w:val="21"/>
                                      <w:lang w:val="nl-NL"/>
                                    </w:rPr>
                                    <w:tab/>
                                  </w:r>
                                  <w:r w:rsidRPr="00117623">
                                    <w:rPr>
                                      <w:bCs w:val="0"/>
                                      <w:sz w:val="21"/>
                                      <w:szCs w:val="21"/>
                                      <w:lang w:val="nl-NL"/>
                                    </w:rPr>
                                    <w:t>B.</w:t>
                                  </w:r>
                                  <w:r w:rsidRPr="008342E8">
                                    <w:rPr>
                                      <w:b w:val="0"/>
                                      <w:sz w:val="21"/>
                                      <w:szCs w:val="21"/>
                                      <w:lang w:val="nl-NL"/>
                                    </w:rPr>
                                    <w:t xml:space="preserve">  A = 60</w:t>
                                  </w:r>
                                  <w:r w:rsidRPr="008342E8">
                                    <w:rPr>
                                      <w:b w:val="0"/>
                                      <w:sz w:val="21"/>
                                      <w:szCs w:val="21"/>
                                      <w:vertAlign w:val="superscript"/>
                                      <w:lang w:val="nl-NL"/>
                                    </w:rPr>
                                    <w:t>0</w:t>
                                  </w:r>
                                  <w:r w:rsidRPr="008342E8">
                                    <w:rPr>
                                      <w:b w:val="0"/>
                                      <w:sz w:val="21"/>
                                      <w:szCs w:val="21"/>
                                      <w:vertAlign w:val="superscript"/>
                                      <w:lang w:val="nl-NL"/>
                                    </w:rPr>
                                    <w:tab/>
                                  </w:r>
                                  <w:r w:rsidRPr="008342E8">
                                    <w:rPr>
                                      <w:b w:val="0"/>
                                      <w:sz w:val="21"/>
                                      <w:szCs w:val="21"/>
                                      <w:vertAlign w:val="superscript"/>
                                      <w:lang w:val="nl-NL"/>
                                    </w:rPr>
                                    <w:tab/>
                                  </w:r>
                                </w:p>
                                <w:p w14:paraId="1F301C0A" w14:textId="3855FF72" w:rsidR="002A4137" w:rsidRPr="005D7573" w:rsidRDefault="002A4137" w:rsidP="005D7573">
                                  <w:pPr>
                                    <w:spacing w:line="276" w:lineRule="auto"/>
                                    <w:ind w:right="-54"/>
                                    <w:rPr>
                                      <w:b w:val="0"/>
                                      <w:sz w:val="21"/>
                                      <w:szCs w:val="21"/>
                                      <w:lang w:val="nl-NL"/>
                                    </w:rPr>
                                  </w:pPr>
                                  <w:r w:rsidRPr="00117623">
                                    <w:rPr>
                                      <w:bCs w:val="0"/>
                                      <w:sz w:val="21"/>
                                      <w:szCs w:val="21"/>
                                      <w:lang w:val="nl-NL"/>
                                    </w:rPr>
                                    <w:t>C.</w:t>
                                  </w:r>
                                  <w:r w:rsidRPr="008342E8">
                                    <w:rPr>
                                      <w:b w:val="0"/>
                                      <w:sz w:val="21"/>
                                      <w:szCs w:val="21"/>
                                      <w:lang w:val="nl-NL"/>
                                    </w:rPr>
                                    <w:t xml:space="preserve">  A = 45</w:t>
                                  </w:r>
                                  <w:r w:rsidRPr="008342E8">
                                    <w:rPr>
                                      <w:b w:val="0"/>
                                      <w:sz w:val="21"/>
                                      <w:szCs w:val="21"/>
                                      <w:vertAlign w:val="superscript"/>
                                      <w:lang w:val="nl-NL"/>
                                    </w:rPr>
                                    <w:t>0</w:t>
                                  </w:r>
                                  <w:r w:rsidRPr="008342E8">
                                    <w:rPr>
                                      <w:b w:val="0"/>
                                      <w:sz w:val="21"/>
                                      <w:szCs w:val="21"/>
                                      <w:vertAlign w:val="superscript"/>
                                      <w:lang w:val="nl-NL"/>
                                    </w:rPr>
                                    <w:tab/>
                                  </w:r>
                                  <w:r w:rsidRPr="00117623">
                                    <w:rPr>
                                      <w:bCs w:val="0"/>
                                      <w:sz w:val="21"/>
                                      <w:szCs w:val="21"/>
                                      <w:lang w:val="nl-NL"/>
                                    </w:rPr>
                                    <w:t>D.</w:t>
                                  </w:r>
                                  <w:r w:rsidRPr="008342E8">
                                    <w:rPr>
                                      <w:b w:val="0"/>
                                      <w:sz w:val="21"/>
                                      <w:szCs w:val="21"/>
                                      <w:lang w:val="nl-NL"/>
                                    </w:rPr>
                                    <w:t xml:space="preserve">  tất cả đều sai</w:t>
                                  </w:r>
                                </w:p>
                              </w:tc>
                            </w:tr>
                            <w:tr w:rsidR="002A4137" w:rsidRPr="00B31086" w14:paraId="733ADC7D" w14:textId="77777777" w:rsidTr="002519CF">
                              <w:tc>
                                <w:tcPr>
                                  <w:tcW w:w="10380" w:type="dxa"/>
                                  <w:gridSpan w:val="2"/>
                                  <w:shd w:val="clear" w:color="auto" w:fill="auto"/>
                                </w:tcPr>
                                <w:p w14:paraId="72D868D6" w14:textId="77777777" w:rsidR="002A4137" w:rsidRPr="009E4711" w:rsidRDefault="002A4137" w:rsidP="00117623">
                                  <w:pPr>
                                    <w:spacing w:line="276" w:lineRule="auto"/>
                                    <w:rPr>
                                      <w:b w:val="0"/>
                                      <w:bCs w:val="0"/>
                                    </w:rPr>
                                  </w:pPr>
                                </w:p>
                              </w:tc>
                            </w:tr>
                            <w:tr w:rsidR="002A4137" w:rsidRPr="00B31086" w14:paraId="697A7DFB" w14:textId="77777777" w:rsidTr="0079185E">
                              <w:tc>
                                <w:tcPr>
                                  <w:tcW w:w="5062" w:type="dxa"/>
                                  <w:shd w:val="clear" w:color="auto" w:fill="auto"/>
                                </w:tcPr>
                                <w:p w14:paraId="3429A644" w14:textId="77777777" w:rsidR="002A4137" w:rsidRPr="009E4711" w:rsidRDefault="002A4137" w:rsidP="00117623">
                                  <w:pPr>
                                    <w:spacing w:line="276" w:lineRule="auto"/>
                                    <w:rPr>
                                      <w:b w:val="0"/>
                                      <w:bCs w:val="0"/>
                                    </w:rPr>
                                  </w:pPr>
                                </w:p>
                              </w:tc>
                              <w:tc>
                                <w:tcPr>
                                  <w:tcW w:w="5318" w:type="dxa"/>
                                </w:tcPr>
                                <w:p w14:paraId="3CDC461C" w14:textId="77777777" w:rsidR="002A4137" w:rsidRPr="009E4711" w:rsidRDefault="002A4137" w:rsidP="00117623">
                                  <w:pPr>
                                    <w:spacing w:line="276" w:lineRule="auto"/>
                                    <w:rPr>
                                      <w:b w:val="0"/>
                                      <w:bCs w:val="0"/>
                                    </w:rPr>
                                  </w:pPr>
                                </w:p>
                              </w:tc>
                            </w:tr>
                            <w:tr w:rsidR="002A4137" w:rsidRPr="00B31086" w14:paraId="78299067" w14:textId="77777777" w:rsidTr="0079185E">
                              <w:tc>
                                <w:tcPr>
                                  <w:tcW w:w="5062" w:type="dxa"/>
                                  <w:shd w:val="clear" w:color="auto" w:fill="auto"/>
                                </w:tcPr>
                                <w:p w14:paraId="1B3FEFE9" w14:textId="77777777" w:rsidR="002A4137" w:rsidRPr="009E4711" w:rsidRDefault="002A4137" w:rsidP="00117623">
                                  <w:pPr>
                                    <w:spacing w:line="276" w:lineRule="auto"/>
                                    <w:rPr>
                                      <w:b w:val="0"/>
                                      <w:bCs w:val="0"/>
                                    </w:rPr>
                                  </w:pPr>
                                </w:p>
                              </w:tc>
                              <w:tc>
                                <w:tcPr>
                                  <w:tcW w:w="5318" w:type="dxa"/>
                                </w:tcPr>
                                <w:p w14:paraId="7EE37C6E" w14:textId="77777777" w:rsidR="002A4137" w:rsidRPr="009E4711" w:rsidRDefault="002A4137" w:rsidP="00117623">
                                  <w:pPr>
                                    <w:spacing w:line="276" w:lineRule="auto"/>
                                    <w:rPr>
                                      <w:b w:val="0"/>
                                      <w:bCs w:val="0"/>
                                    </w:rPr>
                                  </w:pPr>
                                </w:p>
                              </w:tc>
                            </w:tr>
                            <w:tr w:rsidR="002A4137" w:rsidRPr="00B31086" w14:paraId="2D0F7490" w14:textId="77777777" w:rsidTr="0079185E">
                              <w:tc>
                                <w:tcPr>
                                  <w:tcW w:w="5062" w:type="dxa"/>
                                  <w:shd w:val="clear" w:color="auto" w:fill="auto"/>
                                </w:tcPr>
                                <w:p w14:paraId="6D95B6C7" w14:textId="77777777" w:rsidR="002A4137" w:rsidRPr="009E4711" w:rsidRDefault="002A4137" w:rsidP="00117623">
                                  <w:pPr>
                                    <w:spacing w:line="276" w:lineRule="auto"/>
                                    <w:rPr>
                                      <w:b w:val="0"/>
                                      <w:bCs w:val="0"/>
                                    </w:rPr>
                                  </w:pPr>
                                </w:p>
                              </w:tc>
                              <w:tc>
                                <w:tcPr>
                                  <w:tcW w:w="5318" w:type="dxa"/>
                                </w:tcPr>
                                <w:p w14:paraId="2391D7C5" w14:textId="77777777" w:rsidR="002A4137" w:rsidRPr="009E4711" w:rsidRDefault="002A4137" w:rsidP="00117623">
                                  <w:pPr>
                                    <w:spacing w:line="276" w:lineRule="auto"/>
                                    <w:rPr>
                                      <w:b w:val="0"/>
                                      <w:bCs w:val="0"/>
                                    </w:rPr>
                                  </w:pPr>
                                </w:p>
                              </w:tc>
                            </w:tr>
                            <w:tr w:rsidR="002A4137" w:rsidRPr="00B31086" w14:paraId="11936FD2" w14:textId="77777777" w:rsidTr="0079185E">
                              <w:tc>
                                <w:tcPr>
                                  <w:tcW w:w="5062" w:type="dxa"/>
                                  <w:shd w:val="clear" w:color="auto" w:fill="auto"/>
                                </w:tcPr>
                                <w:p w14:paraId="44F7838A" w14:textId="77777777" w:rsidR="002A4137" w:rsidRPr="009E4711" w:rsidRDefault="002A4137" w:rsidP="00117623">
                                  <w:pPr>
                                    <w:spacing w:line="276" w:lineRule="auto"/>
                                    <w:rPr>
                                      <w:b w:val="0"/>
                                      <w:bCs w:val="0"/>
                                    </w:rPr>
                                  </w:pPr>
                                </w:p>
                              </w:tc>
                              <w:tc>
                                <w:tcPr>
                                  <w:tcW w:w="5318" w:type="dxa"/>
                                </w:tcPr>
                                <w:p w14:paraId="667E2D0E" w14:textId="77777777" w:rsidR="002A4137" w:rsidRPr="009E4711" w:rsidRDefault="002A4137" w:rsidP="00117623">
                                  <w:pPr>
                                    <w:spacing w:line="276" w:lineRule="auto"/>
                                    <w:rPr>
                                      <w:b w:val="0"/>
                                      <w:bCs w:val="0"/>
                                    </w:rPr>
                                  </w:pPr>
                                </w:p>
                              </w:tc>
                            </w:tr>
                            <w:tr w:rsidR="002A4137" w:rsidRPr="00B31086" w14:paraId="1D7FF05B" w14:textId="77777777" w:rsidTr="0079185E">
                              <w:tc>
                                <w:tcPr>
                                  <w:tcW w:w="5062" w:type="dxa"/>
                                  <w:shd w:val="clear" w:color="auto" w:fill="auto"/>
                                </w:tcPr>
                                <w:p w14:paraId="603576D2" w14:textId="77777777" w:rsidR="002A4137" w:rsidRPr="009E4711" w:rsidRDefault="002A4137" w:rsidP="00117623">
                                  <w:pPr>
                                    <w:spacing w:line="276" w:lineRule="auto"/>
                                    <w:rPr>
                                      <w:b w:val="0"/>
                                      <w:bCs w:val="0"/>
                                    </w:rPr>
                                  </w:pPr>
                                </w:p>
                              </w:tc>
                              <w:tc>
                                <w:tcPr>
                                  <w:tcW w:w="5318" w:type="dxa"/>
                                </w:tcPr>
                                <w:p w14:paraId="7E1C4494" w14:textId="77777777" w:rsidR="002A4137" w:rsidRPr="009E4711" w:rsidRDefault="002A4137" w:rsidP="00117623">
                                  <w:pPr>
                                    <w:spacing w:line="276" w:lineRule="auto"/>
                                    <w:rPr>
                                      <w:b w:val="0"/>
                                      <w:bCs w:val="0"/>
                                    </w:rPr>
                                  </w:pPr>
                                </w:p>
                              </w:tc>
                            </w:tr>
                            <w:tr w:rsidR="002A4137" w:rsidRPr="00B31086" w14:paraId="1920F645" w14:textId="77777777" w:rsidTr="0079185E">
                              <w:tc>
                                <w:tcPr>
                                  <w:tcW w:w="5062" w:type="dxa"/>
                                  <w:shd w:val="clear" w:color="auto" w:fill="auto"/>
                                </w:tcPr>
                                <w:p w14:paraId="5034A002" w14:textId="77777777" w:rsidR="002A4137" w:rsidRPr="009E4711" w:rsidRDefault="002A4137" w:rsidP="00117623">
                                  <w:pPr>
                                    <w:spacing w:line="276" w:lineRule="auto"/>
                                    <w:rPr>
                                      <w:b w:val="0"/>
                                      <w:bCs w:val="0"/>
                                    </w:rPr>
                                  </w:pPr>
                                </w:p>
                              </w:tc>
                              <w:tc>
                                <w:tcPr>
                                  <w:tcW w:w="5318" w:type="dxa"/>
                                </w:tcPr>
                                <w:p w14:paraId="0DEB5B79" w14:textId="77777777" w:rsidR="002A4137" w:rsidRPr="009E4711" w:rsidRDefault="002A4137" w:rsidP="00117623">
                                  <w:pPr>
                                    <w:spacing w:line="276" w:lineRule="auto"/>
                                    <w:rPr>
                                      <w:b w:val="0"/>
                                      <w:bCs w:val="0"/>
                                    </w:rPr>
                                  </w:pPr>
                                </w:p>
                              </w:tc>
                            </w:tr>
                            <w:tr w:rsidR="002A4137" w:rsidRPr="00B31086" w14:paraId="12B7FA08" w14:textId="77777777" w:rsidTr="0079185E">
                              <w:tc>
                                <w:tcPr>
                                  <w:tcW w:w="5062" w:type="dxa"/>
                                  <w:shd w:val="clear" w:color="auto" w:fill="auto"/>
                                </w:tcPr>
                                <w:p w14:paraId="20946938" w14:textId="77777777" w:rsidR="002A4137" w:rsidRPr="009E4711" w:rsidRDefault="002A4137" w:rsidP="00117623">
                                  <w:pPr>
                                    <w:spacing w:line="276" w:lineRule="auto"/>
                                    <w:rPr>
                                      <w:b w:val="0"/>
                                      <w:bCs w:val="0"/>
                                    </w:rPr>
                                  </w:pPr>
                                </w:p>
                              </w:tc>
                              <w:tc>
                                <w:tcPr>
                                  <w:tcW w:w="5318" w:type="dxa"/>
                                </w:tcPr>
                                <w:p w14:paraId="78954D00" w14:textId="77777777" w:rsidR="002A4137" w:rsidRPr="009E4711" w:rsidRDefault="002A4137" w:rsidP="00117623">
                                  <w:pPr>
                                    <w:spacing w:line="276" w:lineRule="auto"/>
                                    <w:rPr>
                                      <w:b w:val="0"/>
                                      <w:bCs w:val="0"/>
                                    </w:rPr>
                                  </w:pPr>
                                </w:p>
                              </w:tc>
                            </w:tr>
                            <w:tr w:rsidR="002A4137" w:rsidRPr="00B31086" w14:paraId="4525FFA1" w14:textId="77777777" w:rsidTr="0079185E">
                              <w:tc>
                                <w:tcPr>
                                  <w:tcW w:w="5062" w:type="dxa"/>
                                  <w:shd w:val="clear" w:color="auto" w:fill="auto"/>
                                </w:tcPr>
                                <w:p w14:paraId="36FFB04A" w14:textId="77777777" w:rsidR="002A4137" w:rsidRPr="009E4711" w:rsidRDefault="002A4137" w:rsidP="00117623">
                                  <w:pPr>
                                    <w:spacing w:line="276" w:lineRule="auto"/>
                                    <w:rPr>
                                      <w:b w:val="0"/>
                                      <w:bCs w:val="0"/>
                                    </w:rPr>
                                  </w:pPr>
                                </w:p>
                              </w:tc>
                              <w:tc>
                                <w:tcPr>
                                  <w:tcW w:w="5318" w:type="dxa"/>
                                </w:tcPr>
                                <w:p w14:paraId="0A1AE73F" w14:textId="77777777" w:rsidR="002A4137" w:rsidRPr="009E4711" w:rsidRDefault="002A4137" w:rsidP="00117623">
                                  <w:pPr>
                                    <w:spacing w:line="276" w:lineRule="auto"/>
                                    <w:rPr>
                                      <w:b w:val="0"/>
                                      <w:bCs w:val="0"/>
                                    </w:rPr>
                                  </w:pPr>
                                </w:p>
                              </w:tc>
                            </w:tr>
                            <w:tr w:rsidR="002A4137" w:rsidRPr="00B31086" w14:paraId="3CF965D6" w14:textId="77777777" w:rsidTr="0079185E">
                              <w:tc>
                                <w:tcPr>
                                  <w:tcW w:w="5062" w:type="dxa"/>
                                  <w:shd w:val="clear" w:color="auto" w:fill="auto"/>
                                </w:tcPr>
                                <w:p w14:paraId="5DCC8F9D" w14:textId="77777777" w:rsidR="002A4137" w:rsidRPr="009E4711" w:rsidRDefault="002A4137" w:rsidP="00117623">
                                  <w:pPr>
                                    <w:spacing w:line="276" w:lineRule="auto"/>
                                    <w:rPr>
                                      <w:b w:val="0"/>
                                      <w:bCs w:val="0"/>
                                    </w:rPr>
                                  </w:pPr>
                                </w:p>
                              </w:tc>
                              <w:tc>
                                <w:tcPr>
                                  <w:tcW w:w="5318" w:type="dxa"/>
                                </w:tcPr>
                                <w:p w14:paraId="0BAE68DC" w14:textId="77777777" w:rsidR="002A4137" w:rsidRPr="009E4711" w:rsidRDefault="002A4137" w:rsidP="00117623">
                                  <w:pPr>
                                    <w:spacing w:line="276" w:lineRule="auto"/>
                                    <w:rPr>
                                      <w:b w:val="0"/>
                                      <w:bCs w:val="0"/>
                                    </w:rPr>
                                  </w:pPr>
                                </w:p>
                              </w:tc>
                            </w:tr>
                            <w:tr w:rsidR="002A4137" w:rsidRPr="00B31086" w14:paraId="795177E3" w14:textId="77777777" w:rsidTr="0079185E">
                              <w:tc>
                                <w:tcPr>
                                  <w:tcW w:w="5062" w:type="dxa"/>
                                  <w:shd w:val="clear" w:color="auto" w:fill="auto"/>
                                </w:tcPr>
                                <w:p w14:paraId="46C49922" w14:textId="77777777" w:rsidR="002A4137" w:rsidRPr="009E4711" w:rsidRDefault="002A4137" w:rsidP="00117623">
                                  <w:pPr>
                                    <w:spacing w:line="276" w:lineRule="auto"/>
                                    <w:rPr>
                                      <w:b w:val="0"/>
                                      <w:bCs w:val="0"/>
                                    </w:rPr>
                                  </w:pPr>
                                </w:p>
                              </w:tc>
                              <w:tc>
                                <w:tcPr>
                                  <w:tcW w:w="5318" w:type="dxa"/>
                                </w:tcPr>
                                <w:p w14:paraId="7F3397BF" w14:textId="77777777" w:rsidR="002A4137" w:rsidRPr="009E4711" w:rsidRDefault="002A4137" w:rsidP="00117623">
                                  <w:pPr>
                                    <w:spacing w:line="276" w:lineRule="auto"/>
                                    <w:rPr>
                                      <w:b w:val="0"/>
                                      <w:bCs w:val="0"/>
                                    </w:rPr>
                                  </w:pPr>
                                </w:p>
                              </w:tc>
                            </w:tr>
                            <w:tr w:rsidR="002A4137" w:rsidRPr="00B31086" w14:paraId="728D9B02" w14:textId="77777777" w:rsidTr="0079185E">
                              <w:tc>
                                <w:tcPr>
                                  <w:tcW w:w="5062" w:type="dxa"/>
                                  <w:shd w:val="clear" w:color="auto" w:fill="auto"/>
                                </w:tcPr>
                                <w:p w14:paraId="45714942" w14:textId="77777777" w:rsidR="002A4137" w:rsidRPr="009E4711" w:rsidRDefault="002A4137" w:rsidP="00117623">
                                  <w:pPr>
                                    <w:spacing w:line="276" w:lineRule="auto"/>
                                    <w:rPr>
                                      <w:b w:val="0"/>
                                      <w:bCs w:val="0"/>
                                    </w:rPr>
                                  </w:pPr>
                                </w:p>
                              </w:tc>
                              <w:tc>
                                <w:tcPr>
                                  <w:tcW w:w="5318" w:type="dxa"/>
                                </w:tcPr>
                                <w:p w14:paraId="26144451" w14:textId="77777777" w:rsidR="002A4137" w:rsidRPr="009E4711" w:rsidRDefault="002A4137" w:rsidP="00117623">
                                  <w:pPr>
                                    <w:spacing w:line="276" w:lineRule="auto"/>
                                    <w:rPr>
                                      <w:b w:val="0"/>
                                      <w:bCs w:val="0"/>
                                    </w:rPr>
                                  </w:pPr>
                                </w:p>
                              </w:tc>
                            </w:tr>
                            <w:tr w:rsidR="002A4137" w:rsidRPr="00B31086" w14:paraId="3CF4A594" w14:textId="77777777" w:rsidTr="0079185E">
                              <w:tc>
                                <w:tcPr>
                                  <w:tcW w:w="5062" w:type="dxa"/>
                                  <w:shd w:val="clear" w:color="auto" w:fill="auto"/>
                                </w:tcPr>
                                <w:p w14:paraId="3D8095C9" w14:textId="77777777" w:rsidR="002A4137" w:rsidRPr="009E4711" w:rsidRDefault="002A4137" w:rsidP="00117623">
                                  <w:pPr>
                                    <w:spacing w:line="276" w:lineRule="auto"/>
                                    <w:rPr>
                                      <w:b w:val="0"/>
                                      <w:bCs w:val="0"/>
                                    </w:rPr>
                                  </w:pPr>
                                </w:p>
                              </w:tc>
                              <w:tc>
                                <w:tcPr>
                                  <w:tcW w:w="5318" w:type="dxa"/>
                                </w:tcPr>
                                <w:p w14:paraId="08FF15D1" w14:textId="77777777" w:rsidR="002A4137" w:rsidRPr="009E4711" w:rsidRDefault="002A4137" w:rsidP="00117623">
                                  <w:pPr>
                                    <w:spacing w:line="276" w:lineRule="auto"/>
                                    <w:rPr>
                                      <w:b w:val="0"/>
                                      <w:bCs w:val="0"/>
                                    </w:rPr>
                                  </w:pPr>
                                </w:p>
                              </w:tc>
                            </w:tr>
                            <w:tr w:rsidR="002A4137" w:rsidRPr="00B31086" w14:paraId="7F928161" w14:textId="77777777" w:rsidTr="0079185E">
                              <w:tc>
                                <w:tcPr>
                                  <w:tcW w:w="5062" w:type="dxa"/>
                                  <w:shd w:val="clear" w:color="auto" w:fill="auto"/>
                                </w:tcPr>
                                <w:p w14:paraId="1080F084" w14:textId="77777777" w:rsidR="002A4137" w:rsidRPr="009E4711" w:rsidRDefault="002A4137" w:rsidP="00117623">
                                  <w:pPr>
                                    <w:spacing w:line="276" w:lineRule="auto"/>
                                    <w:rPr>
                                      <w:b w:val="0"/>
                                      <w:bCs w:val="0"/>
                                    </w:rPr>
                                  </w:pPr>
                                </w:p>
                              </w:tc>
                              <w:tc>
                                <w:tcPr>
                                  <w:tcW w:w="5318" w:type="dxa"/>
                                </w:tcPr>
                                <w:p w14:paraId="3D97B1F3" w14:textId="77777777" w:rsidR="002A4137" w:rsidRPr="009E4711" w:rsidRDefault="002A4137" w:rsidP="00117623">
                                  <w:pPr>
                                    <w:spacing w:line="276" w:lineRule="auto"/>
                                    <w:rPr>
                                      <w:b w:val="0"/>
                                      <w:bCs w:val="0"/>
                                    </w:rPr>
                                  </w:pPr>
                                </w:p>
                              </w:tc>
                            </w:tr>
                            <w:tr w:rsidR="002A4137" w:rsidRPr="00B31086" w14:paraId="2489B69B" w14:textId="77777777" w:rsidTr="0079185E">
                              <w:tc>
                                <w:tcPr>
                                  <w:tcW w:w="5062" w:type="dxa"/>
                                  <w:shd w:val="clear" w:color="auto" w:fill="auto"/>
                                </w:tcPr>
                                <w:p w14:paraId="327A58BB" w14:textId="77777777" w:rsidR="002A4137" w:rsidRPr="009E4711" w:rsidRDefault="002A4137" w:rsidP="00117623">
                                  <w:pPr>
                                    <w:spacing w:line="276" w:lineRule="auto"/>
                                    <w:rPr>
                                      <w:b w:val="0"/>
                                      <w:bCs w:val="0"/>
                                    </w:rPr>
                                  </w:pPr>
                                </w:p>
                              </w:tc>
                              <w:tc>
                                <w:tcPr>
                                  <w:tcW w:w="5318" w:type="dxa"/>
                                </w:tcPr>
                                <w:p w14:paraId="1AAAC664" w14:textId="77777777" w:rsidR="002A4137" w:rsidRPr="009E4711" w:rsidRDefault="002A4137" w:rsidP="00117623">
                                  <w:pPr>
                                    <w:spacing w:line="276" w:lineRule="auto"/>
                                    <w:rPr>
                                      <w:b w:val="0"/>
                                      <w:bCs w:val="0"/>
                                    </w:rPr>
                                  </w:pPr>
                                </w:p>
                              </w:tc>
                            </w:tr>
                            <w:tr w:rsidR="002A4137" w:rsidRPr="00B31086" w14:paraId="0C9BF3BE" w14:textId="77777777" w:rsidTr="0079185E">
                              <w:tc>
                                <w:tcPr>
                                  <w:tcW w:w="5062" w:type="dxa"/>
                                  <w:shd w:val="clear" w:color="auto" w:fill="auto"/>
                                </w:tcPr>
                                <w:p w14:paraId="522F2EB3" w14:textId="77777777" w:rsidR="002A4137" w:rsidRPr="009E4711" w:rsidRDefault="002A4137" w:rsidP="00117623">
                                  <w:pPr>
                                    <w:spacing w:line="276" w:lineRule="auto"/>
                                    <w:rPr>
                                      <w:b w:val="0"/>
                                      <w:bCs w:val="0"/>
                                    </w:rPr>
                                  </w:pPr>
                                </w:p>
                              </w:tc>
                              <w:tc>
                                <w:tcPr>
                                  <w:tcW w:w="5318" w:type="dxa"/>
                                </w:tcPr>
                                <w:p w14:paraId="771F736C" w14:textId="77777777" w:rsidR="002A4137" w:rsidRPr="009E4711" w:rsidRDefault="002A4137" w:rsidP="00117623">
                                  <w:pPr>
                                    <w:spacing w:line="276" w:lineRule="auto"/>
                                    <w:rPr>
                                      <w:b w:val="0"/>
                                      <w:bCs w:val="0"/>
                                    </w:rPr>
                                  </w:pPr>
                                </w:p>
                              </w:tc>
                            </w:tr>
                            <w:tr w:rsidR="002A4137" w:rsidRPr="00B31086" w14:paraId="439BAE61" w14:textId="77777777" w:rsidTr="0079185E">
                              <w:tc>
                                <w:tcPr>
                                  <w:tcW w:w="5062" w:type="dxa"/>
                                  <w:shd w:val="clear" w:color="auto" w:fill="auto"/>
                                </w:tcPr>
                                <w:p w14:paraId="55E27D17" w14:textId="77777777" w:rsidR="002A4137" w:rsidRPr="009E4711" w:rsidRDefault="002A4137" w:rsidP="00117623">
                                  <w:pPr>
                                    <w:spacing w:line="276" w:lineRule="auto"/>
                                    <w:rPr>
                                      <w:b w:val="0"/>
                                      <w:bCs w:val="0"/>
                                    </w:rPr>
                                  </w:pPr>
                                </w:p>
                              </w:tc>
                              <w:tc>
                                <w:tcPr>
                                  <w:tcW w:w="5318" w:type="dxa"/>
                                </w:tcPr>
                                <w:p w14:paraId="6CE5B69E" w14:textId="77777777" w:rsidR="002A4137" w:rsidRPr="009E4711" w:rsidRDefault="002A4137" w:rsidP="00117623">
                                  <w:pPr>
                                    <w:spacing w:line="276" w:lineRule="auto"/>
                                    <w:rPr>
                                      <w:b w:val="0"/>
                                      <w:bCs w:val="0"/>
                                    </w:rPr>
                                  </w:pPr>
                                </w:p>
                              </w:tc>
                            </w:tr>
                            <w:tr w:rsidR="002A4137" w:rsidRPr="00B31086" w14:paraId="4F3AC06B" w14:textId="77777777" w:rsidTr="0079185E">
                              <w:tc>
                                <w:tcPr>
                                  <w:tcW w:w="5062" w:type="dxa"/>
                                  <w:shd w:val="clear" w:color="auto" w:fill="auto"/>
                                </w:tcPr>
                                <w:p w14:paraId="467D9721" w14:textId="77777777" w:rsidR="002A4137" w:rsidRPr="009E4711" w:rsidRDefault="002A4137" w:rsidP="00117623">
                                  <w:pPr>
                                    <w:spacing w:line="276" w:lineRule="auto"/>
                                    <w:rPr>
                                      <w:b w:val="0"/>
                                      <w:bCs w:val="0"/>
                                    </w:rPr>
                                  </w:pPr>
                                </w:p>
                              </w:tc>
                              <w:tc>
                                <w:tcPr>
                                  <w:tcW w:w="5318" w:type="dxa"/>
                                </w:tcPr>
                                <w:p w14:paraId="5B1BA94C" w14:textId="77777777" w:rsidR="002A4137" w:rsidRPr="009E4711" w:rsidRDefault="002A4137" w:rsidP="00117623">
                                  <w:pPr>
                                    <w:spacing w:line="276" w:lineRule="auto"/>
                                    <w:rPr>
                                      <w:b w:val="0"/>
                                      <w:bCs w:val="0"/>
                                    </w:rPr>
                                  </w:pPr>
                                </w:p>
                              </w:tc>
                            </w:tr>
                            <w:tr w:rsidR="002A4137" w:rsidRPr="00B31086" w14:paraId="214290F4" w14:textId="77777777" w:rsidTr="0079185E">
                              <w:tc>
                                <w:tcPr>
                                  <w:tcW w:w="5062" w:type="dxa"/>
                                  <w:shd w:val="clear" w:color="auto" w:fill="auto"/>
                                </w:tcPr>
                                <w:p w14:paraId="1BF4B3B9" w14:textId="77777777" w:rsidR="002A4137" w:rsidRPr="009E4711" w:rsidRDefault="002A4137" w:rsidP="00117623">
                                  <w:pPr>
                                    <w:spacing w:line="276" w:lineRule="auto"/>
                                    <w:rPr>
                                      <w:b w:val="0"/>
                                      <w:bCs w:val="0"/>
                                    </w:rPr>
                                  </w:pPr>
                                </w:p>
                              </w:tc>
                              <w:tc>
                                <w:tcPr>
                                  <w:tcW w:w="5318" w:type="dxa"/>
                                </w:tcPr>
                                <w:p w14:paraId="159F746F" w14:textId="77777777" w:rsidR="002A4137" w:rsidRPr="009E4711" w:rsidRDefault="002A4137" w:rsidP="00117623">
                                  <w:pPr>
                                    <w:spacing w:line="276" w:lineRule="auto"/>
                                    <w:rPr>
                                      <w:b w:val="0"/>
                                      <w:bCs w:val="0"/>
                                    </w:rPr>
                                  </w:pPr>
                                </w:p>
                              </w:tc>
                            </w:tr>
                            <w:tr w:rsidR="002A4137" w:rsidRPr="00B31086" w14:paraId="66B59342" w14:textId="77777777" w:rsidTr="0079185E">
                              <w:tc>
                                <w:tcPr>
                                  <w:tcW w:w="5062" w:type="dxa"/>
                                  <w:shd w:val="clear" w:color="auto" w:fill="auto"/>
                                </w:tcPr>
                                <w:p w14:paraId="11BFB730" w14:textId="77777777" w:rsidR="002A4137" w:rsidRPr="009E4711" w:rsidRDefault="002A4137" w:rsidP="00117623">
                                  <w:pPr>
                                    <w:spacing w:line="276" w:lineRule="auto"/>
                                    <w:rPr>
                                      <w:b w:val="0"/>
                                      <w:bCs w:val="0"/>
                                    </w:rPr>
                                  </w:pPr>
                                </w:p>
                              </w:tc>
                              <w:tc>
                                <w:tcPr>
                                  <w:tcW w:w="5318" w:type="dxa"/>
                                </w:tcPr>
                                <w:p w14:paraId="02E3580D" w14:textId="77777777" w:rsidR="002A4137" w:rsidRPr="009E4711" w:rsidRDefault="002A4137" w:rsidP="00117623">
                                  <w:pPr>
                                    <w:spacing w:line="276" w:lineRule="auto"/>
                                    <w:rPr>
                                      <w:b w:val="0"/>
                                      <w:bCs w:val="0"/>
                                    </w:rPr>
                                  </w:pPr>
                                </w:p>
                              </w:tc>
                            </w:tr>
                            <w:tr w:rsidR="002A4137" w:rsidRPr="00B31086" w14:paraId="2546E54B" w14:textId="77777777" w:rsidTr="0079185E">
                              <w:tc>
                                <w:tcPr>
                                  <w:tcW w:w="5062" w:type="dxa"/>
                                  <w:shd w:val="clear" w:color="auto" w:fill="auto"/>
                                </w:tcPr>
                                <w:p w14:paraId="5EDF2F15" w14:textId="77777777" w:rsidR="002A4137" w:rsidRPr="009E4711" w:rsidRDefault="002A4137" w:rsidP="00117623">
                                  <w:pPr>
                                    <w:spacing w:line="276" w:lineRule="auto"/>
                                    <w:rPr>
                                      <w:b w:val="0"/>
                                      <w:bCs w:val="0"/>
                                    </w:rPr>
                                  </w:pPr>
                                </w:p>
                              </w:tc>
                              <w:tc>
                                <w:tcPr>
                                  <w:tcW w:w="5318" w:type="dxa"/>
                                </w:tcPr>
                                <w:p w14:paraId="331E1CE2" w14:textId="77777777" w:rsidR="002A4137" w:rsidRPr="009E4711" w:rsidRDefault="002A4137" w:rsidP="00117623">
                                  <w:pPr>
                                    <w:spacing w:line="276" w:lineRule="auto"/>
                                    <w:rPr>
                                      <w:b w:val="0"/>
                                      <w:bCs w:val="0"/>
                                    </w:rPr>
                                  </w:pPr>
                                </w:p>
                              </w:tc>
                            </w:tr>
                            <w:tr w:rsidR="002A4137" w:rsidRPr="00B31086" w14:paraId="59A49AF5" w14:textId="77777777" w:rsidTr="0079185E">
                              <w:tc>
                                <w:tcPr>
                                  <w:tcW w:w="5062" w:type="dxa"/>
                                  <w:shd w:val="clear" w:color="auto" w:fill="auto"/>
                                </w:tcPr>
                                <w:p w14:paraId="2BD723E5" w14:textId="77777777" w:rsidR="002A4137" w:rsidRPr="009E4711" w:rsidRDefault="002A4137" w:rsidP="00117623">
                                  <w:pPr>
                                    <w:spacing w:line="276" w:lineRule="auto"/>
                                    <w:rPr>
                                      <w:b w:val="0"/>
                                      <w:bCs w:val="0"/>
                                    </w:rPr>
                                  </w:pPr>
                                </w:p>
                              </w:tc>
                              <w:tc>
                                <w:tcPr>
                                  <w:tcW w:w="5318" w:type="dxa"/>
                                </w:tcPr>
                                <w:p w14:paraId="7788E420" w14:textId="77777777" w:rsidR="002A4137" w:rsidRPr="009E4711" w:rsidRDefault="002A4137" w:rsidP="00117623">
                                  <w:pPr>
                                    <w:spacing w:line="276" w:lineRule="auto"/>
                                    <w:rPr>
                                      <w:b w:val="0"/>
                                      <w:bCs w:val="0"/>
                                    </w:rPr>
                                  </w:pPr>
                                </w:p>
                              </w:tc>
                            </w:tr>
                            <w:tr w:rsidR="002A4137" w:rsidRPr="00B31086" w14:paraId="652A7157" w14:textId="77777777" w:rsidTr="0079185E">
                              <w:tc>
                                <w:tcPr>
                                  <w:tcW w:w="5062" w:type="dxa"/>
                                  <w:shd w:val="clear" w:color="auto" w:fill="auto"/>
                                </w:tcPr>
                                <w:p w14:paraId="1AD9823F" w14:textId="77777777" w:rsidR="002A4137" w:rsidRPr="009E4711" w:rsidRDefault="002A4137" w:rsidP="00117623">
                                  <w:pPr>
                                    <w:spacing w:line="276" w:lineRule="auto"/>
                                    <w:rPr>
                                      <w:b w:val="0"/>
                                      <w:bCs w:val="0"/>
                                    </w:rPr>
                                  </w:pPr>
                                </w:p>
                              </w:tc>
                              <w:tc>
                                <w:tcPr>
                                  <w:tcW w:w="5318" w:type="dxa"/>
                                </w:tcPr>
                                <w:p w14:paraId="25666B2D" w14:textId="77777777" w:rsidR="002A4137" w:rsidRPr="009E4711" w:rsidRDefault="002A4137" w:rsidP="00117623">
                                  <w:pPr>
                                    <w:spacing w:line="276" w:lineRule="auto"/>
                                    <w:rPr>
                                      <w:b w:val="0"/>
                                      <w:bCs w:val="0"/>
                                    </w:rPr>
                                  </w:pPr>
                                </w:p>
                              </w:tc>
                            </w:tr>
                            <w:tr w:rsidR="002A4137" w:rsidRPr="00B31086" w14:paraId="786E9FB8" w14:textId="77777777" w:rsidTr="0079185E">
                              <w:tc>
                                <w:tcPr>
                                  <w:tcW w:w="5062" w:type="dxa"/>
                                  <w:shd w:val="clear" w:color="auto" w:fill="auto"/>
                                </w:tcPr>
                                <w:p w14:paraId="284B0833" w14:textId="77777777" w:rsidR="002A4137" w:rsidRPr="009E4711" w:rsidRDefault="002A4137" w:rsidP="00117623">
                                  <w:pPr>
                                    <w:spacing w:line="276" w:lineRule="auto"/>
                                    <w:rPr>
                                      <w:b w:val="0"/>
                                      <w:bCs w:val="0"/>
                                    </w:rPr>
                                  </w:pPr>
                                </w:p>
                              </w:tc>
                              <w:tc>
                                <w:tcPr>
                                  <w:tcW w:w="5318" w:type="dxa"/>
                                </w:tcPr>
                                <w:p w14:paraId="61864E16" w14:textId="77777777" w:rsidR="002A4137" w:rsidRPr="009E4711" w:rsidRDefault="002A4137" w:rsidP="00117623">
                                  <w:pPr>
                                    <w:spacing w:line="276" w:lineRule="auto"/>
                                    <w:rPr>
                                      <w:b w:val="0"/>
                                      <w:bCs w:val="0"/>
                                    </w:rPr>
                                  </w:pPr>
                                </w:p>
                              </w:tc>
                            </w:tr>
                            <w:tr w:rsidR="002A4137" w:rsidRPr="00B31086" w14:paraId="396FFFC2" w14:textId="77777777" w:rsidTr="0079185E">
                              <w:tc>
                                <w:tcPr>
                                  <w:tcW w:w="5062" w:type="dxa"/>
                                  <w:shd w:val="clear" w:color="auto" w:fill="auto"/>
                                </w:tcPr>
                                <w:p w14:paraId="46F24E1B" w14:textId="77777777" w:rsidR="002A4137" w:rsidRPr="009E4711" w:rsidRDefault="002A4137" w:rsidP="00117623">
                                  <w:pPr>
                                    <w:spacing w:line="276" w:lineRule="auto"/>
                                    <w:rPr>
                                      <w:b w:val="0"/>
                                      <w:bCs w:val="0"/>
                                    </w:rPr>
                                  </w:pPr>
                                </w:p>
                              </w:tc>
                              <w:tc>
                                <w:tcPr>
                                  <w:tcW w:w="5318" w:type="dxa"/>
                                </w:tcPr>
                                <w:p w14:paraId="58AB29D0" w14:textId="77777777" w:rsidR="002A4137" w:rsidRPr="009E4711" w:rsidRDefault="002A4137" w:rsidP="00117623">
                                  <w:pPr>
                                    <w:spacing w:line="276" w:lineRule="auto"/>
                                    <w:rPr>
                                      <w:b w:val="0"/>
                                      <w:bCs w:val="0"/>
                                    </w:rPr>
                                  </w:pPr>
                                </w:p>
                              </w:tc>
                            </w:tr>
                            <w:tr w:rsidR="002A4137" w:rsidRPr="00B31086" w14:paraId="17579167" w14:textId="77777777" w:rsidTr="0079185E">
                              <w:tc>
                                <w:tcPr>
                                  <w:tcW w:w="5062" w:type="dxa"/>
                                  <w:shd w:val="clear" w:color="auto" w:fill="auto"/>
                                </w:tcPr>
                                <w:p w14:paraId="18B37E3C" w14:textId="77777777" w:rsidR="002A4137" w:rsidRPr="009E4711" w:rsidRDefault="002A4137" w:rsidP="00117623">
                                  <w:pPr>
                                    <w:spacing w:line="276" w:lineRule="auto"/>
                                    <w:rPr>
                                      <w:b w:val="0"/>
                                      <w:bCs w:val="0"/>
                                    </w:rPr>
                                  </w:pPr>
                                </w:p>
                              </w:tc>
                              <w:tc>
                                <w:tcPr>
                                  <w:tcW w:w="5318" w:type="dxa"/>
                                </w:tcPr>
                                <w:p w14:paraId="38FE8596" w14:textId="77777777" w:rsidR="002A4137" w:rsidRPr="009E4711" w:rsidRDefault="002A4137" w:rsidP="00117623">
                                  <w:pPr>
                                    <w:spacing w:line="276" w:lineRule="auto"/>
                                    <w:rPr>
                                      <w:b w:val="0"/>
                                      <w:bCs w:val="0"/>
                                    </w:rPr>
                                  </w:pPr>
                                </w:p>
                              </w:tc>
                            </w:tr>
                            <w:tr w:rsidR="002A4137" w:rsidRPr="00B31086" w14:paraId="17D18854" w14:textId="77777777" w:rsidTr="0079185E">
                              <w:tc>
                                <w:tcPr>
                                  <w:tcW w:w="5062" w:type="dxa"/>
                                  <w:shd w:val="clear" w:color="auto" w:fill="auto"/>
                                </w:tcPr>
                                <w:p w14:paraId="1571E1F4" w14:textId="77777777" w:rsidR="002A4137" w:rsidRPr="009E4711" w:rsidRDefault="002A4137" w:rsidP="00117623">
                                  <w:pPr>
                                    <w:spacing w:line="276" w:lineRule="auto"/>
                                    <w:rPr>
                                      <w:b w:val="0"/>
                                      <w:bCs w:val="0"/>
                                    </w:rPr>
                                  </w:pPr>
                                </w:p>
                              </w:tc>
                              <w:tc>
                                <w:tcPr>
                                  <w:tcW w:w="5318" w:type="dxa"/>
                                </w:tcPr>
                                <w:p w14:paraId="4CF616B2" w14:textId="77777777" w:rsidR="002A4137" w:rsidRPr="009E4711" w:rsidRDefault="002A4137" w:rsidP="00117623">
                                  <w:pPr>
                                    <w:spacing w:line="276" w:lineRule="auto"/>
                                    <w:rPr>
                                      <w:b w:val="0"/>
                                      <w:bCs w:val="0"/>
                                    </w:rPr>
                                  </w:pPr>
                                </w:p>
                              </w:tc>
                            </w:tr>
                            <w:tr w:rsidR="002A4137" w:rsidRPr="00B31086" w14:paraId="67509475" w14:textId="77777777" w:rsidTr="0079185E">
                              <w:tc>
                                <w:tcPr>
                                  <w:tcW w:w="5062" w:type="dxa"/>
                                  <w:shd w:val="clear" w:color="auto" w:fill="auto"/>
                                </w:tcPr>
                                <w:p w14:paraId="5C67B3F0" w14:textId="77777777" w:rsidR="002A4137" w:rsidRPr="009E4711" w:rsidRDefault="002A4137" w:rsidP="00117623">
                                  <w:pPr>
                                    <w:spacing w:line="276" w:lineRule="auto"/>
                                    <w:rPr>
                                      <w:b w:val="0"/>
                                      <w:bCs w:val="0"/>
                                    </w:rPr>
                                  </w:pPr>
                                </w:p>
                              </w:tc>
                              <w:tc>
                                <w:tcPr>
                                  <w:tcW w:w="5318" w:type="dxa"/>
                                </w:tcPr>
                                <w:p w14:paraId="116EEB96" w14:textId="77777777" w:rsidR="002A4137" w:rsidRPr="009E4711" w:rsidRDefault="002A4137" w:rsidP="00117623">
                                  <w:pPr>
                                    <w:spacing w:line="276" w:lineRule="auto"/>
                                    <w:rPr>
                                      <w:b w:val="0"/>
                                      <w:bCs w:val="0"/>
                                    </w:rPr>
                                  </w:pPr>
                                </w:p>
                              </w:tc>
                            </w:tr>
                            <w:tr w:rsidR="002A4137" w:rsidRPr="00B31086" w14:paraId="631910B8" w14:textId="77777777" w:rsidTr="0079185E">
                              <w:tc>
                                <w:tcPr>
                                  <w:tcW w:w="5062" w:type="dxa"/>
                                  <w:shd w:val="clear" w:color="auto" w:fill="auto"/>
                                </w:tcPr>
                                <w:p w14:paraId="195C4AD6" w14:textId="77777777" w:rsidR="002A4137" w:rsidRPr="009E4711" w:rsidRDefault="002A4137" w:rsidP="00117623">
                                  <w:pPr>
                                    <w:spacing w:line="276" w:lineRule="auto"/>
                                    <w:rPr>
                                      <w:b w:val="0"/>
                                      <w:bCs w:val="0"/>
                                    </w:rPr>
                                  </w:pPr>
                                </w:p>
                              </w:tc>
                              <w:tc>
                                <w:tcPr>
                                  <w:tcW w:w="5318" w:type="dxa"/>
                                </w:tcPr>
                                <w:p w14:paraId="04AFB0AA" w14:textId="77777777" w:rsidR="002A4137" w:rsidRPr="009E4711" w:rsidRDefault="002A4137" w:rsidP="00117623">
                                  <w:pPr>
                                    <w:spacing w:line="276" w:lineRule="auto"/>
                                    <w:rPr>
                                      <w:b w:val="0"/>
                                      <w:bCs w:val="0"/>
                                    </w:rPr>
                                  </w:pPr>
                                </w:p>
                              </w:tc>
                            </w:tr>
                            <w:tr w:rsidR="002A4137" w:rsidRPr="00B31086" w14:paraId="262D5BE9" w14:textId="77777777" w:rsidTr="0079185E">
                              <w:tc>
                                <w:tcPr>
                                  <w:tcW w:w="5062" w:type="dxa"/>
                                  <w:shd w:val="clear" w:color="auto" w:fill="auto"/>
                                </w:tcPr>
                                <w:p w14:paraId="53A34E11" w14:textId="77777777" w:rsidR="002A4137" w:rsidRPr="009E4711" w:rsidRDefault="002A4137" w:rsidP="00117623">
                                  <w:pPr>
                                    <w:spacing w:line="276" w:lineRule="auto"/>
                                    <w:rPr>
                                      <w:b w:val="0"/>
                                      <w:bCs w:val="0"/>
                                    </w:rPr>
                                  </w:pPr>
                                </w:p>
                              </w:tc>
                              <w:tc>
                                <w:tcPr>
                                  <w:tcW w:w="5318" w:type="dxa"/>
                                </w:tcPr>
                                <w:p w14:paraId="3AF6B93E" w14:textId="77777777" w:rsidR="002A4137" w:rsidRPr="009E4711" w:rsidRDefault="002A4137" w:rsidP="00117623">
                                  <w:pPr>
                                    <w:spacing w:line="276" w:lineRule="auto"/>
                                    <w:rPr>
                                      <w:b w:val="0"/>
                                      <w:bCs w:val="0"/>
                                    </w:rPr>
                                  </w:pPr>
                                </w:p>
                              </w:tc>
                            </w:tr>
                            <w:tr w:rsidR="002A4137" w:rsidRPr="00B31086" w14:paraId="76AA494F" w14:textId="77777777" w:rsidTr="0079185E">
                              <w:tc>
                                <w:tcPr>
                                  <w:tcW w:w="5062" w:type="dxa"/>
                                  <w:shd w:val="clear" w:color="auto" w:fill="auto"/>
                                </w:tcPr>
                                <w:p w14:paraId="352BD210" w14:textId="77777777" w:rsidR="002A4137" w:rsidRPr="009E4711" w:rsidRDefault="002A4137" w:rsidP="00117623">
                                  <w:pPr>
                                    <w:spacing w:line="276" w:lineRule="auto"/>
                                    <w:rPr>
                                      <w:b w:val="0"/>
                                      <w:bCs w:val="0"/>
                                    </w:rPr>
                                  </w:pPr>
                                </w:p>
                              </w:tc>
                              <w:tc>
                                <w:tcPr>
                                  <w:tcW w:w="5318" w:type="dxa"/>
                                </w:tcPr>
                                <w:p w14:paraId="6D26702C" w14:textId="77777777" w:rsidR="002A4137" w:rsidRPr="009E4711" w:rsidRDefault="002A4137" w:rsidP="00117623">
                                  <w:pPr>
                                    <w:spacing w:line="276" w:lineRule="auto"/>
                                    <w:rPr>
                                      <w:b w:val="0"/>
                                      <w:bCs w:val="0"/>
                                    </w:rPr>
                                  </w:pPr>
                                </w:p>
                              </w:tc>
                            </w:tr>
                            <w:tr w:rsidR="002A4137" w:rsidRPr="00B31086" w14:paraId="7D7E8B4D" w14:textId="77777777" w:rsidTr="0079185E">
                              <w:tc>
                                <w:tcPr>
                                  <w:tcW w:w="5062" w:type="dxa"/>
                                  <w:shd w:val="clear" w:color="auto" w:fill="auto"/>
                                </w:tcPr>
                                <w:p w14:paraId="7DCB4951" w14:textId="77777777" w:rsidR="002A4137" w:rsidRPr="009E4711" w:rsidRDefault="002A4137" w:rsidP="00117623">
                                  <w:pPr>
                                    <w:spacing w:line="276" w:lineRule="auto"/>
                                    <w:rPr>
                                      <w:b w:val="0"/>
                                      <w:bCs w:val="0"/>
                                    </w:rPr>
                                  </w:pPr>
                                </w:p>
                              </w:tc>
                              <w:tc>
                                <w:tcPr>
                                  <w:tcW w:w="5318" w:type="dxa"/>
                                </w:tcPr>
                                <w:p w14:paraId="7AC89EBC" w14:textId="77777777" w:rsidR="002A4137" w:rsidRPr="009E4711" w:rsidRDefault="002A4137" w:rsidP="00117623">
                                  <w:pPr>
                                    <w:spacing w:line="276" w:lineRule="auto"/>
                                    <w:rPr>
                                      <w:b w:val="0"/>
                                      <w:bCs w:val="0"/>
                                    </w:rPr>
                                  </w:pPr>
                                </w:p>
                              </w:tc>
                            </w:tr>
                            <w:tr w:rsidR="002A4137" w:rsidRPr="00B31086" w14:paraId="1D454E79" w14:textId="77777777" w:rsidTr="0079185E">
                              <w:tc>
                                <w:tcPr>
                                  <w:tcW w:w="5062" w:type="dxa"/>
                                  <w:shd w:val="clear" w:color="auto" w:fill="auto"/>
                                </w:tcPr>
                                <w:p w14:paraId="7AB316A9" w14:textId="77777777" w:rsidR="002A4137" w:rsidRPr="009E4711" w:rsidRDefault="002A4137" w:rsidP="00117623">
                                  <w:pPr>
                                    <w:spacing w:line="276" w:lineRule="auto"/>
                                    <w:rPr>
                                      <w:b w:val="0"/>
                                      <w:bCs w:val="0"/>
                                    </w:rPr>
                                  </w:pPr>
                                </w:p>
                              </w:tc>
                              <w:tc>
                                <w:tcPr>
                                  <w:tcW w:w="5318" w:type="dxa"/>
                                </w:tcPr>
                                <w:p w14:paraId="43793DD1" w14:textId="77777777" w:rsidR="002A4137" w:rsidRPr="009E4711" w:rsidRDefault="002A4137" w:rsidP="00117623">
                                  <w:pPr>
                                    <w:spacing w:line="276" w:lineRule="auto"/>
                                    <w:rPr>
                                      <w:b w:val="0"/>
                                      <w:bCs w:val="0"/>
                                    </w:rPr>
                                  </w:pPr>
                                </w:p>
                              </w:tc>
                            </w:tr>
                            <w:tr w:rsidR="002A4137" w:rsidRPr="00B31086" w14:paraId="0B42B266" w14:textId="77777777" w:rsidTr="0079185E">
                              <w:tc>
                                <w:tcPr>
                                  <w:tcW w:w="5062" w:type="dxa"/>
                                  <w:shd w:val="clear" w:color="auto" w:fill="auto"/>
                                </w:tcPr>
                                <w:p w14:paraId="06E03FBE" w14:textId="77777777" w:rsidR="002A4137" w:rsidRPr="009E4711" w:rsidRDefault="002A4137" w:rsidP="00117623">
                                  <w:pPr>
                                    <w:spacing w:line="276" w:lineRule="auto"/>
                                    <w:rPr>
                                      <w:b w:val="0"/>
                                      <w:bCs w:val="0"/>
                                    </w:rPr>
                                  </w:pPr>
                                </w:p>
                              </w:tc>
                              <w:tc>
                                <w:tcPr>
                                  <w:tcW w:w="5318" w:type="dxa"/>
                                </w:tcPr>
                                <w:p w14:paraId="63FA0FF2" w14:textId="77777777" w:rsidR="002A4137" w:rsidRPr="009E4711" w:rsidRDefault="002A4137" w:rsidP="00117623">
                                  <w:pPr>
                                    <w:spacing w:line="276" w:lineRule="auto"/>
                                    <w:rPr>
                                      <w:b w:val="0"/>
                                      <w:bCs w:val="0"/>
                                    </w:rPr>
                                  </w:pPr>
                                </w:p>
                              </w:tc>
                            </w:tr>
                            <w:tr w:rsidR="002A4137" w:rsidRPr="00B31086" w14:paraId="337C826A" w14:textId="77777777" w:rsidTr="0079185E">
                              <w:tc>
                                <w:tcPr>
                                  <w:tcW w:w="5062" w:type="dxa"/>
                                  <w:shd w:val="clear" w:color="auto" w:fill="auto"/>
                                </w:tcPr>
                                <w:p w14:paraId="18C2B3B8" w14:textId="77777777" w:rsidR="002A4137" w:rsidRPr="009E4711" w:rsidRDefault="002A4137" w:rsidP="00117623">
                                  <w:pPr>
                                    <w:spacing w:line="276" w:lineRule="auto"/>
                                    <w:rPr>
                                      <w:b w:val="0"/>
                                      <w:bCs w:val="0"/>
                                    </w:rPr>
                                  </w:pPr>
                                </w:p>
                              </w:tc>
                              <w:tc>
                                <w:tcPr>
                                  <w:tcW w:w="5318" w:type="dxa"/>
                                </w:tcPr>
                                <w:p w14:paraId="00756A52" w14:textId="77777777" w:rsidR="002A4137" w:rsidRPr="009E4711" w:rsidRDefault="002A4137" w:rsidP="00117623">
                                  <w:pPr>
                                    <w:spacing w:line="276" w:lineRule="auto"/>
                                    <w:rPr>
                                      <w:b w:val="0"/>
                                      <w:bCs w:val="0"/>
                                    </w:rPr>
                                  </w:pPr>
                                </w:p>
                              </w:tc>
                            </w:tr>
                            <w:tr w:rsidR="002A4137" w:rsidRPr="00B31086" w14:paraId="3C533CA2" w14:textId="77777777" w:rsidTr="0079185E">
                              <w:tc>
                                <w:tcPr>
                                  <w:tcW w:w="5062" w:type="dxa"/>
                                  <w:shd w:val="clear" w:color="auto" w:fill="auto"/>
                                </w:tcPr>
                                <w:p w14:paraId="4AA3DFF2" w14:textId="77777777" w:rsidR="002A4137" w:rsidRPr="009E4711" w:rsidRDefault="002A4137" w:rsidP="00117623">
                                  <w:pPr>
                                    <w:spacing w:line="276" w:lineRule="auto"/>
                                    <w:rPr>
                                      <w:b w:val="0"/>
                                      <w:bCs w:val="0"/>
                                    </w:rPr>
                                  </w:pPr>
                                </w:p>
                              </w:tc>
                              <w:tc>
                                <w:tcPr>
                                  <w:tcW w:w="5318" w:type="dxa"/>
                                </w:tcPr>
                                <w:p w14:paraId="0BD3182D" w14:textId="77777777" w:rsidR="002A4137" w:rsidRPr="009E4711" w:rsidRDefault="002A4137" w:rsidP="00117623">
                                  <w:pPr>
                                    <w:spacing w:line="276" w:lineRule="auto"/>
                                    <w:rPr>
                                      <w:b w:val="0"/>
                                      <w:bCs w:val="0"/>
                                    </w:rPr>
                                  </w:pPr>
                                </w:p>
                              </w:tc>
                            </w:tr>
                            <w:tr w:rsidR="002A4137" w:rsidRPr="00B31086" w14:paraId="1535879E" w14:textId="77777777" w:rsidTr="0079185E">
                              <w:tc>
                                <w:tcPr>
                                  <w:tcW w:w="5062" w:type="dxa"/>
                                  <w:shd w:val="clear" w:color="auto" w:fill="auto"/>
                                </w:tcPr>
                                <w:p w14:paraId="6049D4DD" w14:textId="77777777" w:rsidR="002A4137" w:rsidRPr="009E4711" w:rsidRDefault="002A4137" w:rsidP="00117623">
                                  <w:pPr>
                                    <w:spacing w:line="276" w:lineRule="auto"/>
                                    <w:rPr>
                                      <w:b w:val="0"/>
                                      <w:bCs w:val="0"/>
                                    </w:rPr>
                                  </w:pPr>
                                </w:p>
                              </w:tc>
                              <w:tc>
                                <w:tcPr>
                                  <w:tcW w:w="5318" w:type="dxa"/>
                                </w:tcPr>
                                <w:p w14:paraId="0B77FD1A" w14:textId="77777777" w:rsidR="002A4137" w:rsidRPr="009E4711" w:rsidRDefault="002A4137" w:rsidP="00117623">
                                  <w:pPr>
                                    <w:spacing w:line="276" w:lineRule="auto"/>
                                    <w:rPr>
                                      <w:b w:val="0"/>
                                      <w:bCs w:val="0"/>
                                    </w:rPr>
                                  </w:pPr>
                                </w:p>
                              </w:tc>
                            </w:tr>
                            <w:tr w:rsidR="002A4137" w:rsidRPr="00B31086" w14:paraId="2DE4F49F" w14:textId="77777777" w:rsidTr="0079185E">
                              <w:tc>
                                <w:tcPr>
                                  <w:tcW w:w="5062" w:type="dxa"/>
                                  <w:shd w:val="clear" w:color="auto" w:fill="auto"/>
                                </w:tcPr>
                                <w:p w14:paraId="41A08294" w14:textId="77777777" w:rsidR="002A4137" w:rsidRPr="009E4711" w:rsidRDefault="002A4137" w:rsidP="00117623">
                                  <w:pPr>
                                    <w:spacing w:line="276" w:lineRule="auto"/>
                                    <w:rPr>
                                      <w:b w:val="0"/>
                                      <w:bCs w:val="0"/>
                                    </w:rPr>
                                  </w:pPr>
                                </w:p>
                              </w:tc>
                              <w:tc>
                                <w:tcPr>
                                  <w:tcW w:w="5318" w:type="dxa"/>
                                </w:tcPr>
                                <w:p w14:paraId="45BE3ADC" w14:textId="77777777" w:rsidR="002A4137" w:rsidRPr="009E4711" w:rsidRDefault="002A4137" w:rsidP="00117623">
                                  <w:pPr>
                                    <w:spacing w:line="276" w:lineRule="auto"/>
                                    <w:rPr>
                                      <w:b w:val="0"/>
                                      <w:bCs w:val="0"/>
                                    </w:rPr>
                                  </w:pPr>
                                </w:p>
                              </w:tc>
                            </w:tr>
                            <w:tr w:rsidR="002A4137" w:rsidRPr="00B31086" w14:paraId="51618408" w14:textId="77777777" w:rsidTr="0079185E">
                              <w:tc>
                                <w:tcPr>
                                  <w:tcW w:w="5062" w:type="dxa"/>
                                  <w:shd w:val="clear" w:color="auto" w:fill="auto"/>
                                </w:tcPr>
                                <w:p w14:paraId="4389446A" w14:textId="77777777" w:rsidR="002A4137" w:rsidRPr="009E4711" w:rsidRDefault="002A4137" w:rsidP="00117623">
                                  <w:pPr>
                                    <w:spacing w:line="276" w:lineRule="auto"/>
                                    <w:rPr>
                                      <w:b w:val="0"/>
                                      <w:bCs w:val="0"/>
                                    </w:rPr>
                                  </w:pPr>
                                </w:p>
                              </w:tc>
                              <w:tc>
                                <w:tcPr>
                                  <w:tcW w:w="5318" w:type="dxa"/>
                                </w:tcPr>
                                <w:p w14:paraId="04126962" w14:textId="77777777" w:rsidR="002A4137" w:rsidRPr="009E4711" w:rsidRDefault="002A4137" w:rsidP="00117623">
                                  <w:pPr>
                                    <w:spacing w:line="276" w:lineRule="auto"/>
                                    <w:rPr>
                                      <w:b w:val="0"/>
                                      <w:bCs w:val="0"/>
                                    </w:rPr>
                                  </w:pPr>
                                </w:p>
                              </w:tc>
                            </w:tr>
                          </w:tbl>
                          <w:p w14:paraId="2512FFEC"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inline>
            </w:drawing>
          </mc:Choice>
          <mc:Fallback>
            <w:pict>
              <v:shape id="Text Box 54" o:spid="_x0000_s1079" type="#_x0000_t202" style="width:518.05pt;height:76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3B0707F" w14:textId="77777777" w:rsidTr="002519CF">
                        <w:tc>
                          <w:tcPr>
                            <w:tcW w:w="10380" w:type="dxa"/>
                            <w:gridSpan w:val="2"/>
                            <w:shd w:val="clear" w:color="auto" w:fill="auto"/>
                          </w:tcPr>
                          <w:p w14:paraId="3DFDACE4" w14:textId="48BA6BAA"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4</w:t>
                            </w:r>
                            <w:r w:rsidRPr="008342E8">
                              <w:rPr>
                                <w:sz w:val="21"/>
                                <w:szCs w:val="21"/>
                                <w:u w:val="single"/>
                              </w:rPr>
                              <w:t>.</w:t>
                            </w:r>
                            <w:r w:rsidRPr="008342E8">
                              <w:rPr>
                                <w:b w:val="0"/>
                                <w:sz w:val="21"/>
                                <w:szCs w:val="21"/>
                              </w:rPr>
                              <w:t xml:space="preserve"> </w:t>
                            </w:r>
                            <w:r w:rsidRPr="008342E8">
                              <w:rPr>
                                <w:b w:val="0"/>
                                <w:sz w:val="21"/>
                                <w:szCs w:val="21"/>
                                <w:lang w:val="nl-NL"/>
                              </w:rPr>
                              <w:t>Lăng kính có góc chiết quang A = 30</w:t>
                            </w:r>
                            <w:r w:rsidRPr="008342E8">
                              <w:rPr>
                                <w:b w:val="0"/>
                                <w:sz w:val="21"/>
                                <w:szCs w:val="21"/>
                                <w:vertAlign w:val="superscript"/>
                                <w:lang w:val="nl-NL"/>
                              </w:rPr>
                              <w:t>0</w:t>
                            </w:r>
                            <w:r w:rsidRPr="008342E8">
                              <w:rPr>
                                <w:b w:val="0"/>
                                <w:sz w:val="21"/>
                                <w:szCs w:val="21"/>
                                <w:lang w:val="nl-NL"/>
                              </w:rPr>
                              <w:t xml:space="preserve"> , chiết suất n =</w:t>
                            </w:r>
                            <w:r w:rsidR="00876526" w:rsidRPr="00876526">
                              <w:rPr>
                                <w:b w:val="0"/>
                                <w:noProof/>
                                <w:position w:val="-6"/>
                                <w:sz w:val="21"/>
                                <w:szCs w:val="21"/>
                              </w:rPr>
                              <w:object w:dxaOrig="385" w:dyaOrig="341" w14:anchorId="7F46E736">
                                <v:shape id="_x0000_i1095" type="#_x0000_t75" alt="" style="width:19.5pt;height:17.25pt;mso-width-percent:0;mso-height-percent:0;mso-width-percent:0;mso-height-percent:0" o:ole="">
                                  <v:imagedata r:id="rId204" o:title=""/>
                                </v:shape>
                                <o:OLEObject Type="Embed" ProgID="Equation.DSMT4" ShapeID="_x0000_i1095" DrawAspect="Content" ObjectID="_1691512297" r:id="rId235"/>
                              </w:object>
                            </w:r>
                            <w:r w:rsidRPr="008342E8">
                              <w:rPr>
                                <w:b w:val="0"/>
                                <w:sz w:val="21"/>
                                <w:szCs w:val="21"/>
                                <w:lang w:val="nl-NL"/>
                              </w:rPr>
                              <w:t xml:space="preserve">. </w:t>
                            </w:r>
                            <w:r w:rsidRPr="008342E8">
                              <w:rPr>
                                <w:b w:val="0"/>
                                <w:sz w:val="21"/>
                                <w:szCs w:val="21"/>
                              </w:rPr>
                              <w:t>Tia ló truyền thẳng ra không khí vuông góc với mặt thứ hai của lăng kính khi góc tới i có giá trị:</w:t>
                            </w:r>
                          </w:p>
                          <w:p w14:paraId="4F7F369D" w14:textId="04F46DE8" w:rsidR="002A4137" w:rsidRDefault="002A4137" w:rsidP="00117623">
                            <w:pPr>
                              <w:spacing w:line="276" w:lineRule="auto"/>
                              <w:rPr>
                                <w:b w:val="0"/>
                                <w:sz w:val="21"/>
                                <w:szCs w:val="21"/>
                              </w:rPr>
                            </w:pPr>
                            <w:r>
                              <w:rPr>
                                <w:bCs w:val="0"/>
                                <w:sz w:val="21"/>
                                <w:szCs w:val="21"/>
                              </w:rPr>
                              <w:t>A.</w:t>
                            </w:r>
                            <w:r w:rsidRPr="008342E8">
                              <w:rPr>
                                <w:b w:val="0"/>
                                <w:sz w:val="21"/>
                                <w:szCs w:val="21"/>
                              </w:rPr>
                              <w:t xml:space="preserve">  i = 30</w:t>
                            </w:r>
                            <w:r w:rsidRPr="008342E8">
                              <w:rPr>
                                <w:b w:val="0"/>
                                <w:sz w:val="21"/>
                                <w:szCs w:val="21"/>
                                <w:vertAlign w:val="superscript"/>
                              </w:rPr>
                              <w:t>0</w:t>
                            </w:r>
                            <w:r w:rsidRPr="008342E8">
                              <w:rPr>
                                <w:b w:val="0"/>
                                <w:sz w:val="21"/>
                                <w:szCs w:val="21"/>
                              </w:rPr>
                              <w:t xml:space="preserve"> </w:t>
                            </w:r>
                            <w:r w:rsidRPr="008342E8">
                              <w:rPr>
                                <w:b w:val="0"/>
                                <w:sz w:val="21"/>
                                <w:szCs w:val="21"/>
                              </w:rPr>
                              <w:tab/>
                            </w:r>
                            <w:r w:rsidRPr="00117623">
                              <w:rPr>
                                <w:bCs w:val="0"/>
                                <w:sz w:val="21"/>
                                <w:szCs w:val="21"/>
                              </w:rPr>
                              <w:t>B.</w:t>
                            </w:r>
                            <w:r w:rsidRPr="008342E8">
                              <w:rPr>
                                <w:b w:val="0"/>
                                <w:sz w:val="21"/>
                                <w:szCs w:val="21"/>
                              </w:rPr>
                              <w:t xml:space="preserve">  i= 60</w:t>
                            </w:r>
                            <w:r w:rsidRPr="008342E8">
                              <w:rPr>
                                <w:b w:val="0"/>
                                <w:sz w:val="21"/>
                                <w:szCs w:val="21"/>
                                <w:vertAlign w:val="superscript"/>
                              </w:rPr>
                              <w:t>0</w:t>
                            </w:r>
                            <w:r w:rsidRPr="008342E8">
                              <w:rPr>
                                <w:b w:val="0"/>
                                <w:sz w:val="21"/>
                                <w:szCs w:val="21"/>
                              </w:rPr>
                              <w:tab/>
                            </w:r>
                            <w:r w:rsidRPr="008342E8">
                              <w:rPr>
                                <w:b w:val="0"/>
                                <w:sz w:val="21"/>
                                <w:szCs w:val="21"/>
                              </w:rPr>
                              <w:tab/>
                            </w:r>
                          </w:p>
                          <w:p w14:paraId="47DE779A" w14:textId="7CA9D173" w:rsidR="002A4137" w:rsidRPr="008342E8" w:rsidRDefault="002A4137" w:rsidP="00117623">
                            <w:pPr>
                              <w:spacing w:line="276" w:lineRule="auto"/>
                              <w:rPr>
                                <w:b w:val="0"/>
                                <w:sz w:val="21"/>
                                <w:szCs w:val="21"/>
                              </w:rPr>
                            </w:pPr>
                            <w:r w:rsidRPr="00117623">
                              <w:rPr>
                                <w:bCs w:val="0"/>
                                <w:sz w:val="21"/>
                                <w:szCs w:val="21"/>
                              </w:rPr>
                              <w:t>C.</w:t>
                            </w:r>
                            <w:r w:rsidRPr="008342E8">
                              <w:rPr>
                                <w:b w:val="0"/>
                                <w:sz w:val="21"/>
                                <w:szCs w:val="21"/>
                              </w:rPr>
                              <w:t xml:space="preserve">  i = 45</w:t>
                            </w:r>
                            <w:r w:rsidRPr="008342E8">
                              <w:rPr>
                                <w:b w:val="0"/>
                                <w:sz w:val="21"/>
                                <w:szCs w:val="21"/>
                                <w:vertAlign w:val="superscript"/>
                              </w:rPr>
                              <w:t>0</w:t>
                            </w:r>
                            <w:r w:rsidRPr="008342E8">
                              <w:rPr>
                                <w:b w:val="0"/>
                                <w:sz w:val="21"/>
                                <w:szCs w:val="21"/>
                              </w:rPr>
                              <w:tab/>
                            </w:r>
                            <w:r w:rsidRPr="00117623">
                              <w:rPr>
                                <w:bCs w:val="0"/>
                                <w:sz w:val="21"/>
                                <w:szCs w:val="21"/>
                              </w:rPr>
                              <w:t>D.</w:t>
                            </w:r>
                            <w:r w:rsidRPr="008342E8">
                              <w:rPr>
                                <w:b w:val="0"/>
                                <w:sz w:val="21"/>
                                <w:szCs w:val="21"/>
                              </w:rPr>
                              <w:t xml:space="preserve">  i= 15</w:t>
                            </w:r>
                            <w:r w:rsidRPr="008342E8">
                              <w:rPr>
                                <w:b w:val="0"/>
                                <w:sz w:val="21"/>
                                <w:szCs w:val="21"/>
                                <w:vertAlign w:val="superscript"/>
                              </w:rPr>
                              <w:t>0</w:t>
                            </w:r>
                          </w:p>
                          <w:p w14:paraId="3C9F2171" w14:textId="0D013AD6" w:rsidR="002A4137" w:rsidRPr="008342E8" w:rsidRDefault="002A4137" w:rsidP="00117623">
                            <w:pPr>
                              <w:spacing w:line="276" w:lineRule="auto"/>
                              <w:ind w:right="-54"/>
                              <w:rPr>
                                <w:b w:val="0"/>
                                <w:sz w:val="21"/>
                                <w:szCs w:val="21"/>
                                <w:lang w:val="nl-NL"/>
                              </w:rPr>
                            </w:pPr>
                            <w:r w:rsidRPr="008342E8">
                              <w:rPr>
                                <w:sz w:val="21"/>
                                <w:szCs w:val="21"/>
                                <w:u w:val="single"/>
                              </w:rPr>
                              <w:t xml:space="preserve">Câu </w:t>
                            </w:r>
                            <w:r>
                              <w:rPr>
                                <w:sz w:val="21"/>
                                <w:szCs w:val="21"/>
                                <w:u w:val="single"/>
                                <w:lang w:val="vi-VN"/>
                              </w:rPr>
                              <w:t>15</w:t>
                            </w:r>
                            <w:r w:rsidRPr="008342E8">
                              <w:rPr>
                                <w:sz w:val="21"/>
                                <w:szCs w:val="21"/>
                                <w:u w:val="single"/>
                              </w:rPr>
                              <w:t>.</w:t>
                            </w:r>
                            <w:r w:rsidRPr="008342E8">
                              <w:rPr>
                                <w:b w:val="0"/>
                                <w:sz w:val="21"/>
                                <w:szCs w:val="21"/>
                              </w:rPr>
                              <w:t xml:space="preserve"> </w:t>
                            </w:r>
                            <w:r w:rsidRPr="008342E8">
                              <w:rPr>
                                <w:b w:val="0"/>
                                <w:sz w:val="21"/>
                                <w:szCs w:val="21"/>
                                <w:lang w:val="nl-NL"/>
                              </w:rPr>
                              <w:t xml:space="preserve">Chiếu một chùm </w:t>
                            </w:r>
                            <w:hyperlink r:id="rId236" w:anchor="6" w:tgtFrame="_blank" w:history="1">
                              <w:r w:rsidRPr="008342E8">
                                <w:rPr>
                                  <w:b w:val="0"/>
                                  <w:sz w:val="21"/>
                                  <w:szCs w:val="21"/>
                                  <w:lang w:val="nl-NL"/>
                                </w:rPr>
                                <w:t>tia sáng</w:t>
                              </w:r>
                            </w:hyperlink>
                            <w:r w:rsidRPr="008342E8">
                              <w:rPr>
                                <w:b w:val="0"/>
                                <w:sz w:val="21"/>
                                <w:szCs w:val="21"/>
                                <w:lang w:val="nl-NL"/>
                              </w:rPr>
                              <w:t xml:space="preserve"> đỏ hẹp coi như một </w:t>
                            </w:r>
                            <w:hyperlink r:id="rId237" w:anchor="6" w:tgtFrame="_blank" w:history="1">
                              <w:r w:rsidRPr="008342E8">
                                <w:rPr>
                                  <w:b w:val="0"/>
                                  <w:sz w:val="21"/>
                                  <w:szCs w:val="21"/>
                                  <w:lang w:val="nl-NL"/>
                                </w:rPr>
                                <w:t>tia sáng</w:t>
                              </w:r>
                            </w:hyperlink>
                            <w:r w:rsidRPr="008342E8">
                              <w:rPr>
                                <w:b w:val="0"/>
                                <w:sz w:val="21"/>
                                <w:szCs w:val="21"/>
                                <w:lang w:val="nl-NL"/>
                              </w:rPr>
                              <w:t xml:space="preserve"> vào mặt bên của một </w:t>
                            </w:r>
                            <w:hyperlink r:id="rId238" w:tgtFrame="_blank" w:history="1">
                              <w:r w:rsidRPr="008342E8">
                                <w:rPr>
                                  <w:b w:val="0"/>
                                  <w:sz w:val="21"/>
                                  <w:szCs w:val="21"/>
                                  <w:lang w:val="nl-NL"/>
                                </w:rPr>
                                <w:t>lăng kính</w:t>
                              </w:r>
                            </w:hyperlink>
                            <w:r w:rsidRPr="008342E8">
                              <w:rPr>
                                <w:b w:val="0"/>
                                <w:sz w:val="21"/>
                                <w:szCs w:val="21"/>
                                <w:lang w:val="nl-NL"/>
                              </w:rPr>
                              <w:t xml:space="preserve"> có tiết diện thẳng là tam giác cân ABC có góc chiết quang A = 8</w:t>
                            </w:r>
                            <w:r w:rsidRPr="008342E8">
                              <w:rPr>
                                <w:b w:val="0"/>
                                <w:sz w:val="21"/>
                                <w:szCs w:val="21"/>
                                <w:vertAlign w:val="superscript"/>
                                <w:lang w:val="nl-NL"/>
                              </w:rPr>
                              <w:t>0</w:t>
                            </w:r>
                            <w:r w:rsidRPr="008342E8">
                              <w:rPr>
                                <w:b w:val="0"/>
                                <w:sz w:val="21"/>
                                <w:szCs w:val="21"/>
                                <w:lang w:val="nl-NL"/>
                              </w:rPr>
                              <w:t xml:space="preserve"> theo phương vuông góc với mặt phẳng phân giác của </w:t>
                            </w:r>
                            <w:hyperlink r:id="rId239" w:anchor="0" w:tgtFrame="_blank" w:history="1">
                              <w:r w:rsidRPr="008342E8">
                                <w:rPr>
                                  <w:b w:val="0"/>
                                  <w:sz w:val="21"/>
                                  <w:szCs w:val="21"/>
                                  <w:lang w:val="nl-NL"/>
                                </w:rPr>
                                <w:t>góc chiết quang</w:t>
                              </w:r>
                            </w:hyperlink>
                            <w:r w:rsidRPr="008342E8">
                              <w:rPr>
                                <w:b w:val="0"/>
                                <w:sz w:val="21"/>
                                <w:szCs w:val="21"/>
                                <w:lang w:val="nl-NL"/>
                              </w:rPr>
                              <w:t xml:space="preserve"> tại một </w:t>
                            </w:r>
                            <w:hyperlink r:id="rId240" w:anchor="22" w:tgtFrame="_blank" w:history="1">
                              <w:r w:rsidRPr="008342E8">
                                <w:rPr>
                                  <w:b w:val="0"/>
                                  <w:sz w:val="21"/>
                                  <w:szCs w:val="21"/>
                                  <w:lang w:val="nl-NL"/>
                                </w:rPr>
                                <w:t>điểm tới</w:t>
                              </w:r>
                            </w:hyperlink>
                            <w:r w:rsidRPr="008342E8">
                              <w:rPr>
                                <w:b w:val="0"/>
                                <w:sz w:val="21"/>
                                <w:szCs w:val="21"/>
                                <w:lang w:val="nl-NL"/>
                              </w:rPr>
                              <w:t xml:space="preserve"> rất gần </w:t>
                            </w:r>
                            <w:r>
                              <w:rPr>
                                <w:b w:val="0"/>
                                <w:sz w:val="21"/>
                                <w:szCs w:val="21"/>
                                <w:lang w:val="nl-NL"/>
                              </w:rPr>
                              <w:t>A.</w:t>
                            </w:r>
                            <w:r w:rsidRPr="008342E8">
                              <w:rPr>
                                <w:b w:val="0"/>
                                <w:sz w:val="21"/>
                                <w:szCs w:val="21"/>
                                <w:lang w:val="nl-NL"/>
                              </w:rPr>
                              <w:t xml:space="preserve">  Biết </w:t>
                            </w:r>
                            <w:hyperlink r:id="rId241" w:anchor="13" w:tgtFrame="_blank" w:history="1">
                              <w:r w:rsidRPr="008342E8">
                                <w:rPr>
                                  <w:b w:val="0"/>
                                  <w:sz w:val="21"/>
                                  <w:szCs w:val="21"/>
                                  <w:lang w:val="nl-NL"/>
                                </w:rPr>
                                <w:t>chiết suất</w:t>
                              </w:r>
                            </w:hyperlink>
                            <w:r w:rsidRPr="008342E8">
                              <w:rPr>
                                <w:b w:val="0"/>
                                <w:sz w:val="21"/>
                                <w:szCs w:val="21"/>
                                <w:lang w:val="nl-NL"/>
                              </w:rPr>
                              <w:t xml:space="preserve"> của </w:t>
                            </w:r>
                            <w:hyperlink r:id="rId242" w:tgtFrame="_blank" w:history="1">
                              <w:r w:rsidRPr="008342E8">
                                <w:rPr>
                                  <w:b w:val="0"/>
                                  <w:sz w:val="21"/>
                                  <w:szCs w:val="21"/>
                                  <w:lang w:val="nl-NL"/>
                                </w:rPr>
                                <w:t>lăng kính</w:t>
                              </w:r>
                            </w:hyperlink>
                            <w:r w:rsidRPr="008342E8">
                              <w:rPr>
                                <w:b w:val="0"/>
                                <w:sz w:val="21"/>
                                <w:szCs w:val="21"/>
                                <w:lang w:val="nl-NL"/>
                              </w:rPr>
                              <w:t xml:space="preserve"> đối với tia đỏ là n</w:t>
                            </w:r>
                            <w:r w:rsidRPr="008342E8">
                              <w:rPr>
                                <w:b w:val="0"/>
                                <w:sz w:val="21"/>
                                <w:szCs w:val="21"/>
                                <w:vertAlign w:val="subscript"/>
                                <w:lang w:val="nl-NL"/>
                              </w:rPr>
                              <w:t xml:space="preserve">d </w:t>
                            </w:r>
                            <w:r w:rsidRPr="008342E8">
                              <w:rPr>
                                <w:b w:val="0"/>
                                <w:sz w:val="21"/>
                                <w:szCs w:val="21"/>
                                <w:lang w:val="nl-NL"/>
                              </w:rPr>
                              <w:t xml:space="preserve"> = 1,5. </w:t>
                            </w:r>
                            <w:hyperlink r:id="rId243" w:anchor="4" w:tgtFrame="_blank" w:history="1">
                              <w:r w:rsidRPr="008342E8">
                                <w:rPr>
                                  <w:b w:val="0"/>
                                  <w:sz w:val="21"/>
                                  <w:szCs w:val="21"/>
                                  <w:lang w:val="nl-NL"/>
                                </w:rPr>
                                <w:t>Góc lệch</w:t>
                              </w:r>
                            </w:hyperlink>
                            <w:r w:rsidRPr="008342E8">
                              <w:rPr>
                                <w:b w:val="0"/>
                                <w:sz w:val="21"/>
                                <w:szCs w:val="21"/>
                                <w:lang w:val="nl-NL"/>
                              </w:rPr>
                              <w:t xml:space="preserve"> của tia ló so với tia tới là:</w:t>
                            </w:r>
                          </w:p>
                          <w:p w14:paraId="0197D498" w14:textId="74D09A85" w:rsidR="002A4137" w:rsidRDefault="002A4137" w:rsidP="00117623">
                            <w:pPr>
                              <w:spacing w:line="276" w:lineRule="auto"/>
                              <w:ind w:right="-54"/>
                              <w:rPr>
                                <w:b w:val="0"/>
                                <w:sz w:val="21"/>
                                <w:szCs w:val="21"/>
                                <w:vertAlign w:val="superscript"/>
                                <w:lang w:val="nl-NL"/>
                              </w:rPr>
                            </w:pPr>
                            <w:r>
                              <w:rPr>
                                <w:bCs w:val="0"/>
                                <w:sz w:val="21"/>
                                <w:szCs w:val="21"/>
                                <w:lang w:val="nl-NL"/>
                              </w:rPr>
                              <w:t>A.</w:t>
                            </w:r>
                            <w:r w:rsidRPr="008342E8">
                              <w:rPr>
                                <w:b w:val="0"/>
                                <w:sz w:val="21"/>
                                <w:szCs w:val="21"/>
                                <w:lang w:val="nl-NL"/>
                              </w:rPr>
                              <w:t xml:space="preserve">   2</w:t>
                            </w:r>
                            <w:r w:rsidRPr="008342E8">
                              <w:rPr>
                                <w:b w:val="0"/>
                                <w:sz w:val="21"/>
                                <w:szCs w:val="21"/>
                                <w:vertAlign w:val="superscript"/>
                                <w:lang w:val="nl-NL"/>
                              </w:rPr>
                              <w:t>0</w:t>
                            </w:r>
                            <w:r w:rsidRPr="008342E8">
                              <w:rPr>
                                <w:b w:val="0"/>
                                <w:sz w:val="21"/>
                                <w:szCs w:val="21"/>
                                <w:lang w:val="nl-NL"/>
                              </w:rPr>
                              <w:tab/>
                            </w:r>
                            <w:r w:rsidRPr="00117623">
                              <w:rPr>
                                <w:bCs w:val="0"/>
                                <w:sz w:val="21"/>
                                <w:szCs w:val="21"/>
                                <w:lang w:val="nl-NL"/>
                              </w:rPr>
                              <w:t>B.</w:t>
                            </w:r>
                            <w:r w:rsidRPr="008342E8">
                              <w:rPr>
                                <w:b w:val="0"/>
                                <w:sz w:val="21"/>
                                <w:szCs w:val="21"/>
                                <w:lang w:val="nl-NL"/>
                              </w:rPr>
                              <w:t xml:space="preserve">  4</w:t>
                            </w:r>
                            <w:r w:rsidRPr="008342E8">
                              <w:rPr>
                                <w:b w:val="0"/>
                                <w:sz w:val="21"/>
                                <w:szCs w:val="21"/>
                                <w:vertAlign w:val="superscript"/>
                                <w:lang w:val="nl-NL"/>
                              </w:rPr>
                              <w:t xml:space="preserve">0 </w:t>
                            </w:r>
                            <w:r w:rsidRPr="008342E8">
                              <w:rPr>
                                <w:b w:val="0"/>
                                <w:sz w:val="21"/>
                                <w:szCs w:val="21"/>
                                <w:vertAlign w:val="superscript"/>
                                <w:lang w:val="nl-NL"/>
                              </w:rPr>
                              <w:tab/>
                            </w:r>
                            <w:r w:rsidRPr="008342E8">
                              <w:rPr>
                                <w:b w:val="0"/>
                                <w:sz w:val="21"/>
                                <w:szCs w:val="21"/>
                                <w:vertAlign w:val="superscript"/>
                                <w:lang w:val="nl-NL"/>
                              </w:rPr>
                              <w:tab/>
                            </w:r>
                            <w:r w:rsidRPr="008342E8">
                              <w:rPr>
                                <w:b w:val="0"/>
                                <w:sz w:val="21"/>
                                <w:szCs w:val="21"/>
                                <w:vertAlign w:val="superscript"/>
                                <w:lang w:val="nl-NL"/>
                              </w:rPr>
                              <w:tab/>
                            </w:r>
                          </w:p>
                          <w:p w14:paraId="3FD2C55E" w14:textId="3F4B5D95" w:rsidR="002A4137" w:rsidRPr="008342E8" w:rsidRDefault="002A4137" w:rsidP="00117623">
                            <w:pPr>
                              <w:spacing w:line="276" w:lineRule="auto"/>
                              <w:ind w:right="-54"/>
                              <w:rPr>
                                <w:b w:val="0"/>
                                <w:sz w:val="21"/>
                                <w:szCs w:val="21"/>
                                <w:lang w:val="nl-NL"/>
                              </w:rPr>
                            </w:pPr>
                            <w:r w:rsidRPr="00117623">
                              <w:rPr>
                                <w:bCs w:val="0"/>
                                <w:sz w:val="21"/>
                                <w:szCs w:val="21"/>
                                <w:lang w:val="nl-NL"/>
                              </w:rPr>
                              <w:t>C.</w:t>
                            </w:r>
                            <w:r w:rsidRPr="008342E8">
                              <w:rPr>
                                <w:b w:val="0"/>
                                <w:sz w:val="21"/>
                                <w:szCs w:val="21"/>
                                <w:lang w:val="nl-NL"/>
                              </w:rPr>
                              <w:t xml:space="preserve">  8</w:t>
                            </w:r>
                            <w:r w:rsidRPr="008342E8">
                              <w:rPr>
                                <w:b w:val="0"/>
                                <w:sz w:val="21"/>
                                <w:szCs w:val="21"/>
                                <w:vertAlign w:val="superscript"/>
                                <w:lang w:val="nl-NL"/>
                              </w:rPr>
                              <w:t>0</w:t>
                            </w:r>
                            <w:r w:rsidRPr="008342E8">
                              <w:rPr>
                                <w:b w:val="0"/>
                                <w:sz w:val="21"/>
                                <w:szCs w:val="21"/>
                                <w:lang w:val="nl-NL"/>
                              </w:rPr>
                              <w:tab/>
                            </w:r>
                            <w:r w:rsidRPr="00A46DC6">
                              <w:rPr>
                                <w:bCs w:val="0"/>
                                <w:sz w:val="21"/>
                                <w:szCs w:val="21"/>
                                <w:lang w:val="nl-NL"/>
                              </w:rPr>
                              <w:t>D.</w:t>
                            </w:r>
                            <w:r w:rsidRPr="008342E8">
                              <w:rPr>
                                <w:b w:val="0"/>
                                <w:sz w:val="21"/>
                                <w:szCs w:val="21"/>
                                <w:lang w:val="nl-NL"/>
                              </w:rPr>
                              <w:t xml:space="preserve">  12</w:t>
                            </w:r>
                            <w:r w:rsidRPr="008342E8">
                              <w:rPr>
                                <w:b w:val="0"/>
                                <w:sz w:val="21"/>
                                <w:szCs w:val="21"/>
                                <w:vertAlign w:val="superscript"/>
                                <w:lang w:val="nl-NL"/>
                              </w:rPr>
                              <w:t xml:space="preserve">0 </w:t>
                            </w:r>
                            <w:r w:rsidRPr="008342E8">
                              <w:rPr>
                                <w:b w:val="0"/>
                                <w:sz w:val="21"/>
                                <w:szCs w:val="21"/>
                                <w:lang w:val="nl-NL"/>
                              </w:rPr>
                              <w:t xml:space="preserve"> </w:t>
                            </w:r>
                          </w:p>
                          <w:p w14:paraId="13EA6E69" w14:textId="2BF3BCF1"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6</w:t>
                            </w:r>
                            <w:r w:rsidRPr="008342E8">
                              <w:rPr>
                                <w:sz w:val="21"/>
                                <w:szCs w:val="21"/>
                                <w:u w:val="single"/>
                              </w:rPr>
                              <w:t>.</w:t>
                            </w:r>
                            <w:r w:rsidRPr="008342E8">
                              <w:rPr>
                                <w:b w:val="0"/>
                                <w:sz w:val="21"/>
                                <w:szCs w:val="21"/>
                              </w:rPr>
                              <w:t xml:space="preserve"> Một lăng kính thuỷ tinh có chiết suất n = 1,5, tiết diện là một tam giác đều, được đặt trong không khí. Chiếu tia sáng SI tới mặt bên của lăng kính với góc tới i = 30</w:t>
                            </w:r>
                            <w:r w:rsidRPr="008342E8">
                              <w:rPr>
                                <w:b w:val="0"/>
                                <w:sz w:val="21"/>
                                <w:szCs w:val="21"/>
                                <w:vertAlign w:val="superscript"/>
                              </w:rPr>
                              <w:t>0</w:t>
                            </w:r>
                            <w:r w:rsidRPr="008342E8">
                              <w:rPr>
                                <w:b w:val="0"/>
                                <w:sz w:val="21"/>
                                <w:szCs w:val="21"/>
                              </w:rPr>
                              <w:t>. Góc lệch của tia sáng khi đi qua lăng kính là:</w:t>
                            </w:r>
                          </w:p>
                          <w:p w14:paraId="611E14EA" w14:textId="77F4AAEC" w:rsidR="002A4137" w:rsidRDefault="002A4137" w:rsidP="00A46DC6">
                            <w:pPr>
                              <w:spacing w:before="60" w:after="60" w:line="276" w:lineRule="auto"/>
                              <w:jc w:val="both"/>
                              <w:rPr>
                                <w:b w:val="0"/>
                                <w:sz w:val="21"/>
                                <w:szCs w:val="21"/>
                              </w:rPr>
                            </w:pPr>
                            <w:r>
                              <w:rPr>
                                <w:bCs w:val="0"/>
                                <w:sz w:val="21"/>
                                <w:szCs w:val="21"/>
                              </w:rPr>
                              <w:t>A.</w:t>
                            </w:r>
                            <w:r w:rsidRPr="008342E8">
                              <w:rPr>
                                <w:b w:val="0"/>
                                <w:sz w:val="21"/>
                                <w:szCs w:val="21"/>
                              </w:rPr>
                              <w:t xml:space="preserve"> D = 28</w:t>
                            </w:r>
                            <w:r w:rsidRPr="008342E8">
                              <w:rPr>
                                <w:b w:val="0"/>
                                <w:sz w:val="21"/>
                                <w:szCs w:val="21"/>
                                <w:vertAlign w:val="superscript"/>
                              </w:rPr>
                              <w:t>0</w:t>
                            </w:r>
                            <w:r w:rsidRPr="008342E8">
                              <w:rPr>
                                <w:b w:val="0"/>
                                <w:sz w:val="21"/>
                                <w:szCs w:val="21"/>
                              </w:rPr>
                              <w:t>8’.</w:t>
                            </w:r>
                            <w:r w:rsidRPr="008342E8">
                              <w:rPr>
                                <w:b w:val="0"/>
                                <w:sz w:val="21"/>
                                <w:szCs w:val="21"/>
                              </w:rPr>
                              <w:tab/>
                            </w:r>
                            <w:r w:rsidRPr="00A46DC6">
                              <w:rPr>
                                <w:bCs w:val="0"/>
                                <w:sz w:val="21"/>
                                <w:szCs w:val="21"/>
                              </w:rPr>
                              <w:t>B.</w:t>
                            </w:r>
                            <w:r w:rsidRPr="008342E8">
                              <w:rPr>
                                <w:b w:val="0"/>
                                <w:sz w:val="21"/>
                                <w:szCs w:val="21"/>
                              </w:rPr>
                              <w:t xml:space="preserve"> D = 31</w:t>
                            </w:r>
                            <w:r w:rsidRPr="008342E8">
                              <w:rPr>
                                <w:b w:val="0"/>
                                <w:sz w:val="21"/>
                                <w:szCs w:val="21"/>
                                <w:vertAlign w:val="superscript"/>
                              </w:rPr>
                              <w:t>0</w:t>
                            </w:r>
                            <w:r w:rsidRPr="008342E8">
                              <w:rPr>
                                <w:b w:val="0"/>
                                <w:sz w:val="21"/>
                                <w:szCs w:val="21"/>
                              </w:rPr>
                              <w:t>52’.</w:t>
                            </w:r>
                            <w:r w:rsidRPr="008342E8">
                              <w:rPr>
                                <w:b w:val="0"/>
                                <w:sz w:val="21"/>
                                <w:szCs w:val="21"/>
                              </w:rPr>
                              <w:tab/>
                            </w:r>
                            <w:r w:rsidRPr="008342E8">
                              <w:rPr>
                                <w:b w:val="0"/>
                                <w:sz w:val="21"/>
                                <w:szCs w:val="21"/>
                              </w:rPr>
                              <w:tab/>
                            </w:r>
                          </w:p>
                          <w:p w14:paraId="239A5BA8" w14:textId="5A152CD3" w:rsidR="002A4137" w:rsidRPr="008342E8" w:rsidRDefault="002A4137" w:rsidP="00A46DC6">
                            <w:pPr>
                              <w:spacing w:before="60" w:after="60" w:line="276" w:lineRule="auto"/>
                              <w:jc w:val="both"/>
                              <w:rPr>
                                <w:b w:val="0"/>
                                <w:sz w:val="21"/>
                                <w:szCs w:val="21"/>
                              </w:rPr>
                            </w:pPr>
                            <w:r w:rsidRPr="00A46DC6">
                              <w:rPr>
                                <w:bCs w:val="0"/>
                                <w:sz w:val="21"/>
                                <w:szCs w:val="21"/>
                              </w:rPr>
                              <w:t>C.</w:t>
                            </w:r>
                            <w:r w:rsidRPr="008342E8">
                              <w:rPr>
                                <w:b w:val="0"/>
                                <w:sz w:val="21"/>
                                <w:szCs w:val="21"/>
                              </w:rPr>
                              <w:t xml:space="preserve"> D = 37</w:t>
                            </w:r>
                            <w:r w:rsidRPr="008342E8">
                              <w:rPr>
                                <w:b w:val="0"/>
                                <w:sz w:val="21"/>
                                <w:szCs w:val="21"/>
                                <w:vertAlign w:val="superscript"/>
                              </w:rPr>
                              <w:t>0</w:t>
                            </w:r>
                            <w:r w:rsidRPr="008342E8">
                              <w:rPr>
                                <w:b w:val="0"/>
                                <w:sz w:val="21"/>
                                <w:szCs w:val="21"/>
                              </w:rPr>
                              <w:t>23’.</w:t>
                            </w:r>
                            <w:r w:rsidRPr="008342E8">
                              <w:rPr>
                                <w:b w:val="0"/>
                                <w:sz w:val="21"/>
                                <w:szCs w:val="21"/>
                              </w:rPr>
                              <w:tab/>
                            </w:r>
                            <w:r w:rsidRPr="00A46DC6">
                              <w:rPr>
                                <w:bCs w:val="0"/>
                                <w:sz w:val="21"/>
                                <w:szCs w:val="21"/>
                              </w:rPr>
                              <w:t>D.</w:t>
                            </w:r>
                            <w:r w:rsidRPr="008342E8">
                              <w:rPr>
                                <w:b w:val="0"/>
                                <w:sz w:val="21"/>
                                <w:szCs w:val="21"/>
                              </w:rPr>
                              <w:t xml:space="preserve"> D = 52</w:t>
                            </w:r>
                            <w:r w:rsidRPr="008342E8">
                              <w:rPr>
                                <w:b w:val="0"/>
                                <w:sz w:val="21"/>
                                <w:szCs w:val="21"/>
                                <w:vertAlign w:val="superscript"/>
                              </w:rPr>
                              <w:t>0</w:t>
                            </w:r>
                            <w:r w:rsidRPr="008342E8">
                              <w:rPr>
                                <w:b w:val="0"/>
                                <w:sz w:val="21"/>
                                <w:szCs w:val="21"/>
                              </w:rPr>
                              <w:t>23’</w:t>
                            </w:r>
                          </w:p>
                          <w:p w14:paraId="73BB07A2" w14:textId="747FC29F"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17</w:t>
                            </w:r>
                            <w:r w:rsidRPr="008342E8">
                              <w:rPr>
                                <w:sz w:val="21"/>
                                <w:szCs w:val="21"/>
                                <w:u w:val="single"/>
                              </w:rPr>
                              <w:t>.</w:t>
                            </w:r>
                            <w:r w:rsidRPr="008342E8">
                              <w:rPr>
                                <w:b w:val="0"/>
                                <w:sz w:val="21"/>
                                <w:szCs w:val="21"/>
                              </w:rPr>
                              <w:t xml:space="preserve"> Tia tới vuông góc với mặt bên của lăng kính thuỷ tinh có chiết suất n = 1,5 góc chiết quang </w:t>
                            </w:r>
                            <w:r>
                              <w:rPr>
                                <w:b w:val="0"/>
                                <w:sz w:val="21"/>
                                <w:szCs w:val="21"/>
                              </w:rPr>
                              <w:t>A.</w:t>
                            </w:r>
                            <w:r w:rsidRPr="008342E8">
                              <w:rPr>
                                <w:b w:val="0"/>
                                <w:sz w:val="21"/>
                                <w:szCs w:val="21"/>
                              </w:rPr>
                              <w:t xml:space="preserve"> Tia ló hợp với tia tới một góc lệch D = 30</w:t>
                            </w:r>
                            <w:r w:rsidRPr="008342E8">
                              <w:rPr>
                                <w:b w:val="0"/>
                                <w:sz w:val="21"/>
                                <w:szCs w:val="21"/>
                                <w:vertAlign w:val="superscript"/>
                              </w:rPr>
                              <w:t>0</w:t>
                            </w:r>
                            <w:r w:rsidRPr="008342E8">
                              <w:rPr>
                                <w:b w:val="0"/>
                                <w:sz w:val="21"/>
                                <w:szCs w:val="21"/>
                              </w:rPr>
                              <w:t>. Góc chiết quang của lăng kính là:</w:t>
                            </w:r>
                          </w:p>
                          <w:p w14:paraId="14FF3884" w14:textId="66B1D412" w:rsidR="002A4137" w:rsidRDefault="002A4137" w:rsidP="00A46DC6">
                            <w:pPr>
                              <w:spacing w:before="60" w:after="60" w:line="276" w:lineRule="auto"/>
                              <w:jc w:val="both"/>
                              <w:rPr>
                                <w:b w:val="0"/>
                                <w:sz w:val="21"/>
                                <w:szCs w:val="21"/>
                              </w:rPr>
                            </w:pPr>
                            <w:r>
                              <w:rPr>
                                <w:bCs w:val="0"/>
                                <w:sz w:val="21"/>
                                <w:szCs w:val="21"/>
                              </w:rPr>
                              <w:t>A.</w:t>
                            </w:r>
                            <w:r w:rsidRPr="008342E8">
                              <w:rPr>
                                <w:b w:val="0"/>
                                <w:sz w:val="21"/>
                                <w:szCs w:val="21"/>
                              </w:rPr>
                              <w:t xml:space="preserve"> A = 41</w:t>
                            </w:r>
                            <w:r w:rsidRPr="008342E8">
                              <w:rPr>
                                <w:b w:val="0"/>
                                <w:sz w:val="21"/>
                                <w:szCs w:val="21"/>
                                <w:vertAlign w:val="superscript"/>
                              </w:rPr>
                              <w:t>0</w:t>
                            </w:r>
                            <w:r w:rsidRPr="008342E8">
                              <w:rPr>
                                <w:b w:val="0"/>
                                <w:sz w:val="21"/>
                                <w:szCs w:val="21"/>
                              </w:rPr>
                              <w:t>.</w:t>
                            </w:r>
                            <w:r w:rsidRPr="008342E8">
                              <w:rPr>
                                <w:b w:val="0"/>
                                <w:sz w:val="21"/>
                                <w:szCs w:val="21"/>
                              </w:rPr>
                              <w:tab/>
                            </w:r>
                            <w:r w:rsidRPr="00A46DC6">
                              <w:rPr>
                                <w:bCs w:val="0"/>
                                <w:sz w:val="21"/>
                                <w:szCs w:val="21"/>
                              </w:rPr>
                              <w:t>B.</w:t>
                            </w:r>
                            <w:r w:rsidRPr="008342E8">
                              <w:rPr>
                                <w:b w:val="0"/>
                                <w:sz w:val="21"/>
                                <w:szCs w:val="21"/>
                              </w:rPr>
                              <w:t xml:space="preserve"> A = 38</w:t>
                            </w:r>
                            <w:r w:rsidRPr="008342E8">
                              <w:rPr>
                                <w:b w:val="0"/>
                                <w:sz w:val="21"/>
                                <w:szCs w:val="21"/>
                                <w:vertAlign w:val="superscript"/>
                              </w:rPr>
                              <w:t>0</w:t>
                            </w:r>
                            <w:r w:rsidRPr="008342E8">
                              <w:rPr>
                                <w:b w:val="0"/>
                                <w:sz w:val="21"/>
                                <w:szCs w:val="21"/>
                              </w:rPr>
                              <w:t>16’.</w:t>
                            </w:r>
                            <w:r w:rsidRPr="008342E8">
                              <w:rPr>
                                <w:b w:val="0"/>
                                <w:sz w:val="21"/>
                                <w:szCs w:val="21"/>
                              </w:rPr>
                              <w:tab/>
                            </w:r>
                            <w:r w:rsidRPr="008342E8">
                              <w:rPr>
                                <w:b w:val="0"/>
                                <w:sz w:val="21"/>
                                <w:szCs w:val="21"/>
                              </w:rPr>
                              <w:tab/>
                            </w:r>
                          </w:p>
                          <w:p w14:paraId="6920B641" w14:textId="1E27E5A4" w:rsidR="002A4137" w:rsidRPr="00AE372D" w:rsidRDefault="002A4137" w:rsidP="00A46DC6">
                            <w:pPr>
                              <w:spacing w:before="60" w:after="60" w:line="276" w:lineRule="auto"/>
                              <w:jc w:val="both"/>
                              <w:rPr>
                                <w:bCs w:val="0"/>
                                <w:sz w:val="21"/>
                                <w:szCs w:val="21"/>
                              </w:rPr>
                            </w:pPr>
                            <w:r w:rsidRPr="00A46DC6">
                              <w:rPr>
                                <w:bCs w:val="0"/>
                                <w:sz w:val="21"/>
                                <w:szCs w:val="21"/>
                              </w:rPr>
                              <w:t>C.</w:t>
                            </w:r>
                            <w:r w:rsidRPr="008342E8">
                              <w:rPr>
                                <w:b w:val="0"/>
                                <w:sz w:val="21"/>
                                <w:szCs w:val="21"/>
                              </w:rPr>
                              <w:t xml:space="preserve"> A = 66</w:t>
                            </w:r>
                            <w:r w:rsidRPr="008342E8">
                              <w:rPr>
                                <w:b w:val="0"/>
                                <w:sz w:val="21"/>
                                <w:szCs w:val="21"/>
                                <w:vertAlign w:val="superscript"/>
                              </w:rPr>
                              <w:t>0</w:t>
                            </w:r>
                            <w:r w:rsidRPr="008342E8">
                              <w:rPr>
                                <w:b w:val="0"/>
                                <w:sz w:val="21"/>
                                <w:szCs w:val="21"/>
                              </w:rPr>
                              <w:t>.</w:t>
                            </w:r>
                            <w:r w:rsidRPr="008342E8">
                              <w:rPr>
                                <w:b w:val="0"/>
                                <w:sz w:val="21"/>
                                <w:szCs w:val="21"/>
                              </w:rPr>
                              <w:tab/>
                            </w:r>
                            <w:r w:rsidRPr="00A46DC6">
                              <w:rPr>
                                <w:bCs w:val="0"/>
                                <w:sz w:val="21"/>
                                <w:szCs w:val="21"/>
                              </w:rPr>
                              <w:t>D.</w:t>
                            </w:r>
                            <w:r w:rsidRPr="008342E8">
                              <w:rPr>
                                <w:b w:val="0"/>
                                <w:sz w:val="21"/>
                                <w:szCs w:val="21"/>
                              </w:rPr>
                              <w:t xml:space="preserve"> A = 24</w:t>
                            </w:r>
                            <w:r w:rsidRPr="008342E8">
                              <w:rPr>
                                <w:b w:val="0"/>
                                <w:sz w:val="21"/>
                                <w:szCs w:val="21"/>
                                <w:vertAlign w:val="superscript"/>
                              </w:rPr>
                              <w:t>0</w:t>
                            </w:r>
                            <w:r w:rsidRPr="008342E8">
                              <w:rPr>
                                <w:b w:val="0"/>
                                <w:sz w:val="21"/>
                                <w:szCs w:val="21"/>
                              </w:rPr>
                              <w:t xml:space="preserve"> </w:t>
                            </w:r>
                          </w:p>
                          <w:p w14:paraId="26FCC4BD" w14:textId="756E257F" w:rsidR="002A4137" w:rsidRPr="008342E8" w:rsidRDefault="002A4137" w:rsidP="00117623">
                            <w:pPr>
                              <w:spacing w:line="276" w:lineRule="auto"/>
                              <w:rPr>
                                <w:b w:val="0"/>
                                <w:sz w:val="21"/>
                                <w:szCs w:val="21"/>
                              </w:rPr>
                            </w:pPr>
                            <w:r w:rsidRPr="008342E8">
                              <w:rPr>
                                <w:sz w:val="21"/>
                                <w:szCs w:val="21"/>
                                <w:u w:val="single"/>
                              </w:rPr>
                              <w:t>Câu 1</w:t>
                            </w:r>
                            <w:r>
                              <w:rPr>
                                <w:sz w:val="21"/>
                                <w:szCs w:val="21"/>
                                <w:u w:val="single"/>
                                <w:lang w:val="vi-VN"/>
                              </w:rPr>
                              <w:t>8</w:t>
                            </w:r>
                            <w:r w:rsidRPr="008342E8">
                              <w:rPr>
                                <w:sz w:val="21"/>
                                <w:szCs w:val="21"/>
                                <w:u w:val="single"/>
                              </w:rPr>
                              <w:t>.</w:t>
                            </w:r>
                            <w:r w:rsidRPr="008342E8">
                              <w:rPr>
                                <w:b w:val="0"/>
                                <w:sz w:val="21"/>
                                <w:szCs w:val="21"/>
                              </w:rPr>
                              <w:t xml:space="preserve"> Một lăng kính có góc chiết quang 60</w:t>
                            </w:r>
                            <w:r w:rsidRPr="008342E8">
                              <w:rPr>
                                <w:b w:val="0"/>
                                <w:sz w:val="21"/>
                                <w:szCs w:val="21"/>
                                <w:vertAlign w:val="superscript"/>
                              </w:rPr>
                              <w:t>0</w:t>
                            </w:r>
                            <w:r w:rsidRPr="008342E8">
                              <w:rPr>
                                <w:b w:val="0"/>
                                <w:sz w:val="21"/>
                                <w:szCs w:val="21"/>
                              </w:rPr>
                              <w:t>. Chiếu l một tia sáng đơn sắc tới lăng kính sao cho tia ló có gó lệch cực tiểu và bằng 30</w:t>
                            </w:r>
                            <w:r w:rsidRPr="008342E8">
                              <w:rPr>
                                <w:b w:val="0"/>
                                <w:sz w:val="21"/>
                                <w:szCs w:val="21"/>
                                <w:vertAlign w:val="superscript"/>
                              </w:rPr>
                              <w:t>0</w:t>
                            </w:r>
                            <w:r w:rsidRPr="008342E8">
                              <w:rPr>
                                <w:b w:val="0"/>
                                <w:sz w:val="21"/>
                                <w:szCs w:val="21"/>
                              </w:rPr>
                              <w:t>. Chiết suất của thủy tinh làm lăng kính đối với ánh sáng đơn sắc đó là</w:t>
                            </w:r>
                          </w:p>
                          <w:p w14:paraId="67D33527" w14:textId="77777777" w:rsidR="002A4137" w:rsidRDefault="002A4137" w:rsidP="00AE372D">
                            <w:pPr>
                              <w:spacing w:line="276" w:lineRule="auto"/>
                              <w:rPr>
                                <w:b w:val="0"/>
                                <w:sz w:val="21"/>
                                <w:szCs w:val="21"/>
                              </w:rPr>
                            </w:pPr>
                            <w:r>
                              <w:rPr>
                                <w:bCs w:val="0"/>
                                <w:sz w:val="21"/>
                                <w:szCs w:val="21"/>
                              </w:rPr>
                              <w:t>A.</w:t>
                            </w:r>
                            <w:r w:rsidRPr="008342E8">
                              <w:rPr>
                                <w:b w:val="0"/>
                                <w:sz w:val="21"/>
                                <w:szCs w:val="21"/>
                              </w:rPr>
                              <w:t xml:space="preserve"> 1,82</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1,414</w:t>
                            </w:r>
                            <w:r w:rsidRPr="008342E8">
                              <w:rPr>
                                <w:b w:val="0"/>
                                <w:sz w:val="21"/>
                                <w:szCs w:val="21"/>
                              </w:rPr>
                              <w:tab/>
                            </w:r>
                            <w:r w:rsidRPr="008342E8">
                              <w:rPr>
                                <w:b w:val="0"/>
                                <w:sz w:val="21"/>
                                <w:szCs w:val="21"/>
                              </w:rPr>
                              <w:tab/>
                            </w:r>
                          </w:p>
                          <w:p w14:paraId="4A145A6E" w14:textId="5C7DF956" w:rsidR="002A4137" w:rsidRPr="008342E8" w:rsidRDefault="002A4137" w:rsidP="00AE372D">
                            <w:pPr>
                              <w:spacing w:line="276" w:lineRule="auto"/>
                              <w:rPr>
                                <w:b w:val="0"/>
                                <w:sz w:val="21"/>
                                <w:szCs w:val="21"/>
                              </w:rPr>
                            </w:pPr>
                            <w:r w:rsidRPr="008342E8">
                              <w:rPr>
                                <w:b w:val="0"/>
                                <w:sz w:val="21"/>
                                <w:szCs w:val="21"/>
                              </w:rPr>
                              <w:t>C. 1,503</w:t>
                            </w:r>
                            <w:r w:rsidRPr="008342E8">
                              <w:rPr>
                                <w:b w:val="0"/>
                                <w:sz w:val="21"/>
                                <w:szCs w:val="21"/>
                              </w:rPr>
                              <w:tab/>
                            </w:r>
                            <w:r w:rsidRPr="008342E8">
                              <w:rPr>
                                <w:b w:val="0"/>
                                <w:sz w:val="21"/>
                                <w:szCs w:val="21"/>
                              </w:rPr>
                              <w:tab/>
                              <w:t>D. 1,731</w:t>
                            </w:r>
                          </w:p>
                          <w:p w14:paraId="09DE0AA7" w14:textId="52A55F39" w:rsidR="002A4137" w:rsidRPr="008342E8" w:rsidRDefault="002A4137" w:rsidP="00117623">
                            <w:pPr>
                              <w:spacing w:line="276" w:lineRule="auto"/>
                              <w:rPr>
                                <w:b w:val="0"/>
                                <w:sz w:val="21"/>
                                <w:szCs w:val="21"/>
                              </w:rPr>
                            </w:pPr>
                            <w:r w:rsidRPr="008342E8">
                              <w:rPr>
                                <w:sz w:val="21"/>
                                <w:szCs w:val="21"/>
                                <w:u w:val="single"/>
                              </w:rPr>
                              <w:t>Câu 1</w:t>
                            </w:r>
                            <w:r>
                              <w:rPr>
                                <w:sz w:val="21"/>
                                <w:szCs w:val="21"/>
                                <w:u w:val="single"/>
                                <w:lang w:val="vi-VN"/>
                              </w:rPr>
                              <w:t>9</w:t>
                            </w:r>
                            <w:r w:rsidRPr="008342E8">
                              <w:rPr>
                                <w:sz w:val="21"/>
                                <w:szCs w:val="21"/>
                                <w:u w:val="single"/>
                              </w:rPr>
                              <w:t>.</w:t>
                            </w:r>
                            <w:r w:rsidRPr="008342E8">
                              <w:rPr>
                                <w:b w:val="0"/>
                                <w:sz w:val="21"/>
                                <w:szCs w:val="21"/>
                              </w:rPr>
                              <w:t xml:space="preserve"> Lăng kính có góc chiết quang A = 60</w:t>
                            </w:r>
                            <w:r w:rsidRPr="008342E8">
                              <w:rPr>
                                <w:b w:val="0"/>
                                <w:sz w:val="21"/>
                                <w:szCs w:val="21"/>
                                <w:vertAlign w:val="superscript"/>
                              </w:rPr>
                              <w:t>0</w:t>
                            </w:r>
                            <w:r w:rsidRPr="008342E8">
                              <w:rPr>
                                <w:b w:val="0"/>
                                <w:sz w:val="21"/>
                                <w:szCs w:val="21"/>
                              </w:rPr>
                              <w:t>, chùm sáng song song qua lăng kính có góc lệch cực tiểu là D</w:t>
                            </w:r>
                            <w:r w:rsidRPr="008342E8">
                              <w:rPr>
                                <w:b w:val="0"/>
                                <w:sz w:val="21"/>
                                <w:szCs w:val="21"/>
                                <w:vertAlign w:val="subscript"/>
                              </w:rPr>
                              <w:t>m</w:t>
                            </w:r>
                            <w:r w:rsidRPr="008342E8">
                              <w:rPr>
                                <w:b w:val="0"/>
                                <w:sz w:val="21"/>
                                <w:szCs w:val="21"/>
                              </w:rPr>
                              <w:t xml:space="preserve"> = 42</w:t>
                            </w:r>
                            <w:r w:rsidRPr="008342E8">
                              <w:rPr>
                                <w:b w:val="0"/>
                                <w:sz w:val="21"/>
                                <w:szCs w:val="21"/>
                                <w:vertAlign w:val="superscript"/>
                              </w:rPr>
                              <w:t>0</w:t>
                            </w:r>
                            <w:r w:rsidRPr="008342E8">
                              <w:rPr>
                                <w:b w:val="0"/>
                                <w:sz w:val="21"/>
                                <w:szCs w:val="21"/>
                              </w:rPr>
                              <w:t>. Góc tới có giá trị bằng:</w:t>
                            </w:r>
                          </w:p>
                          <w:p w14:paraId="0AAD9566" w14:textId="77777777" w:rsidR="002A4137" w:rsidRDefault="002A4137" w:rsidP="00AE372D">
                            <w:pPr>
                              <w:spacing w:before="60" w:after="60" w:line="276" w:lineRule="auto"/>
                              <w:jc w:val="both"/>
                              <w:rPr>
                                <w:b w:val="0"/>
                                <w:sz w:val="21"/>
                                <w:szCs w:val="21"/>
                              </w:rPr>
                            </w:pPr>
                            <w:r>
                              <w:rPr>
                                <w:bCs w:val="0"/>
                                <w:sz w:val="21"/>
                                <w:szCs w:val="21"/>
                              </w:rPr>
                              <w:t>A.</w:t>
                            </w:r>
                            <w:r w:rsidRPr="008342E8">
                              <w:rPr>
                                <w:b w:val="0"/>
                                <w:sz w:val="21"/>
                                <w:szCs w:val="21"/>
                              </w:rPr>
                              <w:t xml:space="preserve"> i = 51</w:t>
                            </w:r>
                            <w:r w:rsidRPr="008342E8">
                              <w:rPr>
                                <w:b w:val="0"/>
                                <w:sz w:val="21"/>
                                <w:szCs w:val="21"/>
                                <w:vertAlign w:val="superscript"/>
                              </w:rPr>
                              <w:t>0</w:t>
                            </w:r>
                            <w:r w:rsidRPr="008342E8">
                              <w:rPr>
                                <w:b w:val="0"/>
                                <w:sz w:val="21"/>
                                <w:szCs w:val="21"/>
                              </w:rPr>
                              <w:t>.</w:t>
                            </w:r>
                            <w:r w:rsidRPr="008342E8">
                              <w:rPr>
                                <w:b w:val="0"/>
                                <w:sz w:val="21"/>
                                <w:szCs w:val="21"/>
                              </w:rPr>
                              <w:tab/>
                            </w:r>
                            <w:r w:rsidRPr="00AE372D">
                              <w:rPr>
                                <w:bCs w:val="0"/>
                                <w:sz w:val="21"/>
                                <w:szCs w:val="21"/>
                              </w:rPr>
                              <w:t>B</w:t>
                            </w:r>
                            <w:r w:rsidRPr="008342E8">
                              <w:rPr>
                                <w:b w:val="0"/>
                                <w:sz w:val="21"/>
                                <w:szCs w:val="21"/>
                              </w:rPr>
                              <w:t>. i = 30</w:t>
                            </w:r>
                            <w:r w:rsidRPr="008342E8">
                              <w:rPr>
                                <w:b w:val="0"/>
                                <w:sz w:val="21"/>
                                <w:szCs w:val="21"/>
                                <w:vertAlign w:val="superscript"/>
                              </w:rPr>
                              <w:t>0</w:t>
                            </w:r>
                            <w:r w:rsidRPr="008342E8">
                              <w:rPr>
                                <w:b w:val="0"/>
                                <w:sz w:val="21"/>
                                <w:szCs w:val="21"/>
                              </w:rPr>
                              <w:t>.</w:t>
                            </w:r>
                            <w:r w:rsidRPr="008342E8">
                              <w:rPr>
                                <w:b w:val="0"/>
                                <w:sz w:val="21"/>
                                <w:szCs w:val="21"/>
                              </w:rPr>
                              <w:tab/>
                            </w:r>
                            <w:r w:rsidRPr="008342E8">
                              <w:rPr>
                                <w:b w:val="0"/>
                                <w:sz w:val="21"/>
                                <w:szCs w:val="21"/>
                              </w:rPr>
                              <w:tab/>
                            </w:r>
                          </w:p>
                          <w:p w14:paraId="264B503B" w14:textId="404916CA" w:rsidR="002A4137" w:rsidRPr="008342E8" w:rsidRDefault="002A4137" w:rsidP="00AE372D">
                            <w:pPr>
                              <w:spacing w:before="60" w:after="60" w:line="276" w:lineRule="auto"/>
                              <w:jc w:val="both"/>
                              <w:rPr>
                                <w:b w:val="0"/>
                                <w:sz w:val="21"/>
                                <w:szCs w:val="21"/>
                                <w:vertAlign w:val="superscript"/>
                              </w:rPr>
                            </w:pPr>
                            <w:r w:rsidRPr="00AE372D">
                              <w:rPr>
                                <w:bCs w:val="0"/>
                                <w:sz w:val="21"/>
                                <w:szCs w:val="21"/>
                              </w:rPr>
                              <w:t>C.</w:t>
                            </w:r>
                            <w:r w:rsidRPr="008342E8">
                              <w:rPr>
                                <w:b w:val="0"/>
                                <w:sz w:val="21"/>
                                <w:szCs w:val="21"/>
                              </w:rPr>
                              <w:t xml:space="preserve"> i = 21</w:t>
                            </w:r>
                            <w:r w:rsidRPr="008342E8">
                              <w:rPr>
                                <w:b w:val="0"/>
                                <w:sz w:val="21"/>
                                <w:szCs w:val="21"/>
                                <w:vertAlign w:val="superscript"/>
                              </w:rPr>
                              <w:t>0</w:t>
                            </w:r>
                            <w:r w:rsidRPr="008342E8">
                              <w:rPr>
                                <w:b w:val="0"/>
                                <w:sz w:val="21"/>
                                <w:szCs w:val="21"/>
                              </w:rPr>
                              <w:t>.</w:t>
                            </w:r>
                            <w:r w:rsidRPr="008342E8">
                              <w:rPr>
                                <w:b w:val="0"/>
                                <w:sz w:val="21"/>
                                <w:szCs w:val="21"/>
                              </w:rPr>
                              <w:tab/>
                            </w:r>
                            <w:r w:rsidRPr="00AE372D">
                              <w:rPr>
                                <w:bCs w:val="0"/>
                                <w:sz w:val="21"/>
                                <w:szCs w:val="21"/>
                              </w:rPr>
                              <w:t>D.</w:t>
                            </w:r>
                            <w:r w:rsidRPr="008342E8">
                              <w:rPr>
                                <w:b w:val="0"/>
                                <w:sz w:val="21"/>
                                <w:szCs w:val="21"/>
                              </w:rPr>
                              <w:t xml:space="preserve"> i = 18</w:t>
                            </w:r>
                            <w:r w:rsidRPr="008342E8">
                              <w:rPr>
                                <w:b w:val="0"/>
                                <w:sz w:val="21"/>
                                <w:szCs w:val="21"/>
                                <w:vertAlign w:val="superscript"/>
                              </w:rPr>
                              <w:t>0</w:t>
                            </w:r>
                          </w:p>
                          <w:p w14:paraId="3251BDAD" w14:textId="48164F82" w:rsidR="002A4137" w:rsidRPr="008342E8" w:rsidRDefault="002A4137" w:rsidP="00117623">
                            <w:pPr>
                              <w:spacing w:line="276" w:lineRule="auto"/>
                              <w:ind w:right="-54"/>
                              <w:rPr>
                                <w:b w:val="0"/>
                                <w:sz w:val="21"/>
                                <w:szCs w:val="21"/>
                                <w:lang w:val="nl-NL"/>
                              </w:rPr>
                            </w:pPr>
                            <w:r w:rsidRPr="008342E8">
                              <w:rPr>
                                <w:sz w:val="21"/>
                                <w:szCs w:val="21"/>
                                <w:u w:val="single"/>
                              </w:rPr>
                              <w:t xml:space="preserve">Câu </w:t>
                            </w:r>
                            <w:r>
                              <w:rPr>
                                <w:sz w:val="21"/>
                                <w:szCs w:val="21"/>
                                <w:u w:val="single"/>
                                <w:lang w:val="vi-VN"/>
                              </w:rPr>
                              <w:t>20</w:t>
                            </w:r>
                            <w:r w:rsidRPr="008342E8">
                              <w:rPr>
                                <w:sz w:val="21"/>
                                <w:szCs w:val="21"/>
                                <w:u w:val="single"/>
                              </w:rPr>
                              <w:t>.</w:t>
                            </w:r>
                            <w:r w:rsidRPr="008342E8">
                              <w:rPr>
                                <w:b w:val="0"/>
                                <w:sz w:val="21"/>
                                <w:szCs w:val="21"/>
                              </w:rPr>
                              <w:t xml:space="preserve"> </w:t>
                            </w:r>
                            <w:r w:rsidRPr="008342E8">
                              <w:rPr>
                                <w:b w:val="0"/>
                                <w:sz w:val="21"/>
                                <w:szCs w:val="21"/>
                                <w:lang w:val="nl-NL"/>
                              </w:rPr>
                              <w:t xml:space="preserve">Chiếu vào mặt bên một </w:t>
                            </w:r>
                            <w:hyperlink r:id="rId244" w:tgtFrame="_blank" w:history="1">
                              <w:r w:rsidRPr="008342E8">
                                <w:rPr>
                                  <w:b w:val="0"/>
                                  <w:sz w:val="21"/>
                                  <w:szCs w:val="21"/>
                                  <w:lang w:val="nl-NL"/>
                                </w:rPr>
                                <w:t>lăng kính</w:t>
                              </w:r>
                            </w:hyperlink>
                            <w:r w:rsidRPr="008342E8">
                              <w:rPr>
                                <w:b w:val="0"/>
                                <w:sz w:val="21"/>
                                <w:szCs w:val="21"/>
                                <w:lang w:val="nl-NL"/>
                              </w:rPr>
                              <w:t xml:space="preserve"> có góc chiết quang A =60</w:t>
                            </w:r>
                            <w:r w:rsidRPr="008342E8">
                              <w:rPr>
                                <w:b w:val="0"/>
                                <w:sz w:val="21"/>
                                <w:szCs w:val="21"/>
                                <w:vertAlign w:val="superscript"/>
                                <w:lang w:val="nl-NL"/>
                              </w:rPr>
                              <w:t>0</w:t>
                            </w:r>
                            <w:r w:rsidRPr="008342E8">
                              <w:rPr>
                                <w:b w:val="0"/>
                                <w:sz w:val="21"/>
                                <w:szCs w:val="21"/>
                                <w:lang w:val="nl-NL"/>
                              </w:rPr>
                              <w:t xml:space="preserve"> một chùm ánh sáng hẹp coi như một </w:t>
                            </w:r>
                            <w:hyperlink r:id="rId245" w:anchor="6" w:tgtFrame="_blank" w:history="1">
                              <w:r w:rsidRPr="008342E8">
                                <w:rPr>
                                  <w:b w:val="0"/>
                                  <w:sz w:val="21"/>
                                  <w:szCs w:val="21"/>
                                  <w:lang w:val="nl-NL"/>
                                </w:rPr>
                                <w:t>tia sáng</w:t>
                              </w:r>
                            </w:hyperlink>
                            <w:r w:rsidRPr="008342E8">
                              <w:rPr>
                                <w:b w:val="0"/>
                                <w:sz w:val="21"/>
                                <w:szCs w:val="21"/>
                                <w:lang w:val="nl-NL"/>
                              </w:rPr>
                              <w:t xml:space="preserve">. Biết </w:t>
                            </w:r>
                            <w:hyperlink r:id="rId246" w:anchor="4" w:tgtFrame="_blank" w:history="1">
                              <w:r w:rsidRPr="008342E8">
                                <w:rPr>
                                  <w:b w:val="0"/>
                                  <w:sz w:val="21"/>
                                  <w:szCs w:val="21"/>
                                  <w:lang w:val="nl-NL"/>
                                </w:rPr>
                                <w:t>góc lệch</w:t>
                              </w:r>
                            </w:hyperlink>
                            <w:r w:rsidRPr="008342E8">
                              <w:rPr>
                                <w:b w:val="0"/>
                                <w:sz w:val="21"/>
                                <w:szCs w:val="21"/>
                                <w:lang w:val="nl-NL"/>
                              </w:rPr>
                              <w:t xml:space="preserve"> của tia màu vàng là cực tiểu. </w:t>
                            </w:r>
                            <w:hyperlink r:id="rId247" w:anchor="13" w:tgtFrame="_blank" w:history="1">
                              <w:r w:rsidRPr="008342E8">
                                <w:rPr>
                                  <w:b w:val="0"/>
                                  <w:sz w:val="21"/>
                                  <w:szCs w:val="21"/>
                                  <w:lang w:val="nl-NL"/>
                                </w:rPr>
                                <w:t>Chiết suất</w:t>
                              </w:r>
                            </w:hyperlink>
                            <w:r w:rsidRPr="008342E8">
                              <w:rPr>
                                <w:b w:val="0"/>
                                <w:sz w:val="21"/>
                                <w:szCs w:val="21"/>
                                <w:lang w:val="nl-NL"/>
                              </w:rPr>
                              <w:t xml:space="preserve"> của </w:t>
                            </w:r>
                            <w:hyperlink r:id="rId248" w:tgtFrame="_blank" w:history="1">
                              <w:r w:rsidRPr="008342E8">
                                <w:rPr>
                                  <w:b w:val="0"/>
                                  <w:sz w:val="21"/>
                                  <w:szCs w:val="21"/>
                                  <w:lang w:val="nl-NL"/>
                                </w:rPr>
                                <w:t>lăng kính</w:t>
                              </w:r>
                            </w:hyperlink>
                            <w:r w:rsidRPr="008342E8">
                              <w:rPr>
                                <w:b w:val="0"/>
                                <w:sz w:val="21"/>
                                <w:szCs w:val="21"/>
                                <w:lang w:val="nl-NL"/>
                              </w:rPr>
                              <w:t xml:space="preserve"> với tia màu vàng là n</w:t>
                            </w:r>
                            <w:r w:rsidRPr="008342E8">
                              <w:rPr>
                                <w:b w:val="0"/>
                                <w:sz w:val="21"/>
                                <w:szCs w:val="21"/>
                                <w:vertAlign w:val="subscript"/>
                                <w:lang w:val="nl-NL"/>
                              </w:rPr>
                              <w:t>v</w:t>
                            </w:r>
                            <w:r w:rsidRPr="008342E8">
                              <w:rPr>
                                <w:b w:val="0"/>
                                <w:sz w:val="21"/>
                                <w:szCs w:val="21"/>
                                <w:lang w:val="nl-NL"/>
                              </w:rPr>
                              <w:t xml:space="preserve"> = 1,52 và màu tím n</w:t>
                            </w:r>
                            <w:r w:rsidRPr="008342E8">
                              <w:rPr>
                                <w:b w:val="0"/>
                                <w:sz w:val="21"/>
                                <w:szCs w:val="21"/>
                                <w:vertAlign w:val="subscript"/>
                                <w:lang w:val="nl-NL"/>
                              </w:rPr>
                              <w:t>t</w:t>
                            </w:r>
                            <w:r w:rsidRPr="008342E8">
                              <w:rPr>
                                <w:b w:val="0"/>
                                <w:sz w:val="21"/>
                                <w:szCs w:val="21"/>
                                <w:lang w:val="nl-NL"/>
                              </w:rPr>
                              <w:t xml:space="preserve"> = 1,54  . Góc ló của tia màu tím bằng:</w:t>
                            </w:r>
                          </w:p>
                          <w:p w14:paraId="35C0EA7F" w14:textId="77777777" w:rsidR="002A4137" w:rsidRDefault="002A4137" w:rsidP="00AE372D">
                            <w:pPr>
                              <w:spacing w:line="276" w:lineRule="auto"/>
                              <w:ind w:right="-54"/>
                              <w:rPr>
                                <w:b w:val="0"/>
                                <w:sz w:val="21"/>
                                <w:szCs w:val="21"/>
                                <w:vertAlign w:val="superscript"/>
                                <w:lang w:val="nl-NL"/>
                              </w:rPr>
                            </w:pPr>
                            <w:r w:rsidRPr="00AE372D">
                              <w:rPr>
                                <w:bCs w:val="0"/>
                                <w:sz w:val="21"/>
                                <w:szCs w:val="21"/>
                                <w:lang w:val="nl-NL"/>
                              </w:rPr>
                              <w:t>A.</w:t>
                            </w:r>
                            <w:r w:rsidRPr="008342E8">
                              <w:rPr>
                                <w:b w:val="0"/>
                                <w:sz w:val="21"/>
                                <w:szCs w:val="21"/>
                                <w:lang w:val="nl-NL"/>
                              </w:rPr>
                              <w:t xml:space="preserve">   51,2</w:t>
                            </w:r>
                            <w:r w:rsidRPr="008342E8">
                              <w:rPr>
                                <w:b w:val="0"/>
                                <w:sz w:val="21"/>
                                <w:szCs w:val="21"/>
                                <w:vertAlign w:val="superscript"/>
                                <w:lang w:val="nl-NL"/>
                              </w:rPr>
                              <w:t>0</w:t>
                            </w:r>
                            <w:r w:rsidRPr="008342E8">
                              <w:rPr>
                                <w:b w:val="0"/>
                                <w:sz w:val="21"/>
                                <w:szCs w:val="21"/>
                                <w:lang w:val="nl-NL"/>
                              </w:rPr>
                              <w:tab/>
                            </w:r>
                            <w:r w:rsidRPr="00AE372D">
                              <w:rPr>
                                <w:bCs w:val="0"/>
                                <w:sz w:val="21"/>
                                <w:szCs w:val="21"/>
                                <w:lang w:val="nl-NL"/>
                              </w:rPr>
                              <w:t>B.</w:t>
                            </w:r>
                            <w:r w:rsidRPr="008342E8">
                              <w:rPr>
                                <w:b w:val="0"/>
                                <w:sz w:val="21"/>
                                <w:szCs w:val="21"/>
                                <w:lang w:val="nl-NL"/>
                              </w:rPr>
                              <w:t xml:space="preserve">  29,6</w:t>
                            </w:r>
                            <w:r w:rsidRPr="008342E8">
                              <w:rPr>
                                <w:b w:val="0"/>
                                <w:sz w:val="21"/>
                                <w:szCs w:val="21"/>
                                <w:vertAlign w:val="superscript"/>
                                <w:lang w:val="nl-NL"/>
                              </w:rPr>
                              <w:t xml:space="preserve">0 </w:t>
                            </w:r>
                            <w:r w:rsidRPr="008342E8">
                              <w:rPr>
                                <w:b w:val="0"/>
                                <w:sz w:val="21"/>
                                <w:szCs w:val="21"/>
                                <w:vertAlign w:val="superscript"/>
                                <w:lang w:val="nl-NL"/>
                              </w:rPr>
                              <w:tab/>
                            </w:r>
                            <w:r w:rsidRPr="008342E8">
                              <w:rPr>
                                <w:b w:val="0"/>
                                <w:sz w:val="21"/>
                                <w:szCs w:val="21"/>
                                <w:vertAlign w:val="superscript"/>
                                <w:lang w:val="nl-NL"/>
                              </w:rPr>
                              <w:tab/>
                            </w:r>
                          </w:p>
                          <w:p w14:paraId="04E67250" w14:textId="44F0DD02" w:rsidR="002A4137" w:rsidRPr="008342E8" w:rsidRDefault="002A4137" w:rsidP="00AE372D">
                            <w:pPr>
                              <w:spacing w:line="276" w:lineRule="auto"/>
                              <w:ind w:right="-54"/>
                              <w:rPr>
                                <w:b w:val="0"/>
                                <w:sz w:val="21"/>
                                <w:szCs w:val="21"/>
                                <w:lang w:val="nl-NL"/>
                              </w:rPr>
                            </w:pPr>
                            <w:r w:rsidRPr="00AE372D">
                              <w:rPr>
                                <w:bCs w:val="0"/>
                                <w:sz w:val="21"/>
                                <w:szCs w:val="21"/>
                                <w:lang w:val="nl-NL"/>
                              </w:rPr>
                              <w:t>C.</w:t>
                            </w:r>
                            <w:r w:rsidRPr="008342E8">
                              <w:rPr>
                                <w:b w:val="0"/>
                                <w:sz w:val="21"/>
                                <w:szCs w:val="21"/>
                                <w:lang w:val="nl-NL"/>
                              </w:rPr>
                              <w:t xml:space="preserve">  30,4</w:t>
                            </w:r>
                            <w:r w:rsidRPr="008342E8">
                              <w:rPr>
                                <w:b w:val="0"/>
                                <w:sz w:val="21"/>
                                <w:szCs w:val="21"/>
                                <w:vertAlign w:val="superscript"/>
                                <w:lang w:val="nl-NL"/>
                              </w:rPr>
                              <w:t>0</w:t>
                            </w:r>
                            <w:r w:rsidRPr="008342E8">
                              <w:rPr>
                                <w:b w:val="0"/>
                                <w:sz w:val="21"/>
                                <w:szCs w:val="21"/>
                                <w:lang w:val="nl-NL"/>
                              </w:rPr>
                              <w:tab/>
                            </w:r>
                            <w:r w:rsidRPr="00AE372D">
                              <w:rPr>
                                <w:bCs w:val="0"/>
                                <w:sz w:val="21"/>
                                <w:szCs w:val="21"/>
                                <w:lang w:val="nl-NL"/>
                              </w:rPr>
                              <w:t>D.</w:t>
                            </w:r>
                            <w:r w:rsidRPr="008342E8">
                              <w:rPr>
                                <w:b w:val="0"/>
                                <w:sz w:val="21"/>
                                <w:szCs w:val="21"/>
                                <w:lang w:val="nl-NL"/>
                              </w:rPr>
                              <w:t xml:space="preserve">  đáp án khác</w:t>
                            </w:r>
                          </w:p>
                          <w:p w14:paraId="17BC2016" w14:textId="47E6C775"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w:t>
                            </w:r>
                            <w:r w:rsidRPr="008342E8">
                              <w:rPr>
                                <w:sz w:val="21"/>
                                <w:szCs w:val="21"/>
                                <w:u w:val="single"/>
                              </w:rPr>
                              <w:t>1.</w:t>
                            </w:r>
                            <w:r w:rsidRPr="008342E8">
                              <w:rPr>
                                <w:b w:val="0"/>
                                <w:sz w:val="21"/>
                                <w:szCs w:val="21"/>
                              </w:rPr>
                              <w:t xml:space="preserve"> Chiếu tia sáng thẳng góc với phân giác của lăng kính tam giác đều chiết suất n = </w:t>
                            </w:r>
                            <w:r w:rsidR="00876526" w:rsidRPr="00876526">
                              <w:rPr>
                                <w:b w:val="0"/>
                                <w:noProof/>
                                <w:position w:val="-6"/>
                                <w:sz w:val="21"/>
                                <w:szCs w:val="21"/>
                              </w:rPr>
                              <w:object w:dxaOrig="385" w:dyaOrig="341" w14:anchorId="4E329002">
                                <v:shape id="_x0000_i1096" type="#_x0000_t75" alt="" style="width:19.5pt;height:17.25pt;mso-width-percent:0;mso-height-percent:0;mso-width-percent:0;mso-height-percent:0" o:ole="">
                                  <v:imagedata r:id="rId230" o:title=""/>
                                </v:shape>
                                <o:OLEObject Type="Embed" ProgID="Equation.DSMT4" ShapeID="_x0000_i1096" DrawAspect="Content" ObjectID="_1691512298" r:id="rId249"/>
                              </w:object>
                            </w:r>
                            <w:r w:rsidRPr="008342E8">
                              <w:rPr>
                                <w:b w:val="0"/>
                                <w:sz w:val="21"/>
                                <w:szCs w:val="21"/>
                              </w:rPr>
                              <w:t>. Góc lệch D có giá trị :</w:t>
                            </w:r>
                          </w:p>
                          <w:p w14:paraId="3938A655" w14:textId="77777777"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3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45</w:t>
                            </w:r>
                            <w:r w:rsidRPr="008342E8">
                              <w:rPr>
                                <w:b w:val="0"/>
                                <w:sz w:val="21"/>
                                <w:szCs w:val="21"/>
                                <w:vertAlign w:val="superscript"/>
                              </w:rPr>
                              <w:t>0</w:t>
                            </w:r>
                            <w:r w:rsidRPr="008342E8">
                              <w:rPr>
                                <w:b w:val="0"/>
                                <w:sz w:val="21"/>
                                <w:szCs w:val="21"/>
                              </w:rPr>
                              <w:tab/>
                            </w:r>
                            <w:r w:rsidRPr="008342E8">
                              <w:rPr>
                                <w:b w:val="0"/>
                                <w:sz w:val="21"/>
                                <w:szCs w:val="21"/>
                              </w:rPr>
                              <w:tab/>
                            </w:r>
                            <w:r w:rsidRPr="008342E8">
                              <w:rPr>
                                <w:b w:val="0"/>
                                <w:sz w:val="21"/>
                                <w:szCs w:val="21"/>
                              </w:rPr>
                              <w:tab/>
                            </w:r>
                          </w:p>
                          <w:p w14:paraId="2727A83D" w14:textId="4D51DCA0" w:rsidR="002A4137" w:rsidRPr="008342E8" w:rsidRDefault="002A4137" w:rsidP="00AE372D">
                            <w:pPr>
                              <w:spacing w:line="276" w:lineRule="auto"/>
                              <w:rPr>
                                <w:b w:val="0"/>
                                <w:sz w:val="21"/>
                                <w:szCs w:val="21"/>
                              </w:rPr>
                            </w:pPr>
                            <w:r w:rsidRPr="00AE372D">
                              <w:rPr>
                                <w:bCs w:val="0"/>
                                <w:sz w:val="21"/>
                                <w:szCs w:val="21"/>
                              </w:rPr>
                              <w:t>C.</w:t>
                            </w:r>
                            <w:r w:rsidRPr="008342E8">
                              <w:rPr>
                                <w:b w:val="0"/>
                                <w:sz w:val="21"/>
                                <w:szCs w:val="21"/>
                              </w:rPr>
                              <w:t xml:space="preserve"> 6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D.</w:t>
                            </w:r>
                            <w:r w:rsidRPr="008342E8">
                              <w:rPr>
                                <w:b w:val="0"/>
                                <w:sz w:val="21"/>
                                <w:szCs w:val="21"/>
                              </w:rPr>
                              <w:t xml:space="preserve"> 33,6</w:t>
                            </w:r>
                            <w:r w:rsidRPr="008342E8">
                              <w:rPr>
                                <w:b w:val="0"/>
                                <w:sz w:val="21"/>
                                <w:szCs w:val="21"/>
                                <w:vertAlign w:val="superscript"/>
                              </w:rPr>
                              <w:t>0</w:t>
                            </w:r>
                          </w:p>
                          <w:p w14:paraId="376DE123" w14:textId="7C37DEB3"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2</w:t>
                            </w:r>
                            <w:r w:rsidRPr="008342E8">
                              <w:rPr>
                                <w:sz w:val="21"/>
                                <w:szCs w:val="21"/>
                                <w:u w:val="single"/>
                              </w:rPr>
                              <w:t>.</w:t>
                            </w:r>
                            <w:r w:rsidRPr="008342E8">
                              <w:rPr>
                                <w:b w:val="0"/>
                                <w:sz w:val="21"/>
                                <w:szCs w:val="21"/>
                              </w:rPr>
                              <w:t xml:space="preserve"> Chiếu tia sáng đơn sắc vào mặt bên của lăng kính có góc chiết quang 60</w:t>
                            </w:r>
                            <w:r w:rsidRPr="008342E8">
                              <w:rPr>
                                <w:b w:val="0"/>
                                <w:sz w:val="21"/>
                                <w:szCs w:val="21"/>
                                <w:vertAlign w:val="superscript"/>
                              </w:rPr>
                              <w:t>0</w:t>
                            </w:r>
                            <w:r w:rsidRPr="008342E8">
                              <w:rPr>
                                <w:b w:val="0"/>
                                <w:sz w:val="21"/>
                                <w:szCs w:val="21"/>
                              </w:rPr>
                              <w:t>. Tia ló qua mặt bên thứ hai có góc ló là 50</w:t>
                            </w:r>
                            <w:r w:rsidRPr="008342E8">
                              <w:rPr>
                                <w:b w:val="0"/>
                                <w:sz w:val="21"/>
                                <w:szCs w:val="21"/>
                                <w:vertAlign w:val="superscript"/>
                              </w:rPr>
                              <w:t>0</w:t>
                            </w:r>
                            <w:r w:rsidRPr="008342E8">
                              <w:rPr>
                                <w:b w:val="0"/>
                                <w:sz w:val="21"/>
                                <w:szCs w:val="21"/>
                              </w:rPr>
                              <w:t xml:space="preserve"> và góc lệch so với tia tới là 20</w:t>
                            </w:r>
                            <w:r w:rsidRPr="008342E8">
                              <w:rPr>
                                <w:b w:val="0"/>
                                <w:sz w:val="21"/>
                                <w:szCs w:val="21"/>
                                <w:vertAlign w:val="superscript"/>
                              </w:rPr>
                              <w:t>0</w:t>
                            </w:r>
                            <w:r w:rsidRPr="008342E8">
                              <w:rPr>
                                <w:b w:val="0"/>
                                <w:sz w:val="21"/>
                                <w:szCs w:val="21"/>
                              </w:rPr>
                              <w:t xml:space="preserve"> thì góc tới là bao nhiêu ?</w:t>
                            </w:r>
                          </w:p>
                          <w:p w14:paraId="38904D27" w14:textId="2C4DE9FB"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30</w:t>
                            </w:r>
                            <w:r w:rsidRPr="008342E8">
                              <w:rPr>
                                <w:b w:val="0"/>
                                <w:sz w:val="21"/>
                                <w:szCs w:val="21"/>
                                <w:vertAlign w:val="superscript"/>
                              </w:rPr>
                              <w:t>0</w:t>
                            </w:r>
                            <w:r w:rsidRPr="008342E8">
                              <w:rPr>
                                <w:b w:val="0"/>
                                <w:sz w:val="21"/>
                                <w:szCs w:val="21"/>
                              </w:rPr>
                              <w:t xml:space="preserve">.         </w:t>
                            </w:r>
                            <w:r w:rsidRPr="00AE372D">
                              <w:rPr>
                                <w:bCs w:val="0"/>
                                <w:sz w:val="21"/>
                                <w:szCs w:val="21"/>
                              </w:rPr>
                              <w:t>B</w:t>
                            </w:r>
                            <w:r w:rsidRPr="008342E8">
                              <w:rPr>
                                <w:b w:val="0"/>
                                <w:sz w:val="21"/>
                                <w:szCs w:val="21"/>
                              </w:rPr>
                              <w:t>. 20</w:t>
                            </w:r>
                            <w:r w:rsidRPr="008342E8">
                              <w:rPr>
                                <w:b w:val="0"/>
                                <w:sz w:val="21"/>
                                <w:szCs w:val="21"/>
                                <w:vertAlign w:val="superscript"/>
                              </w:rPr>
                              <w:t>0</w:t>
                            </w:r>
                            <w:r w:rsidRPr="008342E8">
                              <w:rPr>
                                <w:b w:val="0"/>
                                <w:sz w:val="21"/>
                                <w:szCs w:val="21"/>
                              </w:rPr>
                              <w:t xml:space="preserve">.               </w:t>
                            </w:r>
                          </w:p>
                          <w:p w14:paraId="0D62BF4E" w14:textId="5889C67B" w:rsidR="002A4137" w:rsidRPr="008342E8" w:rsidRDefault="002A4137" w:rsidP="00AE372D">
                            <w:pPr>
                              <w:spacing w:line="276" w:lineRule="auto"/>
                              <w:rPr>
                                <w:b w:val="0"/>
                                <w:sz w:val="21"/>
                                <w:szCs w:val="21"/>
                              </w:rPr>
                            </w:pPr>
                            <w:r w:rsidRPr="00AE372D">
                              <w:rPr>
                                <w:bCs w:val="0"/>
                                <w:sz w:val="21"/>
                                <w:szCs w:val="21"/>
                              </w:rPr>
                              <w:t>C.</w:t>
                            </w:r>
                            <w:r w:rsidRPr="008342E8">
                              <w:rPr>
                                <w:b w:val="0"/>
                                <w:sz w:val="21"/>
                                <w:szCs w:val="21"/>
                              </w:rPr>
                              <w:t xml:space="preserve"> 50</w:t>
                            </w:r>
                            <w:r w:rsidRPr="008342E8">
                              <w:rPr>
                                <w:b w:val="0"/>
                                <w:sz w:val="21"/>
                                <w:szCs w:val="21"/>
                                <w:vertAlign w:val="superscript"/>
                              </w:rPr>
                              <w:t>0</w:t>
                            </w:r>
                            <w:r w:rsidRPr="008342E8">
                              <w:rPr>
                                <w:b w:val="0"/>
                                <w:sz w:val="21"/>
                                <w:szCs w:val="21"/>
                              </w:rPr>
                              <w:t xml:space="preserve">.         </w:t>
                            </w:r>
                            <w:r w:rsidRPr="00AE372D">
                              <w:rPr>
                                <w:bCs w:val="0"/>
                                <w:sz w:val="21"/>
                                <w:szCs w:val="21"/>
                              </w:rPr>
                              <w:t>D.</w:t>
                            </w:r>
                            <w:r w:rsidRPr="008342E8">
                              <w:rPr>
                                <w:b w:val="0"/>
                                <w:sz w:val="21"/>
                                <w:szCs w:val="21"/>
                              </w:rPr>
                              <w:t xml:space="preserve"> 60</w:t>
                            </w:r>
                            <w:r w:rsidRPr="008342E8">
                              <w:rPr>
                                <w:b w:val="0"/>
                                <w:sz w:val="21"/>
                                <w:szCs w:val="21"/>
                                <w:vertAlign w:val="superscript"/>
                              </w:rPr>
                              <w:t>0</w:t>
                            </w:r>
                            <w:r w:rsidRPr="008342E8">
                              <w:rPr>
                                <w:b w:val="0"/>
                                <w:sz w:val="21"/>
                                <w:szCs w:val="21"/>
                              </w:rPr>
                              <w:t>.</w:t>
                            </w:r>
                          </w:p>
                          <w:p w14:paraId="28734B27" w14:textId="4AFE9A0B" w:rsidR="002A4137" w:rsidRPr="008342E8" w:rsidRDefault="002A4137" w:rsidP="00117623">
                            <w:pPr>
                              <w:spacing w:line="276" w:lineRule="auto"/>
                              <w:rPr>
                                <w:b w:val="0"/>
                                <w:sz w:val="21"/>
                                <w:szCs w:val="21"/>
                              </w:rPr>
                            </w:pPr>
                            <w:r w:rsidRPr="008342E8">
                              <w:rPr>
                                <w:sz w:val="21"/>
                                <w:szCs w:val="21"/>
                                <w:u w:val="single"/>
                              </w:rPr>
                              <w:t xml:space="preserve">Câu </w:t>
                            </w:r>
                            <w:r>
                              <w:rPr>
                                <w:sz w:val="21"/>
                                <w:szCs w:val="21"/>
                                <w:u w:val="single"/>
                                <w:lang w:val="vi-VN"/>
                              </w:rPr>
                              <w:t>23</w:t>
                            </w:r>
                            <w:r w:rsidRPr="008342E8">
                              <w:rPr>
                                <w:sz w:val="21"/>
                                <w:szCs w:val="21"/>
                                <w:u w:val="single"/>
                              </w:rPr>
                              <w:t>.</w:t>
                            </w:r>
                            <w:r w:rsidRPr="008342E8">
                              <w:rPr>
                                <w:b w:val="0"/>
                                <w:sz w:val="21"/>
                                <w:szCs w:val="21"/>
                              </w:rPr>
                              <w:t xml:space="preserve"> Tiết diện thẳng của đoạn lăng kính là tam giác đều. Một tia sáng đơn sắcchiếu tới mặt bên lăng kính và cho tia ló đi ra từ một mặt bên khác. Nếu góc tới và góc ló là 45</w:t>
                            </w:r>
                            <w:r w:rsidRPr="008342E8">
                              <w:rPr>
                                <w:b w:val="0"/>
                                <w:sz w:val="21"/>
                                <w:szCs w:val="21"/>
                                <w:vertAlign w:val="superscript"/>
                              </w:rPr>
                              <w:t>0</w:t>
                            </w:r>
                            <w:r w:rsidRPr="008342E8">
                              <w:rPr>
                                <w:b w:val="0"/>
                                <w:sz w:val="21"/>
                                <w:szCs w:val="21"/>
                              </w:rPr>
                              <w:t>  thì góc lệch là</w:t>
                            </w:r>
                          </w:p>
                          <w:p w14:paraId="5E081281" w14:textId="77777777" w:rsidR="002A4137" w:rsidRDefault="002A4137" w:rsidP="00AE372D">
                            <w:pPr>
                              <w:spacing w:line="276" w:lineRule="auto"/>
                              <w:rPr>
                                <w:b w:val="0"/>
                                <w:sz w:val="21"/>
                                <w:szCs w:val="21"/>
                              </w:rPr>
                            </w:pPr>
                            <w:r w:rsidRPr="00AE372D">
                              <w:rPr>
                                <w:bCs w:val="0"/>
                                <w:sz w:val="21"/>
                                <w:szCs w:val="21"/>
                              </w:rPr>
                              <w:t>A.</w:t>
                            </w:r>
                            <w:r w:rsidRPr="008342E8">
                              <w:rPr>
                                <w:b w:val="0"/>
                                <w:sz w:val="21"/>
                                <w:szCs w:val="21"/>
                              </w:rPr>
                              <w:t xml:space="preserve"> 10</w:t>
                            </w:r>
                            <w:r w:rsidRPr="008342E8">
                              <w:rPr>
                                <w:b w:val="0"/>
                                <w:sz w:val="21"/>
                                <w:szCs w:val="21"/>
                                <w:vertAlign w:val="superscript"/>
                              </w:rPr>
                              <w:t>0</w:t>
                            </w:r>
                            <w:r w:rsidRPr="008342E8">
                              <w:rPr>
                                <w:b w:val="0"/>
                                <w:sz w:val="21"/>
                                <w:szCs w:val="21"/>
                              </w:rPr>
                              <w:tab/>
                            </w:r>
                            <w:r w:rsidRPr="008342E8">
                              <w:rPr>
                                <w:b w:val="0"/>
                                <w:sz w:val="21"/>
                                <w:szCs w:val="21"/>
                              </w:rPr>
                              <w:tab/>
                            </w:r>
                            <w:r w:rsidRPr="00AE372D">
                              <w:rPr>
                                <w:bCs w:val="0"/>
                                <w:sz w:val="21"/>
                                <w:szCs w:val="21"/>
                              </w:rPr>
                              <w:t>B.</w:t>
                            </w:r>
                            <w:r w:rsidRPr="008342E8">
                              <w:rPr>
                                <w:b w:val="0"/>
                                <w:sz w:val="21"/>
                                <w:szCs w:val="21"/>
                              </w:rPr>
                              <w:t xml:space="preserve"> 20</w:t>
                            </w:r>
                            <w:r w:rsidRPr="008342E8">
                              <w:rPr>
                                <w:b w:val="0"/>
                                <w:sz w:val="21"/>
                                <w:szCs w:val="21"/>
                                <w:vertAlign w:val="superscript"/>
                              </w:rPr>
                              <w:t>0</w:t>
                            </w:r>
                            <w:r w:rsidRPr="008342E8">
                              <w:rPr>
                                <w:b w:val="0"/>
                                <w:sz w:val="21"/>
                                <w:szCs w:val="21"/>
                              </w:rPr>
                              <w:tab/>
                            </w:r>
                            <w:r w:rsidRPr="008342E8">
                              <w:rPr>
                                <w:b w:val="0"/>
                                <w:sz w:val="21"/>
                                <w:szCs w:val="21"/>
                              </w:rPr>
                              <w:tab/>
                            </w:r>
                            <w:r w:rsidRPr="008342E8">
                              <w:rPr>
                                <w:b w:val="0"/>
                                <w:sz w:val="21"/>
                                <w:szCs w:val="21"/>
                              </w:rPr>
                              <w:tab/>
                            </w:r>
                          </w:p>
                          <w:p w14:paraId="15AED356" w14:textId="76BAB63A" w:rsidR="002A4137" w:rsidRDefault="002A4137" w:rsidP="00AE372D">
                            <w:pPr>
                              <w:spacing w:line="276" w:lineRule="auto"/>
                              <w:rPr>
                                <w:b w:val="0"/>
                                <w:sz w:val="21"/>
                                <w:szCs w:val="21"/>
                              </w:rPr>
                            </w:pPr>
                            <w:r w:rsidRPr="005D7573">
                              <w:rPr>
                                <w:bCs w:val="0"/>
                                <w:sz w:val="21"/>
                                <w:szCs w:val="21"/>
                              </w:rPr>
                              <w:t>C.</w:t>
                            </w:r>
                            <w:r w:rsidRPr="008342E8">
                              <w:rPr>
                                <w:b w:val="0"/>
                                <w:sz w:val="21"/>
                                <w:szCs w:val="21"/>
                              </w:rPr>
                              <w:t xml:space="preserve"> 30</w:t>
                            </w:r>
                            <w:r w:rsidRPr="008342E8">
                              <w:rPr>
                                <w:b w:val="0"/>
                                <w:sz w:val="21"/>
                                <w:szCs w:val="21"/>
                                <w:vertAlign w:val="superscript"/>
                              </w:rPr>
                              <w:t>0</w:t>
                            </w:r>
                            <w:r w:rsidRPr="008342E8">
                              <w:rPr>
                                <w:b w:val="0"/>
                                <w:sz w:val="21"/>
                                <w:szCs w:val="21"/>
                              </w:rPr>
                              <w:tab/>
                            </w:r>
                            <w:r w:rsidRPr="008342E8">
                              <w:rPr>
                                <w:b w:val="0"/>
                                <w:sz w:val="21"/>
                                <w:szCs w:val="21"/>
                              </w:rPr>
                              <w:tab/>
                            </w:r>
                            <w:r w:rsidRPr="005D7573">
                              <w:rPr>
                                <w:bCs w:val="0"/>
                                <w:sz w:val="21"/>
                                <w:szCs w:val="21"/>
                              </w:rPr>
                              <w:t>D.</w:t>
                            </w:r>
                            <w:r w:rsidRPr="008342E8">
                              <w:rPr>
                                <w:b w:val="0"/>
                                <w:sz w:val="21"/>
                                <w:szCs w:val="21"/>
                              </w:rPr>
                              <w:t xml:space="preserve"> 40</w:t>
                            </w:r>
                            <w:r w:rsidRPr="008342E8">
                              <w:rPr>
                                <w:b w:val="0"/>
                                <w:sz w:val="21"/>
                                <w:szCs w:val="21"/>
                                <w:vertAlign w:val="superscript"/>
                              </w:rPr>
                              <w:t xml:space="preserve">0 </w:t>
                            </w:r>
                            <w:r w:rsidRPr="008342E8">
                              <w:rPr>
                                <w:b w:val="0"/>
                                <w:sz w:val="21"/>
                                <w:szCs w:val="21"/>
                              </w:rPr>
                              <w:t>.</w:t>
                            </w:r>
                          </w:p>
                          <w:p w14:paraId="6EEE4702" w14:textId="545A2221" w:rsidR="002A4137" w:rsidRPr="008342E8" w:rsidRDefault="002A4137" w:rsidP="005D7573">
                            <w:pPr>
                              <w:spacing w:line="276" w:lineRule="auto"/>
                              <w:rPr>
                                <w:b w:val="0"/>
                                <w:sz w:val="21"/>
                                <w:szCs w:val="21"/>
                              </w:rPr>
                            </w:pPr>
                            <w:r w:rsidRPr="008342E8">
                              <w:rPr>
                                <w:sz w:val="21"/>
                                <w:szCs w:val="21"/>
                                <w:u w:val="single"/>
                              </w:rPr>
                              <w:t xml:space="preserve">Câu </w:t>
                            </w:r>
                            <w:r>
                              <w:rPr>
                                <w:sz w:val="21"/>
                                <w:szCs w:val="21"/>
                                <w:u w:val="single"/>
                                <w:lang w:val="vi-VN"/>
                              </w:rPr>
                              <w:t>24</w:t>
                            </w:r>
                            <w:r w:rsidRPr="008342E8">
                              <w:rPr>
                                <w:sz w:val="21"/>
                                <w:szCs w:val="21"/>
                                <w:u w:val="single"/>
                              </w:rPr>
                              <w:t>.</w:t>
                            </w:r>
                            <w:r w:rsidRPr="008342E8">
                              <w:rPr>
                                <w:b w:val="0"/>
                                <w:sz w:val="21"/>
                                <w:szCs w:val="21"/>
                              </w:rPr>
                              <w:t xml:space="preserve"> Cho một tia sáng đơn sắc đi qua lăng kính có góc chiết quang A = 60</w:t>
                            </w:r>
                            <w:r w:rsidRPr="008342E8">
                              <w:rPr>
                                <w:b w:val="0"/>
                                <w:sz w:val="21"/>
                                <w:szCs w:val="21"/>
                                <w:vertAlign w:val="superscript"/>
                              </w:rPr>
                              <w:t>0</w:t>
                            </w:r>
                            <w:r w:rsidRPr="008342E8">
                              <w:rPr>
                                <w:b w:val="0"/>
                                <w:sz w:val="21"/>
                                <w:szCs w:val="21"/>
                              </w:rPr>
                              <w:t xml:space="preserve"> và thu được góc lệch cực tiểu D</w:t>
                            </w:r>
                            <w:r w:rsidRPr="008342E8">
                              <w:rPr>
                                <w:b w:val="0"/>
                                <w:sz w:val="21"/>
                                <w:szCs w:val="21"/>
                                <w:vertAlign w:val="subscript"/>
                              </w:rPr>
                              <w:t>m</w:t>
                            </w:r>
                            <w:r w:rsidRPr="008342E8">
                              <w:rPr>
                                <w:b w:val="0"/>
                                <w:sz w:val="21"/>
                                <w:szCs w:val="21"/>
                              </w:rPr>
                              <w:t xml:space="preserve"> = 60</w:t>
                            </w:r>
                            <w:r w:rsidRPr="008342E8">
                              <w:rPr>
                                <w:b w:val="0"/>
                                <w:sz w:val="21"/>
                                <w:szCs w:val="21"/>
                                <w:vertAlign w:val="superscript"/>
                              </w:rPr>
                              <w:t>0</w:t>
                            </w:r>
                            <w:r w:rsidRPr="008342E8">
                              <w:rPr>
                                <w:b w:val="0"/>
                                <w:sz w:val="21"/>
                                <w:szCs w:val="21"/>
                              </w:rPr>
                              <w:t>. Chiết suất của lăng kính là:</w:t>
                            </w:r>
                          </w:p>
                          <w:p w14:paraId="4626FD7B" w14:textId="77777777" w:rsidR="002A4137" w:rsidRDefault="002A4137" w:rsidP="005D7573">
                            <w:pPr>
                              <w:spacing w:before="60" w:after="60" w:line="276" w:lineRule="auto"/>
                              <w:jc w:val="both"/>
                              <w:rPr>
                                <w:b w:val="0"/>
                                <w:sz w:val="21"/>
                                <w:szCs w:val="21"/>
                              </w:rPr>
                            </w:pPr>
                            <w:r>
                              <w:rPr>
                                <w:bCs w:val="0"/>
                                <w:sz w:val="21"/>
                                <w:szCs w:val="21"/>
                              </w:rPr>
                              <w:t>A.</w:t>
                            </w:r>
                            <w:r w:rsidRPr="008342E8">
                              <w:rPr>
                                <w:b w:val="0"/>
                                <w:sz w:val="21"/>
                                <w:szCs w:val="21"/>
                              </w:rPr>
                              <w:t xml:space="preserve"> n = 0,71</w:t>
                            </w:r>
                            <w:r w:rsidRPr="008342E8">
                              <w:rPr>
                                <w:b w:val="0"/>
                                <w:sz w:val="21"/>
                                <w:szCs w:val="21"/>
                              </w:rPr>
                              <w:tab/>
                            </w:r>
                            <w:r w:rsidRPr="00117623">
                              <w:rPr>
                                <w:bCs w:val="0"/>
                                <w:sz w:val="21"/>
                                <w:szCs w:val="21"/>
                              </w:rPr>
                              <w:t>B.</w:t>
                            </w:r>
                            <w:r w:rsidRPr="008342E8">
                              <w:rPr>
                                <w:b w:val="0"/>
                                <w:sz w:val="21"/>
                                <w:szCs w:val="21"/>
                              </w:rPr>
                              <w:t xml:space="preserve"> n = 1,41</w:t>
                            </w:r>
                            <w:r w:rsidRPr="008342E8">
                              <w:rPr>
                                <w:b w:val="0"/>
                                <w:sz w:val="21"/>
                                <w:szCs w:val="21"/>
                              </w:rPr>
                              <w:tab/>
                            </w:r>
                            <w:r w:rsidRPr="008342E8">
                              <w:rPr>
                                <w:b w:val="0"/>
                                <w:sz w:val="21"/>
                                <w:szCs w:val="21"/>
                              </w:rPr>
                              <w:tab/>
                            </w:r>
                          </w:p>
                          <w:p w14:paraId="60D724EF" w14:textId="77777777" w:rsidR="002A4137" w:rsidRPr="008342E8" w:rsidRDefault="002A4137" w:rsidP="005D7573">
                            <w:pPr>
                              <w:spacing w:before="60" w:after="60" w:line="276" w:lineRule="auto"/>
                              <w:jc w:val="both"/>
                              <w:rPr>
                                <w:b w:val="0"/>
                                <w:sz w:val="21"/>
                                <w:szCs w:val="21"/>
                              </w:rPr>
                            </w:pPr>
                            <w:r w:rsidRPr="00117623">
                              <w:rPr>
                                <w:bCs w:val="0"/>
                                <w:sz w:val="21"/>
                                <w:szCs w:val="21"/>
                              </w:rPr>
                              <w:t>C.</w:t>
                            </w:r>
                            <w:r w:rsidRPr="008342E8">
                              <w:rPr>
                                <w:b w:val="0"/>
                                <w:sz w:val="21"/>
                                <w:szCs w:val="21"/>
                              </w:rPr>
                              <w:t xml:space="preserve"> n = 0,87</w:t>
                            </w:r>
                            <w:r w:rsidRPr="008342E8">
                              <w:rPr>
                                <w:b w:val="0"/>
                                <w:sz w:val="21"/>
                                <w:szCs w:val="21"/>
                              </w:rPr>
                              <w:tab/>
                            </w:r>
                            <w:r w:rsidRPr="00117623">
                              <w:rPr>
                                <w:bCs w:val="0"/>
                                <w:sz w:val="21"/>
                                <w:szCs w:val="21"/>
                              </w:rPr>
                              <w:t>D.</w:t>
                            </w:r>
                            <w:r w:rsidRPr="008342E8">
                              <w:rPr>
                                <w:b w:val="0"/>
                                <w:sz w:val="21"/>
                                <w:szCs w:val="21"/>
                              </w:rPr>
                              <w:t xml:space="preserve"> n = 1,73</w:t>
                            </w:r>
                          </w:p>
                          <w:p w14:paraId="38B0C914" w14:textId="3CB1B900" w:rsidR="002A4137" w:rsidRPr="008342E8" w:rsidRDefault="002A4137" w:rsidP="005D7573">
                            <w:pPr>
                              <w:spacing w:line="276" w:lineRule="auto"/>
                              <w:ind w:right="-54"/>
                              <w:jc w:val="both"/>
                              <w:rPr>
                                <w:b w:val="0"/>
                                <w:sz w:val="21"/>
                                <w:szCs w:val="21"/>
                                <w:lang w:val="nl-NL"/>
                              </w:rPr>
                            </w:pPr>
                            <w:r w:rsidRPr="008342E8">
                              <w:rPr>
                                <w:sz w:val="21"/>
                                <w:szCs w:val="21"/>
                                <w:u w:val="single"/>
                              </w:rPr>
                              <w:t xml:space="preserve">Câu </w:t>
                            </w:r>
                            <w:r>
                              <w:rPr>
                                <w:sz w:val="21"/>
                                <w:szCs w:val="21"/>
                                <w:u w:val="single"/>
                                <w:lang w:val="vi-VN"/>
                              </w:rPr>
                              <w:t>25</w:t>
                            </w:r>
                            <w:r w:rsidRPr="008342E8">
                              <w:rPr>
                                <w:sz w:val="21"/>
                                <w:szCs w:val="21"/>
                                <w:u w:val="single"/>
                              </w:rPr>
                              <w:t>.</w:t>
                            </w:r>
                            <w:r w:rsidRPr="008342E8">
                              <w:rPr>
                                <w:b w:val="0"/>
                                <w:sz w:val="21"/>
                                <w:szCs w:val="21"/>
                              </w:rPr>
                              <w:t xml:space="preserve"> </w:t>
                            </w:r>
                            <w:r w:rsidRPr="008342E8">
                              <w:rPr>
                                <w:b w:val="0"/>
                                <w:sz w:val="21"/>
                                <w:szCs w:val="21"/>
                                <w:lang w:val="nl-NL"/>
                              </w:rPr>
                              <w:t>Lăng kính có góc chiết quang A và chiết suất n =</w:t>
                            </w:r>
                            <w:r w:rsidR="00876526" w:rsidRPr="00876526">
                              <w:rPr>
                                <w:b w:val="0"/>
                                <w:noProof/>
                                <w:position w:val="-8"/>
                                <w:sz w:val="21"/>
                                <w:szCs w:val="21"/>
                                <w:lang w:val="nl-NL"/>
                              </w:rPr>
                              <w:object w:dxaOrig="363" w:dyaOrig="363" w14:anchorId="7FF332D1">
                                <v:shape id="_x0000_i1097" type="#_x0000_t75" alt="" style="width:18pt;height:18pt;mso-width-percent:0;mso-height-percent:0;mso-width-percent:0;mso-height-percent:0" o:ole="">
                                  <v:imagedata r:id="rId232" o:title=""/>
                                </v:shape>
                                <o:OLEObject Type="Embed" ProgID="Equation.DSMT4" ShapeID="_x0000_i1097" DrawAspect="Content" ObjectID="_1691512299" r:id="rId250"/>
                              </w:object>
                            </w:r>
                            <w:r w:rsidRPr="008342E8">
                              <w:rPr>
                                <w:b w:val="0"/>
                                <w:sz w:val="21"/>
                                <w:szCs w:val="21"/>
                                <w:lang w:val="nl-NL"/>
                              </w:rPr>
                              <w:t xml:space="preserve">. Khi ở trong không khí thì </w:t>
                            </w:r>
                            <w:hyperlink r:id="rId251" w:anchor="4" w:tgtFrame="_blank" w:history="1">
                              <w:r w:rsidRPr="008342E8">
                                <w:rPr>
                                  <w:rStyle w:val="Hyperlink"/>
                                  <w:rFonts w:eastAsia="Calibri"/>
                                  <w:b w:val="0"/>
                                  <w:sz w:val="21"/>
                                  <w:szCs w:val="21"/>
                                  <w:lang w:val="nl-NL"/>
                                </w:rPr>
                                <w:t>góc lệch</w:t>
                              </w:r>
                            </w:hyperlink>
                            <w:r w:rsidRPr="008342E8">
                              <w:rPr>
                                <w:b w:val="0"/>
                                <w:sz w:val="21"/>
                                <w:szCs w:val="21"/>
                                <w:lang w:val="nl-NL"/>
                              </w:rPr>
                              <w:t xml:space="preserve"> có giá trị cực tiểu</w:t>
                            </w:r>
                            <w:r>
                              <w:rPr>
                                <w:b w:val="0"/>
                                <w:sz w:val="21"/>
                                <w:szCs w:val="21"/>
                                <w:lang w:val="vi-VN"/>
                              </w:rPr>
                              <w:t xml:space="preserve">        </w:t>
                            </w:r>
                            <w:r>
                              <w:rPr>
                                <w:b w:val="0"/>
                                <w:sz w:val="21"/>
                                <w:szCs w:val="21"/>
                                <w:lang w:val="nl-NL"/>
                              </w:rPr>
                              <w:t xml:space="preserve"> </w:t>
                            </w:r>
                            <w:r>
                              <w:rPr>
                                <w:b w:val="0"/>
                                <w:sz w:val="21"/>
                                <w:szCs w:val="21"/>
                                <w:lang w:val="vi-VN"/>
                              </w:rPr>
                              <w:t xml:space="preserve">   </w:t>
                            </w:r>
                            <w:r w:rsidRPr="008342E8">
                              <w:rPr>
                                <w:b w:val="0"/>
                                <w:sz w:val="21"/>
                                <w:szCs w:val="21"/>
                                <w:lang w:val="nl-NL"/>
                              </w:rPr>
                              <w:t>D</w:t>
                            </w:r>
                            <w:r w:rsidRPr="008342E8">
                              <w:rPr>
                                <w:b w:val="0"/>
                                <w:sz w:val="21"/>
                                <w:szCs w:val="21"/>
                                <w:vertAlign w:val="subscript"/>
                                <w:lang w:val="nl-NL"/>
                              </w:rPr>
                              <w:t xml:space="preserve">min </w:t>
                            </w:r>
                            <w:r w:rsidRPr="008342E8">
                              <w:rPr>
                                <w:b w:val="0"/>
                                <w:sz w:val="21"/>
                                <w:szCs w:val="21"/>
                                <w:lang w:val="nl-NL"/>
                              </w:rPr>
                              <w:t xml:space="preserve"> =</w:t>
                            </w:r>
                            <w:r>
                              <w:rPr>
                                <w:b w:val="0"/>
                                <w:sz w:val="21"/>
                                <w:szCs w:val="21"/>
                                <w:lang w:val="vi-VN"/>
                              </w:rPr>
                              <w:t xml:space="preserve"> </w:t>
                            </w:r>
                            <w:r>
                              <w:rPr>
                                <w:b w:val="0"/>
                                <w:sz w:val="21"/>
                                <w:szCs w:val="21"/>
                                <w:lang w:val="nl-NL"/>
                              </w:rPr>
                              <w:t>A.</w:t>
                            </w:r>
                            <w:r w:rsidRPr="008342E8">
                              <w:rPr>
                                <w:b w:val="0"/>
                                <w:sz w:val="21"/>
                                <w:szCs w:val="21"/>
                                <w:lang w:val="nl-NL"/>
                              </w:rPr>
                              <w:t xml:space="preserve">  Giá trị của A là:</w:t>
                            </w:r>
                          </w:p>
                          <w:p w14:paraId="711EDF73" w14:textId="77777777" w:rsidR="002A4137" w:rsidRDefault="002A4137" w:rsidP="005D7573">
                            <w:pPr>
                              <w:spacing w:line="276" w:lineRule="auto"/>
                              <w:ind w:right="-54"/>
                              <w:rPr>
                                <w:b w:val="0"/>
                                <w:sz w:val="21"/>
                                <w:szCs w:val="21"/>
                                <w:vertAlign w:val="superscript"/>
                                <w:lang w:val="nl-NL"/>
                              </w:rPr>
                            </w:pPr>
                            <w:r>
                              <w:rPr>
                                <w:sz w:val="21"/>
                                <w:szCs w:val="21"/>
                                <w:lang w:val="nl-NL"/>
                              </w:rPr>
                              <w:t>A.</w:t>
                            </w:r>
                            <w:r w:rsidRPr="008342E8">
                              <w:rPr>
                                <w:b w:val="0"/>
                                <w:bCs w:val="0"/>
                                <w:sz w:val="21"/>
                                <w:szCs w:val="21"/>
                                <w:lang w:val="nl-NL"/>
                              </w:rPr>
                              <w:t xml:space="preserve">  </w:t>
                            </w:r>
                            <w:r w:rsidRPr="008342E8">
                              <w:rPr>
                                <w:b w:val="0"/>
                                <w:sz w:val="21"/>
                                <w:szCs w:val="21"/>
                                <w:lang w:val="nl-NL"/>
                              </w:rPr>
                              <w:t>A = 30</w:t>
                            </w:r>
                            <w:r w:rsidRPr="008342E8">
                              <w:rPr>
                                <w:b w:val="0"/>
                                <w:sz w:val="21"/>
                                <w:szCs w:val="21"/>
                                <w:vertAlign w:val="superscript"/>
                                <w:lang w:val="nl-NL"/>
                              </w:rPr>
                              <w:t xml:space="preserve">0 </w:t>
                            </w:r>
                            <w:r w:rsidRPr="008342E8">
                              <w:rPr>
                                <w:b w:val="0"/>
                                <w:sz w:val="21"/>
                                <w:szCs w:val="21"/>
                                <w:lang w:val="nl-NL"/>
                              </w:rPr>
                              <w:tab/>
                            </w:r>
                            <w:r w:rsidRPr="00117623">
                              <w:rPr>
                                <w:bCs w:val="0"/>
                                <w:sz w:val="21"/>
                                <w:szCs w:val="21"/>
                                <w:lang w:val="nl-NL"/>
                              </w:rPr>
                              <w:t>B.</w:t>
                            </w:r>
                            <w:r w:rsidRPr="008342E8">
                              <w:rPr>
                                <w:b w:val="0"/>
                                <w:sz w:val="21"/>
                                <w:szCs w:val="21"/>
                                <w:lang w:val="nl-NL"/>
                              </w:rPr>
                              <w:t xml:space="preserve">  A = 60</w:t>
                            </w:r>
                            <w:r w:rsidRPr="008342E8">
                              <w:rPr>
                                <w:b w:val="0"/>
                                <w:sz w:val="21"/>
                                <w:szCs w:val="21"/>
                                <w:vertAlign w:val="superscript"/>
                                <w:lang w:val="nl-NL"/>
                              </w:rPr>
                              <w:t>0</w:t>
                            </w:r>
                            <w:r w:rsidRPr="008342E8">
                              <w:rPr>
                                <w:b w:val="0"/>
                                <w:sz w:val="21"/>
                                <w:szCs w:val="21"/>
                                <w:vertAlign w:val="superscript"/>
                                <w:lang w:val="nl-NL"/>
                              </w:rPr>
                              <w:tab/>
                            </w:r>
                            <w:r w:rsidRPr="008342E8">
                              <w:rPr>
                                <w:b w:val="0"/>
                                <w:sz w:val="21"/>
                                <w:szCs w:val="21"/>
                                <w:vertAlign w:val="superscript"/>
                                <w:lang w:val="nl-NL"/>
                              </w:rPr>
                              <w:tab/>
                            </w:r>
                          </w:p>
                          <w:p w14:paraId="1F301C0A" w14:textId="3855FF72" w:rsidR="002A4137" w:rsidRPr="005D7573" w:rsidRDefault="002A4137" w:rsidP="005D7573">
                            <w:pPr>
                              <w:spacing w:line="276" w:lineRule="auto"/>
                              <w:ind w:right="-54"/>
                              <w:rPr>
                                <w:b w:val="0"/>
                                <w:sz w:val="21"/>
                                <w:szCs w:val="21"/>
                                <w:lang w:val="nl-NL"/>
                              </w:rPr>
                            </w:pPr>
                            <w:r w:rsidRPr="00117623">
                              <w:rPr>
                                <w:bCs w:val="0"/>
                                <w:sz w:val="21"/>
                                <w:szCs w:val="21"/>
                                <w:lang w:val="nl-NL"/>
                              </w:rPr>
                              <w:t>C.</w:t>
                            </w:r>
                            <w:r w:rsidRPr="008342E8">
                              <w:rPr>
                                <w:b w:val="0"/>
                                <w:sz w:val="21"/>
                                <w:szCs w:val="21"/>
                                <w:lang w:val="nl-NL"/>
                              </w:rPr>
                              <w:t xml:space="preserve">  A = 45</w:t>
                            </w:r>
                            <w:r w:rsidRPr="008342E8">
                              <w:rPr>
                                <w:b w:val="0"/>
                                <w:sz w:val="21"/>
                                <w:szCs w:val="21"/>
                                <w:vertAlign w:val="superscript"/>
                                <w:lang w:val="nl-NL"/>
                              </w:rPr>
                              <w:t>0</w:t>
                            </w:r>
                            <w:r w:rsidRPr="008342E8">
                              <w:rPr>
                                <w:b w:val="0"/>
                                <w:sz w:val="21"/>
                                <w:szCs w:val="21"/>
                                <w:vertAlign w:val="superscript"/>
                                <w:lang w:val="nl-NL"/>
                              </w:rPr>
                              <w:tab/>
                            </w:r>
                            <w:r w:rsidRPr="00117623">
                              <w:rPr>
                                <w:bCs w:val="0"/>
                                <w:sz w:val="21"/>
                                <w:szCs w:val="21"/>
                                <w:lang w:val="nl-NL"/>
                              </w:rPr>
                              <w:t>D.</w:t>
                            </w:r>
                            <w:r w:rsidRPr="008342E8">
                              <w:rPr>
                                <w:b w:val="0"/>
                                <w:sz w:val="21"/>
                                <w:szCs w:val="21"/>
                                <w:lang w:val="nl-NL"/>
                              </w:rPr>
                              <w:t xml:space="preserve">  tất cả đều sai</w:t>
                            </w:r>
                          </w:p>
                        </w:tc>
                      </w:tr>
                      <w:tr w:rsidR="002A4137" w:rsidRPr="00B31086" w14:paraId="733ADC7D" w14:textId="77777777" w:rsidTr="002519CF">
                        <w:tc>
                          <w:tcPr>
                            <w:tcW w:w="10380" w:type="dxa"/>
                            <w:gridSpan w:val="2"/>
                            <w:shd w:val="clear" w:color="auto" w:fill="auto"/>
                          </w:tcPr>
                          <w:p w14:paraId="72D868D6" w14:textId="77777777" w:rsidR="002A4137" w:rsidRPr="009E4711" w:rsidRDefault="002A4137" w:rsidP="00117623">
                            <w:pPr>
                              <w:spacing w:line="276" w:lineRule="auto"/>
                              <w:rPr>
                                <w:b w:val="0"/>
                                <w:bCs w:val="0"/>
                              </w:rPr>
                            </w:pPr>
                          </w:p>
                        </w:tc>
                      </w:tr>
                      <w:tr w:rsidR="002A4137" w:rsidRPr="00B31086" w14:paraId="697A7DFB" w14:textId="77777777" w:rsidTr="0079185E">
                        <w:tc>
                          <w:tcPr>
                            <w:tcW w:w="5062" w:type="dxa"/>
                            <w:shd w:val="clear" w:color="auto" w:fill="auto"/>
                          </w:tcPr>
                          <w:p w14:paraId="3429A644" w14:textId="77777777" w:rsidR="002A4137" w:rsidRPr="009E4711" w:rsidRDefault="002A4137" w:rsidP="00117623">
                            <w:pPr>
                              <w:spacing w:line="276" w:lineRule="auto"/>
                              <w:rPr>
                                <w:b w:val="0"/>
                                <w:bCs w:val="0"/>
                              </w:rPr>
                            </w:pPr>
                          </w:p>
                        </w:tc>
                        <w:tc>
                          <w:tcPr>
                            <w:tcW w:w="5318" w:type="dxa"/>
                          </w:tcPr>
                          <w:p w14:paraId="3CDC461C" w14:textId="77777777" w:rsidR="002A4137" w:rsidRPr="009E4711" w:rsidRDefault="002A4137" w:rsidP="00117623">
                            <w:pPr>
                              <w:spacing w:line="276" w:lineRule="auto"/>
                              <w:rPr>
                                <w:b w:val="0"/>
                                <w:bCs w:val="0"/>
                              </w:rPr>
                            </w:pPr>
                          </w:p>
                        </w:tc>
                      </w:tr>
                      <w:tr w:rsidR="002A4137" w:rsidRPr="00B31086" w14:paraId="78299067" w14:textId="77777777" w:rsidTr="0079185E">
                        <w:tc>
                          <w:tcPr>
                            <w:tcW w:w="5062" w:type="dxa"/>
                            <w:shd w:val="clear" w:color="auto" w:fill="auto"/>
                          </w:tcPr>
                          <w:p w14:paraId="1B3FEFE9" w14:textId="77777777" w:rsidR="002A4137" w:rsidRPr="009E4711" w:rsidRDefault="002A4137" w:rsidP="00117623">
                            <w:pPr>
                              <w:spacing w:line="276" w:lineRule="auto"/>
                              <w:rPr>
                                <w:b w:val="0"/>
                                <w:bCs w:val="0"/>
                              </w:rPr>
                            </w:pPr>
                          </w:p>
                        </w:tc>
                        <w:tc>
                          <w:tcPr>
                            <w:tcW w:w="5318" w:type="dxa"/>
                          </w:tcPr>
                          <w:p w14:paraId="7EE37C6E" w14:textId="77777777" w:rsidR="002A4137" w:rsidRPr="009E4711" w:rsidRDefault="002A4137" w:rsidP="00117623">
                            <w:pPr>
                              <w:spacing w:line="276" w:lineRule="auto"/>
                              <w:rPr>
                                <w:b w:val="0"/>
                                <w:bCs w:val="0"/>
                              </w:rPr>
                            </w:pPr>
                          </w:p>
                        </w:tc>
                      </w:tr>
                      <w:tr w:rsidR="002A4137" w:rsidRPr="00B31086" w14:paraId="2D0F7490" w14:textId="77777777" w:rsidTr="0079185E">
                        <w:tc>
                          <w:tcPr>
                            <w:tcW w:w="5062" w:type="dxa"/>
                            <w:shd w:val="clear" w:color="auto" w:fill="auto"/>
                          </w:tcPr>
                          <w:p w14:paraId="6D95B6C7" w14:textId="77777777" w:rsidR="002A4137" w:rsidRPr="009E4711" w:rsidRDefault="002A4137" w:rsidP="00117623">
                            <w:pPr>
                              <w:spacing w:line="276" w:lineRule="auto"/>
                              <w:rPr>
                                <w:b w:val="0"/>
                                <w:bCs w:val="0"/>
                              </w:rPr>
                            </w:pPr>
                          </w:p>
                        </w:tc>
                        <w:tc>
                          <w:tcPr>
                            <w:tcW w:w="5318" w:type="dxa"/>
                          </w:tcPr>
                          <w:p w14:paraId="2391D7C5" w14:textId="77777777" w:rsidR="002A4137" w:rsidRPr="009E4711" w:rsidRDefault="002A4137" w:rsidP="00117623">
                            <w:pPr>
                              <w:spacing w:line="276" w:lineRule="auto"/>
                              <w:rPr>
                                <w:b w:val="0"/>
                                <w:bCs w:val="0"/>
                              </w:rPr>
                            </w:pPr>
                          </w:p>
                        </w:tc>
                      </w:tr>
                      <w:tr w:rsidR="002A4137" w:rsidRPr="00B31086" w14:paraId="11936FD2" w14:textId="77777777" w:rsidTr="0079185E">
                        <w:tc>
                          <w:tcPr>
                            <w:tcW w:w="5062" w:type="dxa"/>
                            <w:shd w:val="clear" w:color="auto" w:fill="auto"/>
                          </w:tcPr>
                          <w:p w14:paraId="44F7838A" w14:textId="77777777" w:rsidR="002A4137" w:rsidRPr="009E4711" w:rsidRDefault="002A4137" w:rsidP="00117623">
                            <w:pPr>
                              <w:spacing w:line="276" w:lineRule="auto"/>
                              <w:rPr>
                                <w:b w:val="0"/>
                                <w:bCs w:val="0"/>
                              </w:rPr>
                            </w:pPr>
                          </w:p>
                        </w:tc>
                        <w:tc>
                          <w:tcPr>
                            <w:tcW w:w="5318" w:type="dxa"/>
                          </w:tcPr>
                          <w:p w14:paraId="667E2D0E" w14:textId="77777777" w:rsidR="002A4137" w:rsidRPr="009E4711" w:rsidRDefault="002A4137" w:rsidP="00117623">
                            <w:pPr>
                              <w:spacing w:line="276" w:lineRule="auto"/>
                              <w:rPr>
                                <w:b w:val="0"/>
                                <w:bCs w:val="0"/>
                              </w:rPr>
                            </w:pPr>
                          </w:p>
                        </w:tc>
                      </w:tr>
                      <w:tr w:rsidR="002A4137" w:rsidRPr="00B31086" w14:paraId="1D7FF05B" w14:textId="77777777" w:rsidTr="0079185E">
                        <w:tc>
                          <w:tcPr>
                            <w:tcW w:w="5062" w:type="dxa"/>
                            <w:shd w:val="clear" w:color="auto" w:fill="auto"/>
                          </w:tcPr>
                          <w:p w14:paraId="603576D2" w14:textId="77777777" w:rsidR="002A4137" w:rsidRPr="009E4711" w:rsidRDefault="002A4137" w:rsidP="00117623">
                            <w:pPr>
                              <w:spacing w:line="276" w:lineRule="auto"/>
                              <w:rPr>
                                <w:b w:val="0"/>
                                <w:bCs w:val="0"/>
                              </w:rPr>
                            </w:pPr>
                          </w:p>
                        </w:tc>
                        <w:tc>
                          <w:tcPr>
                            <w:tcW w:w="5318" w:type="dxa"/>
                          </w:tcPr>
                          <w:p w14:paraId="7E1C4494" w14:textId="77777777" w:rsidR="002A4137" w:rsidRPr="009E4711" w:rsidRDefault="002A4137" w:rsidP="00117623">
                            <w:pPr>
                              <w:spacing w:line="276" w:lineRule="auto"/>
                              <w:rPr>
                                <w:b w:val="0"/>
                                <w:bCs w:val="0"/>
                              </w:rPr>
                            </w:pPr>
                          </w:p>
                        </w:tc>
                      </w:tr>
                      <w:tr w:rsidR="002A4137" w:rsidRPr="00B31086" w14:paraId="1920F645" w14:textId="77777777" w:rsidTr="0079185E">
                        <w:tc>
                          <w:tcPr>
                            <w:tcW w:w="5062" w:type="dxa"/>
                            <w:shd w:val="clear" w:color="auto" w:fill="auto"/>
                          </w:tcPr>
                          <w:p w14:paraId="5034A002" w14:textId="77777777" w:rsidR="002A4137" w:rsidRPr="009E4711" w:rsidRDefault="002A4137" w:rsidP="00117623">
                            <w:pPr>
                              <w:spacing w:line="276" w:lineRule="auto"/>
                              <w:rPr>
                                <w:b w:val="0"/>
                                <w:bCs w:val="0"/>
                              </w:rPr>
                            </w:pPr>
                          </w:p>
                        </w:tc>
                        <w:tc>
                          <w:tcPr>
                            <w:tcW w:w="5318" w:type="dxa"/>
                          </w:tcPr>
                          <w:p w14:paraId="0DEB5B79" w14:textId="77777777" w:rsidR="002A4137" w:rsidRPr="009E4711" w:rsidRDefault="002A4137" w:rsidP="00117623">
                            <w:pPr>
                              <w:spacing w:line="276" w:lineRule="auto"/>
                              <w:rPr>
                                <w:b w:val="0"/>
                                <w:bCs w:val="0"/>
                              </w:rPr>
                            </w:pPr>
                          </w:p>
                        </w:tc>
                      </w:tr>
                      <w:tr w:rsidR="002A4137" w:rsidRPr="00B31086" w14:paraId="12B7FA08" w14:textId="77777777" w:rsidTr="0079185E">
                        <w:tc>
                          <w:tcPr>
                            <w:tcW w:w="5062" w:type="dxa"/>
                            <w:shd w:val="clear" w:color="auto" w:fill="auto"/>
                          </w:tcPr>
                          <w:p w14:paraId="20946938" w14:textId="77777777" w:rsidR="002A4137" w:rsidRPr="009E4711" w:rsidRDefault="002A4137" w:rsidP="00117623">
                            <w:pPr>
                              <w:spacing w:line="276" w:lineRule="auto"/>
                              <w:rPr>
                                <w:b w:val="0"/>
                                <w:bCs w:val="0"/>
                              </w:rPr>
                            </w:pPr>
                          </w:p>
                        </w:tc>
                        <w:tc>
                          <w:tcPr>
                            <w:tcW w:w="5318" w:type="dxa"/>
                          </w:tcPr>
                          <w:p w14:paraId="78954D00" w14:textId="77777777" w:rsidR="002A4137" w:rsidRPr="009E4711" w:rsidRDefault="002A4137" w:rsidP="00117623">
                            <w:pPr>
                              <w:spacing w:line="276" w:lineRule="auto"/>
                              <w:rPr>
                                <w:b w:val="0"/>
                                <w:bCs w:val="0"/>
                              </w:rPr>
                            </w:pPr>
                          </w:p>
                        </w:tc>
                      </w:tr>
                      <w:tr w:rsidR="002A4137" w:rsidRPr="00B31086" w14:paraId="4525FFA1" w14:textId="77777777" w:rsidTr="0079185E">
                        <w:tc>
                          <w:tcPr>
                            <w:tcW w:w="5062" w:type="dxa"/>
                            <w:shd w:val="clear" w:color="auto" w:fill="auto"/>
                          </w:tcPr>
                          <w:p w14:paraId="36FFB04A" w14:textId="77777777" w:rsidR="002A4137" w:rsidRPr="009E4711" w:rsidRDefault="002A4137" w:rsidP="00117623">
                            <w:pPr>
                              <w:spacing w:line="276" w:lineRule="auto"/>
                              <w:rPr>
                                <w:b w:val="0"/>
                                <w:bCs w:val="0"/>
                              </w:rPr>
                            </w:pPr>
                          </w:p>
                        </w:tc>
                        <w:tc>
                          <w:tcPr>
                            <w:tcW w:w="5318" w:type="dxa"/>
                          </w:tcPr>
                          <w:p w14:paraId="0A1AE73F" w14:textId="77777777" w:rsidR="002A4137" w:rsidRPr="009E4711" w:rsidRDefault="002A4137" w:rsidP="00117623">
                            <w:pPr>
                              <w:spacing w:line="276" w:lineRule="auto"/>
                              <w:rPr>
                                <w:b w:val="0"/>
                                <w:bCs w:val="0"/>
                              </w:rPr>
                            </w:pPr>
                          </w:p>
                        </w:tc>
                      </w:tr>
                      <w:tr w:rsidR="002A4137" w:rsidRPr="00B31086" w14:paraId="3CF965D6" w14:textId="77777777" w:rsidTr="0079185E">
                        <w:tc>
                          <w:tcPr>
                            <w:tcW w:w="5062" w:type="dxa"/>
                            <w:shd w:val="clear" w:color="auto" w:fill="auto"/>
                          </w:tcPr>
                          <w:p w14:paraId="5DCC8F9D" w14:textId="77777777" w:rsidR="002A4137" w:rsidRPr="009E4711" w:rsidRDefault="002A4137" w:rsidP="00117623">
                            <w:pPr>
                              <w:spacing w:line="276" w:lineRule="auto"/>
                              <w:rPr>
                                <w:b w:val="0"/>
                                <w:bCs w:val="0"/>
                              </w:rPr>
                            </w:pPr>
                          </w:p>
                        </w:tc>
                        <w:tc>
                          <w:tcPr>
                            <w:tcW w:w="5318" w:type="dxa"/>
                          </w:tcPr>
                          <w:p w14:paraId="0BAE68DC" w14:textId="77777777" w:rsidR="002A4137" w:rsidRPr="009E4711" w:rsidRDefault="002A4137" w:rsidP="00117623">
                            <w:pPr>
                              <w:spacing w:line="276" w:lineRule="auto"/>
                              <w:rPr>
                                <w:b w:val="0"/>
                                <w:bCs w:val="0"/>
                              </w:rPr>
                            </w:pPr>
                          </w:p>
                        </w:tc>
                      </w:tr>
                      <w:tr w:rsidR="002A4137" w:rsidRPr="00B31086" w14:paraId="795177E3" w14:textId="77777777" w:rsidTr="0079185E">
                        <w:tc>
                          <w:tcPr>
                            <w:tcW w:w="5062" w:type="dxa"/>
                            <w:shd w:val="clear" w:color="auto" w:fill="auto"/>
                          </w:tcPr>
                          <w:p w14:paraId="46C49922" w14:textId="77777777" w:rsidR="002A4137" w:rsidRPr="009E4711" w:rsidRDefault="002A4137" w:rsidP="00117623">
                            <w:pPr>
                              <w:spacing w:line="276" w:lineRule="auto"/>
                              <w:rPr>
                                <w:b w:val="0"/>
                                <w:bCs w:val="0"/>
                              </w:rPr>
                            </w:pPr>
                          </w:p>
                        </w:tc>
                        <w:tc>
                          <w:tcPr>
                            <w:tcW w:w="5318" w:type="dxa"/>
                          </w:tcPr>
                          <w:p w14:paraId="7F3397BF" w14:textId="77777777" w:rsidR="002A4137" w:rsidRPr="009E4711" w:rsidRDefault="002A4137" w:rsidP="00117623">
                            <w:pPr>
                              <w:spacing w:line="276" w:lineRule="auto"/>
                              <w:rPr>
                                <w:b w:val="0"/>
                                <w:bCs w:val="0"/>
                              </w:rPr>
                            </w:pPr>
                          </w:p>
                        </w:tc>
                      </w:tr>
                      <w:tr w:rsidR="002A4137" w:rsidRPr="00B31086" w14:paraId="728D9B02" w14:textId="77777777" w:rsidTr="0079185E">
                        <w:tc>
                          <w:tcPr>
                            <w:tcW w:w="5062" w:type="dxa"/>
                            <w:shd w:val="clear" w:color="auto" w:fill="auto"/>
                          </w:tcPr>
                          <w:p w14:paraId="45714942" w14:textId="77777777" w:rsidR="002A4137" w:rsidRPr="009E4711" w:rsidRDefault="002A4137" w:rsidP="00117623">
                            <w:pPr>
                              <w:spacing w:line="276" w:lineRule="auto"/>
                              <w:rPr>
                                <w:b w:val="0"/>
                                <w:bCs w:val="0"/>
                              </w:rPr>
                            </w:pPr>
                          </w:p>
                        </w:tc>
                        <w:tc>
                          <w:tcPr>
                            <w:tcW w:w="5318" w:type="dxa"/>
                          </w:tcPr>
                          <w:p w14:paraId="26144451" w14:textId="77777777" w:rsidR="002A4137" w:rsidRPr="009E4711" w:rsidRDefault="002A4137" w:rsidP="00117623">
                            <w:pPr>
                              <w:spacing w:line="276" w:lineRule="auto"/>
                              <w:rPr>
                                <w:b w:val="0"/>
                                <w:bCs w:val="0"/>
                              </w:rPr>
                            </w:pPr>
                          </w:p>
                        </w:tc>
                      </w:tr>
                      <w:tr w:rsidR="002A4137" w:rsidRPr="00B31086" w14:paraId="3CF4A594" w14:textId="77777777" w:rsidTr="0079185E">
                        <w:tc>
                          <w:tcPr>
                            <w:tcW w:w="5062" w:type="dxa"/>
                            <w:shd w:val="clear" w:color="auto" w:fill="auto"/>
                          </w:tcPr>
                          <w:p w14:paraId="3D8095C9" w14:textId="77777777" w:rsidR="002A4137" w:rsidRPr="009E4711" w:rsidRDefault="002A4137" w:rsidP="00117623">
                            <w:pPr>
                              <w:spacing w:line="276" w:lineRule="auto"/>
                              <w:rPr>
                                <w:b w:val="0"/>
                                <w:bCs w:val="0"/>
                              </w:rPr>
                            </w:pPr>
                          </w:p>
                        </w:tc>
                        <w:tc>
                          <w:tcPr>
                            <w:tcW w:w="5318" w:type="dxa"/>
                          </w:tcPr>
                          <w:p w14:paraId="08FF15D1" w14:textId="77777777" w:rsidR="002A4137" w:rsidRPr="009E4711" w:rsidRDefault="002A4137" w:rsidP="00117623">
                            <w:pPr>
                              <w:spacing w:line="276" w:lineRule="auto"/>
                              <w:rPr>
                                <w:b w:val="0"/>
                                <w:bCs w:val="0"/>
                              </w:rPr>
                            </w:pPr>
                          </w:p>
                        </w:tc>
                      </w:tr>
                      <w:tr w:rsidR="002A4137" w:rsidRPr="00B31086" w14:paraId="7F928161" w14:textId="77777777" w:rsidTr="0079185E">
                        <w:tc>
                          <w:tcPr>
                            <w:tcW w:w="5062" w:type="dxa"/>
                            <w:shd w:val="clear" w:color="auto" w:fill="auto"/>
                          </w:tcPr>
                          <w:p w14:paraId="1080F084" w14:textId="77777777" w:rsidR="002A4137" w:rsidRPr="009E4711" w:rsidRDefault="002A4137" w:rsidP="00117623">
                            <w:pPr>
                              <w:spacing w:line="276" w:lineRule="auto"/>
                              <w:rPr>
                                <w:b w:val="0"/>
                                <w:bCs w:val="0"/>
                              </w:rPr>
                            </w:pPr>
                          </w:p>
                        </w:tc>
                        <w:tc>
                          <w:tcPr>
                            <w:tcW w:w="5318" w:type="dxa"/>
                          </w:tcPr>
                          <w:p w14:paraId="3D97B1F3" w14:textId="77777777" w:rsidR="002A4137" w:rsidRPr="009E4711" w:rsidRDefault="002A4137" w:rsidP="00117623">
                            <w:pPr>
                              <w:spacing w:line="276" w:lineRule="auto"/>
                              <w:rPr>
                                <w:b w:val="0"/>
                                <w:bCs w:val="0"/>
                              </w:rPr>
                            </w:pPr>
                          </w:p>
                        </w:tc>
                      </w:tr>
                      <w:tr w:rsidR="002A4137" w:rsidRPr="00B31086" w14:paraId="2489B69B" w14:textId="77777777" w:rsidTr="0079185E">
                        <w:tc>
                          <w:tcPr>
                            <w:tcW w:w="5062" w:type="dxa"/>
                            <w:shd w:val="clear" w:color="auto" w:fill="auto"/>
                          </w:tcPr>
                          <w:p w14:paraId="327A58BB" w14:textId="77777777" w:rsidR="002A4137" w:rsidRPr="009E4711" w:rsidRDefault="002A4137" w:rsidP="00117623">
                            <w:pPr>
                              <w:spacing w:line="276" w:lineRule="auto"/>
                              <w:rPr>
                                <w:b w:val="0"/>
                                <w:bCs w:val="0"/>
                              </w:rPr>
                            </w:pPr>
                          </w:p>
                        </w:tc>
                        <w:tc>
                          <w:tcPr>
                            <w:tcW w:w="5318" w:type="dxa"/>
                          </w:tcPr>
                          <w:p w14:paraId="1AAAC664" w14:textId="77777777" w:rsidR="002A4137" w:rsidRPr="009E4711" w:rsidRDefault="002A4137" w:rsidP="00117623">
                            <w:pPr>
                              <w:spacing w:line="276" w:lineRule="auto"/>
                              <w:rPr>
                                <w:b w:val="0"/>
                                <w:bCs w:val="0"/>
                              </w:rPr>
                            </w:pPr>
                          </w:p>
                        </w:tc>
                      </w:tr>
                      <w:tr w:rsidR="002A4137" w:rsidRPr="00B31086" w14:paraId="0C9BF3BE" w14:textId="77777777" w:rsidTr="0079185E">
                        <w:tc>
                          <w:tcPr>
                            <w:tcW w:w="5062" w:type="dxa"/>
                            <w:shd w:val="clear" w:color="auto" w:fill="auto"/>
                          </w:tcPr>
                          <w:p w14:paraId="522F2EB3" w14:textId="77777777" w:rsidR="002A4137" w:rsidRPr="009E4711" w:rsidRDefault="002A4137" w:rsidP="00117623">
                            <w:pPr>
                              <w:spacing w:line="276" w:lineRule="auto"/>
                              <w:rPr>
                                <w:b w:val="0"/>
                                <w:bCs w:val="0"/>
                              </w:rPr>
                            </w:pPr>
                          </w:p>
                        </w:tc>
                        <w:tc>
                          <w:tcPr>
                            <w:tcW w:w="5318" w:type="dxa"/>
                          </w:tcPr>
                          <w:p w14:paraId="771F736C" w14:textId="77777777" w:rsidR="002A4137" w:rsidRPr="009E4711" w:rsidRDefault="002A4137" w:rsidP="00117623">
                            <w:pPr>
                              <w:spacing w:line="276" w:lineRule="auto"/>
                              <w:rPr>
                                <w:b w:val="0"/>
                                <w:bCs w:val="0"/>
                              </w:rPr>
                            </w:pPr>
                          </w:p>
                        </w:tc>
                      </w:tr>
                      <w:tr w:rsidR="002A4137" w:rsidRPr="00B31086" w14:paraId="439BAE61" w14:textId="77777777" w:rsidTr="0079185E">
                        <w:tc>
                          <w:tcPr>
                            <w:tcW w:w="5062" w:type="dxa"/>
                            <w:shd w:val="clear" w:color="auto" w:fill="auto"/>
                          </w:tcPr>
                          <w:p w14:paraId="55E27D17" w14:textId="77777777" w:rsidR="002A4137" w:rsidRPr="009E4711" w:rsidRDefault="002A4137" w:rsidP="00117623">
                            <w:pPr>
                              <w:spacing w:line="276" w:lineRule="auto"/>
                              <w:rPr>
                                <w:b w:val="0"/>
                                <w:bCs w:val="0"/>
                              </w:rPr>
                            </w:pPr>
                          </w:p>
                        </w:tc>
                        <w:tc>
                          <w:tcPr>
                            <w:tcW w:w="5318" w:type="dxa"/>
                          </w:tcPr>
                          <w:p w14:paraId="6CE5B69E" w14:textId="77777777" w:rsidR="002A4137" w:rsidRPr="009E4711" w:rsidRDefault="002A4137" w:rsidP="00117623">
                            <w:pPr>
                              <w:spacing w:line="276" w:lineRule="auto"/>
                              <w:rPr>
                                <w:b w:val="0"/>
                                <w:bCs w:val="0"/>
                              </w:rPr>
                            </w:pPr>
                          </w:p>
                        </w:tc>
                      </w:tr>
                      <w:tr w:rsidR="002A4137" w:rsidRPr="00B31086" w14:paraId="4F3AC06B" w14:textId="77777777" w:rsidTr="0079185E">
                        <w:tc>
                          <w:tcPr>
                            <w:tcW w:w="5062" w:type="dxa"/>
                            <w:shd w:val="clear" w:color="auto" w:fill="auto"/>
                          </w:tcPr>
                          <w:p w14:paraId="467D9721" w14:textId="77777777" w:rsidR="002A4137" w:rsidRPr="009E4711" w:rsidRDefault="002A4137" w:rsidP="00117623">
                            <w:pPr>
                              <w:spacing w:line="276" w:lineRule="auto"/>
                              <w:rPr>
                                <w:b w:val="0"/>
                                <w:bCs w:val="0"/>
                              </w:rPr>
                            </w:pPr>
                          </w:p>
                        </w:tc>
                        <w:tc>
                          <w:tcPr>
                            <w:tcW w:w="5318" w:type="dxa"/>
                          </w:tcPr>
                          <w:p w14:paraId="5B1BA94C" w14:textId="77777777" w:rsidR="002A4137" w:rsidRPr="009E4711" w:rsidRDefault="002A4137" w:rsidP="00117623">
                            <w:pPr>
                              <w:spacing w:line="276" w:lineRule="auto"/>
                              <w:rPr>
                                <w:b w:val="0"/>
                                <w:bCs w:val="0"/>
                              </w:rPr>
                            </w:pPr>
                          </w:p>
                        </w:tc>
                      </w:tr>
                      <w:tr w:rsidR="002A4137" w:rsidRPr="00B31086" w14:paraId="214290F4" w14:textId="77777777" w:rsidTr="0079185E">
                        <w:tc>
                          <w:tcPr>
                            <w:tcW w:w="5062" w:type="dxa"/>
                            <w:shd w:val="clear" w:color="auto" w:fill="auto"/>
                          </w:tcPr>
                          <w:p w14:paraId="1BF4B3B9" w14:textId="77777777" w:rsidR="002A4137" w:rsidRPr="009E4711" w:rsidRDefault="002A4137" w:rsidP="00117623">
                            <w:pPr>
                              <w:spacing w:line="276" w:lineRule="auto"/>
                              <w:rPr>
                                <w:b w:val="0"/>
                                <w:bCs w:val="0"/>
                              </w:rPr>
                            </w:pPr>
                          </w:p>
                        </w:tc>
                        <w:tc>
                          <w:tcPr>
                            <w:tcW w:w="5318" w:type="dxa"/>
                          </w:tcPr>
                          <w:p w14:paraId="159F746F" w14:textId="77777777" w:rsidR="002A4137" w:rsidRPr="009E4711" w:rsidRDefault="002A4137" w:rsidP="00117623">
                            <w:pPr>
                              <w:spacing w:line="276" w:lineRule="auto"/>
                              <w:rPr>
                                <w:b w:val="0"/>
                                <w:bCs w:val="0"/>
                              </w:rPr>
                            </w:pPr>
                          </w:p>
                        </w:tc>
                      </w:tr>
                      <w:tr w:rsidR="002A4137" w:rsidRPr="00B31086" w14:paraId="66B59342" w14:textId="77777777" w:rsidTr="0079185E">
                        <w:tc>
                          <w:tcPr>
                            <w:tcW w:w="5062" w:type="dxa"/>
                            <w:shd w:val="clear" w:color="auto" w:fill="auto"/>
                          </w:tcPr>
                          <w:p w14:paraId="11BFB730" w14:textId="77777777" w:rsidR="002A4137" w:rsidRPr="009E4711" w:rsidRDefault="002A4137" w:rsidP="00117623">
                            <w:pPr>
                              <w:spacing w:line="276" w:lineRule="auto"/>
                              <w:rPr>
                                <w:b w:val="0"/>
                                <w:bCs w:val="0"/>
                              </w:rPr>
                            </w:pPr>
                          </w:p>
                        </w:tc>
                        <w:tc>
                          <w:tcPr>
                            <w:tcW w:w="5318" w:type="dxa"/>
                          </w:tcPr>
                          <w:p w14:paraId="02E3580D" w14:textId="77777777" w:rsidR="002A4137" w:rsidRPr="009E4711" w:rsidRDefault="002A4137" w:rsidP="00117623">
                            <w:pPr>
                              <w:spacing w:line="276" w:lineRule="auto"/>
                              <w:rPr>
                                <w:b w:val="0"/>
                                <w:bCs w:val="0"/>
                              </w:rPr>
                            </w:pPr>
                          </w:p>
                        </w:tc>
                      </w:tr>
                      <w:tr w:rsidR="002A4137" w:rsidRPr="00B31086" w14:paraId="2546E54B" w14:textId="77777777" w:rsidTr="0079185E">
                        <w:tc>
                          <w:tcPr>
                            <w:tcW w:w="5062" w:type="dxa"/>
                            <w:shd w:val="clear" w:color="auto" w:fill="auto"/>
                          </w:tcPr>
                          <w:p w14:paraId="5EDF2F15" w14:textId="77777777" w:rsidR="002A4137" w:rsidRPr="009E4711" w:rsidRDefault="002A4137" w:rsidP="00117623">
                            <w:pPr>
                              <w:spacing w:line="276" w:lineRule="auto"/>
                              <w:rPr>
                                <w:b w:val="0"/>
                                <w:bCs w:val="0"/>
                              </w:rPr>
                            </w:pPr>
                          </w:p>
                        </w:tc>
                        <w:tc>
                          <w:tcPr>
                            <w:tcW w:w="5318" w:type="dxa"/>
                          </w:tcPr>
                          <w:p w14:paraId="331E1CE2" w14:textId="77777777" w:rsidR="002A4137" w:rsidRPr="009E4711" w:rsidRDefault="002A4137" w:rsidP="00117623">
                            <w:pPr>
                              <w:spacing w:line="276" w:lineRule="auto"/>
                              <w:rPr>
                                <w:b w:val="0"/>
                                <w:bCs w:val="0"/>
                              </w:rPr>
                            </w:pPr>
                          </w:p>
                        </w:tc>
                      </w:tr>
                      <w:tr w:rsidR="002A4137" w:rsidRPr="00B31086" w14:paraId="59A49AF5" w14:textId="77777777" w:rsidTr="0079185E">
                        <w:tc>
                          <w:tcPr>
                            <w:tcW w:w="5062" w:type="dxa"/>
                            <w:shd w:val="clear" w:color="auto" w:fill="auto"/>
                          </w:tcPr>
                          <w:p w14:paraId="2BD723E5" w14:textId="77777777" w:rsidR="002A4137" w:rsidRPr="009E4711" w:rsidRDefault="002A4137" w:rsidP="00117623">
                            <w:pPr>
                              <w:spacing w:line="276" w:lineRule="auto"/>
                              <w:rPr>
                                <w:b w:val="0"/>
                                <w:bCs w:val="0"/>
                              </w:rPr>
                            </w:pPr>
                          </w:p>
                        </w:tc>
                        <w:tc>
                          <w:tcPr>
                            <w:tcW w:w="5318" w:type="dxa"/>
                          </w:tcPr>
                          <w:p w14:paraId="7788E420" w14:textId="77777777" w:rsidR="002A4137" w:rsidRPr="009E4711" w:rsidRDefault="002A4137" w:rsidP="00117623">
                            <w:pPr>
                              <w:spacing w:line="276" w:lineRule="auto"/>
                              <w:rPr>
                                <w:b w:val="0"/>
                                <w:bCs w:val="0"/>
                              </w:rPr>
                            </w:pPr>
                          </w:p>
                        </w:tc>
                      </w:tr>
                      <w:tr w:rsidR="002A4137" w:rsidRPr="00B31086" w14:paraId="652A7157" w14:textId="77777777" w:rsidTr="0079185E">
                        <w:tc>
                          <w:tcPr>
                            <w:tcW w:w="5062" w:type="dxa"/>
                            <w:shd w:val="clear" w:color="auto" w:fill="auto"/>
                          </w:tcPr>
                          <w:p w14:paraId="1AD9823F" w14:textId="77777777" w:rsidR="002A4137" w:rsidRPr="009E4711" w:rsidRDefault="002A4137" w:rsidP="00117623">
                            <w:pPr>
                              <w:spacing w:line="276" w:lineRule="auto"/>
                              <w:rPr>
                                <w:b w:val="0"/>
                                <w:bCs w:val="0"/>
                              </w:rPr>
                            </w:pPr>
                          </w:p>
                        </w:tc>
                        <w:tc>
                          <w:tcPr>
                            <w:tcW w:w="5318" w:type="dxa"/>
                          </w:tcPr>
                          <w:p w14:paraId="25666B2D" w14:textId="77777777" w:rsidR="002A4137" w:rsidRPr="009E4711" w:rsidRDefault="002A4137" w:rsidP="00117623">
                            <w:pPr>
                              <w:spacing w:line="276" w:lineRule="auto"/>
                              <w:rPr>
                                <w:b w:val="0"/>
                                <w:bCs w:val="0"/>
                              </w:rPr>
                            </w:pPr>
                          </w:p>
                        </w:tc>
                      </w:tr>
                      <w:tr w:rsidR="002A4137" w:rsidRPr="00B31086" w14:paraId="786E9FB8" w14:textId="77777777" w:rsidTr="0079185E">
                        <w:tc>
                          <w:tcPr>
                            <w:tcW w:w="5062" w:type="dxa"/>
                            <w:shd w:val="clear" w:color="auto" w:fill="auto"/>
                          </w:tcPr>
                          <w:p w14:paraId="284B0833" w14:textId="77777777" w:rsidR="002A4137" w:rsidRPr="009E4711" w:rsidRDefault="002A4137" w:rsidP="00117623">
                            <w:pPr>
                              <w:spacing w:line="276" w:lineRule="auto"/>
                              <w:rPr>
                                <w:b w:val="0"/>
                                <w:bCs w:val="0"/>
                              </w:rPr>
                            </w:pPr>
                          </w:p>
                        </w:tc>
                        <w:tc>
                          <w:tcPr>
                            <w:tcW w:w="5318" w:type="dxa"/>
                          </w:tcPr>
                          <w:p w14:paraId="61864E16" w14:textId="77777777" w:rsidR="002A4137" w:rsidRPr="009E4711" w:rsidRDefault="002A4137" w:rsidP="00117623">
                            <w:pPr>
                              <w:spacing w:line="276" w:lineRule="auto"/>
                              <w:rPr>
                                <w:b w:val="0"/>
                                <w:bCs w:val="0"/>
                              </w:rPr>
                            </w:pPr>
                          </w:p>
                        </w:tc>
                      </w:tr>
                      <w:tr w:rsidR="002A4137" w:rsidRPr="00B31086" w14:paraId="396FFFC2" w14:textId="77777777" w:rsidTr="0079185E">
                        <w:tc>
                          <w:tcPr>
                            <w:tcW w:w="5062" w:type="dxa"/>
                            <w:shd w:val="clear" w:color="auto" w:fill="auto"/>
                          </w:tcPr>
                          <w:p w14:paraId="46F24E1B" w14:textId="77777777" w:rsidR="002A4137" w:rsidRPr="009E4711" w:rsidRDefault="002A4137" w:rsidP="00117623">
                            <w:pPr>
                              <w:spacing w:line="276" w:lineRule="auto"/>
                              <w:rPr>
                                <w:b w:val="0"/>
                                <w:bCs w:val="0"/>
                              </w:rPr>
                            </w:pPr>
                          </w:p>
                        </w:tc>
                        <w:tc>
                          <w:tcPr>
                            <w:tcW w:w="5318" w:type="dxa"/>
                          </w:tcPr>
                          <w:p w14:paraId="58AB29D0" w14:textId="77777777" w:rsidR="002A4137" w:rsidRPr="009E4711" w:rsidRDefault="002A4137" w:rsidP="00117623">
                            <w:pPr>
                              <w:spacing w:line="276" w:lineRule="auto"/>
                              <w:rPr>
                                <w:b w:val="0"/>
                                <w:bCs w:val="0"/>
                              </w:rPr>
                            </w:pPr>
                          </w:p>
                        </w:tc>
                      </w:tr>
                      <w:tr w:rsidR="002A4137" w:rsidRPr="00B31086" w14:paraId="17579167" w14:textId="77777777" w:rsidTr="0079185E">
                        <w:tc>
                          <w:tcPr>
                            <w:tcW w:w="5062" w:type="dxa"/>
                            <w:shd w:val="clear" w:color="auto" w:fill="auto"/>
                          </w:tcPr>
                          <w:p w14:paraId="18B37E3C" w14:textId="77777777" w:rsidR="002A4137" w:rsidRPr="009E4711" w:rsidRDefault="002A4137" w:rsidP="00117623">
                            <w:pPr>
                              <w:spacing w:line="276" w:lineRule="auto"/>
                              <w:rPr>
                                <w:b w:val="0"/>
                                <w:bCs w:val="0"/>
                              </w:rPr>
                            </w:pPr>
                          </w:p>
                        </w:tc>
                        <w:tc>
                          <w:tcPr>
                            <w:tcW w:w="5318" w:type="dxa"/>
                          </w:tcPr>
                          <w:p w14:paraId="38FE8596" w14:textId="77777777" w:rsidR="002A4137" w:rsidRPr="009E4711" w:rsidRDefault="002A4137" w:rsidP="00117623">
                            <w:pPr>
                              <w:spacing w:line="276" w:lineRule="auto"/>
                              <w:rPr>
                                <w:b w:val="0"/>
                                <w:bCs w:val="0"/>
                              </w:rPr>
                            </w:pPr>
                          </w:p>
                        </w:tc>
                      </w:tr>
                      <w:tr w:rsidR="002A4137" w:rsidRPr="00B31086" w14:paraId="17D18854" w14:textId="77777777" w:rsidTr="0079185E">
                        <w:tc>
                          <w:tcPr>
                            <w:tcW w:w="5062" w:type="dxa"/>
                            <w:shd w:val="clear" w:color="auto" w:fill="auto"/>
                          </w:tcPr>
                          <w:p w14:paraId="1571E1F4" w14:textId="77777777" w:rsidR="002A4137" w:rsidRPr="009E4711" w:rsidRDefault="002A4137" w:rsidP="00117623">
                            <w:pPr>
                              <w:spacing w:line="276" w:lineRule="auto"/>
                              <w:rPr>
                                <w:b w:val="0"/>
                                <w:bCs w:val="0"/>
                              </w:rPr>
                            </w:pPr>
                          </w:p>
                        </w:tc>
                        <w:tc>
                          <w:tcPr>
                            <w:tcW w:w="5318" w:type="dxa"/>
                          </w:tcPr>
                          <w:p w14:paraId="4CF616B2" w14:textId="77777777" w:rsidR="002A4137" w:rsidRPr="009E4711" w:rsidRDefault="002A4137" w:rsidP="00117623">
                            <w:pPr>
                              <w:spacing w:line="276" w:lineRule="auto"/>
                              <w:rPr>
                                <w:b w:val="0"/>
                                <w:bCs w:val="0"/>
                              </w:rPr>
                            </w:pPr>
                          </w:p>
                        </w:tc>
                      </w:tr>
                      <w:tr w:rsidR="002A4137" w:rsidRPr="00B31086" w14:paraId="67509475" w14:textId="77777777" w:rsidTr="0079185E">
                        <w:tc>
                          <w:tcPr>
                            <w:tcW w:w="5062" w:type="dxa"/>
                            <w:shd w:val="clear" w:color="auto" w:fill="auto"/>
                          </w:tcPr>
                          <w:p w14:paraId="5C67B3F0" w14:textId="77777777" w:rsidR="002A4137" w:rsidRPr="009E4711" w:rsidRDefault="002A4137" w:rsidP="00117623">
                            <w:pPr>
                              <w:spacing w:line="276" w:lineRule="auto"/>
                              <w:rPr>
                                <w:b w:val="0"/>
                                <w:bCs w:val="0"/>
                              </w:rPr>
                            </w:pPr>
                          </w:p>
                        </w:tc>
                        <w:tc>
                          <w:tcPr>
                            <w:tcW w:w="5318" w:type="dxa"/>
                          </w:tcPr>
                          <w:p w14:paraId="116EEB96" w14:textId="77777777" w:rsidR="002A4137" w:rsidRPr="009E4711" w:rsidRDefault="002A4137" w:rsidP="00117623">
                            <w:pPr>
                              <w:spacing w:line="276" w:lineRule="auto"/>
                              <w:rPr>
                                <w:b w:val="0"/>
                                <w:bCs w:val="0"/>
                              </w:rPr>
                            </w:pPr>
                          </w:p>
                        </w:tc>
                      </w:tr>
                      <w:tr w:rsidR="002A4137" w:rsidRPr="00B31086" w14:paraId="631910B8" w14:textId="77777777" w:rsidTr="0079185E">
                        <w:tc>
                          <w:tcPr>
                            <w:tcW w:w="5062" w:type="dxa"/>
                            <w:shd w:val="clear" w:color="auto" w:fill="auto"/>
                          </w:tcPr>
                          <w:p w14:paraId="195C4AD6" w14:textId="77777777" w:rsidR="002A4137" w:rsidRPr="009E4711" w:rsidRDefault="002A4137" w:rsidP="00117623">
                            <w:pPr>
                              <w:spacing w:line="276" w:lineRule="auto"/>
                              <w:rPr>
                                <w:b w:val="0"/>
                                <w:bCs w:val="0"/>
                              </w:rPr>
                            </w:pPr>
                          </w:p>
                        </w:tc>
                        <w:tc>
                          <w:tcPr>
                            <w:tcW w:w="5318" w:type="dxa"/>
                          </w:tcPr>
                          <w:p w14:paraId="04AFB0AA" w14:textId="77777777" w:rsidR="002A4137" w:rsidRPr="009E4711" w:rsidRDefault="002A4137" w:rsidP="00117623">
                            <w:pPr>
                              <w:spacing w:line="276" w:lineRule="auto"/>
                              <w:rPr>
                                <w:b w:val="0"/>
                                <w:bCs w:val="0"/>
                              </w:rPr>
                            </w:pPr>
                          </w:p>
                        </w:tc>
                      </w:tr>
                      <w:tr w:rsidR="002A4137" w:rsidRPr="00B31086" w14:paraId="262D5BE9" w14:textId="77777777" w:rsidTr="0079185E">
                        <w:tc>
                          <w:tcPr>
                            <w:tcW w:w="5062" w:type="dxa"/>
                            <w:shd w:val="clear" w:color="auto" w:fill="auto"/>
                          </w:tcPr>
                          <w:p w14:paraId="53A34E11" w14:textId="77777777" w:rsidR="002A4137" w:rsidRPr="009E4711" w:rsidRDefault="002A4137" w:rsidP="00117623">
                            <w:pPr>
                              <w:spacing w:line="276" w:lineRule="auto"/>
                              <w:rPr>
                                <w:b w:val="0"/>
                                <w:bCs w:val="0"/>
                              </w:rPr>
                            </w:pPr>
                          </w:p>
                        </w:tc>
                        <w:tc>
                          <w:tcPr>
                            <w:tcW w:w="5318" w:type="dxa"/>
                          </w:tcPr>
                          <w:p w14:paraId="3AF6B93E" w14:textId="77777777" w:rsidR="002A4137" w:rsidRPr="009E4711" w:rsidRDefault="002A4137" w:rsidP="00117623">
                            <w:pPr>
                              <w:spacing w:line="276" w:lineRule="auto"/>
                              <w:rPr>
                                <w:b w:val="0"/>
                                <w:bCs w:val="0"/>
                              </w:rPr>
                            </w:pPr>
                          </w:p>
                        </w:tc>
                      </w:tr>
                      <w:tr w:rsidR="002A4137" w:rsidRPr="00B31086" w14:paraId="76AA494F" w14:textId="77777777" w:rsidTr="0079185E">
                        <w:tc>
                          <w:tcPr>
                            <w:tcW w:w="5062" w:type="dxa"/>
                            <w:shd w:val="clear" w:color="auto" w:fill="auto"/>
                          </w:tcPr>
                          <w:p w14:paraId="352BD210" w14:textId="77777777" w:rsidR="002A4137" w:rsidRPr="009E4711" w:rsidRDefault="002A4137" w:rsidP="00117623">
                            <w:pPr>
                              <w:spacing w:line="276" w:lineRule="auto"/>
                              <w:rPr>
                                <w:b w:val="0"/>
                                <w:bCs w:val="0"/>
                              </w:rPr>
                            </w:pPr>
                          </w:p>
                        </w:tc>
                        <w:tc>
                          <w:tcPr>
                            <w:tcW w:w="5318" w:type="dxa"/>
                          </w:tcPr>
                          <w:p w14:paraId="6D26702C" w14:textId="77777777" w:rsidR="002A4137" w:rsidRPr="009E4711" w:rsidRDefault="002A4137" w:rsidP="00117623">
                            <w:pPr>
                              <w:spacing w:line="276" w:lineRule="auto"/>
                              <w:rPr>
                                <w:b w:val="0"/>
                                <w:bCs w:val="0"/>
                              </w:rPr>
                            </w:pPr>
                          </w:p>
                        </w:tc>
                      </w:tr>
                      <w:tr w:rsidR="002A4137" w:rsidRPr="00B31086" w14:paraId="7D7E8B4D" w14:textId="77777777" w:rsidTr="0079185E">
                        <w:tc>
                          <w:tcPr>
                            <w:tcW w:w="5062" w:type="dxa"/>
                            <w:shd w:val="clear" w:color="auto" w:fill="auto"/>
                          </w:tcPr>
                          <w:p w14:paraId="7DCB4951" w14:textId="77777777" w:rsidR="002A4137" w:rsidRPr="009E4711" w:rsidRDefault="002A4137" w:rsidP="00117623">
                            <w:pPr>
                              <w:spacing w:line="276" w:lineRule="auto"/>
                              <w:rPr>
                                <w:b w:val="0"/>
                                <w:bCs w:val="0"/>
                              </w:rPr>
                            </w:pPr>
                          </w:p>
                        </w:tc>
                        <w:tc>
                          <w:tcPr>
                            <w:tcW w:w="5318" w:type="dxa"/>
                          </w:tcPr>
                          <w:p w14:paraId="7AC89EBC" w14:textId="77777777" w:rsidR="002A4137" w:rsidRPr="009E4711" w:rsidRDefault="002A4137" w:rsidP="00117623">
                            <w:pPr>
                              <w:spacing w:line="276" w:lineRule="auto"/>
                              <w:rPr>
                                <w:b w:val="0"/>
                                <w:bCs w:val="0"/>
                              </w:rPr>
                            </w:pPr>
                          </w:p>
                        </w:tc>
                      </w:tr>
                      <w:tr w:rsidR="002A4137" w:rsidRPr="00B31086" w14:paraId="1D454E79" w14:textId="77777777" w:rsidTr="0079185E">
                        <w:tc>
                          <w:tcPr>
                            <w:tcW w:w="5062" w:type="dxa"/>
                            <w:shd w:val="clear" w:color="auto" w:fill="auto"/>
                          </w:tcPr>
                          <w:p w14:paraId="7AB316A9" w14:textId="77777777" w:rsidR="002A4137" w:rsidRPr="009E4711" w:rsidRDefault="002A4137" w:rsidP="00117623">
                            <w:pPr>
                              <w:spacing w:line="276" w:lineRule="auto"/>
                              <w:rPr>
                                <w:b w:val="0"/>
                                <w:bCs w:val="0"/>
                              </w:rPr>
                            </w:pPr>
                          </w:p>
                        </w:tc>
                        <w:tc>
                          <w:tcPr>
                            <w:tcW w:w="5318" w:type="dxa"/>
                          </w:tcPr>
                          <w:p w14:paraId="43793DD1" w14:textId="77777777" w:rsidR="002A4137" w:rsidRPr="009E4711" w:rsidRDefault="002A4137" w:rsidP="00117623">
                            <w:pPr>
                              <w:spacing w:line="276" w:lineRule="auto"/>
                              <w:rPr>
                                <w:b w:val="0"/>
                                <w:bCs w:val="0"/>
                              </w:rPr>
                            </w:pPr>
                          </w:p>
                        </w:tc>
                      </w:tr>
                      <w:tr w:rsidR="002A4137" w:rsidRPr="00B31086" w14:paraId="0B42B266" w14:textId="77777777" w:rsidTr="0079185E">
                        <w:tc>
                          <w:tcPr>
                            <w:tcW w:w="5062" w:type="dxa"/>
                            <w:shd w:val="clear" w:color="auto" w:fill="auto"/>
                          </w:tcPr>
                          <w:p w14:paraId="06E03FBE" w14:textId="77777777" w:rsidR="002A4137" w:rsidRPr="009E4711" w:rsidRDefault="002A4137" w:rsidP="00117623">
                            <w:pPr>
                              <w:spacing w:line="276" w:lineRule="auto"/>
                              <w:rPr>
                                <w:b w:val="0"/>
                                <w:bCs w:val="0"/>
                              </w:rPr>
                            </w:pPr>
                          </w:p>
                        </w:tc>
                        <w:tc>
                          <w:tcPr>
                            <w:tcW w:w="5318" w:type="dxa"/>
                          </w:tcPr>
                          <w:p w14:paraId="63FA0FF2" w14:textId="77777777" w:rsidR="002A4137" w:rsidRPr="009E4711" w:rsidRDefault="002A4137" w:rsidP="00117623">
                            <w:pPr>
                              <w:spacing w:line="276" w:lineRule="auto"/>
                              <w:rPr>
                                <w:b w:val="0"/>
                                <w:bCs w:val="0"/>
                              </w:rPr>
                            </w:pPr>
                          </w:p>
                        </w:tc>
                      </w:tr>
                      <w:tr w:rsidR="002A4137" w:rsidRPr="00B31086" w14:paraId="337C826A" w14:textId="77777777" w:rsidTr="0079185E">
                        <w:tc>
                          <w:tcPr>
                            <w:tcW w:w="5062" w:type="dxa"/>
                            <w:shd w:val="clear" w:color="auto" w:fill="auto"/>
                          </w:tcPr>
                          <w:p w14:paraId="18C2B3B8" w14:textId="77777777" w:rsidR="002A4137" w:rsidRPr="009E4711" w:rsidRDefault="002A4137" w:rsidP="00117623">
                            <w:pPr>
                              <w:spacing w:line="276" w:lineRule="auto"/>
                              <w:rPr>
                                <w:b w:val="0"/>
                                <w:bCs w:val="0"/>
                              </w:rPr>
                            </w:pPr>
                          </w:p>
                        </w:tc>
                        <w:tc>
                          <w:tcPr>
                            <w:tcW w:w="5318" w:type="dxa"/>
                          </w:tcPr>
                          <w:p w14:paraId="00756A52" w14:textId="77777777" w:rsidR="002A4137" w:rsidRPr="009E4711" w:rsidRDefault="002A4137" w:rsidP="00117623">
                            <w:pPr>
                              <w:spacing w:line="276" w:lineRule="auto"/>
                              <w:rPr>
                                <w:b w:val="0"/>
                                <w:bCs w:val="0"/>
                              </w:rPr>
                            </w:pPr>
                          </w:p>
                        </w:tc>
                      </w:tr>
                      <w:tr w:rsidR="002A4137" w:rsidRPr="00B31086" w14:paraId="3C533CA2" w14:textId="77777777" w:rsidTr="0079185E">
                        <w:tc>
                          <w:tcPr>
                            <w:tcW w:w="5062" w:type="dxa"/>
                            <w:shd w:val="clear" w:color="auto" w:fill="auto"/>
                          </w:tcPr>
                          <w:p w14:paraId="4AA3DFF2" w14:textId="77777777" w:rsidR="002A4137" w:rsidRPr="009E4711" w:rsidRDefault="002A4137" w:rsidP="00117623">
                            <w:pPr>
                              <w:spacing w:line="276" w:lineRule="auto"/>
                              <w:rPr>
                                <w:b w:val="0"/>
                                <w:bCs w:val="0"/>
                              </w:rPr>
                            </w:pPr>
                          </w:p>
                        </w:tc>
                        <w:tc>
                          <w:tcPr>
                            <w:tcW w:w="5318" w:type="dxa"/>
                          </w:tcPr>
                          <w:p w14:paraId="0BD3182D" w14:textId="77777777" w:rsidR="002A4137" w:rsidRPr="009E4711" w:rsidRDefault="002A4137" w:rsidP="00117623">
                            <w:pPr>
                              <w:spacing w:line="276" w:lineRule="auto"/>
                              <w:rPr>
                                <w:b w:val="0"/>
                                <w:bCs w:val="0"/>
                              </w:rPr>
                            </w:pPr>
                          </w:p>
                        </w:tc>
                      </w:tr>
                      <w:tr w:rsidR="002A4137" w:rsidRPr="00B31086" w14:paraId="1535879E" w14:textId="77777777" w:rsidTr="0079185E">
                        <w:tc>
                          <w:tcPr>
                            <w:tcW w:w="5062" w:type="dxa"/>
                            <w:shd w:val="clear" w:color="auto" w:fill="auto"/>
                          </w:tcPr>
                          <w:p w14:paraId="6049D4DD" w14:textId="77777777" w:rsidR="002A4137" w:rsidRPr="009E4711" w:rsidRDefault="002A4137" w:rsidP="00117623">
                            <w:pPr>
                              <w:spacing w:line="276" w:lineRule="auto"/>
                              <w:rPr>
                                <w:b w:val="0"/>
                                <w:bCs w:val="0"/>
                              </w:rPr>
                            </w:pPr>
                          </w:p>
                        </w:tc>
                        <w:tc>
                          <w:tcPr>
                            <w:tcW w:w="5318" w:type="dxa"/>
                          </w:tcPr>
                          <w:p w14:paraId="0B77FD1A" w14:textId="77777777" w:rsidR="002A4137" w:rsidRPr="009E4711" w:rsidRDefault="002A4137" w:rsidP="00117623">
                            <w:pPr>
                              <w:spacing w:line="276" w:lineRule="auto"/>
                              <w:rPr>
                                <w:b w:val="0"/>
                                <w:bCs w:val="0"/>
                              </w:rPr>
                            </w:pPr>
                          </w:p>
                        </w:tc>
                      </w:tr>
                      <w:tr w:rsidR="002A4137" w:rsidRPr="00B31086" w14:paraId="2DE4F49F" w14:textId="77777777" w:rsidTr="0079185E">
                        <w:tc>
                          <w:tcPr>
                            <w:tcW w:w="5062" w:type="dxa"/>
                            <w:shd w:val="clear" w:color="auto" w:fill="auto"/>
                          </w:tcPr>
                          <w:p w14:paraId="41A08294" w14:textId="77777777" w:rsidR="002A4137" w:rsidRPr="009E4711" w:rsidRDefault="002A4137" w:rsidP="00117623">
                            <w:pPr>
                              <w:spacing w:line="276" w:lineRule="auto"/>
                              <w:rPr>
                                <w:b w:val="0"/>
                                <w:bCs w:val="0"/>
                              </w:rPr>
                            </w:pPr>
                          </w:p>
                        </w:tc>
                        <w:tc>
                          <w:tcPr>
                            <w:tcW w:w="5318" w:type="dxa"/>
                          </w:tcPr>
                          <w:p w14:paraId="45BE3ADC" w14:textId="77777777" w:rsidR="002A4137" w:rsidRPr="009E4711" w:rsidRDefault="002A4137" w:rsidP="00117623">
                            <w:pPr>
                              <w:spacing w:line="276" w:lineRule="auto"/>
                              <w:rPr>
                                <w:b w:val="0"/>
                                <w:bCs w:val="0"/>
                              </w:rPr>
                            </w:pPr>
                          </w:p>
                        </w:tc>
                      </w:tr>
                      <w:tr w:rsidR="002A4137" w:rsidRPr="00B31086" w14:paraId="51618408" w14:textId="77777777" w:rsidTr="0079185E">
                        <w:tc>
                          <w:tcPr>
                            <w:tcW w:w="5062" w:type="dxa"/>
                            <w:shd w:val="clear" w:color="auto" w:fill="auto"/>
                          </w:tcPr>
                          <w:p w14:paraId="4389446A" w14:textId="77777777" w:rsidR="002A4137" w:rsidRPr="009E4711" w:rsidRDefault="002A4137" w:rsidP="00117623">
                            <w:pPr>
                              <w:spacing w:line="276" w:lineRule="auto"/>
                              <w:rPr>
                                <w:b w:val="0"/>
                                <w:bCs w:val="0"/>
                              </w:rPr>
                            </w:pPr>
                          </w:p>
                        </w:tc>
                        <w:tc>
                          <w:tcPr>
                            <w:tcW w:w="5318" w:type="dxa"/>
                          </w:tcPr>
                          <w:p w14:paraId="04126962" w14:textId="77777777" w:rsidR="002A4137" w:rsidRPr="009E4711" w:rsidRDefault="002A4137" w:rsidP="00117623">
                            <w:pPr>
                              <w:spacing w:line="276" w:lineRule="auto"/>
                              <w:rPr>
                                <w:b w:val="0"/>
                                <w:bCs w:val="0"/>
                              </w:rPr>
                            </w:pPr>
                          </w:p>
                        </w:tc>
                      </w:tr>
                    </w:tbl>
                    <w:p w14:paraId="2512FFEC" w14:textId="77777777" w:rsidR="002A4137" w:rsidRPr="00B31086" w:rsidRDefault="002A4137" w:rsidP="001E0E86">
                      <w:pPr>
                        <w:spacing w:line="276" w:lineRule="auto"/>
                        <w:rPr>
                          <w:b w:val="0"/>
                          <w:bCs w:val="0"/>
                          <w:sz w:val="21"/>
                          <w:szCs w:val="21"/>
                        </w:rPr>
                      </w:pPr>
                    </w:p>
                  </w:txbxContent>
                </v:textbox>
                <w10:anchorlock/>
              </v:shape>
            </w:pict>
          </mc:Fallback>
        </mc:AlternateContent>
      </w:r>
    </w:p>
    <w:p w14:paraId="745AC390" w14:textId="55DF0F42" w:rsidR="00B6732A" w:rsidRDefault="001E0E86">
      <w:r>
        <w:rPr>
          <w:noProof/>
          <w:sz w:val="22"/>
          <w:szCs w:val="22"/>
        </w:rPr>
        <w:lastRenderedPageBreak/>
        <mc:AlternateContent>
          <mc:Choice Requires="wps">
            <w:drawing>
              <wp:inline distT="0" distB="0" distL="0" distR="0" wp14:anchorId="69593336" wp14:editId="1E545148">
                <wp:extent cx="6579235" cy="9702412"/>
                <wp:effectExtent l="0" t="0" r="12065" b="13335"/>
                <wp:docPr id="6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0241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F0884C6" w14:textId="77777777" w:rsidTr="002519CF">
                              <w:tc>
                                <w:tcPr>
                                  <w:tcW w:w="10380" w:type="dxa"/>
                                  <w:gridSpan w:val="2"/>
                                  <w:shd w:val="clear" w:color="auto" w:fill="auto"/>
                                </w:tcPr>
                                <w:p w14:paraId="7E8DBFEB" w14:textId="20DCC3AA" w:rsidR="002A4137" w:rsidRPr="00746B57" w:rsidRDefault="002A4137" w:rsidP="00746B57">
                                  <w:pPr>
                                    <w:spacing w:line="276" w:lineRule="auto"/>
                                    <w:ind w:right="-49"/>
                                    <w:jc w:val="center"/>
                                    <w:rPr>
                                      <w:bCs w:val="0"/>
                                      <w:lang w:val="vi-VN"/>
                                    </w:rPr>
                                  </w:pPr>
                                  <w:r w:rsidRPr="00746B57">
                                    <w:rPr>
                                      <w:bCs w:val="0"/>
                                      <w:lang w:val="vi-VN"/>
                                    </w:rPr>
                                    <w:t>Bài 29. THẤU KÍNH MỎNG.</w:t>
                                  </w:r>
                                </w:p>
                              </w:tc>
                            </w:tr>
                            <w:tr w:rsidR="002A4137" w:rsidRPr="00B31086" w14:paraId="6657131B" w14:textId="77777777" w:rsidTr="002519CF">
                              <w:tc>
                                <w:tcPr>
                                  <w:tcW w:w="10380" w:type="dxa"/>
                                  <w:gridSpan w:val="2"/>
                                  <w:shd w:val="clear" w:color="auto" w:fill="auto"/>
                                </w:tcPr>
                                <w:p w14:paraId="3D914CA1" w14:textId="77777777" w:rsidR="002A4137" w:rsidRPr="004C2E3B" w:rsidRDefault="002A4137" w:rsidP="00746B57">
                                  <w:pPr>
                                    <w:spacing w:line="276" w:lineRule="auto"/>
                                    <w:rPr>
                                      <w:b w:val="0"/>
                                      <w:sz w:val="24"/>
                                      <w:szCs w:val="24"/>
                                    </w:rPr>
                                  </w:pPr>
                                  <w:r>
                                    <w:rPr>
                                      <w:sz w:val="23"/>
                                      <w:szCs w:val="23"/>
                                    </w:rPr>
                                    <w:t xml:space="preserve">I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092F93">
                                    <w:rPr>
                                      <w:rFonts w:ascii="VNI-Univer" w:hAnsi="VNI-Univer"/>
                                      <w:b w:val="0"/>
                                      <w:sz w:val="24"/>
                                      <w:szCs w:val="24"/>
                                    </w:rPr>
                                    <w:t>THAÁU KÍNH MOÛNG</w:t>
                                  </w:r>
                                  <w:r w:rsidRPr="004C2E3B">
                                    <w:rPr>
                                      <w:rFonts w:ascii="VNI-Univer" w:hAnsi="VNI-Univer"/>
                                      <w:b w:val="0"/>
                                      <w:sz w:val="24"/>
                                      <w:szCs w:val="24"/>
                                    </w:rPr>
                                    <w:t>.</w:t>
                                  </w:r>
                                </w:p>
                                <w:tbl>
                                  <w:tblPr>
                                    <w:tblW w:w="10851"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851"/>
                                  </w:tblGrid>
                                  <w:tr w:rsidR="002A4137" w:rsidRPr="008410D6" w14:paraId="45C65B53" w14:textId="77777777" w:rsidTr="005E3DF0">
                                    <w:tc>
                                      <w:tcPr>
                                        <w:tcW w:w="10851" w:type="dxa"/>
                                        <w:shd w:val="clear" w:color="auto" w:fill="auto"/>
                                      </w:tcPr>
                                      <w:p w14:paraId="0A359CA0" w14:textId="77777777" w:rsidR="002A4137" w:rsidRPr="008410D6" w:rsidRDefault="002A4137" w:rsidP="00746B57">
                                        <w:pPr>
                                          <w:spacing w:line="276" w:lineRule="auto"/>
                                          <w:rPr>
                                            <w:color w:val="000000"/>
                                            <w:sz w:val="22"/>
                                            <w:szCs w:val="22"/>
                                          </w:rPr>
                                        </w:pPr>
                                        <w:r w:rsidRPr="008410D6">
                                          <w:rPr>
                                            <w:b w:val="0"/>
                                            <w:sz w:val="32"/>
                                            <w:szCs w:val="32"/>
                                          </w:rPr>
                                          <w:t>.</w:t>
                                        </w:r>
                                        <w:r w:rsidRPr="008410D6">
                                          <w:rPr>
                                            <w:sz w:val="22"/>
                                            <w:szCs w:val="22"/>
                                          </w:rPr>
                                          <w:t xml:space="preserve"> </w:t>
                                        </w:r>
                                        <w:r w:rsidRPr="008410D6">
                                          <w:rPr>
                                            <w:bCs w:val="0"/>
                                            <w:color w:val="000000"/>
                                            <w:sz w:val="22"/>
                                            <w:szCs w:val="22"/>
                                          </w:rPr>
                                          <w:t xml:space="preserve">I. </w:t>
                                        </w:r>
                                        <w:r w:rsidRPr="008410D6">
                                          <w:rPr>
                                            <w:bCs w:val="0"/>
                                            <w:color w:val="000000"/>
                                            <w:sz w:val="22"/>
                                            <w:szCs w:val="22"/>
                                            <w:u w:val="single"/>
                                          </w:rPr>
                                          <w:t>THẤU KÍNH. PHÂN LOẠI THẤU KÍNH.</w:t>
                                        </w:r>
                                      </w:p>
                                    </w:tc>
                                  </w:tr>
                                  <w:tr w:rsidR="002A4137" w:rsidRPr="008410D6" w14:paraId="52F11C46" w14:textId="77777777" w:rsidTr="005E3DF0">
                                    <w:tc>
                                      <w:tcPr>
                                        <w:tcW w:w="10851" w:type="dxa"/>
                                        <w:shd w:val="clear" w:color="auto" w:fill="auto"/>
                                      </w:tcPr>
                                      <w:p w14:paraId="65AA57A4" w14:textId="77777777" w:rsidR="002A4137" w:rsidRPr="008410D6" w:rsidRDefault="002A4137" w:rsidP="00746B57">
                                        <w:pPr>
                                          <w:spacing w:line="276" w:lineRule="auto"/>
                                          <w:jc w:val="both"/>
                                          <w:rPr>
                                            <w:b w:val="0"/>
                                            <w:sz w:val="22"/>
                                            <w:szCs w:val="22"/>
                                            <w:u w:val="single"/>
                                          </w:rPr>
                                        </w:pPr>
                                        <w:r w:rsidRPr="008410D6">
                                          <w:rPr>
                                            <w:b w:val="0"/>
                                            <w:sz w:val="32"/>
                                            <w:szCs w:val="32"/>
                                          </w:rPr>
                                          <w:t xml:space="preserve">. </w:t>
                                        </w:r>
                                        <w:r w:rsidRPr="008410D6">
                                          <w:rPr>
                                            <w:sz w:val="22"/>
                                            <w:szCs w:val="22"/>
                                          </w:rPr>
                                          <w:t xml:space="preserve">1. </w:t>
                                        </w:r>
                                        <w:r w:rsidRPr="008410D6">
                                          <w:rPr>
                                            <w:sz w:val="22"/>
                                            <w:szCs w:val="22"/>
                                            <w:u w:val="single"/>
                                          </w:rPr>
                                          <w:t>Định nghĩa:</w:t>
                                        </w:r>
                                      </w:p>
                                    </w:tc>
                                  </w:tr>
                                  <w:tr w:rsidR="002A4137" w:rsidRPr="008410D6" w14:paraId="6E03C4E9" w14:textId="77777777" w:rsidTr="005E3DF0">
                                    <w:tc>
                                      <w:tcPr>
                                        <w:tcW w:w="10851" w:type="dxa"/>
                                        <w:shd w:val="clear" w:color="auto" w:fill="auto"/>
                                      </w:tcPr>
                                      <w:p w14:paraId="06D68047" w14:textId="77777777" w:rsidR="002A4137" w:rsidRPr="008410D6" w:rsidRDefault="002A4137" w:rsidP="00746B57">
                                        <w:pPr>
                                          <w:spacing w:line="276" w:lineRule="auto"/>
                                          <w:jc w:val="both"/>
                                          <w:rPr>
                                            <w:b w:val="0"/>
                                            <w:sz w:val="32"/>
                                            <w:szCs w:val="32"/>
                                          </w:rPr>
                                        </w:pPr>
                                        <w:r w:rsidRPr="008410D6">
                                          <w:rPr>
                                            <w:b w:val="0"/>
                                            <w:sz w:val="32"/>
                                            <w:szCs w:val="32"/>
                                          </w:rPr>
                                          <w:t xml:space="preserve">. </w:t>
                                        </w:r>
                                      </w:p>
                                    </w:tc>
                                  </w:tr>
                                  <w:tr w:rsidR="002A4137" w:rsidRPr="008410D6" w14:paraId="78DE2BE9" w14:textId="77777777" w:rsidTr="005E3DF0">
                                    <w:tc>
                                      <w:tcPr>
                                        <w:tcW w:w="10851" w:type="dxa"/>
                                        <w:shd w:val="clear" w:color="auto" w:fill="auto"/>
                                      </w:tcPr>
                                      <w:p w14:paraId="21A6036D" w14:textId="77777777" w:rsidR="002A4137" w:rsidRPr="008410D6" w:rsidRDefault="002A4137" w:rsidP="00746B57">
                                        <w:pPr>
                                          <w:spacing w:line="276" w:lineRule="auto"/>
                                          <w:jc w:val="both"/>
                                          <w:rPr>
                                            <w:b w:val="0"/>
                                            <w:sz w:val="22"/>
                                            <w:szCs w:val="22"/>
                                          </w:rPr>
                                        </w:pPr>
                                        <w:r w:rsidRPr="008410D6">
                                          <w:rPr>
                                            <w:b w:val="0"/>
                                            <w:sz w:val="32"/>
                                            <w:szCs w:val="32"/>
                                          </w:rPr>
                                          <w:t xml:space="preserve">. </w:t>
                                        </w:r>
                                        <w:r w:rsidRPr="008410D6">
                                          <w:rPr>
                                            <w:sz w:val="22"/>
                                            <w:szCs w:val="22"/>
                                          </w:rPr>
                                          <w:t xml:space="preserve">2. </w:t>
                                        </w:r>
                                        <w:r w:rsidRPr="008410D6">
                                          <w:rPr>
                                            <w:sz w:val="22"/>
                                            <w:szCs w:val="22"/>
                                            <w:u w:val="single"/>
                                          </w:rPr>
                                          <w:t>Phân loại:</w:t>
                                        </w:r>
                                      </w:p>
                                    </w:tc>
                                  </w:tr>
                                  <w:tr w:rsidR="002A4137" w:rsidRPr="008410D6" w14:paraId="0DDA3CF8" w14:textId="77777777" w:rsidTr="005E3DF0">
                                    <w:tc>
                                      <w:tcPr>
                                        <w:tcW w:w="10851" w:type="dxa"/>
                                        <w:shd w:val="clear" w:color="auto" w:fill="auto"/>
                                      </w:tcPr>
                                      <w:p w14:paraId="7E477623" w14:textId="77777777" w:rsidR="002A4137" w:rsidRPr="008410D6" w:rsidRDefault="002A4137" w:rsidP="00746B57">
                                        <w:pPr>
                                          <w:spacing w:line="276" w:lineRule="auto"/>
                                          <w:jc w:val="both"/>
                                          <w:rPr>
                                            <w:b w:val="0"/>
                                          </w:rPr>
                                        </w:pPr>
                                        <w:r w:rsidRPr="008410D6">
                                          <w:rPr>
                                            <w:b w:val="0"/>
                                          </w:rPr>
                                          <w:t xml:space="preserve">. </w:t>
                                        </w:r>
                                      </w:p>
                                      <w:tbl>
                                        <w:tblPr>
                                          <w:tblW w:w="10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4394"/>
                                          <w:gridCol w:w="4253"/>
                                        </w:tblGrid>
                                        <w:tr w:rsidR="002A4137" w:rsidRPr="008410D6" w14:paraId="1FDB4FB4" w14:textId="77777777" w:rsidTr="005E3DF0">
                                          <w:tc>
                                            <w:tcPr>
                                              <w:tcW w:w="1978" w:type="dxa"/>
                                              <w:shd w:val="clear" w:color="auto" w:fill="auto"/>
                                            </w:tcPr>
                                            <w:p w14:paraId="168C1D85" w14:textId="77777777" w:rsidR="002A4137" w:rsidRPr="00651CCA" w:rsidRDefault="002A4137" w:rsidP="00746B57">
                                              <w:pPr>
                                                <w:spacing w:line="276" w:lineRule="auto"/>
                                                <w:jc w:val="both"/>
                                                <w:rPr>
                                                  <w:b w:val="0"/>
                                                  <w:sz w:val="22"/>
                                                  <w:szCs w:val="22"/>
                                                </w:rPr>
                                              </w:pPr>
                                              <w:r w:rsidRPr="00651CCA">
                                                <w:rPr>
                                                  <w:b w:val="0"/>
                                                  <w:sz w:val="22"/>
                                                  <w:szCs w:val="22"/>
                                                </w:rPr>
                                                <w:t>Loại thấu kính</w:t>
                                              </w:r>
                                            </w:p>
                                          </w:tc>
                                          <w:tc>
                                            <w:tcPr>
                                              <w:tcW w:w="4394" w:type="dxa"/>
                                              <w:shd w:val="clear" w:color="auto" w:fill="auto"/>
                                            </w:tcPr>
                                            <w:p w14:paraId="18553416" w14:textId="77777777" w:rsidR="002A4137" w:rsidRPr="008410D6" w:rsidRDefault="002A4137" w:rsidP="00746B57">
                                              <w:pPr>
                                                <w:spacing w:line="276" w:lineRule="auto"/>
                                                <w:jc w:val="both"/>
                                                <w:rPr>
                                                  <w:b w:val="0"/>
                                                </w:rPr>
                                              </w:pPr>
                                            </w:p>
                                          </w:tc>
                                          <w:tc>
                                            <w:tcPr>
                                              <w:tcW w:w="4253" w:type="dxa"/>
                                              <w:shd w:val="clear" w:color="auto" w:fill="auto"/>
                                            </w:tcPr>
                                            <w:p w14:paraId="17BBEF62" w14:textId="77777777" w:rsidR="002A4137" w:rsidRPr="008410D6" w:rsidRDefault="002A4137" w:rsidP="00746B57">
                                              <w:pPr>
                                                <w:spacing w:line="276" w:lineRule="auto"/>
                                                <w:jc w:val="both"/>
                                                <w:rPr>
                                                  <w:b w:val="0"/>
                                                </w:rPr>
                                              </w:pPr>
                                            </w:p>
                                          </w:tc>
                                        </w:tr>
                                        <w:tr w:rsidR="002A4137" w:rsidRPr="008410D6" w14:paraId="5C6D3939" w14:textId="77777777" w:rsidTr="005E3DF0">
                                          <w:tc>
                                            <w:tcPr>
                                              <w:tcW w:w="1978" w:type="dxa"/>
                                              <w:shd w:val="clear" w:color="auto" w:fill="auto"/>
                                            </w:tcPr>
                                            <w:p w14:paraId="3B8D82B5" w14:textId="77777777" w:rsidR="002A4137" w:rsidRPr="00651CCA" w:rsidRDefault="002A4137" w:rsidP="00746B57">
                                              <w:pPr>
                                                <w:spacing w:line="276" w:lineRule="auto"/>
                                                <w:jc w:val="both"/>
                                                <w:rPr>
                                                  <w:b w:val="0"/>
                                                  <w:sz w:val="22"/>
                                                  <w:szCs w:val="22"/>
                                                </w:rPr>
                                              </w:pPr>
                                              <w:r w:rsidRPr="00651CCA">
                                                <w:rPr>
                                                  <w:b w:val="0"/>
                                                  <w:sz w:val="22"/>
                                                  <w:szCs w:val="22"/>
                                                </w:rPr>
                                                <w:t xml:space="preserve">Theo hình dạng </w:t>
                                              </w:r>
                                            </w:p>
                                          </w:tc>
                                          <w:tc>
                                            <w:tcPr>
                                              <w:tcW w:w="4394" w:type="dxa"/>
                                              <w:shd w:val="clear" w:color="auto" w:fill="auto"/>
                                            </w:tcPr>
                                            <w:p w14:paraId="3EDC3D2F" w14:textId="77777777" w:rsidR="002A4137" w:rsidRPr="008410D6" w:rsidRDefault="002A4137" w:rsidP="00746B57">
                                              <w:pPr>
                                                <w:spacing w:line="276" w:lineRule="auto"/>
                                                <w:jc w:val="both"/>
                                                <w:rPr>
                                                  <w:b w:val="0"/>
                                                </w:rPr>
                                              </w:pPr>
                                              <w:r w:rsidRPr="008410D6">
                                                <w:rPr>
                                                  <w:b w:val="0"/>
                                                  <w:noProof/>
                                                </w:rPr>
                                                <w:drawing>
                                                  <wp:inline distT="0" distB="0" distL="0" distR="0" wp14:anchorId="182CE9B7" wp14:editId="0E0EBD04">
                                                    <wp:extent cx="817245" cy="727075"/>
                                                    <wp:effectExtent l="0" t="0" r="0" b="0"/>
                                                    <wp:docPr id="280" name="Picture 1" descr="Screen Shot 2018-03-26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8-03-26 at 21"/>
                                                            <pic:cNvPicPr>
                                                              <a:picLocks/>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817245" cy="727075"/>
                                                            </a:xfrm>
                                                            <a:prstGeom prst="rect">
                                                              <a:avLst/>
                                                            </a:prstGeom>
                                                            <a:noFill/>
                                                            <a:ln>
                                                              <a:noFill/>
                                                            </a:ln>
                                                          </pic:spPr>
                                                        </pic:pic>
                                                      </a:graphicData>
                                                    </a:graphic>
                                                  </wp:inline>
                                                </w:drawing>
                                              </w:r>
                                            </w:p>
                                          </w:tc>
                                          <w:tc>
                                            <w:tcPr>
                                              <w:tcW w:w="4253" w:type="dxa"/>
                                              <w:shd w:val="clear" w:color="auto" w:fill="auto"/>
                                            </w:tcPr>
                                            <w:p w14:paraId="22240F57" w14:textId="77777777" w:rsidR="002A4137" w:rsidRPr="008410D6" w:rsidRDefault="002A4137" w:rsidP="00746B57">
                                              <w:pPr>
                                                <w:spacing w:line="276" w:lineRule="auto"/>
                                                <w:jc w:val="both"/>
                                                <w:rPr>
                                                  <w:b w:val="0"/>
                                                </w:rPr>
                                              </w:pPr>
                                              <w:r>
                                                <w:rPr>
                                                  <w:b w:val="0"/>
                                                  <w:noProof/>
                                                </w:rPr>
                                                <w:drawing>
                                                  <wp:inline distT="0" distB="0" distL="0" distR="0" wp14:anchorId="66760A62" wp14:editId="597939D3">
                                                    <wp:extent cx="817245" cy="727075"/>
                                                    <wp:effectExtent l="0" t="0" r="0" b="0"/>
                                                    <wp:docPr id="279" name="Picture 2" descr="Screen Shot 2018-03-26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8-03-26 at 22"/>
                                                            <pic:cNvPicPr>
                                                              <a:picLocks/>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817245" cy="727075"/>
                                                            </a:xfrm>
                                                            <a:prstGeom prst="rect">
                                                              <a:avLst/>
                                                            </a:prstGeom>
                                                            <a:noFill/>
                                                            <a:ln>
                                                              <a:noFill/>
                                                            </a:ln>
                                                          </pic:spPr>
                                                        </pic:pic>
                                                      </a:graphicData>
                                                    </a:graphic>
                                                  </wp:inline>
                                                </w:drawing>
                                              </w:r>
                                            </w:p>
                                          </w:tc>
                                        </w:tr>
                                        <w:tr w:rsidR="002A4137" w:rsidRPr="008410D6" w14:paraId="485A5D24" w14:textId="77777777" w:rsidTr="005E3DF0">
                                          <w:tc>
                                            <w:tcPr>
                                              <w:tcW w:w="1978" w:type="dxa"/>
                                              <w:shd w:val="clear" w:color="auto" w:fill="auto"/>
                                            </w:tcPr>
                                            <w:p w14:paraId="65391785" w14:textId="77777777" w:rsidR="002A4137" w:rsidRDefault="002A4137" w:rsidP="00746B57">
                                              <w:pPr>
                                                <w:spacing w:line="276" w:lineRule="auto"/>
                                                <w:jc w:val="both"/>
                                                <w:rPr>
                                                  <w:b w:val="0"/>
                                                  <w:sz w:val="22"/>
                                                  <w:szCs w:val="22"/>
                                                </w:rPr>
                                              </w:pPr>
                                              <w:r w:rsidRPr="00651CCA">
                                                <w:rPr>
                                                  <w:b w:val="0"/>
                                                  <w:sz w:val="22"/>
                                                  <w:szCs w:val="22"/>
                                                </w:rPr>
                                                <w:t>Theo chùm tia ló</w:t>
                                              </w:r>
                                              <w:r>
                                                <w:rPr>
                                                  <w:b w:val="0"/>
                                                  <w:sz w:val="22"/>
                                                  <w:szCs w:val="22"/>
                                                </w:rPr>
                                                <w:t xml:space="preserve"> </w:t>
                                              </w:r>
                                            </w:p>
                                            <w:p w14:paraId="5A484506" w14:textId="77777777" w:rsidR="002A4137" w:rsidRDefault="002A4137" w:rsidP="00746B57">
                                              <w:pPr>
                                                <w:spacing w:line="276" w:lineRule="auto"/>
                                                <w:jc w:val="both"/>
                                                <w:rPr>
                                                  <w:b w:val="0"/>
                                                  <w:sz w:val="22"/>
                                                  <w:szCs w:val="22"/>
                                                </w:rPr>
                                              </w:pPr>
                                              <w:r>
                                                <w:rPr>
                                                  <w:b w:val="0"/>
                                                  <w:sz w:val="22"/>
                                                  <w:szCs w:val="22"/>
                                                </w:rPr>
                                                <w:t>(chùm tia tới song song …</w:t>
                                              </w:r>
                                            </w:p>
                                            <w:p w14:paraId="218CCCC0" w14:textId="77777777" w:rsidR="002A4137" w:rsidRPr="00651CCA" w:rsidRDefault="002A4137" w:rsidP="00746B57">
                                              <w:pPr>
                                                <w:spacing w:line="276" w:lineRule="auto"/>
                                                <w:jc w:val="both"/>
                                                <w:rPr>
                                                  <w:b w:val="0"/>
                                                  <w:sz w:val="22"/>
                                                  <w:szCs w:val="22"/>
                                                </w:rPr>
                                              </w:pPr>
                                            </w:p>
                                          </w:tc>
                                          <w:tc>
                                            <w:tcPr>
                                              <w:tcW w:w="4394" w:type="dxa"/>
                                              <w:shd w:val="clear" w:color="auto" w:fill="auto"/>
                                            </w:tcPr>
                                            <w:p w14:paraId="3197A5DC" w14:textId="77777777" w:rsidR="002A4137" w:rsidRPr="008410D6" w:rsidRDefault="002A4137" w:rsidP="00746B57">
                                              <w:pPr>
                                                <w:spacing w:line="276" w:lineRule="auto"/>
                                                <w:jc w:val="both"/>
                                                <w:rPr>
                                                  <w:b w:val="0"/>
                                                </w:rPr>
                                              </w:pPr>
                                            </w:p>
                                          </w:tc>
                                          <w:tc>
                                            <w:tcPr>
                                              <w:tcW w:w="4253" w:type="dxa"/>
                                              <w:shd w:val="clear" w:color="auto" w:fill="auto"/>
                                            </w:tcPr>
                                            <w:p w14:paraId="21C2C709" w14:textId="77777777" w:rsidR="002A4137" w:rsidRDefault="002A4137" w:rsidP="00746B57">
                                              <w:pPr>
                                                <w:spacing w:line="276" w:lineRule="auto"/>
                                                <w:jc w:val="both"/>
                                                <w:rPr>
                                                  <w:b w:val="0"/>
                                                </w:rPr>
                                              </w:pPr>
                                            </w:p>
                                          </w:tc>
                                        </w:tr>
                                      </w:tbl>
                                      <w:p w14:paraId="4DB402BF" w14:textId="77777777" w:rsidR="002A4137" w:rsidRPr="008410D6" w:rsidRDefault="002A4137" w:rsidP="00746B57">
                                        <w:pPr>
                                          <w:spacing w:line="276" w:lineRule="auto"/>
                                          <w:jc w:val="both"/>
                                          <w:rPr>
                                            <w:b w:val="0"/>
                                          </w:rPr>
                                        </w:pPr>
                                      </w:p>
                                    </w:tc>
                                  </w:tr>
                                  <w:tr w:rsidR="002A4137" w:rsidRPr="008410D6" w14:paraId="28005D33" w14:textId="77777777" w:rsidTr="005E3DF0">
                                    <w:tc>
                                      <w:tcPr>
                                        <w:tcW w:w="10851" w:type="dxa"/>
                                        <w:shd w:val="clear" w:color="auto" w:fill="auto"/>
                                      </w:tcPr>
                                      <w:p w14:paraId="0861B8EF" w14:textId="77777777" w:rsidR="002A4137" w:rsidRPr="000C00DE" w:rsidRDefault="002A4137" w:rsidP="00746B57">
                                        <w:pPr>
                                          <w:spacing w:line="276" w:lineRule="auto"/>
                                          <w:jc w:val="both"/>
                                        </w:pPr>
                                        <w:r w:rsidRPr="008410D6">
                                          <w:rPr>
                                            <w:b w:val="0"/>
                                          </w:rPr>
                                          <w:t xml:space="preserve">. </w:t>
                                        </w:r>
                                      </w:p>
                                    </w:tc>
                                  </w:tr>
                                  <w:tr w:rsidR="002A4137" w:rsidRPr="008410D6" w14:paraId="0C01D506" w14:textId="77777777" w:rsidTr="005E3DF0">
                                    <w:tc>
                                      <w:tcPr>
                                        <w:tcW w:w="10851" w:type="dxa"/>
                                        <w:shd w:val="clear" w:color="auto" w:fill="auto"/>
                                      </w:tcPr>
                                      <w:p w14:paraId="31044618" w14:textId="77777777" w:rsidR="002A4137" w:rsidRPr="008410D6" w:rsidRDefault="002A4137" w:rsidP="00746B57">
                                        <w:pPr>
                                          <w:spacing w:line="276" w:lineRule="auto"/>
                                          <w:rPr>
                                            <w:color w:val="000000"/>
                                            <w:sz w:val="22"/>
                                            <w:szCs w:val="22"/>
                                          </w:rPr>
                                        </w:pPr>
                                        <w:r w:rsidRPr="008410D6">
                                          <w:rPr>
                                            <w:b w:val="0"/>
                                            <w:sz w:val="32"/>
                                            <w:szCs w:val="32"/>
                                          </w:rPr>
                                          <w:t xml:space="preserve">. </w:t>
                                        </w:r>
                                        <w:r>
                                          <w:rPr>
                                            <w:bCs w:val="0"/>
                                            <w:color w:val="000000"/>
                                            <w:sz w:val="22"/>
                                            <w:szCs w:val="22"/>
                                          </w:rPr>
                                          <w:t>3</w:t>
                                        </w:r>
                                        <w:r w:rsidRPr="008410D6">
                                          <w:rPr>
                                            <w:bCs w:val="0"/>
                                            <w:color w:val="000000"/>
                                            <w:sz w:val="22"/>
                                            <w:szCs w:val="22"/>
                                          </w:rPr>
                                          <w:t xml:space="preserve">. </w:t>
                                        </w:r>
                                        <w:r>
                                          <w:rPr>
                                            <w:bCs w:val="0"/>
                                            <w:color w:val="000000"/>
                                            <w:sz w:val="22"/>
                                            <w:szCs w:val="22"/>
                                            <w:u w:val="single"/>
                                          </w:rPr>
                                          <w:t>Các khái niệm cơ bản</w:t>
                                        </w:r>
                                        <w:r w:rsidRPr="008410D6">
                                          <w:rPr>
                                            <w:bCs w:val="0"/>
                                            <w:color w:val="000000"/>
                                            <w:sz w:val="22"/>
                                            <w:szCs w:val="22"/>
                                            <w:u w:val="single"/>
                                          </w:rPr>
                                          <w:t>:</w:t>
                                        </w:r>
                                      </w:p>
                                    </w:tc>
                                  </w:tr>
                                  <w:tr w:rsidR="002A4137" w:rsidRPr="008410D6" w14:paraId="256CBCFE" w14:textId="77777777" w:rsidTr="005E3DF0">
                                    <w:tc>
                                      <w:tcPr>
                                        <w:tcW w:w="10851" w:type="dxa"/>
                                        <w:shd w:val="clear" w:color="auto" w:fill="auto"/>
                                      </w:tcPr>
                                      <w:p w14:paraId="3D55F38A" w14:textId="77777777" w:rsidR="002A4137" w:rsidRPr="00EF1CC5" w:rsidRDefault="002A4137" w:rsidP="00746B57">
                                        <w:pPr>
                                          <w:spacing w:line="276" w:lineRule="auto"/>
                                          <w:jc w:val="both"/>
                                          <w:rPr>
                                            <w:b w:val="0"/>
                                            <w:sz w:val="22"/>
                                            <w:szCs w:val="22"/>
                                          </w:rPr>
                                        </w:pPr>
                                        <w:r>
                                          <w:rPr>
                                            <w:b w:val="0"/>
                                            <w:sz w:val="32"/>
                                            <w:szCs w:val="32"/>
                                          </w:rPr>
                                          <w:t xml:space="preserve">. </w:t>
                                        </w:r>
                                        <w:r>
                                          <w:rPr>
                                            <w:b w:val="0"/>
                                            <w:sz w:val="22"/>
                                            <w:szCs w:val="22"/>
                                          </w:rPr>
                                          <w:t xml:space="preserve">* </w:t>
                                        </w:r>
                                        <w:r w:rsidRPr="00B66E24">
                                          <w:rPr>
                                            <w:i/>
                                            <w:sz w:val="22"/>
                                            <w:szCs w:val="22"/>
                                          </w:rPr>
                                          <w:t>Quang tâm O :</w:t>
                                        </w:r>
                                      </w:p>
                                    </w:tc>
                                  </w:tr>
                                  <w:tr w:rsidR="002A4137" w:rsidRPr="00F403AC" w14:paraId="73D49D9E" w14:textId="77777777" w:rsidTr="005E3DF0">
                                    <w:tc>
                                      <w:tcPr>
                                        <w:tcW w:w="10851" w:type="dxa"/>
                                        <w:shd w:val="clear" w:color="auto" w:fill="auto"/>
                                      </w:tcPr>
                                      <w:p w14:paraId="579B172A" w14:textId="77777777" w:rsidR="002A4137" w:rsidRPr="00F403AC" w:rsidRDefault="002A4137" w:rsidP="00746B57">
                                        <w:pPr>
                                          <w:spacing w:line="276" w:lineRule="auto"/>
                                          <w:jc w:val="both"/>
                                          <w:rPr>
                                            <w:b w:val="0"/>
                                            <w:sz w:val="22"/>
                                            <w:szCs w:val="22"/>
                                          </w:rPr>
                                        </w:pPr>
                                        <w:r>
                                          <w:rPr>
                                            <w:b w:val="0"/>
                                          </w:rPr>
                                          <w:t xml:space="preserve">. </w:t>
                                        </w:r>
                                      </w:p>
                                    </w:tc>
                                  </w:tr>
                                  <w:tr w:rsidR="002A4137" w:rsidRPr="00F403AC" w14:paraId="72458E6C" w14:textId="77777777" w:rsidTr="005E3DF0">
                                    <w:tc>
                                      <w:tcPr>
                                        <w:tcW w:w="10851" w:type="dxa"/>
                                        <w:shd w:val="clear" w:color="auto" w:fill="auto"/>
                                      </w:tcPr>
                                      <w:p w14:paraId="3EAF9DCD" w14:textId="77777777" w:rsidR="002A4137" w:rsidRDefault="002A4137" w:rsidP="00746B57">
                                        <w:pPr>
                                          <w:spacing w:line="276" w:lineRule="auto"/>
                                          <w:jc w:val="both"/>
                                          <w:rPr>
                                            <w:b w:val="0"/>
                                          </w:rPr>
                                        </w:pPr>
                                        <w:r>
                                          <w:rPr>
                                            <w:b w:val="0"/>
                                          </w:rPr>
                                          <w:t xml:space="preserve">. </w:t>
                                        </w:r>
                                        <w:r w:rsidRPr="00770C89">
                                          <w:rPr>
                                            <w:b w:val="0"/>
                                            <w:sz w:val="22"/>
                                            <w:szCs w:val="22"/>
                                          </w:rPr>
                                          <w:t>*</w:t>
                                        </w:r>
                                        <w:r>
                                          <w:rPr>
                                            <w:b w:val="0"/>
                                            <w:sz w:val="22"/>
                                            <w:szCs w:val="22"/>
                                          </w:rPr>
                                          <w:t xml:space="preserve"> </w:t>
                                        </w:r>
                                        <w:r w:rsidRPr="00B66E24">
                                          <w:rPr>
                                            <w:i/>
                                            <w:sz w:val="22"/>
                                            <w:szCs w:val="22"/>
                                          </w:rPr>
                                          <w:t>Trục chính :</w:t>
                                        </w:r>
                                      </w:p>
                                    </w:tc>
                                  </w:tr>
                                  <w:tr w:rsidR="002A4137" w:rsidRPr="00F403AC" w14:paraId="4B8669A4" w14:textId="77777777" w:rsidTr="005E3DF0">
                                    <w:tc>
                                      <w:tcPr>
                                        <w:tcW w:w="10851" w:type="dxa"/>
                                        <w:shd w:val="clear" w:color="auto" w:fill="auto"/>
                                      </w:tcPr>
                                      <w:p w14:paraId="7175B3FA" w14:textId="77777777" w:rsidR="002A4137" w:rsidRDefault="002A4137" w:rsidP="00746B57">
                                        <w:pPr>
                                          <w:spacing w:line="276" w:lineRule="auto"/>
                                          <w:jc w:val="both"/>
                                          <w:rPr>
                                            <w:b w:val="0"/>
                                          </w:rPr>
                                        </w:pPr>
                                      </w:p>
                                    </w:tc>
                                  </w:tr>
                                  <w:tr w:rsidR="002A4137" w:rsidRPr="00F403AC" w14:paraId="67244B31" w14:textId="77777777" w:rsidTr="005E3DF0">
                                    <w:tc>
                                      <w:tcPr>
                                        <w:tcW w:w="10851" w:type="dxa"/>
                                        <w:shd w:val="clear" w:color="auto" w:fill="auto"/>
                                      </w:tcPr>
                                      <w:p w14:paraId="7E8FA119" w14:textId="77777777" w:rsidR="002A4137" w:rsidRPr="00F403AC" w:rsidRDefault="002A4137" w:rsidP="00746B57">
                                        <w:pPr>
                                          <w:spacing w:line="276" w:lineRule="auto"/>
                                          <w:jc w:val="both"/>
                                          <w:rPr>
                                            <w:b w:val="0"/>
                                            <w:sz w:val="22"/>
                                            <w:szCs w:val="22"/>
                                          </w:rPr>
                                        </w:pPr>
                                        <w:r>
                                          <w:rPr>
                                            <w:b w:val="0"/>
                                          </w:rPr>
                                          <w:t xml:space="preserve">. </w:t>
                                        </w:r>
                                        <w:r>
                                          <w:rPr>
                                            <w:b w:val="0"/>
                                            <w:sz w:val="22"/>
                                            <w:szCs w:val="22"/>
                                          </w:rPr>
                                          <w:t xml:space="preserve">* </w:t>
                                        </w:r>
                                        <w:r w:rsidRPr="00B66E24">
                                          <w:rPr>
                                            <w:i/>
                                            <w:sz w:val="22"/>
                                            <w:szCs w:val="22"/>
                                          </w:rPr>
                                          <w:t>Trục phụ :</w:t>
                                        </w:r>
                                      </w:p>
                                    </w:tc>
                                  </w:tr>
                                  <w:tr w:rsidR="002A4137" w:rsidRPr="00F403AC" w14:paraId="3202D72D" w14:textId="77777777" w:rsidTr="005E3DF0">
                                    <w:tc>
                                      <w:tcPr>
                                        <w:tcW w:w="10851" w:type="dxa"/>
                                        <w:shd w:val="clear" w:color="auto" w:fill="auto"/>
                                      </w:tcPr>
                                      <w:p w14:paraId="7665949A" w14:textId="77777777" w:rsidR="002A4137" w:rsidRPr="00F403AC" w:rsidRDefault="002A4137" w:rsidP="00746B57">
                                        <w:pPr>
                                          <w:spacing w:line="276" w:lineRule="auto"/>
                                          <w:jc w:val="both"/>
                                          <w:rPr>
                                            <w:b w:val="0"/>
                                          </w:rPr>
                                        </w:pPr>
                                      </w:p>
                                    </w:tc>
                                  </w:tr>
                                  <w:tr w:rsidR="002A4137" w:rsidRPr="008410D6" w14:paraId="16DF8639" w14:textId="77777777" w:rsidTr="005E3DF0">
                                    <w:tc>
                                      <w:tcPr>
                                        <w:tcW w:w="10851" w:type="dxa"/>
                                        <w:shd w:val="clear" w:color="auto" w:fill="auto"/>
                                      </w:tcPr>
                                      <w:tbl>
                                        <w:tblPr>
                                          <w:tblW w:w="10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4680"/>
                                          <w:gridCol w:w="4140"/>
                                        </w:tblGrid>
                                        <w:tr w:rsidR="002A4137" w:rsidRPr="008410D6" w14:paraId="71CBC054" w14:textId="77777777" w:rsidTr="005E3DF0">
                                          <w:tc>
                                            <w:tcPr>
                                              <w:tcW w:w="1795" w:type="dxa"/>
                                              <w:tcBorders>
                                                <w:bottom w:val="single" w:sz="4" w:space="0" w:color="auto"/>
                                              </w:tcBorders>
                                              <w:shd w:val="clear" w:color="auto" w:fill="auto"/>
                                            </w:tcPr>
                                            <w:p w14:paraId="32059D4F" w14:textId="77777777" w:rsidR="002A4137" w:rsidRPr="008410D6" w:rsidRDefault="002A4137" w:rsidP="00746B57">
                                              <w:pPr>
                                                <w:spacing w:line="276" w:lineRule="auto"/>
                                                <w:jc w:val="both"/>
                                                <w:rPr>
                                                  <w:b w:val="0"/>
                                                  <w:sz w:val="32"/>
                                                  <w:szCs w:val="32"/>
                                                </w:rPr>
                                              </w:pPr>
                                            </w:p>
                                          </w:tc>
                                          <w:tc>
                                            <w:tcPr>
                                              <w:tcW w:w="4680" w:type="dxa"/>
                                              <w:tcBorders>
                                                <w:bottom w:val="single" w:sz="4" w:space="0" w:color="auto"/>
                                              </w:tcBorders>
                                              <w:shd w:val="clear" w:color="auto" w:fill="auto"/>
                                            </w:tcPr>
                                            <w:p w14:paraId="1C70AFE0" w14:textId="77777777" w:rsidR="002A4137" w:rsidRPr="008410D6" w:rsidRDefault="002A4137" w:rsidP="00746B57">
                                              <w:pPr>
                                                <w:spacing w:line="276" w:lineRule="auto"/>
                                                <w:jc w:val="center"/>
                                                <w:rPr>
                                                  <w:sz w:val="22"/>
                                                  <w:szCs w:val="22"/>
                                                </w:rPr>
                                              </w:pPr>
                                              <w:r w:rsidRPr="008410D6">
                                                <w:rPr>
                                                  <w:sz w:val="22"/>
                                                  <w:szCs w:val="22"/>
                                                </w:rPr>
                                                <w:t>THẤU KÍNH HỘI TỤ</w:t>
                                              </w:r>
                                            </w:p>
                                          </w:tc>
                                          <w:tc>
                                            <w:tcPr>
                                              <w:tcW w:w="4140" w:type="dxa"/>
                                              <w:tcBorders>
                                                <w:bottom w:val="single" w:sz="4" w:space="0" w:color="auto"/>
                                              </w:tcBorders>
                                              <w:shd w:val="clear" w:color="auto" w:fill="auto"/>
                                            </w:tcPr>
                                            <w:p w14:paraId="2A17E57D" w14:textId="77777777" w:rsidR="002A4137" w:rsidRPr="008410D6" w:rsidRDefault="002A4137" w:rsidP="00746B57">
                                              <w:pPr>
                                                <w:spacing w:line="276" w:lineRule="auto"/>
                                                <w:jc w:val="center"/>
                                                <w:rPr>
                                                  <w:sz w:val="22"/>
                                                  <w:szCs w:val="22"/>
                                                </w:rPr>
                                              </w:pPr>
                                              <w:r w:rsidRPr="008410D6">
                                                <w:rPr>
                                                  <w:sz w:val="22"/>
                                                  <w:szCs w:val="22"/>
                                                </w:rPr>
                                                <w:t>THẤU KÍNH PHÂN KỲ</w:t>
                                              </w:r>
                                            </w:p>
                                          </w:tc>
                                        </w:tr>
                                        <w:tr w:rsidR="002A4137" w:rsidRPr="008410D6" w14:paraId="4F18DCB0" w14:textId="77777777" w:rsidTr="005E3DF0">
                                          <w:tc>
                                            <w:tcPr>
                                              <w:tcW w:w="1795" w:type="dxa"/>
                                              <w:tcBorders>
                                                <w:bottom w:val="dotted" w:sz="4" w:space="0" w:color="auto"/>
                                              </w:tcBorders>
                                              <w:shd w:val="clear" w:color="auto" w:fill="auto"/>
                                            </w:tcPr>
                                            <w:p w14:paraId="309E4124" w14:textId="77777777" w:rsidR="002A4137" w:rsidRPr="00B66E24" w:rsidRDefault="002A4137" w:rsidP="00746B57">
                                              <w:pPr>
                                                <w:spacing w:line="252" w:lineRule="auto"/>
                                                <w:jc w:val="center"/>
                                                <w:rPr>
                                                  <w:bCs w:val="0"/>
                                                  <w:i/>
                                                  <w:sz w:val="22"/>
                                                  <w:szCs w:val="22"/>
                                                </w:rPr>
                                              </w:pPr>
                                              <w:r w:rsidRPr="00B66E24">
                                                <w:rPr>
                                                  <w:bCs w:val="0"/>
                                                  <w:i/>
                                                  <w:sz w:val="22"/>
                                                  <w:szCs w:val="22"/>
                                                </w:rPr>
                                                <w:t>Tiêu điểm ảnh</w:t>
                                              </w:r>
                                            </w:p>
                                          </w:tc>
                                          <w:tc>
                                            <w:tcPr>
                                              <w:tcW w:w="4680" w:type="dxa"/>
                                              <w:tcBorders>
                                                <w:bottom w:val="dotted" w:sz="4" w:space="0" w:color="auto"/>
                                              </w:tcBorders>
                                              <w:shd w:val="clear" w:color="auto" w:fill="auto"/>
                                            </w:tcPr>
                                            <w:p w14:paraId="4235C7D6" w14:textId="77777777" w:rsidR="002A4137" w:rsidRPr="008410D6" w:rsidRDefault="002A4137" w:rsidP="00746B57">
                                              <w:pPr>
                                                <w:spacing w:line="252" w:lineRule="auto"/>
                                                <w:jc w:val="both"/>
                                                <w:rPr>
                                                  <w:b w:val="0"/>
                                                  <w:sz w:val="32"/>
                                                  <w:szCs w:val="32"/>
                                                </w:rPr>
                                              </w:pPr>
                                            </w:p>
                                          </w:tc>
                                          <w:tc>
                                            <w:tcPr>
                                              <w:tcW w:w="4140" w:type="dxa"/>
                                              <w:tcBorders>
                                                <w:bottom w:val="dotted" w:sz="4" w:space="0" w:color="auto"/>
                                              </w:tcBorders>
                                              <w:shd w:val="clear" w:color="auto" w:fill="auto"/>
                                            </w:tcPr>
                                            <w:p w14:paraId="24403AB4" w14:textId="77777777" w:rsidR="002A4137" w:rsidRPr="008410D6" w:rsidRDefault="002A4137" w:rsidP="00746B57">
                                              <w:pPr>
                                                <w:spacing w:line="252" w:lineRule="auto"/>
                                                <w:jc w:val="both"/>
                                                <w:rPr>
                                                  <w:b w:val="0"/>
                                                  <w:sz w:val="32"/>
                                                  <w:szCs w:val="32"/>
                                                </w:rPr>
                                              </w:pPr>
                                            </w:p>
                                          </w:tc>
                                        </w:tr>
                                        <w:tr w:rsidR="002A4137" w:rsidRPr="008410D6" w14:paraId="6BEAC966" w14:textId="77777777" w:rsidTr="005E3DF0">
                                          <w:tc>
                                            <w:tcPr>
                                              <w:tcW w:w="1795" w:type="dxa"/>
                                              <w:tcBorders>
                                                <w:top w:val="dotted" w:sz="4" w:space="0" w:color="auto"/>
                                                <w:bottom w:val="dotted" w:sz="4" w:space="0" w:color="auto"/>
                                              </w:tcBorders>
                                              <w:shd w:val="clear" w:color="auto" w:fill="auto"/>
                                            </w:tcPr>
                                            <w:p w14:paraId="07D728DA" w14:textId="77777777" w:rsidR="002A4137" w:rsidRPr="00B66E24" w:rsidRDefault="002A4137" w:rsidP="00746B57">
                                              <w:pPr>
                                                <w:spacing w:line="252" w:lineRule="auto"/>
                                                <w:jc w:val="center"/>
                                                <w:rPr>
                                                  <w:rFonts w:ascii="Tahoma" w:hAnsi="Tahoma" w:cs="Tahoma"/>
                                                  <w:bCs w:val="0"/>
                                                  <w:i/>
                                                  <w:sz w:val="22"/>
                                                  <w:szCs w:val="22"/>
                                                </w:rPr>
                                              </w:pPr>
                                            </w:p>
                                            <w:p w14:paraId="6446EFA9" w14:textId="77777777" w:rsidR="002A4137" w:rsidRPr="00B66E24" w:rsidRDefault="002A4137" w:rsidP="00746B57">
                                              <w:pPr>
                                                <w:spacing w:line="252" w:lineRule="auto"/>
                                                <w:rPr>
                                                  <w:i/>
                                                  <w:sz w:val="22"/>
                                                  <w:szCs w:val="22"/>
                                                </w:rPr>
                                              </w:pPr>
                                              <w:r w:rsidRPr="00B66E24">
                                                <w:rPr>
                                                  <w:bCs w:val="0"/>
                                                  <w:i/>
                                                  <w:sz w:val="22"/>
                                                  <w:szCs w:val="22"/>
                                                </w:rPr>
                                                <w:t>Tiêu điểm ảnh chính F’</w:t>
                                              </w:r>
                                              <w:r w:rsidRPr="00B66E24">
                                                <w:rPr>
                                                  <w:bCs w:val="0"/>
                                                  <w:i/>
                                                  <w:sz w:val="22"/>
                                                  <w:szCs w:val="22"/>
                                                  <w:vertAlign w:val="subscript"/>
                                                </w:rPr>
                                                <w:t>n</w:t>
                                              </w:r>
                                              <w:r w:rsidRPr="00B66E24">
                                                <w:rPr>
                                                  <w:bCs w:val="0"/>
                                                  <w:i/>
                                                  <w:sz w:val="22"/>
                                                  <w:szCs w:val="22"/>
                                                </w:rPr>
                                                <w:t xml:space="preserve"> :</w:t>
                                              </w:r>
                                            </w:p>
                                            <w:p w14:paraId="106516A4" w14:textId="77777777" w:rsidR="002A4137" w:rsidRPr="00B66E24" w:rsidRDefault="002A4137" w:rsidP="00746B57">
                                              <w:pPr>
                                                <w:spacing w:line="252" w:lineRule="auto"/>
                                                <w:jc w:val="both"/>
                                                <w:rPr>
                                                  <w:i/>
                                                  <w:sz w:val="22"/>
                                                  <w:szCs w:val="22"/>
                                                </w:rPr>
                                              </w:pPr>
                                            </w:p>
                                          </w:tc>
                                          <w:tc>
                                            <w:tcPr>
                                              <w:tcW w:w="4680" w:type="dxa"/>
                                              <w:tcBorders>
                                                <w:top w:val="dotted" w:sz="4" w:space="0" w:color="auto"/>
                                                <w:bottom w:val="dotted" w:sz="4" w:space="0" w:color="auto"/>
                                              </w:tcBorders>
                                              <w:shd w:val="clear" w:color="auto" w:fill="auto"/>
                                            </w:tcPr>
                                            <w:p w14:paraId="112248CE"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dotted" w:sz="4" w:space="0" w:color="auto"/>
                                              </w:tcBorders>
                                              <w:shd w:val="clear" w:color="auto" w:fill="auto"/>
                                            </w:tcPr>
                                            <w:p w14:paraId="6B4FB54A" w14:textId="77777777" w:rsidR="002A4137" w:rsidRPr="008410D6" w:rsidRDefault="002A4137" w:rsidP="00746B57">
                                              <w:pPr>
                                                <w:spacing w:line="252" w:lineRule="auto"/>
                                                <w:jc w:val="both"/>
                                                <w:rPr>
                                                  <w:b w:val="0"/>
                                                  <w:sz w:val="32"/>
                                                  <w:szCs w:val="32"/>
                                                </w:rPr>
                                              </w:pPr>
                                            </w:p>
                                          </w:tc>
                                        </w:tr>
                                        <w:tr w:rsidR="002A4137" w:rsidRPr="008410D6" w14:paraId="4D0C175B" w14:textId="77777777" w:rsidTr="005E3DF0">
                                          <w:tc>
                                            <w:tcPr>
                                              <w:tcW w:w="1795" w:type="dxa"/>
                                              <w:tcBorders>
                                                <w:top w:val="dotted" w:sz="4" w:space="0" w:color="auto"/>
                                                <w:bottom w:val="single" w:sz="4" w:space="0" w:color="auto"/>
                                              </w:tcBorders>
                                              <w:shd w:val="clear" w:color="auto" w:fill="auto"/>
                                            </w:tcPr>
                                            <w:p w14:paraId="293D2F17" w14:textId="77777777" w:rsidR="002A4137" w:rsidRPr="00B66E24" w:rsidRDefault="002A4137" w:rsidP="00746B57">
                                              <w:pPr>
                                                <w:spacing w:line="252" w:lineRule="auto"/>
                                                <w:rPr>
                                                  <w:i/>
                                                  <w:sz w:val="22"/>
                                                  <w:szCs w:val="22"/>
                                                </w:rPr>
                                              </w:pPr>
                                              <w:r w:rsidRPr="00B66E24">
                                                <w:rPr>
                                                  <w:bCs w:val="0"/>
                                                  <w:i/>
                                                  <w:sz w:val="22"/>
                                                  <w:szCs w:val="22"/>
                                                </w:rPr>
                                                <w:t>Tiêu điểm ảnh phụ F’ :</w:t>
                                              </w:r>
                                            </w:p>
                                            <w:p w14:paraId="2B444186"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bottom w:val="single" w:sz="4" w:space="0" w:color="auto"/>
                                              </w:tcBorders>
                                              <w:shd w:val="clear" w:color="auto" w:fill="auto"/>
                                            </w:tcPr>
                                            <w:p w14:paraId="7492860C"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single" w:sz="4" w:space="0" w:color="auto"/>
                                              </w:tcBorders>
                                              <w:shd w:val="clear" w:color="auto" w:fill="auto"/>
                                            </w:tcPr>
                                            <w:p w14:paraId="342D686E" w14:textId="77777777" w:rsidR="002A4137" w:rsidRPr="008410D6" w:rsidRDefault="002A4137" w:rsidP="00746B57">
                                              <w:pPr>
                                                <w:spacing w:line="252" w:lineRule="auto"/>
                                                <w:jc w:val="both"/>
                                                <w:rPr>
                                                  <w:b w:val="0"/>
                                                  <w:sz w:val="32"/>
                                                  <w:szCs w:val="32"/>
                                                </w:rPr>
                                              </w:pPr>
                                            </w:p>
                                          </w:tc>
                                        </w:tr>
                                        <w:tr w:rsidR="002A4137" w:rsidRPr="008410D6" w14:paraId="054DC47B" w14:textId="77777777" w:rsidTr="005E3DF0">
                                          <w:tc>
                                            <w:tcPr>
                                              <w:tcW w:w="1795" w:type="dxa"/>
                                              <w:tcBorders>
                                                <w:bottom w:val="dotted" w:sz="4" w:space="0" w:color="auto"/>
                                              </w:tcBorders>
                                              <w:shd w:val="clear" w:color="auto" w:fill="auto"/>
                                            </w:tcPr>
                                            <w:p w14:paraId="63E8DE44" w14:textId="77777777" w:rsidR="002A4137" w:rsidRPr="00B66E24" w:rsidRDefault="002A4137" w:rsidP="00746B57">
                                              <w:pPr>
                                                <w:spacing w:line="252" w:lineRule="auto"/>
                                                <w:jc w:val="center"/>
                                                <w:rPr>
                                                  <w:rFonts w:ascii="Tahoma" w:hAnsi="Tahoma" w:cs="Tahoma"/>
                                                  <w:bCs w:val="0"/>
                                                  <w:i/>
                                                  <w:sz w:val="22"/>
                                                  <w:szCs w:val="22"/>
                                                </w:rPr>
                                              </w:pPr>
                                              <w:r w:rsidRPr="00B66E24">
                                                <w:rPr>
                                                  <w:bCs w:val="0"/>
                                                  <w:i/>
                                                  <w:sz w:val="22"/>
                                                  <w:szCs w:val="22"/>
                                                </w:rPr>
                                                <w:t>Tiêu điểm vật</w:t>
                                              </w:r>
                                            </w:p>
                                          </w:tc>
                                          <w:tc>
                                            <w:tcPr>
                                              <w:tcW w:w="4680" w:type="dxa"/>
                                              <w:tcBorders>
                                                <w:bottom w:val="dotted" w:sz="4" w:space="0" w:color="auto"/>
                                              </w:tcBorders>
                                              <w:shd w:val="clear" w:color="auto" w:fill="auto"/>
                                            </w:tcPr>
                                            <w:p w14:paraId="77A3B93B" w14:textId="77777777" w:rsidR="002A4137" w:rsidRPr="008410D6" w:rsidRDefault="002A4137" w:rsidP="00746B57">
                                              <w:pPr>
                                                <w:spacing w:line="252" w:lineRule="auto"/>
                                                <w:jc w:val="both"/>
                                                <w:rPr>
                                                  <w:b w:val="0"/>
                                                  <w:sz w:val="32"/>
                                                  <w:szCs w:val="32"/>
                                                </w:rPr>
                                              </w:pPr>
                                            </w:p>
                                          </w:tc>
                                          <w:tc>
                                            <w:tcPr>
                                              <w:tcW w:w="4140" w:type="dxa"/>
                                              <w:tcBorders>
                                                <w:bottom w:val="dotted" w:sz="4" w:space="0" w:color="auto"/>
                                              </w:tcBorders>
                                              <w:shd w:val="clear" w:color="auto" w:fill="auto"/>
                                            </w:tcPr>
                                            <w:p w14:paraId="5F06072A" w14:textId="77777777" w:rsidR="002A4137" w:rsidRPr="008410D6" w:rsidRDefault="002A4137" w:rsidP="00746B57">
                                              <w:pPr>
                                                <w:spacing w:line="252" w:lineRule="auto"/>
                                                <w:jc w:val="both"/>
                                                <w:rPr>
                                                  <w:b w:val="0"/>
                                                  <w:sz w:val="32"/>
                                                  <w:szCs w:val="32"/>
                                                </w:rPr>
                                              </w:pPr>
                                            </w:p>
                                          </w:tc>
                                        </w:tr>
                                        <w:tr w:rsidR="002A4137" w:rsidRPr="008410D6" w14:paraId="7E899491" w14:textId="77777777" w:rsidTr="005E3DF0">
                                          <w:tc>
                                            <w:tcPr>
                                              <w:tcW w:w="1795" w:type="dxa"/>
                                              <w:tcBorders>
                                                <w:top w:val="dotted" w:sz="4" w:space="0" w:color="auto"/>
                                                <w:bottom w:val="dotted" w:sz="4" w:space="0" w:color="auto"/>
                                              </w:tcBorders>
                                              <w:shd w:val="clear" w:color="auto" w:fill="auto"/>
                                            </w:tcPr>
                                            <w:p w14:paraId="13775D95" w14:textId="77777777" w:rsidR="002A4137" w:rsidRPr="00B66E24" w:rsidRDefault="002A4137" w:rsidP="00746B57">
                                              <w:pPr>
                                                <w:spacing w:line="252" w:lineRule="auto"/>
                                                <w:jc w:val="center"/>
                                                <w:rPr>
                                                  <w:rFonts w:ascii="Tahoma" w:hAnsi="Tahoma" w:cs="Tahoma"/>
                                                  <w:bCs w:val="0"/>
                                                  <w:i/>
                                                  <w:sz w:val="22"/>
                                                  <w:szCs w:val="22"/>
                                                </w:rPr>
                                              </w:pPr>
                                            </w:p>
                                            <w:p w14:paraId="654DC7C3" w14:textId="77777777" w:rsidR="002A4137" w:rsidRPr="00B66E24" w:rsidRDefault="002A4137" w:rsidP="00746B57">
                                              <w:pPr>
                                                <w:spacing w:line="252" w:lineRule="auto"/>
                                                <w:rPr>
                                                  <w:i/>
                                                  <w:sz w:val="22"/>
                                                  <w:szCs w:val="22"/>
                                                </w:rPr>
                                              </w:pPr>
                                              <w:r w:rsidRPr="00B66E24">
                                                <w:rPr>
                                                  <w:bCs w:val="0"/>
                                                  <w:i/>
                                                  <w:sz w:val="22"/>
                                                  <w:szCs w:val="22"/>
                                                </w:rPr>
                                                <w:t>Tiêu điểm vật chính F :</w:t>
                                              </w:r>
                                            </w:p>
                                            <w:p w14:paraId="73F56B3D"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bottom w:val="dotted" w:sz="4" w:space="0" w:color="auto"/>
                                              </w:tcBorders>
                                              <w:shd w:val="clear" w:color="auto" w:fill="auto"/>
                                            </w:tcPr>
                                            <w:p w14:paraId="291FF67A"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dotted" w:sz="4" w:space="0" w:color="auto"/>
                                              </w:tcBorders>
                                              <w:shd w:val="clear" w:color="auto" w:fill="auto"/>
                                            </w:tcPr>
                                            <w:p w14:paraId="4A3F6EC7" w14:textId="77777777" w:rsidR="002A4137" w:rsidRPr="008410D6" w:rsidRDefault="002A4137" w:rsidP="00746B57">
                                              <w:pPr>
                                                <w:spacing w:line="252" w:lineRule="auto"/>
                                                <w:jc w:val="both"/>
                                                <w:rPr>
                                                  <w:b w:val="0"/>
                                                  <w:sz w:val="32"/>
                                                  <w:szCs w:val="32"/>
                                                </w:rPr>
                                              </w:pPr>
                                            </w:p>
                                          </w:tc>
                                        </w:tr>
                                        <w:tr w:rsidR="002A4137" w:rsidRPr="008410D6" w14:paraId="21313313" w14:textId="77777777" w:rsidTr="005E3DF0">
                                          <w:tc>
                                            <w:tcPr>
                                              <w:tcW w:w="1795" w:type="dxa"/>
                                              <w:tcBorders>
                                                <w:top w:val="dotted" w:sz="4" w:space="0" w:color="auto"/>
                                              </w:tcBorders>
                                              <w:shd w:val="clear" w:color="auto" w:fill="auto"/>
                                            </w:tcPr>
                                            <w:p w14:paraId="7F157B6E" w14:textId="77777777" w:rsidR="002A4137" w:rsidRPr="00B66E24" w:rsidRDefault="002A4137" w:rsidP="00746B57">
                                              <w:pPr>
                                                <w:spacing w:line="252" w:lineRule="auto"/>
                                                <w:rPr>
                                                  <w:bCs w:val="0"/>
                                                  <w:i/>
                                                  <w:sz w:val="22"/>
                                                  <w:szCs w:val="22"/>
                                                </w:rPr>
                                              </w:pPr>
                                            </w:p>
                                            <w:p w14:paraId="762D156E" w14:textId="77777777" w:rsidR="002A4137" w:rsidRPr="00B66E24" w:rsidRDefault="002A4137" w:rsidP="00746B57">
                                              <w:pPr>
                                                <w:spacing w:line="252" w:lineRule="auto"/>
                                                <w:rPr>
                                                  <w:i/>
                                                  <w:sz w:val="22"/>
                                                  <w:szCs w:val="22"/>
                                                </w:rPr>
                                              </w:pPr>
                                              <w:r w:rsidRPr="00B66E24">
                                                <w:rPr>
                                                  <w:bCs w:val="0"/>
                                                  <w:i/>
                                                  <w:sz w:val="22"/>
                                                  <w:szCs w:val="22"/>
                                                </w:rPr>
                                                <w:t>Tiêu điểm vật phụ F</w:t>
                                              </w:r>
                                              <w:r w:rsidRPr="00B66E24">
                                                <w:rPr>
                                                  <w:bCs w:val="0"/>
                                                  <w:i/>
                                                  <w:sz w:val="22"/>
                                                  <w:szCs w:val="22"/>
                                                  <w:vertAlign w:val="subscript"/>
                                                </w:rPr>
                                                <w:t>n</w:t>
                                              </w:r>
                                              <w:r w:rsidRPr="00B66E24">
                                                <w:rPr>
                                                  <w:bCs w:val="0"/>
                                                  <w:i/>
                                                  <w:sz w:val="22"/>
                                                  <w:szCs w:val="22"/>
                                                </w:rPr>
                                                <w:t xml:space="preserve"> :</w:t>
                                              </w:r>
                                            </w:p>
                                            <w:p w14:paraId="3A9C2182"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tcBorders>
                                              <w:shd w:val="clear" w:color="auto" w:fill="auto"/>
                                            </w:tcPr>
                                            <w:p w14:paraId="12BE5E82" w14:textId="77777777" w:rsidR="002A4137" w:rsidRPr="008410D6" w:rsidRDefault="002A4137" w:rsidP="00746B57">
                                              <w:pPr>
                                                <w:spacing w:line="252" w:lineRule="auto"/>
                                                <w:jc w:val="both"/>
                                                <w:rPr>
                                                  <w:b w:val="0"/>
                                                  <w:sz w:val="32"/>
                                                  <w:szCs w:val="32"/>
                                                </w:rPr>
                                              </w:pPr>
                                            </w:p>
                                          </w:tc>
                                          <w:tc>
                                            <w:tcPr>
                                              <w:tcW w:w="4140" w:type="dxa"/>
                                              <w:tcBorders>
                                                <w:top w:val="dotted" w:sz="4" w:space="0" w:color="auto"/>
                                              </w:tcBorders>
                                              <w:shd w:val="clear" w:color="auto" w:fill="auto"/>
                                            </w:tcPr>
                                            <w:p w14:paraId="2C3C5262" w14:textId="77777777" w:rsidR="002A4137" w:rsidRPr="008410D6" w:rsidRDefault="002A4137" w:rsidP="00746B57">
                                              <w:pPr>
                                                <w:spacing w:line="252" w:lineRule="auto"/>
                                                <w:jc w:val="both"/>
                                                <w:rPr>
                                                  <w:b w:val="0"/>
                                                  <w:sz w:val="32"/>
                                                  <w:szCs w:val="32"/>
                                                </w:rPr>
                                              </w:pPr>
                                            </w:p>
                                          </w:tc>
                                        </w:tr>
                                        <w:tr w:rsidR="002A4137" w:rsidRPr="008410D6" w14:paraId="2163556B" w14:textId="77777777" w:rsidTr="005E3DF0">
                                          <w:tc>
                                            <w:tcPr>
                                              <w:tcW w:w="1795" w:type="dxa"/>
                                              <w:shd w:val="clear" w:color="auto" w:fill="auto"/>
                                            </w:tcPr>
                                            <w:p w14:paraId="77811F97" w14:textId="77777777" w:rsidR="002A4137" w:rsidRPr="00B66E24" w:rsidRDefault="002A4137" w:rsidP="00746B57">
                                              <w:pPr>
                                                <w:spacing w:line="252" w:lineRule="auto"/>
                                                <w:rPr>
                                                  <w:i/>
                                                  <w:sz w:val="22"/>
                                                  <w:szCs w:val="22"/>
                                                </w:rPr>
                                              </w:pPr>
                                              <w:r w:rsidRPr="00B66E24">
                                                <w:rPr>
                                                  <w:bCs w:val="0"/>
                                                  <w:i/>
                                                  <w:sz w:val="22"/>
                                                  <w:szCs w:val="22"/>
                                                </w:rPr>
                                                <w:t>Tiêu diện :</w:t>
                                              </w:r>
                                            </w:p>
                                            <w:p w14:paraId="2FA5CCD5" w14:textId="77777777" w:rsidR="002A4137" w:rsidRPr="00B66E24" w:rsidRDefault="002A4137" w:rsidP="00746B57">
                                              <w:pPr>
                                                <w:spacing w:line="252" w:lineRule="auto"/>
                                                <w:rPr>
                                                  <w:bCs w:val="0"/>
                                                  <w:i/>
                                                  <w:sz w:val="22"/>
                                                  <w:szCs w:val="22"/>
                                                </w:rPr>
                                              </w:pPr>
                                            </w:p>
                                          </w:tc>
                                          <w:tc>
                                            <w:tcPr>
                                              <w:tcW w:w="8820" w:type="dxa"/>
                                              <w:gridSpan w:val="2"/>
                                              <w:shd w:val="clear" w:color="auto" w:fill="auto"/>
                                            </w:tcPr>
                                            <w:p w14:paraId="06AFCD4A" w14:textId="77777777" w:rsidR="002A4137" w:rsidRPr="008410D6" w:rsidRDefault="002A4137" w:rsidP="00746B57">
                                              <w:pPr>
                                                <w:spacing w:line="252" w:lineRule="auto"/>
                                                <w:jc w:val="both"/>
                                                <w:rPr>
                                                  <w:b w:val="0"/>
                                                  <w:sz w:val="32"/>
                                                  <w:szCs w:val="32"/>
                                                </w:rPr>
                                              </w:pPr>
                                            </w:p>
                                          </w:tc>
                                        </w:tr>
                                        <w:tr w:rsidR="002A4137" w:rsidRPr="008410D6" w14:paraId="7968ED69" w14:textId="77777777" w:rsidTr="005E3DF0">
                                          <w:tc>
                                            <w:tcPr>
                                              <w:tcW w:w="1795" w:type="dxa"/>
                                              <w:vMerge w:val="restart"/>
                                              <w:shd w:val="clear" w:color="auto" w:fill="auto"/>
                                            </w:tcPr>
                                            <w:p w14:paraId="7AD0B2EC" w14:textId="77777777" w:rsidR="002A4137" w:rsidRPr="00B66E24" w:rsidRDefault="002A4137" w:rsidP="00746B57">
                                              <w:pPr>
                                                <w:spacing w:line="2520" w:lineRule="auto"/>
                                                <w:rPr>
                                                  <w:bCs w:val="0"/>
                                                  <w:i/>
                                                  <w:sz w:val="22"/>
                                                  <w:szCs w:val="22"/>
                                                </w:rPr>
                                              </w:pPr>
                                            </w:p>
                                          </w:tc>
                                          <w:tc>
                                            <w:tcPr>
                                              <w:tcW w:w="8820" w:type="dxa"/>
                                              <w:gridSpan w:val="2"/>
                                              <w:shd w:val="clear" w:color="auto" w:fill="auto"/>
                                            </w:tcPr>
                                            <w:p w14:paraId="336D0BC2" w14:textId="77777777" w:rsidR="002A4137" w:rsidRPr="008410D6" w:rsidRDefault="002A4137" w:rsidP="00746B57">
                                              <w:pPr>
                                                <w:spacing w:line="2520" w:lineRule="auto"/>
                                                <w:jc w:val="both"/>
                                                <w:rPr>
                                                  <w:b w:val="0"/>
                                                  <w:sz w:val="32"/>
                                                  <w:szCs w:val="32"/>
                                                </w:rPr>
                                              </w:pPr>
                                            </w:p>
                                          </w:tc>
                                        </w:tr>
                                        <w:tr w:rsidR="002A4137" w:rsidRPr="008410D6" w14:paraId="366E64F1" w14:textId="77777777" w:rsidTr="005E3DF0">
                                          <w:tc>
                                            <w:tcPr>
                                              <w:tcW w:w="1795" w:type="dxa"/>
                                              <w:vMerge/>
                                              <w:shd w:val="clear" w:color="auto" w:fill="auto"/>
                                            </w:tcPr>
                                            <w:p w14:paraId="4968D07A" w14:textId="77777777" w:rsidR="002A4137" w:rsidRPr="008410D6" w:rsidRDefault="002A4137" w:rsidP="00746B57">
                                              <w:pPr>
                                                <w:spacing w:line="2520" w:lineRule="auto"/>
                                                <w:rPr>
                                                  <w:b w:val="0"/>
                                                  <w:bCs w:val="0"/>
                                                  <w:sz w:val="22"/>
                                                  <w:szCs w:val="22"/>
                                                </w:rPr>
                                              </w:pPr>
                                            </w:p>
                                          </w:tc>
                                          <w:tc>
                                            <w:tcPr>
                                              <w:tcW w:w="4680" w:type="dxa"/>
                                              <w:shd w:val="clear" w:color="auto" w:fill="auto"/>
                                            </w:tcPr>
                                            <w:p w14:paraId="5512B18F" w14:textId="77777777" w:rsidR="002A4137" w:rsidRPr="008410D6" w:rsidRDefault="002A4137" w:rsidP="00746B57">
                                              <w:pPr>
                                                <w:spacing w:line="2520" w:lineRule="auto"/>
                                                <w:jc w:val="both"/>
                                                <w:rPr>
                                                  <w:b w:val="0"/>
                                                  <w:sz w:val="32"/>
                                                  <w:szCs w:val="32"/>
                                                </w:rPr>
                                              </w:pPr>
                                            </w:p>
                                          </w:tc>
                                          <w:tc>
                                            <w:tcPr>
                                              <w:tcW w:w="4140" w:type="dxa"/>
                                              <w:shd w:val="clear" w:color="auto" w:fill="auto"/>
                                            </w:tcPr>
                                            <w:p w14:paraId="4932A19A" w14:textId="77777777" w:rsidR="002A4137" w:rsidRPr="008410D6" w:rsidRDefault="002A4137" w:rsidP="00746B57">
                                              <w:pPr>
                                                <w:spacing w:line="2520" w:lineRule="auto"/>
                                                <w:jc w:val="both"/>
                                                <w:rPr>
                                                  <w:b w:val="0"/>
                                                  <w:sz w:val="32"/>
                                                  <w:szCs w:val="32"/>
                                                </w:rPr>
                                              </w:pPr>
                                            </w:p>
                                          </w:tc>
                                        </w:tr>
                                      </w:tbl>
                                      <w:p w14:paraId="44233CC7" w14:textId="77777777" w:rsidR="002A4137" w:rsidRPr="008410D6" w:rsidRDefault="002A4137" w:rsidP="00746B57">
                                        <w:pPr>
                                          <w:spacing w:line="276" w:lineRule="auto"/>
                                          <w:jc w:val="both"/>
                                          <w:rPr>
                                            <w:b w:val="0"/>
                                            <w:sz w:val="32"/>
                                            <w:szCs w:val="32"/>
                                          </w:rPr>
                                        </w:pPr>
                                      </w:p>
                                    </w:tc>
                                  </w:tr>
                                </w:tbl>
                                <w:p w14:paraId="24DA50B6" w14:textId="77777777" w:rsidR="002A4137" w:rsidRPr="009E4711" w:rsidRDefault="002A4137" w:rsidP="00746B57">
                                  <w:pPr>
                                    <w:spacing w:line="276" w:lineRule="auto"/>
                                    <w:rPr>
                                      <w:b w:val="0"/>
                                      <w:bCs w:val="0"/>
                                    </w:rPr>
                                  </w:pPr>
                                </w:p>
                              </w:tc>
                            </w:tr>
                            <w:tr w:rsidR="002A4137" w:rsidRPr="00B31086" w14:paraId="0082F553" w14:textId="77777777" w:rsidTr="0079185E">
                              <w:tc>
                                <w:tcPr>
                                  <w:tcW w:w="5062" w:type="dxa"/>
                                  <w:shd w:val="clear" w:color="auto" w:fill="auto"/>
                                </w:tcPr>
                                <w:p w14:paraId="3584ED78" w14:textId="77777777" w:rsidR="002A4137" w:rsidRPr="009E4711" w:rsidRDefault="002A4137" w:rsidP="00746B57">
                                  <w:pPr>
                                    <w:spacing w:line="276" w:lineRule="auto"/>
                                    <w:rPr>
                                      <w:b w:val="0"/>
                                      <w:bCs w:val="0"/>
                                    </w:rPr>
                                  </w:pPr>
                                </w:p>
                              </w:tc>
                              <w:tc>
                                <w:tcPr>
                                  <w:tcW w:w="5318" w:type="dxa"/>
                                </w:tcPr>
                                <w:p w14:paraId="4796D555" w14:textId="77777777" w:rsidR="002A4137" w:rsidRPr="009E4711" w:rsidRDefault="002A4137" w:rsidP="00746B57">
                                  <w:pPr>
                                    <w:spacing w:line="276" w:lineRule="auto"/>
                                    <w:rPr>
                                      <w:b w:val="0"/>
                                      <w:bCs w:val="0"/>
                                    </w:rPr>
                                  </w:pPr>
                                </w:p>
                              </w:tc>
                            </w:tr>
                            <w:tr w:rsidR="002A4137" w:rsidRPr="00B31086" w14:paraId="0D61D72C" w14:textId="77777777" w:rsidTr="0079185E">
                              <w:tc>
                                <w:tcPr>
                                  <w:tcW w:w="5062" w:type="dxa"/>
                                  <w:shd w:val="clear" w:color="auto" w:fill="auto"/>
                                </w:tcPr>
                                <w:p w14:paraId="3B0A23A8" w14:textId="77777777" w:rsidR="002A4137" w:rsidRPr="009E4711" w:rsidRDefault="002A4137" w:rsidP="00746B57">
                                  <w:pPr>
                                    <w:spacing w:line="276" w:lineRule="auto"/>
                                    <w:rPr>
                                      <w:b w:val="0"/>
                                      <w:bCs w:val="0"/>
                                    </w:rPr>
                                  </w:pPr>
                                </w:p>
                              </w:tc>
                              <w:tc>
                                <w:tcPr>
                                  <w:tcW w:w="5318" w:type="dxa"/>
                                </w:tcPr>
                                <w:p w14:paraId="0F06A7D9" w14:textId="77777777" w:rsidR="002A4137" w:rsidRPr="009E4711" w:rsidRDefault="002A4137" w:rsidP="00746B57">
                                  <w:pPr>
                                    <w:spacing w:line="276" w:lineRule="auto"/>
                                    <w:rPr>
                                      <w:b w:val="0"/>
                                      <w:bCs w:val="0"/>
                                    </w:rPr>
                                  </w:pPr>
                                </w:p>
                              </w:tc>
                            </w:tr>
                            <w:tr w:rsidR="002A4137" w:rsidRPr="00B31086" w14:paraId="0A7EA360" w14:textId="77777777" w:rsidTr="0079185E">
                              <w:tc>
                                <w:tcPr>
                                  <w:tcW w:w="5062" w:type="dxa"/>
                                  <w:shd w:val="clear" w:color="auto" w:fill="auto"/>
                                </w:tcPr>
                                <w:p w14:paraId="7D887452" w14:textId="77777777" w:rsidR="002A4137" w:rsidRPr="009E4711" w:rsidRDefault="002A4137" w:rsidP="00746B57">
                                  <w:pPr>
                                    <w:spacing w:line="276" w:lineRule="auto"/>
                                    <w:rPr>
                                      <w:b w:val="0"/>
                                      <w:bCs w:val="0"/>
                                    </w:rPr>
                                  </w:pPr>
                                </w:p>
                              </w:tc>
                              <w:tc>
                                <w:tcPr>
                                  <w:tcW w:w="5318" w:type="dxa"/>
                                </w:tcPr>
                                <w:p w14:paraId="76E3569C" w14:textId="77777777" w:rsidR="002A4137" w:rsidRPr="009E4711" w:rsidRDefault="002A4137" w:rsidP="00746B57">
                                  <w:pPr>
                                    <w:spacing w:line="276" w:lineRule="auto"/>
                                    <w:rPr>
                                      <w:b w:val="0"/>
                                      <w:bCs w:val="0"/>
                                    </w:rPr>
                                  </w:pPr>
                                </w:p>
                              </w:tc>
                            </w:tr>
                            <w:tr w:rsidR="002A4137" w:rsidRPr="00B31086" w14:paraId="1D8E8C09" w14:textId="77777777" w:rsidTr="0079185E">
                              <w:tc>
                                <w:tcPr>
                                  <w:tcW w:w="5062" w:type="dxa"/>
                                  <w:shd w:val="clear" w:color="auto" w:fill="auto"/>
                                </w:tcPr>
                                <w:p w14:paraId="374E415D" w14:textId="77777777" w:rsidR="002A4137" w:rsidRPr="009E4711" w:rsidRDefault="002A4137" w:rsidP="00746B57">
                                  <w:pPr>
                                    <w:spacing w:line="276" w:lineRule="auto"/>
                                    <w:rPr>
                                      <w:b w:val="0"/>
                                      <w:bCs w:val="0"/>
                                    </w:rPr>
                                  </w:pPr>
                                </w:p>
                              </w:tc>
                              <w:tc>
                                <w:tcPr>
                                  <w:tcW w:w="5318" w:type="dxa"/>
                                </w:tcPr>
                                <w:p w14:paraId="502E5C0F" w14:textId="77777777" w:rsidR="002A4137" w:rsidRPr="009E4711" w:rsidRDefault="002A4137" w:rsidP="00746B57">
                                  <w:pPr>
                                    <w:spacing w:line="276" w:lineRule="auto"/>
                                    <w:rPr>
                                      <w:b w:val="0"/>
                                      <w:bCs w:val="0"/>
                                    </w:rPr>
                                  </w:pPr>
                                </w:p>
                              </w:tc>
                            </w:tr>
                            <w:tr w:rsidR="002A4137" w:rsidRPr="00B31086" w14:paraId="3EE9D84C" w14:textId="77777777" w:rsidTr="0079185E">
                              <w:tc>
                                <w:tcPr>
                                  <w:tcW w:w="5062" w:type="dxa"/>
                                  <w:shd w:val="clear" w:color="auto" w:fill="auto"/>
                                </w:tcPr>
                                <w:p w14:paraId="009EEDEB" w14:textId="77777777" w:rsidR="002A4137" w:rsidRPr="009E4711" w:rsidRDefault="002A4137" w:rsidP="00746B57">
                                  <w:pPr>
                                    <w:spacing w:line="276" w:lineRule="auto"/>
                                    <w:rPr>
                                      <w:b w:val="0"/>
                                      <w:bCs w:val="0"/>
                                    </w:rPr>
                                  </w:pPr>
                                </w:p>
                              </w:tc>
                              <w:tc>
                                <w:tcPr>
                                  <w:tcW w:w="5318" w:type="dxa"/>
                                </w:tcPr>
                                <w:p w14:paraId="6C1A1022" w14:textId="77777777" w:rsidR="002A4137" w:rsidRPr="009E4711" w:rsidRDefault="002A4137" w:rsidP="00746B57">
                                  <w:pPr>
                                    <w:spacing w:line="276" w:lineRule="auto"/>
                                    <w:rPr>
                                      <w:b w:val="0"/>
                                      <w:bCs w:val="0"/>
                                    </w:rPr>
                                  </w:pPr>
                                </w:p>
                              </w:tc>
                            </w:tr>
                            <w:tr w:rsidR="002A4137" w:rsidRPr="00B31086" w14:paraId="2E236D89" w14:textId="77777777" w:rsidTr="0079185E">
                              <w:tc>
                                <w:tcPr>
                                  <w:tcW w:w="5062" w:type="dxa"/>
                                  <w:shd w:val="clear" w:color="auto" w:fill="auto"/>
                                </w:tcPr>
                                <w:p w14:paraId="2C1BA8DD" w14:textId="77777777" w:rsidR="002A4137" w:rsidRPr="009E4711" w:rsidRDefault="002A4137" w:rsidP="00746B57">
                                  <w:pPr>
                                    <w:spacing w:line="276" w:lineRule="auto"/>
                                    <w:rPr>
                                      <w:b w:val="0"/>
                                      <w:bCs w:val="0"/>
                                    </w:rPr>
                                  </w:pPr>
                                </w:p>
                              </w:tc>
                              <w:tc>
                                <w:tcPr>
                                  <w:tcW w:w="5318" w:type="dxa"/>
                                </w:tcPr>
                                <w:p w14:paraId="3C29E42D" w14:textId="77777777" w:rsidR="002A4137" w:rsidRPr="009E4711" w:rsidRDefault="002A4137" w:rsidP="00746B57">
                                  <w:pPr>
                                    <w:spacing w:line="276" w:lineRule="auto"/>
                                    <w:rPr>
                                      <w:b w:val="0"/>
                                      <w:bCs w:val="0"/>
                                    </w:rPr>
                                  </w:pPr>
                                </w:p>
                              </w:tc>
                            </w:tr>
                            <w:tr w:rsidR="002A4137" w:rsidRPr="00B31086" w14:paraId="10517C31" w14:textId="77777777" w:rsidTr="0079185E">
                              <w:tc>
                                <w:tcPr>
                                  <w:tcW w:w="5062" w:type="dxa"/>
                                  <w:shd w:val="clear" w:color="auto" w:fill="auto"/>
                                </w:tcPr>
                                <w:p w14:paraId="202DFCC9" w14:textId="77777777" w:rsidR="002A4137" w:rsidRPr="009E4711" w:rsidRDefault="002A4137" w:rsidP="00746B57">
                                  <w:pPr>
                                    <w:spacing w:line="276" w:lineRule="auto"/>
                                    <w:rPr>
                                      <w:b w:val="0"/>
                                      <w:bCs w:val="0"/>
                                    </w:rPr>
                                  </w:pPr>
                                </w:p>
                              </w:tc>
                              <w:tc>
                                <w:tcPr>
                                  <w:tcW w:w="5318" w:type="dxa"/>
                                </w:tcPr>
                                <w:p w14:paraId="1F476098" w14:textId="77777777" w:rsidR="002A4137" w:rsidRPr="009E4711" w:rsidRDefault="002A4137" w:rsidP="00746B57">
                                  <w:pPr>
                                    <w:spacing w:line="276" w:lineRule="auto"/>
                                    <w:rPr>
                                      <w:b w:val="0"/>
                                      <w:bCs w:val="0"/>
                                    </w:rPr>
                                  </w:pPr>
                                </w:p>
                              </w:tc>
                            </w:tr>
                            <w:tr w:rsidR="002A4137" w:rsidRPr="00B31086" w14:paraId="11951BB7" w14:textId="77777777" w:rsidTr="0079185E">
                              <w:tc>
                                <w:tcPr>
                                  <w:tcW w:w="5062" w:type="dxa"/>
                                  <w:shd w:val="clear" w:color="auto" w:fill="auto"/>
                                </w:tcPr>
                                <w:p w14:paraId="21161688" w14:textId="77777777" w:rsidR="002A4137" w:rsidRPr="009E4711" w:rsidRDefault="002A4137" w:rsidP="00746B57">
                                  <w:pPr>
                                    <w:spacing w:line="276" w:lineRule="auto"/>
                                    <w:rPr>
                                      <w:b w:val="0"/>
                                      <w:bCs w:val="0"/>
                                    </w:rPr>
                                  </w:pPr>
                                </w:p>
                              </w:tc>
                              <w:tc>
                                <w:tcPr>
                                  <w:tcW w:w="5318" w:type="dxa"/>
                                </w:tcPr>
                                <w:p w14:paraId="676B11C2" w14:textId="77777777" w:rsidR="002A4137" w:rsidRPr="009E4711" w:rsidRDefault="002A4137" w:rsidP="00746B57">
                                  <w:pPr>
                                    <w:spacing w:line="276" w:lineRule="auto"/>
                                    <w:rPr>
                                      <w:b w:val="0"/>
                                      <w:bCs w:val="0"/>
                                    </w:rPr>
                                  </w:pPr>
                                </w:p>
                              </w:tc>
                            </w:tr>
                            <w:tr w:rsidR="002A4137" w:rsidRPr="00B31086" w14:paraId="3D2B08AC" w14:textId="77777777" w:rsidTr="0079185E">
                              <w:tc>
                                <w:tcPr>
                                  <w:tcW w:w="5062" w:type="dxa"/>
                                  <w:shd w:val="clear" w:color="auto" w:fill="auto"/>
                                </w:tcPr>
                                <w:p w14:paraId="205505F6" w14:textId="77777777" w:rsidR="002A4137" w:rsidRPr="009E4711" w:rsidRDefault="002A4137" w:rsidP="00746B57">
                                  <w:pPr>
                                    <w:spacing w:line="276" w:lineRule="auto"/>
                                    <w:rPr>
                                      <w:b w:val="0"/>
                                      <w:bCs w:val="0"/>
                                    </w:rPr>
                                  </w:pPr>
                                </w:p>
                              </w:tc>
                              <w:tc>
                                <w:tcPr>
                                  <w:tcW w:w="5318" w:type="dxa"/>
                                </w:tcPr>
                                <w:p w14:paraId="78D276F8" w14:textId="77777777" w:rsidR="002A4137" w:rsidRPr="009E4711" w:rsidRDefault="002A4137" w:rsidP="00746B57">
                                  <w:pPr>
                                    <w:spacing w:line="276" w:lineRule="auto"/>
                                    <w:rPr>
                                      <w:b w:val="0"/>
                                      <w:bCs w:val="0"/>
                                    </w:rPr>
                                  </w:pPr>
                                </w:p>
                              </w:tc>
                            </w:tr>
                            <w:tr w:rsidR="002A4137" w:rsidRPr="00B31086" w14:paraId="1DA1561A" w14:textId="77777777" w:rsidTr="0079185E">
                              <w:tc>
                                <w:tcPr>
                                  <w:tcW w:w="5062" w:type="dxa"/>
                                  <w:shd w:val="clear" w:color="auto" w:fill="auto"/>
                                </w:tcPr>
                                <w:p w14:paraId="36F87CA3" w14:textId="77777777" w:rsidR="002A4137" w:rsidRPr="009E4711" w:rsidRDefault="002A4137" w:rsidP="00746B57">
                                  <w:pPr>
                                    <w:spacing w:line="276" w:lineRule="auto"/>
                                    <w:rPr>
                                      <w:b w:val="0"/>
                                      <w:bCs w:val="0"/>
                                    </w:rPr>
                                  </w:pPr>
                                </w:p>
                              </w:tc>
                              <w:tc>
                                <w:tcPr>
                                  <w:tcW w:w="5318" w:type="dxa"/>
                                </w:tcPr>
                                <w:p w14:paraId="75D23DFF" w14:textId="77777777" w:rsidR="002A4137" w:rsidRPr="009E4711" w:rsidRDefault="002A4137" w:rsidP="00746B57">
                                  <w:pPr>
                                    <w:spacing w:line="276" w:lineRule="auto"/>
                                    <w:rPr>
                                      <w:b w:val="0"/>
                                      <w:bCs w:val="0"/>
                                    </w:rPr>
                                  </w:pPr>
                                </w:p>
                              </w:tc>
                            </w:tr>
                            <w:tr w:rsidR="002A4137" w:rsidRPr="00B31086" w14:paraId="50EEC254" w14:textId="77777777" w:rsidTr="0079185E">
                              <w:tc>
                                <w:tcPr>
                                  <w:tcW w:w="5062" w:type="dxa"/>
                                  <w:shd w:val="clear" w:color="auto" w:fill="auto"/>
                                </w:tcPr>
                                <w:p w14:paraId="5170DDAA" w14:textId="77777777" w:rsidR="002A4137" w:rsidRPr="009E4711" w:rsidRDefault="002A4137" w:rsidP="00746B57">
                                  <w:pPr>
                                    <w:spacing w:line="276" w:lineRule="auto"/>
                                    <w:rPr>
                                      <w:b w:val="0"/>
                                      <w:bCs w:val="0"/>
                                    </w:rPr>
                                  </w:pPr>
                                </w:p>
                              </w:tc>
                              <w:tc>
                                <w:tcPr>
                                  <w:tcW w:w="5318" w:type="dxa"/>
                                </w:tcPr>
                                <w:p w14:paraId="71F4A1C4" w14:textId="77777777" w:rsidR="002A4137" w:rsidRPr="009E4711" w:rsidRDefault="002A4137" w:rsidP="00746B57">
                                  <w:pPr>
                                    <w:spacing w:line="276" w:lineRule="auto"/>
                                    <w:rPr>
                                      <w:b w:val="0"/>
                                      <w:bCs w:val="0"/>
                                    </w:rPr>
                                  </w:pPr>
                                </w:p>
                              </w:tc>
                            </w:tr>
                            <w:tr w:rsidR="002A4137" w:rsidRPr="00B31086" w14:paraId="034A2D1D" w14:textId="77777777" w:rsidTr="0079185E">
                              <w:tc>
                                <w:tcPr>
                                  <w:tcW w:w="5062" w:type="dxa"/>
                                  <w:shd w:val="clear" w:color="auto" w:fill="auto"/>
                                </w:tcPr>
                                <w:p w14:paraId="72A20088" w14:textId="77777777" w:rsidR="002A4137" w:rsidRPr="009E4711" w:rsidRDefault="002A4137" w:rsidP="00746B57">
                                  <w:pPr>
                                    <w:spacing w:line="276" w:lineRule="auto"/>
                                    <w:rPr>
                                      <w:b w:val="0"/>
                                      <w:bCs w:val="0"/>
                                    </w:rPr>
                                  </w:pPr>
                                </w:p>
                              </w:tc>
                              <w:tc>
                                <w:tcPr>
                                  <w:tcW w:w="5318" w:type="dxa"/>
                                </w:tcPr>
                                <w:p w14:paraId="4BFB5073" w14:textId="77777777" w:rsidR="002A4137" w:rsidRPr="009E4711" w:rsidRDefault="002A4137" w:rsidP="00746B57">
                                  <w:pPr>
                                    <w:spacing w:line="276" w:lineRule="auto"/>
                                    <w:rPr>
                                      <w:b w:val="0"/>
                                      <w:bCs w:val="0"/>
                                    </w:rPr>
                                  </w:pPr>
                                </w:p>
                              </w:tc>
                            </w:tr>
                            <w:tr w:rsidR="002A4137" w:rsidRPr="00B31086" w14:paraId="070CD2F8" w14:textId="77777777" w:rsidTr="0079185E">
                              <w:tc>
                                <w:tcPr>
                                  <w:tcW w:w="5062" w:type="dxa"/>
                                  <w:shd w:val="clear" w:color="auto" w:fill="auto"/>
                                </w:tcPr>
                                <w:p w14:paraId="4FB16323" w14:textId="77777777" w:rsidR="002A4137" w:rsidRPr="009E4711" w:rsidRDefault="002A4137" w:rsidP="00746B57">
                                  <w:pPr>
                                    <w:spacing w:line="276" w:lineRule="auto"/>
                                    <w:rPr>
                                      <w:b w:val="0"/>
                                      <w:bCs w:val="0"/>
                                    </w:rPr>
                                  </w:pPr>
                                </w:p>
                              </w:tc>
                              <w:tc>
                                <w:tcPr>
                                  <w:tcW w:w="5318" w:type="dxa"/>
                                </w:tcPr>
                                <w:p w14:paraId="633518FF" w14:textId="77777777" w:rsidR="002A4137" w:rsidRPr="009E4711" w:rsidRDefault="002A4137" w:rsidP="00746B57">
                                  <w:pPr>
                                    <w:spacing w:line="276" w:lineRule="auto"/>
                                    <w:rPr>
                                      <w:b w:val="0"/>
                                      <w:bCs w:val="0"/>
                                    </w:rPr>
                                  </w:pPr>
                                </w:p>
                              </w:tc>
                            </w:tr>
                            <w:tr w:rsidR="002A4137" w:rsidRPr="00B31086" w14:paraId="3856525F" w14:textId="77777777" w:rsidTr="0079185E">
                              <w:tc>
                                <w:tcPr>
                                  <w:tcW w:w="5062" w:type="dxa"/>
                                  <w:shd w:val="clear" w:color="auto" w:fill="auto"/>
                                </w:tcPr>
                                <w:p w14:paraId="12062FE4" w14:textId="77777777" w:rsidR="002A4137" w:rsidRPr="009E4711" w:rsidRDefault="002A4137" w:rsidP="00746B57">
                                  <w:pPr>
                                    <w:spacing w:line="276" w:lineRule="auto"/>
                                    <w:rPr>
                                      <w:b w:val="0"/>
                                      <w:bCs w:val="0"/>
                                    </w:rPr>
                                  </w:pPr>
                                </w:p>
                              </w:tc>
                              <w:tc>
                                <w:tcPr>
                                  <w:tcW w:w="5318" w:type="dxa"/>
                                </w:tcPr>
                                <w:p w14:paraId="1267EF5C" w14:textId="77777777" w:rsidR="002A4137" w:rsidRPr="009E4711" w:rsidRDefault="002A4137" w:rsidP="00746B57">
                                  <w:pPr>
                                    <w:spacing w:line="276" w:lineRule="auto"/>
                                    <w:rPr>
                                      <w:b w:val="0"/>
                                      <w:bCs w:val="0"/>
                                    </w:rPr>
                                  </w:pPr>
                                </w:p>
                              </w:tc>
                            </w:tr>
                            <w:tr w:rsidR="002A4137" w:rsidRPr="00B31086" w14:paraId="6DB0D1C8" w14:textId="77777777" w:rsidTr="0079185E">
                              <w:tc>
                                <w:tcPr>
                                  <w:tcW w:w="5062" w:type="dxa"/>
                                  <w:shd w:val="clear" w:color="auto" w:fill="auto"/>
                                </w:tcPr>
                                <w:p w14:paraId="62A2D7F5" w14:textId="77777777" w:rsidR="002A4137" w:rsidRPr="009E4711" w:rsidRDefault="002A4137" w:rsidP="00746B57">
                                  <w:pPr>
                                    <w:spacing w:line="276" w:lineRule="auto"/>
                                    <w:rPr>
                                      <w:b w:val="0"/>
                                      <w:bCs w:val="0"/>
                                    </w:rPr>
                                  </w:pPr>
                                </w:p>
                              </w:tc>
                              <w:tc>
                                <w:tcPr>
                                  <w:tcW w:w="5318" w:type="dxa"/>
                                </w:tcPr>
                                <w:p w14:paraId="1C43BCDB" w14:textId="77777777" w:rsidR="002A4137" w:rsidRPr="009E4711" w:rsidRDefault="002A4137" w:rsidP="00746B57">
                                  <w:pPr>
                                    <w:spacing w:line="276" w:lineRule="auto"/>
                                    <w:rPr>
                                      <w:b w:val="0"/>
                                      <w:bCs w:val="0"/>
                                    </w:rPr>
                                  </w:pPr>
                                </w:p>
                              </w:tc>
                            </w:tr>
                            <w:tr w:rsidR="002A4137" w:rsidRPr="00B31086" w14:paraId="75567ACD" w14:textId="77777777" w:rsidTr="0079185E">
                              <w:tc>
                                <w:tcPr>
                                  <w:tcW w:w="5062" w:type="dxa"/>
                                  <w:shd w:val="clear" w:color="auto" w:fill="auto"/>
                                </w:tcPr>
                                <w:p w14:paraId="336CD6A6" w14:textId="77777777" w:rsidR="002A4137" w:rsidRPr="009E4711" w:rsidRDefault="002A4137" w:rsidP="00746B57">
                                  <w:pPr>
                                    <w:spacing w:line="276" w:lineRule="auto"/>
                                    <w:rPr>
                                      <w:b w:val="0"/>
                                      <w:bCs w:val="0"/>
                                    </w:rPr>
                                  </w:pPr>
                                </w:p>
                              </w:tc>
                              <w:tc>
                                <w:tcPr>
                                  <w:tcW w:w="5318" w:type="dxa"/>
                                </w:tcPr>
                                <w:p w14:paraId="717374D8" w14:textId="77777777" w:rsidR="002A4137" w:rsidRPr="009E4711" w:rsidRDefault="002A4137" w:rsidP="00746B57">
                                  <w:pPr>
                                    <w:spacing w:line="276" w:lineRule="auto"/>
                                    <w:rPr>
                                      <w:b w:val="0"/>
                                      <w:bCs w:val="0"/>
                                    </w:rPr>
                                  </w:pPr>
                                </w:p>
                              </w:tc>
                            </w:tr>
                            <w:tr w:rsidR="002A4137" w:rsidRPr="00B31086" w14:paraId="7CFAF751" w14:textId="77777777" w:rsidTr="0079185E">
                              <w:tc>
                                <w:tcPr>
                                  <w:tcW w:w="5062" w:type="dxa"/>
                                  <w:shd w:val="clear" w:color="auto" w:fill="auto"/>
                                </w:tcPr>
                                <w:p w14:paraId="11B1FFE3" w14:textId="77777777" w:rsidR="002A4137" w:rsidRPr="009E4711" w:rsidRDefault="002A4137" w:rsidP="00746B57">
                                  <w:pPr>
                                    <w:spacing w:line="276" w:lineRule="auto"/>
                                    <w:rPr>
                                      <w:b w:val="0"/>
                                      <w:bCs w:val="0"/>
                                    </w:rPr>
                                  </w:pPr>
                                </w:p>
                              </w:tc>
                              <w:tc>
                                <w:tcPr>
                                  <w:tcW w:w="5318" w:type="dxa"/>
                                </w:tcPr>
                                <w:p w14:paraId="74B27337" w14:textId="77777777" w:rsidR="002A4137" w:rsidRPr="009E4711" w:rsidRDefault="002A4137" w:rsidP="00746B57">
                                  <w:pPr>
                                    <w:spacing w:line="276" w:lineRule="auto"/>
                                    <w:rPr>
                                      <w:b w:val="0"/>
                                      <w:bCs w:val="0"/>
                                    </w:rPr>
                                  </w:pPr>
                                </w:p>
                              </w:tc>
                            </w:tr>
                            <w:tr w:rsidR="002A4137" w:rsidRPr="00B31086" w14:paraId="5747CBA8" w14:textId="77777777" w:rsidTr="0079185E">
                              <w:tc>
                                <w:tcPr>
                                  <w:tcW w:w="5062" w:type="dxa"/>
                                  <w:shd w:val="clear" w:color="auto" w:fill="auto"/>
                                </w:tcPr>
                                <w:p w14:paraId="42EEE5D2" w14:textId="77777777" w:rsidR="002A4137" w:rsidRPr="009E4711" w:rsidRDefault="002A4137" w:rsidP="00746B57">
                                  <w:pPr>
                                    <w:spacing w:line="276" w:lineRule="auto"/>
                                    <w:rPr>
                                      <w:b w:val="0"/>
                                      <w:bCs w:val="0"/>
                                    </w:rPr>
                                  </w:pPr>
                                </w:p>
                              </w:tc>
                              <w:tc>
                                <w:tcPr>
                                  <w:tcW w:w="5318" w:type="dxa"/>
                                </w:tcPr>
                                <w:p w14:paraId="61F38BD1" w14:textId="77777777" w:rsidR="002A4137" w:rsidRPr="009E4711" w:rsidRDefault="002A4137" w:rsidP="00746B57">
                                  <w:pPr>
                                    <w:spacing w:line="276" w:lineRule="auto"/>
                                    <w:rPr>
                                      <w:b w:val="0"/>
                                      <w:bCs w:val="0"/>
                                    </w:rPr>
                                  </w:pPr>
                                </w:p>
                              </w:tc>
                            </w:tr>
                            <w:tr w:rsidR="002A4137" w:rsidRPr="00B31086" w14:paraId="1F663A72" w14:textId="77777777" w:rsidTr="0079185E">
                              <w:tc>
                                <w:tcPr>
                                  <w:tcW w:w="5062" w:type="dxa"/>
                                  <w:shd w:val="clear" w:color="auto" w:fill="auto"/>
                                </w:tcPr>
                                <w:p w14:paraId="785CDA19" w14:textId="77777777" w:rsidR="002A4137" w:rsidRPr="009E4711" w:rsidRDefault="002A4137" w:rsidP="00746B57">
                                  <w:pPr>
                                    <w:spacing w:line="276" w:lineRule="auto"/>
                                    <w:rPr>
                                      <w:b w:val="0"/>
                                      <w:bCs w:val="0"/>
                                    </w:rPr>
                                  </w:pPr>
                                </w:p>
                              </w:tc>
                              <w:tc>
                                <w:tcPr>
                                  <w:tcW w:w="5318" w:type="dxa"/>
                                </w:tcPr>
                                <w:p w14:paraId="1D27EAC5" w14:textId="77777777" w:rsidR="002A4137" w:rsidRPr="009E4711" w:rsidRDefault="002A4137" w:rsidP="00746B57">
                                  <w:pPr>
                                    <w:spacing w:line="276" w:lineRule="auto"/>
                                    <w:rPr>
                                      <w:b w:val="0"/>
                                      <w:bCs w:val="0"/>
                                    </w:rPr>
                                  </w:pPr>
                                </w:p>
                              </w:tc>
                            </w:tr>
                            <w:tr w:rsidR="002A4137" w:rsidRPr="00B31086" w14:paraId="64FB7931" w14:textId="77777777" w:rsidTr="0079185E">
                              <w:tc>
                                <w:tcPr>
                                  <w:tcW w:w="5062" w:type="dxa"/>
                                  <w:shd w:val="clear" w:color="auto" w:fill="auto"/>
                                </w:tcPr>
                                <w:p w14:paraId="2FDCE7B4" w14:textId="77777777" w:rsidR="002A4137" w:rsidRPr="009E4711" w:rsidRDefault="002A4137" w:rsidP="00746B57">
                                  <w:pPr>
                                    <w:spacing w:line="276" w:lineRule="auto"/>
                                    <w:rPr>
                                      <w:b w:val="0"/>
                                      <w:bCs w:val="0"/>
                                    </w:rPr>
                                  </w:pPr>
                                </w:p>
                              </w:tc>
                              <w:tc>
                                <w:tcPr>
                                  <w:tcW w:w="5318" w:type="dxa"/>
                                </w:tcPr>
                                <w:p w14:paraId="48B1B863" w14:textId="77777777" w:rsidR="002A4137" w:rsidRPr="009E4711" w:rsidRDefault="002A4137" w:rsidP="00746B57">
                                  <w:pPr>
                                    <w:spacing w:line="276" w:lineRule="auto"/>
                                    <w:rPr>
                                      <w:b w:val="0"/>
                                      <w:bCs w:val="0"/>
                                    </w:rPr>
                                  </w:pPr>
                                </w:p>
                              </w:tc>
                            </w:tr>
                            <w:tr w:rsidR="002A4137" w:rsidRPr="00B31086" w14:paraId="64D8BB15" w14:textId="77777777" w:rsidTr="0079185E">
                              <w:tc>
                                <w:tcPr>
                                  <w:tcW w:w="5062" w:type="dxa"/>
                                  <w:shd w:val="clear" w:color="auto" w:fill="auto"/>
                                </w:tcPr>
                                <w:p w14:paraId="1E6534BB" w14:textId="77777777" w:rsidR="002A4137" w:rsidRPr="009E4711" w:rsidRDefault="002A4137" w:rsidP="00746B57">
                                  <w:pPr>
                                    <w:spacing w:line="276" w:lineRule="auto"/>
                                    <w:rPr>
                                      <w:b w:val="0"/>
                                      <w:bCs w:val="0"/>
                                    </w:rPr>
                                  </w:pPr>
                                </w:p>
                              </w:tc>
                              <w:tc>
                                <w:tcPr>
                                  <w:tcW w:w="5318" w:type="dxa"/>
                                </w:tcPr>
                                <w:p w14:paraId="2BA49AF0" w14:textId="77777777" w:rsidR="002A4137" w:rsidRPr="009E4711" w:rsidRDefault="002A4137" w:rsidP="00746B57">
                                  <w:pPr>
                                    <w:spacing w:line="276" w:lineRule="auto"/>
                                    <w:rPr>
                                      <w:b w:val="0"/>
                                      <w:bCs w:val="0"/>
                                    </w:rPr>
                                  </w:pPr>
                                </w:p>
                              </w:tc>
                            </w:tr>
                            <w:tr w:rsidR="002A4137" w:rsidRPr="00B31086" w14:paraId="5BF24D3E" w14:textId="77777777" w:rsidTr="0079185E">
                              <w:tc>
                                <w:tcPr>
                                  <w:tcW w:w="5062" w:type="dxa"/>
                                  <w:shd w:val="clear" w:color="auto" w:fill="auto"/>
                                </w:tcPr>
                                <w:p w14:paraId="698E02EC" w14:textId="77777777" w:rsidR="002A4137" w:rsidRPr="009E4711" w:rsidRDefault="002A4137" w:rsidP="00746B57">
                                  <w:pPr>
                                    <w:spacing w:line="276" w:lineRule="auto"/>
                                    <w:rPr>
                                      <w:b w:val="0"/>
                                      <w:bCs w:val="0"/>
                                    </w:rPr>
                                  </w:pPr>
                                </w:p>
                              </w:tc>
                              <w:tc>
                                <w:tcPr>
                                  <w:tcW w:w="5318" w:type="dxa"/>
                                </w:tcPr>
                                <w:p w14:paraId="0812FFF7" w14:textId="77777777" w:rsidR="002A4137" w:rsidRPr="009E4711" w:rsidRDefault="002A4137" w:rsidP="00746B57">
                                  <w:pPr>
                                    <w:spacing w:line="276" w:lineRule="auto"/>
                                    <w:rPr>
                                      <w:b w:val="0"/>
                                      <w:bCs w:val="0"/>
                                    </w:rPr>
                                  </w:pPr>
                                </w:p>
                              </w:tc>
                            </w:tr>
                            <w:tr w:rsidR="002A4137" w:rsidRPr="00B31086" w14:paraId="137F338F" w14:textId="77777777" w:rsidTr="0079185E">
                              <w:tc>
                                <w:tcPr>
                                  <w:tcW w:w="5062" w:type="dxa"/>
                                  <w:shd w:val="clear" w:color="auto" w:fill="auto"/>
                                </w:tcPr>
                                <w:p w14:paraId="798A2B4C" w14:textId="77777777" w:rsidR="002A4137" w:rsidRPr="009E4711" w:rsidRDefault="002A4137" w:rsidP="00746B57">
                                  <w:pPr>
                                    <w:spacing w:line="276" w:lineRule="auto"/>
                                    <w:rPr>
                                      <w:b w:val="0"/>
                                      <w:bCs w:val="0"/>
                                    </w:rPr>
                                  </w:pPr>
                                </w:p>
                              </w:tc>
                              <w:tc>
                                <w:tcPr>
                                  <w:tcW w:w="5318" w:type="dxa"/>
                                </w:tcPr>
                                <w:p w14:paraId="44ABF267" w14:textId="77777777" w:rsidR="002A4137" w:rsidRPr="009E4711" w:rsidRDefault="002A4137" w:rsidP="00746B57">
                                  <w:pPr>
                                    <w:spacing w:line="276" w:lineRule="auto"/>
                                    <w:rPr>
                                      <w:b w:val="0"/>
                                      <w:bCs w:val="0"/>
                                    </w:rPr>
                                  </w:pPr>
                                </w:p>
                              </w:tc>
                            </w:tr>
                            <w:tr w:rsidR="002A4137" w:rsidRPr="00B31086" w14:paraId="7C4C0CB2" w14:textId="77777777" w:rsidTr="0079185E">
                              <w:tc>
                                <w:tcPr>
                                  <w:tcW w:w="5062" w:type="dxa"/>
                                  <w:shd w:val="clear" w:color="auto" w:fill="auto"/>
                                </w:tcPr>
                                <w:p w14:paraId="11E9BC22" w14:textId="77777777" w:rsidR="002A4137" w:rsidRPr="009E4711" w:rsidRDefault="002A4137" w:rsidP="00746B57">
                                  <w:pPr>
                                    <w:spacing w:line="276" w:lineRule="auto"/>
                                    <w:rPr>
                                      <w:b w:val="0"/>
                                      <w:bCs w:val="0"/>
                                    </w:rPr>
                                  </w:pPr>
                                </w:p>
                              </w:tc>
                              <w:tc>
                                <w:tcPr>
                                  <w:tcW w:w="5318" w:type="dxa"/>
                                </w:tcPr>
                                <w:p w14:paraId="4EE32D42" w14:textId="77777777" w:rsidR="002A4137" w:rsidRPr="009E4711" w:rsidRDefault="002A4137" w:rsidP="00746B57">
                                  <w:pPr>
                                    <w:spacing w:line="276" w:lineRule="auto"/>
                                    <w:rPr>
                                      <w:b w:val="0"/>
                                      <w:bCs w:val="0"/>
                                    </w:rPr>
                                  </w:pPr>
                                </w:p>
                              </w:tc>
                            </w:tr>
                            <w:tr w:rsidR="002A4137" w:rsidRPr="00B31086" w14:paraId="12848A2F" w14:textId="77777777" w:rsidTr="0079185E">
                              <w:tc>
                                <w:tcPr>
                                  <w:tcW w:w="5062" w:type="dxa"/>
                                  <w:shd w:val="clear" w:color="auto" w:fill="auto"/>
                                </w:tcPr>
                                <w:p w14:paraId="0C90130F" w14:textId="77777777" w:rsidR="002A4137" w:rsidRPr="009E4711" w:rsidRDefault="002A4137" w:rsidP="00746B57">
                                  <w:pPr>
                                    <w:spacing w:line="276" w:lineRule="auto"/>
                                    <w:rPr>
                                      <w:b w:val="0"/>
                                      <w:bCs w:val="0"/>
                                    </w:rPr>
                                  </w:pPr>
                                </w:p>
                              </w:tc>
                              <w:tc>
                                <w:tcPr>
                                  <w:tcW w:w="5318" w:type="dxa"/>
                                </w:tcPr>
                                <w:p w14:paraId="0E37ECCF" w14:textId="77777777" w:rsidR="002A4137" w:rsidRPr="009E4711" w:rsidRDefault="002A4137" w:rsidP="00746B57">
                                  <w:pPr>
                                    <w:spacing w:line="276" w:lineRule="auto"/>
                                    <w:rPr>
                                      <w:b w:val="0"/>
                                      <w:bCs w:val="0"/>
                                    </w:rPr>
                                  </w:pPr>
                                </w:p>
                              </w:tc>
                            </w:tr>
                            <w:tr w:rsidR="002A4137" w:rsidRPr="00B31086" w14:paraId="270F952D" w14:textId="77777777" w:rsidTr="0079185E">
                              <w:tc>
                                <w:tcPr>
                                  <w:tcW w:w="5062" w:type="dxa"/>
                                  <w:shd w:val="clear" w:color="auto" w:fill="auto"/>
                                </w:tcPr>
                                <w:p w14:paraId="01B5DD68" w14:textId="77777777" w:rsidR="002A4137" w:rsidRPr="009E4711" w:rsidRDefault="002A4137" w:rsidP="00746B57">
                                  <w:pPr>
                                    <w:spacing w:line="276" w:lineRule="auto"/>
                                    <w:rPr>
                                      <w:b w:val="0"/>
                                      <w:bCs w:val="0"/>
                                    </w:rPr>
                                  </w:pPr>
                                </w:p>
                              </w:tc>
                              <w:tc>
                                <w:tcPr>
                                  <w:tcW w:w="5318" w:type="dxa"/>
                                </w:tcPr>
                                <w:p w14:paraId="38FB9854" w14:textId="77777777" w:rsidR="002A4137" w:rsidRPr="009E4711" w:rsidRDefault="002A4137" w:rsidP="00746B57">
                                  <w:pPr>
                                    <w:spacing w:line="276" w:lineRule="auto"/>
                                    <w:rPr>
                                      <w:b w:val="0"/>
                                      <w:bCs w:val="0"/>
                                    </w:rPr>
                                  </w:pPr>
                                </w:p>
                              </w:tc>
                            </w:tr>
                            <w:tr w:rsidR="002A4137" w:rsidRPr="00B31086" w14:paraId="4E2465E7" w14:textId="77777777" w:rsidTr="0079185E">
                              <w:tc>
                                <w:tcPr>
                                  <w:tcW w:w="5062" w:type="dxa"/>
                                  <w:shd w:val="clear" w:color="auto" w:fill="auto"/>
                                </w:tcPr>
                                <w:p w14:paraId="1BDAB4D8" w14:textId="77777777" w:rsidR="002A4137" w:rsidRPr="009E4711" w:rsidRDefault="002A4137" w:rsidP="00746B57">
                                  <w:pPr>
                                    <w:spacing w:line="276" w:lineRule="auto"/>
                                    <w:rPr>
                                      <w:b w:val="0"/>
                                      <w:bCs w:val="0"/>
                                    </w:rPr>
                                  </w:pPr>
                                </w:p>
                              </w:tc>
                              <w:tc>
                                <w:tcPr>
                                  <w:tcW w:w="5318" w:type="dxa"/>
                                </w:tcPr>
                                <w:p w14:paraId="30587F9D" w14:textId="77777777" w:rsidR="002A4137" w:rsidRPr="009E4711" w:rsidRDefault="002A4137" w:rsidP="00746B57">
                                  <w:pPr>
                                    <w:spacing w:line="276" w:lineRule="auto"/>
                                    <w:rPr>
                                      <w:b w:val="0"/>
                                      <w:bCs w:val="0"/>
                                    </w:rPr>
                                  </w:pPr>
                                </w:p>
                              </w:tc>
                            </w:tr>
                            <w:tr w:rsidR="002A4137" w:rsidRPr="00B31086" w14:paraId="6E4D7DDE" w14:textId="77777777" w:rsidTr="0079185E">
                              <w:tc>
                                <w:tcPr>
                                  <w:tcW w:w="5062" w:type="dxa"/>
                                  <w:shd w:val="clear" w:color="auto" w:fill="auto"/>
                                </w:tcPr>
                                <w:p w14:paraId="65662DC6" w14:textId="77777777" w:rsidR="002A4137" w:rsidRPr="009E4711" w:rsidRDefault="002A4137" w:rsidP="00746B57">
                                  <w:pPr>
                                    <w:spacing w:line="276" w:lineRule="auto"/>
                                    <w:rPr>
                                      <w:b w:val="0"/>
                                      <w:bCs w:val="0"/>
                                    </w:rPr>
                                  </w:pPr>
                                </w:p>
                              </w:tc>
                              <w:tc>
                                <w:tcPr>
                                  <w:tcW w:w="5318" w:type="dxa"/>
                                </w:tcPr>
                                <w:p w14:paraId="1BF7037C" w14:textId="77777777" w:rsidR="002A4137" w:rsidRPr="009E4711" w:rsidRDefault="002A4137" w:rsidP="00746B57">
                                  <w:pPr>
                                    <w:spacing w:line="276" w:lineRule="auto"/>
                                    <w:rPr>
                                      <w:b w:val="0"/>
                                      <w:bCs w:val="0"/>
                                    </w:rPr>
                                  </w:pPr>
                                </w:p>
                              </w:tc>
                            </w:tr>
                            <w:tr w:rsidR="002A4137" w:rsidRPr="00B31086" w14:paraId="2B808B36" w14:textId="77777777" w:rsidTr="0079185E">
                              <w:tc>
                                <w:tcPr>
                                  <w:tcW w:w="5062" w:type="dxa"/>
                                  <w:shd w:val="clear" w:color="auto" w:fill="auto"/>
                                </w:tcPr>
                                <w:p w14:paraId="2DE294FA" w14:textId="77777777" w:rsidR="002A4137" w:rsidRPr="009E4711" w:rsidRDefault="002A4137" w:rsidP="00746B57">
                                  <w:pPr>
                                    <w:spacing w:line="276" w:lineRule="auto"/>
                                    <w:rPr>
                                      <w:b w:val="0"/>
                                      <w:bCs w:val="0"/>
                                    </w:rPr>
                                  </w:pPr>
                                </w:p>
                              </w:tc>
                              <w:tc>
                                <w:tcPr>
                                  <w:tcW w:w="5318" w:type="dxa"/>
                                </w:tcPr>
                                <w:p w14:paraId="687A00E0" w14:textId="77777777" w:rsidR="002A4137" w:rsidRPr="009E4711" w:rsidRDefault="002A4137" w:rsidP="00746B57">
                                  <w:pPr>
                                    <w:spacing w:line="276" w:lineRule="auto"/>
                                    <w:rPr>
                                      <w:b w:val="0"/>
                                      <w:bCs w:val="0"/>
                                    </w:rPr>
                                  </w:pPr>
                                </w:p>
                              </w:tc>
                            </w:tr>
                            <w:tr w:rsidR="002A4137" w:rsidRPr="00B31086" w14:paraId="76111241" w14:textId="77777777" w:rsidTr="0079185E">
                              <w:tc>
                                <w:tcPr>
                                  <w:tcW w:w="5062" w:type="dxa"/>
                                  <w:shd w:val="clear" w:color="auto" w:fill="auto"/>
                                </w:tcPr>
                                <w:p w14:paraId="7D69576D" w14:textId="77777777" w:rsidR="002A4137" w:rsidRPr="009E4711" w:rsidRDefault="002A4137" w:rsidP="00746B57">
                                  <w:pPr>
                                    <w:spacing w:line="276" w:lineRule="auto"/>
                                    <w:rPr>
                                      <w:b w:val="0"/>
                                      <w:bCs w:val="0"/>
                                    </w:rPr>
                                  </w:pPr>
                                </w:p>
                              </w:tc>
                              <w:tc>
                                <w:tcPr>
                                  <w:tcW w:w="5318" w:type="dxa"/>
                                </w:tcPr>
                                <w:p w14:paraId="4D4BF55F" w14:textId="77777777" w:rsidR="002A4137" w:rsidRPr="009E4711" w:rsidRDefault="002A4137" w:rsidP="00746B57">
                                  <w:pPr>
                                    <w:spacing w:line="276" w:lineRule="auto"/>
                                    <w:rPr>
                                      <w:b w:val="0"/>
                                      <w:bCs w:val="0"/>
                                    </w:rPr>
                                  </w:pPr>
                                </w:p>
                              </w:tc>
                            </w:tr>
                            <w:tr w:rsidR="002A4137" w:rsidRPr="00B31086" w14:paraId="15AF7250" w14:textId="77777777" w:rsidTr="0079185E">
                              <w:tc>
                                <w:tcPr>
                                  <w:tcW w:w="5062" w:type="dxa"/>
                                  <w:shd w:val="clear" w:color="auto" w:fill="auto"/>
                                </w:tcPr>
                                <w:p w14:paraId="07F6322A" w14:textId="77777777" w:rsidR="002A4137" w:rsidRPr="009E4711" w:rsidRDefault="002A4137" w:rsidP="00746B57">
                                  <w:pPr>
                                    <w:spacing w:line="276" w:lineRule="auto"/>
                                    <w:rPr>
                                      <w:b w:val="0"/>
                                      <w:bCs w:val="0"/>
                                    </w:rPr>
                                  </w:pPr>
                                </w:p>
                              </w:tc>
                              <w:tc>
                                <w:tcPr>
                                  <w:tcW w:w="5318" w:type="dxa"/>
                                </w:tcPr>
                                <w:p w14:paraId="0AEF3420" w14:textId="77777777" w:rsidR="002A4137" w:rsidRPr="009E4711" w:rsidRDefault="002A4137" w:rsidP="00746B57">
                                  <w:pPr>
                                    <w:spacing w:line="276" w:lineRule="auto"/>
                                    <w:rPr>
                                      <w:b w:val="0"/>
                                      <w:bCs w:val="0"/>
                                    </w:rPr>
                                  </w:pPr>
                                </w:p>
                              </w:tc>
                            </w:tr>
                            <w:tr w:rsidR="002A4137" w:rsidRPr="00B31086" w14:paraId="4BF81445" w14:textId="77777777" w:rsidTr="0079185E">
                              <w:tc>
                                <w:tcPr>
                                  <w:tcW w:w="5062" w:type="dxa"/>
                                  <w:shd w:val="clear" w:color="auto" w:fill="auto"/>
                                </w:tcPr>
                                <w:p w14:paraId="06C133DE" w14:textId="77777777" w:rsidR="002A4137" w:rsidRPr="009E4711" w:rsidRDefault="002A4137" w:rsidP="00746B57">
                                  <w:pPr>
                                    <w:spacing w:line="276" w:lineRule="auto"/>
                                    <w:rPr>
                                      <w:b w:val="0"/>
                                      <w:bCs w:val="0"/>
                                    </w:rPr>
                                  </w:pPr>
                                </w:p>
                              </w:tc>
                              <w:tc>
                                <w:tcPr>
                                  <w:tcW w:w="5318" w:type="dxa"/>
                                </w:tcPr>
                                <w:p w14:paraId="3CEF8618" w14:textId="77777777" w:rsidR="002A4137" w:rsidRPr="009E4711" w:rsidRDefault="002A4137" w:rsidP="00746B57">
                                  <w:pPr>
                                    <w:spacing w:line="276" w:lineRule="auto"/>
                                    <w:rPr>
                                      <w:b w:val="0"/>
                                      <w:bCs w:val="0"/>
                                    </w:rPr>
                                  </w:pPr>
                                </w:p>
                              </w:tc>
                            </w:tr>
                            <w:tr w:rsidR="002A4137" w:rsidRPr="00B31086" w14:paraId="186F3524" w14:textId="77777777" w:rsidTr="0079185E">
                              <w:tc>
                                <w:tcPr>
                                  <w:tcW w:w="5062" w:type="dxa"/>
                                  <w:shd w:val="clear" w:color="auto" w:fill="auto"/>
                                </w:tcPr>
                                <w:p w14:paraId="072E74D6" w14:textId="77777777" w:rsidR="002A4137" w:rsidRPr="009E4711" w:rsidRDefault="002A4137" w:rsidP="00746B57">
                                  <w:pPr>
                                    <w:spacing w:line="276" w:lineRule="auto"/>
                                    <w:rPr>
                                      <w:b w:val="0"/>
                                      <w:bCs w:val="0"/>
                                    </w:rPr>
                                  </w:pPr>
                                </w:p>
                              </w:tc>
                              <w:tc>
                                <w:tcPr>
                                  <w:tcW w:w="5318" w:type="dxa"/>
                                </w:tcPr>
                                <w:p w14:paraId="1C44DA16" w14:textId="77777777" w:rsidR="002A4137" w:rsidRPr="009E4711" w:rsidRDefault="002A4137" w:rsidP="00746B57">
                                  <w:pPr>
                                    <w:spacing w:line="276" w:lineRule="auto"/>
                                    <w:rPr>
                                      <w:b w:val="0"/>
                                      <w:bCs w:val="0"/>
                                    </w:rPr>
                                  </w:pPr>
                                </w:p>
                              </w:tc>
                            </w:tr>
                            <w:tr w:rsidR="002A4137" w:rsidRPr="00B31086" w14:paraId="36824D08" w14:textId="77777777" w:rsidTr="0079185E">
                              <w:tc>
                                <w:tcPr>
                                  <w:tcW w:w="5062" w:type="dxa"/>
                                  <w:shd w:val="clear" w:color="auto" w:fill="auto"/>
                                </w:tcPr>
                                <w:p w14:paraId="7D5673ED" w14:textId="77777777" w:rsidR="002A4137" w:rsidRPr="009E4711" w:rsidRDefault="002A4137" w:rsidP="00746B57">
                                  <w:pPr>
                                    <w:spacing w:line="276" w:lineRule="auto"/>
                                    <w:rPr>
                                      <w:b w:val="0"/>
                                      <w:bCs w:val="0"/>
                                    </w:rPr>
                                  </w:pPr>
                                </w:p>
                              </w:tc>
                              <w:tc>
                                <w:tcPr>
                                  <w:tcW w:w="5318" w:type="dxa"/>
                                </w:tcPr>
                                <w:p w14:paraId="78AA40BB" w14:textId="77777777" w:rsidR="002A4137" w:rsidRPr="009E4711" w:rsidRDefault="002A4137" w:rsidP="00746B57">
                                  <w:pPr>
                                    <w:spacing w:line="276" w:lineRule="auto"/>
                                    <w:rPr>
                                      <w:b w:val="0"/>
                                      <w:bCs w:val="0"/>
                                    </w:rPr>
                                  </w:pPr>
                                </w:p>
                              </w:tc>
                            </w:tr>
                            <w:tr w:rsidR="002A4137" w:rsidRPr="00B31086" w14:paraId="3E102ED4" w14:textId="77777777" w:rsidTr="0079185E">
                              <w:tc>
                                <w:tcPr>
                                  <w:tcW w:w="5062" w:type="dxa"/>
                                  <w:shd w:val="clear" w:color="auto" w:fill="auto"/>
                                </w:tcPr>
                                <w:p w14:paraId="3FD1F290" w14:textId="77777777" w:rsidR="002A4137" w:rsidRPr="009E4711" w:rsidRDefault="002A4137" w:rsidP="00746B57">
                                  <w:pPr>
                                    <w:spacing w:line="276" w:lineRule="auto"/>
                                    <w:rPr>
                                      <w:b w:val="0"/>
                                      <w:bCs w:val="0"/>
                                    </w:rPr>
                                  </w:pPr>
                                </w:p>
                              </w:tc>
                              <w:tc>
                                <w:tcPr>
                                  <w:tcW w:w="5318" w:type="dxa"/>
                                </w:tcPr>
                                <w:p w14:paraId="7453632A" w14:textId="77777777" w:rsidR="002A4137" w:rsidRPr="009E4711" w:rsidRDefault="002A4137" w:rsidP="00746B57">
                                  <w:pPr>
                                    <w:spacing w:line="276" w:lineRule="auto"/>
                                    <w:rPr>
                                      <w:b w:val="0"/>
                                      <w:bCs w:val="0"/>
                                    </w:rPr>
                                  </w:pPr>
                                </w:p>
                              </w:tc>
                            </w:tr>
                            <w:tr w:rsidR="002A4137" w:rsidRPr="00B31086" w14:paraId="1DD90CAC" w14:textId="77777777" w:rsidTr="0079185E">
                              <w:tc>
                                <w:tcPr>
                                  <w:tcW w:w="5062" w:type="dxa"/>
                                  <w:shd w:val="clear" w:color="auto" w:fill="auto"/>
                                </w:tcPr>
                                <w:p w14:paraId="0DE15C80" w14:textId="77777777" w:rsidR="002A4137" w:rsidRPr="009E4711" w:rsidRDefault="002A4137" w:rsidP="00746B57">
                                  <w:pPr>
                                    <w:spacing w:line="276" w:lineRule="auto"/>
                                    <w:rPr>
                                      <w:b w:val="0"/>
                                      <w:bCs w:val="0"/>
                                    </w:rPr>
                                  </w:pPr>
                                </w:p>
                              </w:tc>
                              <w:tc>
                                <w:tcPr>
                                  <w:tcW w:w="5318" w:type="dxa"/>
                                </w:tcPr>
                                <w:p w14:paraId="19A65A0B" w14:textId="77777777" w:rsidR="002A4137" w:rsidRPr="009E4711" w:rsidRDefault="002A4137" w:rsidP="00746B57">
                                  <w:pPr>
                                    <w:spacing w:line="276" w:lineRule="auto"/>
                                    <w:rPr>
                                      <w:b w:val="0"/>
                                      <w:bCs w:val="0"/>
                                    </w:rPr>
                                  </w:pPr>
                                </w:p>
                              </w:tc>
                            </w:tr>
                            <w:tr w:rsidR="002A4137" w:rsidRPr="00B31086" w14:paraId="51E10035" w14:textId="77777777" w:rsidTr="0079185E">
                              <w:tc>
                                <w:tcPr>
                                  <w:tcW w:w="5062" w:type="dxa"/>
                                  <w:shd w:val="clear" w:color="auto" w:fill="auto"/>
                                </w:tcPr>
                                <w:p w14:paraId="2AC7F090" w14:textId="77777777" w:rsidR="002A4137" w:rsidRPr="009E4711" w:rsidRDefault="002A4137" w:rsidP="00746B57">
                                  <w:pPr>
                                    <w:spacing w:line="276" w:lineRule="auto"/>
                                    <w:rPr>
                                      <w:b w:val="0"/>
                                      <w:bCs w:val="0"/>
                                    </w:rPr>
                                  </w:pPr>
                                </w:p>
                              </w:tc>
                              <w:tc>
                                <w:tcPr>
                                  <w:tcW w:w="5318" w:type="dxa"/>
                                </w:tcPr>
                                <w:p w14:paraId="53648221" w14:textId="77777777" w:rsidR="002A4137" w:rsidRPr="009E4711" w:rsidRDefault="002A4137" w:rsidP="00746B57">
                                  <w:pPr>
                                    <w:spacing w:line="276" w:lineRule="auto"/>
                                    <w:rPr>
                                      <w:b w:val="0"/>
                                      <w:bCs w:val="0"/>
                                    </w:rPr>
                                  </w:pPr>
                                </w:p>
                              </w:tc>
                            </w:tr>
                            <w:tr w:rsidR="002A4137" w:rsidRPr="00B31086" w14:paraId="0280798A" w14:textId="77777777" w:rsidTr="0079185E">
                              <w:tc>
                                <w:tcPr>
                                  <w:tcW w:w="5062" w:type="dxa"/>
                                  <w:shd w:val="clear" w:color="auto" w:fill="auto"/>
                                </w:tcPr>
                                <w:p w14:paraId="3FD1D163" w14:textId="77777777" w:rsidR="002A4137" w:rsidRPr="009E4711" w:rsidRDefault="002A4137" w:rsidP="00746B57">
                                  <w:pPr>
                                    <w:spacing w:line="276" w:lineRule="auto"/>
                                    <w:rPr>
                                      <w:b w:val="0"/>
                                      <w:bCs w:val="0"/>
                                    </w:rPr>
                                  </w:pPr>
                                </w:p>
                              </w:tc>
                              <w:tc>
                                <w:tcPr>
                                  <w:tcW w:w="5318" w:type="dxa"/>
                                </w:tcPr>
                                <w:p w14:paraId="6F5A9E86" w14:textId="77777777" w:rsidR="002A4137" w:rsidRPr="009E4711" w:rsidRDefault="002A4137" w:rsidP="00746B57">
                                  <w:pPr>
                                    <w:spacing w:line="276" w:lineRule="auto"/>
                                    <w:rPr>
                                      <w:b w:val="0"/>
                                      <w:bCs w:val="0"/>
                                    </w:rPr>
                                  </w:pPr>
                                </w:p>
                              </w:tc>
                            </w:tr>
                          </w:tbl>
                          <w:p w14:paraId="15C3442E" w14:textId="77777777" w:rsidR="002A4137" w:rsidRPr="00B31086" w:rsidRDefault="002A4137" w:rsidP="00746B57">
                            <w:pPr>
                              <w:spacing w:line="276" w:lineRule="auto"/>
                              <w:rPr>
                                <w:b w:val="0"/>
                                <w:bCs w:val="0"/>
                                <w:sz w:val="21"/>
                                <w:szCs w:val="21"/>
                              </w:rPr>
                            </w:pPr>
                          </w:p>
                        </w:txbxContent>
                      </wps:txbx>
                      <wps:bodyPr rot="0" vert="horz" wrap="square" lIns="91440" tIns="45720" rIns="91440" bIns="45720" anchor="t" anchorCtr="0" upright="1">
                        <a:noAutofit/>
                      </wps:bodyPr>
                    </wps:wsp>
                  </a:graphicData>
                </a:graphic>
              </wp:inline>
            </w:drawing>
          </mc:Choice>
          <mc:Fallback>
            <w:pict>
              <v:shape id="_x0000_s1080" type="#_x0000_t202" style="width:518.05pt;height:76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F0884C6" w14:textId="77777777" w:rsidTr="002519CF">
                        <w:tc>
                          <w:tcPr>
                            <w:tcW w:w="10380" w:type="dxa"/>
                            <w:gridSpan w:val="2"/>
                            <w:shd w:val="clear" w:color="auto" w:fill="auto"/>
                          </w:tcPr>
                          <w:p w14:paraId="7E8DBFEB" w14:textId="20DCC3AA" w:rsidR="002A4137" w:rsidRPr="00746B57" w:rsidRDefault="002A4137" w:rsidP="00746B57">
                            <w:pPr>
                              <w:spacing w:line="276" w:lineRule="auto"/>
                              <w:ind w:right="-49"/>
                              <w:jc w:val="center"/>
                              <w:rPr>
                                <w:bCs w:val="0"/>
                                <w:lang w:val="vi-VN"/>
                              </w:rPr>
                            </w:pPr>
                            <w:r w:rsidRPr="00746B57">
                              <w:rPr>
                                <w:bCs w:val="0"/>
                                <w:lang w:val="vi-VN"/>
                              </w:rPr>
                              <w:t>Bài 29. THẤU KÍNH MỎNG.</w:t>
                            </w:r>
                          </w:p>
                        </w:tc>
                      </w:tr>
                      <w:tr w:rsidR="002A4137" w:rsidRPr="00B31086" w14:paraId="6657131B" w14:textId="77777777" w:rsidTr="002519CF">
                        <w:tc>
                          <w:tcPr>
                            <w:tcW w:w="10380" w:type="dxa"/>
                            <w:gridSpan w:val="2"/>
                            <w:shd w:val="clear" w:color="auto" w:fill="auto"/>
                          </w:tcPr>
                          <w:p w14:paraId="3D914CA1" w14:textId="77777777" w:rsidR="002A4137" w:rsidRPr="004C2E3B" w:rsidRDefault="002A4137" w:rsidP="00746B57">
                            <w:pPr>
                              <w:spacing w:line="276" w:lineRule="auto"/>
                              <w:rPr>
                                <w:b w:val="0"/>
                                <w:sz w:val="24"/>
                                <w:szCs w:val="24"/>
                              </w:rPr>
                            </w:pPr>
                            <w:r>
                              <w:rPr>
                                <w:sz w:val="23"/>
                                <w:szCs w:val="23"/>
                              </w:rPr>
                              <w:t xml:space="preserve">I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092F93">
                              <w:rPr>
                                <w:rFonts w:ascii="VNI-Univer" w:hAnsi="VNI-Univer"/>
                                <w:b w:val="0"/>
                                <w:sz w:val="24"/>
                                <w:szCs w:val="24"/>
                              </w:rPr>
                              <w:t>THAÁU KÍNH MOÛNG</w:t>
                            </w:r>
                            <w:r w:rsidRPr="004C2E3B">
                              <w:rPr>
                                <w:rFonts w:ascii="VNI-Univer" w:hAnsi="VNI-Univer"/>
                                <w:b w:val="0"/>
                                <w:sz w:val="24"/>
                                <w:szCs w:val="24"/>
                              </w:rPr>
                              <w:t>.</w:t>
                            </w:r>
                          </w:p>
                          <w:tbl>
                            <w:tblPr>
                              <w:tblW w:w="10851"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851"/>
                            </w:tblGrid>
                            <w:tr w:rsidR="002A4137" w:rsidRPr="008410D6" w14:paraId="45C65B53" w14:textId="77777777" w:rsidTr="005E3DF0">
                              <w:tc>
                                <w:tcPr>
                                  <w:tcW w:w="10851" w:type="dxa"/>
                                  <w:shd w:val="clear" w:color="auto" w:fill="auto"/>
                                </w:tcPr>
                                <w:p w14:paraId="0A359CA0" w14:textId="77777777" w:rsidR="002A4137" w:rsidRPr="008410D6" w:rsidRDefault="002A4137" w:rsidP="00746B57">
                                  <w:pPr>
                                    <w:spacing w:line="276" w:lineRule="auto"/>
                                    <w:rPr>
                                      <w:color w:val="000000"/>
                                      <w:sz w:val="22"/>
                                      <w:szCs w:val="22"/>
                                    </w:rPr>
                                  </w:pPr>
                                  <w:r w:rsidRPr="008410D6">
                                    <w:rPr>
                                      <w:b w:val="0"/>
                                      <w:sz w:val="32"/>
                                      <w:szCs w:val="32"/>
                                    </w:rPr>
                                    <w:t>.</w:t>
                                  </w:r>
                                  <w:r w:rsidRPr="008410D6">
                                    <w:rPr>
                                      <w:sz w:val="22"/>
                                      <w:szCs w:val="22"/>
                                    </w:rPr>
                                    <w:t xml:space="preserve"> </w:t>
                                  </w:r>
                                  <w:r w:rsidRPr="008410D6">
                                    <w:rPr>
                                      <w:bCs w:val="0"/>
                                      <w:color w:val="000000"/>
                                      <w:sz w:val="22"/>
                                      <w:szCs w:val="22"/>
                                    </w:rPr>
                                    <w:t xml:space="preserve">I. </w:t>
                                  </w:r>
                                  <w:r w:rsidRPr="008410D6">
                                    <w:rPr>
                                      <w:bCs w:val="0"/>
                                      <w:color w:val="000000"/>
                                      <w:sz w:val="22"/>
                                      <w:szCs w:val="22"/>
                                      <w:u w:val="single"/>
                                    </w:rPr>
                                    <w:t>THẤU KÍNH. PHÂN LOẠI THẤU KÍNH.</w:t>
                                  </w:r>
                                </w:p>
                              </w:tc>
                            </w:tr>
                            <w:tr w:rsidR="002A4137" w:rsidRPr="008410D6" w14:paraId="52F11C46" w14:textId="77777777" w:rsidTr="005E3DF0">
                              <w:tc>
                                <w:tcPr>
                                  <w:tcW w:w="10851" w:type="dxa"/>
                                  <w:shd w:val="clear" w:color="auto" w:fill="auto"/>
                                </w:tcPr>
                                <w:p w14:paraId="65AA57A4" w14:textId="77777777" w:rsidR="002A4137" w:rsidRPr="008410D6" w:rsidRDefault="002A4137" w:rsidP="00746B57">
                                  <w:pPr>
                                    <w:spacing w:line="276" w:lineRule="auto"/>
                                    <w:jc w:val="both"/>
                                    <w:rPr>
                                      <w:b w:val="0"/>
                                      <w:sz w:val="22"/>
                                      <w:szCs w:val="22"/>
                                      <w:u w:val="single"/>
                                    </w:rPr>
                                  </w:pPr>
                                  <w:r w:rsidRPr="008410D6">
                                    <w:rPr>
                                      <w:b w:val="0"/>
                                      <w:sz w:val="32"/>
                                      <w:szCs w:val="32"/>
                                    </w:rPr>
                                    <w:t xml:space="preserve">. </w:t>
                                  </w:r>
                                  <w:r w:rsidRPr="008410D6">
                                    <w:rPr>
                                      <w:sz w:val="22"/>
                                      <w:szCs w:val="22"/>
                                    </w:rPr>
                                    <w:t xml:space="preserve">1. </w:t>
                                  </w:r>
                                  <w:r w:rsidRPr="008410D6">
                                    <w:rPr>
                                      <w:sz w:val="22"/>
                                      <w:szCs w:val="22"/>
                                      <w:u w:val="single"/>
                                    </w:rPr>
                                    <w:t>Định nghĩa:</w:t>
                                  </w:r>
                                </w:p>
                              </w:tc>
                            </w:tr>
                            <w:tr w:rsidR="002A4137" w:rsidRPr="008410D6" w14:paraId="6E03C4E9" w14:textId="77777777" w:rsidTr="005E3DF0">
                              <w:tc>
                                <w:tcPr>
                                  <w:tcW w:w="10851" w:type="dxa"/>
                                  <w:shd w:val="clear" w:color="auto" w:fill="auto"/>
                                </w:tcPr>
                                <w:p w14:paraId="06D68047" w14:textId="77777777" w:rsidR="002A4137" w:rsidRPr="008410D6" w:rsidRDefault="002A4137" w:rsidP="00746B57">
                                  <w:pPr>
                                    <w:spacing w:line="276" w:lineRule="auto"/>
                                    <w:jc w:val="both"/>
                                    <w:rPr>
                                      <w:b w:val="0"/>
                                      <w:sz w:val="32"/>
                                      <w:szCs w:val="32"/>
                                    </w:rPr>
                                  </w:pPr>
                                  <w:r w:rsidRPr="008410D6">
                                    <w:rPr>
                                      <w:b w:val="0"/>
                                      <w:sz w:val="32"/>
                                      <w:szCs w:val="32"/>
                                    </w:rPr>
                                    <w:t xml:space="preserve">. </w:t>
                                  </w:r>
                                </w:p>
                              </w:tc>
                            </w:tr>
                            <w:tr w:rsidR="002A4137" w:rsidRPr="008410D6" w14:paraId="78DE2BE9" w14:textId="77777777" w:rsidTr="005E3DF0">
                              <w:tc>
                                <w:tcPr>
                                  <w:tcW w:w="10851" w:type="dxa"/>
                                  <w:shd w:val="clear" w:color="auto" w:fill="auto"/>
                                </w:tcPr>
                                <w:p w14:paraId="21A6036D" w14:textId="77777777" w:rsidR="002A4137" w:rsidRPr="008410D6" w:rsidRDefault="002A4137" w:rsidP="00746B57">
                                  <w:pPr>
                                    <w:spacing w:line="276" w:lineRule="auto"/>
                                    <w:jc w:val="both"/>
                                    <w:rPr>
                                      <w:b w:val="0"/>
                                      <w:sz w:val="22"/>
                                      <w:szCs w:val="22"/>
                                    </w:rPr>
                                  </w:pPr>
                                  <w:r w:rsidRPr="008410D6">
                                    <w:rPr>
                                      <w:b w:val="0"/>
                                      <w:sz w:val="32"/>
                                      <w:szCs w:val="32"/>
                                    </w:rPr>
                                    <w:t xml:space="preserve">. </w:t>
                                  </w:r>
                                  <w:r w:rsidRPr="008410D6">
                                    <w:rPr>
                                      <w:sz w:val="22"/>
                                      <w:szCs w:val="22"/>
                                    </w:rPr>
                                    <w:t xml:space="preserve">2. </w:t>
                                  </w:r>
                                  <w:r w:rsidRPr="008410D6">
                                    <w:rPr>
                                      <w:sz w:val="22"/>
                                      <w:szCs w:val="22"/>
                                      <w:u w:val="single"/>
                                    </w:rPr>
                                    <w:t>Phân loại:</w:t>
                                  </w:r>
                                </w:p>
                              </w:tc>
                            </w:tr>
                            <w:tr w:rsidR="002A4137" w:rsidRPr="008410D6" w14:paraId="0DDA3CF8" w14:textId="77777777" w:rsidTr="005E3DF0">
                              <w:tc>
                                <w:tcPr>
                                  <w:tcW w:w="10851" w:type="dxa"/>
                                  <w:shd w:val="clear" w:color="auto" w:fill="auto"/>
                                </w:tcPr>
                                <w:p w14:paraId="7E477623" w14:textId="77777777" w:rsidR="002A4137" w:rsidRPr="008410D6" w:rsidRDefault="002A4137" w:rsidP="00746B57">
                                  <w:pPr>
                                    <w:spacing w:line="276" w:lineRule="auto"/>
                                    <w:jc w:val="both"/>
                                    <w:rPr>
                                      <w:b w:val="0"/>
                                    </w:rPr>
                                  </w:pPr>
                                  <w:r w:rsidRPr="008410D6">
                                    <w:rPr>
                                      <w:b w:val="0"/>
                                    </w:rPr>
                                    <w:t xml:space="preserve">. </w:t>
                                  </w:r>
                                </w:p>
                                <w:tbl>
                                  <w:tblPr>
                                    <w:tblW w:w="10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4394"/>
                                    <w:gridCol w:w="4253"/>
                                  </w:tblGrid>
                                  <w:tr w:rsidR="002A4137" w:rsidRPr="008410D6" w14:paraId="1FDB4FB4" w14:textId="77777777" w:rsidTr="005E3DF0">
                                    <w:tc>
                                      <w:tcPr>
                                        <w:tcW w:w="1978" w:type="dxa"/>
                                        <w:shd w:val="clear" w:color="auto" w:fill="auto"/>
                                      </w:tcPr>
                                      <w:p w14:paraId="168C1D85" w14:textId="77777777" w:rsidR="002A4137" w:rsidRPr="00651CCA" w:rsidRDefault="002A4137" w:rsidP="00746B57">
                                        <w:pPr>
                                          <w:spacing w:line="276" w:lineRule="auto"/>
                                          <w:jc w:val="both"/>
                                          <w:rPr>
                                            <w:b w:val="0"/>
                                            <w:sz w:val="22"/>
                                            <w:szCs w:val="22"/>
                                          </w:rPr>
                                        </w:pPr>
                                        <w:r w:rsidRPr="00651CCA">
                                          <w:rPr>
                                            <w:b w:val="0"/>
                                            <w:sz w:val="22"/>
                                            <w:szCs w:val="22"/>
                                          </w:rPr>
                                          <w:t>Loại thấu kính</w:t>
                                        </w:r>
                                      </w:p>
                                    </w:tc>
                                    <w:tc>
                                      <w:tcPr>
                                        <w:tcW w:w="4394" w:type="dxa"/>
                                        <w:shd w:val="clear" w:color="auto" w:fill="auto"/>
                                      </w:tcPr>
                                      <w:p w14:paraId="18553416" w14:textId="77777777" w:rsidR="002A4137" w:rsidRPr="008410D6" w:rsidRDefault="002A4137" w:rsidP="00746B57">
                                        <w:pPr>
                                          <w:spacing w:line="276" w:lineRule="auto"/>
                                          <w:jc w:val="both"/>
                                          <w:rPr>
                                            <w:b w:val="0"/>
                                          </w:rPr>
                                        </w:pPr>
                                      </w:p>
                                    </w:tc>
                                    <w:tc>
                                      <w:tcPr>
                                        <w:tcW w:w="4253" w:type="dxa"/>
                                        <w:shd w:val="clear" w:color="auto" w:fill="auto"/>
                                      </w:tcPr>
                                      <w:p w14:paraId="17BBEF62" w14:textId="77777777" w:rsidR="002A4137" w:rsidRPr="008410D6" w:rsidRDefault="002A4137" w:rsidP="00746B57">
                                        <w:pPr>
                                          <w:spacing w:line="276" w:lineRule="auto"/>
                                          <w:jc w:val="both"/>
                                          <w:rPr>
                                            <w:b w:val="0"/>
                                          </w:rPr>
                                        </w:pPr>
                                      </w:p>
                                    </w:tc>
                                  </w:tr>
                                  <w:tr w:rsidR="002A4137" w:rsidRPr="008410D6" w14:paraId="5C6D3939" w14:textId="77777777" w:rsidTr="005E3DF0">
                                    <w:tc>
                                      <w:tcPr>
                                        <w:tcW w:w="1978" w:type="dxa"/>
                                        <w:shd w:val="clear" w:color="auto" w:fill="auto"/>
                                      </w:tcPr>
                                      <w:p w14:paraId="3B8D82B5" w14:textId="77777777" w:rsidR="002A4137" w:rsidRPr="00651CCA" w:rsidRDefault="002A4137" w:rsidP="00746B57">
                                        <w:pPr>
                                          <w:spacing w:line="276" w:lineRule="auto"/>
                                          <w:jc w:val="both"/>
                                          <w:rPr>
                                            <w:b w:val="0"/>
                                            <w:sz w:val="22"/>
                                            <w:szCs w:val="22"/>
                                          </w:rPr>
                                        </w:pPr>
                                        <w:r w:rsidRPr="00651CCA">
                                          <w:rPr>
                                            <w:b w:val="0"/>
                                            <w:sz w:val="22"/>
                                            <w:szCs w:val="22"/>
                                          </w:rPr>
                                          <w:t xml:space="preserve">Theo hình dạng </w:t>
                                        </w:r>
                                      </w:p>
                                    </w:tc>
                                    <w:tc>
                                      <w:tcPr>
                                        <w:tcW w:w="4394" w:type="dxa"/>
                                        <w:shd w:val="clear" w:color="auto" w:fill="auto"/>
                                      </w:tcPr>
                                      <w:p w14:paraId="3EDC3D2F" w14:textId="77777777" w:rsidR="002A4137" w:rsidRPr="008410D6" w:rsidRDefault="002A4137" w:rsidP="00746B57">
                                        <w:pPr>
                                          <w:spacing w:line="276" w:lineRule="auto"/>
                                          <w:jc w:val="both"/>
                                          <w:rPr>
                                            <w:b w:val="0"/>
                                          </w:rPr>
                                        </w:pPr>
                                        <w:r w:rsidRPr="008410D6">
                                          <w:rPr>
                                            <w:b w:val="0"/>
                                            <w:noProof/>
                                          </w:rPr>
                                          <w:drawing>
                                            <wp:inline distT="0" distB="0" distL="0" distR="0" wp14:anchorId="182CE9B7" wp14:editId="0E0EBD04">
                                              <wp:extent cx="817245" cy="727075"/>
                                              <wp:effectExtent l="0" t="0" r="0" b="0"/>
                                              <wp:docPr id="280" name="Picture 1" descr="Screen Shot 2018-03-26 a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8-03-26 at 21"/>
                                                      <pic:cNvPicPr>
                                                        <a:picLocks/>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817245" cy="727075"/>
                                                      </a:xfrm>
                                                      <a:prstGeom prst="rect">
                                                        <a:avLst/>
                                                      </a:prstGeom>
                                                      <a:noFill/>
                                                      <a:ln>
                                                        <a:noFill/>
                                                      </a:ln>
                                                    </pic:spPr>
                                                  </pic:pic>
                                                </a:graphicData>
                                              </a:graphic>
                                            </wp:inline>
                                          </w:drawing>
                                        </w:r>
                                      </w:p>
                                    </w:tc>
                                    <w:tc>
                                      <w:tcPr>
                                        <w:tcW w:w="4253" w:type="dxa"/>
                                        <w:shd w:val="clear" w:color="auto" w:fill="auto"/>
                                      </w:tcPr>
                                      <w:p w14:paraId="22240F57" w14:textId="77777777" w:rsidR="002A4137" w:rsidRPr="008410D6" w:rsidRDefault="002A4137" w:rsidP="00746B57">
                                        <w:pPr>
                                          <w:spacing w:line="276" w:lineRule="auto"/>
                                          <w:jc w:val="both"/>
                                          <w:rPr>
                                            <w:b w:val="0"/>
                                          </w:rPr>
                                        </w:pPr>
                                        <w:r>
                                          <w:rPr>
                                            <w:b w:val="0"/>
                                            <w:noProof/>
                                          </w:rPr>
                                          <w:drawing>
                                            <wp:inline distT="0" distB="0" distL="0" distR="0" wp14:anchorId="66760A62" wp14:editId="597939D3">
                                              <wp:extent cx="817245" cy="727075"/>
                                              <wp:effectExtent l="0" t="0" r="0" b="0"/>
                                              <wp:docPr id="279" name="Picture 2" descr="Screen Shot 2018-03-26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8-03-26 at 22"/>
                                                      <pic:cNvPicPr>
                                                        <a:picLocks/>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817245" cy="727075"/>
                                                      </a:xfrm>
                                                      <a:prstGeom prst="rect">
                                                        <a:avLst/>
                                                      </a:prstGeom>
                                                      <a:noFill/>
                                                      <a:ln>
                                                        <a:noFill/>
                                                      </a:ln>
                                                    </pic:spPr>
                                                  </pic:pic>
                                                </a:graphicData>
                                              </a:graphic>
                                            </wp:inline>
                                          </w:drawing>
                                        </w:r>
                                      </w:p>
                                    </w:tc>
                                  </w:tr>
                                  <w:tr w:rsidR="002A4137" w:rsidRPr="008410D6" w14:paraId="485A5D24" w14:textId="77777777" w:rsidTr="005E3DF0">
                                    <w:tc>
                                      <w:tcPr>
                                        <w:tcW w:w="1978" w:type="dxa"/>
                                        <w:shd w:val="clear" w:color="auto" w:fill="auto"/>
                                      </w:tcPr>
                                      <w:p w14:paraId="65391785" w14:textId="77777777" w:rsidR="002A4137" w:rsidRDefault="002A4137" w:rsidP="00746B57">
                                        <w:pPr>
                                          <w:spacing w:line="276" w:lineRule="auto"/>
                                          <w:jc w:val="both"/>
                                          <w:rPr>
                                            <w:b w:val="0"/>
                                            <w:sz w:val="22"/>
                                            <w:szCs w:val="22"/>
                                          </w:rPr>
                                        </w:pPr>
                                        <w:r w:rsidRPr="00651CCA">
                                          <w:rPr>
                                            <w:b w:val="0"/>
                                            <w:sz w:val="22"/>
                                            <w:szCs w:val="22"/>
                                          </w:rPr>
                                          <w:t>Theo chùm tia ló</w:t>
                                        </w:r>
                                        <w:r>
                                          <w:rPr>
                                            <w:b w:val="0"/>
                                            <w:sz w:val="22"/>
                                            <w:szCs w:val="22"/>
                                          </w:rPr>
                                          <w:t xml:space="preserve"> </w:t>
                                        </w:r>
                                      </w:p>
                                      <w:p w14:paraId="5A484506" w14:textId="77777777" w:rsidR="002A4137" w:rsidRDefault="002A4137" w:rsidP="00746B57">
                                        <w:pPr>
                                          <w:spacing w:line="276" w:lineRule="auto"/>
                                          <w:jc w:val="both"/>
                                          <w:rPr>
                                            <w:b w:val="0"/>
                                            <w:sz w:val="22"/>
                                            <w:szCs w:val="22"/>
                                          </w:rPr>
                                        </w:pPr>
                                        <w:r>
                                          <w:rPr>
                                            <w:b w:val="0"/>
                                            <w:sz w:val="22"/>
                                            <w:szCs w:val="22"/>
                                          </w:rPr>
                                          <w:t>(chùm tia tới song song …</w:t>
                                        </w:r>
                                      </w:p>
                                      <w:p w14:paraId="218CCCC0" w14:textId="77777777" w:rsidR="002A4137" w:rsidRPr="00651CCA" w:rsidRDefault="002A4137" w:rsidP="00746B57">
                                        <w:pPr>
                                          <w:spacing w:line="276" w:lineRule="auto"/>
                                          <w:jc w:val="both"/>
                                          <w:rPr>
                                            <w:b w:val="0"/>
                                            <w:sz w:val="22"/>
                                            <w:szCs w:val="22"/>
                                          </w:rPr>
                                        </w:pPr>
                                      </w:p>
                                    </w:tc>
                                    <w:tc>
                                      <w:tcPr>
                                        <w:tcW w:w="4394" w:type="dxa"/>
                                        <w:shd w:val="clear" w:color="auto" w:fill="auto"/>
                                      </w:tcPr>
                                      <w:p w14:paraId="3197A5DC" w14:textId="77777777" w:rsidR="002A4137" w:rsidRPr="008410D6" w:rsidRDefault="002A4137" w:rsidP="00746B57">
                                        <w:pPr>
                                          <w:spacing w:line="276" w:lineRule="auto"/>
                                          <w:jc w:val="both"/>
                                          <w:rPr>
                                            <w:b w:val="0"/>
                                          </w:rPr>
                                        </w:pPr>
                                      </w:p>
                                    </w:tc>
                                    <w:tc>
                                      <w:tcPr>
                                        <w:tcW w:w="4253" w:type="dxa"/>
                                        <w:shd w:val="clear" w:color="auto" w:fill="auto"/>
                                      </w:tcPr>
                                      <w:p w14:paraId="21C2C709" w14:textId="77777777" w:rsidR="002A4137" w:rsidRDefault="002A4137" w:rsidP="00746B57">
                                        <w:pPr>
                                          <w:spacing w:line="276" w:lineRule="auto"/>
                                          <w:jc w:val="both"/>
                                          <w:rPr>
                                            <w:b w:val="0"/>
                                          </w:rPr>
                                        </w:pPr>
                                      </w:p>
                                    </w:tc>
                                  </w:tr>
                                </w:tbl>
                                <w:p w14:paraId="4DB402BF" w14:textId="77777777" w:rsidR="002A4137" w:rsidRPr="008410D6" w:rsidRDefault="002A4137" w:rsidP="00746B57">
                                  <w:pPr>
                                    <w:spacing w:line="276" w:lineRule="auto"/>
                                    <w:jc w:val="both"/>
                                    <w:rPr>
                                      <w:b w:val="0"/>
                                    </w:rPr>
                                  </w:pPr>
                                </w:p>
                              </w:tc>
                            </w:tr>
                            <w:tr w:rsidR="002A4137" w:rsidRPr="008410D6" w14:paraId="28005D33" w14:textId="77777777" w:rsidTr="005E3DF0">
                              <w:tc>
                                <w:tcPr>
                                  <w:tcW w:w="10851" w:type="dxa"/>
                                  <w:shd w:val="clear" w:color="auto" w:fill="auto"/>
                                </w:tcPr>
                                <w:p w14:paraId="0861B8EF" w14:textId="77777777" w:rsidR="002A4137" w:rsidRPr="000C00DE" w:rsidRDefault="002A4137" w:rsidP="00746B57">
                                  <w:pPr>
                                    <w:spacing w:line="276" w:lineRule="auto"/>
                                    <w:jc w:val="both"/>
                                  </w:pPr>
                                  <w:r w:rsidRPr="008410D6">
                                    <w:rPr>
                                      <w:b w:val="0"/>
                                    </w:rPr>
                                    <w:t xml:space="preserve">. </w:t>
                                  </w:r>
                                </w:p>
                              </w:tc>
                            </w:tr>
                            <w:tr w:rsidR="002A4137" w:rsidRPr="008410D6" w14:paraId="0C01D506" w14:textId="77777777" w:rsidTr="005E3DF0">
                              <w:tc>
                                <w:tcPr>
                                  <w:tcW w:w="10851" w:type="dxa"/>
                                  <w:shd w:val="clear" w:color="auto" w:fill="auto"/>
                                </w:tcPr>
                                <w:p w14:paraId="31044618" w14:textId="77777777" w:rsidR="002A4137" w:rsidRPr="008410D6" w:rsidRDefault="002A4137" w:rsidP="00746B57">
                                  <w:pPr>
                                    <w:spacing w:line="276" w:lineRule="auto"/>
                                    <w:rPr>
                                      <w:color w:val="000000"/>
                                      <w:sz w:val="22"/>
                                      <w:szCs w:val="22"/>
                                    </w:rPr>
                                  </w:pPr>
                                  <w:r w:rsidRPr="008410D6">
                                    <w:rPr>
                                      <w:b w:val="0"/>
                                      <w:sz w:val="32"/>
                                      <w:szCs w:val="32"/>
                                    </w:rPr>
                                    <w:t xml:space="preserve">. </w:t>
                                  </w:r>
                                  <w:r>
                                    <w:rPr>
                                      <w:bCs w:val="0"/>
                                      <w:color w:val="000000"/>
                                      <w:sz w:val="22"/>
                                      <w:szCs w:val="22"/>
                                    </w:rPr>
                                    <w:t>3</w:t>
                                  </w:r>
                                  <w:r w:rsidRPr="008410D6">
                                    <w:rPr>
                                      <w:bCs w:val="0"/>
                                      <w:color w:val="000000"/>
                                      <w:sz w:val="22"/>
                                      <w:szCs w:val="22"/>
                                    </w:rPr>
                                    <w:t xml:space="preserve">. </w:t>
                                  </w:r>
                                  <w:r>
                                    <w:rPr>
                                      <w:bCs w:val="0"/>
                                      <w:color w:val="000000"/>
                                      <w:sz w:val="22"/>
                                      <w:szCs w:val="22"/>
                                      <w:u w:val="single"/>
                                    </w:rPr>
                                    <w:t>Các khái niệm cơ bản</w:t>
                                  </w:r>
                                  <w:r w:rsidRPr="008410D6">
                                    <w:rPr>
                                      <w:bCs w:val="0"/>
                                      <w:color w:val="000000"/>
                                      <w:sz w:val="22"/>
                                      <w:szCs w:val="22"/>
                                      <w:u w:val="single"/>
                                    </w:rPr>
                                    <w:t>:</w:t>
                                  </w:r>
                                </w:p>
                              </w:tc>
                            </w:tr>
                            <w:tr w:rsidR="002A4137" w:rsidRPr="008410D6" w14:paraId="256CBCFE" w14:textId="77777777" w:rsidTr="005E3DF0">
                              <w:tc>
                                <w:tcPr>
                                  <w:tcW w:w="10851" w:type="dxa"/>
                                  <w:shd w:val="clear" w:color="auto" w:fill="auto"/>
                                </w:tcPr>
                                <w:p w14:paraId="3D55F38A" w14:textId="77777777" w:rsidR="002A4137" w:rsidRPr="00EF1CC5" w:rsidRDefault="002A4137" w:rsidP="00746B57">
                                  <w:pPr>
                                    <w:spacing w:line="276" w:lineRule="auto"/>
                                    <w:jc w:val="both"/>
                                    <w:rPr>
                                      <w:b w:val="0"/>
                                      <w:sz w:val="22"/>
                                      <w:szCs w:val="22"/>
                                    </w:rPr>
                                  </w:pPr>
                                  <w:r>
                                    <w:rPr>
                                      <w:b w:val="0"/>
                                      <w:sz w:val="32"/>
                                      <w:szCs w:val="32"/>
                                    </w:rPr>
                                    <w:t xml:space="preserve">. </w:t>
                                  </w:r>
                                  <w:r>
                                    <w:rPr>
                                      <w:b w:val="0"/>
                                      <w:sz w:val="22"/>
                                      <w:szCs w:val="22"/>
                                    </w:rPr>
                                    <w:t xml:space="preserve">* </w:t>
                                  </w:r>
                                  <w:r w:rsidRPr="00B66E24">
                                    <w:rPr>
                                      <w:i/>
                                      <w:sz w:val="22"/>
                                      <w:szCs w:val="22"/>
                                    </w:rPr>
                                    <w:t>Quang tâm O :</w:t>
                                  </w:r>
                                </w:p>
                              </w:tc>
                            </w:tr>
                            <w:tr w:rsidR="002A4137" w:rsidRPr="00F403AC" w14:paraId="73D49D9E" w14:textId="77777777" w:rsidTr="005E3DF0">
                              <w:tc>
                                <w:tcPr>
                                  <w:tcW w:w="10851" w:type="dxa"/>
                                  <w:shd w:val="clear" w:color="auto" w:fill="auto"/>
                                </w:tcPr>
                                <w:p w14:paraId="579B172A" w14:textId="77777777" w:rsidR="002A4137" w:rsidRPr="00F403AC" w:rsidRDefault="002A4137" w:rsidP="00746B57">
                                  <w:pPr>
                                    <w:spacing w:line="276" w:lineRule="auto"/>
                                    <w:jc w:val="both"/>
                                    <w:rPr>
                                      <w:b w:val="0"/>
                                      <w:sz w:val="22"/>
                                      <w:szCs w:val="22"/>
                                    </w:rPr>
                                  </w:pPr>
                                  <w:r>
                                    <w:rPr>
                                      <w:b w:val="0"/>
                                    </w:rPr>
                                    <w:t xml:space="preserve">. </w:t>
                                  </w:r>
                                </w:p>
                              </w:tc>
                            </w:tr>
                            <w:tr w:rsidR="002A4137" w:rsidRPr="00F403AC" w14:paraId="72458E6C" w14:textId="77777777" w:rsidTr="005E3DF0">
                              <w:tc>
                                <w:tcPr>
                                  <w:tcW w:w="10851" w:type="dxa"/>
                                  <w:shd w:val="clear" w:color="auto" w:fill="auto"/>
                                </w:tcPr>
                                <w:p w14:paraId="3EAF9DCD" w14:textId="77777777" w:rsidR="002A4137" w:rsidRDefault="002A4137" w:rsidP="00746B57">
                                  <w:pPr>
                                    <w:spacing w:line="276" w:lineRule="auto"/>
                                    <w:jc w:val="both"/>
                                    <w:rPr>
                                      <w:b w:val="0"/>
                                    </w:rPr>
                                  </w:pPr>
                                  <w:r>
                                    <w:rPr>
                                      <w:b w:val="0"/>
                                    </w:rPr>
                                    <w:t xml:space="preserve">. </w:t>
                                  </w:r>
                                  <w:r w:rsidRPr="00770C89">
                                    <w:rPr>
                                      <w:b w:val="0"/>
                                      <w:sz w:val="22"/>
                                      <w:szCs w:val="22"/>
                                    </w:rPr>
                                    <w:t>*</w:t>
                                  </w:r>
                                  <w:r>
                                    <w:rPr>
                                      <w:b w:val="0"/>
                                      <w:sz w:val="22"/>
                                      <w:szCs w:val="22"/>
                                    </w:rPr>
                                    <w:t xml:space="preserve"> </w:t>
                                  </w:r>
                                  <w:r w:rsidRPr="00B66E24">
                                    <w:rPr>
                                      <w:i/>
                                      <w:sz w:val="22"/>
                                      <w:szCs w:val="22"/>
                                    </w:rPr>
                                    <w:t>Trục chính :</w:t>
                                  </w:r>
                                </w:p>
                              </w:tc>
                            </w:tr>
                            <w:tr w:rsidR="002A4137" w:rsidRPr="00F403AC" w14:paraId="4B8669A4" w14:textId="77777777" w:rsidTr="005E3DF0">
                              <w:tc>
                                <w:tcPr>
                                  <w:tcW w:w="10851" w:type="dxa"/>
                                  <w:shd w:val="clear" w:color="auto" w:fill="auto"/>
                                </w:tcPr>
                                <w:p w14:paraId="7175B3FA" w14:textId="77777777" w:rsidR="002A4137" w:rsidRDefault="002A4137" w:rsidP="00746B57">
                                  <w:pPr>
                                    <w:spacing w:line="276" w:lineRule="auto"/>
                                    <w:jc w:val="both"/>
                                    <w:rPr>
                                      <w:b w:val="0"/>
                                    </w:rPr>
                                  </w:pPr>
                                </w:p>
                              </w:tc>
                            </w:tr>
                            <w:tr w:rsidR="002A4137" w:rsidRPr="00F403AC" w14:paraId="67244B31" w14:textId="77777777" w:rsidTr="005E3DF0">
                              <w:tc>
                                <w:tcPr>
                                  <w:tcW w:w="10851" w:type="dxa"/>
                                  <w:shd w:val="clear" w:color="auto" w:fill="auto"/>
                                </w:tcPr>
                                <w:p w14:paraId="7E8FA119" w14:textId="77777777" w:rsidR="002A4137" w:rsidRPr="00F403AC" w:rsidRDefault="002A4137" w:rsidP="00746B57">
                                  <w:pPr>
                                    <w:spacing w:line="276" w:lineRule="auto"/>
                                    <w:jc w:val="both"/>
                                    <w:rPr>
                                      <w:b w:val="0"/>
                                      <w:sz w:val="22"/>
                                      <w:szCs w:val="22"/>
                                    </w:rPr>
                                  </w:pPr>
                                  <w:r>
                                    <w:rPr>
                                      <w:b w:val="0"/>
                                    </w:rPr>
                                    <w:t xml:space="preserve">. </w:t>
                                  </w:r>
                                  <w:r>
                                    <w:rPr>
                                      <w:b w:val="0"/>
                                      <w:sz w:val="22"/>
                                      <w:szCs w:val="22"/>
                                    </w:rPr>
                                    <w:t xml:space="preserve">* </w:t>
                                  </w:r>
                                  <w:r w:rsidRPr="00B66E24">
                                    <w:rPr>
                                      <w:i/>
                                      <w:sz w:val="22"/>
                                      <w:szCs w:val="22"/>
                                    </w:rPr>
                                    <w:t>Trục phụ :</w:t>
                                  </w:r>
                                </w:p>
                              </w:tc>
                            </w:tr>
                            <w:tr w:rsidR="002A4137" w:rsidRPr="00F403AC" w14:paraId="3202D72D" w14:textId="77777777" w:rsidTr="005E3DF0">
                              <w:tc>
                                <w:tcPr>
                                  <w:tcW w:w="10851" w:type="dxa"/>
                                  <w:shd w:val="clear" w:color="auto" w:fill="auto"/>
                                </w:tcPr>
                                <w:p w14:paraId="7665949A" w14:textId="77777777" w:rsidR="002A4137" w:rsidRPr="00F403AC" w:rsidRDefault="002A4137" w:rsidP="00746B57">
                                  <w:pPr>
                                    <w:spacing w:line="276" w:lineRule="auto"/>
                                    <w:jc w:val="both"/>
                                    <w:rPr>
                                      <w:b w:val="0"/>
                                    </w:rPr>
                                  </w:pPr>
                                </w:p>
                              </w:tc>
                            </w:tr>
                            <w:tr w:rsidR="002A4137" w:rsidRPr="008410D6" w14:paraId="16DF8639" w14:textId="77777777" w:rsidTr="005E3DF0">
                              <w:tc>
                                <w:tcPr>
                                  <w:tcW w:w="10851" w:type="dxa"/>
                                  <w:shd w:val="clear" w:color="auto" w:fill="auto"/>
                                </w:tcPr>
                                <w:tbl>
                                  <w:tblPr>
                                    <w:tblW w:w="10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4680"/>
                                    <w:gridCol w:w="4140"/>
                                  </w:tblGrid>
                                  <w:tr w:rsidR="002A4137" w:rsidRPr="008410D6" w14:paraId="71CBC054" w14:textId="77777777" w:rsidTr="005E3DF0">
                                    <w:tc>
                                      <w:tcPr>
                                        <w:tcW w:w="1795" w:type="dxa"/>
                                        <w:tcBorders>
                                          <w:bottom w:val="single" w:sz="4" w:space="0" w:color="auto"/>
                                        </w:tcBorders>
                                        <w:shd w:val="clear" w:color="auto" w:fill="auto"/>
                                      </w:tcPr>
                                      <w:p w14:paraId="32059D4F" w14:textId="77777777" w:rsidR="002A4137" w:rsidRPr="008410D6" w:rsidRDefault="002A4137" w:rsidP="00746B57">
                                        <w:pPr>
                                          <w:spacing w:line="276" w:lineRule="auto"/>
                                          <w:jc w:val="both"/>
                                          <w:rPr>
                                            <w:b w:val="0"/>
                                            <w:sz w:val="32"/>
                                            <w:szCs w:val="32"/>
                                          </w:rPr>
                                        </w:pPr>
                                      </w:p>
                                    </w:tc>
                                    <w:tc>
                                      <w:tcPr>
                                        <w:tcW w:w="4680" w:type="dxa"/>
                                        <w:tcBorders>
                                          <w:bottom w:val="single" w:sz="4" w:space="0" w:color="auto"/>
                                        </w:tcBorders>
                                        <w:shd w:val="clear" w:color="auto" w:fill="auto"/>
                                      </w:tcPr>
                                      <w:p w14:paraId="1C70AFE0" w14:textId="77777777" w:rsidR="002A4137" w:rsidRPr="008410D6" w:rsidRDefault="002A4137" w:rsidP="00746B57">
                                        <w:pPr>
                                          <w:spacing w:line="276" w:lineRule="auto"/>
                                          <w:jc w:val="center"/>
                                          <w:rPr>
                                            <w:sz w:val="22"/>
                                            <w:szCs w:val="22"/>
                                          </w:rPr>
                                        </w:pPr>
                                        <w:r w:rsidRPr="008410D6">
                                          <w:rPr>
                                            <w:sz w:val="22"/>
                                            <w:szCs w:val="22"/>
                                          </w:rPr>
                                          <w:t>THẤU KÍNH HỘI TỤ</w:t>
                                        </w:r>
                                      </w:p>
                                    </w:tc>
                                    <w:tc>
                                      <w:tcPr>
                                        <w:tcW w:w="4140" w:type="dxa"/>
                                        <w:tcBorders>
                                          <w:bottom w:val="single" w:sz="4" w:space="0" w:color="auto"/>
                                        </w:tcBorders>
                                        <w:shd w:val="clear" w:color="auto" w:fill="auto"/>
                                      </w:tcPr>
                                      <w:p w14:paraId="2A17E57D" w14:textId="77777777" w:rsidR="002A4137" w:rsidRPr="008410D6" w:rsidRDefault="002A4137" w:rsidP="00746B57">
                                        <w:pPr>
                                          <w:spacing w:line="276" w:lineRule="auto"/>
                                          <w:jc w:val="center"/>
                                          <w:rPr>
                                            <w:sz w:val="22"/>
                                            <w:szCs w:val="22"/>
                                          </w:rPr>
                                        </w:pPr>
                                        <w:r w:rsidRPr="008410D6">
                                          <w:rPr>
                                            <w:sz w:val="22"/>
                                            <w:szCs w:val="22"/>
                                          </w:rPr>
                                          <w:t>THẤU KÍNH PHÂN KỲ</w:t>
                                        </w:r>
                                      </w:p>
                                    </w:tc>
                                  </w:tr>
                                  <w:tr w:rsidR="002A4137" w:rsidRPr="008410D6" w14:paraId="4F18DCB0" w14:textId="77777777" w:rsidTr="005E3DF0">
                                    <w:tc>
                                      <w:tcPr>
                                        <w:tcW w:w="1795" w:type="dxa"/>
                                        <w:tcBorders>
                                          <w:bottom w:val="dotted" w:sz="4" w:space="0" w:color="auto"/>
                                        </w:tcBorders>
                                        <w:shd w:val="clear" w:color="auto" w:fill="auto"/>
                                      </w:tcPr>
                                      <w:p w14:paraId="309E4124" w14:textId="77777777" w:rsidR="002A4137" w:rsidRPr="00B66E24" w:rsidRDefault="002A4137" w:rsidP="00746B57">
                                        <w:pPr>
                                          <w:spacing w:line="252" w:lineRule="auto"/>
                                          <w:jc w:val="center"/>
                                          <w:rPr>
                                            <w:bCs w:val="0"/>
                                            <w:i/>
                                            <w:sz w:val="22"/>
                                            <w:szCs w:val="22"/>
                                          </w:rPr>
                                        </w:pPr>
                                        <w:r w:rsidRPr="00B66E24">
                                          <w:rPr>
                                            <w:bCs w:val="0"/>
                                            <w:i/>
                                            <w:sz w:val="22"/>
                                            <w:szCs w:val="22"/>
                                          </w:rPr>
                                          <w:t>Tiêu điểm ảnh</w:t>
                                        </w:r>
                                      </w:p>
                                    </w:tc>
                                    <w:tc>
                                      <w:tcPr>
                                        <w:tcW w:w="4680" w:type="dxa"/>
                                        <w:tcBorders>
                                          <w:bottom w:val="dotted" w:sz="4" w:space="0" w:color="auto"/>
                                        </w:tcBorders>
                                        <w:shd w:val="clear" w:color="auto" w:fill="auto"/>
                                      </w:tcPr>
                                      <w:p w14:paraId="4235C7D6" w14:textId="77777777" w:rsidR="002A4137" w:rsidRPr="008410D6" w:rsidRDefault="002A4137" w:rsidP="00746B57">
                                        <w:pPr>
                                          <w:spacing w:line="252" w:lineRule="auto"/>
                                          <w:jc w:val="both"/>
                                          <w:rPr>
                                            <w:b w:val="0"/>
                                            <w:sz w:val="32"/>
                                            <w:szCs w:val="32"/>
                                          </w:rPr>
                                        </w:pPr>
                                      </w:p>
                                    </w:tc>
                                    <w:tc>
                                      <w:tcPr>
                                        <w:tcW w:w="4140" w:type="dxa"/>
                                        <w:tcBorders>
                                          <w:bottom w:val="dotted" w:sz="4" w:space="0" w:color="auto"/>
                                        </w:tcBorders>
                                        <w:shd w:val="clear" w:color="auto" w:fill="auto"/>
                                      </w:tcPr>
                                      <w:p w14:paraId="24403AB4" w14:textId="77777777" w:rsidR="002A4137" w:rsidRPr="008410D6" w:rsidRDefault="002A4137" w:rsidP="00746B57">
                                        <w:pPr>
                                          <w:spacing w:line="252" w:lineRule="auto"/>
                                          <w:jc w:val="both"/>
                                          <w:rPr>
                                            <w:b w:val="0"/>
                                            <w:sz w:val="32"/>
                                            <w:szCs w:val="32"/>
                                          </w:rPr>
                                        </w:pPr>
                                      </w:p>
                                    </w:tc>
                                  </w:tr>
                                  <w:tr w:rsidR="002A4137" w:rsidRPr="008410D6" w14:paraId="6BEAC966" w14:textId="77777777" w:rsidTr="005E3DF0">
                                    <w:tc>
                                      <w:tcPr>
                                        <w:tcW w:w="1795" w:type="dxa"/>
                                        <w:tcBorders>
                                          <w:top w:val="dotted" w:sz="4" w:space="0" w:color="auto"/>
                                          <w:bottom w:val="dotted" w:sz="4" w:space="0" w:color="auto"/>
                                        </w:tcBorders>
                                        <w:shd w:val="clear" w:color="auto" w:fill="auto"/>
                                      </w:tcPr>
                                      <w:p w14:paraId="07D728DA" w14:textId="77777777" w:rsidR="002A4137" w:rsidRPr="00B66E24" w:rsidRDefault="002A4137" w:rsidP="00746B57">
                                        <w:pPr>
                                          <w:spacing w:line="252" w:lineRule="auto"/>
                                          <w:jc w:val="center"/>
                                          <w:rPr>
                                            <w:rFonts w:ascii="Tahoma" w:hAnsi="Tahoma" w:cs="Tahoma"/>
                                            <w:bCs w:val="0"/>
                                            <w:i/>
                                            <w:sz w:val="22"/>
                                            <w:szCs w:val="22"/>
                                          </w:rPr>
                                        </w:pPr>
                                      </w:p>
                                      <w:p w14:paraId="6446EFA9" w14:textId="77777777" w:rsidR="002A4137" w:rsidRPr="00B66E24" w:rsidRDefault="002A4137" w:rsidP="00746B57">
                                        <w:pPr>
                                          <w:spacing w:line="252" w:lineRule="auto"/>
                                          <w:rPr>
                                            <w:i/>
                                            <w:sz w:val="22"/>
                                            <w:szCs w:val="22"/>
                                          </w:rPr>
                                        </w:pPr>
                                        <w:r w:rsidRPr="00B66E24">
                                          <w:rPr>
                                            <w:bCs w:val="0"/>
                                            <w:i/>
                                            <w:sz w:val="22"/>
                                            <w:szCs w:val="22"/>
                                          </w:rPr>
                                          <w:t>Tiêu điểm ảnh chính F’</w:t>
                                        </w:r>
                                        <w:r w:rsidRPr="00B66E24">
                                          <w:rPr>
                                            <w:bCs w:val="0"/>
                                            <w:i/>
                                            <w:sz w:val="22"/>
                                            <w:szCs w:val="22"/>
                                            <w:vertAlign w:val="subscript"/>
                                          </w:rPr>
                                          <w:t>n</w:t>
                                        </w:r>
                                        <w:r w:rsidRPr="00B66E24">
                                          <w:rPr>
                                            <w:bCs w:val="0"/>
                                            <w:i/>
                                            <w:sz w:val="22"/>
                                            <w:szCs w:val="22"/>
                                          </w:rPr>
                                          <w:t xml:space="preserve"> :</w:t>
                                        </w:r>
                                      </w:p>
                                      <w:p w14:paraId="106516A4" w14:textId="77777777" w:rsidR="002A4137" w:rsidRPr="00B66E24" w:rsidRDefault="002A4137" w:rsidP="00746B57">
                                        <w:pPr>
                                          <w:spacing w:line="252" w:lineRule="auto"/>
                                          <w:jc w:val="both"/>
                                          <w:rPr>
                                            <w:i/>
                                            <w:sz w:val="22"/>
                                            <w:szCs w:val="22"/>
                                          </w:rPr>
                                        </w:pPr>
                                      </w:p>
                                    </w:tc>
                                    <w:tc>
                                      <w:tcPr>
                                        <w:tcW w:w="4680" w:type="dxa"/>
                                        <w:tcBorders>
                                          <w:top w:val="dotted" w:sz="4" w:space="0" w:color="auto"/>
                                          <w:bottom w:val="dotted" w:sz="4" w:space="0" w:color="auto"/>
                                        </w:tcBorders>
                                        <w:shd w:val="clear" w:color="auto" w:fill="auto"/>
                                      </w:tcPr>
                                      <w:p w14:paraId="112248CE"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dotted" w:sz="4" w:space="0" w:color="auto"/>
                                        </w:tcBorders>
                                        <w:shd w:val="clear" w:color="auto" w:fill="auto"/>
                                      </w:tcPr>
                                      <w:p w14:paraId="6B4FB54A" w14:textId="77777777" w:rsidR="002A4137" w:rsidRPr="008410D6" w:rsidRDefault="002A4137" w:rsidP="00746B57">
                                        <w:pPr>
                                          <w:spacing w:line="252" w:lineRule="auto"/>
                                          <w:jc w:val="both"/>
                                          <w:rPr>
                                            <w:b w:val="0"/>
                                            <w:sz w:val="32"/>
                                            <w:szCs w:val="32"/>
                                          </w:rPr>
                                        </w:pPr>
                                      </w:p>
                                    </w:tc>
                                  </w:tr>
                                  <w:tr w:rsidR="002A4137" w:rsidRPr="008410D6" w14:paraId="4D0C175B" w14:textId="77777777" w:rsidTr="005E3DF0">
                                    <w:tc>
                                      <w:tcPr>
                                        <w:tcW w:w="1795" w:type="dxa"/>
                                        <w:tcBorders>
                                          <w:top w:val="dotted" w:sz="4" w:space="0" w:color="auto"/>
                                          <w:bottom w:val="single" w:sz="4" w:space="0" w:color="auto"/>
                                        </w:tcBorders>
                                        <w:shd w:val="clear" w:color="auto" w:fill="auto"/>
                                      </w:tcPr>
                                      <w:p w14:paraId="293D2F17" w14:textId="77777777" w:rsidR="002A4137" w:rsidRPr="00B66E24" w:rsidRDefault="002A4137" w:rsidP="00746B57">
                                        <w:pPr>
                                          <w:spacing w:line="252" w:lineRule="auto"/>
                                          <w:rPr>
                                            <w:i/>
                                            <w:sz w:val="22"/>
                                            <w:szCs w:val="22"/>
                                          </w:rPr>
                                        </w:pPr>
                                        <w:r w:rsidRPr="00B66E24">
                                          <w:rPr>
                                            <w:bCs w:val="0"/>
                                            <w:i/>
                                            <w:sz w:val="22"/>
                                            <w:szCs w:val="22"/>
                                          </w:rPr>
                                          <w:t>Tiêu điểm ảnh phụ F’ :</w:t>
                                        </w:r>
                                      </w:p>
                                      <w:p w14:paraId="2B444186"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bottom w:val="single" w:sz="4" w:space="0" w:color="auto"/>
                                        </w:tcBorders>
                                        <w:shd w:val="clear" w:color="auto" w:fill="auto"/>
                                      </w:tcPr>
                                      <w:p w14:paraId="7492860C"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single" w:sz="4" w:space="0" w:color="auto"/>
                                        </w:tcBorders>
                                        <w:shd w:val="clear" w:color="auto" w:fill="auto"/>
                                      </w:tcPr>
                                      <w:p w14:paraId="342D686E" w14:textId="77777777" w:rsidR="002A4137" w:rsidRPr="008410D6" w:rsidRDefault="002A4137" w:rsidP="00746B57">
                                        <w:pPr>
                                          <w:spacing w:line="252" w:lineRule="auto"/>
                                          <w:jc w:val="both"/>
                                          <w:rPr>
                                            <w:b w:val="0"/>
                                            <w:sz w:val="32"/>
                                            <w:szCs w:val="32"/>
                                          </w:rPr>
                                        </w:pPr>
                                      </w:p>
                                    </w:tc>
                                  </w:tr>
                                  <w:tr w:rsidR="002A4137" w:rsidRPr="008410D6" w14:paraId="054DC47B" w14:textId="77777777" w:rsidTr="005E3DF0">
                                    <w:tc>
                                      <w:tcPr>
                                        <w:tcW w:w="1795" w:type="dxa"/>
                                        <w:tcBorders>
                                          <w:bottom w:val="dotted" w:sz="4" w:space="0" w:color="auto"/>
                                        </w:tcBorders>
                                        <w:shd w:val="clear" w:color="auto" w:fill="auto"/>
                                      </w:tcPr>
                                      <w:p w14:paraId="63E8DE44" w14:textId="77777777" w:rsidR="002A4137" w:rsidRPr="00B66E24" w:rsidRDefault="002A4137" w:rsidP="00746B57">
                                        <w:pPr>
                                          <w:spacing w:line="252" w:lineRule="auto"/>
                                          <w:jc w:val="center"/>
                                          <w:rPr>
                                            <w:rFonts w:ascii="Tahoma" w:hAnsi="Tahoma" w:cs="Tahoma"/>
                                            <w:bCs w:val="0"/>
                                            <w:i/>
                                            <w:sz w:val="22"/>
                                            <w:szCs w:val="22"/>
                                          </w:rPr>
                                        </w:pPr>
                                        <w:r w:rsidRPr="00B66E24">
                                          <w:rPr>
                                            <w:bCs w:val="0"/>
                                            <w:i/>
                                            <w:sz w:val="22"/>
                                            <w:szCs w:val="22"/>
                                          </w:rPr>
                                          <w:t>Tiêu điểm vật</w:t>
                                        </w:r>
                                      </w:p>
                                    </w:tc>
                                    <w:tc>
                                      <w:tcPr>
                                        <w:tcW w:w="4680" w:type="dxa"/>
                                        <w:tcBorders>
                                          <w:bottom w:val="dotted" w:sz="4" w:space="0" w:color="auto"/>
                                        </w:tcBorders>
                                        <w:shd w:val="clear" w:color="auto" w:fill="auto"/>
                                      </w:tcPr>
                                      <w:p w14:paraId="77A3B93B" w14:textId="77777777" w:rsidR="002A4137" w:rsidRPr="008410D6" w:rsidRDefault="002A4137" w:rsidP="00746B57">
                                        <w:pPr>
                                          <w:spacing w:line="252" w:lineRule="auto"/>
                                          <w:jc w:val="both"/>
                                          <w:rPr>
                                            <w:b w:val="0"/>
                                            <w:sz w:val="32"/>
                                            <w:szCs w:val="32"/>
                                          </w:rPr>
                                        </w:pPr>
                                      </w:p>
                                    </w:tc>
                                    <w:tc>
                                      <w:tcPr>
                                        <w:tcW w:w="4140" w:type="dxa"/>
                                        <w:tcBorders>
                                          <w:bottom w:val="dotted" w:sz="4" w:space="0" w:color="auto"/>
                                        </w:tcBorders>
                                        <w:shd w:val="clear" w:color="auto" w:fill="auto"/>
                                      </w:tcPr>
                                      <w:p w14:paraId="5F06072A" w14:textId="77777777" w:rsidR="002A4137" w:rsidRPr="008410D6" w:rsidRDefault="002A4137" w:rsidP="00746B57">
                                        <w:pPr>
                                          <w:spacing w:line="252" w:lineRule="auto"/>
                                          <w:jc w:val="both"/>
                                          <w:rPr>
                                            <w:b w:val="0"/>
                                            <w:sz w:val="32"/>
                                            <w:szCs w:val="32"/>
                                          </w:rPr>
                                        </w:pPr>
                                      </w:p>
                                    </w:tc>
                                  </w:tr>
                                  <w:tr w:rsidR="002A4137" w:rsidRPr="008410D6" w14:paraId="7E899491" w14:textId="77777777" w:rsidTr="005E3DF0">
                                    <w:tc>
                                      <w:tcPr>
                                        <w:tcW w:w="1795" w:type="dxa"/>
                                        <w:tcBorders>
                                          <w:top w:val="dotted" w:sz="4" w:space="0" w:color="auto"/>
                                          <w:bottom w:val="dotted" w:sz="4" w:space="0" w:color="auto"/>
                                        </w:tcBorders>
                                        <w:shd w:val="clear" w:color="auto" w:fill="auto"/>
                                      </w:tcPr>
                                      <w:p w14:paraId="13775D95" w14:textId="77777777" w:rsidR="002A4137" w:rsidRPr="00B66E24" w:rsidRDefault="002A4137" w:rsidP="00746B57">
                                        <w:pPr>
                                          <w:spacing w:line="252" w:lineRule="auto"/>
                                          <w:jc w:val="center"/>
                                          <w:rPr>
                                            <w:rFonts w:ascii="Tahoma" w:hAnsi="Tahoma" w:cs="Tahoma"/>
                                            <w:bCs w:val="0"/>
                                            <w:i/>
                                            <w:sz w:val="22"/>
                                            <w:szCs w:val="22"/>
                                          </w:rPr>
                                        </w:pPr>
                                      </w:p>
                                      <w:p w14:paraId="654DC7C3" w14:textId="77777777" w:rsidR="002A4137" w:rsidRPr="00B66E24" w:rsidRDefault="002A4137" w:rsidP="00746B57">
                                        <w:pPr>
                                          <w:spacing w:line="252" w:lineRule="auto"/>
                                          <w:rPr>
                                            <w:i/>
                                            <w:sz w:val="22"/>
                                            <w:szCs w:val="22"/>
                                          </w:rPr>
                                        </w:pPr>
                                        <w:r w:rsidRPr="00B66E24">
                                          <w:rPr>
                                            <w:bCs w:val="0"/>
                                            <w:i/>
                                            <w:sz w:val="22"/>
                                            <w:szCs w:val="22"/>
                                          </w:rPr>
                                          <w:t>Tiêu điểm vật chính F :</w:t>
                                        </w:r>
                                      </w:p>
                                      <w:p w14:paraId="73F56B3D"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bottom w:val="dotted" w:sz="4" w:space="0" w:color="auto"/>
                                        </w:tcBorders>
                                        <w:shd w:val="clear" w:color="auto" w:fill="auto"/>
                                      </w:tcPr>
                                      <w:p w14:paraId="291FF67A" w14:textId="77777777" w:rsidR="002A4137" w:rsidRPr="008410D6" w:rsidRDefault="002A4137" w:rsidP="00746B57">
                                        <w:pPr>
                                          <w:spacing w:line="252" w:lineRule="auto"/>
                                          <w:jc w:val="both"/>
                                          <w:rPr>
                                            <w:b w:val="0"/>
                                            <w:sz w:val="32"/>
                                            <w:szCs w:val="32"/>
                                          </w:rPr>
                                        </w:pPr>
                                      </w:p>
                                    </w:tc>
                                    <w:tc>
                                      <w:tcPr>
                                        <w:tcW w:w="4140" w:type="dxa"/>
                                        <w:tcBorders>
                                          <w:top w:val="dotted" w:sz="4" w:space="0" w:color="auto"/>
                                          <w:bottom w:val="dotted" w:sz="4" w:space="0" w:color="auto"/>
                                        </w:tcBorders>
                                        <w:shd w:val="clear" w:color="auto" w:fill="auto"/>
                                      </w:tcPr>
                                      <w:p w14:paraId="4A3F6EC7" w14:textId="77777777" w:rsidR="002A4137" w:rsidRPr="008410D6" w:rsidRDefault="002A4137" w:rsidP="00746B57">
                                        <w:pPr>
                                          <w:spacing w:line="252" w:lineRule="auto"/>
                                          <w:jc w:val="both"/>
                                          <w:rPr>
                                            <w:b w:val="0"/>
                                            <w:sz w:val="32"/>
                                            <w:szCs w:val="32"/>
                                          </w:rPr>
                                        </w:pPr>
                                      </w:p>
                                    </w:tc>
                                  </w:tr>
                                  <w:tr w:rsidR="002A4137" w:rsidRPr="008410D6" w14:paraId="21313313" w14:textId="77777777" w:rsidTr="005E3DF0">
                                    <w:tc>
                                      <w:tcPr>
                                        <w:tcW w:w="1795" w:type="dxa"/>
                                        <w:tcBorders>
                                          <w:top w:val="dotted" w:sz="4" w:space="0" w:color="auto"/>
                                        </w:tcBorders>
                                        <w:shd w:val="clear" w:color="auto" w:fill="auto"/>
                                      </w:tcPr>
                                      <w:p w14:paraId="7F157B6E" w14:textId="77777777" w:rsidR="002A4137" w:rsidRPr="00B66E24" w:rsidRDefault="002A4137" w:rsidP="00746B57">
                                        <w:pPr>
                                          <w:spacing w:line="252" w:lineRule="auto"/>
                                          <w:rPr>
                                            <w:bCs w:val="0"/>
                                            <w:i/>
                                            <w:sz w:val="22"/>
                                            <w:szCs w:val="22"/>
                                          </w:rPr>
                                        </w:pPr>
                                      </w:p>
                                      <w:p w14:paraId="762D156E" w14:textId="77777777" w:rsidR="002A4137" w:rsidRPr="00B66E24" w:rsidRDefault="002A4137" w:rsidP="00746B57">
                                        <w:pPr>
                                          <w:spacing w:line="252" w:lineRule="auto"/>
                                          <w:rPr>
                                            <w:i/>
                                            <w:sz w:val="22"/>
                                            <w:szCs w:val="22"/>
                                          </w:rPr>
                                        </w:pPr>
                                        <w:r w:rsidRPr="00B66E24">
                                          <w:rPr>
                                            <w:bCs w:val="0"/>
                                            <w:i/>
                                            <w:sz w:val="22"/>
                                            <w:szCs w:val="22"/>
                                          </w:rPr>
                                          <w:t>Tiêu điểm vật phụ F</w:t>
                                        </w:r>
                                        <w:r w:rsidRPr="00B66E24">
                                          <w:rPr>
                                            <w:bCs w:val="0"/>
                                            <w:i/>
                                            <w:sz w:val="22"/>
                                            <w:szCs w:val="22"/>
                                            <w:vertAlign w:val="subscript"/>
                                          </w:rPr>
                                          <w:t>n</w:t>
                                        </w:r>
                                        <w:r w:rsidRPr="00B66E24">
                                          <w:rPr>
                                            <w:bCs w:val="0"/>
                                            <w:i/>
                                            <w:sz w:val="22"/>
                                            <w:szCs w:val="22"/>
                                          </w:rPr>
                                          <w:t xml:space="preserve"> :</w:t>
                                        </w:r>
                                      </w:p>
                                      <w:p w14:paraId="3A9C2182" w14:textId="77777777" w:rsidR="002A4137" w:rsidRPr="00B66E24" w:rsidRDefault="002A4137" w:rsidP="00746B57">
                                        <w:pPr>
                                          <w:spacing w:line="252" w:lineRule="auto"/>
                                          <w:jc w:val="center"/>
                                          <w:rPr>
                                            <w:rFonts w:ascii="Tahoma" w:hAnsi="Tahoma" w:cs="Tahoma"/>
                                            <w:bCs w:val="0"/>
                                            <w:i/>
                                            <w:sz w:val="22"/>
                                            <w:szCs w:val="22"/>
                                          </w:rPr>
                                        </w:pPr>
                                      </w:p>
                                    </w:tc>
                                    <w:tc>
                                      <w:tcPr>
                                        <w:tcW w:w="4680" w:type="dxa"/>
                                        <w:tcBorders>
                                          <w:top w:val="dotted" w:sz="4" w:space="0" w:color="auto"/>
                                        </w:tcBorders>
                                        <w:shd w:val="clear" w:color="auto" w:fill="auto"/>
                                      </w:tcPr>
                                      <w:p w14:paraId="12BE5E82" w14:textId="77777777" w:rsidR="002A4137" w:rsidRPr="008410D6" w:rsidRDefault="002A4137" w:rsidP="00746B57">
                                        <w:pPr>
                                          <w:spacing w:line="252" w:lineRule="auto"/>
                                          <w:jc w:val="both"/>
                                          <w:rPr>
                                            <w:b w:val="0"/>
                                            <w:sz w:val="32"/>
                                            <w:szCs w:val="32"/>
                                          </w:rPr>
                                        </w:pPr>
                                      </w:p>
                                    </w:tc>
                                    <w:tc>
                                      <w:tcPr>
                                        <w:tcW w:w="4140" w:type="dxa"/>
                                        <w:tcBorders>
                                          <w:top w:val="dotted" w:sz="4" w:space="0" w:color="auto"/>
                                        </w:tcBorders>
                                        <w:shd w:val="clear" w:color="auto" w:fill="auto"/>
                                      </w:tcPr>
                                      <w:p w14:paraId="2C3C5262" w14:textId="77777777" w:rsidR="002A4137" w:rsidRPr="008410D6" w:rsidRDefault="002A4137" w:rsidP="00746B57">
                                        <w:pPr>
                                          <w:spacing w:line="252" w:lineRule="auto"/>
                                          <w:jc w:val="both"/>
                                          <w:rPr>
                                            <w:b w:val="0"/>
                                            <w:sz w:val="32"/>
                                            <w:szCs w:val="32"/>
                                          </w:rPr>
                                        </w:pPr>
                                      </w:p>
                                    </w:tc>
                                  </w:tr>
                                  <w:tr w:rsidR="002A4137" w:rsidRPr="008410D6" w14:paraId="2163556B" w14:textId="77777777" w:rsidTr="005E3DF0">
                                    <w:tc>
                                      <w:tcPr>
                                        <w:tcW w:w="1795" w:type="dxa"/>
                                        <w:shd w:val="clear" w:color="auto" w:fill="auto"/>
                                      </w:tcPr>
                                      <w:p w14:paraId="77811F97" w14:textId="77777777" w:rsidR="002A4137" w:rsidRPr="00B66E24" w:rsidRDefault="002A4137" w:rsidP="00746B57">
                                        <w:pPr>
                                          <w:spacing w:line="252" w:lineRule="auto"/>
                                          <w:rPr>
                                            <w:i/>
                                            <w:sz w:val="22"/>
                                            <w:szCs w:val="22"/>
                                          </w:rPr>
                                        </w:pPr>
                                        <w:r w:rsidRPr="00B66E24">
                                          <w:rPr>
                                            <w:bCs w:val="0"/>
                                            <w:i/>
                                            <w:sz w:val="22"/>
                                            <w:szCs w:val="22"/>
                                          </w:rPr>
                                          <w:t>Tiêu diện :</w:t>
                                        </w:r>
                                      </w:p>
                                      <w:p w14:paraId="2FA5CCD5" w14:textId="77777777" w:rsidR="002A4137" w:rsidRPr="00B66E24" w:rsidRDefault="002A4137" w:rsidP="00746B57">
                                        <w:pPr>
                                          <w:spacing w:line="252" w:lineRule="auto"/>
                                          <w:rPr>
                                            <w:bCs w:val="0"/>
                                            <w:i/>
                                            <w:sz w:val="22"/>
                                            <w:szCs w:val="22"/>
                                          </w:rPr>
                                        </w:pPr>
                                      </w:p>
                                    </w:tc>
                                    <w:tc>
                                      <w:tcPr>
                                        <w:tcW w:w="8820" w:type="dxa"/>
                                        <w:gridSpan w:val="2"/>
                                        <w:shd w:val="clear" w:color="auto" w:fill="auto"/>
                                      </w:tcPr>
                                      <w:p w14:paraId="06AFCD4A" w14:textId="77777777" w:rsidR="002A4137" w:rsidRPr="008410D6" w:rsidRDefault="002A4137" w:rsidP="00746B57">
                                        <w:pPr>
                                          <w:spacing w:line="252" w:lineRule="auto"/>
                                          <w:jc w:val="both"/>
                                          <w:rPr>
                                            <w:b w:val="0"/>
                                            <w:sz w:val="32"/>
                                            <w:szCs w:val="32"/>
                                          </w:rPr>
                                        </w:pPr>
                                      </w:p>
                                    </w:tc>
                                  </w:tr>
                                  <w:tr w:rsidR="002A4137" w:rsidRPr="008410D6" w14:paraId="7968ED69" w14:textId="77777777" w:rsidTr="005E3DF0">
                                    <w:tc>
                                      <w:tcPr>
                                        <w:tcW w:w="1795" w:type="dxa"/>
                                        <w:vMerge w:val="restart"/>
                                        <w:shd w:val="clear" w:color="auto" w:fill="auto"/>
                                      </w:tcPr>
                                      <w:p w14:paraId="7AD0B2EC" w14:textId="77777777" w:rsidR="002A4137" w:rsidRPr="00B66E24" w:rsidRDefault="002A4137" w:rsidP="00746B57">
                                        <w:pPr>
                                          <w:spacing w:line="2520" w:lineRule="auto"/>
                                          <w:rPr>
                                            <w:bCs w:val="0"/>
                                            <w:i/>
                                            <w:sz w:val="22"/>
                                            <w:szCs w:val="22"/>
                                          </w:rPr>
                                        </w:pPr>
                                      </w:p>
                                    </w:tc>
                                    <w:tc>
                                      <w:tcPr>
                                        <w:tcW w:w="8820" w:type="dxa"/>
                                        <w:gridSpan w:val="2"/>
                                        <w:shd w:val="clear" w:color="auto" w:fill="auto"/>
                                      </w:tcPr>
                                      <w:p w14:paraId="336D0BC2" w14:textId="77777777" w:rsidR="002A4137" w:rsidRPr="008410D6" w:rsidRDefault="002A4137" w:rsidP="00746B57">
                                        <w:pPr>
                                          <w:spacing w:line="2520" w:lineRule="auto"/>
                                          <w:jc w:val="both"/>
                                          <w:rPr>
                                            <w:b w:val="0"/>
                                            <w:sz w:val="32"/>
                                            <w:szCs w:val="32"/>
                                          </w:rPr>
                                        </w:pPr>
                                      </w:p>
                                    </w:tc>
                                  </w:tr>
                                  <w:tr w:rsidR="002A4137" w:rsidRPr="008410D6" w14:paraId="366E64F1" w14:textId="77777777" w:rsidTr="005E3DF0">
                                    <w:tc>
                                      <w:tcPr>
                                        <w:tcW w:w="1795" w:type="dxa"/>
                                        <w:vMerge/>
                                        <w:shd w:val="clear" w:color="auto" w:fill="auto"/>
                                      </w:tcPr>
                                      <w:p w14:paraId="4968D07A" w14:textId="77777777" w:rsidR="002A4137" w:rsidRPr="008410D6" w:rsidRDefault="002A4137" w:rsidP="00746B57">
                                        <w:pPr>
                                          <w:spacing w:line="2520" w:lineRule="auto"/>
                                          <w:rPr>
                                            <w:b w:val="0"/>
                                            <w:bCs w:val="0"/>
                                            <w:sz w:val="22"/>
                                            <w:szCs w:val="22"/>
                                          </w:rPr>
                                        </w:pPr>
                                      </w:p>
                                    </w:tc>
                                    <w:tc>
                                      <w:tcPr>
                                        <w:tcW w:w="4680" w:type="dxa"/>
                                        <w:shd w:val="clear" w:color="auto" w:fill="auto"/>
                                      </w:tcPr>
                                      <w:p w14:paraId="5512B18F" w14:textId="77777777" w:rsidR="002A4137" w:rsidRPr="008410D6" w:rsidRDefault="002A4137" w:rsidP="00746B57">
                                        <w:pPr>
                                          <w:spacing w:line="2520" w:lineRule="auto"/>
                                          <w:jc w:val="both"/>
                                          <w:rPr>
                                            <w:b w:val="0"/>
                                            <w:sz w:val="32"/>
                                            <w:szCs w:val="32"/>
                                          </w:rPr>
                                        </w:pPr>
                                      </w:p>
                                    </w:tc>
                                    <w:tc>
                                      <w:tcPr>
                                        <w:tcW w:w="4140" w:type="dxa"/>
                                        <w:shd w:val="clear" w:color="auto" w:fill="auto"/>
                                      </w:tcPr>
                                      <w:p w14:paraId="4932A19A" w14:textId="77777777" w:rsidR="002A4137" w:rsidRPr="008410D6" w:rsidRDefault="002A4137" w:rsidP="00746B57">
                                        <w:pPr>
                                          <w:spacing w:line="2520" w:lineRule="auto"/>
                                          <w:jc w:val="both"/>
                                          <w:rPr>
                                            <w:b w:val="0"/>
                                            <w:sz w:val="32"/>
                                            <w:szCs w:val="32"/>
                                          </w:rPr>
                                        </w:pPr>
                                      </w:p>
                                    </w:tc>
                                  </w:tr>
                                </w:tbl>
                                <w:p w14:paraId="44233CC7" w14:textId="77777777" w:rsidR="002A4137" w:rsidRPr="008410D6" w:rsidRDefault="002A4137" w:rsidP="00746B57">
                                  <w:pPr>
                                    <w:spacing w:line="276" w:lineRule="auto"/>
                                    <w:jc w:val="both"/>
                                    <w:rPr>
                                      <w:b w:val="0"/>
                                      <w:sz w:val="32"/>
                                      <w:szCs w:val="32"/>
                                    </w:rPr>
                                  </w:pPr>
                                </w:p>
                              </w:tc>
                            </w:tr>
                          </w:tbl>
                          <w:p w14:paraId="24DA50B6" w14:textId="77777777" w:rsidR="002A4137" w:rsidRPr="009E4711" w:rsidRDefault="002A4137" w:rsidP="00746B57">
                            <w:pPr>
                              <w:spacing w:line="276" w:lineRule="auto"/>
                              <w:rPr>
                                <w:b w:val="0"/>
                                <w:bCs w:val="0"/>
                              </w:rPr>
                            </w:pPr>
                          </w:p>
                        </w:tc>
                      </w:tr>
                      <w:tr w:rsidR="002A4137" w:rsidRPr="00B31086" w14:paraId="0082F553" w14:textId="77777777" w:rsidTr="0079185E">
                        <w:tc>
                          <w:tcPr>
                            <w:tcW w:w="5062" w:type="dxa"/>
                            <w:shd w:val="clear" w:color="auto" w:fill="auto"/>
                          </w:tcPr>
                          <w:p w14:paraId="3584ED78" w14:textId="77777777" w:rsidR="002A4137" w:rsidRPr="009E4711" w:rsidRDefault="002A4137" w:rsidP="00746B57">
                            <w:pPr>
                              <w:spacing w:line="276" w:lineRule="auto"/>
                              <w:rPr>
                                <w:b w:val="0"/>
                                <w:bCs w:val="0"/>
                              </w:rPr>
                            </w:pPr>
                          </w:p>
                        </w:tc>
                        <w:tc>
                          <w:tcPr>
                            <w:tcW w:w="5318" w:type="dxa"/>
                          </w:tcPr>
                          <w:p w14:paraId="4796D555" w14:textId="77777777" w:rsidR="002A4137" w:rsidRPr="009E4711" w:rsidRDefault="002A4137" w:rsidP="00746B57">
                            <w:pPr>
                              <w:spacing w:line="276" w:lineRule="auto"/>
                              <w:rPr>
                                <w:b w:val="0"/>
                                <w:bCs w:val="0"/>
                              </w:rPr>
                            </w:pPr>
                          </w:p>
                        </w:tc>
                      </w:tr>
                      <w:tr w:rsidR="002A4137" w:rsidRPr="00B31086" w14:paraId="0D61D72C" w14:textId="77777777" w:rsidTr="0079185E">
                        <w:tc>
                          <w:tcPr>
                            <w:tcW w:w="5062" w:type="dxa"/>
                            <w:shd w:val="clear" w:color="auto" w:fill="auto"/>
                          </w:tcPr>
                          <w:p w14:paraId="3B0A23A8" w14:textId="77777777" w:rsidR="002A4137" w:rsidRPr="009E4711" w:rsidRDefault="002A4137" w:rsidP="00746B57">
                            <w:pPr>
                              <w:spacing w:line="276" w:lineRule="auto"/>
                              <w:rPr>
                                <w:b w:val="0"/>
                                <w:bCs w:val="0"/>
                              </w:rPr>
                            </w:pPr>
                          </w:p>
                        </w:tc>
                        <w:tc>
                          <w:tcPr>
                            <w:tcW w:w="5318" w:type="dxa"/>
                          </w:tcPr>
                          <w:p w14:paraId="0F06A7D9" w14:textId="77777777" w:rsidR="002A4137" w:rsidRPr="009E4711" w:rsidRDefault="002A4137" w:rsidP="00746B57">
                            <w:pPr>
                              <w:spacing w:line="276" w:lineRule="auto"/>
                              <w:rPr>
                                <w:b w:val="0"/>
                                <w:bCs w:val="0"/>
                              </w:rPr>
                            </w:pPr>
                          </w:p>
                        </w:tc>
                      </w:tr>
                      <w:tr w:rsidR="002A4137" w:rsidRPr="00B31086" w14:paraId="0A7EA360" w14:textId="77777777" w:rsidTr="0079185E">
                        <w:tc>
                          <w:tcPr>
                            <w:tcW w:w="5062" w:type="dxa"/>
                            <w:shd w:val="clear" w:color="auto" w:fill="auto"/>
                          </w:tcPr>
                          <w:p w14:paraId="7D887452" w14:textId="77777777" w:rsidR="002A4137" w:rsidRPr="009E4711" w:rsidRDefault="002A4137" w:rsidP="00746B57">
                            <w:pPr>
                              <w:spacing w:line="276" w:lineRule="auto"/>
                              <w:rPr>
                                <w:b w:val="0"/>
                                <w:bCs w:val="0"/>
                              </w:rPr>
                            </w:pPr>
                          </w:p>
                        </w:tc>
                        <w:tc>
                          <w:tcPr>
                            <w:tcW w:w="5318" w:type="dxa"/>
                          </w:tcPr>
                          <w:p w14:paraId="76E3569C" w14:textId="77777777" w:rsidR="002A4137" w:rsidRPr="009E4711" w:rsidRDefault="002A4137" w:rsidP="00746B57">
                            <w:pPr>
                              <w:spacing w:line="276" w:lineRule="auto"/>
                              <w:rPr>
                                <w:b w:val="0"/>
                                <w:bCs w:val="0"/>
                              </w:rPr>
                            </w:pPr>
                          </w:p>
                        </w:tc>
                      </w:tr>
                      <w:tr w:rsidR="002A4137" w:rsidRPr="00B31086" w14:paraId="1D8E8C09" w14:textId="77777777" w:rsidTr="0079185E">
                        <w:tc>
                          <w:tcPr>
                            <w:tcW w:w="5062" w:type="dxa"/>
                            <w:shd w:val="clear" w:color="auto" w:fill="auto"/>
                          </w:tcPr>
                          <w:p w14:paraId="374E415D" w14:textId="77777777" w:rsidR="002A4137" w:rsidRPr="009E4711" w:rsidRDefault="002A4137" w:rsidP="00746B57">
                            <w:pPr>
                              <w:spacing w:line="276" w:lineRule="auto"/>
                              <w:rPr>
                                <w:b w:val="0"/>
                                <w:bCs w:val="0"/>
                              </w:rPr>
                            </w:pPr>
                          </w:p>
                        </w:tc>
                        <w:tc>
                          <w:tcPr>
                            <w:tcW w:w="5318" w:type="dxa"/>
                          </w:tcPr>
                          <w:p w14:paraId="502E5C0F" w14:textId="77777777" w:rsidR="002A4137" w:rsidRPr="009E4711" w:rsidRDefault="002A4137" w:rsidP="00746B57">
                            <w:pPr>
                              <w:spacing w:line="276" w:lineRule="auto"/>
                              <w:rPr>
                                <w:b w:val="0"/>
                                <w:bCs w:val="0"/>
                              </w:rPr>
                            </w:pPr>
                          </w:p>
                        </w:tc>
                      </w:tr>
                      <w:tr w:rsidR="002A4137" w:rsidRPr="00B31086" w14:paraId="3EE9D84C" w14:textId="77777777" w:rsidTr="0079185E">
                        <w:tc>
                          <w:tcPr>
                            <w:tcW w:w="5062" w:type="dxa"/>
                            <w:shd w:val="clear" w:color="auto" w:fill="auto"/>
                          </w:tcPr>
                          <w:p w14:paraId="009EEDEB" w14:textId="77777777" w:rsidR="002A4137" w:rsidRPr="009E4711" w:rsidRDefault="002A4137" w:rsidP="00746B57">
                            <w:pPr>
                              <w:spacing w:line="276" w:lineRule="auto"/>
                              <w:rPr>
                                <w:b w:val="0"/>
                                <w:bCs w:val="0"/>
                              </w:rPr>
                            </w:pPr>
                          </w:p>
                        </w:tc>
                        <w:tc>
                          <w:tcPr>
                            <w:tcW w:w="5318" w:type="dxa"/>
                          </w:tcPr>
                          <w:p w14:paraId="6C1A1022" w14:textId="77777777" w:rsidR="002A4137" w:rsidRPr="009E4711" w:rsidRDefault="002A4137" w:rsidP="00746B57">
                            <w:pPr>
                              <w:spacing w:line="276" w:lineRule="auto"/>
                              <w:rPr>
                                <w:b w:val="0"/>
                                <w:bCs w:val="0"/>
                              </w:rPr>
                            </w:pPr>
                          </w:p>
                        </w:tc>
                      </w:tr>
                      <w:tr w:rsidR="002A4137" w:rsidRPr="00B31086" w14:paraId="2E236D89" w14:textId="77777777" w:rsidTr="0079185E">
                        <w:tc>
                          <w:tcPr>
                            <w:tcW w:w="5062" w:type="dxa"/>
                            <w:shd w:val="clear" w:color="auto" w:fill="auto"/>
                          </w:tcPr>
                          <w:p w14:paraId="2C1BA8DD" w14:textId="77777777" w:rsidR="002A4137" w:rsidRPr="009E4711" w:rsidRDefault="002A4137" w:rsidP="00746B57">
                            <w:pPr>
                              <w:spacing w:line="276" w:lineRule="auto"/>
                              <w:rPr>
                                <w:b w:val="0"/>
                                <w:bCs w:val="0"/>
                              </w:rPr>
                            </w:pPr>
                          </w:p>
                        </w:tc>
                        <w:tc>
                          <w:tcPr>
                            <w:tcW w:w="5318" w:type="dxa"/>
                          </w:tcPr>
                          <w:p w14:paraId="3C29E42D" w14:textId="77777777" w:rsidR="002A4137" w:rsidRPr="009E4711" w:rsidRDefault="002A4137" w:rsidP="00746B57">
                            <w:pPr>
                              <w:spacing w:line="276" w:lineRule="auto"/>
                              <w:rPr>
                                <w:b w:val="0"/>
                                <w:bCs w:val="0"/>
                              </w:rPr>
                            </w:pPr>
                          </w:p>
                        </w:tc>
                      </w:tr>
                      <w:tr w:rsidR="002A4137" w:rsidRPr="00B31086" w14:paraId="10517C31" w14:textId="77777777" w:rsidTr="0079185E">
                        <w:tc>
                          <w:tcPr>
                            <w:tcW w:w="5062" w:type="dxa"/>
                            <w:shd w:val="clear" w:color="auto" w:fill="auto"/>
                          </w:tcPr>
                          <w:p w14:paraId="202DFCC9" w14:textId="77777777" w:rsidR="002A4137" w:rsidRPr="009E4711" w:rsidRDefault="002A4137" w:rsidP="00746B57">
                            <w:pPr>
                              <w:spacing w:line="276" w:lineRule="auto"/>
                              <w:rPr>
                                <w:b w:val="0"/>
                                <w:bCs w:val="0"/>
                              </w:rPr>
                            </w:pPr>
                          </w:p>
                        </w:tc>
                        <w:tc>
                          <w:tcPr>
                            <w:tcW w:w="5318" w:type="dxa"/>
                          </w:tcPr>
                          <w:p w14:paraId="1F476098" w14:textId="77777777" w:rsidR="002A4137" w:rsidRPr="009E4711" w:rsidRDefault="002A4137" w:rsidP="00746B57">
                            <w:pPr>
                              <w:spacing w:line="276" w:lineRule="auto"/>
                              <w:rPr>
                                <w:b w:val="0"/>
                                <w:bCs w:val="0"/>
                              </w:rPr>
                            </w:pPr>
                          </w:p>
                        </w:tc>
                      </w:tr>
                      <w:tr w:rsidR="002A4137" w:rsidRPr="00B31086" w14:paraId="11951BB7" w14:textId="77777777" w:rsidTr="0079185E">
                        <w:tc>
                          <w:tcPr>
                            <w:tcW w:w="5062" w:type="dxa"/>
                            <w:shd w:val="clear" w:color="auto" w:fill="auto"/>
                          </w:tcPr>
                          <w:p w14:paraId="21161688" w14:textId="77777777" w:rsidR="002A4137" w:rsidRPr="009E4711" w:rsidRDefault="002A4137" w:rsidP="00746B57">
                            <w:pPr>
                              <w:spacing w:line="276" w:lineRule="auto"/>
                              <w:rPr>
                                <w:b w:val="0"/>
                                <w:bCs w:val="0"/>
                              </w:rPr>
                            </w:pPr>
                          </w:p>
                        </w:tc>
                        <w:tc>
                          <w:tcPr>
                            <w:tcW w:w="5318" w:type="dxa"/>
                          </w:tcPr>
                          <w:p w14:paraId="676B11C2" w14:textId="77777777" w:rsidR="002A4137" w:rsidRPr="009E4711" w:rsidRDefault="002A4137" w:rsidP="00746B57">
                            <w:pPr>
                              <w:spacing w:line="276" w:lineRule="auto"/>
                              <w:rPr>
                                <w:b w:val="0"/>
                                <w:bCs w:val="0"/>
                              </w:rPr>
                            </w:pPr>
                          </w:p>
                        </w:tc>
                      </w:tr>
                      <w:tr w:rsidR="002A4137" w:rsidRPr="00B31086" w14:paraId="3D2B08AC" w14:textId="77777777" w:rsidTr="0079185E">
                        <w:tc>
                          <w:tcPr>
                            <w:tcW w:w="5062" w:type="dxa"/>
                            <w:shd w:val="clear" w:color="auto" w:fill="auto"/>
                          </w:tcPr>
                          <w:p w14:paraId="205505F6" w14:textId="77777777" w:rsidR="002A4137" w:rsidRPr="009E4711" w:rsidRDefault="002A4137" w:rsidP="00746B57">
                            <w:pPr>
                              <w:spacing w:line="276" w:lineRule="auto"/>
                              <w:rPr>
                                <w:b w:val="0"/>
                                <w:bCs w:val="0"/>
                              </w:rPr>
                            </w:pPr>
                          </w:p>
                        </w:tc>
                        <w:tc>
                          <w:tcPr>
                            <w:tcW w:w="5318" w:type="dxa"/>
                          </w:tcPr>
                          <w:p w14:paraId="78D276F8" w14:textId="77777777" w:rsidR="002A4137" w:rsidRPr="009E4711" w:rsidRDefault="002A4137" w:rsidP="00746B57">
                            <w:pPr>
                              <w:spacing w:line="276" w:lineRule="auto"/>
                              <w:rPr>
                                <w:b w:val="0"/>
                                <w:bCs w:val="0"/>
                              </w:rPr>
                            </w:pPr>
                          </w:p>
                        </w:tc>
                      </w:tr>
                      <w:tr w:rsidR="002A4137" w:rsidRPr="00B31086" w14:paraId="1DA1561A" w14:textId="77777777" w:rsidTr="0079185E">
                        <w:tc>
                          <w:tcPr>
                            <w:tcW w:w="5062" w:type="dxa"/>
                            <w:shd w:val="clear" w:color="auto" w:fill="auto"/>
                          </w:tcPr>
                          <w:p w14:paraId="36F87CA3" w14:textId="77777777" w:rsidR="002A4137" w:rsidRPr="009E4711" w:rsidRDefault="002A4137" w:rsidP="00746B57">
                            <w:pPr>
                              <w:spacing w:line="276" w:lineRule="auto"/>
                              <w:rPr>
                                <w:b w:val="0"/>
                                <w:bCs w:val="0"/>
                              </w:rPr>
                            </w:pPr>
                          </w:p>
                        </w:tc>
                        <w:tc>
                          <w:tcPr>
                            <w:tcW w:w="5318" w:type="dxa"/>
                          </w:tcPr>
                          <w:p w14:paraId="75D23DFF" w14:textId="77777777" w:rsidR="002A4137" w:rsidRPr="009E4711" w:rsidRDefault="002A4137" w:rsidP="00746B57">
                            <w:pPr>
                              <w:spacing w:line="276" w:lineRule="auto"/>
                              <w:rPr>
                                <w:b w:val="0"/>
                                <w:bCs w:val="0"/>
                              </w:rPr>
                            </w:pPr>
                          </w:p>
                        </w:tc>
                      </w:tr>
                      <w:tr w:rsidR="002A4137" w:rsidRPr="00B31086" w14:paraId="50EEC254" w14:textId="77777777" w:rsidTr="0079185E">
                        <w:tc>
                          <w:tcPr>
                            <w:tcW w:w="5062" w:type="dxa"/>
                            <w:shd w:val="clear" w:color="auto" w:fill="auto"/>
                          </w:tcPr>
                          <w:p w14:paraId="5170DDAA" w14:textId="77777777" w:rsidR="002A4137" w:rsidRPr="009E4711" w:rsidRDefault="002A4137" w:rsidP="00746B57">
                            <w:pPr>
                              <w:spacing w:line="276" w:lineRule="auto"/>
                              <w:rPr>
                                <w:b w:val="0"/>
                                <w:bCs w:val="0"/>
                              </w:rPr>
                            </w:pPr>
                          </w:p>
                        </w:tc>
                        <w:tc>
                          <w:tcPr>
                            <w:tcW w:w="5318" w:type="dxa"/>
                          </w:tcPr>
                          <w:p w14:paraId="71F4A1C4" w14:textId="77777777" w:rsidR="002A4137" w:rsidRPr="009E4711" w:rsidRDefault="002A4137" w:rsidP="00746B57">
                            <w:pPr>
                              <w:spacing w:line="276" w:lineRule="auto"/>
                              <w:rPr>
                                <w:b w:val="0"/>
                                <w:bCs w:val="0"/>
                              </w:rPr>
                            </w:pPr>
                          </w:p>
                        </w:tc>
                      </w:tr>
                      <w:tr w:rsidR="002A4137" w:rsidRPr="00B31086" w14:paraId="034A2D1D" w14:textId="77777777" w:rsidTr="0079185E">
                        <w:tc>
                          <w:tcPr>
                            <w:tcW w:w="5062" w:type="dxa"/>
                            <w:shd w:val="clear" w:color="auto" w:fill="auto"/>
                          </w:tcPr>
                          <w:p w14:paraId="72A20088" w14:textId="77777777" w:rsidR="002A4137" w:rsidRPr="009E4711" w:rsidRDefault="002A4137" w:rsidP="00746B57">
                            <w:pPr>
                              <w:spacing w:line="276" w:lineRule="auto"/>
                              <w:rPr>
                                <w:b w:val="0"/>
                                <w:bCs w:val="0"/>
                              </w:rPr>
                            </w:pPr>
                          </w:p>
                        </w:tc>
                        <w:tc>
                          <w:tcPr>
                            <w:tcW w:w="5318" w:type="dxa"/>
                          </w:tcPr>
                          <w:p w14:paraId="4BFB5073" w14:textId="77777777" w:rsidR="002A4137" w:rsidRPr="009E4711" w:rsidRDefault="002A4137" w:rsidP="00746B57">
                            <w:pPr>
                              <w:spacing w:line="276" w:lineRule="auto"/>
                              <w:rPr>
                                <w:b w:val="0"/>
                                <w:bCs w:val="0"/>
                              </w:rPr>
                            </w:pPr>
                          </w:p>
                        </w:tc>
                      </w:tr>
                      <w:tr w:rsidR="002A4137" w:rsidRPr="00B31086" w14:paraId="070CD2F8" w14:textId="77777777" w:rsidTr="0079185E">
                        <w:tc>
                          <w:tcPr>
                            <w:tcW w:w="5062" w:type="dxa"/>
                            <w:shd w:val="clear" w:color="auto" w:fill="auto"/>
                          </w:tcPr>
                          <w:p w14:paraId="4FB16323" w14:textId="77777777" w:rsidR="002A4137" w:rsidRPr="009E4711" w:rsidRDefault="002A4137" w:rsidP="00746B57">
                            <w:pPr>
                              <w:spacing w:line="276" w:lineRule="auto"/>
                              <w:rPr>
                                <w:b w:val="0"/>
                                <w:bCs w:val="0"/>
                              </w:rPr>
                            </w:pPr>
                          </w:p>
                        </w:tc>
                        <w:tc>
                          <w:tcPr>
                            <w:tcW w:w="5318" w:type="dxa"/>
                          </w:tcPr>
                          <w:p w14:paraId="633518FF" w14:textId="77777777" w:rsidR="002A4137" w:rsidRPr="009E4711" w:rsidRDefault="002A4137" w:rsidP="00746B57">
                            <w:pPr>
                              <w:spacing w:line="276" w:lineRule="auto"/>
                              <w:rPr>
                                <w:b w:val="0"/>
                                <w:bCs w:val="0"/>
                              </w:rPr>
                            </w:pPr>
                          </w:p>
                        </w:tc>
                      </w:tr>
                      <w:tr w:rsidR="002A4137" w:rsidRPr="00B31086" w14:paraId="3856525F" w14:textId="77777777" w:rsidTr="0079185E">
                        <w:tc>
                          <w:tcPr>
                            <w:tcW w:w="5062" w:type="dxa"/>
                            <w:shd w:val="clear" w:color="auto" w:fill="auto"/>
                          </w:tcPr>
                          <w:p w14:paraId="12062FE4" w14:textId="77777777" w:rsidR="002A4137" w:rsidRPr="009E4711" w:rsidRDefault="002A4137" w:rsidP="00746B57">
                            <w:pPr>
                              <w:spacing w:line="276" w:lineRule="auto"/>
                              <w:rPr>
                                <w:b w:val="0"/>
                                <w:bCs w:val="0"/>
                              </w:rPr>
                            </w:pPr>
                          </w:p>
                        </w:tc>
                        <w:tc>
                          <w:tcPr>
                            <w:tcW w:w="5318" w:type="dxa"/>
                          </w:tcPr>
                          <w:p w14:paraId="1267EF5C" w14:textId="77777777" w:rsidR="002A4137" w:rsidRPr="009E4711" w:rsidRDefault="002A4137" w:rsidP="00746B57">
                            <w:pPr>
                              <w:spacing w:line="276" w:lineRule="auto"/>
                              <w:rPr>
                                <w:b w:val="0"/>
                                <w:bCs w:val="0"/>
                              </w:rPr>
                            </w:pPr>
                          </w:p>
                        </w:tc>
                      </w:tr>
                      <w:tr w:rsidR="002A4137" w:rsidRPr="00B31086" w14:paraId="6DB0D1C8" w14:textId="77777777" w:rsidTr="0079185E">
                        <w:tc>
                          <w:tcPr>
                            <w:tcW w:w="5062" w:type="dxa"/>
                            <w:shd w:val="clear" w:color="auto" w:fill="auto"/>
                          </w:tcPr>
                          <w:p w14:paraId="62A2D7F5" w14:textId="77777777" w:rsidR="002A4137" w:rsidRPr="009E4711" w:rsidRDefault="002A4137" w:rsidP="00746B57">
                            <w:pPr>
                              <w:spacing w:line="276" w:lineRule="auto"/>
                              <w:rPr>
                                <w:b w:val="0"/>
                                <w:bCs w:val="0"/>
                              </w:rPr>
                            </w:pPr>
                          </w:p>
                        </w:tc>
                        <w:tc>
                          <w:tcPr>
                            <w:tcW w:w="5318" w:type="dxa"/>
                          </w:tcPr>
                          <w:p w14:paraId="1C43BCDB" w14:textId="77777777" w:rsidR="002A4137" w:rsidRPr="009E4711" w:rsidRDefault="002A4137" w:rsidP="00746B57">
                            <w:pPr>
                              <w:spacing w:line="276" w:lineRule="auto"/>
                              <w:rPr>
                                <w:b w:val="0"/>
                                <w:bCs w:val="0"/>
                              </w:rPr>
                            </w:pPr>
                          </w:p>
                        </w:tc>
                      </w:tr>
                      <w:tr w:rsidR="002A4137" w:rsidRPr="00B31086" w14:paraId="75567ACD" w14:textId="77777777" w:rsidTr="0079185E">
                        <w:tc>
                          <w:tcPr>
                            <w:tcW w:w="5062" w:type="dxa"/>
                            <w:shd w:val="clear" w:color="auto" w:fill="auto"/>
                          </w:tcPr>
                          <w:p w14:paraId="336CD6A6" w14:textId="77777777" w:rsidR="002A4137" w:rsidRPr="009E4711" w:rsidRDefault="002A4137" w:rsidP="00746B57">
                            <w:pPr>
                              <w:spacing w:line="276" w:lineRule="auto"/>
                              <w:rPr>
                                <w:b w:val="0"/>
                                <w:bCs w:val="0"/>
                              </w:rPr>
                            </w:pPr>
                          </w:p>
                        </w:tc>
                        <w:tc>
                          <w:tcPr>
                            <w:tcW w:w="5318" w:type="dxa"/>
                          </w:tcPr>
                          <w:p w14:paraId="717374D8" w14:textId="77777777" w:rsidR="002A4137" w:rsidRPr="009E4711" w:rsidRDefault="002A4137" w:rsidP="00746B57">
                            <w:pPr>
                              <w:spacing w:line="276" w:lineRule="auto"/>
                              <w:rPr>
                                <w:b w:val="0"/>
                                <w:bCs w:val="0"/>
                              </w:rPr>
                            </w:pPr>
                          </w:p>
                        </w:tc>
                      </w:tr>
                      <w:tr w:rsidR="002A4137" w:rsidRPr="00B31086" w14:paraId="7CFAF751" w14:textId="77777777" w:rsidTr="0079185E">
                        <w:tc>
                          <w:tcPr>
                            <w:tcW w:w="5062" w:type="dxa"/>
                            <w:shd w:val="clear" w:color="auto" w:fill="auto"/>
                          </w:tcPr>
                          <w:p w14:paraId="11B1FFE3" w14:textId="77777777" w:rsidR="002A4137" w:rsidRPr="009E4711" w:rsidRDefault="002A4137" w:rsidP="00746B57">
                            <w:pPr>
                              <w:spacing w:line="276" w:lineRule="auto"/>
                              <w:rPr>
                                <w:b w:val="0"/>
                                <w:bCs w:val="0"/>
                              </w:rPr>
                            </w:pPr>
                          </w:p>
                        </w:tc>
                        <w:tc>
                          <w:tcPr>
                            <w:tcW w:w="5318" w:type="dxa"/>
                          </w:tcPr>
                          <w:p w14:paraId="74B27337" w14:textId="77777777" w:rsidR="002A4137" w:rsidRPr="009E4711" w:rsidRDefault="002A4137" w:rsidP="00746B57">
                            <w:pPr>
                              <w:spacing w:line="276" w:lineRule="auto"/>
                              <w:rPr>
                                <w:b w:val="0"/>
                                <w:bCs w:val="0"/>
                              </w:rPr>
                            </w:pPr>
                          </w:p>
                        </w:tc>
                      </w:tr>
                      <w:tr w:rsidR="002A4137" w:rsidRPr="00B31086" w14:paraId="5747CBA8" w14:textId="77777777" w:rsidTr="0079185E">
                        <w:tc>
                          <w:tcPr>
                            <w:tcW w:w="5062" w:type="dxa"/>
                            <w:shd w:val="clear" w:color="auto" w:fill="auto"/>
                          </w:tcPr>
                          <w:p w14:paraId="42EEE5D2" w14:textId="77777777" w:rsidR="002A4137" w:rsidRPr="009E4711" w:rsidRDefault="002A4137" w:rsidP="00746B57">
                            <w:pPr>
                              <w:spacing w:line="276" w:lineRule="auto"/>
                              <w:rPr>
                                <w:b w:val="0"/>
                                <w:bCs w:val="0"/>
                              </w:rPr>
                            </w:pPr>
                          </w:p>
                        </w:tc>
                        <w:tc>
                          <w:tcPr>
                            <w:tcW w:w="5318" w:type="dxa"/>
                          </w:tcPr>
                          <w:p w14:paraId="61F38BD1" w14:textId="77777777" w:rsidR="002A4137" w:rsidRPr="009E4711" w:rsidRDefault="002A4137" w:rsidP="00746B57">
                            <w:pPr>
                              <w:spacing w:line="276" w:lineRule="auto"/>
                              <w:rPr>
                                <w:b w:val="0"/>
                                <w:bCs w:val="0"/>
                              </w:rPr>
                            </w:pPr>
                          </w:p>
                        </w:tc>
                      </w:tr>
                      <w:tr w:rsidR="002A4137" w:rsidRPr="00B31086" w14:paraId="1F663A72" w14:textId="77777777" w:rsidTr="0079185E">
                        <w:tc>
                          <w:tcPr>
                            <w:tcW w:w="5062" w:type="dxa"/>
                            <w:shd w:val="clear" w:color="auto" w:fill="auto"/>
                          </w:tcPr>
                          <w:p w14:paraId="785CDA19" w14:textId="77777777" w:rsidR="002A4137" w:rsidRPr="009E4711" w:rsidRDefault="002A4137" w:rsidP="00746B57">
                            <w:pPr>
                              <w:spacing w:line="276" w:lineRule="auto"/>
                              <w:rPr>
                                <w:b w:val="0"/>
                                <w:bCs w:val="0"/>
                              </w:rPr>
                            </w:pPr>
                          </w:p>
                        </w:tc>
                        <w:tc>
                          <w:tcPr>
                            <w:tcW w:w="5318" w:type="dxa"/>
                          </w:tcPr>
                          <w:p w14:paraId="1D27EAC5" w14:textId="77777777" w:rsidR="002A4137" w:rsidRPr="009E4711" w:rsidRDefault="002A4137" w:rsidP="00746B57">
                            <w:pPr>
                              <w:spacing w:line="276" w:lineRule="auto"/>
                              <w:rPr>
                                <w:b w:val="0"/>
                                <w:bCs w:val="0"/>
                              </w:rPr>
                            </w:pPr>
                          </w:p>
                        </w:tc>
                      </w:tr>
                      <w:tr w:rsidR="002A4137" w:rsidRPr="00B31086" w14:paraId="64FB7931" w14:textId="77777777" w:rsidTr="0079185E">
                        <w:tc>
                          <w:tcPr>
                            <w:tcW w:w="5062" w:type="dxa"/>
                            <w:shd w:val="clear" w:color="auto" w:fill="auto"/>
                          </w:tcPr>
                          <w:p w14:paraId="2FDCE7B4" w14:textId="77777777" w:rsidR="002A4137" w:rsidRPr="009E4711" w:rsidRDefault="002A4137" w:rsidP="00746B57">
                            <w:pPr>
                              <w:spacing w:line="276" w:lineRule="auto"/>
                              <w:rPr>
                                <w:b w:val="0"/>
                                <w:bCs w:val="0"/>
                              </w:rPr>
                            </w:pPr>
                          </w:p>
                        </w:tc>
                        <w:tc>
                          <w:tcPr>
                            <w:tcW w:w="5318" w:type="dxa"/>
                          </w:tcPr>
                          <w:p w14:paraId="48B1B863" w14:textId="77777777" w:rsidR="002A4137" w:rsidRPr="009E4711" w:rsidRDefault="002A4137" w:rsidP="00746B57">
                            <w:pPr>
                              <w:spacing w:line="276" w:lineRule="auto"/>
                              <w:rPr>
                                <w:b w:val="0"/>
                                <w:bCs w:val="0"/>
                              </w:rPr>
                            </w:pPr>
                          </w:p>
                        </w:tc>
                      </w:tr>
                      <w:tr w:rsidR="002A4137" w:rsidRPr="00B31086" w14:paraId="64D8BB15" w14:textId="77777777" w:rsidTr="0079185E">
                        <w:tc>
                          <w:tcPr>
                            <w:tcW w:w="5062" w:type="dxa"/>
                            <w:shd w:val="clear" w:color="auto" w:fill="auto"/>
                          </w:tcPr>
                          <w:p w14:paraId="1E6534BB" w14:textId="77777777" w:rsidR="002A4137" w:rsidRPr="009E4711" w:rsidRDefault="002A4137" w:rsidP="00746B57">
                            <w:pPr>
                              <w:spacing w:line="276" w:lineRule="auto"/>
                              <w:rPr>
                                <w:b w:val="0"/>
                                <w:bCs w:val="0"/>
                              </w:rPr>
                            </w:pPr>
                          </w:p>
                        </w:tc>
                        <w:tc>
                          <w:tcPr>
                            <w:tcW w:w="5318" w:type="dxa"/>
                          </w:tcPr>
                          <w:p w14:paraId="2BA49AF0" w14:textId="77777777" w:rsidR="002A4137" w:rsidRPr="009E4711" w:rsidRDefault="002A4137" w:rsidP="00746B57">
                            <w:pPr>
                              <w:spacing w:line="276" w:lineRule="auto"/>
                              <w:rPr>
                                <w:b w:val="0"/>
                                <w:bCs w:val="0"/>
                              </w:rPr>
                            </w:pPr>
                          </w:p>
                        </w:tc>
                      </w:tr>
                      <w:tr w:rsidR="002A4137" w:rsidRPr="00B31086" w14:paraId="5BF24D3E" w14:textId="77777777" w:rsidTr="0079185E">
                        <w:tc>
                          <w:tcPr>
                            <w:tcW w:w="5062" w:type="dxa"/>
                            <w:shd w:val="clear" w:color="auto" w:fill="auto"/>
                          </w:tcPr>
                          <w:p w14:paraId="698E02EC" w14:textId="77777777" w:rsidR="002A4137" w:rsidRPr="009E4711" w:rsidRDefault="002A4137" w:rsidP="00746B57">
                            <w:pPr>
                              <w:spacing w:line="276" w:lineRule="auto"/>
                              <w:rPr>
                                <w:b w:val="0"/>
                                <w:bCs w:val="0"/>
                              </w:rPr>
                            </w:pPr>
                          </w:p>
                        </w:tc>
                        <w:tc>
                          <w:tcPr>
                            <w:tcW w:w="5318" w:type="dxa"/>
                          </w:tcPr>
                          <w:p w14:paraId="0812FFF7" w14:textId="77777777" w:rsidR="002A4137" w:rsidRPr="009E4711" w:rsidRDefault="002A4137" w:rsidP="00746B57">
                            <w:pPr>
                              <w:spacing w:line="276" w:lineRule="auto"/>
                              <w:rPr>
                                <w:b w:val="0"/>
                                <w:bCs w:val="0"/>
                              </w:rPr>
                            </w:pPr>
                          </w:p>
                        </w:tc>
                      </w:tr>
                      <w:tr w:rsidR="002A4137" w:rsidRPr="00B31086" w14:paraId="137F338F" w14:textId="77777777" w:rsidTr="0079185E">
                        <w:tc>
                          <w:tcPr>
                            <w:tcW w:w="5062" w:type="dxa"/>
                            <w:shd w:val="clear" w:color="auto" w:fill="auto"/>
                          </w:tcPr>
                          <w:p w14:paraId="798A2B4C" w14:textId="77777777" w:rsidR="002A4137" w:rsidRPr="009E4711" w:rsidRDefault="002A4137" w:rsidP="00746B57">
                            <w:pPr>
                              <w:spacing w:line="276" w:lineRule="auto"/>
                              <w:rPr>
                                <w:b w:val="0"/>
                                <w:bCs w:val="0"/>
                              </w:rPr>
                            </w:pPr>
                          </w:p>
                        </w:tc>
                        <w:tc>
                          <w:tcPr>
                            <w:tcW w:w="5318" w:type="dxa"/>
                          </w:tcPr>
                          <w:p w14:paraId="44ABF267" w14:textId="77777777" w:rsidR="002A4137" w:rsidRPr="009E4711" w:rsidRDefault="002A4137" w:rsidP="00746B57">
                            <w:pPr>
                              <w:spacing w:line="276" w:lineRule="auto"/>
                              <w:rPr>
                                <w:b w:val="0"/>
                                <w:bCs w:val="0"/>
                              </w:rPr>
                            </w:pPr>
                          </w:p>
                        </w:tc>
                      </w:tr>
                      <w:tr w:rsidR="002A4137" w:rsidRPr="00B31086" w14:paraId="7C4C0CB2" w14:textId="77777777" w:rsidTr="0079185E">
                        <w:tc>
                          <w:tcPr>
                            <w:tcW w:w="5062" w:type="dxa"/>
                            <w:shd w:val="clear" w:color="auto" w:fill="auto"/>
                          </w:tcPr>
                          <w:p w14:paraId="11E9BC22" w14:textId="77777777" w:rsidR="002A4137" w:rsidRPr="009E4711" w:rsidRDefault="002A4137" w:rsidP="00746B57">
                            <w:pPr>
                              <w:spacing w:line="276" w:lineRule="auto"/>
                              <w:rPr>
                                <w:b w:val="0"/>
                                <w:bCs w:val="0"/>
                              </w:rPr>
                            </w:pPr>
                          </w:p>
                        </w:tc>
                        <w:tc>
                          <w:tcPr>
                            <w:tcW w:w="5318" w:type="dxa"/>
                          </w:tcPr>
                          <w:p w14:paraId="4EE32D42" w14:textId="77777777" w:rsidR="002A4137" w:rsidRPr="009E4711" w:rsidRDefault="002A4137" w:rsidP="00746B57">
                            <w:pPr>
                              <w:spacing w:line="276" w:lineRule="auto"/>
                              <w:rPr>
                                <w:b w:val="0"/>
                                <w:bCs w:val="0"/>
                              </w:rPr>
                            </w:pPr>
                          </w:p>
                        </w:tc>
                      </w:tr>
                      <w:tr w:rsidR="002A4137" w:rsidRPr="00B31086" w14:paraId="12848A2F" w14:textId="77777777" w:rsidTr="0079185E">
                        <w:tc>
                          <w:tcPr>
                            <w:tcW w:w="5062" w:type="dxa"/>
                            <w:shd w:val="clear" w:color="auto" w:fill="auto"/>
                          </w:tcPr>
                          <w:p w14:paraId="0C90130F" w14:textId="77777777" w:rsidR="002A4137" w:rsidRPr="009E4711" w:rsidRDefault="002A4137" w:rsidP="00746B57">
                            <w:pPr>
                              <w:spacing w:line="276" w:lineRule="auto"/>
                              <w:rPr>
                                <w:b w:val="0"/>
                                <w:bCs w:val="0"/>
                              </w:rPr>
                            </w:pPr>
                          </w:p>
                        </w:tc>
                        <w:tc>
                          <w:tcPr>
                            <w:tcW w:w="5318" w:type="dxa"/>
                          </w:tcPr>
                          <w:p w14:paraId="0E37ECCF" w14:textId="77777777" w:rsidR="002A4137" w:rsidRPr="009E4711" w:rsidRDefault="002A4137" w:rsidP="00746B57">
                            <w:pPr>
                              <w:spacing w:line="276" w:lineRule="auto"/>
                              <w:rPr>
                                <w:b w:val="0"/>
                                <w:bCs w:val="0"/>
                              </w:rPr>
                            </w:pPr>
                          </w:p>
                        </w:tc>
                      </w:tr>
                      <w:tr w:rsidR="002A4137" w:rsidRPr="00B31086" w14:paraId="270F952D" w14:textId="77777777" w:rsidTr="0079185E">
                        <w:tc>
                          <w:tcPr>
                            <w:tcW w:w="5062" w:type="dxa"/>
                            <w:shd w:val="clear" w:color="auto" w:fill="auto"/>
                          </w:tcPr>
                          <w:p w14:paraId="01B5DD68" w14:textId="77777777" w:rsidR="002A4137" w:rsidRPr="009E4711" w:rsidRDefault="002A4137" w:rsidP="00746B57">
                            <w:pPr>
                              <w:spacing w:line="276" w:lineRule="auto"/>
                              <w:rPr>
                                <w:b w:val="0"/>
                                <w:bCs w:val="0"/>
                              </w:rPr>
                            </w:pPr>
                          </w:p>
                        </w:tc>
                        <w:tc>
                          <w:tcPr>
                            <w:tcW w:w="5318" w:type="dxa"/>
                          </w:tcPr>
                          <w:p w14:paraId="38FB9854" w14:textId="77777777" w:rsidR="002A4137" w:rsidRPr="009E4711" w:rsidRDefault="002A4137" w:rsidP="00746B57">
                            <w:pPr>
                              <w:spacing w:line="276" w:lineRule="auto"/>
                              <w:rPr>
                                <w:b w:val="0"/>
                                <w:bCs w:val="0"/>
                              </w:rPr>
                            </w:pPr>
                          </w:p>
                        </w:tc>
                      </w:tr>
                      <w:tr w:rsidR="002A4137" w:rsidRPr="00B31086" w14:paraId="4E2465E7" w14:textId="77777777" w:rsidTr="0079185E">
                        <w:tc>
                          <w:tcPr>
                            <w:tcW w:w="5062" w:type="dxa"/>
                            <w:shd w:val="clear" w:color="auto" w:fill="auto"/>
                          </w:tcPr>
                          <w:p w14:paraId="1BDAB4D8" w14:textId="77777777" w:rsidR="002A4137" w:rsidRPr="009E4711" w:rsidRDefault="002A4137" w:rsidP="00746B57">
                            <w:pPr>
                              <w:spacing w:line="276" w:lineRule="auto"/>
                              <w:rPr>
                                <w:b w:val="0"/>
                                <w:bCs w:val="0"/>
                              </w:rPr>
                            </w:pPr>
                          </w:p>
                        </w:tc>
                        <w:tc>
                          <w:tcPr>
                            <w:tcW w:w="5318" w:type="dxa"/>
                          </w:tcPr>
                          <w:p w14:paraId="30587F9D" w14:textId="77777777" w:rsidR="002A4137" w:rsidRPr="009E4711" w:rsidRDefault="002A4137" w:rsidP="00746B57">
                            <w:pPr>
                              <w:spacing w:line="276" w:lineRule="auto"/>
                              <w:rPr>
                                <w:b w:val="0"/>
                                <w:bCs w:val="0"/>
                              </w:rPr>
                            </w:pPr>
                          </w:p>
                        </w:tc>
                      </w:tr>
                      <w:tr w:rsidR="002A4137" w:rsidRPr="00B31086" w14:paraId="6E4D7DDE" w14:textId="77777777" w:rsidTr="0079185E">
                        <w:tc>
                          <w:tcPr>
                            <w:tcW w:w="5062" w:type="dxa"/>
                            <w:shd w:val="clear" w:color="auto" w:fill="auto"/>
                          </w:tcPr>
                          <w:p w14:paraId="65662DC6" w14:textId="77777777" w:rsidR="002A4137" w:rsidRPr="009E4711" w:rsidRDefault="002A4137" w:rsidP="00746B57">
                            <w:pPr>
                              <w:spacing w:line="276" w:lineRule="auto"/>
                              <w:rPr>
                                <w:b w:val="0"/>
                                <w:bCs w:val="0"/>
                              </w:rPr>
                            </w:pPr>
                          </w:p>
                        </w:tc>
                        <w:tc>
                          <w:tcPr>
                            <w:tcW w:w="5318" w:type="dxa"/>
                          </w:tcPr>
                          <w:p w14:paraId="1BF7037C" w14:textId="77777777" w:rsidR="002A4137" w:rsidRPr="009E4711" w:rsidRDefault="002A4137" w:rsidP="00746B57">
                            <w:pPr>
                              <w:spacing w:line="276" w:lineRule="auto"/>
                              <w:rPr>
                                <w:b w:val="0"/>
                                <w:bCs w:val="0"/>
                              </w:rPr>
                            </w:pPr>
                          </w:p>
                        </w:tc>
                      </w:tr>
                      <w:tr w:rsidR="002A4137" w:rsidRPr="00B31086" w14:paraId="2B808B36" w14:textId="77777777" w:rsidTr="0079185E">
                        <w:tc>
                          <w:tcPr>
                            <w:tcW w:w="5062" w:type="dxa"/>
                            <w:shd w:val="clear" w:color="auto" w:fill="auto"/>
                          </w:tcPr>
                          <w:p w14:paraId="2DE294FA" w14:textId="77777777" w:rsidR="002A4137" w:rsidRPr="009E4711" w:rsidRDefault="002A4137" w:rsidP="00746B57">
                            <w:pPr>
                              <w:spacing w:line="276" w:lineRule="auto"/>
                              <w:rPr>
                                <w:b w:val="0"/>
                                <w:bCs w:val="0"/>
                              </w:rPr>
                            </w:pPr>
                          </w:p>
                        </w:tc>
                        <w:tc>
                          <w:tcPr>
                            <w:tcW w:w="5318" w:type="dxa"/>
                          </w:tcPr>
                          <w:p w14:paraId="687A00E0" w14:textId="77777777" w:rsidR="002A4137" w:rsidRPr="009E4711" w:rsidRDefault="002A4137" w:rsidP="00746B57">
                            <w:pPr>
                              <w:spacing w:line="276" w:lineRule="auto"/>
                              <w:rPr>
                                <w:b w:val="0"/>
                                <w:bCs w:val="0"/>
                              </w:rPr>
                            </w:pPr>
                          </w:p>
                        </w:tc>
                      </w:tr>
                      <w:tr w:rsidR="002A4137" w:rsidRPr="00B31086" w14:paraId="76111241" w14:textId="77777777" w:rsidTr="0079185E">
                        <w:tc>
                          <w:tcPr>
                            <w:tcW w:w="5062" w:type="dxa"/>
                            <w:shd w:val="clear" w:color="auto" w:fill="auto"/>
                          </w:tcPr>
                          <w:p w14:paraId="7D69576D" w14:textId="77777777" w:rsidR="002A4137" w:rsidRPr="009E4711" w:rsidRDefault="002A4137" w:rsidP="00746B57">
                            <w:pPr>
                              <w:spacing w:line="276" w:lineRule="auto"/>
                              <w:rPr>
                                <w:b w:val="0"/>
                                <w:bCs w:val="0"/>
                              </w:rPr>
                            </w:pPr>
                          </w:p>
                        </w:tc>
                        <w:tc>
                          <w:tcPr>
                            <w:tcW w:w="5318" w:type="dxa"/>
                          </w:tcPr>
                          <w:p w14:paraId="4D4BF55F" w14:textId="77777777" w:rsidR="002A4137" w:rsidRPr="009E4711" w:rsidRDefault="002A4137" w:rsidP="00746B57">
                            <w:pPr>
                              <w:spacing w:line="276" w:lineRule="auto"/>
                              <w:rPr>
                                <w:b w:val="0"/>
                                <w:bCs w:val="0"/>
                              </w:rPr>
                            </w:pPr>
                          </w:p>
                        </w:tc>
                      </w:tr>
                      <w:tr w:rsidR="002A4137" w:rsidRPr="00B31086" w14:paraId="15AF7250" w14:textId="77777777" w:rsidTr="0079185E">
                        <w:tc>
                          <w:tcPr>
                            <w:tcW w:w="5062" w:type="dxa"/>
                            <w:shd w:val="clear" w:color="auto" w:fill="auto"/>
                          </w:tcPr>
                          <w:p w14:paraId="07F6322A" w14:textId="77777777" w:rsidR="002A4137" w:rsidRPr="009E4711" w:rsidRDefault="002A4137" w:rsidP="00746B57">
                            <w:pPr>
                              <w:spacing w:line="276" w:lineRule="auto"/>
                              <w:rPr>
                                <w:b w:val="0"/>
                                <w:bCs w:val="0"/>
                              </w:rPr>
                            </w:pPr>
                          </w:p>
                        </w:tc>
                        <w:tc>
                          <w:tcPr>
                            <w:tcW w:w="5318" w:type="dxa"/>
                          </w:tcPr>
                          <w:p w14:paraId="0AEF3420" w14:textId="77777777" w:rsidR="002A4137" w:rsidRPr="009E4711" w:rsidRDefault="002A4137" w:rsidP="00746B57">
                            <w:pPr>
                              <w:spacing w:line="276" w:lineRule="auto"/>
                              <w:rPr>
                                <w:b w:val="0"/>
                                <w:bCs w:val="0"/>
                              </w:rPr>
                            </w:pPr>
                          </w:p>
                        </w:tc>
                      </w:tr>
                      <w:tr w:rsidR="002A4137" w:rsidRPr="00B31086" w14:paraId="4BF81445" w14:textId="77777777" w:rsidTr="0079185E">
                        <w:tc>
                          <w:tcPr>
                            <w:tcW w:w="5062" w:type="dxa"/>
                            <w:shd w:val="clear" w:color="auto" w:fill="auto"/>
                          </w:tcPr>
                          <w:p w14:paraId="06C133DE" w14:textId="77777777" w:rsidR="002A4137" w:rsidRPr="009E4711" w:rsidRDefault="002A4137" w:rsidP="00746B57">
                            <w:pPr>
                              <w:spacing w:line="276" w:lineRule="auto"/>
                              <w:rPr>
                                <w:b w:val="0"/>
                                <w:bCs w:val="0"/>
                              </w:rPr>
                            </w:pPr>
                          </w:p>
                        </w:tc>
                        <w:tc>
                          <w:tcPr>
                            <w:tcW w:w="5318" w:type="dxa"/>
                          </w:tcPr>
                          <w:p w14:paraId="3CEF8618" w14:textId="77777777" w:rsidR="002A4137" w:rsidRPr="009E4711" w:rsidRDefault="002A4137" w:rsidP="00746B57">
                            <w:pPr>
                              <w:spacing w:line="276" w:lineRule="auto"/>
                              <w:rPr>
                                <w:b w:val="0"/>
                                <w:bCs w:val="0"/>
                              </w:rPr>
                            </w:pPr>
                          </w:p>
                        </w:tc>
                      </w:tr>
                      <w:tr w:rsidR="002A4137" w:rsidRPr="00B31086" w14:paraId="186F3524" w14:textId="77777777" w:rsidTr="0079185E">
                        <w:tc>
                          <w:tcPr>
                            <w:tcW w:w="5062" w:type="dxa"/>
                            <w:shd w:val="clear" w:color="auto" w:fill="auto"/>
                          </w:tcPr>
                          <w:p w14:paraId="072E74D6" w14:textId="77777777" w:rsidR="002A4137" w:rsidRPr="009E4711" w:rsidRDefault="002A4137" w:rsidP="00746B57">
                            <w:pPr>
                              <w:spacing w:line="276" w:lineRule="auto"/>
                              <w:rPr>
                                <w:b w:val="0"/>
                                <w:bCs w:val="0"/>
                              </w:rPr>
                            </w:pPr>
                          </w:p>
                        </w:tc>
                        <w:tc>
                          <w:tcPr>
                            <w:tcW w:w="5318" w:type="dxa"/>
                          </w:tcPr>
                          <w:p w14:paraId="1C44DA16" w14:textId="77777777" w:rsidR="002A4137" w:rsidRPr="009E4711" w:rsidRDefault="002A4137" w:rsidP="00746B57">
                            <w:pPr>
                              <w:spacing w:line="276" w:lineRule="auto"/>
                              <w:rPr>
                                <w:b w:val="0"/>
                                <w:bCs w:val="0"/>
                              </w:rPr>
                            </w:pPr>
                          </w:p>
                        </w:tc>
                      </w:tr>
                      <w:tr w:rsidR="002A4137" w:rsidRPr="00B31086" w14:paraId="36824D08" w14:textId="77777777" w:rsidTr="0079185E">
                        <w:tc>
                          <w:tcPr>
                            <w:tcW w:w="5062" w:type="dxa"/>
                            <w:shd w:val="clear" w:color="auto" w:fill="auto"/>
                          </w:tcPr>
                          <w:p w14:paraId="7D5673ED" w14:textId="77777777" w:rsidR="002A4137" w:rsidRPr="009E4711" w:rsidRDefault="002A4137" w:rsidP="00746B57">
                            <w:pPr>
                              <w:spacing w:line="276" w:lineRule="auto"/>
                              <w:rPr>
                                <w:b w:val="0"/>
                                <w:bCs w:val="0"/>
                              </w:rPr>
                            </w:pPr>
                          </w:p>
                        </w:tc>
                        <w:tc>
                          <w:tcPr>
                            <w:tcW w:w="5318" w:type="dxa"/>
                          </w:tcPr>
                          <w:p w14:paraId="78AA40BB" w14:textId="77777777" w:rsidR="002A4137" w:rsidRPr="009E4711" w:rsidRDefault="002A4137" w:rsidP="00746B57">
                            <w:pPr>
                              <w:spacing w:line="276" w:lineRule="auto"/>
                              <w:rPr>
                                <w:b w:val="0"/>
                                <w:bCs w:val="0"/>
                              </w:rPr>
                            </w:pPr>
                          </w:p>
                        </w:tc>
                      </w:tr>
                      <w:tr w:rsidR="002A4137" w:rsidRPr="00B31086" w14:paraId="3E102ED4" w14:textId="77777777" w:rsidTr="0079185E">
                        <w:tc>
                          <w:tcPr>
                            <w:tcW w:w="5062" w:type="dxa"/>
                            <w:shd w:val="clear" w:color="auto" w:fill="auto"/>
                          </w:tcPr>
                          <w:p w14:paraId="3FD1F290" w14:textId="77777777" w:rsidR="002A4137" w:rsidRPr="009E4711" w:rsidRDefault="002A4137" w:rsidP="00746B57">
                            <w:pPr>
                              <w:spacing w:line="276" w:lineRule="auto"/>
                              <w:rPr>
                                <w:b w:val="0"/>
                                <w:bCs w:val="0"/>
                              </w:rPr>
                            </w:pPr>
                          </w:p>
                        </w:tc>
                        <w:tc>
                          <w:tcPr>
                            <w:tcW w:w="5318" w:type="dxa"/>
                          </w:tcPr>
                          <w:p w14:paraId="7453632A" w14:textId="77777777" w:rsidR="002A4137" w:rsidRPr="009E4711" w:rsidRDefault="002A4137" w:rsidP="00746B57">
                            <w:pPr>
                              <w:spacing w:line="276" w:lineRule="auto"/>
                              <w:rPr>
                                <w:b w:val="0"/>
                                <w:bCs w:val="0"/>
                              </w:rPr>
                            </w:pPr>
                          </w:p>
                        </w:tc>
                      </w:tr>
                      <w:tr w:rsidR="002A4137" w:rsidRPr="00B31086" w14:paraId="1DD90CAC" w14:textId="77777777" w:rsidTr="0079185E">
                        <w:tc>
                          <w:tcPr>
                            <w:tcW w:w="5062" w:type="dxa"/>
                            <w:shd w:val="clear" w:color="auto" w:fill="auto"/>
                          </w:tcPr>
                          <w:p w14:paraId="0DE15C80" w14:textId="77777777" w:rsidR="002A4137" w:rsidRPr="009E4711" w:rsidRDefault="002A4137" w:rsidP="00746B57">
                            <w:pPr>
                              <w:spacing w:line="276" w:lineRule="auto"/>
                              <w:rPr>
                                <w:b w:val="0"/>
                                <w:bCs w:val="0"/>
                              </w:rPr>
                            </w:pPr>
                          </w:p>
                        </w:tc>
                        <w:tc>
                          <w:tcPr>
                            <w:tcW w:w="5318" w:type="dxa"/>
                          </w:tcPr>
                          <w:p w14:paraId="19A65A0B" w14:textId="77777777" w:rsidR="002A4137" w:rsidRPr="009E4711" w:rsidRDefault="002A4137" w:rsidP="00746B57">
                            <w:pPr>
                              <w:spacing w:line="276" w:lineRule="auto"/>
                              <w:rPr>
                                <w:b w:val="0"/>
                                <w:bCs w:val="0"/>
                              </w:rPr>
                            </w:pPr>
                          </w:p>
                        </w:tc>
                      </w:tr>
                      <w:tr w:rsidR="002A4137" w:rsidRPr="00B31086" w14:paraId="51E10035" w14:textId="77777777" w:rsidTr="0079185E">
                        <w:tc>
                          <w:tcPr>
                            <w:tcW w:w="5062" w:type="dxa"/>
                            <w:shd w:val="clear" w:color="auto" w:fill="auto"/>
                          </w:tcPr>
                          <w:p w14:paraId="2AC7F090" w14:textId="77777777" w:rsidR="002A4137" w:rsidRPr="009E4711" w:rsidRDefault="002A4137" w:rsidP="00746B57">
                            <w:pPr>
                              <w:spacing w:line="276" w:lineRule="auto"/>
                              <w:rPr>
                                <w:b w:val="0"/>
                                <w:bCs w:val="0"/>
                              </w:rPr>
                            </w:pPr>
                          </w:p>
                        </w:tc>
                        <w:tc>
                          <w:tcPr>
                            <w:tcW w:w="5318" w:type="dxa"/>
                          </w:tcPr>
                          <w:p w14:paraId="53648221" w14:textId="77777777" w:rsidR="002A4137" w:rsidRPr="009E4711" w:rsidRDefault="002A4137" w:rsidP="00746B57">
                            <w:pPr>
                              <w:spacing w:line="276" w:lineRule="auto"/>
                              <w:rPr>
                                <w:b w:val="0"/>
                                <w:bCs w:val="0"/>
                              </w:rPr>
                            </w:pPr>
                          </w:p>
                        </w:tc>
                      </w:tr>
                      <w:tr w:rsidR="002A4137" w:rsidRPr="00B31086" w14:paraId="0280798A" w14:textId="77777777" w:rsidTr="0079185E">
                        <w:tc>
                          <w:tcPr>
                            <w:tcW w:w="5062" w:type="dxa"/>
                            <w:shd w:val="clear" w:color="auto" w:fill="auto"/>
                          </w:tcPr>
                          <w:p w14:paraId="3FD1D163" w14:textId="77777777" w:rsidR="002A4137" w:rsidRPr="009E4711" w:rsidRDefault="002A4137" w:rsidP="00746B57">
                            <w:pPr>
                              <w:spacing w:line="276" w:lineRule="auto"/>
                              <w:rPr>
                                <w:b w:val="0"/>
                                <w:bCs w:val="0"/>
                              </w:rPr>
                            </w:pPr>
                          </w:p>
                        </w:tc>
                        <w:tc>
                          <w:tcPr>
                            <w:tcW w:w="5318" w:type="dxa"/>
                          </w:tcPr>
                          <w:p w14:paraId="6F5A9E86" w14:textId="77777777" w:rsidR="002A4137" w:rsidRPr="009E4711" w:rsidRDefault="002A4137" w:rsidP="00746B57">
                            <w:pPr>
                              <w:spacing w:line="276" w:lineRule="auto"/>
                              <w:rPr>
                                <w:b w:val="0"/>
                                <w:bCs w:val="0"/>
                              </w:rPr>
                            </w:pPr>
                          </w:p>
                        </w:tc>
                      </w:tr>
                    </w:tbl>
                    <w:p w14:paraId="15C3442E" w14:textId="77777777" w:rsidR="002A4137" w:rsidRPr="00B31086" w:rsidRDefault="002A4137" w:rsidP="00746B57">
                      <w:pPr>
                        <w:spacing w:line="276" w:lineRule="auto"/>
                        <w:rPr>
                          <w:b w:val="0"/>
                          <w:bCs w:val="0"/>
                          <w:sz w:val="21"/>
                          <w:szCs w:val="21"/>
                        </w:rPr>
                      </w:pPr>
                    </w:p>
                  </w:txbxContent>
                </v:textbox>
                <w10:anchorlock/>
              </v:shape>
            </w:pict>
          </mc:Fallback>
        </mc:AlternateContent>
      </w:r>
    </w:p>
    <w:p w14:paraId="6F72E045" w14:textId="7D76787B" w:rsidR="00B6732A" w:rsidRDefault="001E0E86">
      <w:r>
        <w:rPr>
          <w:noProof/>
          <w:sz w:val="22"/>
          <w:szCs w:val="22"/>
        </w:rPr>
        <w:lastRenderedPageBreak/>
        <mc:AlternateContent>
          <mc:Choice Requires="wps">
            <w:drawing>
              <wp:anchor distT="0" distB="0" distL="114300" distR="114300" simplePos="0" relativeHeight="252009472" behindDoc="0" locked="0" layoutInCell="1" allowOverlap="1" wp14:anchorId="44F900AB" wp14:editId="7C03BD8B">
                <wp:simplePos x="0" y="0"/>
                <wp:positionH relativeFrom="column">
                  <wp:posOffset>2540</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6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09DFF80" w14:textId="77777777" w:rsidTr="002519CF">
                              <w:tc>
                                <w:tcPr>
                                  <w:tcW w:w="10380" w:type="dxa"/>
                                  <w:gridSpan w:val="2"/>
                                  <w:shd w:val="clear" w:color="auto" w:fill="auto"/>
                                </w:tcPr>
                                <w:p w14:paraId="73842C22" w14:textId="361FBB79" w:rsidR="002A4137" w:rsidRPr="007C3057" w:rsidRDefault="002A4137" w:rsidP="00746B57">
                                  <w:pPr>
                                    <w:spacing w:line="276" w:lineRule="auto"/>
                                    <w:ind w:right="-49"/>
                                    <w:jc w:val="both"/>
                                    <w:rPr>
                                      <w:b w:val="0"/>
                                      <w:lang w:val="nl-NL"/>
                                    </w:rPr>
                                  </w:pPr>
                                  <w:r w:rsidRPr="008410D6">
                                    <w:rPr>
                                      <w:b w:val="0"/>
                                      <w:sz w:val="32"/>
                                      <w:szCs w:val="32"/>
                                    </w:rPr>
                                    <w:t xml:space="preserve">. </w:t>
                                  </w:r>
                                  <w:r w:rsidRPr="00B66E24">
                                    <w:rPr>
                                      <w:b w:val="0"/>
                                      <w:sz w:val="22"/>
                                      <w:szCs w:val="22"/>
                                    </w:rPr>
                                    <w:t>*</w:t>
                                  </w:r>
                                  <w:r>
                                    <w:rPr>
                                      <w:b w:val="0"/>
                                      <w:sz w:val="22"/>
                                      <w:szCs w:val="22"/>
                                    </w:rPr>
                                    <w:t xml:space="preserve"> </w:t>
                                  </w:r>
                                  <w:r>
                                    <w:rPr>
                                      <w:i/>
                                      <w:sz w:val="22"/>
                                      <w:szCs w:val="22"/>
                                    </w:rPr>
                                    <w:t>Tiêu cự :</w:t>
                                  </w:r>
                                </w:p>
                              </w:tc>
                            </w:tr>
                            <w:tr w:rsidR="002A4137" w:rsidRPr="00B31086" w14:paraId="47CD0AD5" w14:textId="77777777" w:rsidTr="002519CF">
                              <w:tc>
                                <w:tcPr>
                                  <w:tcW w:w="10380" w:type="dxa"/>
                                  <w:gridSpan w:val="2"/>
                                  <w:shd w:val="clear" w:color="auto" w:fill="auto"/>
                                </w:tcPr>
                                <w:p w14:paraId="385FA1C0" w14:textId="77777777" w:rsidR="002A4137" w:rsidRPr="009E4711" w:rsidRDefault="002A4137" w:rsidP="00746B57">
                                  <w:pPr>
                                    <w:spacing w:line="276" w:lineRule="auto"/>
                                    <w:rPr>
                                      <w:b w:val="0"/>
                                      <w:bCs w:val="0"/>
                                    </w:rPr>
                                  </w:pPr>
                                </w:p>
                              </w:tc>
                            </w:tr>
                            <w:tr w:rsidR="002A4137" w:rsidRPr="00B31086" w14:paraId="1253827F" w14:textId="77777777" w:rsidTr="005E3DF0">
                              <w:tc>
                                <w:tcPr>
                                  <w:tcW w:w="10380" w:type="dxa"/>
                                  <w:gridSpan w:val="2"/>
                                  <w:shd w:val="clear" w:color="auto" w:fill="auto"/>
                                </w:tcPr>
                                <w:p w14:paraId="54747258" w14:textId="4FE28E1F" w:rsidR="002A4137" w:rsidRPr="009E4711" w:rsidRDefault="002A4137" w:rsidP="00746B57">
                                  <w:pPr>
                                    <w:spacing w:line="276" w:lineRule="auto"/>
                                    <w:rPr>
                                      <w:b w:val="0"/>
                                      <w:bCs w:val="0"/>
                                    </w:rPr>
                                  </w:pPr>
                                  <w:r>
                                    <w:rPr>
                                      <w:b w:val="0"/>
                                      <w:sz w:val="32"/>
                                      <w:szCs w:val="32"/>
                                    </w:rPr>
                                    <w:t xml:space="preserve">. </w:t>
                                  </w:r>
                                  <w:r>
                                    <w:rPr>
                                      <w:b w:val="0"/>
                                      <w:sz w:val="22"/>
                                      <w:szCs w:val="22"/>
                                    </w:rPr>
                                    <w:t xml:space="preserve">* </w:t>
                                  </w:r>
                                  <w:r w:rsidRPr="00486069">
                                    <w:rPr>
                                      <w:i/>
                                      <w:sz w:val="22"/>
                                      <w:szCs w:val="22"/>
                                    </w:rPr>
                                    <w:t>Độ tụ :</w:t>
                                  </w:r>
                                </w:p>
                              </w:tc>
                            </w:tr>
                            <w:tr w:rsidR="002A4137" w:rsidRPr="00B31086" w14:paraId="12529E63" w14:textId="77777777" w:rsidTr="0079185E">
                              <w:tc>
                                <w:tcPr>
                                  <w:tcW w:w="5062" w:type="dxa"/>
                                  <w:shd w:val="clear" w:color="auto" w:fill="auto"/>
                                </w:tcPr>
                                <w:p w14:paraId="28C20486" w14:textId="77777777" w:rsidR="002A4137" w:rsidRPr="009E4711" w:rsidRDefault="002A4137" w:rsidP="00746B57">
                                  <w:pPr>
                                    <w:spacing w:line="276" w:lineRule="auto"/>
                                    <w:rPr>
                                      <w:b w:val="0"/>
                                      <w:bCs w:val="0"/>
                                    </w:rPr>
                                  </w:pPr>
                                </w:p>
                              </w:tc>
                              <w:tc>
                                <w:tcPr>
                                  <w:tcW w:w="5318" w:type="dxa"/>
                                </w:tcPr>
                                <w:p w14:paraId="36345FF9" w14:textId="77777777" w:rsidR="002A4137" w:rsidRPr="009E4711" w:rsidRDefault="002A4137" w:rsidP="00746B57">
                                  <w:pPr>
                                    <w:spacing w:line="276" w:lineRule="auto"/>
                                    <w:rPr>
                                      <w:b w:val="0"/>
                                      <w:bCs w:val="0"/>
                                    </w:rPr>
                                  </w:pPr>
                                </w:p>
                              </w:tc>
                            </w:tr>
                            <w:tr w:rsidR="002A4137" w:rsidRPr="00B31086" w14:paraId="1E7FA5BD" w14:textId="77777777" w:rsidTr="005E3DF0">
                              <w:tc>
                                <w:tcPr>
                                  <w:tcW w:w="10380" w:type="dxa"/>
                                  <w:gridSpan w:val="2"/>
                                  <w:shd w:val="clear" w:color="auto" w:fill="auto"/>
                                </w:tcPr>
                                <w:tbl>
                                  <w:tblPr>
                                    <w:tblW w:w="10281"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3888"/>
                                    <w:gridCol w:w="3050"/>
                                    <w:gridCol w:w="3343"/>
                                  </w:tblGrid>
                                  <w:tr w:rsidR="002A4137" w:rsidRPr="008410D6" w14:paraId="761EBF5D" w14:textId="77777777" w:rsidTr="00746B57">
                                    <w:tc>
                                      <w:tcPr>
                                        <w:tcW w:w="10281" w:type="dxa"/>
                                        <w:gridSpan w:val="3"/>
                                        <w:shd w:val="clear" w:color="auto" w:fill="auto"/>
                                      </w:tcPr>
                                      <w:p w14:paraId="0C8F7240" w14:textId="77777777" w:rsidR="002A4137" w:rsidRPr="008E2D46" w:rsidRDefault="002A4137" w:rsidP="00746B57">
                                        <w:pPr>
                                          <w:spacing w:line="276" w:lineRule="auto"/>
                                          <w:rPr>
                                            <w:sz w:val="22"/>
                                            <w:szCs w:val="22"/>
                                          </w:rPr>
                                        </w:pPr>
                                        <w:r>
                                          <w:rPr>
                                            <w:b w:val="0"/>
                                          </w:rPr>
                                          <w:t xml:space="preserve">. </w:t>
                                        </w:r>
                                        <w:r>
                                          <w:rPr>
                                            <w:sz w:val="22"/>
                                            <w:szCs w:val="22"/>
                                          </w:rPr>
                                          <w:t xml:space="preserve">II. </w:t>
                                        </w:r>
                                        <w:r w:rsidRPr="008E2D46">
                                          <w:rPr>
                                            <w:sz w:val="22"/>
                                            <w:szCs w:val="22"/>
                                            <w:u w:val="single"/>
                                          </w:rPr>
                                          <w:t>SỰ TẠO ẢNH BỞI THẤU KÍNH</w:t>
                                        </w:r>
                                      </w:p>
                                    </w:tc>
                                  </w:tr>
                                  <w:tr w:rsidR="002A4137" w:rsidRPr="008410D6" w14:paraId="63328163" w14:textId="77777777" w:rsidTr="00746B57">
                                    <w:tc>
                                      <w:tcPr>
                                        <w:tcW w:w="10281" w:type="dxa"/>
                                        <w:gridSpan w:val="3"/>
                                        <w:shd w:val="clear" w:color="auto" w:fill="auto"/>
                                      </w:tcPr>
                                      <w:p w14:paraId="14A042E1" w14:textId="77777777" w:rsidR="002A4137" w:rsidRPr="008E2D46" w:rsidRDefault="002A4137" w:rsidP="00746B57">
                                        <w:pPr>
                                          <w:spacing w:line="276" w:lineRule="auto"/>
                                          <w:rPr>
                                            <w:sz w:val="22"/>
                                            <w:szCs w:val="22"/>
                                            <w:u w:val="single"/>
                                          </w:rPr>
                                        </w:pPr>
                                        <w:r>
                                          <w:rPr>
                                            <w:b w:val="0"/>
                                          </w:rPr>
                                          <w:t xml:space="preserve">. </w:t>
                                        </w:r>
                                        <w:r>
                                          <w:rPr>
                                            <w:sz w:val="22"/>
                                            <w:szCs w:val="22"/>
                                          </w:rPr>
                                          <w:t xml:space="preserve">1. </w:t>
                                        </w:r>
                                        <w:r>
                                          <w:rPr>
                                            <w:sz w:val="22"/>
                                            <w:szCs w:val="22"/>
                                            <w:u w:val="single"/>
                                          </w:rPr>
                                          <w:t>Khái niệm ảnh và vật trong quang học:</w:t>
                                        </w:r>
                                      </w:p>
                                    </w:tc>
                                  </w:tr>
                                  <w:tr w:rsidR="002A4137" w:rsidRPr="008410D6" w14:paraId="7B9426F2" w14:textId="77777777" w:rsidTr="00746B57">
                                    <w:tc>
                                      <w:tcPr>
                                        <w:tcW w:w="10281" w:type="dxa"/>
                                        <w:gridSpan w:val="3"/>
                                        <w:shd w:val="clear" w:color="auto" w:fill="auto"/>
                                      </w:tcPr>
                                      <w:p w14:paraId="239A9007" w14:textId="77777777" w:rsidR="002A4137" w:rsidRPr="008E2D46" w:rsidRDefault="002A4137" w:rsidP="00746B57">
                                        <w:pPr>
                                          <w:spacing w:line="276" w:lineRule="auto"/>
                                          <w:rPr>
                                            <w:b w:val="0"/>
                                          </w:rPr>
                                        </w:pPr>
                                      </w:p>
                                    </w:tc>
                                  </w:tr>
                                  <w:tr w:rsidR="002A4137" w:rsidRPr="008410D6" w14:paraId="09CE6459" w14:textId="77777777" w:rsidTr="00746B57">
                                    <w:tc>
                                      <w:tcPr>
                                        <w:tcW w:w="10281" w:type="dxa"/>
                                        <w:gridSpan w:val="3"/>
                                        <w:shd w:val="clear" w:color="auto" w:fill="auto"/>
                                      </w:tcPr>
                                      <w:p w14:paraId="7DA6F9E9" w14:textId="77777777" w:rsidR="002A4137" w:rsidRPr="008E2D46" w:rsidRDefault="002A4137" w:rsidP="00746B57">
                                        <w:pPr>
                                          <w:spacing w:line="276" w:lineRule="auto"/>
                                          <w:rPr>
                                            <w:b w:val="0"/>
                                          </w:rPr>
                                        </w:pPr>
                                      </w:p>
                                    </w:tc>
                                  </w:tr>
                                  <w:tr w:rsidR="002A4137" w:rsidRPr="008410D6" w14:paraId="7E0BB48F" w14:textId="77777777" w:rsidTr="00746B57">
                                    <w:tc>
                                      <w:tcPr>
                                        <w:tcW w:w="10281" w:type="dxa"/>
                                        <w:gridSpan w:val="3"/>
                                        <w:shd w:val="clear" w:color="auto" w:fill="auto"/>
                                      </w:tcPr>
                                      <w:p w14:paraId="4DEC51D2" w14:textId="77777777" w:rsidR="002A4137" w:rsidRPr="008E2D46" w:rsidRDefault="002A4137" w:rsidP="00746B57">
                                        <w:pPr>
                                          <w:spacing w:line="276" w:lineRule="auto"/>
                                          <w:rPr>
                                            <w:b w:val="0"/>
                                          </w:rPr>
                                        </w:pPr>
                                      </w:p>
                                    </w:tc>
                                  </w:tr>
                                  <w:tr w:rsidR="002A4137" w:rsidRPr="008410D6" w14:paraId="7AFFA846" w14:textId="77777777" w:rsidTr="00746B57">
                                    <w:tc>
                                      <w:tcPr>
                                        <w:tcW w:w="10281" w:type="dxa"/>
                                        <w:gridSpan w:val="3"/>
                                        <w:shd w:val="clear" w:color="auto" w:fill="auto"/>
                                      </w:tcPr>
                                      <w:p w14:paraId="221AD8E6" w14:textId="77777777" w:rsidR="002A4137" w:rsidRPr="008E2D46" w:rsidRDefault="002A4137" w:rsidP="00746B57">
                                        <w:pPr>
                                          <w:spacing w:line="276" w:lineRule="auto"/>
                                          <w:rPr>
                                            <w:b w:val="0"/>
                                          </w:rPr>
                                        </w:pPr>
                                      </w:p>
                                    </w:tc>
                                  </w:tr>
                                  <w:tr w:rsidR="002A4137" w:rsidRPr="008410D6" w14:paraId="308869B8" w14:textId="77777777" w:rsidTr="00746B57">
                                    <w:tc>
                                      <w:tcPr>
                                        <w:tcW w:w="10281" w:type="dxa"/>
                                        <w:gridSpan w:val="3"/>
                                        <w:shd w:val="clear" w:color="auto" w:fill="auto"/>
                                      </w:tcPr>
                                      <w:p w14:paraId="357C37B7" w14:textId="77777777" w:rsidR="002A4137" w:rsidRPr="008410D6" w:rsidRDefault="002A4137" w:rsidP="00746B57">
                                        <w:pPr>
                                          <w:spacing w:line="276" w:lineRule="auto"/>
                                          <w:rPr>
                                            <w:bCs w:val="0"/>
                                            <w:color w:val="000000"/>
                                            <w:sz w:val="22"/>
                                            <w:szCs w:val="22"/>
                                            <w:u w:val="single"/>
                                          </w:rPr>
                                        </w:pPr>
                                        <w:r>
                                          <w:rPr>
                                            <w:bCs w:val="0"/>
                                            <w:color w:val="000000"/>
                                            <w:sz w:val="22"/>
                                            <w:szCs w:val="22"/>
                                          </w:rPr>
                                          <w:t>2</w:t>
                                        </w:r>
                                        <w:r w:rsidRPr="008410D6">
                                          <w:rPr>
                                            <w:bCs w:val="0"/>
                                            <w:color w:val="000000"/>
                                            <w:sz w:val="22"/>
                                            <w:szCs w:val="22"/>
                                          </w:rPr>
                                          <w:t xml:space="preserve">. </w:t>
                                        </w:r>
                                        <w:r>
                                          <w:rPr>
                                            <w:bCs w:val="0"/>
                                            <w:color w:val="000000"/>
                                            <w:sz w:val="22"/>
                                            <w:szCs w:val="22"/>
                                            <w:u w:val="single"/>
                                          </w:rPr>
                                          <w:t>Cách dựng ảnh tạo bởi thấu kính</w:t>
                                        </w:r>
                                        <w:r w:rsidRPr="008410D6">
                                          <w:rPr>
                                            <w:bCs w:val="0"/>
                                            <w:color w:val="000000"/>
                                            <w:sz w:val="22"/>
                                            <w:szCs w:val="22"/>
                                            <w:u w:val="single"/>
                                          </w:rPr>
                                          <w:t>:</w:t>
                                        </w:r>
                                      </w:p>
                                      <w:p w14:paraId="797249DC" w14:textId="77777777" w:rsidR="002A4137" w:rsidRPr="008410D6" w:rsidRDefault="002A4137" w:rsidP="00746B57">
                                        <w:pPr>
                                          <w:spacing w:line="276" w:lineRule="auto"/>
                                          <w:rPr>
                                            <w:color w:val="000000"/>
                                            <w:sz w:val="22"/>
                                            <w:szCs w:val="22"/>
                                          </w:rPr>
                                        </w:pPr>
                                        <w:r w:rsidRPr="008410D6">
                                          <w:rPr>
                                            <w:bCs w:val="0"/>
                                            <w:color w:val="000000"/>
                                            <w:sz w:val="22"/>
                                            <w:szCs w:val="22"/>
                                          </w:rPr>
                                          <w:t>a. Các tia đặc biệt:</w:t>
                                        </w:r>
                                      </w:p>
                                    </w:tc>
                                  </w:tr>
                                  <w:tr w:rsidR="002A4137" w:rsidRPr="008410D6" w14:paraId="296630FF"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7C4C87CA" w14:textId="77777777" w:rsidR="002A4137" w:rsidRPr="008410D6" w:rsidRDefault="002A4137" w:rsidP="00746B57">
                                        <w:pPr>
                                          <w:spacing w:line="276" w:lineRule="auto"/>
                                          <w:jc w:val="both"/>
                                          <w:rPr>
                                            <w:b w:val="0"/>
                                            <w:sz w:val="32"/>
                                            <w:szCs w:val="32"/>
                                          </w:rPr>
                                        </w:pPr>
                                      </w:p>
                                    </w:tc>
                                    <w:tc>
                                      <w:tcPr>
                                        <w:tcW w:w="3050" w:type="dxa"/>
                                        <w:shd w:val="clear" w:color="auto" w:fill="auto"/>
                                        <w:vAlign w:val="center"/>
                                      </w:tcPr>
                                      <w:p w14:paraId="1F024952" w14:textId="77777777" w:rsidR="002A4137" w:rsidRPr="008410D6" w:rsidRDefault="002A4137" w:rsidP="00746B57">
                                        <w:pPr>
                                          <w:spacing w:line="276" w:lineRule="auto"/>
                                          <w:jc w:val="center"/>
                                          <w:rPr>
                                            <w:sz w:val="22"/>
                                            <w:szCs w:val="22"/>
                                          </w:rPr>
                                        </w:pPr>
                                        <w:r w:rsidRPr="008410D6">
                                          <w:rPr>
                                            <w:sz w:val="22"/>
                                            <w:szCs w:val="22"/>
                                          </w:rPr>
                                          <w:t>THẤU KÍNH HỘI TỤ</w:t>
                                        </w:r>
                                      </w:p>
                                    </w:tc>
                                    <w:tc>
                                      <w:tcPr>
                                        <w:tcW w:w="3343" w:type="dxa"/>
                                        <w:shd w:val="clear" w:color="auto" w:fill="auto"/>
                                        <w:vAlign w:val="center"/>
                                      </w:tcPr>
                                      <w:p w14:paraId="35C388DC" w14:textId="77777777" w:rsidR="002A4137" w:rsidRPr="008410D6" w:rsidRDefault="002A4137" w:rsidP="00746B57">
                                        <w:pPr>
                                          <w:spacing w:line="276" w:lineRule="auto"/>
                                          <w:jc w:val="center"/>
                                          <w:rPr>
                                            <w:sz w:val="22"/>
                                            <w:szCs w:val="22"/>
                                          </w:rPr>
                                        </w:pPr>
                                        <w:r w:rsidRPr="008410D6">
                                          <w:rPr>
                                            <w:sz w:val="22"/>
                                            <w:szCs w:val="22"/>
                                          </w:rPr>
                                          <w:t>THẤU KÍNH PHÂN KỲ</w:t>
                                        </w:r>
                                      </w:p>
                                    </w:tc>
                                  </w:tr>
                                  <w:tr w:rsidR="002A4137" w:rsidRPr="008410D6" w14:paraId="6B904A37"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50726EA4" w14:textId="77777777" w:rsidR="002A4137" w:rsidRPr="008410D6" w:rsidRDefault="002A4137" w:rsidP="00746B57">
                                        <w:pPr>
                                          <w:spacing w:line="276" w:lineRule="auto"/>
                                          <w:rPr>
                                            <w:rFonts w:ascii="Tahoma" w:hAnsi="Wingdings"/>
                                            <w:b w:val="0"/>
                                            <w:bCs w:val="0"/>
                                            <w:color w:val="FF0000"/>
                                            <w:sz w:val="22"/>
                                            <w:szCs w:val="22"/>
                                          </w:rPr>
                                        </w:pPr>
                                      </w:p>
                                      <w:p w14:paraId="510B78C5" w14:textId="77777777" w:rsidR="002A4137" w:rsidRPr="008410D6" w:rsidRDefault="002A4137" w:rsidP="00746B57">
                                        <w:pPr>
                                          <w:spacing w:line="276" w:lineRule="auto"/>
                                          <w:rPr>
                                            <w:color w:val="000000"/>
                                            <w:sz w:val="36"/>
                                            <w:szCs w:val="36"/>
                                          </w:rPr>
                                        </w:pPr>
                                        <w:r w:rsidRPr="008410D6">
                                          <w:rPr>
                                            <w:rFonts w:ascii="Tahoma" w:hAnsi="Wingdings"/>
                                            <w:b w:val="0"/>
                                            <w:bCs w:val="0"/>
                                            <w:color w:val="FF0000"/>
                                            <w:sz w:val="22"/>
                                            <w:szCs w:val="22"/>
                                          </w:rPr>
                                          <w:sym w:font="Wingdings" w:char="008C"/>
                                        </w:r>
                                        <w:r w:rsidRPr="008410D6">
                                          <w:rPr>
                                            <w:rFonts w:ascii="Tahoma" w:hAnsi="Tahoma" w:cs="Tahoma"/>
                                            <w:b w:val="0"/>
                                            <w:bCs w:val="0"/>
                                            <w:color w:val="FF0000"/>
                                            <w:sz w:val="22"/>
                                            <w:szCs w:val="22"/>
                                          </w:rPr>
                                          <w:t>.</w:t>
                                        </w:r>
                                        <w:r w:rsidRPr="008410D6">
                                          <w:rPr>
                                            <w:rFonts w:ascii="Tahoma" w:hAnsi="Tahoma" w:cs="Tahoma"/>
                                            <w:b w:val="0"/>
                                            <w:bCs w:val="0"/>
                                            <w:color w:val="3333CC"/>
                                            <w:sz w:val="36"/>
                                            <w:szCs w:val="36"/>
                                          </w:rPr>
                                          <w:t xml:space="preserve"> </w:t>
                                        </w:r>
                                        <w:r w:rsidRPr="008410D6">
                                          <w:rPr>
                                            <w:b w:val="0"/>
                                            <w:bCs w:val="0"/>
                                            <w:color w:val="000000"/>
                                            <w:sz w:val="22"/>
                                            <w:szCs w:val="22"/>
                                          </w:rPr>
                                          <w:t>Tia tới song song trục chính tia ló tương ứng (hoặc đường kéo dài) đi qua tiêu điểm ảnh chính F’.</w:t>
                                        </w:r>
                                      </w:p>
                                      <w:p w14:paraId="40250CAF" w14:textId="77777777" w:rsidR="002A4137" w:rsidRPr="008410D6" w:rsidRDefault="002A4137" w:rsidP="00746B57">
                                        <w:pPr>
                                          <w:spacing w:line="276" w:lineRule="auto"/>
                                          <w:jc w:val="center"/>
                                          <w:rPr>
                                            <w:b w:val="0"/>
                                            <w:sz w:val="22"/>
                                            <w:szCs w:val="22"/>
                                          </w:rPr>
                                        </w:pPr>
                                      </w:p>
                                    </w:tc>
                                    <w:tc>
                                      <w:tcPr>
                                        <w:tcW w:w="3050" w:type="dxa"/>
                                        <w:shd w:val="clear" w:color="auto" w:fill="auto"/>
                                      </w:tcPr>
                                      <w:p w14:paraId="68647DB9" w14:textId="77777777" w:rsidR="002A4137" w:rsidRPr="008410D6" w:rsidRDefault="002A4137" w:rsidP="00746B57">
                                        <w:pPr>
                                          <w:spacing w:line="276" w:lineRule="auto"/>
                                          <w:jc w:val="both"/>
                                          <w:rPr>
                                            <w:b w:val="0"/>
                                            <w:sz w:val="32"/>
                                            <w:szCs w:val="32"/>
                                          </w:rPr>
                                        </w:pPr>
                                      </w:p>
                                    </w:tc>
                                    <w:tc>
                                      <w:tcPr>
                                        <w:tcW w:w="3343" w:type="dxa"/>
                                        <w:shd w:val="clear" w:color="auto" w:fill="auto"/>
                                      </w:tcPr>
                                      <w:p w14:paraId="72380E7A" w14:textId="77777777" w:rsidR="002A4137" w:rsidRPr="008410D6" w:rsidRDefault="002A4137" w:rsidP="00746B57">
                                        <w:pPr>
                                          <w:spacing w:line="276" w:lineRule="auto"/>
                                          <w:jc w:val="both"/>
                                          <w:rPr>
                                            <w:b w:val="0"/>
                                            <w:sz w:val="32"/>
                                            <w:szCs w:val="32"/>
                                          </w:rPr>
                                        </w:pPr>
                                      </w:p>
                                    </w:tc>
                                  </w:tr>
                                  <w:tr w:rsidR="002A4137" w:rsidRPr="008410D6" w14:paraId="190370B7"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197C0F67" w14:textId="77777777" w:rsidR="002A4137" w:rsidRPr="008410D6" w:rsidRDefault="002A4137" w:rsidP="00746B57">
                                        <w:pPr>
                                          <w:spacing w:line="276" w:lineRule="auto"/>
                                          <w:jc w:val="both"/>
                                          <w:rPr>
                                            <w:b w:val="0"/>
                                            <w:bCs w:val="0"/>
                                            <w:color w:val="FF0000"/>
                                            <w:sz w:val="22"/>
                                            <w:szCs w:val="22"/>
                                          </w:rPr>
                                        </w:pPr>
                                      </w:p>
                                      <w:p w14:paraId="476799CA" w14:textId="77777777" w:rsidR="002A4137" w:rsidRPr="008410D6" w:rsidRDefault="002A4137" w:rsidP="00746B57">
                                        <w:pPr>
                                          <w:spacing w:line="276" w:lineRule="auto"/>
                                          <w:jc w:val="both"/>
                                          <w:rPr>
                                            <w:color w:val="000000"/>
                                            <w:sz w:val="22"/>
                                            <w:szCs w:val="22"/>
                                          </w:rPr>
                                        </w:pPr>
                                        <w:r w:rsidRPr="008410D6">
                                          <w:rPr>
                                            <w:b w:val="0"/>
                                            <w:bCs w:val="0"/>
                                            <w:color w:val="FF0000"/>
                                            <w:sz w:val="22"/>
                                            <w:szCs w:val="22"/>
                                          </w:rPr>
                                          <w:sym w:font="Wingdings" w:char="008D"/>
                                        </w:r>
                                        <w:r w:rsidRPr="008410D6">
                                          <w:rPr>
                                            <w:b w:val="0"/>
                                            <w:bCs w:val="0"/>
                                            <w:color w:val="FF0000"/>
                                            <w:sz w:val="22"/>
                                            <w:szCs w:val="22"/>
                                          </w:rPr>
                                          <w:t>.</w:t>
                                        </w:r>
                                        <w:r w:rsidRPr="008410D6">
                                          <w:rPr>
                                            <w:b w:val="0"/>
                                            <w:bCs w:val="0"/>
                                            <w:color w:val="3333CC"/>
                                            <w:sz w:val="22"/>
                                            <w:szCs w:val="22"/>
                                          </w:rPr>
                                          <w:t xml:space="preserve"> </w:t>
                                        </w:r>
                                        <w:r w:rsidRPr="008410D6">
                                          <w:rPr>
                                            <w:b w:val="0"/>
                                            <w:bCs w:val="0"/>
                                            <w:color w:val="000000"/>
                                            <w:sz w:val="22"/>
                                            <w:szCs w:val="22"/>
                                          </w:rPr>
                                          <w:t>Tia tới (hay đường kéo dài) qua tiêu điểm vậy chính F, tia ló tương ứng song song với trục chính.</w:t>
                                        </w:r>
                                      </w:p>
                                      <w:p w14:paraId="6C83BD23" w14:textId="77777777" w:rsidR="002A4137" w:rsidRPr="008410D6" w:rsidRDefault="002A4137" w:rsidP="00746B57">
                                        <w:pPr>
                                          <w:spacing w:line="276" w:lineRule="auto"/>
                                          <w:jc w:val="center"/>
                                          <w:rPr>
                                            <w:rFonts w:ascii="Tahoma" w:hAnsi="Tahoma" w:cs="Tahoma"/>
                                            <w:b w:val="0"/>
                                            <w:bCs w:val="0"/>
                                            <w:sz w:val="22"/>
                                            <w:szCs w:val="22"/>
                                          </w:rPr>
                                        </w:pPr>
                                      </w:p>
                                    </w:tc>
                                    <w:tc>
                                      <w:tcPr>
                                        <w:tcW w:w="3050" w:type="dxa"/>
                                        <w:shd w:val="clear" w:color="auto" w:fill="auto"/>
                                      </w:tcPr>
                                      <w:p w14:paraId="14FBD0FE" w14:textId="77777777" w:rsidR="002A4137" w:rsidRPr="008410D6" w:rsidRDefault="002A4137" w:rsidP="00746B57">
                                        <w:pPr>
                                          <w:spacing w:line="276" w:lineRule="auto"/>
                                          <w:jc w:val="both"/>
                                          <w:rPr>
                                            <w:b w:val="0"/>
                                            <w:sz w:val="32"/>
                                            <w:szCs w:val="32"/>
                                          </w:rPr>
                                        </w:pPr>
                                      </w:p>
                                    </w:tc>
                                    <w:tc>
                                      <w:tcPr>
                                        <w:tcW w:w="3343" w:type="dxa"/>
                                        <w:shd w:val="clear" w:color="auto" w:fill="auto"/>
                                      </w:tcPr>
                                      <w:p w14:paraId="1B8D5BB2" w14:textId="77777777" w:rsidR="002A4137" w:rsidRPr="008410D6" w:rsidRDefault="002A4137" w:rsidP="00746B57">
                                        <w:pPr>
                                          <w:spacing w:line="276" w:lineRule="auto"/>
                                          <w:jc w:val="both"/>
                                          <w:rPr>
                                            <w:b w:val="0"/>
                                            <w:sz w:val="32"/>
                                            <w:szCs w:val="32"/>
                                          </w:rPr>
                                        </w:pPr>
                                      </w:p>
                                    </w:tc>
                                  </w:tr>
                                  <w:tr w:rsidR="002A4137" w:rsidRPr="008410D6" w14:paraId="74CD96BE"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3407E709" w14:textId="77777777" w:rsidR="002A4137" w:rsidRPr="008410D6" w:rsidRDefault="002A4137" w:rsidP="00746B57">
                                        <w:pPr>
                                          <w:spacing w:line="276" w:lineRule="auto"/>
                                          <w:jc w:val="both"/>
                                          <w:rPr>
                                            <w:b w:val="0"/>
                                            <w:bCs w:val="0"/>
                                            <w:color w:val="FF0000"/>
                                            <w:sz w:val="22"/>
                                            <w:szCs w:val="22"/>
                                          </w:rPr>
                                        </w:pPr>
                                      </w:p>
                                      <w:p w14:paraId="2E3713D8" w14:textId="77777777" w:rsidR="002A4137" w:rsidRPr="008410D6" w:rsidRDefault="002A4137" w:rsidP="00746B57">
                                        <w:pPr>
                                          <w:spacing w:line="276" w:lineRule="auto"/>
                                          <w:jc w:val="both"/>
                                          <w:rPr>
                                            <w:b w:val="0"/>
                                            <w:bCs w:val="0"/>
                                            <w:color w:val="FF0000"/>
                                            <w:sz w:val="22"/>
                                            <w:szCs w:val="22"/>
                                          </w:rPr>
                                        </w:pPr>
                                      </w:p>
                                      <w:p w14:paraId="12011B91" w14:textId="77777777" w:rsidR="002A4137" w:rsidRPr="00746B57" w:rsidRDefault="002A4137" w:rsidP="00746B57">
                                        <w:pPr>
                                          <w:spacing w:line="276" w:lineRule="auto"/>
                                          <w:jc w:val="both"/>
                                          <w:rPr>
                                            <w:color w:val="000000"/>
                                            <w:sz w:val="22"/>
                                            <w:szCs w:val="22"/>
                                            <w:lang w:val="pt-BR"/>
                                            <w14:shadow w14:blurRad="50800" w14:dist="38100" w14:dir="2700000" w14:sx="100000" w14:sy="100000" w14:kx="0" w14:ky="0" w14:algn="tl">
                                              <w14:srgbClr w14:val="000000">
                                                <w14:alpha w14:val="60000"/>
                                              </w14:srgbClr>
                                            </w14:shadow>
                                          </w:rPr>
                                        </w:pPr>
                                        <w:r w:rsidRPr="008410D6">
                                          <w:rPr>
                                            <w:b w:val="0"/>
                                            <w:bCs w:val="0"/>
                                            <w:color w:val="FF0000"/>
                                            <w:sz w:val="22"/>
                                            <w:szCs w:val="22"/>
                                          </w:rPr>
                                          <w:sym w:font="Wingdings" w:char="008E"/>
                                        </w:r>
                                        <w:r w:rsidRPr="008410D6">
                                          <w:rPr>
                                            <w:b w:val="0"/>
                                            <w:bCs w:val="0"/>
                                            <w:color w:val="FF0000"/>
                                            <w:sz w:val="22"/>
                                            <w:szCs w:val="22"/>
                                            <w:lang w:val="pt-BR"/>
                                          </w:rPr>
                                          <w:t xml:space="preserve">. </w:t>
                                        </w:r>
                                        <w:r w:rsidRPr="008410D6">
                                          <w:rPr>
                                            <w:b w:val="0"/>
                                            <w:bCs w:val="0"/>
                                            <w:color w:val="000000"/>
                                            <w:sz w:val="22"/>
                                            <w:szCs w:val="22"/>
                                            <w:lang w:val="pt-BR"/>
                                          </w:rPr>
                                          <w:t>Tia tới qua quang tâm O thì đi thẳng.</w:t>
                                        </w:r>
                                        <w:r w:rsidRPr="00746B57">
                                          <w:rPr>
                                            <w:b w:val="0"/>
                                            <w:bCs w:val="0"/>
                                            <w:color w:val="000000"/>
                                            <w:sz w:val="22"/>
                                            <w:szCs w:val="22"/>
                                            <w:lang w:val="pt-BR"/>
                                            <w14:shadow w14:blurRad="50800" w14:dist="38100" w14:dir="2700000" w14:sx="100000" w14:sy="100000" w14:kx="0" w14:ky="0" w14:algn="tl">
                                              <w14:srgbClr w14:val="000000">
                                                <w14:alpha w14:val="60000"/>
                                              </w14:srgbClr>
                                            </w14:shadow>
                                          </w:rPr>
                                          <w:t xml:space="preserve"> </w:t>
                                        </w:r>
                                      </w:p>
                                      <w:p w14:paraId="4F8B31D6" w14:textId="77777777" w:rsidR="002A4137" w:rsidRPr="008410D6" w:rsidRDefault="002A4137" w:rsidP="00746B57">
                                        <w:pPr>
                                          <w:spacing w:line="276" w:lineRule="auto"/>
                                          <w:jc w:val="both"/>
                                          <w:rPr>
                                            <w:b w:val="0"/>
                                            <w:bCs w:val="0"/>
                                            <w:color w:val="FF0000"/>
                                            <w:sz w:val="22"/>
                                            <w:szCs w:val="22"/>
                                            <w:lang w:val="pt-BR"/>
                                          </w:rPr>
                                        </w:pPr>
                                      </w:p>
                                    </w:tc>
                                    <w:tc>
                                      <w:tcPr>
                                        <w:tcW w:w="3050" w:type="dxa"/>
                                        <w:shd w:val="clear" w:color="auto" w:fill="auto"/>
                                      </w:tcPr>
                                      <w:p w14:paraId="2A03C65F" w14:textId="77777777" w:rsidR="002A4137" w:rsidRPr="008410D6" w:rsidRDefault="002A4137" w:rsidP="00746B57">
                                        <w:pPr>
                                          <w:spacing w:line="276" w:lineRule="auto"/>
                                          <w:jc w:val="both"/>
                                          <w:rPr>
                                            <w:b w:val="0"/>
                                            <w:sz w:val="32"/>
                                            <w:szCs w:val="32"/>
                                            <w:lang w:val="pt-BR"/>
                                          </w:rPr>
                                        </w:pPr>
                                      </w:p>
                                    </w:tc>
                                    <w:tc>
                                      <w:tcPr>
                                        <w:tcW w:w="3343" w:type="dxa"/>
                                        <w:shd w:val="clear" w:color="auto" w:fill="auto"/>
                                      </w:tcPr>
                                      <w:p w14:paraId="6DDDE601" w14:textId="77777777" w:rsidR="002A4137" w:rsidRPr="008410D6" w:rsidRDefault="002A4137" w:rsidP="00746B57">
                                        <w:pPr>
                                          <w:spacing w:line="276" w:lineRule="auto"/>
                                          <w:jc w:val="both"/>
                                          <w:rPr>
                                            <w:b w:val="0"/>
                                            <w:sz w:val="32"/>
                                            <w:szCs w:val="32"/>
                                            <w:lang w:val="pt-BR"/>
                                          </w:rPr>
                                        </w:pPr>
                                      </w:p>
                                    </w:tc>
                                  </w:tr>
                                  <w:tr w:rsidR="002A4137" w:rsidRPr="008410D6" w14:paraId="06B8D736"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0E1CE3E6" w14:textId="77777777" w:rsidR="002A4137" w:rsidRPr="008410D6" w:rsidRDefault="002A4137" w:rsidP="00746B57">
                                        <w:pPr>
                                          <w:spacing w:line="276" w:lineRule="auto"/>
                                          <w:jc w:val="both"/>
                                          <w:rPr>
                                            <w:b w:val="0"/>
                                            <w:bCs w:val="0"/>
                                            <w:color w:val="FF0000"/>
                                            <w:sz w:val="22"/>
                                            <w:szCs w:val="22"/>
                                          </w:rPr>
                                        </w:pPr>
                                      </w:p>
                                      <w:p w14:paraId="055F9F30" w14:textId="77777777" w:rsidR="002A4137" w:rsidRPr="008410D6" w:rsidRDefault="002A4137" w:rsidP="00746B57">
                                        <w:pPr>
                                          <w:spacing w:line="276" w:lineRule="auto"/>
                                          <w:jc w:val="both"/>
                                          <w:rPr>
                                            <w:color w:val="000000"/>
                                            <w:position w:val="-6"/>
                                            <w:sz w:val="22"/>
                                            <w:szCs w:val="22"/>
                                            <w:lang w:val="pt-BR"/>
                                          </w:rPr>
                                        </w:pPr>
                                        <w:r w:rsidRPr="008410D6">
                                          <w:rPr>
                                            <w:b w:val="0"/>
                                            <w:bCs w:val="0"/>
                                            <w:color w:val="FF0000"/>
                                            <w:sz w:val="22"/>
                                            <w:szCs w:val="22"/>
                                          </w:rPr>
                                          <w:sym w:font="Wingdings" w:char="008F"/>
                                        </w:r>
                                        <w:r w:rsidRPr="008410D6">
                                          <w:rPr>
                                            <w:b w:val="0"/>
                                            <w:bCs w:val="0"/>
                                            <w:color w:val="FF0000"/>
                                            <w:sz w:val="22"/>
                                            <w:szCs w:val="22"/>
                                            <w:lang w:val="pt-BR"/>
                                          </w:rPr>
                                          <w:t>.</w:t>
                                        </w:r>
                                        <w:r w:rsidRPr="008410D6">
                                          <w:rPr>
                                            <w:b w:val="0"/>
                                            <w:bCs w:val="0"/>
                                            <w:color w:val="3333CC"/>
                                            <w:sz w:val="22"/>
                                            <w:szCs w:val="22"/>
                                            <w:lang w:val="pt-BR"/>
                                          </w:rPr>
                                          <w:t xml:space="preserve"> </w:t>
                                        </w:r>
                                        <w:r w:rsidRPr="008410D6">
                                          <w:rPr>
                                            <w:b w:val="0"/>
                                            <w:bCs w:val="0"/>
                                            <w:color w:val="000000"/>
                                            <w:sz w:val="22"/>
                                            <w:szCs w:val="22"/>
                                            <w:lang w:val="pt-BR"/>
                                          </w:rPr>
                                          <w:t>Tia tới song song với trục phụ, (đường kéo dài) tia ló có phương qua tiêu điểm ảnh phụ F</w:t>
                                        </w:r>
                                        <w:r w:rsidRPr="008410D6">
                                          <w:rPr>
                                            <w:b w:val="0"/>
                                            <w:bCs w:val="0"/>
                                            <w:color w:val="000000"/>
                                            <w:position w:val="-6"/>
                                            <w:sz w:val="22"/>
                                            <w:szCs w:val="22"/>
                                            <w:lang w:val="pt-BR"/>
                                          </w:rPr>
                                          <w:t>p’</w:t>
                                        </w:r>
                                      </w:p>
                                      <w:p w14:paraId="406AA37E" w14:textId="77777777" w:rsidR="002A4137" w:rsidRPr="008410D6" w:rsidRDefault="002A4137" w:rsidP="00746B57">
                                        <w:pPr>
                                          <w:spacing w:line="276" w:lineRule="auto"/>
                                          <w:jc w:val="both"/>
                                          <w:rPr>
                                            <w:b w:val="0"/>
                                            <w:bCs w:val="0"/>
                                            <w:color w:val="FF0000"/>
                                            <w:sz w:val="22"/>
                                            <w:szCs w:val="22"/>
                                            <w:lang w:val="pt-BR"/>
                                          </w:rPr>
                                        </w:pPr>
                                      </w:p>
                                    </w:tc>
                                    <w:tc>
                                      <w:tcPr>
                                        <w:tcW w:w="3050" w:type="dxa"/>
                                        <w:shd w:val="clear" w:color="auto" w:fill="auto"/>
                                      </w:tcPr>
                                      <w:p w14:paraId="560EF54F" w14:textId="77777777" w:rsidR="002A4137" w:rsidRPr="008410D6" w:rsidRDefault="002A4137" w:rsidP="00746B57">
                                        <w:pPr>
                                          <w:spacing w:line="276" w:lineRule="auto"/>
                                          <w:jc w:val="both"/>
                                          <w:rPr>
                                            <w:b w:val="0"/>
                                            <w:sz w:val="32"/>
                                            <w:szCs w:val="32"/>
                                            <w:lang w:val="pt-BR"/>
                                          </w:rPr>
                                        </w:pPr>
                                      </w:p>
                                    </w:tc>
                                    <w:tc>
                                      <w:tcPr>
                                        <w:tcW w:w="3343" w:type="dxa"/>
                                        <w:shd w:val="clear" w:color="auto" w:fill="auto"/>
                                      </w:tcPr>
                                      <w:p w14:paraId="16E5BE0E" w14:textId="77777777" w:rsidR="002A4137" w:rsidRPr="008410D6" w:rsidRDefault="002A4137" w:rsidP="00746B57">
                                        <w:pPr>
                                          <w:spacing w:line="276" w:lineRule="auto"/>
                                          <w:jc w:val="both"/>
                                          <w:rPr>
                                            <w:b w:val="0"/>
                                            <w:sz w:val="32"/>
                                            <w:szCs w:val="32"/>
                                            <w:lang w:val="pt-BR"/>
                                          </w:rPr>
                                        </w:pPr>
                                      </w:p>
                                    </w:tc>
                                  </w:tr>
                                </w:tbl>
                                <w:p w14:paraId="7C24E7F6" w14:textId="77777777" w:rsidR="002A4137" w:rsidRPr="00747E44" w:rsidRDefault="002A4137" w:rsidP="00746B57">
                                  <w:pPr>
                                    <w:spacing w:line="276" w:lineRule="auto"/>
                                    <w:jc w:val="both"/>
                                    <w:rPr>
                                      <w:sz w:val="22"/>
                                      <w:szCs w:val="22"/>
                                      <w:lang w:val="pt-BR"/>
                                    </w:rPr>
                                  </w:pPr>
                                  <w:r w:rsidRPr="00747E44">
                                    <w:rPr>
                                      <w:bCs w:val="0"/>
                                      <w:sz w:val="22"/>
                                      <w:szCs w:val="22"/>
                                      <w:lang w:val="pt-BR"/>
                                    </w:rPr>
                                    <w:t xml:space="preserve">b. </w:t>
                                  </w:r>
                                  <w:r w:rsidRPr="00747E44">
                                    <w:rPr>
                                      <w:bCs w:val="0"/>
                                      <w:iCs/>
                                      <w:sz w:val="22"/>
                                      <w:szCs w:val="22"/>
                                      <w:u w:val="single"/>
                                      <w:lang w:val="pt-BR"/>
                                    </w:rPr>
                                    <w:t>Cách vẽ tia ló ứng với một tia tới bất kỳ</w:t>
                                  </w:r>
                                  <w:r w:rsidRPr="00747E44">
                                    <w:rPr>
                                      <w:bCs w:val="0"/>
                                      <w:sz w:val="22"/>
                                      <w:szCs w:val="22"/>
                                      <w:lang w:val="pt-BR"/>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8410D6" w14:paraId="7575450E" w14:textId="77777777" w:rsidTr="005E3DF0">
                                    <w:tc>
                                      <w:tcPr>
                                        <w:tcW w:w="10728" w:type="dxa"/>
                                        <w:shd w:val="clear" w:color="auto" w:fill="auto"/>
                                      </w:tcPr>
                                      <w:p w14:paraId="2EE3D529" w14:textId="77777777" w:rsidR="002A4137" w:rsidRPr="008410D6" w:rsidRDefault="002A4137" w:rsidP="00746B57">
                                        <w:pPr>
                                          <w:spacing w:line="276" w:lineRule="auto"/>
                                          <w:jc w:val="both"/>
                                          <w:rPr>
                                            <w:b w:val="0"/>
                                            <w:sz w:val="22"/>
                                            <w:szCs w:val="22"/>
                                          </w:rPr>
                                        </w:pPr>
                                        <w:r w:rsidRPr="008410D6">
                                          <w:rPr>
                                            <w:b w:val="0"/>
                                            <w:sz w:val="32"/>
                                            <w:szCs w:val="32"/>
                                          </w:rPr>
                                          <w:t xml:space="preserve">. </w:t>
                                        </w:r>
                                        <w:r w:rsidRPr="008410D6">
                                          <w:rPr>
                                            <w:b w:val="0"/>
                                            <w:sz w:val="22"/>
                                            <w:szCs w:val="22"/>
                                          </w:rPr>
                                          <w:t xml:space="preserve">* </w:t>
                                        </w:r>
                                        <w:r w:rsidRPr="008410D6">
                                          <w:rPr>
                                            <w:sz w:val="22"/>
                                            <w:szCs w:val="22"/>
                                          </w:rPr>
                                          <w:t>Cách 1:</w:t>
                                        </w:r>
                                      </w:p>
                                    </w:tc>
                                  </w:tr>
                                  <w:tr w:rsidR="002A4137" w:rsidRPr="008410D6" w14:paraId="7603428E" w14:textId="77777777" w:rsidTr="005E3DF0">
                                    <w:tc>
                                      <w:tcPr>
                                        <w:tcW w:w="10728" w:type="dxa"/>
                                        <w:shd w:val="clear" w:color="auto" w:fill="auto"/>
                                      </w:tcPr>
                                      <w:p w14:paraId="2EE72F03" w14:textId="77777777" w:rsidR="002A4137" w:rsidRPr="008410D6" w:rsidRDefault="002A4137" w:rsidP="00746B57">
                                        <w:pPr>
                                          <w:spacing w:line="276" w:lineRule="auto"/>
                                          <w:rPr>
                                            <w:color w:val="000000"/>
                                            <w:sz w:val="32"/>
                                            <w:szCs w:val="32"/>
                                          </w:rPr>
                                        </w:pPr>
                                      </w:p>
                                    </w:tc>
                                  </w:tr>
                                  <w:tr w:rsidR="002A4137" w:rsidRPr="008410D6" w14:paraId="590D6FC0" w14:textId="77777777" w:rsidTr="005E3DF0">
                                    <w:tc>
                                      <w:tcPr>
                                        <w:tcW w:w="10728" w:type="dxa"/>
                                        <w:shd w:val="clear" w:color="auto" w:fill="auto"/>
                                      </w:tcPr>
                                      <w:p w14:paraId="761D31D3" w14:textId="77777777" w:rsidR="002A4137" w:rsidRPr="008410D6" w:rsidRDefault="002A4137" w:rsidP="00746B57">
                                        <w:pPr>
                                          <w:spacing w:line="276" w:lineRule="auto"/>
                                          <w:jc w:val="both"/>
                                          <w:rPr>
                                            <w:b w:val="0"/>
                                            <w:sz w:val="32"/>
                                            <w:szCs w:val="32"/>
                                          </w:rPr>
                                        </w:pPr>
                                      </w:p>
                                    </w:tc>
                                  </w:tr>
                                  <w:tr w:rsidR="002A4137" w:rsidRPr="008410D6" w14:paraId="4FB44D02" w14:textId="77777777" w:rsidTr="005E3DF0">
                                    <w:tc>
                                      <w:tcPr>
                                        <w:tcW w:w="10728" w:type="dxa"/>
                                        <w:shd w:val="clear" w:color="auto" w:fill="auto"/>
                                      </w:tcPr>
                                      <w:p w14:paraId="7384FB94" w14:textId="77777777" w:rsidR="002A4137" w:rsidRPr="008410D6" w:rsidRDefault="002A4137" w:rsidP="00746B57">
                                        <w:pPr>
                                          <w:spacing w:line="276" w:lineRule="auto"/>
                                          <w:jc w:val="both"/>
                                          <w:rPr>
                                            <w:b w:val="0"/>
                                            <w:sz w:val="32"/>
                                            <w:szCs w:val="32"/>
                                          </w:rPr>
                                        </w:pPr>
                                      </w:p>
                                    </w:tc>
                                  </w:tr>
                                  <w:tr w:rsidR="002A4137" w:rsidRPr="008410D6" w14:paraId="078C48A0" w14:textId="77777777" w:rsidTr="005E3DF0">
                                    <w:tc>
                                      <w:tcPr>
                                        <w:tcW w:w="10728" w:type="dxa"/>
                                        <w:shd w:val="clear" w:color="auto" w:fill="auto"/>
                                      </w:tcPr>
                                      <w:p w14:paraId="52FB2376" w14:textId="77777777" w:rsidR="002A4137" w:rsidRPr="008410D6" w:rsidRDefault="002A4137" w:rsidP="00746B57">
                                        <w:pPr>
                                          <w:spacing w:line="276" w:lineRule="auto"/>
                                          <w:jc w:val="both"/>
                                          <w:rPr>
                                            <w:b w:val="0"/>
                                            <w:sz w:val="22"/>
                                            <w:szCs w:val="22"/>
                                            <w:lang w:val="pt-BR"/>
                                          </w:rPr>
                                        </w:pPr>
                                        <w:r w:rsidRPr="008410D6">
                                          <w:rPr>
                                            <w:b w:val="0"/>
                                            <w:sz w:val="32"/>
                                            <w:szCs w:val="32"/>
                                            <w:lang w:val="pt-BR"/>
                                          </w:rPr>
                                          <w:t xml:space="preserve">. </w:t>
                                        </w:r>
                                        <w:r w:rsidRPr="008410D6">
                                          <w:rPr>
                                            <w:b w:val="0"/>
                                            <w:sz w:val="22"/>
                                            <w:szCs w:val="22"/>
                                            <w:lang w:val="pt-BR"/>
                                          </w:rPr>
                                          <w:t xml:space="preserve">* </w:t>
                                        </w:r>
                                        <w:r w:rsidRPr="008410D6">
                                          <w:rPr>
                                            <w:sz w:val="22"/>
                                            <w:szCs w:val="22"/>
                                            <w:lang w:val="pt-BR"/>
                                          </w:rPr>
                                          <w:t>Cách 2 :</w:t>
                                        </w:r>
                                      </w:p>
                                    </w:tc>
                                  </w:tr>
                                  <w:tr w:rsidR="002A4137" w:rsidRPr="008410D6" w14:paraId="21C16BFA" w14:textId="77777777" w:rsidTr="005E3DF0">
                                    <w:tc>
                                      <w:tcPr>
                                        <w:tcW w:w="10728" w:type="dxa"/>
                                        <w:shd w:val="clear" w:color="auto" w:fill="auto"/>
                                      </w:tcPr>
                                      <w:p w14:paraId="2BCAE50A" w14:textId="77777777" w:rsidR="002A4137" w:rsidRPr="008410D6" w:rsidRDefault="002A4137" w:rsidP="00746B57">
                                        <w:pPr>
                                          <w:spacing w:line="276" w:lineRule="auto"/>
                                          <w:jc w:val="both"/>
                                          <w:rPr>
                                            <w:b w:val="0"/>
                                            <w:sz w:val="32"/>
                                            <w:szCs w:val="32"/>
                                            <w:lang w:val="pt-BR"/>
                                          </w:rPr>
                                        </w:pPr>
                                      </w:p>
                                    </w:tc>
                                  </w:tr>
                                  <w:tr w:rsidR="002A4137" w:rsidRPr="008410D6" w14:paraId="155A4161" w14:textId="77777777" w:rsidTr="005E3DF0">
                                    <w:tc>
                                      <w:tcPr>
                                        <w:tcW w:w="10728" w:type="dxa"/>
                                        <w:shd w:val="clear" w:color="auto" w:fill="auto"/>
                                      </w:tcPr>
                                      <w:p w14:paraId="14582A44" w14:textId="77777777" w:rsidR="002A4137" w:rsidRPr="008410D6" w:rsidRDefault="002A4137" w:rsidP="00746B57">
                                        <w:pPr>
                                          <w:spacing w:line="276" w:lineRule="auto"/>
                                          <w:jc w:val="both"/>
                                          <w:rPr>
                                            <w:b w:val="0"/>
                                            <w:sz w:val="32"/>
                                            <w:szCs w:val="32"/>
                                            <w:lang w:val="pt-BR"/>
                                          </w:rPr>
                                        </w:pPr>
                                      </w:p>
                                    </w:tc>
                                  </w:tr>
                                  <w:tr w:rsidR="002A4137" w:rsidRPr="008410D6" w14:paraId="67F6A34D" w14:textId="77777777" w:rsidTr="005E3DF0">
                                    <w:tc>
                                      <w:tcPr>
                                        <w:tcW w:w="10728" w:type="dxa"/>
                                        <w:shd w:val="clear" w:color="auto" w:fill="auto"/>
                                      </w:tcPr>
                                      <w:p w14:paraId="428AF570" w14:textId="77777777" w:rsidR="002A4137" w:rsidRPr="008410D6" w:rsidRDefault="002A4137" w:rsidP="00746B57">
                                        <w:pPr>
                                          <w:spacing w:line="276" w:lineRule="auto"/>
                                          <w:jc w:val="both"/>
                                          <w:rPr>
                                            <w:b w:val="0"/>
                                            <w:sz w:val="32"/>
                                            <w:szCs w:val="32"/>
                                            <w:lang w:val="pt-BR"/>
                                          </w:rPr>
                                        </w:pPr>
                                      </w:p>
                                    </w:tc>
                                  </w:tr>
                                </w:tbl>
                                <w:p w14:paraId="51A7694E" w14:textId="77777777" w:rsidR="002A4137" w:rsidRPr="009E4711" w:rsidRDefault="002A4137" w:rsidP="00746B57">
                                  <w:pPr>
                                    <w:spacing w:line="276" w:lineRule="auto"/>
                                    <w:rPr>
                                      <w:b w:val="0"/>
                                      <w:bCs w:val="0"/>
                                    </w:rPr>
                                  </w:pPr>
                                </w:p>
                              </w:tc>
                            </w:tr>
                            <w:tr w:rsidR="002A4137" w:rsidRPr="00B31086" w14:paraId="0E0E55EF" w14:textId="77777777" w:rsidTr="0079185E">
                              <w:tc>
                                <w:tcPr>
                                  <w:tcW w:w="5062" w:type="dxa"/>
                                  <w:shd w:val="clear" w:color="auto" w:fill="auto"/>
                                </w:tcPr>
                                <w:p w14:paraId="2205F351" w14:textId="77777777" w:rsidR="002A4137" w:rsidRPr="009E4711" w:rsidRDefault="002A4137" w:rsidP="00746B57">
                                  <w:pPr>
                                    <w:spacing w:line="276" w:lineRule="auto"/>
                                    <w:rPr>
                                      <w:b w:val="0"/>
                                      <w:bCs w:val="0"/>
                                    </w:rPr>
                                  </w:pPr>
                                </w:p>
                              </w:tc>
                              <w:tc>
                                <w:tcPr>
                                  <w:tcW w:w="5318" w:type="dxa"/>
                                </w:tcPr>
                                <w:p w14:paraId="595431FB" w14:textId="77777777" w:rsidR="002A4137" w:rsidRPr="009E4711" w:rsidRDefault="002A4137" w:rsidP="00746B57">
                                  <w:pPr>
                                    <w:spacing w:line="276" w:lineRule="auto"/>
                                    <w:rPr>
                                      <w:b w:val="0"/>
                                      <w:bCs w:val="0"/>
                                    </w:rPr>
                                  </w:pPr>
                                </w:p>
                              </w:tc>
                            </w:tr>
                            <w:tr w:rsidR="002A4137" w:rsidRPr="00B31086" w14:paraId="2ECA202E" w14:textId="77777777" w:rsidTr="0079185E">
                              <w:tc>
                                <w:tcPr>
                                  <w:tcW w:w="5062" w:type="dxa"/>
                                  <w:shd w:val="clear" w:color="auto" w:fill="auto"/>
                                </w:tcPr>
                                <w:p w14:paraId="57036CF1" w14:textId="77777777" w:rsidR="002A4137" w:rsidRPr="009E4711" w:rsidRDefault="002A4137" w:rsidP="00746B57">
                                  <w:pPr>
                                    <w:spacing w:line="276" w:lineRule="auto"/>
                                    <w:rPr>
                                      <w:b w:val="0"/>
                                      <w:bCs w:val="0"/>
                                    </w:rPr>
                                  </w:pPr>
                                </w:p>
                              </w:tc>
                              <w:tc>
                                <w:tcPr>
                                  <w:tcW w:w="5318" w:type="dxa"/>
                                </w:tcPr>
                                <w:p w14:paraId="39773F74" w14:textId="77777777" w:rsidR="002A4137" w:rsidRPr="009E4711" w:rsidRDefault="002A4137" w:rsidP="00746B57">
                                  <w:pPr>
                                    <w:spacing w:line="276" w:lineRule="auto"/>
                                    <w:rPr>
                                      <w:b w:val="0"/>
                                      <w:bCs w:val="0"/>
                                    </w:rPr>
                                  </w:pPr>
                                </w:p>
                              </w:tc>
                            </w:tr>
                            <w:tr w:rsidR="002A4137" w:rsidRPr="00B31086" w14:paraId="29F9F1C0" w14:textId="77777777" w:rsidTr="0079185E">
                              <w:tc>
                                <w:tcPr>
                                  <w:tcW w:w="5062" w:type="dxa"/>
                                  <w:shd w:val="clear" w:color="auto" w:fill="auto"/>
                                </w:tcPr>
                                <w:p w14:paraId="1B4152CA" w14:textId="77777777" w:rsidR="002A4137" w:rsidRPr="009E4711" w:rsidRDefault="002A4137" w:rsidP="00746B57">
                                  <w:pPr>
                                    <w:spacing w:line="276" w:lineRule="auto"/>
                                    <w:rPr>
                                      <w:b w:val="0"/>
                                      <w:bCs w:val="0"/>
                                    </w:rPr>
                                  </w:pPr>
                                </w:p>
                              </w:tc>
                              <w:tc>
                                <w:tcPr>
                                  <w:tcW w:w="5318" w:type="dxa"/>
                                </w:tcPr>
                                <w:p w14:paraId="3411CD33" w14:textId="77777777" w:rsidR="002A4137" w:rsidRPr="009E4711" w:rsidRDefault="002A4137" w:rsidP="00746B57">
                                  <w:pPr>
                                    <w:spacing w:line="276" w:lineRule="auto"/>
                                    <w:rPr>
                                      <w:b w:val="0"/>
                                      <w:bCs w:val="0"/>
                                    </w:rPr>
                                  </w:pPr>
                                </w:p>
                              </w:tc>
                            </w:tr>
                            <w:tr w:rsidR="002A4137" w:rsidRPr="00B31086" w14:paraId="446F0161" w14:textId="77777777" w:rsidTr="0079185E">
                              <w:tc>
                                <w:tcPr>
                                  <w:tcW w:w="5062" w:type="dxa"/>
                                  <w:shd w:val="clear" w:color="auto" w:fill="auto"/>
                                </w:tcPr>
                                <w:p w14:paraId="74BC0C84" w14:textId="77777777" w:rsidR="002A4137" w:rsidRPr="009E4711" w:rsidRDefault="002A4137" w:rsidP="00746B57">
                                  <w:pPr>
                                    <w:spacing w:line="276" w:lineRule="auto"/>
                                    <w:rPr>
                                      <w:b w:val="0"/>
                                      <w:bCs w:val="0"/>
                                    </w:rPr>
                                  </w:pPr>
                                </w:p>
                              </w:tc>
                              <w:tc>
                                <w:tcPr>
                                  <w:tcW w:w="5318" w:type="dxa"/>
                                </w:tcPr>
                                <w:p w14:paraId="6D3925E0" w14:textId="77777777" w:rsidR="002A4137" w:rsidRPr="009E4711" w:rsidRDefault="002A4137" w:rsidP="00746B57">
                                  <w:pPr>
                                    <w:spacing w:line="276" w:lineRule="auto"/>
                                    <w:rPr>
                                      <w:b w:val="0"/>
                                      <w:bCs w:val="0"/>
                                    </w:rPr>
                                  </w:pPr>
                                </w:p>
                              </w:tc>
                            </w:tr>
                            <w:tr w:rsidR="002A4137" w:rsidRPr="00B31086" w14:paraId="2FD94F4A" w14:textId="77777777" w:rsidTr="0079185E">
                              <w:tc>
                                <w:tcPr>
                                  <w:tcW w:w="5062" w:type="dxa"/>
                                  <w:shd w:val="clear" w:color="auto" w:fill="auto"/>
                                </w:tcPr>
                                <w:p w14:paraId="7194BB94" w14:textId="77777777" w:rsidR="002A4137" w:rsidRPr="009E4711" w:rsidRDefault="002A4137" w:rsidP="00746B57">
                                  <w:pPr>
                                    <w:spacing w:line="276" w:lineRule="auto"/>
                                    <w:rPr>
                                      <w:b w:val="0"/>
                                      <w:bCs w:val="0"/>
                                    </w:rPr>
                                  </w:pPr>
                                </w:p>
                              </w:tc>
                              <w:tc>
                                <w:tcPr>
                                  <w:tcW w:w="5318" w:type="dxa"/>
                                </w:tcPr>
                                <w:p w14:paraId="71ED18B2" w14:textId="77777777" w:rsidR="002A4137" w:rsidRPr="009E4711" w:rsidRDefault="002A4137" w:rsidP="00746B57">
                                  <w:pPr>
                                    <w:spacing w:line="276" w:lineRule="auto"/>
                                    <w:rPr>
                                      <w:b w:val="0"/>
                                      <w:bCs w:val="0"/>
                                    </w:rPr>
                                  </w:pPr>
                                </w:p>
                              </w:tc>
                            </w:tr>
                            <w:tr w:rsidR="002A4137" w:rsidRPr="00B31086" w14:paraId="5F9FD36E" w14:textId="77777777" w:rsidTr="0079185E">
                              <w:tc>
                                <w:tcPr>
                                  <w:tcW w:w="5062" w:type="dxa"/>
                                  <w:shd w:val="clear" w:color="auto" w:fill="auto"/>
                                </w:tcPr>
                                <w:p w14:paraId="3EC38FA4" w14:textId="77777777" w:rsidR="002A4137" w:rsidRPr="009E4711" w:rsidRDefault="002A4137" w:rsidP="00746B57">
                                  <w:pPr>
                                    <w:spacing w:line="276" w:lineRule="auto"/>
                                    <w:rPr>
                                      <w:b w:val="0"/>
                                      <w:bCs w:val="0"/>
                                    </w:rPr>
                                  </w:pPr>
                                </w:p>
                              </w:tc>
                              <w:tc>
                                <w:tcPr>
                                  <w:tcW w:w="5318" w:type="dxa"/>
                                </w:tcPr>
                                <w:p w14:paraId="6F6A6489" w14:textId="77777777" w:rsidR="002A4137" w:rsidRPr="009E4711" w:rsidRDefault="002A4137" w:rsidP="00746B57">
                                  <w:pPr>
                                    <w:spacing w:line="276" w:lineRule="auto"/>
                                    <w:rPr>
                                      <w:b w:val="0"/>
                                      <w:bCs w:val="0"/>
                                    </w:rPr>
                                  </w:pPr>
                                </w:p>
                              </w:tc>
                            </w:tr>
                            <w:tr w:rsidR="002A4137" w:rsidRPr="00B31086" w14:paraId="08ACC23E" w14:textId="77777777" w:rsidTr="0079185E">
                              <w:tc>
                                <w:tcPr>
                                  <w:tcW w:w="5062" w:type="dxa"/>
                                  <w:shd w:val="clear" w:color="auto" w:fill="auto"/>
                                </w:tcPr>
                                <w:p w14:paraId="117EFFF3" w14:textId="77777777" w:rsidR="002A4137" w:rsidRPr="009E4711" w:rsidRDefault="002A4137" w:rsidP="00746B57">
                                  <w:pPr>
                                    <w:spacing w:line="276" w:lineRule="auto"/>
                                    <w:rPr>
                                      <w:b w:val="0"/>
                                      <w:bCs w:val="0"/>
                                    </w:rPr>
                                  </w:pPr>
                                </w:p>
                              </w:tc>
                              <w:tc>
                                <w:tcPr>
                                  <w:tcW w:w="5318" w:type="dxa"/>
                                </w:tcPr>
                                <w:p w14:paraId="502DD0B6" w14:textId="77777777" w:rsidR="002A4137" w:rsidRPr="009E4711" w:rsidRDefault="002A4137" w:rsidP="00746B57">
                                  <w:pPr>
                                    <w:spacing w:line="276" w:lineRule="auto"/>
                                    <w:rPr>
                                      <w:b w:val="0"/>
                                      <w:bCs w:val="0"/>
                                    </w:rPr>
                                  </w:pPr>
                                </w:p>
                              </w:tc>
                            </w:tr>
                            <w:tr w:rsidR="002A4137" w:rsidRPr="00B31086" w14:paraId="12AF84DD" w14:textId="77777777" w:rsidTr="0079185E">
                              <w:tc>
                                <w:tcPr>
                                  <w:tcW w:w="5062" w:type="dxa"/>
                                  <w:shd w:val="clear" w:color="auto" w:fill="auto"/>
                                </w:tcPr>
                                <w:p w14:paraId="66A47C1E" w14:textId="77777777" w:rsidR="002A4137" w:rsidRPr="009E4711" w:rsidRDefault="002A4137" w:rsidP="00746B57">
                                  <w:pPr>
                                    <w:spacing w:line="276" w:lineRule="auto"/>
                                    <w:rPr>
                                      <w:b w:val="0"/>
                                      <w:bCs w:val="0"/>
                                    </w:rPr>
                                  </w:pPr>
                                </w:p>
                              </w:tc>
                              <w:tc>
                                <w:tcPr>
                                  <w:tcW w:w="5318" w:type="dxa"/>
                                </w:tcPr>
                                <w:p w14:paraId="4F3A828F" w14:textId="77777777" w:rsidR="002A4137" w:rsidRPr="009E4711" w:rsidRDefault="002A4137" w:rsidP="00746B57">
                                  <w:pPr>
                                    <w:spacing w:line="276" w:lineRule="auto"/>
                                    <w:rPr>
                                      <w:b w:val="0"/>
                                      <w:bCs w:val="0"/>
                                    </w:rPr>
                                  </w:pPr>
                                </w:p>
                              </w:tc>
                            </w:tr>
                            <w:tr w:rsidR="002A4137" w:rsidRPr="00B31086" w14:paraId="49B76D02" w14:textId="77777777" w:rsidTr="0079185E">
                              <w:tc>
                                <w:tcPr>
                                  <w:tcW w:w="5062" w:type="dxa"/>
                                  <w:shd w:val="clear" w:color="auto" w:fill="auto"/>
                                </w:tcPr>
                                <w:p w14:paraId="7288CEC0" w14:textId="77777777" w:rsidR="002A4137" w:rsidRPr="009E4711" w:rsidRDefault="002A4137" w:rsidP="00746B57">
                                  <w:pPr>
                                    <w:spacing w:line="276" w:lineRule="auto"/>
                                    <w:rPr>
                                      <w:b w:val="0"/>
                                      <w:bCs w:val="0"/>
                                    </w:rPr>
                                  </w:pPr>
                                </w:p>
                              </w:tc>
                              <w:tc>
                                <w:tcPr>
                                  <w:tcW w:w="5318" w:type="dxa"/>
                                </w:tcPr>
                                <w:p w14:paraId="05708BFF" w14:textId="77777777" w:rsidR="002A4137" w:rsidRPr="009E4711" w:rsidRDefault="002A4137" w:rsidP="00746B57">
                                  <w:pPr>
                                    <w:spacing w:line="276" w:lineRule="auto"/>
                                    <w:rPr>
                                      <w:b w:val="0"/>
                                      <w:bCs w:val="0"/>
                                    </w:rPr>
                                  </w:pPr>
                                </w:p>
                              </w:tc>
                            </w:tr>
                            <w:tr w:rsidR="002A4137" w:rsidRPr="00B31086" w14:paraId="3B483BB6" w14:textId="77777777" w:rsidTr="0079185E">
                              <w:tc>
                                <w:tcPr>
                                  <w:tcW w:w="5062" w:type="dxa"/>
                                  <w:shd w:val="clear" w:color="auto" w:fill="auto"/>
                                </w:tcPr>
                                <w:p w14:paraId="1CDDC87C" w14:textId="77777777" w:rsidR="002A4137" w:rsidRPr="009E4711" w:rsidRDefault="002A4137" w:rsidP="00746B57">
                                  <w:pPr>
                                    <w:spacing w:line="276" w:lineRule="auto"/>
                                    <w:rPr>
                                      <w:b w:val="0"/>
                                      <w:bCs w:val="0"/>
                                    </w:rPr>
                                  </w:pPr>
                                </w:p>
                              </w:tc>
                              <w:tc>
                                <w:tcPr>
                                  <w:tcW w:w="5318" w:type="dxa"/>
                                </w:tcPr>
                                <w:p w14:paraId="0360FFF6" w14:textId="77777777" w:rsidR="002A4137" w:rsidRPr="009E4711" w:rsidRDefault="002A4137" w:rsidP="00746B57">
                                  <w:pPr>
                                    <w:spacing w:line="276" w:lineRule="auto"/>
                                    <w:rPr>
                                      <w:b w:val="0"/>
                                      <w:bCs w:val="0"/>
                                    </w:rPr>
                                  </w:pPr>
                                </w:p>
                              </w:tc>
                            </w:tr>
                            <w:tr w:rsidR="002A4137" w:rsidRPr="00B31086" w14:paraId="1C6BE41D" w14:textId="77777777" w:rsidTr="0079185E">
                              <w:tc>
                                <w:tcPr>
                                  <w:tcW w:w="5062" w:type="dxa"/>
                                  <w:shd w:val="clear" w:color="auto" w:fill="auto"/>
                                </w:tcPr>
                                <w:p w14:paraId="5D27898F" w14:textId="77777777" w:rsidR="002A4137" w:rsidRPr="009E4711" w:rsidRDefault="002A4137" w:rsidP="00746B57">
                                  <w:pPr>
                                    <w:spacing w:line="276" w:lineRule="auto"/>
                                    <w:rPr>
                                      <w:b w:val="0"/>
                                      <w:bCs w:val="0"/>
                                    </w:rPr>
                                  </w:pPr>
                                </w:p>
                              </w:tc>
                              <w:tc>
                                <w:tcPr>
                                  <w:tcW w:w="5318" w:type="dxa"/>
                                </w:tcPr>
                                <w:p w14:paraId="50D527FD" w14:textId="77777777" w:rsidR="002A4137" w:rsidRPr="009E4711" w:rsidRDefault="002A4137" w:rsidP="00746B57">
                                  <w:pPr>
                                    <w:spacing w:line="276" w:lineRule="auto"/>
                                    <w:rPr>
                                      <w:b w:val="0"/>
                                      <w:bCs w:val="0"/>
                                    </w:rPr>
                                  </w:pPr>
                                </w:p>
                              </w:tc>
                            </w:tr>
                            <w:tr w:rsidR="002A4137" w:rsidRPr="00B31086" w14:paraId="2ABA68A2" w14:textId="77777777" w:rsidTr="0079185E">
                              <w:tc>
                                <w:tcPr>
                                  <w:tcW w:w="5062" w:type="dxa"/>
                                  <w:shd w:val="clear" w:color="auto" w:fill="auto"/>
                                </w:tcPr>
                                <w:p w14:paraId="721ADFC9" w14:textId="77777777" w:rsidR="002A4137" w:rsidRPr="009E4711" w:rsidRDefault="002A4137" w:rsidP="00746B57">
                                  <w:pPr>
                                    <w:spacing w:line="276" w:lineRule="auto"/>
                                    <w:rPr>
                                      <w:b w:val="0"/>
                                      <w:bCs w:val="0"/>
                                    </w:rPr>
                                  </w:pPr>
                                </w:p>
                              </w:tc>
                              <w:tc>
                                <w:tcPr>
                                  <w:tcW w:w="5318" w:type="dxa"/>
                                </w:tcPr>
                                <w:p w14:paraId="0C080527" w14:textId="77777777" w:rsidR="002A4137" w:rsidRPr="009E4711" w:rsidRDefault="002A4137" w:rsidP="00746B57">
                                  <w:pPr>
                                    <w:spacing w:line="276" w:lineRule="auto"/>
                                    <w:rPr>
                                      <w:b w:val="0"/>
                                      <w:bCs w:val="0"/>
                                    </w:rPr>
                                  </w:pPr>
                                </w:p>
                              </w:tc>
                            </w:tr>
                            <w:tr w:rsidR="002A4137" w:rsidRPr="00B31086" w14:paraId="6BE31343" w14:textId="77777777" w:rsidTr="0079185E">
                              <w:tc>
                                <w:tcPr>
                                  <w:tcW w:w="5062" w:type="dxa"/>
                                  <w:shd w:val="clear" w:color="auto" w:fill="auto"/>
                                </w:tcPr>
                                <w:p w14:paraId="4C4CE2EC" w14:textId="77777777" w:rsidR="002A4137" w:rsidRPr="009E4711" w:rsidRDefault="002A4137" w:rsidP="00746B57">
                                  <w:pPr>
                                    <w:spacing w:line="276" w:lineRule="auto"/>
                                    <w:rPr>
                                      <w:b w:val="0"/>
                                      <w:bCs w:val="0"/>
                                    </w:rPr>
                                  </w:pPr>
                                </w:p>
                              </w:tc>
                              <w:tc>
                                <w:tcPr>
                                  <w:tcW w:w="5318" w:type="dxa"/>
                                </w:tcPr>
                                <w:p w14:paraId="3CAA49EE" w14:textId="77777777" w:rsidR="002A4137" w:rsidRPr="009E4711" w:rsidRDefault="002A4137" w:rsidP="00746B57">
                                  <w:pPr>
                                    <w:spacing w:line="276" w:lineRule="auto"/>
                                    <w:rPr>
                                      <w:b w:val="0"/>
                                      <w:bCs w:val="0"/>
                                    </w:rPr>
                                  </w:pPr>
                                </w:p>
                              </w:tc>
                            </w:tr>
                            <w:tr w:rsidR="002A4137" w:rsidRPr="00B31086" w14:paraId="4E001CF1" w14:textId="77777777" w:rsidTr="0079185E">
                              <w:tc>
                                <w:tcPr>
                                  <w:tcW w:w="5062" w:type="dxa"/>
                                  <w:shd w:val="clear" w:color="auto" w:fill="auto"/>
                                </w:tcPr>
                                <w:p w14:paraId="0166EF73" w14:textId="77777777" w:rsidR="002A4137" w:rsidRPr="009E4711" w:rsidRDefault="002A4137" w:rsidP="00746B57">
                                  <w:pPr>
                                    <w:spacing w:line="276" w:lineRule="auto"/>
                                    <w:rPr>
                                      <w:b w:val="0"/>
                                      <w:bCs w:val="0"/>
                                    </w:rPr>
                                  </w:pPr>
                                </w:p>
                              </w:tc>
                              <w:tc>
                                <w:tcPr>
                                  <w:tcW w:w="5318" w:type="dxa"/>
                                </w:tcPr>
                                <w:p w14:paraId="64FCB6DD" w14:textId="77777777" w:rsidR="002A4137" w:rsidRPr="009E4711" w:rsidRDefault="002A4137" w:rsidP="00746B57">
                                  <w:pPr>
                                    <w:spacing w:line="276" w:lineRule="auto"/>
                                    <w:rPr>
                                      <w:b w:val="0"/>
                                      <w:bCs w:val="0"/>
                                    </w:rPr>
                                  </w:pPr>
                                </w:p>
                              </w:tc>
                            </w:tr>
                            <w:tr w:rsidR="002A4137" w:rsidRPr="00B31086" w14:paraId="3E0C7606" w14:textId="77777777" w:rsidTr="0079185E">
                              <w:tc>
                                <w:tcPr>
                                  <w:tcW w:w="5062" w:type="dxa"/>
                                  <w:shd w:val="clear" w:color="auto" w:fill="auto"/>
                                </w:tcPr>
                                <w:p w14:paraId="75633AFD" w14:textId="77777777" w:rsidR="002A4137" w:rsidRPr="009E4711" w:rsidRDefault="002A4137" w:rsidP="00746B57">
                                  <w:pPr>
                                    <w:spacing w:line="276" w:lineRule="auto"/>
                                    <w:rPr>
                                      <w:b w:val="0"/>
                                      <w:bCs w:val="0"/>
                                    </w:rPr>
                                  </w:pPr>
                                </w:p>
                              </w:tc>
                              <w:tc>
                                <w:tcPr>
                                  <w:tcW w:w="5318" w:type="dxa"/>
                                </w:tcPr>
                                <w:p w14:paraId="7ADAFC42" w14:textId="77777777" w:rsidR="002A4137" w:rsidRPr="009E4711" w:rsidRDefault="002A4137" w:rsidP="00746B57">
                                  <w:pPr>
                                    <w:spacing w:line="276" w:lineRule="auto"/>
                                    <w:rPr>
                                      <w:b w:val="0"/>
                                      <w:bCs w:val="0"/>
                                    </w:rPr>
                                  </w:pPr>
                                </w:p>
                              </w:tc>
                            </w:tr>
                            <w:tr w:rsidR="002A4137" w:rsidRPr="00B31086" w14:paraId="51803634" w14:textId="77777777" w:rsidTr="0079185E">
                              <w:tc>
                                <w:tcPr>
                                  <w:tcW w:w="5062" w:type="dxa"/>
                                  <w:shd w:val="clear" w:color="auto" w:fill="auto"/>
                                </w:tcPr>
                                <w:p w14:paraId="7F189C5E" w14:textId="77777777" w:rsidR="002A4137" w:rsidRPr="009E4711" w:rsidRDefault="002A4137" w:rsidP="00746B57">
                                  <w:pPr>
                                    <w:spacing w:line="276" w:lineRule="auto"/>
                                    <w:rPr>
                                      <w:b w:val="0"/>
                                      <w:bCs w:val="0"/>
                                    </w:rPr>
                                  </w:pPr>
                                </w:p>
                              </w:tc>
                              <w:tc>
                                <w:tcPr>
                                  <w:tcW w:w="5318" w:type="dxa"/>
                                </w:tcPr>
                                <w:p w14:paraId="6E33BA55" w14:textId="77777777" w:rsidR="002A4137" w:rsidRPr="009E4711" w:rsidRDefault="002A4137" w:rsidP="00746B57">
                                  <w:pPr>
                                    <w:spacing w:line="276" w:lineRule="auto"/>
                                    <w:rPr>
                                      <w:b w:val="0"/>
                                      <w:bCs w:val="0"/>
                                    </w:rPr>
                                  </w:pPr>
                                </w:p>
                              </w:tc>
                            </w:tr>
                            <w:tr w:rsidR="002A4137" w:rsidRPr="00B31086" w14:paraId="7D149594" w14:textId="77777777" w:rsidTr="0079185E">
                              <w:tc>
                                <w:tcPr>
                                  <w:tcW w:w="5062" w:type="dxa"/>
                                  <w:shd w:val="clear" w:color="auto" w:fill="auto"/>
                                </w:tcPr>
                                <w:p w14:paraId="3EAC5550" w14:textId="77777777" w:rsidR="002A4137" w:rsidRPr="009E4711" w:rsidRDefault="002A4137" w:rsidP="00746B57">
                                  <w:pPr>
                                    <w:spacing w:line="276" w:lineRule="auto"/>
                                    <w:rPr>
                                      <w:b w:val="0"/>
                                      <w:bCs w:val="0"/>
                                    </w:rPr>
                                  </w:pPr>
                                </w:p>
                              </w:tc>
                              <w:tc>
                                <w:tcPr>
                                  <w:tcW w:w="5318" w:type="dxa"/>
                                </w:tcPr>
                                <w:p w14:paraId="7451B188" w14:textId="77777777" w:rsidR="002A4137" w:rsidRPr="009E4711" w:rsidRDefault="002A4137" w:rsidP="00746B57">
                                  <w:pPr>
                                    <w:spacing w:line="276" w:lineRule="auto"/>
                                    <w:rPr>
                                      <w:b w:val="0"/>
                                      <w:bCs w:val="0"/>
                                    </w:rPr>
                                  </w:pPr>
                                </w:p>
                              </w:tc>
                            </w:tr>
                            <w:tr w:rsidR="002A4137" w:rsidRPr="00B31086" w14:paraId="4B4B2AAF" w14:textId="77777777" w:rsidTr="0079185E">
                              <w:tc>
                                <w:tcPr>
                                  <w:tcW w:w="5062" w:type="dxa"/>
                                  <w:shd w:val="clear" w:color="auto" w:fill="auto"/>
                                </w:tcPr>
                                <w:p w14:paraId="19BB539E" w14:textId="77777777" w:rsidR="002A4137" w:rsidRPr="009E4711" w:rsidRDefault="002A4137" w:rsidP="00746B57">
                                  <w:pPr>
                                    <w:spacing w:line="276" w:lineRule="auto"/>
                                    <w:rPr>
                                      <w:b w:val="0"/>
                                      <w:bCs w:val="0"/>
                                    </w:rPr>
                                  </w:pPr>
                                </w:p>
                              </w:tc>
                              <w:tc>
                                <w:tcPr>
                                  <w:tcW w:w="5318" w:type="dxa"/>
                                </w:tcPr>
                                <w:p w14:paraId="428389D3" w14:textId="77777777" w:rsidR="002A4137" w:rsidRPr="009E4711" w:rsidRDefault="002A4137" w:rsidP="00746B57">
                                  <w:pPr>
                                    <w:spacing w:line="276" w:lineRule="auto"/>
                                    <w:rPr>
                                      <w:b w:val="0"/>
                                      <w:bCs w:val="0"/>
                                    </w:rPr>
                                  </w:pPr>
                                </w:p>
                              </w:tc>
                            </w:tr>
                            <w:tr w:rsidR="002A4137" w:rsidRPr="00B31086" w14:paraId="71B73C2A" w14:textId="77777777" w:rsidTr="0079185E">
                              <w:tc>
                                <w:tcPr>
                                  <w:tcW w:w="5062" w:type="dxa"/>
                                  <w:shd w:val="clear" w:color="auto" w:fill="auto"/>
                                </w:tcPr>
                                <w:p w14:paraId="1DB15CE9" w14:textId="77777777" w:rsidR="002A4137" w:rsidRPr="009E4711" w:rsidRDefault="002A4137" w:rsidP="00746B57">
                                  <w:pPr>
                                    <w:spacing w:line="276" w:lineRule="auto"/>
                                    <w:rPr>
                                      <w:b w:val="0"/>
                                      <w:bCs w:val="0"/>
                                    </w:rPr>
                                  </w:pPr>
                                </w:p>
                              </w:tc>
                              <w:tc>
                                <w:tcPr>
                                  <w:tcW w:w="5318" w:type="dxa"/>
                                </w:tcPr>
                                <w:p w14:paraId="3846083F" w14:textId="77777777" w:rsidR="002A4137" w:rsidRPr="009E4711" w:rsidRDefault="002A4137" w:rsidP="00746B57">
                                  <w:pPr>
                                    <w:spacing w:line="276" w:lineRule="auto"/>
                                    <w:rPr>
                                      <w:b w:val="0"/>
                                      <w:bCs w:val="0"/>
                                    </w:rPr>
                                  </w:pPr>
                                </w:p>
                              </w:tc>
                            </w:tr>
                            <w:tr w:rsidR="002A4137" w:rsidRPr="00B31086" w14:paraId="554002C8" w14:textId="77777777" w:rsidTr="0079185E">
                              <w:tc>
                                <w:tcPr>
                                  <w:tcW w:w="5062" w:type="dxa"/>
                                  <w:shd w:val="clear" w:color="auto" w:fill="auto"/>
                                </w:tcPr>
                                <w:p w14:paraId="1D8C0AF3" w14:textId="77777777" w:rsidR="002A4137" w:rsidRPr="009E4711" w:rsidRDefault="002A4137" w:rsidP="00746B57">
                                  <w:pPr>
                                    <w:spacing w:line="276" w:lineRule="auto"/>
                                    <w:rPr>
                                      <w:b w:val="0"/>
                                      <w:bCs w:val="0"/>
                                    </w:rPr>
                                  </w:pPr>
                                </w:p>
                              </w:tc>
                              <w:tc>
                                <w:tcPr>
                                  <w:tcW w:w="5318" w:type="dxa"/>
                                </w:tcPr>
                                <w:p w14:paraId="208CD124" w14:textId="77777777" w:rsidR="002A4137" w:rsidRPr="009E4711" w:rsidRDefault="002A4137" w:rsidP="00746B57">
                                  <w:pPr>
                                    <w:spacing w:line="276" w:lineRule="auto"/>
                                    <w:rPr>
                                      <w:b w:val="0"/>
                                      <w:bCs w:val="0"/>
                                    </w:rPr>
                                  </w:pPr>
                                </w:p>
                              </w:tc>
                            </w:tr>
                            <w:tr w:rsidR="002A4137" w:rsidRPr="00B31086" w14:paraId="46C6AFDF" w14:textId="77777777" w:rsidTr="0079185E">
                              <w:tc>
                                <w:tcPr>
                                  <w:tcW w:w="5062" w:type="dxa"/>
                                  <w:shd w:val="clear" w:color="auto" w:fill="auto"/>
                                </w:tcPr>
                                <w:p w14:paraId="13B78F0C" w14:textId="77777777" w:rsidR="002A4137" w:rsidRPr="009E4711" w:rsidRDefault="002A4137" w:rsidP="00746B57">
                                  <w:pPr>
                                    <w:spacing w:line="276" w:lineRule="auto"/>
                                    <w:rPr>
                                      <w:b w:val="0"/>
                                      <w:bCs w:val="0"/>
                                    </w:rPr>
                                  </w:pPr>
                                </w:p>
                              </w:tc>
                              <w:tc>
                                <w:tcPr>
                                  <w:tcW w:w="5318" w:type="dxa"/>
                                </w:tcPr>
                                <w:p w14:paraId="03F7716A" w14:textId="77777777" w:rsidR="002A4137" w:rsidRPr="009E4711" w:rsidRDefault="002A4137" w:rsidP="00746B57">
                                  <w:pPr>
                                    <w:spacing w:line="276" w:lineRule="auto"/>
                                    <w:rPr>
                                      <w:b w:val="0"/>
                                      <w:bCs w:val="0"/>
                                    </w:rPr>
                                  </w:pPr>
                                </w:p>
                              </w:tc>
                            </w:tr>
                            <w:tr w:rsidR="002A4137" w:rsidRPr="00B31086" w14:paraId="445D2D66" w14:textId="77777777" w:rsidTr="0079185E">
                              <w:tc>
                                <w:tcPr>
                                  <w:tcW w:w="5062" w:type="dxa"/>
                                  <w:shd w:val="clear" w:color="auto" w:fill="auto"/>
                                </w:tcPr>
                                <w:p w14:paraId="4F55D8F9" w14:textId="77777777" w:rsidR="002A4137" w:rsidRPr="009E4711" w:rsidRDefault="002A4137" w:rsidP="00746B57">
                                  <w:pPr>
                                    <w:spacing w:line="276" w:lineRule="auto"/>
                                    <w:rPr>
                                      <w:b w:val="0"/>
                                      <w:bCs w:val="0"/>
                                    </w:rPr>
                                  </w:pPr>
                                </w:p>
                              </w:tc>
                              <w:tc>
                                <w:tcPr>
                                  <w:tcW w:w="5318" w:type="dxa"/>
                                </w:tcPr>
                                <w:p w14:paraId="2B71B5EE" w14:textId="77777777" w:rsidR="002A4137" w:rsidRPr="009E4711" w:rsidRDefault="002A4137" w:rsidP="00746B57">
                                  <w:pPr>
                                    <w:spacing w:line="276" w:lineRule="auto"/>
                                    <w:rPr>
                                      <w:b w:val="0"/>
                                      <w:bCs w:val="0"/>
                                    </w:rPr>
                                  </w:pPr>
                                </w:p>
                              </w:tc>
                            </w:tr>
                            <w:tr w:rsidR="002A4137" w:rsidRPr="00B31086" w14:paraId="2882CD6C" w14:textId="77777777" w:rsidTr="0079185E">
                              <w:tc>
                                <w:tcPr>
                                  <w:tcW w:w="5062" w:type="dxa"/>
                                  <w:shd w:val="clear" w:color="auto" w:fill="auto"/>
                                </w:tcPr>
                                <w:p w14:paraId="45A375E6" w14:textId="77777777" w:rsidR="002A4137" w:rsidRPr="009E4711" w:rsidRDefault="002A4137" w:rsidP="00746B57">
                                  <w:pPr>
                                    <w:spacing w:line="276" w:lineRule="auto"/>
                                    <w:rPr>
                                      <w:b w:val="0"/>
                                      <w:bCs w:val="0"/>
                                    </w:rPr>
                                  </w:pPr>
                                </w:p>
                              </w:tc>
                              <w:tc>
                                <w:tcPr>
                                  <w:tcW w:w="5318" w:type="dxa"/>
                                </w:tcPr>
                                <w:p w14:paraId="2AEEDC36" w14:textId="77777777" w:rsidR="002A4137" w:rsidRPr="009E4711" w:rsidRDefault="002A4137" w:rsidP="00746B57">
                                  <w:pPr>
                                    <w:spacing w:line="276" w:lineRule="auto"/>
                                    <w:rPr>
                                      <w:b w:val="0"/>
                                      <w:bCs w:val="0"/>
                                    </w:rPr>
                                  </w:pPr>
                                </w:p>
                              </w:tc>
                            </w:tr>
                            <w:tr w:rsidR="002A4137" w:rsidRPr="00B31086" w14:paraId="1F62EB7F" w14:textId="77777777" w:rsidTr="0079185E">
                              <w:tc>
                                <w:tcPr>
                                  <w:tcW w:w="5062" w:type="dxa"/>
                                  <w:shd w:val="clear" w:color="auto" w:fill="auto"/>
                                </w:tcPr>
                                <w:p w14:paraId="3D0F7EDA" w14:textId="77777777" w:rsidR="002A4137" w:rsidRPr="009E4711" w:rsidRDefault="002A4137" w:rsidP="00746B57">
                                  <w:pPr>
                                    <w:spacing w:line="276" w:lineRule="auto"/>
                                    <w:rPr>
                                      <w:b w:val="0"/>
                                      <w:bCs w:val="0"/>
                                    </w:rPr>
                                  </w:pPr>
                                </w:p>
                              </w:tc>
                              <w:tc>
                                <w:tcPr>
                                  <w:tcW w:w="5318" w:type="dxa"/>
                                </w:tcPr>
                                <w:p w14:paraId="16824A23" w14:textId="77777777" w:rsidR="002A4137" w:rsidRPr="009E4711" w:rsidRDefault="002A4137" w:rsidP="00746B57">
                                  <w:pPr>
                                    <w:spacing w:line="276" w:lineRule="auto"/>
                                    <w:rPr>
                                      <w:b w:val="0"/>
                                      <w:bCs w:val="0"/>
                                    </w:rPr>
                                  </w:pPr>
                                </w:p>
                              </w:tc>
                            </w:tr>
                            <w:tr w:rsidR="002A4137" w:rsidRPr="00B31086" w14:paraId="5AFA179E" w14:textId="77777777" w:rsidTr="0079185E">
                              <w:tc>
                                <w:tcPr>
                                  <w:tcW w:w="5062" w:type="dxa"/>
                                  <w:shd w:val="clear" w:color="auto" w:fill="auto"/>
                                </w:tcPr>
                                <w:p w14:paraId="30F12541" w14:textId="77777777" w:rsidR="002A4137" w:rsidRPr="009E4711" w:rsidRDefault="002A4137" w:rsidP="00746B57">
                                  <w:pPr>
                                    <w:spacing w:line="276" w:lineRule="auto"/>
                                    <w:rPr>
                                      <w:b w:val="0"/>
                                      <w:bCs w:val="0"/>
                                    </w:rPr>
                                  </w:pPr>
                                </w:p>
                              </w:tc>
                              <w:tc>
                                <w:tcPr>
                                  <w:tcW w:w="5318" w:type="dxa"/>
                                </w:tcPr>
                                <w:p w14:paraId="2E2EF858" w14:textId="77777777" w:rsidR="002A4137" w:rsidRPr="009E4711" w:rsidRDefault="002A4137" w:rsidP="00746B57">
                                  <w:pPr>
                                    <w:spacing w:line="276" w:lineRule="auto"/>
                                    <w:rPr>
                                      <w:b w:val="0"/>
                                      <w:bCs w:val="0"/>
                                    </w:rPr>
                                  </w:pPr>
                                </w:p>
                              </w:tc>
                            </w:tr>
                            <w:tr w:rsidR="002A4137" w:rsidRPr="00B31086" w14:paraId="588C0111" w14:textId="77777777" w:rsidTr="0079185E">
                              <w:tc>
                                <w:tcPr>
                                  <w:tcW w:w="5062" w:type="dxa"/>
                                  <w:shd w:val="clear" w:color="auto" w:fill="auto"/>
                                </w:tcPr>
                                <w:p w14:paraId="4768E576" w14:textId="77777777" w:rsidR="002A4137" w:rsidRPr="009E4711" w:rsidRDefault="002A4137" w:rsidP="00746B57">
                                  <w:pPr>
                                    <w:spacing w:line="276" w:lineRule="auto"/>
                                    <w:rPr>
                                      <w:b w:val="0"/>
                                      <w:bCs w:val="0"/>
                                    </w:rPr>
                                  </w:pPr>
                                </w:p>
                              </w:tc>
                              <w:tc>
                                <w:tcPr>
                                  <w:tcW w:w="5318" w:type="dxa"/>
                                </w:tcPr>
                                <w:p w14:paraId="1E37AA46" w14:textId="77777777" w:rsidR="002A4137" w:rsidRPr="009E4711" w:rsidRDefault="002A4137" w:rsidP="00746B57">
                                  <w:pPr>
                                    <w:spacing w:line="276" w:lineRule="auto"/>
                                    <w:rPr>
                                      <w:b w:val="0"/>
                                      <w:bCs w:val="0"/>
                                    </w:rPr>
                                  </w:pPr>
                                </w:p>
                              </w:tc>
                            </w:tr>
                            <w:tr w:rsidR="002A4137" w:rsidRPr="00B31086" w14:paraId="6B3D7074" w14:textId="77777777" w:rsidTr="0079185E">
                              <w:tc>
                                <w:tcPr>
                                  <w:tcW w:w="5062" w:type="dxa"/>
                                  <w:shd w:val="clear" w:color="auto" w:fill="auto"/>
                                </w:tcPr>
                                <w:p w14:paraId="0E11C784" w14:textId="77777777" w:rsidR="002A4137" w:rsidRPr="009E4711" w:rsidRDefault="002A4137" w:rsidP="00746B57">
                                  <w:pPr>
                                    <w:spacing w:line="276" w:lineRule="auto"/>
                                    <w:rPr>
                                      <w:b w:val="0"/>
                                      <w:bCs w:val="0"/>
                                    </w:rPr>
                                  </w:pPr>
                                </w:p>
                              </w:tc>
                              <w:tc>
                                <w:tcPr>
                                  <w:tcW w:w="5318" w:type="dxa"/>
                                </w:tcPr>
                                <w:p w14:paraId="5B1FBA5D" w14:textId="77777777" w:rsidR="002A4137" w:rsidRPr="009E4711" w:rsidRDefault="002A4137" w:rsidP="00746B57">
                                  <w:pPr>
                                    <w:spacing w:line="276" w:lineRule="auto"/>
                                    <w:rPr>
                                      <w:b w:val="0"/>
                                      <w:bCs w:val="0"/>
                                    </w:rPr>
                                  </w:pPr>
                                </w:p>
                              </w:tc>
                            </w:tr>
                            <w:tr w:rsidR="002A4137" w:rsidRPr="00B31086" w14:paraId="77B41E17" w14:textId="77777777" w:rsidTr="0079185E">
                              <w:tc>
                                <w:tcPr>
                                  <w:tcW w:w="5062" w:type="dxa"/>
                                  <w:shd w:val="clear" w:color="auto" w:fill="auto"/>
                                </w:tcPr>
                                <w:p w14:paraId="2F0FF6D8" w14:textId="77777777" w:rsidR="002A4137" w:rsidRPr="009E4711" w:rsidRDefault="002A4137" w:rsidP="00746B57">
                                  <w:pPr>
                                    <w:spacing w:line="276" w:lineRule="auto"/>
                                    <w:rPr>
                                      <w:b w:val="0"/>
                                      <w:bCs w:val="0"/>
                                    </w:rPr>
                                  </w:pPr>
                                </w:p>
                              </w:tc>
                              <w:tc>
                                <w:tcPr>
                                  <w:tcW w:w="5318" w:type="dxa"/>
                                </w:tcPr>
                                <w:p w14:paraId="127D9B1B" w14:textId="77777777" w:rsidR="002A4137" w:rsidRPr="009E4711" w:rsidRDefault="002A4137" w:rsidP="00746B57">
                                  <w:pPr>
                                    <w:spacing w:line="276" w:lineRule="auto"/>
                                    <w:rPr>
                                      <w:b w:val="0"/>
                                      <w:bCs w:val="0"/>
                                    </w:rPr>
                                  </w:pPr>
                                </w:p>
                              </w:tc>
                            </w:tr>
                            <w:tr w:rsidR="002A4137" w:rsidRPr="00B31086" w14:paraId="41EE85AE" w14:textId="77777777" w:rsidTr="0079185E">
                              <w:tc>
                                <w:tcPr>
                                  <w:tcW w:w="5062" w:type="dxa"/>
                                  <w:shd w:val="clear" w:color="auto" w:fill="auto"/>
                                </w:tcPr>
                                <w:p w14:paraId="53F35CE7" w14:textId="77777777" w:rsidR="002A4137" w:rsidRPr="009E4711" w:rsidRDefault="002A4137" w:rsidP="00746B57">
                                  <w:pPr>
                                    <w:spacing w:line="276" w:lineRule="auto"/>
                                    <w:rPr>
                                      <w:b w:val="0"/>
                                      <w:bCs w:val="0"/>
                                    </w:rPr>
                                  </w:pPr>
                                </w:p>
                              </w:tc>
                              <w:tc>
                                <w:tcPr>
                                  <w:tcW w:w="5318" w:type="dxa"/>
                                </w:tcPr>
                                <w:p w14:paraId="3A3FF032" w14:textId="77777777" w:rsidR="002A4137" w:rsidRPr="009E4711" w:rsidRDefault="002A4137" w:rsidP="00746B57">
                                  <w:pPr>
                                    <w:spacing w:line="276" w:lineRule="auto"/>
                                    <w:rPr>
                                      <w:b w:val="0"/>
                                      <w:bCs w:val="0"/>
                                    </w:rPr>
                                  </w:pPr>
                                </w:p>
                              </w:tc>
                            </w:tr>
                            <w:tr w:rsidR="002A4137" w:rsidRPr="00B31086" w14:paraId="38ABF57C" w14:textId="77777777" w:rsidTr="0079185E">
                              <w:tc>
                                <w:tcPr>
                                  <w:tcW w:w="5062" w:type="dxa"/>
                                  <w:shd w:val="clear" w:color="auto" w:fill="auto"/>
                                </w:tcPr>
                                <w:p w14:paraId="768B440B" w14:textId="77777777" w:rsidR="002A4137" w:rsidRPr="009E4711" w:rsidRDefault="002A4137" w:rsidP="00746B57">
                                  <w:pPr>
                                    <w:spacing w:line="276" w:lineRule="auto"/>
                                    <w:rPr>
                                      <w:b w:val="0"/>
                                      <w:bCs w:val="0"/>
                                    </w:rPr>
                                  </w:pPr>
                                </w:p>
                              </w:tc>
                              <w:tc>
                                <w:tcPr>
                                  <w:tcW w:w="5318" w:type="dxa"/>
                                </w:tcPr>
                                <w:p w14:paraId="57BE400C" w14:textId="77777777" w:rsidR="002A4137" w:rsidRPr="009E4711" w:rsidRDefault="002A4137" w:rsidP="00746B57">
                                  <w:pPr>
                                    <w:spacing w:line="276" w:lineRule="auto"/>
                                    <w:rPr>
                                      <w:b w:val="0"/>
                                      <w:bCs w:val="0"/>
                                    </w:rPr>
                                  </w:pPr>
                                </w:p>
                              </w:tc>
                            </w:tr>
                            <w:tr w:rsidR="002A4137" w:rsidRPr="00B31086" w14:paraId="7E397BF5" w14:textId="77777777" w:rsidTr="0079185E">
                              <w:tc>
                                <w:tcPr>
                                  <w:tcW w:w="5062" w:type="dxa"/>
                                  <w:shd w:val="clear" w:color="auto" w:fill="auto"/>
                                </w:tcPr>
                                <w:p w14:paraId="37F569D1" w14:textId="77777777" w:rsidR="002A4137" w:rsidRPr="009E4711" w:rsidRDefault="002A4137" w:rsidP="00746B57">
                                  <w:pPr>
                                    <w:spacing w:line="276" w:lineRule="auto"/>
                                    <w:rPr>
                                      <w:b w:val="0"/>
                                      <w:bCs w:val="0"/>
                                    </w:rPr>
                                  </w:pPr>
                                </w:p>
                              </w:tc>
                              <w:tc>
                                <w:tcPr>
                                  <w:tcW w:w="5318" w:type="dxa"/>
                                </w:tcPr>
                                <w:p w14:paraId="5CE9539C" w14:textId="77777777" w:rsidR="002A4137" w:rsidRPr="009E4711" w:rsidRDefault="002A4137" w:rsidP="00746B57">
                                  <w:pPr>
                                    <w:spacing w:line="276" w:lineRule="auto"/>
                                    <w:rPr>
                                      <w:b w:val="0"/>
                                      <w:bCs w:val="0"/>
                                    </w:rPr>
                                  </w:pPr>
                                </w:p>
                              </w:tc>
                            </w:tr>
                            <w:tr w:rsidR="002A4137" w:rsidRPr="00B31086" w14:paraId="30B0F2AF" w14:textId="77777777" w:rsidTr="0079185E">
                              <w:tc>
                                <w:tcPr>
                                  <w:tcW w:w="5062" w:type="dxa"/>
                                  <w:shd w:val="clear" w:color="auto" w:fill="auto"/>
                                </w:tcPr>
                                <w:p w14:paraId="7E55629B" w14:textId="77777777" w:rsidR="002A4137" w:rsidRPr="009E4711" w:rsidRDefault="002A4137" w:rsidP="00746B57">
                                  <w:pPr>
                                    <w:spacing w:line="276" w:lineRule="auto"/>
                                    <w:rPr>
                                      <w:b w:val="0"/>
                                      <w:bCs w:val="0"/>
                                    </w:rPr>
                                  </w:pPr>
                                </w:p>
                              </w:tc>
                              <w:tc>
                                <w:tcPr>
                                  <w:tcW w:w="5318" w:type="dxa"/>
                                </w:tcPr>
                                <w:p w14:paraId="2CB4D736" w14:textId="77777777" w:rsidR="002A4137" w:rsidRPr="009E4711" w:rsidRDefault="002A4137" w:rsidP="00746B57">
                                  <w:pPr>
                                    <w:spacing w:line="276" w:lineRule="auto"/>
                                    <w:rPr>
                                      <w:b w:val="0"/>
                                      <w:bCs w:val="0"/>
                                    </w:rPr>
                                  </w:pPr>
                                </w:p>
                              </w:tc>
                            </w:tr>
                            <w:tr w:rsidR="002A4137" w:rsidRPr="00B31086" w14:paraId="6D411C22" w14:textId="77777777" w:rsidTr="0079185E">
                              <w:tc>
                                <w:tcPr>
                                  <w:tcW w:w="5062" w:type="dxa"/>
                                  <w:shd w:val="clear" w:color="auto" w:fill="auto"/>
                                </w:tcPr>
                                <w:p w14:paraId="0F5AE2AB" w14:textId="77777777" w:rsidR="002A4137" w:rsidRPr="009E4711" w:rsidRDefault="002A4137" w:rsidP="00746B57">
                                  <w:pPr>
                                    <w:spacing w:line="276" w:lineRule="auto"/>
                                    <w:rPr>
                                      <w:b w:val="0"/>
                                      <w:bCs w:val="0"/>
                                    </w:rPr>
                                  </w:pPr>
                                </w:p>
                              </w:tc>
                              <w:tc>
                                <w:tcPr>
                                  <w:tcW w:w="5318" w:type="dxa"/>
                                </w:tcPr>
                                <w:p w14:paraId="2CB66B5A" w14:textId="77777777" w:rsidR="002A4137" w:rsidRPr="009E4711" w:rsidRDefault="002A4137" w:rsidP="00746B57">
                                  <w:pPr>
                                    <w:spacing w:line="276" w:lineRule="auto"/>
                                    <w:rPr>
                                      <w:b w:val="0"/>
                                      <w:bCs w:val="0"/>
                                    </w:rPr>
                                  </w:pPr>
                                </w:p>
                              </w:tc>
                            </w:tr>
                            <w:tr w:rsidR="002A4137" w:rsidRPr="00B31086" w14:paraId="1825FA7D" w14:textId="77777777" w:rsidTr="0079185E">
                              <w:tc>
                                <w:tcPr>
                                  <w:tcW w:w="5062" w:type="dxa"/>
                                  <w:shd w:val="clear" w:color="auto" w:fill="auto"/>
                                </w:tcPr>
                                <w:p w14:paraId="75E12648" w14:textId="77777777" w:rsidR="002A4137" w:rsidRPr="009E4711" w:rsidRDefault="002A4137" w:rsidP="00746B57">
                                  <w:pPr>
                                    <w:spacing w:line="276" w:lineRule="auto"/>
                                    <w:rPr>
                                      <w:b w:val="0"/>
                                      <w:bCs w:val="0"/>
                                    </w:rPr>
                                  </w:pPr>
                                </w:p>
                              </w:tc>
                              <w:tc>
                                <w:tcPr>
                                  <w:tcW w:w="5318" w:type="dxa"/>
                                </w:tcPr>
                                <w:p w14:paraId="59868194" w14:textId="77777777" w:rsidR="002A4137" w:rsidRPr="009E4711" w:rsidRDefault="002A4137" w:rsidP="00746B57">
                                  <w:pPr>
                                    <w:spacing w:line="276" w:lineRule="auto"/>
                                    <w:rPr>
                                      <w:b w:val="0"/>
                                      <w:bCs w:val="0"/>
                                    </w:rPr>
                                  </w:pPr>
                                </w:p>
                              </w:tc>
                            </w:tr>
                            <w:tr w:rsidR="002A4137" w:rsidRPr="00B31086" w14:paraId="5C5045D5" w14:textId="77777777" w:rsidTr="0079185E">
                              <w:tc>
                                <w:tcPr>
                                  <w:tcW w:w="5062" w:type="dxa"/>
                                  <w:shd w:val="clear" w:color="auto" w:fill="auto"/>
                                </w:tcPr>
                                <w:p w14:paraId="04073A39" w14:textId="77777777" w:rsidR="002A4137" w:rsidRPr="009E4711" w:rsidRDefault="002A4137" w:rsidP="00746B57">
                                  <w:pPr>
                                    <w:spacing w:line="276" w:lineRule="auto"/>
                                    <w:rPr>
                                      <w:b w:val="0"/>
                                      <w:bCs w:val="0"/>
                                    </w:rPr>
                                  </w:pPr>
                                </w:p>
                              </w:tc>
                              <w:tc>
                                <w:tcPr>
                                  <w:tcW w:w="5318" w:type="dxa"/>
                                </w:tcPr>
                                <w:p w14:paraId="245141A6" w14:textId="77777777" w:rsidR="002A4137" w:rsidRPr="009E4711" w:rsidRDefault="002A4137" w:rsidP="00746B57">
                                  <w:pPr>
                                    <w:spacing w:line="276" w:lineRule="auto"/>
                                    <w:rPr>
                                      <w:b w:val="0"/>
                                      <w:bCs w:val="0"/>
                                    </w:rPr>
                                  </w:pPr>
                                </w:p>
                              </w:tc>
                            </w:tr>
                          </w:tbl>
                          <w:p w14:paraId="0E93F5FE" w14:textId="77777777" w:rsidR="002A4137" w:rsidRPr="00B31086" w:rsidRDefault="002A4137" w:rsidP="00746B5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margin-left:.2pt;margin-top:4pt;width:518.05pt;height:760.1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09DFF80" w14:textId="77777777" w:rsidTr="002519CF">
                        <w:tc>
                          <w:tcPr>
                            <w:tcW w:w="10380" w:type="dxa"/>
                            <w:gridSpan w:val="2"/>
                            <w:shd w:val="clear" w:color="auto" w:fill="auto"/>
                          </w:tcPr>
                          <w:p w14:paraId="73842C22" w14:textId="361FBB79" w:rsidR="002A4137" w:rsidRPr="007C3057" w:rsidRDefault="002A4137" w:rsidP="00746B57">
                            <w:pPr>
                              <w:spacing w:line="276" w:lineRule="auto"/>
                              <w:ind w:right="-49"/>
                              <w:jc w:val="both"/>
                              <w:rPr>
                                <w:b w:val="0"/>
                                <w:lang w:val="nl-NL"/>
                              </w:rPr>
                            </w:pPr>
                            <w:r w:rsidRPr="008410D6">
                              <w:rPr>
                                <w:b w:val="0"/>
                                <w:sz w:val="32"/>
                                <w:szCs w:val="32"/>
                              </w:rPr>
                              <w:t xml:space="preserve">. </w:t>
                            </w:r>
                            <w:r w:rsidRPr="00B66E24">
                              <w:rPr>
                                <w:b w:val="0"/>
                                <w:sz w:val="22"/>
                                <w:szCs w:val="22"/>
                              </w:rPr>
                              <w:t>*</w:t>
                            </w:r>
                            <w:r>
                              <w:rPr>
                                <w:b w:val="0"/>
                                <w:sz w:val="22"/>
                                <w:szCs w:val="22"/>
                              </w:rPr>
                              <w:t xml:space="preserve"> </w:t>
                            </w:r>
                            <w:r>
                              <w:rPr>
                                <w:i/>
                                <w:sz w:val="22"/>
                                <w:szCs w:val="22"/>
                              </w:rPr>
                              <w:t>Tiêu cự :</w:t>
                            </w:r>
                          </w:p>
                        </w:tc>
                      </w:tr>
                      <w:tr w:rsidR="002A4137" w:rsidRPr="00B31086" w14:paraId="47CD0AD5" w14:textId="77777777" w:rsidTr="002519CF">
                        <w:tc>
                          <w:tcPr>
                            <w:tcW w:w="10380" w:type="dxa"/>
                            <w:gridSpan w:val="2"/>
                            <w:shd w:val="clear" w:color="auto" w:fill="auto"/>
                          </w:tcPr>
                          <w:p w14:paraId="385FA1C0" w14:textId="77777777" w:rsidR="002A4137" w:rsidRPr="009E4711" w:rsidRDefault="002A4137" w:rsidP="00746B57">
                            <w:pPr>
                              <w:spacing w:line="276" w:lineRule="auto"/>
                              <w:rPr>
                                <w:b w:val="0"/>
                                <w:bCs w:val="0"/>
                              </w:rPr>
                            </w:pPr>
                          </w:p>
                        </w:tc>
                      </w:tr>
                      <w:tr w:rsidR="002A4137" w:rsidRPr="00B31086" w14:paraId="1253827F" w14:textId="77777777" w:rsidTr="005E3DF0">
                        <w:tc>
                          <w:tcPr>
                            <w:tcW w:w="10380" w:type="dxa"/>
                            <w:gridSpan w:val="2"/>
                            <w:shd w:val="clear" w:color="auto" w:fill="auto"/>
                          </w:tcPr>
                          <w:p w14:paraId="54747258" w14:textId="4FE28E1F" w:rsidR="002A4137" w:rsidRPr="009E4711" w:rsidRDefault="002A4137" w:rsidP="00746B57">
                            <w:pPr>
                              <w:spacing w:line="276" w:lineRule="auto"/>
                              <w:rPr>
                                <w:b w:val="0"/>
                                <w:bCs w:val="0"/>
                              </w:rPr>
                            </w:pPr>
                            <w:r>
                              <w:rPr>
                                <w:b w:val="0"/>
                                <w:sz w:val="32"/>
                                <w:szCs w:val="32"/>
                              </w:rPr>
                              <w:t xml:space="preserve">. </w:t>
                            </w:r>
                            <w:r>
                              <w:rPr>
                                <w:b w:val="0"/>
                                <w:sz w:val="22"/>
                                <w:szCs w:val="22"/>
                              </w:rPr>
                              <w:t xml:space="preserve">* </w:t>
                            </w:r>
                            <w:r w:rsidRPr="00486069">
                              <w:rPr>
                                <w:i/>
                                <w:sz w:val="22"/>
                                <w:szCs w:val="22"/>
                              </w:rPr>
                              <w:t>Độ tụ :</w:t>
                            </w:r>
                          </w:p>
                        </w:tc>
                      </w:tr>
                      <w:tr w:rsidR="002A4137" w:rsidRPr="00B31086" w14:paraId="12529E63" w14:textId="77777777" w:rsidTr="0079185E">
                        <w:tc>
                          <w:tcPr>
                            <w:tcW w:w="5062" w:type="dxa"/>
                            <w:shd w:val="clear" w:color="auto" w:fill="auto"/>
                          </w:tcPr>
                          <w:p w14:paraId="28C20486" w14:textId="77777777" w:rsidR="002A4137" w:rsidRPr="009E4711" w:rsidRDefault="002A4137" w:rsidP="00746B57">
                            <w:pPr>
                              <w:spacing w:line="276" w:lineRule="auto"/>
                              <w:rPr>
                                <w:b w:val="0"/>
                                <w:bCs w:val="0"/>
                              </w:rPr>
                            </w:pPr>
                          </w:p>
                        </w:tc>
                        <w:tc>
                          <w:tcPr>
                            <w:tcW w:w="5318" w:type="dxa"/>
                          </w:tcPr>
                          <w:p w14:paraId="36345FF9" w14:textId="77777777" w:rsidR="002A4137" w:rsidRPr="009E4711" w:rsidRDefault="002A4137" w:rsidP="00746B57">
                            <w:pPr>
                              <w:spacing w:line="276" w:lineRule="auto"/>
                              <w:rPr>
                                <w:b w:val="0"/>
                                <w:bCs w:val="0"/>
                              </w:rPr>
                            </w:pPr>
                          </w:p>
                        </w:tc>
                      </w:tr>
                      <w:tr w:rsidR="002A4137" w:rsidRPr="00B31086" w14:paraId="1E7FA5BD" w14:textId="77777777" w:rsidTr="005E3DF0">
                        <w:tc>
                          <w:tcPr>
                            <w:tcW w:w="10380" w:type="dxa"/>
                            <w:gridSpan w:val="2"/>
                            <w:shd w:val="clear" w:color="auto" w:fill="auto"/>
                          </w:tcPr>
                          <w:tbl>
                            <w:tblPr>
                              <w:tblW w:w="10281"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3888"/>
                              <w:gridCol w:w="3050"/>
                              <w:gridCol w:w="3343"/>
                            </w:tblGrid>
                            <w:tr w:rsidR="002A4137" w:rsidRPr="008410D6" w14:paraId="761EBF5D" w14:textId="77777777" w:rsidTr="00746B57">
                              <w:tc>
                                <w:tcPr>
                                  <w:tcW w:w="10281" w:type="dxa"/>
                                  <w:gridSpan w:val="3"/>
                                  <w:shd w:val="clear" w:color="auto" w:fill="auto"/>
                                </w:tcPr>
                                <w:p w14:paraId="0C8F7240" w14:textId="77777777" w:rsidR="002A4137" w:rsidRPr="008E2D46" w:rsidRDefault="002A4137" w:rsidP="00746B57">
                                  <w:pPr>
                                    <w:spacing w:line="276" w:lineRule="auto"/>
                                    <w:rPr>
                                      <w:sz w:val="22"/>
                                      <w:szCs w:val="22"/>
                                    </w:rPr>
                                  </w:pPr>
                                  <w:r>
                                    <w:rPr>
                                      <w:b w:val="0"/>
                                    </w:rPr>
                                    <w:t xml:space="preserve">. </w:t>
                                  </w:r>
                                  <w:r>
                                    <w:rPr>
                                      <w:sz w:val="22"/>
                                      <w:szCs w:val="22"/>
                                    </w:rPr>
                                    <w:t xml:space="preserve">II. </w:t>
                                  </w:r>
                                  <w:r w:rsidRPr="008E2D46">
                                    <w:rPr>
                                      <w:sz w:val="22"/>
                                      <w:szCs w:val="22"/>
                                      <w:u w:val="single"/>
                                    </w:rPr>
                                    <w:t>SỰ TẠO ẢNH BỞI THẤU KÍNH</w:t>
                                  </w:r>
                                </w:p>
                              </w:tc>
                            </w:tr>
                            <w:tr w:rsidR="002A4137" w:rsidRPr="008410D6" w14:paraId="63328163" w14:textId="77777777" w:rsidTr="00746B57">
                              <w:tc>
                                <w:tcPr>
                                  <w:tcW w:w="10281" w:type="dxa"/>
                                  <w:gridSpan w:val="3"/>
                                  <w:shd w:val="clear" w:color="auto" w:fill="auto"/>
                                </w:tcPr>
                                <w:p w14:paraId="14A042E1" w14:textId="77777777" w:rsidR="002A4137" w:rsidRPr="008E2D46" w:rsidRDefault="002A4137" w:rsidP="00746B57">
                                  <w:pPr>
                                    <w:spacing w:line="276" w:lineRule="auto"/>
                                    <w:rPr>
                                      <w:sz w:val="22"/>
                                      <w:szCs w:val="22"/>
                                      <w:u w:val="single"/>
                                    </w:rPr>
                                  </w:pPr>
                                  <w:r>
                                    <w:rPr>
                                      <w:b w:val="0"/>
                                    </w:rPr>
                                    <w:t xml:space="preserve">. </w:t>
                                  </w:r>
                                  <w:r>
                                    <w:rPr>
                                      <w:sz w:val="22"/>
                                      <w:szCs w:val="22"/>
                                    </w:rPr>
                                    <w:t xml:space="preserve">1. </w:t>
                                  </w:r>
                                  <w:r>
                                    <w:rPr>
                                      <w:sz w:val="22"/>
                                      <w:szCs w:val="22"/>
                                      <w:u w:val="single"/>
                                    </w:rPr>
                                    <w:t>Khái niệm ảnh và vật trong quang học:</w:t>
                                  </w:r>
                                </w:p>
                              </w:tc>
                            </w:tr>
                            <w:tr w:rsidR="002A4137" w:rsidRPr="008410D6" w14:paraId="7B9426F2" w14:textId="77777777" w:rsidTr="00746B57">
                              <w:tc>
                                <w:tcPr>
                                  <w:tcW w:w="10281" w:type="dxa"/>
                                  <w:gridSpan w:val="3"/>
                                  <w:shd w:val="clear" w:color="auto" w:fill="auto"/>
                                </w:tcPr>
                                <w:p w14:paraId="239A9007" w14:textId="77777777" w:rsidR="002A4137" w:rsidRPr="008E2D46" w:rsidRDefault="002A4137" w:rsidP="00746B57">
                                  <w:pPr>
                                    <w:spacing w:line="276" w:lineRule="auto"/>
                                    <w:rPr>
                                      <w:b w:val="0"/>
                                    </w:rPr>
                                  </w:pPr>
                                </w:p>
                              </w:tc>
                            </w:tr>
                            <w:tr w:rsidR="002A4137" w:rsidRPr="008410D6" w14:paraId="09CE6459" w14:textId="77777777" w:rsidTr="00746B57">
                              <w:tc>
                                <w:tcPr>
                                  <w:tcW w:w="10281" w:type="dxa"/>
                                  <w:gridSpan w:val="3"/>
                                  <w:shd w:val="clear" w:color="auto" w:fill="auto"/>
                                </w:tcPr>
                                <w:p w14:paraId="7DA6F9E9" w14:textId="77777777" w:rsidR="002A4137" w:rsidRPr="008E2D46" w:rsidRDefault="002A4137" w:rsidP="00746B57">
                                  <w:pPr>
                                    <w:spacing w:line="276" w:lineRule="auto"/>
                                    <w:rPr>
                                      <w:b w:val="0"/>
                                    </w:rPr>
                                  </w:pPr>
                                </w:p>
                              </w:tc>
                            </w:tr>
                            <w:tr w:rsidR="002A4137" w:rsidRPr="008410D6" w14:paraId="7E0BB48F" w14:textId="77777777" w:rsidTr="00746B57">
                              <w:tc>
                                <w:tcPr>
                                  <w:tcW w:w="10281" w:type="dxa"/>
                                  <w:gridSpan w:val="3"/>
                                  <w:shd w:val="clear" w:color="auto" w:fill="auto"/>
                                </w:tcPr>
                                <w:p w14:paraId="4DEC51D2" w14:textId="77777777" w:rsidR="002A4137" w:rsidRPr="008E2D46" w:rsidRDefault="002A4137" w:rsidP="00746B57">
                                  <w:pPr>
                                    <w:spacing w:line="276" w:lineRule="auto"/>
                                    <w:rPr>
                                      <w:b w:val="0"/>
                                    </w:rPr>
                                  </w:pPr>
                                </w:p>
                              </w:tc>
                            </w:tr>
                            <w:tr w:rsidR="002A4137" w:rsidRPr="008410D6" w14:paraId="7AFFA846" w14:textId="77777777" w:rsidTr="00746B57">
                              <w:tc>
                                <w:tcPr>
                                  <w:tcW w:w="10281" w:type="dxa"/>
                                  <w:gridSpan w:val="3"/>
                                  <w:shd w:val="clear" w:color="auto" w:fill="auto"/>
                                </w:tcPr>
                                <w:p w14:paraId="221AD8E6" w14:textId="77777777" w:rsidR="002A4137" w:rsidRPr="008E2D46" w:rsidRDefault="002A4137" w:rsidP="00746B57">
                                  <w:pPr>
                                    <w:spacing w:line="276" w:lineRule="auto"/>
                                    <w:rPr>
                                      <w:b w:val="0"/>
                                    </w:rPr>
                                  </w:pPr>
                                </w:p>
                              </w:tc>
                            </w:tr>
                            <w:tr w:rsidR="002A4137" w:rsidRPr="008410D6" w14:paraId="308869B8" w14:textId="77777777" w:rsidTr="00746B57">
                              <w:tc>
                                <w:tcPr>
                                  <w:tcW w:w="10281" w:type="dxa"/>
                                  <w:gridSpan w:val="3"/>
                                  <w:shd w:val="clear" w:color="auto" w:fill="auto"/>
                                </w:tcPr>
                                <w:p w14:paraId="357C37B7" w14:textId="77777777" w:rsidR="002A4137" w:rsidRPr="008410D6" w:rsidRDefault="002A4137" w:rsidP="00746B57">
                                  <w:pPr>
                                    <w:spacing w:line="276" w:lineRule="auto"/>
                                    <w:rPr>
                                      <w:bCs w:val="0"/>
                                      <w:color w:val="000000"/>
                                      <w:sz w:val="22"/>
                                      <w:szCs w:val="22"/>
                                      <w:u w:val="single"/>
                                    </w:rPr>
                                  </w:pPr>
                                  <w:r>
                                    <w:rPr>
                                      <w:bCs w:val="0"/>
                                      <w:color w:val="000000"/>
                                      <w:sz w:val="22"/>
                                      <w:szCs w:val="22"/>
                                    </w:rPr>
                                    <w:t>2</w:t>
                                  </w:r>
                                  <w:r w:rsidRPr="008410D6">
                                    <w:rPr>
                                      <w:bCs w:val="0"/>
                                      <w:color w:val="000000"/>
                                      <w:sz w:val="22"/>
                                      <w:szCs w:val="22"/>
                                    </w:rPr>
                                    <w:t xml:space="preserve">. </w:t>
                                  </w:r>
                                  <w:r>
                                    <w:rPr>
                                      <w:bCs w:val="0"/>
                                      <w:color w:val="000000"/>
                                      <w:sz w:val="22"/>
                                      <w:szCs w:val="22"/>
                                      <w:u w:val="single"/>
                                    </w:rPr>
                                    <w:t>Cách dựng ảnh tạo bởi thấu kính</w:t>
                                  </w:r>
                                  <w:r w:rsidRPr="008410D6">
                                    <w:rPr>
                                      <w:bCs w:val="0"/>
                                      <w:color w:val="000000"/>
                                      <w:sz w:val="22"/>
                                      <w:szCs w:val="22"/>
                                      <w:u w:val="single"/>
                                    </w:rPr>
                                    <w:t>:</w:t>
                                  </w:r>
                                </w:p>
                                <w:p w14:paraId="797249DC" w14:textId="77777777" w:rsidR="002A4137" w:rsidRPr="008410D6" w:rsidRDefault="002A4137" w:rsidP="00746B57">
                                  <w:pPr>
                                    <w:spacing w:line="276" w:lineRule="auto"/>
                                    <w:rPr>
                                      <w:color w:val="000000"/>
                                      <w:sz w:val="22"/>
                                      <w:szCs w:val="22"/>
                                    </w:rPr>
                                  </w:pPr>
                                  <w:r w:rsidRPr="008410D6">
                                    <w:rPr>
                                      <w:bCs w:val="0"/>
                                      <w:color w:val="000000"/>
                                      <w:sz w:val="22"/>
                                      <w:szCs w:val="22"/>
                                    </w:rPr>
                                    <w:t>a. Các tia đặc biệt:</w:t>
                                  </w:r>
                                </w:p>
                              </w:tc>
                            </w:tr>
                            <w:tr w:rsidR="002A4137" w:rsidRPr="008410D6" w14:paraId="296630FF"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7C4C87CA" w14:textId="77777777" w:rsidR="002A4137" w:rsidRPr="008410D6" w:rsidRDefault="002A4137" w:rsidP="00746B57">
                                  <w:pPr>
                                    <w:spacing w:line="276" w:lineRule="auto"/>
                                    <w:jc w:val="both"/>
                                    <w:rPr>
                                      <w:b w:val="0"/>
                                      <w:sz w:val="32"/>
                                      <w:szCs w:val="32"/>
                                    </w:rPr>
                                  </w:pPr>
                                </w:p>
                              </w:tc>
                              <w:tc>
                                <w:tcPr>
                                  <w:tcW w:w="3050" w:type="dxa"/>
                                  <w:shd w:val="clear" w:color="auto" w:fill="auto"/>
                                  <w:vAlign w:val="center"/>
                                </w:tcPr>
                                <w:p w14:paraId="1F024952" w14:textId="77777777" w:rsidR="002A4137" w:rsidRPr="008410D6" w:rsidRDefault="002A4137" w:rsidP="00746B57">
                                  <w:pPr>
                                    <w:spacing w:line="276" w:lineRule="auto"/>
                                    <w:jc w:val="center"/>
                                    <w:rPr>
                                      <w:sz w:val="22"/>
                                      <w:szCs w:val="22"/>
                                    </w:rPr>
                                  </w:pPr>
                                  <w:r w:rsidRPr="008410D6">
                                    <w:rPr>
                                      <w:sz w:val="22"/>
                                      <w:szCs w:val="22"/>
                                    </w:rPr>
                                    <w:t>THẤU KÍNH HỘI TỤ</w:t>
                                  </w:r>
                                </w:p>
                              </w:tc>
                              <w:tc>
                                <w:tcPr>
                                  <w:tcW w:w="3343" w:type="dxa"/>
                                  <w:shd w:val="clear" w:color="auto" w:fill="auto"/>
                                  <w:vAlign w:val="center"/>
                                </w:tcPr>
                                <w:p w14:paraId="35C388DC" w14:textId="77777777" w:rsidR="002A4137" w:rsidRPr="008410D6" w:rsidRDefault="002A4137" w:rsidP="00746B57">
                                  <w:pPr>
                                    <w:spacing w:line="276" w:lineRule="auto"/>
                                    <w:jc w:val="center"/>
                                    <w:rPr>
                                      <w:sz w:val="22"/>
                                      <w:szCs w:val="22"/>
                                    </w:rPr>
                                  </w:pPr>
                                  <w:r w:rsidRPr="008410D6">
                                    <w:rPr>
                                      <w:sz w:val="22"/>
                                      <w:szCs w:val="22"/>
                                    </w:rPr>
                                    <w:t>THẤU KÍNH PHÂN KỲ</w:t>
                                  </w:r>
                                </w:p>
                              </w:tc>
                            </w:tr>
                            <w:tr w:rsidR="002A4137" w:rsidRPr="008410D6" w14:paraId="6B904A37"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50726EA4" w14:textId="77777777" w:rsidR="002A4137" w:rsidRPr="008410D6" w:rsidRDefault="002A4137" w:rsidP="00746B57">
                                  <w:pPr>
                                    <w:spacing w:line="276" w:lineRule="auto"/>
                                    <w:rPr>
                                      <w:rFonts w:ascii="Tahoma" w:hAnsi="Wingdings"/>
                                      <w:b w:val="0"/>
                                      <w:bCs w:val="0"/>
                                      <w:color w:val="FF0000"/>
                                      <w:sz w:val="22"/>
                                      <w:szCs w:val="22"/>
                                    </w:rPr>
                                  </w:pPr>
                                </w:p>
                                <w:p w14:paraId="510B78C5" w14:textId="77777777" w:rsidR="002A4137" w:rsidRPr="008410D6" w:rsidRDefault="002A4137" w:rsidP="00746B57">
                                  <w:pPr>
                                    <w:spacing w:line="276" w:lineRule="auto"/>
                                    <w:rPr>
                                      <w:color w:val="000000"/>
                                      <w:sz w:val="36"/>
                                      <w:szCs w:val="36"/>
                                    </w:rPr>
                                  </w:pPr>
                                  <w:r w:rsidRPr="008410D6">
                                    <w:rPr>
                                      <w:rFonts w:ascii="Tahoma" w:hAnsi="Wingdings"/>
                                      <w:b w:val="0"/>
                                      <w:bCs w:val="0"/>
                                      <w:color w:val="FF0000"/>
                                      <w:sz w:val="22"/>
                                      <w:szCs w:val="22"/>
                                    </w:rPr>
                                    <w:sym w:font="Wingdings" w:char="008C"/>
                                  </w:r>
                                  <w:r w:rsidRPr="008410D6">
                                    <w:rPr>
                                      <w:rFonts w:ascii="Tahoma" w:hAnsi="Tahoma" w:cs="Tahoma"/>
                                      <w:b w:val="0"/>
                                      <w:bCs w:val="0"/>
                                      <w:color w:val="FF0000"/>
                                      <w:sz w:val="22"/>
                                      <w:szCs w:val="22"/>
                                    </w:rPr>
                                    <w:t>.</w:t>
                                  </w:r>
                                  <w:r w:rsidRPr="008410D6">
                                    <w:rPr>
                                      <w:rFonts w:ascii="Tahoma" w:hAnsi="Tahoma" w:cs="Tahoma"/>
                                      <w:b w:val="0"/>
                                      <w:bCs w:val="0"/>
                                      <w:color w:val="3333CC"/>
                                      <w:sz w:val="36"/>
                                      <w:szCs w:val="36"/>
                                    </w:rPr>
                                    <w:t xml:space="preserve"> </w:t>
                                  </w:r>
                                  <w:r w:rsidRPr="008410D6">
                                    <w:rPr>
                                      <w:b w:val="0"/>
                                      <w:bCs w:val="0"/>
                                      <w:color w:val="000000"/>
                                      <w:sz w:val="22"/>
                                      <w:szCs w:val="22"/>
                                    </w:rPr>
                                    <w:t>Tia tới song song trục chính tia ló tương ứng (hoặc đường kéo dài) đi qua tiêu điểm ảnh chính F’.</w:t>
                                  </w:r>
                                </w:p>
                                <w:p w14:paraId="40250CAF" w14:textId="77777777" w:rsidR="002A4137" w:rsidRPr="008410D6" w:rsidRDefault="002A4137" w:rsidP="00746B57">
                                  <w:pPr>
                                    <w:spacing w:line="276" w:lineRule="auto"/>
                                    <w:jc w:val="center"/>
                                    <w:rPr>
                                      <w:b w:val="0"/>
                                      <w:sz w:val="22"/>
                                      <w:szCs w:val="22"/>
                                    </w:rPr>
                                  </w:pPr>
                                </w:p>
                              </w:tc>
                              <w:tc>
                                <w:tcPr>
                                  <w:tcW w:w="3050" w:type="dxa"/>
                                  <w:shd w:val="clear" w:color="auto" w:fill="auto"/>
                                </w:tcPr>
                                <w:p w14:paraId="68647DB9" w14:textId="77777777" w:rsidR="002A4137" w:rsidRPr="008410D6" w:rsidRDefault="002A4137" w:rsidP="00746B57">
                                  <w:pPr>
                                    <w:spacing w:line="276" w:lineRule="auto"/>
                                    <w:jc w:val="both"/>
                                    <w:rPr>
                                      <w:b w:val="0"/>
                                      <w:sz w:val="32"/>
                                      <w:szCs w:val="32"/>
                                    </w:rPr>
                                  </w:pPr>
                                </w:p>
                              </w:tc>
                              <w:tc>
                                <w:tcPr>
                                  <w:tcW w:w="3343" w:type="dxa"/>
                                  <w:shd w:val="clear" w:color="auto" w:fill="auto"/>
                                </w:tcPr>
                                <w:p w14:paraId="72380E7A" w14:textId="77777777" w:rsidR="002A4137" w:rsidRPr="008410D6" w:rsidRDefault="002A4137" w:rsidP="00746B57">
                                  <w:pPr>
                                    <w:spacing w:line="276" w:lineRule="auto"/>
                                    <w:jc w:val="both"/>
                                    <w:rPr>
                                      <w:b w:val="0"/>
                                      <w:sz w:val="32"/>
                                      <w:szCs w:val="32"/>
                                    </w:rPr>
                                  </w:pPr>
                                </w:p>
                              </w:tc>
                            </w:tr>
                            <w:tr w:rsidR="002A4137" w:rsidRPr="008410D6" w14:paraId="190370B7"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197C0F67" w14:textId="77777777" w:rsidR="002A4137" w:rsidRPr="008410D6" w:rsidRDefault="002A4137" w:rsidP="00746B57">
                                  <w:pPr>
                                    <w:spacing w:line="276" w:lineRule="auto"/>
                                    <w:jc w:val="both"/>
                                    <w:rPr>
                                      <w:b w:val="0"/>
                                      <w:bCs w:val="0"/>
                                      <w:color w:val="FF0000"/>
                                      <w:sz w:val="22"/>
                                      <w:szCs w:val="22"/>
                                    </w:rPr>
                                  </w:pPr>
                                </w:p>
                                <w:p w14:paraId="476799CA" w14:textId="77777777" w:rsidR="002A4137" w:rsidRPr="008410D6" w:rsidRDefault="002A4137" w:rsidP="00746B57">
                                  <w:pPr>
                                    <w:spacing w:line="276" w:lineRule="auto"/>
                                    <w:jc w:val="both"/>
                                    <w:rPr>
                                      <w:color w:val="000000"/>
                                      <w:sz w:val="22"/>
                                      <w:szCs w:val="22"/>
                                    </w:rPr>
                                  </w:pPr>
                                  <w:r w:rsidRPr="008410D6">
                                    <w:rPr>
                                      <w:b w:val="0"/>
                                      <w:bCs w:val="0"/>
                                      <w:color w:val="FF0000"/>
                                      <w:sz w:val="22"/>
                                      <w:szCs w:val="22"/>
                                    </w:rPr>
                                    <w:sym w:font="Wingdings" w:char="008D"/>
                                  </w:r>
                                  <w:r w:rsidRPr="008410D6">
                                    <w:rPr>
                                      <w:b w:val="0"/>
                                      <w:bCs w:val="0"/>
                                      <w:color w:val="FF0000"/>
                                      <w:sz w:val="22"/>
                                      <w:szCs w:val="22"/>
                                    </w:rPr>
                                    <w:t>.</w:t>
                                  </w:r>
                                  <w:r w:rsidRPr="008410D6">
                                    <w:rPr>
                                      <w:b w:val="0"/>
                                      <w:bCs w:val="0"/>
                                      <w:color w:val="3333CC"/>
                                      <w:sz w:val="22"/>
                                      <w:szCs w:val="22"/>
                                    </w:rPr>
                                    <w:t xml:space="preserve"> </w:t>
                                  </w:r>
                                  <w:r w:rsidRPr="008410D6">
                                    <w:rPr>
                                      <w:b w:val="0"/>
                                      <w:bCs w:val="0"/>
                                      <w:color w:val="000000"/>
                                      <w:sz w:val="22"/>
                                      <w:szCs w:val="22"/>
                                    </w:rPr>
                                    <w:t>Tia tới (hay đường kéo dài) qua tiêu điểm vậy chính F, tia ló tương ứng song song với trục chính.</w:t>
                                  </w:r>
                                </w:p>
                                <w:p w14:paraId="6C83BD23" w14:textId="77777777" w:rsidR="002A4137" w:rsidRPr="008410D6" w:rsidRDefault="002A4137" w:rsidP="00746B57">
                                  <w:pPr>
                                    <w:spacing w:line="276" w:lineRule="auto"/>
                                    <w:jc w:val="center"/>
                                    <w:rPr>
                                      <w:rFonts w:ascii="Tahoma" w:hAnsi="Tahoma" w:cs="Tahoma"/>
                                      <w:b w:val="0"/>
                                      <w:bCs w:val="0"/>
                                      <w:sz w:val="22"/>
                                      <w:szCs w:val="22"/>
                                    </w:rPr>
                                  </w:pPr>
                                </w:p>
                              </w:tc>
                              <w:tc>
                                <w:tcPr>
                                  <w:tcW w:w="3050" w:type="dxa"/>
                                  <w:shd w:val="clear" w:color="auto" w:fill="auto"/>
                                </w:tcPr>
                                <w:p w14:paraId="14FBD0FE" w14:textId="77777777" w:rsidR="002A4137" w:rsidRPr="008410D6" w:rsidRDefault="002A4137" w:rsidP="00746B57">
                                  <w:pPr>
                                    <w:spacing w:line="276" w:lineRule="auto"/>
                                    <w:jc w:val="both"/>
                                    <w:rPr>
                                      <w:b w:val="0"/>
                                      <w:sz w:val="32"/>
                                      <w:szCs w:val="32"/>
                                    </w:rPr>
                                  </w:pPr>
                                </w:p>
                              </w:tc>
                              <w:tc>
                                <w:tcPr>
                                  <w:tcW w:w="3343" w:type="dxa"/>
                                  <w:shd w:val="clear" w:color="auto" w:fill="auto"/>
                                </w:tcPr>
                                <w:p w14:paraId="1B8D5BB2" w14:textId="77777777" w:rsidR="002A4137" w:rsidRPr="008410D6" w:rsidRDefault="002A4137" w:rsidP="00746B57">
                                  <w:pPr>
                                    <w:spacing w:line="276" w:lineRule="auto"/>
                                    <w:jc w:val="both"/>
                                    <w:rPr>
                                      <w:b w:val="0"/>
                                      <w:sz w:val="32"/>
                                      <w:szCs w:val="32"/>
                                    </w:rPr>
                                  </w:pPr>
                                </w:p>
                              </w:tc>
                            </w:tr>
                            <w:tr w:rsidR="002A4137" w:rsidRPr="008410D6" w14:paraId="74CD96BE"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3407E709" w14:textId="77777777" w:rsidR="002A4137" w:rsidRPr="008410D6" w:rsidRDefault="002A4137" w:rsidP="00746B57">
                                  <w:pPr>
                                    <w:spacing w:line="276" w:lineRule="auto"/>
                                    <w:jc w:val="both"/>
                                    <w:rPr>
                                      <w:b w:val="0"/>
                                      <w:bCs w:val="0"/>
                                      <w:color w:val="FF0000"/>
                                      <w:sz w:val="22"/>
                                      <w:szCs w:val="22"/>
                                    </w:rPr>
                                  </w:pPr>
                                </w:p>
                                <w:p w14:paraId="2E3713D8" w14:textId="77777777" w:rsidR="002A4137" w:rsidRPr="008410D6" w:rsidRDefault="002A4137" w:rsidP="00746B57">
                                  <w:pPr>
                                    <w:spacing w:line="276" w:lineRule="auto"/>
                                    <w:jc w:val="both"/>
                                    <w:rPr>
                                      <w:b w:val="0"/>
                                      <w:bCs w:val="0"/>
                                      <w:color w:val="FF0000"/>
                                      <w:sz w:val="22"/>
                                      <w:szCs w:val="22"/>
                                    </w:rPr>
                                  </w:pPr>
                                </w:p>
                                <w:p w14:paraId="12011B91" w14:textId="77777777" w:rsidR="002A4137" w:rsidRPr="00746B57" w:rsidRDefault="002A4137" w:rsidP="00746B57">
                                  <w:pPr>
                                    <w:spacing w:line="276" w:lineRule="auto"/>
                                    <w:jc w:val="both"/>
                                    <w:rPr>
                                      <w:color w:val="000000"/>
                                      <w:sz w:val="22"/>
                                      <w:szCs w:val="22"/>
                                      <w:lang w:val="pt-BR"/>
                                      <w14:shadow w14:blurRad="50800" w14:dist="38100" w14:dir="2700000" w14:sx="100000" w14:sy="100000" w14:kx="0" w14:ky="0" w14:algn="tl">
                                        <w14:srgbClr w14:val="000000">
                                          <w14:alpha w14:val="60000"/>
                                        </w14:srgbClr>
                                      </w14:shadow>
                                    </w:rPr>
                                  </w:pPr>
                                  <w:r w:rsidRPr="008410D6">
                                    <w:rPr>
                                      <w:b w:val="0"/>
                                      <w:bCs w:val="0"/>
                                      <w:color w:val="FF0000"/>
                                      <w:sz w:val="22"/>
                                      <w:szCs w:val="22"/>
                                    </w:rPr>
                                    <w:sym w:font="Wingdings" w:char="008E"/>
                                  </w:r>
                                  <w:r w:rsidRPr="008410D6">
                                    <w:rPr>
                                      <w:b w:val="0"/>
                                      <w:bCs w:val="0"/>
                                      <w:color w:val="FF0000"/>
                                      <w:sz w:val="22"/>
                                      <w:szCs w:val="22"/>
                                      <w:lang w:val="pt-BR"/>
                                    </w:rPr>
                                    <w:t xml:space="preserve">. </w:t>
                                  </w:r>
                                  <w:r w:rsidRPr="008410D6">
                                    <w:rPr>
                                      <w:b w:val="0"/>
                                      <w:bCs w:val="0"/>
                                      <w:color w:val="000000"/>
                                      <w:sz w:val="22"/>
                                      <w:szCs w:val="22"/>
                                      <w:lang w:val="pt-BR"/>
                                    </w:rPr>
                                    <w:t>Tia tới qua quang tâm O thì đi thẳng.</w:t>
                                  </w:r>
                                  <w:r w:rsidRPr="00746B57">
                                    <w:rPr>
                                      <w:b w:val="0"/>
                                      <w:bCs w:val="0"/>
                                      <w:color w:val="000000"/>
                                      <w:sz w:val="22"/>
                                      <w:szCs w:val="22"/>
                                      <w:lang w:val="pt-BR"/>
                                      <w14:shadow w14:blurRad="50800" w14:dist="38100" w14:dir="2700000" w14:sx="100000" w14:sy="100000" w14:kx="0" w14:ky="0" w14:algn="tl">
                                        <w14:srgbClr w14:val="000000">
                                          <w14:alpha w14:val="60000"/>
                                        </w14:srgbClr>
                                      </w14:shadow>
                                    </w:rPr>
                                    <w:t xml:space="preserve"> </w:t>
                                  </w:r>
                                </w:p>
                                <w:p w14:paraId="4F8B31D6" w14:textId="77777777" w:rsidR="002A4137" w:rsidRPr="008410D6" w:rsidRDefault="002A4137" w:rsidP="00746B57">
                                  <w:pPr>
                                    <w:spacing w:line="276" w:lineRule="auto"/>
                                    <w:jc w:val="both"/>
                                    <w:rPr>
                                      <w:b w:val="0"/>
                                      <w:bCs w:val="0"/>
                                      <w:color w:val="FF0000"/>
                                      <w:sz w:val="22"/>
                                      <w:szCs w:val="22"/>
                                      <w:lang w:val="pt-BR"/>
                                    </w:rPr>
                                  </w:pPr>
                                </w:p>
                              </w:tc>
                              <w:tc>
                                <w:tcPr>
                                  <w:tcW w:w="3050" w:type="dxa"/>
                                  <w:shd w:val="clear" w:color="auto" w:fill="auto"/>
                                </w:tcPr>
                                <w:p w14:paraId="2A03C65F" w14:textId="77777777" w:rsidR="002A4137" w:rsidRPr="008410D6" w:rsidRDefault="002A4137" w:rsidP="00746B57">
                                  <w:pPr>
                                    <w:spacing w:line="276" w:lineRule="auto"/>
                                    <w:jc w:val="both"/>
                                    <w:rPr>
                                      <w:b w:val="0"/>
                                      <w:sz w:val="32"/>
                                      <w:szCs w:val="32"/>
                                      <w:lang w:val="pt-BR"/>
                                    </w:rPr>
                                  </w:pPr>
                                </w:p>
                              </w:tc>
                              <w:tc>
                                <w:tcPr>
                                  <w:tcW w:w="3343" w:type="dxa"/>
                                  <w:shd w:val="clear" w:color="auto" w:fill="auto"/>
                                </w:tcPr>
                                <w:p w14:paraId="6DDDE601" w14:textId="77777777" w:rsidR="002A4137" w:rsidRPr="008410D6" w:rsidRDefault="002A4137" w:rsidP="00746B57">
                                  <w:pPr>
                                    <w:spacing w:line="276" w:lineRule="auto"/>
                                    <w:jc w:val="both"/>
                                    <w:rPr>
                                      <w:b w:val="0"/>
                                      <w:sz w:val="32"/>
                                      <w:szCs w:val="32"/>
                                      <w:lang w:val="pt-BR"/>
                                    </w:rPr>
                                  </w:pPr>
                                </w:p>
                              </w:tc>
                            </w:tr>
                            <w:tr w:rsidR="002A4137" w:rsidRPr="008410D6" w14:paraId="06B8D736" w14:textId="77777777" w:rsidTr="00746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88" w:type="dxa"/>
                                  <w:shd w:val="clear" w:color="auto" w:fill="auto"/>
                                </w:tcPr>
                                <w:p w14:paraId="0E1CE3E6" w14:textId="77777777" w:rsidR="002A4137" w:rsidRPr="008410D6" w:rsidRDefault="002A4137" w:rsidP="00746B57">
                                  <w:pPr>
                                    <w:spacing w:line="276" w:lineRule="auto"/>
                                    <w:jc w:val="both"/>
                                    <w:rPr>
                                      <w:b w:val="0"/>
                                      <w:bCs w:val="0"/>
                                      <w:color w:val="FF0000"/>
                                      <w:sz w:val="22"/>
                                      <w:szCs w:val="22"/>
                                    </w:rPr>
                                  </w:pPr>
                                </w:p>
                                <w:p w14:paraId="055F9F30" w14:textId="77777777" w:rsidR="002A4137" w:rsidRPr="008410D6" w:rsidRDefault="002A4137" w:rsidP="00746B57">
                                  <w:pPr>
                                    <w:spacing w:line="276" w:lineRule="auto"/>
                                    <w:jc w:val="both"/>
                                    <w:rPr>
                                      <w:color w:val="000000"/>
                                      <w:position w:val="-6"/>
                                      <w:sz w:val="22"/>
                                      <w:szCs w:val="22"/>
                                      <w:lang w:val="pt-BR"/>
                                    </w:rPr>
                                  </w:pPr>
                                  <w:r w:rsidRPr="008410D6">
                                    <w:rPr>
                                      <w:b w:val="0"/>
                                      <w:bCs w:val="0"/>
                                      <w:color w:val="FF0000"/>
                                      <w:sz w:val="22"/>
                                      <w:szCs w:val="22"/>
                                    </w:rPr>
                                    <w:sym w:font="Wingdings" w:char="008F"/>
                                  </w:r>
                                  <w:r w:rsidRPr="008410D6">
                                    <w:rPr>
                                      <w:b w:val="0"/>
                                      <w:bCs w:val="0"/>
                                      <w:color w:val="FF0000"/>
                                      <w:sz w:val="22"/>
                                      <w:szCs w:val="22"/>
                                      <w:lang w:val="pt-BR"/>
                                    </w:rPr>
                                    <w:t>.</w:t>
                                  </w:r>
                                  <w:r w:rsidRPr="008410D6">
                                    <w:rPr>
                                      <w:b w:val="0"/>
                                      <w:bCs w:val="0"/>
                                      <w:color w:val="3333CC"/>
                                      <w:sz w:val="22"/>
                                      <w:szCs w:val="22"/>
                                      <w:lang w:val="pt-BR"/>
                                    </w:rPr>
                                    <w:t xml:space="preserve"> </w:t>
                                  </w:r>
                                  <w:r w:rsidRPr="008410D6">
                                    <w:rPr>
                                      <w:b w:val="0"/>
                                      <w:bCs w:val="0"/>
                                      <w:color w:val="000000"/>
                                      <w:sz w:val="22"/>
                                      <w:szCs w:val="22"/>
                                      <w:lang w:val="pt-BR"/>
                                    </w:rPr>
                                    <w:t>Tia tới song song với trục phụ, (đường kéo dài) tia ló có phương qua tiêu điểm ảnh phụ F</w:t>
                                  </w:r>
                                  <w:r w:rsidRPr="008410D6">
                                    <w:rPr>
                                      <w:b w:val="0"/>
                                      <w:bCs w:val="0"/>
                                      <w:color w:val="000000"/>
                                      <w:position w:val="-6"/>
                                      <w:sz w:val="22"/>
                                      <w:szCs w:val="22"/>
                                      <w:lang w:val="pt-BR"/>
                                    </w:rPr>
                                    <w:t>p’</w:t>
                                  </w:r>
                                </w:p>
                                <w:p w14:paraId="406AA37E" w14:textId="77777777" w:rsidR="002A4137" w:rsidRPr="008410D6" w:rsidRDefault="002A4137" w:rsidP="00746B57">
                                  <w:pPr>
                                    <w:spacing w:line="276" w:lineRule="auto"/>
                                    <w:jc w:val="both"/>
                                    <w:rPr>
                                      <w:b w:val="0"/>
                                      <w:bCs w:val="0"/>
                                      <w:color w:val="FF0000"/>
                                      <w:sz w:val="22"/>
                                      <w:szCs w:val="22"/>
                                      <w:lang w:val="pt-BR"/>
                                    </w:rPr>
                                  </w:pPr>
                                </w:p>
                              </w:tc>
                              <w:tc>
                                <w:tcPr>
                                  <w:tcW w:w="3050" w:type="dxa"/>
                                  <w:shd w:val="clear" w:color="auto" w:fill="auto"/>
                                </w:tcPr>
                                <w:p w14:paraId="560EF54F" w14:textId="77777777" w:rsidR="002A4137" w:rsidRPr="008410D6" w:rsidRDefault="002A4137" w:rsidP="00746B57">
                                  <w:pPr>
                                    <w:spacing w:line="276" w:lineRule="auto"/>
                                    <w:jc w:val="both"/>
                                    <w:rPr>
                                      <w:b w:val="0"/>
                                      <w:sz w:val="32"/>
                                      <w:szCs w:val="32"/>
                                      <w:lang w:val="pt-BR"/>
                                    </w:rPr>
                                  </w:pPr>
                                </w:p>
                              </w:tc>
                              <w:tc>
                                <w:tcPr>
                                  <w:tcW w:w="3343" w:type="dxa"/>
                                  <w:shd w:val="clear" w:color="auto" w:fill="auto"/>
                                </w:tcPr>
                                <w:p w14:paraId="16E5BE0E" w14:textId="77777777" w:rsidR="002A4137" w:rsidRPr="008410D6" w:rsidRDefault="002A4137" w:rsidP="00746B57">
                                  <w:pPr>
                                    <w:spacing w:line="276" w:lineRule="auto"/>
                                    <w:jc w:val="both"/>
                                    <w:rPr>
                                      <w:b w:val="0"/>
                                      <w:sz w:val="32"/>
                                      <w:szCs w:val="32"/>
                                      <w:lang w:val="pt-BR"/>
                                    </w:rPr>
                                  </w:pPr>
                                </w:p>
                              </w:tc>
                            </w:tr>
                          </w:tbl>
                          <w:p w14:paraId="7C24E7F6" w14:textId="77777777" w:rsidR="002A4137" w:rsidRPr="00747E44" w:rsidRDefault="002A4137" w:rsidP="00746B57">
                            <w:pPr>
                              <w:spacing w:line="276" w:lineRule="auto"/>
                              <w:jc w:val="both"/>
                              <w:rPr>
                                <w:sz w:val="22"/>
                                <w:szCs w:val="22"/>
                                <w:lang w:val="pt-BR"/>
                              </w:rPr>
                            </w:pPr>
                            <w:r w:rsidRPr="00747E44">
                              <w:rPr>
                                <w:bCs w:val="0"/>
                                <w:sz w:val="22"/>
                                <w:szCs w:val="22"/>
                                <w:lang w:val="pt-BR"/>
                              </w:rPr>
                              <w:t xml:space="preserve">b. </w:t>
                            </w:r>
                            <w:r w:rsidRPr="00747E44">
                              <w:rPr>
                                <w:bCs w:val="0"/>
                                <w:iCs/>
                                <w:sz w:val="22"/>
                                <w:szCs w:val="22"/>
                                <w:u w:val="single"/>
                                <w:lang w:val="pt-BR"/>
                              </w:rPr>
                              <w:t>Cách vẽ tia ló ứng với một tia tới bất kỳ</w:t>
                            </w:r>
                            <w:r w:rsidRPr="00747E44">
                              <w:rPr>
                                <w:bCs w:val="0"/>
                                <w:sz w:val="22"/>
                                <w:szCs w:val="22"/>
                                <w:lang w:val="pt-BR"/>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8410D6" w14:paraId="7575450E" w14:textId="77777777" w:rsidTr="005E3DF0">
                              <w:tc>
                                <w:tcPr>
                                  <w:tcW w:w="10728" w:type="dxa"/>
                                  <w:shd w:val="clear" w:color="auto" w:fill="auto"/>
                                </w:tcPr>
                                <w:p w14:paraId="2EE3D529" w14:textId="77777777" w:rsidR="002A4137" w:rsidRPr="008410D6" w:rsidRDefault="002A4137" w:rsidP="00746B57">
                                  <w:pPr>
                                    <w:spacing w:line="276" w:lineRule="auto"/>
                                    <w:jc w:val="both"/>
                                    <w:rPr>
                                      <w:b w:val="0"/>
                                      <w:sz w:val="22"/>
                                      <w:szCs w:val="22"/>
                                    </w:rPr>
                                  </w:pPr>
                                  <w:r w:rsidRPr="008410D6">
                                    <w:rPr>
                                      <w:b w:val="0"/>
                                      <w:sz w:val="32"/>
                                      <w:szCs w:val="32"/>
                                    </w:rPr>
                                    <w:t xml:space="preserve">. </w:t>
                                  </w:r>
                                  <w:r w:rsidRPr="008410D6">
                                    <w:rPr>
                                      <w:b w:val="0"/>
                                      <w:sz w:val="22"/>
                                      <w:szCs w:val="22"/>
                                    </w:rPr>
                                    <w:t xml:space="preserve">* </w:t>
                                  </w:r>
                                  <w:r w:rsidRPr="008410D6">
                                    <w:rPr>
                                      <w:sz w:val="22"/>
                                      <w:szCs w:val="22"/>
                                    </w:rPr>
                                    <w:t>Cách 1:</w:t>
                                  </w:r>
                                </w:p>
                              </w:tc>
                            </w:tr>
                            <w:tr w:rsidR="002A4137" w:rsidRPr="008410D6" w14:paraId="7603428E" w14:textId="77777777" w:rsidTr="005E3DF0">
                              <w:tc>
                                <w:tcPr>
                                  <w:tcW w:w="10728" w:type="dxa"/>
                                  <w:shd w:val="clear" w:color="auto" w:fill="auto"/>
                                </w:tcPr>
                                <w:p w14:paraId="2EE72F03" w14:textId="77777777" w:rsidR="002A4137" w:rsidRPr="008410D6" w:rsidRDefault="002A4137" w:rsidP="00746B57">
                                  <w:pPr>
                                    <w:spacing w:line="276" w:lineRule="auto"/>
                                    <w:rPr>
                                      <w:color w:val="000000"/>
                                      <w:sz w:val="32"/>
                                      <w:szCs w:val="32"/>
                                    </w:rPr>
                                  </w:pPr>
                                </w:p>
                              </w:tc>
                            </w:tr>
                            <w:tr w:rsidR="002A4137" w:rsidRPr="008410D6" w14:paraId="590D6FC0" w14:textId="77777777" w:rsidTr="005E3DF0">
                              <w:tc>
                                <w:tcPr>
                                  <w:tcW w:w="10728" w:type="dxa"/>
                                  <w:shd w:val="clear" w:color="auto" w:fill="auto"/>
                                </w:tcPr>
                                <w:p w14:paraId="761D31D3" w14:textId="77777777" w:rsidR="002A4137" w:rsidRPr="008410D6" w:rsidRDefault="002A4137" w:rsidP="00746B57">
                                  <w:pPr>
                                    <w:spacing w:line="276" w:lineRule="auto"/>
                                    <w:jc w:val="both"/>
                                    <w:rPr>
                                      <w:b w:val="0"/>
                                      <w:sz w:val="32"/>
                                      <w:szCs w:val="32"/>
                                    </w:rPr>
                                  </w:pPr>
                                </w:p>
                              </w:tc>
                            </w:tr>
                            <w:tr w:rsidR="002A4137" w:rsidRPr="008410D6" w14:paraId="4FB44D02" w14:textId="77777777" w:rsidTr="005E3DF0">
                              <w:tc>
                                <w:tcPr>
                                  <w:tcW w:w="10728" w:type="dxa"/>
                                  <w:shd w:val="clear" w:color="auto" w:fill="auto"/>
                                </w:tcPr>
                                <w:p w14:paraId="7384FB94" w14:textId="77777777" w:rsidR="002A4137" w:rsidRPr="008410D6" w:rsidRDefault="002A4137" w:rsidP="00746B57">
                                  <w:pPr>
                                    <w:spacing w:line="276" w:lineRule="auto"/>
                                    <w:jc w:val="both"/>
                                    <w:rPr>
                                      <w:b w:val="0"/>
                                      <w:sz w:val="32"/>
                                      <w:szCs w:val="32"/>
                                    </w:rPr>
                                  </w:pPr>
                                </w:p>
                              </w:tc>
                            </w:tr>
                            <w:tr w:rsidR="002A4137" w:rsidRPr="008410D6" w14:paraId="078C48A0" w14:textId="77777777" w:rsidTr="005E3DF0">
                              <w:tc>
                                <w:tcPr>
                                  <w:tcW w:w="10728" w:type="dxa"/>
                                  <w:shd w:val="clear" w:color="auto" w:fill="auto"/>
                                </w:tcPr>
                                <w:p w14:paraId="52FB2376" w14:textId="77777777" w:rsidR="002A4137" w:rsidRPr="008410D6" w:rsidRDefault="002A4137" w:rsidP="00746B57">
                                  <w:pPr>
                                    <w:spacing w:line="276" w:lineRule="auto"/>
                                    <w:jc w:val="both"/>
                                    <w:rPr>
                                      <w:b w:val="0"/>
                                      <w:sz w:val="22"/>
                                      <w:szCs w:val="22"/>
                                      <w:lang w:val="pt-BR"/>
                                    </w:rPr>
                                  </w:pPr>
                                  <w:r w:rsidRPr="008410D6">
                                    <w:rPr>
                                      <w:b w:val="0"/>
                                      <w:sz w:val="32"/>
                                      <w:szCs w:val="32"/>
                                      <w:lang w:val="pt-BR"/>
                                    </w:rPr>
                                    <w:t xml:space="preserve">. </w:t>
                                  </w:r>
                                  <w:r w:rsidRPr="008410D6">
                                    <w:rPr>
                                      <w:b w:val="0"/>
                                      <w:sz w:val="22"/>
                                      <w:szCs w:val="22"/>
                                      <w:lang w:val="pt-BR"/>
                                    </w:rPr>
                                    <w:t xml:space="preserve">* </w:t>
                                  </w:r>
                                  <w:r w:rsidRPr="008410D6">
                                    <w:rPr>
                                      <w:sz w:val="22"/>
                                      <w:szCs w:val="22"/>
                                      <w:lang w:val="pt-BR"/>
                                    </w:rPr>
                                    <w:t>Cách 2 :</w:t>
                                  </w:r>
                                </w:p>
                              </w:tc>
                            </w:tr>
                            <w:tr w:rsidR="002A4137" w:rsidRPr="008410D6" w14:paraId="21C16BFA" w14:textId="77777777" w:rsidTr="005E3DF0">
                              <w:tc>
                                <w:tcPr>
                                  <w:tcW w:w="10728" w:type="dxa"/>
                                  <w:shd w:val="clear" w:color="auto" w:fill="auto"/>
                                </w:tcPr>
                                <w:p w14:paraId="2BCAE50A" w14:textId="77777777" w:rsidR="002A4137" w:rsidRPr="008410D6" w:rsidRDefault="002A4137" w:rsidP="00746B57">
                                  <w:pPr>
                                    <w:spacing w:line="276" w:lineRule="auto"/>
                                    <w:jc w:val="both"/>
                                    <w:rPr>
                                      <w:b w:val="0"/>
                                      <w:sz w:val="32"/>
                                      <w:szCs w:val="32"/>
                                      <w:lang w:val="pt-BR"/>
                                    </w:rPr>
                                  </w:pPr>
                                </w:p>
                              </w:tc>
                            </w:tr>
                            <w:tr w:rsidR="002A4137" w:rsidRPr="008410D6" w14:paraId="155A4161" w14:textId="77777777" w:rsidTr="005E3DF0">
                              <w:tc>
                                <w:tcPr>
                                  <w:tcW w:w="10728" w:type="dxa"/>
                                  <w:shd w:val="clear" w:color="auto" w:fill="auto"/>
                                </w:tcPr>
                                <w:p w14:paraId="14582A44" w14:textId="77777777" w:rsidR="002A4137" w:rsidRPr="008410D6" w:rsidRDefault="002A4137" w:rsidP="00746B57">
                                  <w:pPr>
                                    <w:spacing w:line="276" w:lineRule="auto"/>
                                    <w:jc w:val="both"/>
                                    <w:rPr>
                                      <w:b w:val="0"/>
                                      <w:sz w:val="32"/>
                                      <w:szCs w:val="32"/>
                                      <w:lang w:val="pt-BR"/>
                                    </w:rPr>
                                  </w:pPr>
                                </w:p>
                              </w:tc>
                            </w:tr>
                            <w:tr w:rsidR="002A4137" w:rsidRPr="008410D6" w14:paraId="67F6A34D" w14:textId="77777777" w:rsidTr="005E3DF0">
                              <w:tc>
                                <w:tcPr>
                                  <w:tcW w:w="10728" w:type="dxa"/>
                                  <w:shd w:val="clear" w:color="auto" w:fill="auto"/>
                                </w:tcPr>
                                <w:p w14:paraId="428AF570" w14:textId="77777777" w:rsidR="002A4137" w:rsidRPr="008410D6" w:rsidRDefault="002A4137" w:rsidP="00746B57">
                                  <w:pPr>
                                    <w:spacing w:line="276" w:lineRule="auto"/>
                                    <w:jc w:val="both"/>
                                    <w:rPr>
                                      <w:b w:val="0"/>
                                      <w:sz w:val="32"/>
                                      <w:szCs w:val="32"/>
                                      <w:lang w:val="pt-BR"/>
                                    </w:rPr>
                                  </w:pPr>
                                </w:p>
                              </w:tc>
                            </w:tr>
                          </w:tbl>
                          <w:p w14:paraId="51A7694E" w14:textId="77777777" w:rsidR="002A4137" w:rsidRPr="009E4711" w:rsidRDefault="002A4137" w:rsidP="00746B57">
                            <w:pPr>
                              <w:spacing w:line="276" w:lineRule="auto"/>
                              <w:rPr>
                                <w:b w:val="0"/>
                                <w:bCs w:val="0"/>
                              </w:rPr>
                            </w:pPr>
                          </w:p>
                        </w:tc>
                      </w:tr>
                      <w:tr w:rsidR="002A4137" w:rsidRPr="00B31086" w14:paraId="0E0E55EF" w14:textId="77777777" w:rsidTr="0079185E">
                        <w:tc>
                          <w:tcPr>
                            <w:tcW w:w="5062" w:type="dxa"/>
                            <w:shd w:val="clear" w:color="auto" w:fill="auto"/>
                          </w:tcPr>
                          <w:p w14:paraId="2205F351" w14:textId="77777777" w:rsidR="002A4137" w:rsidRPr="009E4711" w:rsidRDefault="002A4137" w:rsidP="00746B57">
                            <w:pPr>
                              <w:spacing w:line="276" w:lineRule="auto"/>
                              <w:rPr>
                                <w:b w:val="0"/>
                                <w:bCs w:val="0"/>
                              </w:rPr>
                            </w:pPr>
                          </w:p>
                        </w:tc>
                        <w:tc>
                          <w:tcPr>
                            <w:tcW w:w="5318" w:type="dxa"/>
                          </w:tcPr>
                          <w:p w14:paraId="595431FB" w14:textId="77777777" w:rsidR="002A4137" w:rsidRPr="009E4711" w:rsidRDefault="002A4137" w:rsidP="00746B57">
                            <w:pPr>
                              <w:spacing w:line="276" w:lineRule="auto"/>
                              <w:rPr>
                                <w:b w:val="0"/>
                                <w:bCs w:val="0"/>
                              </w:rPr>
                            </w:pPr>
                          </w:p>
                        </w:tc>
                      </w:tr>
                      <w:tr w:rsidR="002A4137" w:rsidRPr="00B31086" w14:paraId="2ECA202E" w14:textId="77777777" w:rsidTr="0079185E">
                        <w:tc>
                          <w:tcPr>
                            <w:tcW w:w="5062" w:type="dxa"/>
                            <w:shd w:val="clear" w:color="auto" w:fill="auto"/>
                          </w:tcPr>
                          <w:p w14:paraId="57036CF1" w14:textId="77777777" w:rsidR="002A4137" w:rsidRPr="009E4711" w:rsidRDefault="002A4137" w:rsidP="00746B57">
                            <w:pPr>
                              <w:spacing w:line="276" w:lineRule="auto"/>
                              <w:rPr>
                                <w:b w:val="0"/>
                                <w:bCs w:val="0"/>
                              </w:rPr>
                            </w:pPr>
                          </w:p>
                        </w:tc>
                        <w:tc>
                          <w:tcPr>
                            <w:tcW w:w="5318" w:type="dxa"/>
                          </w:tcPr>
                          <w:p w14:paraId="39773F74" w14:textId="77777777" w:rsidR="002A4137" w:rsidRPr="009E4711" w:rsidRDefault="002A4137" w:rsidP="00746B57">
                            <w:pPr>
                              <w:spacing w:line="276" w:lineRule="auto"/>
                              <w:rPr>
                                <w:b w:val="0"/>
                                <w:bCs w:val="0"/>
                              </w:rPr>
                            </w:pPr>
                          </w:p>
                        </w:tc>
                      </w:tr>
                      <w:tr w:rsidR="002A4137" w:rsidRPr="00B31086" w14:paraId="29F9F1C0" w14:textId="77777777" w:rsidTr="0079185E">
                        <w:tc>
                          <w:tcPr>
                            <w:tcW w:w="5062" w:type="dxa"/>
                            <w:shd w:val="clear" w:color="auto" w:fill="auto"/>
                          </w:tcPr>
                          <w:p w14:paraId="1B4152CA" w14:textId="77777777" w:rsidR="002A4137" w:rsidRPr="009E4711" w:rsidRDefault="002A4137" w:rsidP="00746B57">
                            <w:pPr>
                              <w:spacing w:line="276" w:lineRule="auto"/>
                              <w:rPr>
                                <w:b w:val="0"/>
                                <w:bCs w:val="0"/>
                              </w:rPr>
                            </w:pPr>
                          </w:p>
                        </w:tc>
                        <w:tc>
                          <w:tcPr>
                            <w:tcW w:w="5318" w:type="dxa"/>
                          </w:tcPr>
                          <w:p w14:paraId="3411CD33" w14:textId="77777777" w:rsidR="002A4137" w:rsidRPr="009E4711" w:rsidRDefault="002A4137" w:rsidP="00746B57">
                            <w:pPr>
                              <w:spacing w:line="276" w:lineRule="auto"/>
                              <w:rPr>
                                <w:b w:val="0"/>
                                <w:bCs w:val="0"/>
                              </w:rPr>
                            </w:pPr>
                          </w:p>
                        </w:tc>
                      </w:tr>
                      <w:tr w:rsidR="002A4137" w:rsidRPr="00B31086" w14:paraId="446F0161" w14:textId="77777777" w:rsidTr="0079185E">
                        <w:tc>
                          <w:tcPr>
                            <w:tcW w:w="5062" w:type="dxa"/>
                            <w:shd w:val="clear" w:color="auto" w:fill="auto"/>
                          </w:tcPr>
                          <w:p w14:paraId="74BC0C84" w14:textId="77777777" w:rsidR="002A4137" w:rsidRPr="009E4711" w:rsidRDefault="002A4137" w:rsidP="00746B57">
                            <w:pPr>
                              <w:spacing w:line="276" w:lineRule="auto"/>
                              <w:rPr>
                                <w:b w:val="0"/>
                                <w:bCs w:val="0"/>
                              </w:rPr>
                            </w:pPr>
                          </w:p>
                        </w:tc>
                        <w:tc>
                          <w:tcPr>
                            <w:tcW w:w="5318" w:type="dxa"/>
                          </w:tcPr>
                          <w:p w14:paraId="6D3925E0" w14:textId="77777777" w:rsidR="002A4137" w:rsidRPr="009E4711" w:rsidRDefault="002A4137" w:rsidP="00746B57">
                            <w:pPr>
                              <w:spacing w:line="276" w:lineRule="auto"/>
                              <w:rPr>
                                <w:b w:val="0"/>
                                <w:bCs w:val="0"/>
                              </w:rPr>
                            </w:pPr>
                          </w:p>
                        </w:tc>
                      </w:tr>
                      <w:tr w:rsidR="002A4137" w:rsidRPr="00B31086" w14:paraId="2FD94F4A" w14:textId="77777777" w:rsidTr="0079185E">
                        <w:tc>
                          <w:tcPr>
                            <w:tcW w:w="5062" w:type="dxa"/>
                            <w:shd w:val="clear" w:color="auto" w:fill="auto"/>
                          </w:tcPr>
                          <w:p w14:paraId="7194BB94" w14:textId="77777777" w:rsidR="002A4137" w:rsidRPr="009E4711" w:rsidRDefault="002A4137" w:rsidP="00746B57">
                            <w:pPr>
                              <w:spacing w:line="276" w:lineRule="auto"/>
                              <w:rPr>
                                <w:b w:val="0"/>
                                <w:bCs w:val="0"/>
                              </w:rPr>
                            </w:pPr>
                          </w:p>
                        </w:tc>
                        <w:tc>
                          <w:tcPr>
                            <w:tcW w:w="5318" w:type="dxa"/>
                          </w:tcPr>
                          <w:p w14:paraId="71ED18B2" w14:textId="77777777" w:rsidR="002A4137" w:rsidRPr="009E4711" w:rsidRDefault="002A4137" w:rsidP="00746B57">
                            <w:pPr>
                              <w:spacing w:line="276" w:lineRule="auto"/>
                              <w:rPr>
                                <w:b w:val="0"/>
                                <w:bCs w:val="0"/>
                              </w:rPr>
                            </w:pPr>
                          </w:p>
                        </w:tc>
                      </w:tr>
                      <w:tr w:rsidR="002A4137" w:rsidRPr="00B31086" w14:paraId="5F9FD36E" w14:textId="77777777" w:rsidTr="0079185E">
                        <w:tc>
                          <w:tcPr>
                            <w:tcW w:w="5062" w:type="dxa"/>
                            <w:shd w:val="clear" w:color="auto" w:fill="auto"/>
                          </w:tcPr>
                          <w:p w14:paraId="3EC38FA4" w14:textId="77777777" w:rsidR="002A4137" w:rsidRPr="009E4711" w:rsidRDefault="002A4137" w:rsidP="00746B57">
                            <w:pPr>
                              <w:spacing w:line="276" w:lineRule="auto"/>
                              <w:rPr>
                                <w:b w:val="0"/>
                                <w:bCs w:val="0"/>
                              </w:rPr>
                            </w:pPr>
                          </w:p>
                        </w:tc>
                        <w:tc>
                          <w:tcPr>
                            <w:tcW w:w="5318" w:type="dxa"/>
                          </w:tcPr>
                          <w:p w14:paraId="6F6A6489" w14:textId="77777777" w:rsidR="002A4137" w:rsidRPr="009E4711" w:rsidRDefault="002A4137" w:rsidP="00746B57">
                            <w:pPr>
                              <w:spacing w:line="276" w:lineRule="auto"/>
                              <w:rPr>
                                <w:b w:val="0"/>
                                <w:bCs w:val="0"/>
                              </w:rPr>
                            </w:pPr>
                          </w:p>
                        </w:tc>
                      </w:tr>
                      <w:tr w:rsidR="002A4137" w:rsidRPr="00B31086" w14:paraId="08ACC23E" w14:textId="77777777" w:rsidTr="0079185E">
                        <w:tc>
                          <w:tcPr>
                            <w:tcW w:w="5062" w:type="dxa"/>
                            <w:shd w:val="clear" w:color="auto" w:fill="auto"/>
                          </w:tcPr>
                          <w:p w14:paraId="117EFFF3" w14:textId="77777777" w:rsidR="002A4137" w:rsidRPr="009E4711" w:rsidRDefault="002A4137" w:rsidP="00746B57">
                            <w:pPr>
                              <w:spacing w:line="276" w:lineRule="auto"/>
                              <w:rPr>
                                <w:b w:val="0"/>
                                <w:bCs w:val="0"/>
                              </w:rPr>
                            </w:pPr>
                          </w:p>
                        </w:tc>
                        <w:tc>
                          <w:tcPr>
                            <w:tcW w:w="5318" w:type="dxa"/>
                          </w:tcPr>
                          <w:p w14:paraId="502DD0B6" w14:textId="77777777" w:rsidR="002A4137" w:rsidRPr="009E4711" w:rsidRDefault="002A4137" w:rsidP="00746B57">
                            <w:pPr>
                              <w:spacing w:line="276" w:lineRule="auto"/>
                              <w:rPr>
                                <w:b w:val="0"/>
                                <w:bCs w:val="0"/>
                              </w:rPr>
                            </w:pPr>
                          </w:p>
                        </w:tc>
                      </w:tr>
                      <w:tr w:rsidR="002A4137" w:rsidRPr="00B31086" w14:paraId="12AF84DD" w14:textId="77777777" w:rsidTr="0079185E">
                        <w:tc>
                          <w:tcPr>
                            <w:tcW w:w="5062" w:type="dxa"/>
                            <w:shd w:val="clear" w:color="auto" w:fill="auto"/>
                          </w:tcPr>
                          <w:p w14:paraId="66A47C1E" w14:textId="77777777" w:rsidR="002A4137" w:rsidRPr="009E4711" w:rsidRDefault="002A4137" w:rsidP="00746B57">
                            <w:pPr>
                              <w:spacing w:line="276" w:lineRule="auto"/>
                              <w:rPr>
                                <w:b w:val="0"/>
                                <w:bCs w:val="0"/>
                              </w:rPr>
                            </w:pPr>
                          </w:p>
                        </w:tc>
                        <w:tc>
                          <w:tcPr>
                            <w:tcW w:w="5318" w:type="dxa"/>
                          </w:tcPr>
                          <w:p w14:paraId="4F3A828F" w14:textId="77777777" w:rsidR="002A4137" w:rsidRPr="009E4711" w:rsidRDefault="002A4137" w:rsidP="00746B57">
                            <w:pPr>
                              <w:spacing w:line="276" w:lineRule="auto"/>
                              <w:rPr>
                                <w:b w:val="0"/>
                                <w:bCs w:val="0"/>
                              </w:rPr>
                            </w:pPr>
                          </w:p>
                        </w:tc>
                      </w:tr>
                      <w:tr w:rsidR="002A4137" w:rsidRPr="00B31086" w14:paraId="49B76D02" w14:textId="77777777" w:rsidTr="0079185E">
                        <w:tc>
                          <w:tcPr>
                            <w:tcW w:w="5062" w:type="dxa"/>
                            <w:shd w:val="clear" w:color="auto" w:fill="auto"/>
                          </w:tcPr>
                          <w:p w14:paraId="7288CEC0" w14:textId="77777777" w:rsidR="002A4137" w:rsidRPr="009E4711" w:rsidRDefault="002A4137" w:rsidP="00746B57">
                            <w:pPr>
                              <w:spacing w:line="276" w:lineRule="auto"/>
                              <w:rPr>
                                <w:b w:val="0"/>
                                <w:bCs w:val="0"/>
                              </w:rPr>
                            </w:pPr>
                          </w:p>
                        </w:tc>
                        <w:tc>
                          <w:tcPr>
                            <w:tcW w:w="5318" w:type="dxa"/>
                          </w:tcPr>
                          <w:p w14:paraId="05708BFF" w14:textId="77777777" w:rsidR="002A4137" w:rsidRPr="009E4711" w:rsidRDefault="002A4137" w:rsidP="00746B57">
                            <w:pPr>
                              <w:spacing w:line="276" w:lineRule="auto"/>
                              <w:rPr>
                                <w:b w:val="0"/>
                                <w:bCs w:val="0"/>
                              </w:rPr>
                            </w:pPr>
                          </w:p>
                        </w:tc>
                      </w:tr>
                      <w:tr w:rsidR="002A4137" w:rsidRPr="00B31086" w14:paraId="3B483BB6" w14:textId="77777777" w:rsidTr="0079185E">
                        <w:tc>
                          <w:tcPr>
                            <w:tcW w:w="5062" w:type="dxa"/>
                            <w:shd w:val="clear" w:color="auto" w:fill="auto"/>
                          </w:tcPr>
                          <w:p w14:paraId="1CDDC87C" w14:textId="77777777" w:rsidR="002A4137" w:rsidRPr="009E4711" w:rsidRDefault="002A4137" w:rsidP="00746B57">
                            <w:pPr>
                              <w:spacing w:line="276" w:lineRule="auto"/>
                              <w:rPr>
                                <w:b w:val="0"/>
                                <w:bCs w:val="0"/>
                              </w:rPr>
                            </w:pPr>
                          </w:p>
                        </w:tc>
                        <w:tc>
                          <w:tcPr>
                            <w:tcW w:w="5318" w:type="dxa"/>
                          </w:tcPr>
                          <w:p w14:paraId="0360FFF6" w14:textId="77777777" w:rsidR="002A4137" w:rsidRPr="009E4711" w:rsidRDefault="002A4137" w:rsidP="00746B57">
                            <w:pPr>
                              <w:spacing w:line="276" w:lineRule="auto"/>
                              <w:rPr>
                                <w:b w:val="0"/>
                                <w:bCs w:val="0"/>
                              </w:rPr>
                            </w:pPr>
                          </w:p>
                        </w:tc>
                      </w:tr>
                      <w:tr w:rsidR="002A4137" w:rsidRPr="00B31086" w14:paraId="1C6BE41D" w14:textId="77777777" w:rsidTr="0079185E">
                        <w:tc>
                          <w:tcPr>
                            <w:tcW w:w="5062" w:type="dxa"/>
                            <w:shd w:val="clear" w:color="auto" w:fill="auto"/>
                          </w:tcPr>
                          <w:p w14:paraId="5D27898F" w14:textId="77777777" w:rsidR="002A4137" w:rsidRPr="009E4711" w:rsidRDefault="002A4137" w:rsidP="00746B57">
                            <w:pPr>
                              <w:spacing w:line="276" w:lineRule="auto"/>
                              <w:rPr>
                                <w:b w:val="0"/>
                                <w:bCs w:val="0"/>
                              </w:rPr>
                            </w:pPr>
                          </w:p>
                        </w:tc>
                        <w:tc>
                          <w:tcPr>
                            <w:tcW w:w="5318" w:type="dxa"/>
                          </w:tcPr>
                          <w:p w14:paraId="50D527FD" w14:textId="77777777" w:rsidR="002A4137" w:rsidRPr="009E4711" w:rsidRDefault="002A4137" w:rsidP="00746B57">
                            <w:pPr>
                              <w:spacing w:line="276" w:lineRule="auto"/>
                              <w:rPr>
                                <w:b w:val="0"/>
                                <w:bCs w:val="0"/>
                              </w:rPr>
                            </w:pPr>
                          </w:p>
                        </w:tc>
                      </w:tr>
                      <w:tr w:rsidR="002A4137" w:rsidRPr="00B31086" w14:paraId="2ABA68A2" w14:textId="77777777" w:rsidTr="0079185E">
                        <w:tc>
                          <w:tcPr>
                            <w:tcW w:w="5062" w:type="dxa"/>
                            <w:shd w:val="clear" w:color="auto" w:fill="auto"/>
                          </w:tcPr>
                          <w:p w14:paraId="721ADFC9" w14:textId="77777777" w:rsidR="002A4137" w:rsidRPr="009E4711" w:rsidRDefault="002A4137" w:rsidP="00746B57">
                            <w:pPr>
                              <w:spacing w:line="276" w:lineRule="auto"/>
                              <w:rPr>
                                <w:b w:val="0"/>
                                <w:bCs w:val="0"/>
                              </w:rPr>
                            </w:pPr>
                          </w:p>
                        </w:tc>
                        <w:tc>
                          <w:tcPr>
                            <w:tcW w:w="5318" w:type="dxa"/>
                          </w:tcPr>
                          <w:p w14:paraId="0C080527" w14:textId="77777777" w:rsidR="002A4137" w:rsidRPr="009E4711" w:rsidRDefault="002A4137" w:rsidP="00746B57">
                            <w:pPr>
                              <w:spacing w:line="276" w:lineRule="auto"/>
                              <w:rPr>
                                <w:b w:val="0"/>
                                <w:bCs w:val="0"/>
                              </w:rPr>
                            </w:pPr>
                          </w:p>
                        </w:tc>
                      </w:tr>
                      <w:tr w:rsidR="002A4137" w:rsidRPr="00B31086" w14:paraId="6BE31343" w14:textId="77777777" w:rsidTr="0079185E">
                        <w:tc>
                          <w:tcPr>
                            <w:tcW w:w="5062" w:type="dxa"/>
                            <w:shd w:val="clear" w:color="auto" w:fill="auto"/>
                          </w:tcPr>
                          <w:p w14:paraId="4C4CE2EC" w14:textId="77777777" w:rsidR="002A4137" w:rsidRPr="009E4711" w:rsidRDefault="002A4137" w:rsidP="00746B57">
                            <w:pPr>
                              <w:spacing w:line="276" w:lineRule="auto"/>
                              <w:rPr>
                                <w:b w:val="0"/>
                                <w:bCs w:val="0"/>
                              </w:rPr>
                            </w:pPr>
                          </w:p>
                        </w:tc>
                        <w:tc>
                          <w:tcPr>
                            <w:tcW w:w="5318" w:type="dxa"/>
                          </w:tcPr>
                          <w:p w14:paraId="3CAA49EE" w14:textId="77777777" w:rsidR="002A4137" w:rsidRPr="009E4711" w:rsidRDefault="002A4137" w:rsidP="00746B57">
                            <w:pPr>
                              <w:spacing w:line="276" w:lineRule="auto"/>
                              <w:rPr>
                                <w:b w:val="0"/>
                                <w:bCs w:val="0"/>
                              </w:rPr>
                            </w:pPr>
                          </w:p>
                        </w:tc>
                      </w:tr>
                      <w:tr w:rsidR="002A4137" w:rsidRPr="00B31086" w14:paraId="4E001CF1" w14:textId="77777777" w:rsidTr="0079185E">
                        <w:tc>
                          <w:tcPr>
                            <w:tcW w:w="5062" w:type="dxa"/>
                            <w:shd w:val="clear" w:color="auto" w:fill="auto"/>
                          </w:tcPr>
                          <w:p w14:paraId="0166EF73" w14:textId="77777777" w:rsidR="002A4137" w:rsidRPr="009E4711" w:rsidRDefault="002A4137" w:rsidP="00746B57">
                            <w:pPr>
                              <w:spacing w:line="276" w:lineRule="auto"/>
                              <w:rPr>
                                <w:b w:val="0"/>
                                <w:bCs w:val="0"/>
                              </w:rPr>
                            </w:pPr>
                          </w:p>
                        </w:tc>
                        <w:tc>
                          <w:tcPr>
                            <w:tcW w:w="5318" w:type="dxa"/>
                          </w:tcPr>
                          <w:p w14:paraId="64FCB6DD" w14:textId="77777777" w:rsidR="002A4137" w:rsidRPr="009E4711" w:rsidRDefault="002A4137" w:rsidP="00746B57">
                            <w:pPr>
                              <w:spacing w:line="276" w:lineRule="auto"/>
                              <w:rPr>
                                <w:b w:val="0"/>
                                <w:bCs w:val="0"/>
                              </w:rPr>
                            </w:pPr>
                          </w:p>
                        </w:tc>
                      </w:tr>
                      <w:tr w:rsidR="002A4137" w:rsidRPr="00B31086" w14:paraId="3E0C7606" w14:textId="77777777" w:rsidTr="0079185E">
                        <w:tc>
                          <w:tcPr>
                            <w:tcW w:w="5062" w:type="dxa"/>
                            <w:shd w:val="clear" w:color="auto" w:fill="auto"/>
                          </w:tcPr>
                          <w:p w14:paraId="75633AFD" w14:textId="77777777" w:rsidR="002A4137" w:rsidRPr="009E4711" w:rsidRDefault="002A4137" w:rsidP="00746B57">
                            <w:pPr>
                              <w:spacing w:line="276" w:lineRule="auto"/>
                              <w:rPr>
                                <w:b w:val="0"/>
                                <w:bCs w:val="0"/>
                              </w:rPr>
                            </w:pPr>
                          </w:p>
                        </w:tc>
                        <w:tc>
                          <w:tcPr>
                            <w:tcW w:w="5318" w:type="dxa"/>
                          </w:tcPr>
                          <w:p w14:paraId="7ADAFC42" w14:textId="77777777" w:rsidR="002A4137" w:rsidRPr="009E4711" w:rsidRDefault="002A4137" w:rsidP="00746B57">
                            <w:pPr>
                              <w:spacing w:line="276" w:lineRule="auto"/>
                              <w:rPr>
                                <w:b w:val="0"/>
                                <w:bCs w:val="0"/>
                              </w:rPr>
                            </w:pPr>
                          </w:p>
                        </w:tc>
                      </w:tr>
                      <w:tr w:rsidR="002A4137" w:rsidRPr="00B31086" w14:paraId="51803634" w14:textId="77777777" w:rsidTr="0079185E">
                        <w:tc>
                          <w:tcPr>
                            <w:tcW w:w="5062" w:type="dxa"/>
                            <w:shd w:val="clear" w:color="auto" w:fill="auto"/>
                          </w:tcPr>
                          <w:p w14:paraId="7F189C5E" w14:textId="77777777" w:rsidR="002A4137" w:rsidRPr="009E4711" w:rsidRDefault="002A4137" w:rsidP="00746B57">
                            <w:pPr>
                              <w:spacing w:line="276" w:lineRule="auto"/>
                              <w:rPr>
                                <w:b w:val="0"/>
                                <w:bCs w:val="0"/>
                              </w:rPr>
                            </w:pPr>
                          </w:p>
                        </w:tc>
                        <w:tc>
                          <w:tcPr>
                            <w:tcW w:w="5318" w:type="dxa"/>
                          </w:tcPr>
                          <w:p w14:paraId="6E33BA55" w14:textId="77777777" w:rsidR="002A4137" w:rsidRPr="009E4711" w:rsidRDefault="002A4137" w:rsidP="00746B57">
                            <w:pPr>
                              <w:spacing w:line="276" w:lineRule="auto"/>
                              <w:rPr>
                                <w:b w:val="0"/>
                                <w:bCs w:val="0"/>
                              </w:rPr>
                            </w:pPr>
                          </w:p>
                        </w:tc>
                      </w:tr>
                      <w:tr w:rsidR="002A4137" w:rsidRPr="00B31086" w14:paraId="7D149594" w14:textId="77777777" w:rsidTr="0079185E">
                        <w:tc>
                          <w:tcPr>
                            <w:tcW w:w="5062" w:type="dxa"/>
                            <w:shd w:val="clear" w:color="auto" w:fill="auto"/>
                          </w:tcPr>
                          <w:p w14:paraId="3EAC5550" w14:textId="77777777" w:rsidR="002A4137" w:rsidRPr="009E4711" w:rsidRDefault="002A4137" w:rsidP="00746B57">
                            <w:pPr>
                              <w:spacing w:line="276" w:lineRule="auto"/>
                              <w:rPr>
                                <w:b w:val="0"/>
                                <w:bCs w:val="0"/>
                              </w:rPr>
                            </w:pPr>
                          </w:p>
                        </w:tc>
                        <w:tc>
                          <w:tcPr>
                            <w:tcW w:w="5318" w:type="dxa"/>
                          </w:tcPr>
                          <w:p w14:paraId="7451B188" w14:textId="77777777" w:rsidR="002A4137" w:rsidRPr="009E4711" w:rsidRDefault="002A4137" w:rsidP="00746B57">
                            <w:pPr>
                              <w:spacing w:line="276" w:lineRule="auto"/>
                              <w:rPr>
                                <w:b w:val="0"/>
                                <w:bCs w:val="0"/>
                              </w:rPr>
                            </w:pPr>
                          </w:p>
                        </w:tc>
                      </w:tr>
                      <w:tr w:rsidR="002A4137" w:rsidRPr="00B31086" w14:paraId="4B4B2AAF" w14:textId="77777777" w:rsidTr="0079185E">
                        <w:tc>
                          <w:tcPr>
                            <w:tcW w:w="5062" w:type="dxa"/>
                            <w:shd w:val="clear" w:color="auto" w:fill="auto"/>
                          </w:tcPr>
                          <w:p w14:paraId="19BB539E" w14:textId="77777777" w:rsidR="002A4137" w:rsidRPr="009E4711" w:rsidRDefault="002A4137" w:rsidP="00746B57">
                            <w:pPr>
                              <w:spacing w:line="276" w:lineRule="auto"/>
                              <w:rPr>
                                <w:b w:val="0"/>
                                <w:bCs w:val="0"/>
                              </w:rPr>
                            </w:pPr>
                          </w:p>
                        </w:tc>
                        <w:tc>
                          <w:tcPr>
                            <w:tcW w:w="5318" w:type="dxa"/>
                          </w:tcPr>
                          <w:p w14:paraId="428389D3" w14:textId="77777777" w:rsidR="002A4137" w:rsidRPr="009E4711" w:rsidRDefault="002A4137" w:rsidP="00746B57">
                            <w:pPr>
                              <w:spacing w:line="276" w:lineRule="auto"/>
                              <w:rPr>
                                <w:b w:val="0"/>
                                <w:bCs w:val="0"/>
                              </w:rPr>
                            </w:pPr>
                          </w:p>
                        </w:tc>
                      </w:tr>
                      <w:tr w:rsidR="002A4137" w:rsidRPr="00B31086" w14:paraId="71B73C2A" w14:textId="77777777" w:rsidTr="0079185E">
                        <w:tc>
                          <w:tcPr>
                            <w:tcW w:w="5062" w:type="dxa"/>
                            <w:shd w:val="clear" w:color="auto" w:fill="auto"/>
                          </w:tcPr>
                          <w:p w14:paraId="1DB15CE9" w14:textId="77777777" w:rsidR="002A4137" w:rsidRPr="009E4711" w:rsidRDefault="002A4137" w:rsidP="00746B57">
                            <w:pPr>
                              <w:spacing w:line="276" w:lineRule="auto"/>
                              <w:rPr>
                                <w:b w:val="0"/>
                                <w:bCs w:val="0"/>
                              </w:rPr>
                            </w:pPr>
                          </w:p>
                        </w:tc>
                        <w:tc>
                          <w:tcPr>
                            <w:tcW w:w="5318" w:type="dxa"/>
                          </w:tcPr>
                          <w:p w14:paraId="3846083F" w14:textId="77777777" w:rsidR="002A4137" w:rsidRPr="009E4711" w:rsidRDefault="002A4137" w:rsidP="00746B57">
                            <w:pPr>
                              <w:spacing w:line="276" w:lineRule="auto"/>
                              <w:rPr>
                                <w:b w:val="0"/>
                                <w:bCs w:val="0"/>
                              </w:rPr>
                            </w:pPr>
                          </w:p>
                        </w:tc>
                      </w:tr>
                      <w:tr w:rsidR="002A4137" w:rsidRPr="00B31086" w14:paraId="554002C8" w14:textId="77777777" w:rsidTr="0079185E">
                        <w:tc>
                          <w:tcPr>
                            <w:tcW w:w="5062" w:type="dxa"/>
                            <w:shd w:val="clear" w:color="auto" w:fill="auto"/>
                          </w:tcPr>
                          <w:p w14:paraId="1D8C0AF3" w14:textId="77777777" w:rsidR="002A4137" w:rsidRPr="009E4711" w:rsidRDefault="002A4137" w:rsidP="00746B57">
                            <w:pPr>
                              <w:spacing w:line="276" w:lineRule="auto"/>
                              <w:rPr>
                                <w:b w:val="0"/>
                                <w:bCs w:val="0"/>
                              </w:rPr>
                            </w:pPr>
                          </w:p>
                        </w:tc>
                        <w:tc>
                          <w:tcPr>
                            <w:tcW w:w="5318" w:type="dxa"/>
                          </w:tcPr>
                          <w:p w14:paraId="208CD124" w14:textId="77777777" w:rsidR="002A4137" w:rsidRPr="009E4711" w:rsidRDefault="002A4137" w:rsidP="00746B57">
                            <w:pPr>
                              <w:spacing w:line="276" w:lineRule="auto"/>
                              <w:rPr>
                                <w:b w:val="0"/>
                                <w:bCs w:val="0"/>
                              </w:rPr>
                            </w:pPr>
                          </w:p>
                        </w:tc>
                      </w:tr>
                      <w:tr w:rsidR="002A4137" w:rsidRPr="00B31086" w14:paraId="46C6AFDF" w14:textId="77777777" w:rsidTr="0079185E">
                        <w:tc>
                          <w:tcPr>
                            <w:tcW w:w="5062" w:type="dxa"/>
                            <w:shd w:val="clear" w:color="auto" w:fill="auto"/>
                          </w:tcPr>
                          <w:p w14:paraId="13B78F0C" w14:textId="77777777" w:rsidR="002A4137" w:rsidRPr="009E4711" w:rsidRDefault="002A4137" w:rsidP="00746B57">
                            <w:pPr>
                              <w:spacing w:line="276" w:lineRule="auto"/>
                              <w:rPr>
                                <w:b w:val="0"/>
                                <w:bCs w:val="0"/>
                              </w:rPr>
                            </w:pPr>
                          </w:p>
                        </w:tc>
                        <w:tc>
                          <w:tcPr>
                            <w:tcW w:w="5318" w:type="dxa"/>
                          </w:tcPr>
                          <w:p w14:paraId="03F7716A" w14:textId="77777777" w:rsidR="002A4137" w:rsidRPr="009E4711" w:rsidRDefault="002A4137" w:rsidP="00746B57">
                            <w:pPr>
                              <w:spacing w:line="276" w:lineRule="auto"/>
                              <w:rPr>
                                <w:b w:val="0"/>
                                <w:bCs w:val="0"/>
                              </w:rPr>
                            </w:pPr>
                          </w:p>
                        </w:tc>
                      </w:tr>
                      <w:tr w:rsidR="002A4137" w:rsidRPr="00B31086" w14:paraId="445D2D66" w14:textId="77777777" w:rsidTr="0079185E">
                        <w:tc>
                          <w:tcPr>
                            <w:tcW w:w="5062" w:type="dxa"/>
                            <w:shd w:val="clear" w:color="auto" w:fill="auto"/>
                          </w:tcPr>
                          <w:p w14:paraId="4F55D8F9" w14:textId="77777777" w:rsidR="002A4137" w:rsidRPr="009E4711" w:rsidRDefault="002A4137" w:rsidP="00746B57">
                            <w:pPr>
                              <w:spacing w:line="276" w:lineRule="auto"/>
                              <w:rPr>
                                <w:b w:val="0"/>
                                <w:bCs w:val="0"/>
                              </w:rPr>
                            </w:pPr>
                          </w:p>
                        </w:tc>
                        <w:tc>
                          <w:tcPr>
                            <w:tcW w:w="5318" w:type="dxa"/>
                          </w:tcPr>
                          <w:p w14:paraId="2B71B5EE" w14:textId="77777777" w:rsidR="002A4137" w:rsidRPr="009E4711" w:rsidRDefault="002A4137" w:rsidP="00746B57">
                            <w:pPr>
                              <w:spacing w:line="276" w:lineRule="auto"/>
                              <w:rPr>
                                <w:b w:val="0"/>
                                <w:bCs w:val="0"/>
                              </w:rPr>
                            </w:pPr>
                          </w:p>
                        </w:tc>
                      </w:tr>
                      <w:tr w:rsidR="002A4137" w:rsidRPr="00B31086" w14:paraId="2882CD6C" w14:textId="77777777" w:rsidTr="0079185E">
                        <w:tc>
                          <w:tcPr>
                            <w:tcW w:w="5062" w:type="dxa"/>
                            <w:shd w:val="clear" w:color="auto" w:fill="auto"/>
                          </w:tcPr>
                          <w:p w14:paraId="45A375E6" w14:textId="77777777" w:rsidR="002A4137" w:rsidRPr="009E4711" w:rsidRDefault="002A4137" w:rsidP="00746B57">
                            <w:pPr>
                              <w:spacing w:line="276" w:lineRule="auto"/>
                              <w:rPr>
                                <w:b w:val="0"/>
                                <w:bCs w:val="0"/>
                              </w:rPr>
                            </w:pPr>
                          </w:p>
                        </w:tc>
                        <w:tc>
                          <w:tcPr>
                            <w:tcW w:w="5318" w:type="dxa"/>
                          </w:tcPr>
                          <w:p w14:paraId="2AEEDC36" w14:textId="77777777" w:rsidR="002A4137" w:rsidRPr="009E4711" w:rsidRDefault="002A4137" w:rsidP="00746B57">
                            <w:pPr>
                              <w:spacing w:line="276" w:lineRule="auto"/>
                              <w:rPr>
                                <w:b w:val="0"/>
                                <w:bCs w:val="0"/>
                              </w:rPr>
                            </w:pPr>
                          </w:p>
                        </w:tc>
                      </w:tr>
                      <w:tr w:rsidR="002A4137" w:rsidRPr="00B31086" w14:paraId="1F62EB7F" w14:textId="77777777" w:rsidTr="0079185E">
                        <w:tc>
                          <w:tcPr>
                            <w:tcW w:w="5062" w:type="dxa"/>
                            <w:shd w:val="clear" w:color="auto" w:fill="auto"/>
                          </w:tcPr>
                          <w:p w14:paraId="3D0F7EDA" w14:textId="77777777" w:rsidR="002A4137" w:rsidRPr="009E4711" w:rsidRDefault="002A4137" w:rsidP="00746B57">
                            <w:pPr>
                              <w:spacing w:line="276" w:lineRule="auto"/>
                              <w:rPr>
                                <w:b w:val="0"/>
                                <w:bCs w:val="0"/>
                              </w:rPr>
                            </w:pPr>
                          </w:p>
                        </w:tc>
                        <w:tc>
                          <w:tcPr>
                            <w:tcW w:w="5318" w:type="dxa"/>
                          </w:tcPr>
                          <w:p w14:paraId="16824A23" w14:textId="77777777" w:rsidR="002A4137" w:rsidRPr="009E4711" w:rsidRDefault="002A4137" w:rsidP="00746B57">
                            <w:pPr>
                              <w:spacing w:line="276" w:lineRule="auto"/>
                              <w:rPr>
                                <w:b w:val="0"/>
                                <w:bCs w:val="0"/>
                              </w:rPr>
                            </w:pPr>
                          </w:p>
                        </w:tc>
                      </w:tr>
                      <w:tr w:rsidR="002A4137" w:rsidRPr="00B31086" w14:paraId="5AFA179E" w14:textId="77777777" w:rsidTr="0079185E">
                        <w:tc>
                          <w:tcPr>
                            <w:tcW w:w="5062" w:type="dxa"/>
                            <w:shd w:val="clear" w:color="auto" w:fill="auto"/>
                          </w:tcPr>
                          <w:p w14:paraId="30F12541" w14:textId="77777777" w:rsidR="002A4137" w:rsidRPr="009E4711" w:rsidRDefault="002A4137" w:rsidP="00746B57">
                            <w:pPr>
                              <w:spacing w:line="276" w:lineRule="auto"/>
                              <w:rPr>
                                <w:b w:val="0"/>
                                <w:bCs w:val="0"/>
                              </w:rPr>
                            </w:pPr>
                          </w:p>
                        </w:tc>
                        <w:tc>
                          <w:tcPr>
                            <w:tcW w:w="5318" w:type="dxa"/>
                          </w:tcPr>
                          <w:p w14:paraId="2E2EF858" w14:textId="77777777" w:rsidR="002A4137" w:rsidRPr="009E4711" w:rsidRDefault="002A4137" w:rsidP="00746B57">
                            <w:pPr>
                              <w:spacing w:line="276" w:lineRule="auto"/>
                              <w:rPr>
                                <w:b w:val="0"/>
                                <w:bCs w:val="0"/>
                              </w:rPr>
                            </w:pPr>
                          </w:p>
                        </w:tc>
                      </w:tr>
                      <w:tr w:rsidR="002A4137" w:rsidRPr="00B31086" w14:paraId="588C0111" w14:textId="77777777" w:rsidTr="0079185E">
                        <w:tc>
                          <w:tcPr>
                            <w:tcW w:w="5062" w:type="dxa"/>
                            <w:shd w:val="clear" w:color="auto" w:fill="auto"/>
                          </w:tcPr>
                          <w:p w14:paraId="4768E576" w14:textId="77777777" w:rsidR="002A4137" w:rsidRPr="009E4711" w:rsidRDefault="002A4137" w:rsidP="00746B57">
                            <w:pPr>
                              <w:spacing w:line="276" w:lineRule="auto"/>
                              <w:rPr>
                                <w:b w:val="0"/>
                                <w:bCs w:val="0"/>
                              </w:rPr>
                            </w:pPr>
                          </w:p>
                        </w:tc>
                        <w:tc>
                          <w:tcPr>
                            <w:tcW w:w="5318" w:type="dxa"/>
                          </w:tcPr>
                          <w:p w14:paraId="1E37AA46" w14:textId="77777777" w:rsidR="002A4137" w:rsidRPr="009E4711" w:rsidRDefault="002A4137" w:rsidP="00746B57">
                            <w:pPr>
                              <w:spacing w:line="276" w:lineRule="auto"/>
                              <w:rPr>
                                <w:b w:val="0"/>
                                <w:bCs w:val="0"/>
                              </w:rPr>
                            </w:pPr>
                          </w:p>
                        </w:tc>
                      </w:tr>
                      <w:tr w:rsidR="002A4137" w:rsidRPr="00B31086" w14:paraId="6B3D7074" w14:textId="77777777" w:rsidTr="0079185E">
                        <w:tc>
                          <w:tcPr>
                            <w:tcW w:w="5062" w:type="dxa"/>
                            <w:shd w:val="clear" w:color="auto" w:fill="auto"/>
                          </w:tcPr>
                          <w:p w14:paraId="0E11C784" w14:textId="77777777" w:rsidR="002A4137" w:rsidRPr="009E4711" w:rsidRDefault="002A4137" w:rsidP="00746B57">
                            <w:pPr>
                              <w:spacing w:line="276" w:lineRule="auto"/>
                              <w:rPr>
                                <w:b w:val="0"/>
                                <w:bCs w:val="0"/>
                              </w:rPr>
                            </w:pPr>
                          </w:p>
                        </w:tc>
                        <w:tc>
                          <w:tcPr>
                            <w:tcW w:w="5318" w:type="dxa"/>
                          </w:tcPr>
                          <w:p w14:paraId="5B1FBA5D" w14:textId="77777777" w:rsidR="002A4137" w:rsidRPr="009E4711" w:rsidRDefault="002A4137" w:rsidP="00746B57">
                            <w:pPr>
                              <w:spacing w:line="276" w:lineRule="auto"/>
                              <w:rPr>
                                <w:b w:val="0"/>
                                <w:bCs w:val="0"/>
                              </w:rPr>
                            </w:pPr>
                          </w:p>
                        </w:tc>
                      </w:tr>
                      <w:tr w:rsidR="002A4137" w:rsidRPr="00B31086" w14:paraId="77B41E17" w14:textId="77777777" w:rsidTr="0079185E">
                        <w:tc>
                          <w:tcPr>
                            <w:tcW w:w="5062" w:type="dxa"/>
                            <w:shd w:val="clear" w:color="auto" w:fill="auto"/>
                          </w:tcPr>
                          <w:p w14:paraId="2F0FF6D8" w14:textId="77777777" w:rsidR="002A4137" w:rsidRPr="009E4711" w:rsidRDefault="002A4137" w:rsidP="00746B57">
                            <w:pPr>
                              <w:spacing w:line="276" w:lineRule="auto"/>
                              <w:rPr>
                                <w:b w:val="0"/>
                                <w:bCs w:val="0"/>
                              </w:rPr>
                            </w:pPr>
                          </w:p>
                        </w:tc>
                        <w:tc>
                          <w:tcPr>
                            <w:tcW w:w="5318" w:type="dxa"/>
                          </w:tcPr>
                          <w:p w14:paraId="127D9B1B" w14:textId="77777777" w:rsidR="002A4137" w:rsidRPr="009E4711" w:rsidRDefault="002A4137" w:rsidP="00746B57">
                            <w:pPr>
                              <w:spacing w:line="276" w:lineRule="auto"/>
                              <w:rPr>
                                <w:b w:val="0"/>
                                <w:bCs w:val="0"/>
                              </w:rPr>
                            </w:pPr>
                          </w:p>
                        </w:tc>
                      </w:tr>
                      <w:tr w:rsidR="002A4137" w:rsidRPr="00B31086" w14:paraId="41EE85AE" w14:textId="77777777" w:rsidTr="0079185E">
                        <w:tc>
                          <w:tcPr>
                            <w:tcW w:w="5062" w:type="dxa"/>
                            <w:shd w:val="clear" w:color="auto" w:fill="auto"/>
                          </w:tcPr>
                          <w:p w14:paraId="53F35CE7" w14:textId="77777777" w:rsidR="002A4137" w:rsidRPr="009E4711" w:rsidRDefault="002A4137" w:rsidP="00746B57">
                            <w:pPr>
                              <w:spacing w:line="276" w:lineRule="auto"/>
                              <w:rPr>
                                <w:b w:val="0"/>
                                <w:bCs w:val="0"/>
                              </w:rPr>
                            </w:pPr>
                          </w:p>
                        </w:tc>
                        <w:tc>
                          <w:tcPr>
                            <w:tcW w:w="5318" w:type="dxa"/>
                          </w:tcPr>
                          <w:p w14:paraId="3A3FF032" w14:textId="77777777" w:rsidR="002A4137" w:rsidRPr="009E4711" w:rsidRDefault="002A4137" w:rsidP="00746B57">
                            <w:pPr>
                              <w:spacing w:line="276" w:lineRule="auto"/>
                              <w:rPr>
                                <w:b w:val="0"/>
                                <w:bCs w:val="0"/>
                              </w:rPr>
                            </w:pPr>
                          </w:p>
                        </w:tc>
                      </w:tr>
                      <w:tr w:rsidR="002A4137" w:rsidRPr="00B31086" w14:paraId="38ABF57C" w14:textId="77777777" w:rsidTr="0079185E">
                        <w:tc>
                          <w:tcPr>
                            <w:tcW w:w="5062" w:type="dxa"/>
                            <w:shd w:val="clear" w:color="auto" w:fill="auto"/>
                          </w:tcPr>
                          <w:p w14:paraId="768B440B" w14:textId="77777777" w:rsidR="002A4137" w:rsidRPr="009E4711" w:rsidRDefault="002A4137" w:rsidP="00746B57">
                            <w:pPr>
                              <w:spacing w:line="276" w:lineRule="auto"/>
                              <w:rPr>
                                <w:b w:val="0"/>
                                <w:bCs w:val="0"/>
                              </w:rPr>
                            </w:pPr>
                          </w:p>
                        </w:tc>
                        <w:tc>
                          <w:tcPr>
                            <w:tcW w:w="5318" w:type="dxa"/>
                          </w:tcPr>
                          <w:p w14:paraId="57BE400C" w14:textId="77777777" w:rsidR="002A4137" w:rsidRPr="009E4711" w:rsidRDefault="002A4137" w:rsidP="00746B57">
                            <w:pPr>
                              <w:spacing w:line="276" w:lineRule="auto"/>
                              <w:rPr>
                                <w:b w:val="0"/>
                                <w:bCs w:val="0"/>
                              </w:rPr>
                            </w:pPr>
                          </w:p>
                        </w:tc>
                      </w:tr>
                      <w:tr w:rsidR="002A4137" w:rsidRPr="00B31086" w14:paraId="7E397BF5" w14:textId="77777777" w:rsidTr="0079185E">
                        <w:tc>
                          <w:tcPr>
                            <w:tcW w:w="5062" w:type="dxa"/>
                            <w:shd w:val="clear" w:color="auto" w:fill="auto"/>
                          </w:tcPr>
                          <w:p w14:paraId="37F569D1" w14:textId="77777777" w:rsidR="002A4137" w:rsidRPr="009E4711" w:rsidRDefault="002A4137" w:rsidP="00746B57">
                            <w:pPr>
                              <w:spacing w:line="276" w:lineRule="auto"/>
                              <w:rPr>
                                <w:b w:val="0"/>
                                <w:bCs w:val="0"/>
                              </w:rPr>
                            </w:pPr>
                          </w:p>
                        </w:tc>
                        <w:tc>
                          <w:tcPr>
                            <w:tcW w:w="5318" w:type="dxa"/>
                          </w:tcPr>
                          <w:p w14:paraId="5CE9539C" w14:textId="77777777" w:rsidR="002A4137" w:rsidRPr="009E4711" w:rsidRDefault="002A4137" w:rsidP="00746B57">
                            <w:pPr>
                              <w:spacing w:line="276" w:lineRule="auto"/>
                              <w:rPr>
                                <w:b w:val="0"/>
                                <w:bCs w:val="0"/>
                              </w:rPr>
                            </w:pPr>
                          </w:p>
                        </w:tc>
                      </w:tr>
                      <w:tr w:rsidR="002A4137" w:rsidRPr="00B31086" w14:paraId="30B0F2AF" w14:textId="77777777" w:rsidTr="0079185E">
                        <w:tc>
                          <w:tcPr>
                            <w:tcW w:w="5062" w:type="dxa"/>
                            <w:shd w:val="clear" w:color="auto" w:fill="auto"/>
                          </w:tcPr>
                          <w:p w14:paraId="7E55629B" w14:textId="77777777" w:rsidR="002A4137" w:rsidRPr="009E4711" w:rsidRDefault="002A4137" w:rsidP="00746B57">
                            <w:pPr>
                              <w:spacing w:line="276" w:lineRule="auto"/>
                              <w:rPr>
                                <w:b w:val="0"/>
                                <w:bCs w:val="0"/>
                              </w:rPr>
                            </w:pPr>
                          </w:p>
                        </w:tc>
                        <w:tc>
                          <w:tcPr>
                            <w:tcW w:w="5318" w:type="dxa"/>
                          </w:tcPr>
                          <w:p w14:paraId="2CB4D736" w14:textId="77777777" w:rsidR="002A4137" w:rsidRPr="009E4711" w:rsidRDefault="002A4137" w:rsidP="00746B57">
                            <w:pPr>
                              <w:spacing w:line="276" w:lineRule="auto"/>
                              <w:rPr>
                                <w:b w:val="0"/>
                                <w:bCs w:val="0"/>
                              </w:rPr>
                            </w:pPr>
                          </w:p>
                        </w:tc>
                      </w:tr>
                      <w:tr w:rsidR="002A4137" w:rsidRPr="00B31086" w14:paraId="6D411C22" w14:textId="77777777" w:rsidTr="0079185E">
                        <w:tc>
                          <w:tcPr>
                            <w:tcW w:w="5062" w:type="dxa"/>
                            <w:shd w:val="clear" w:color="auto" w:fill="auto"/>
                          </w:tcPr>
                          <w:p w14:paraId="0F5AE2AB" w14:textId="77777777" w:rsidR="002A4137" w:rsidRPr="009E4711" w:rsidRDefault="002A4137" w:rsidP="00746B57">
                            <w:pPr>
                              <w:spacing w:line="276" w:lineRule="auto"/>
                              <w:rPr>
                                <w:b w:val="0"/>
                                <w:bCs w:val="0"/>
                              </w:rPr>
                            </w:pPr>
                          </w:p>
                        </w:tc>
                        <w:tc>
                          <w:tcPr>
                            <w:tcW w:w="5318" w:type="dxa"/>
                          </w:tcPr>
                          <w:p w14:paraId="2CB66B5A" w14:textId="77777777" w:rsidR="002A4137" w:rsidRPr="009E4711" w:rsidRDefault="002A4137" w:rsidP="00746B57">
                            <w:pPr>
                              <w:spacing w:line="276" w:lineRule="auto"/>
                              <w:rPr>
                                <w:b w:val="0"/>
                                <w:bCs w:val="0"/>
                              </w:rPr>
                            </w:pPr>
                          </w:p>
                        </w:tc>
                      </w:tr>
                      <w:tr w:rsidR="002A4137" w:rsidRPr="00B31086" w14:paraId="1825FA7D" w14:textId="77777777" w:rsidTr="0079185E">
                        <w:tc>
                          <w:tcPr>
                            <w:tcW w:w="5062" w:type="dxa"/>
                            <w:shd w:val="clear" w:color="auto" w:fill="auto"/>
                          </w:tcPr>
                          <w:p w14:paraId="75E12648" w14:textId="77777777" w:rsidR="002A4137" w:rsidRPr="009E4711" w:rsidRDefault="002A4137" w:rsidP="00746B57">
                            <w:pPr>
                              <w:spacing w:line="276" w:lineRule="auto"/>
                              <w:rPr>
                                <w:b w:val="0"/>
                                <w:bCs w:val="0"/>
                              </w:rPr>
                            </w:pPr>
                          </w:p>
                        </w:tc>
                        <w:tc>
                          <w:tcPr>
                            <w:tcW w:w="5318" w:type="dxa"/>
                          </w:tcPr>
                          <w:p w14:paraId="59868194" w14:textId="77777777" w:rsidR="002A4137" w:rsidRPr="009E4711" w:rsidRDefault="002A4137" w:rsidP="00746B57">
                            <w:pPr>
                              <w:spacing w:line="276" w:lineRule="auto"/>
                              <w:rPr>
                                <w:b w:val="0"/>
                                <w:bCs w:val="0"/>
                              </w:rPr>
                            </w:pPr>
                          </w:p>
                        </w:tc>
                      </w:tr>
                      <w:tr w:rsidR="002A4137" w:rsidRPr="00B31086" w14:paraId="5C5045D5" w14:textId="77777777" w:rsidTr="0079185E">
                        <w:tc>
                          <w:tcPr>
                            <w:tcW w:w="5062" w:type="dxa"/>
                            <w:shd w:val="clear" w:color="auto" w:fill="auto"/>
                          </w:tcPr>
                          <w:p w14:paraId="04073A39" w14:textId="77777777" w:rsidR="002A4137" w:rsidRPr="009E4711" w:rsidRDefault="002A4137" w:rsidP="00746B57">
                            <w:pPr>
                              <w:spacing w:line="276" w:lineRule="auto"/>
                              <w:rPr>
                                <w:b w:val="0"/>
                                <w:bCs w:val="0"/>
                              </w:rPr>
                            </w:pPr>
                          </w:p>
                        </w:tc>
                        <w:tc>
                          <w:tcPr>
                            <w:tcW w:w="5318" w:type="dxa"/>
                          </w:tcPr>
                          <w:p w14:paraId="245141A6" w14:textId="77777777" w:rsidR="002A4137" w:rsidRPr="009E4711" w:rsidRDefault="002A4137" w:rsidP="00746B57">
                            <w:pPr>
                              <w:spacing w:line="276" w:lineRule="auto"/>
                              <w:rPr>
                                <w:b w:val="0"/>
                                <w:bCs w:val="0"/>
                              </w:rPr>
                            </w:pPr>
                          </w:p>
                        </w:tc>
                      </w:tr>
                    </w:tbl>
                    <w:p w14:paraId="0E93F5FE" w14:textId="77777777" w:rsidR="002A4137" w:rsidRPr="00B31086" w:rsidRDefault="002A4137" w:rsidP="00746B57">
                      <w:pPr>
                        <w:spacing w:line="276" w:lineRule="auto"/>
                        <w:rPr>
                          <w:b w:val="0"/>
                          <w:bCs w:val="0"/>
                          <w:sz w:val="21"/>
                          <w:szCs w:val="21"/>
                        </w:rPr>
                      </w:pPr>
                    </w:p>
                  </w:txbxContent>
                </v:textbox>
                <w10:wrap type="through"/>
              </v:shape>
            </w:pict>
          </mc:Fallback>
        </mc:AlternateContent>
      </w:r>
    </w:p>
    <w:p w14:paraId="4C34B2EC" w14:textId="57479E9A" w:rsidR="003364E9" w:rsidRDefault="004F4891">
      <w:r w:rsidRPr="003364E9">
        <w:rPr>
          <w:noProof/>
        </w:rPr>
        <w:lastRenderedPageBreak/>
        <mc:AlternateContent>
          <mc:Choice Requires="wps">
            <w:drawing>
              <wp:anchor distT="0" distB="0" distL="114300" distR="114300" simplePos="0" relativeHeight="252034048" behindDoc="0" locked="0" layoutInCell="1" allowOverlap="1" wp14:anchorId="2F9212B1" wp14:editId="2F81B00B">
                <wp:simplePos x="0" y="0"/>
                <wp:positionH relativeFrom="column">
                  <wp:posOffset>-2913</wp:posOffset>
                </wp:positionH>
                <wp:positionV relativeFrom="paragraph">
                  <wp:posOffset>43999</wp:posOffset>
                </wp:positionV>
                <wp:extent cx="6712585" cy="9660531"/>
                <wp:effectExtent l="0" t="0" r="18415" b="17145"/>
                <wp:wrapNone/>
                <wp:docPr id="19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712585" cy="9660531"/>
                        </a:xfrm>
                        <a:prstGeom prst="rect">
                          <a:avLst/>
                        </a:prstGeom>
                        <a:solidFill>
                          <a:srgbClr val="FFFFFF"/>
                        </a:solidFill>
                        <a:ln w="9525">
                          <a:solidFill>
                            <a:srgbClr val="000000"/>
                          </a:solidFill>
                          <a:miter lim="800000"/>
                          <a:headEnd/>
                          <a:tailEnd/>
                        </a:ln>
                      </wps:spPr>
                      <wps:txbx>
                        <w:txbxContent>
                          <w:tbl>
                            <w:tblPr>
                              <w:tblW w:w="10841"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368"/>
                              <w:gridCol w:w="4680"/>
                              <w:gridCol w:w="4680"/>
                              <w:gridCol w:w="113"/>
                            </w:tblGrid>
                            <w:tr w:rsidR="002A4137" w:rsidRPr="008410D6" w14:paraId="2EF971CF" w14:textId="77777777" w:rsidTr="002A4137">
                              <w:tc>
                                <w:tcPr>
                                  <w:tcW w:w="10841" w:type="dxa"/>
                                  <w:gridSpan w:val="4"/>
                                  <w:shd w:val="clear" w:color="auto" w:fill="auto"/>
                                </w:tcPr>
                                <w:p w14:paraId="1CC0E40C" w14:textId="77777777" w:rsidR="002A4137" w:rsidRPr="008410D6" w:rsidRDefault="002A4137" w:rsidP="003364E9">
                                  <w:pPr>
                                    <w:spacing w:line="252" w:lineRule="auto"/>
                                    <w:rPr>
                                      <w:bCs w:val="0"/>
                                      <w:color w:val="000000"/>
                                      <w:sz w:val="22"/>
                                      <w:szCs w:val="22"/>
                                      <w:u w:val="single"/>
                                    </w:rPr>
                                  </w:pPr>
                                  <w:r w:rsidRPr="008410D6">
                                    <w:rPr>
                                      <w:b w:val="0"/>
                                      <w:sz w:val="32"/>
                                      <w:szCs w:val="32"/>
                                    </w:rPr>
                                    <w:t xml:space="preserve">. </w:t>
                                  </w:r>
                                  <w:r>
                                    <w:rPr>
                                      <w:bCs w:val="0"/>
                                      <w:color w:val="000000"/>
                                      <w:sz w:val="22"/>
                                      <w:szCs w:val="22"/>
                                    </w:rPr>
                                    <w:t>3</w:t>
                                  </w:r>
                                  <w:r w:rsidRPr="008410D6">
                                    <w:rPr>
                                      <w:bCs w:val="0"/>
                                      <w:color w:val="000000"/>
                                      <w:sz w:val="22"/>
                                      <w:szCs w:val="22"/>
                                    </w:rPr>
                                    <w:t xml:space="preserve">. </w:t>
                                  </w:r>
                                  <w:r w:rsidRPr="008410D6">
                                    <w:rPr>
                                      <w:bCs w:val="0"/>
                                      <w:color w:val="000000"/>
                                      <w:sz w:val="22"/>
                                      <w:szCs w:val="22"/>
                                      <w:u w:val="single"/>
                                    </w:rPr>
                                    <w:t>Xác định ảnh bằng cách vẽ đường đi của tia sáng:</w:t>
                                  </w:r>
                                </w:p>
                              </w:tc>
                            </w:tr>
                            <w:tr w:rsidR="002A4137" w:rsidRPr="008410D6" w14:paraId="1BAD5E02"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328FD6AF" w14:textId="77777777" w:rsidR="002A4137" w:rsidRPr="008410D6" w:rsidRDefault="002A4137" w:rsidP="003364E9">
                                  <w:pPr>
                                    <w:spacing w:line="252" w:lineRule="auto"/>
                                    <w:jc w:val="both"/>
                                    <w:rPr>
                                      <w:b w:val="0"/>
                                      <w:sz w:val="32"/>
                                      <w:szCs w:val="32"/>
                                    </w:rPr>
                                  </w:pPr>
                                </w:p>
                              </w:tc>
                              <w:tc>
                                <w:tcPr>
                                  <w:tcW w:w="4680" w:type="dxa"/>
                                  <w:shd w:val="clear" w:color="auto" w:fill="auto"/>
                                  <w:vAlign w:val="center"/>
                                </w:tcPr>
                                <w:p w14:paraId="532BD229" w14:textId="77777777" w:rsidR="002A4137" w:rsidRPr="008410D6" w:rsidRDefault="002A4137" w:rsidP="003364E9">
                                  <w:pPr>
                                    <w:spacing w:line="252" w:lineRule="auto"/>
                                    <w:jc w:val="center"/>
                                    <w:rPr>
                                      <w:sz w:val="22"/>
                                      <w:szCs w:val="22"/>
                                    </w:rPr>
                                  </w:pPr>
                                  <w:r w:rsidRPr="008410D6">
                                    <w:rPr>
                                      <w:sz w:val="22"/>
                                      <w:szCs w:val="22"/>
                                    </w:rPr>
                                    <w:t>THẤU KÍNH HỘI TỤ</w:t>
                                  </w:r>
                                </w:p>
                              </w:tc>
                              <w:tc>
                                <w:tcPr>
                                  <w:tcW w:w="4680" w:type="dxa"/>
                                  <w:shd w:val="clear" w:color="auto" w:fill="auto"/>
                                  <w:vAlign w:val="center"/>
                                </w:tcPr>
                                <w:p w14:paraId="532A5FE3" w14:textId="77777777" w:rsidR="002A4137" w:rsidRPr="008410D6" w:rsidRDefault="002A4137" w:rsidP="003364E9">
                                  <w:pPr>
                                    <w:spacing w:line="252" w:lineRule="auto"/>
                                    <w:jc w:val="center"/>
                                    <w:rPr>
                                      <w:sz w:val="22"/>
                                      <w:szCs w:val="22"/>
                                    </w:rPr>
                                  </w:pPr>
                                  <w:r w:rsidRPr="008410D6">
                                    <w:rPr>
                                      <w:sz w:val="22"/>
                                      <w:szCs w:val="22"/>
                                    </w:rPr>
                                    <w:t>THẤU KÍNH PHÂN KỲ</w:t>
                                  </w:r>
                                </w:p>
                              </w:tc>
                            </w:tr>
                            <w:tr w:rsidR="002A4137" w:rsidRPr="008410D6" w14:paraId="4CC5E237"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64FC44B2" w14:textId="77777777" w:rsidR="002A4137" w:rsidRPr="008410D6" w:rsidRDefault="002A4137" w:rsidP="003364E9">
                                  <w:pPr>
                                    <w:spacing w:line="252" w:lineRule="auto"/>
                                    <w:jc w:val="both"/>
                                    <w:rPr>
                                      <w:b w:val="0"/>
                                      <w:bCs w:val="0"/>
                                      <w:i/>
                                      <w:iCs/>
                                      <w:color w:val="000000"/>
                                      <w:sz w:val="22"/>
                                      <w:szCs w:val="22"/>
                                    </w:rPr>
                                  </w:pPr>
                                </w:p>
                                <w:p w14:paraId="3CE455ED" w14:textId="77777777" w:rsidR="002A4137" w:rsidRPr="008410D6" w:rsidRDefault="002A4137" w:rsidP="003364E9">
                                  <w:pPr>
                                    <w:spacing w:line="252" w:lineRule="auto"/>
                                    <w:jc w:val="both"/>
                                    <w:rPr>
                                      <w:i/>
                                      <w:iCs/>
                                      <w:color w:val="000000"/>
                                      <w:sz w:val="22"/>
                                      <w:szCs w:val="22"/>
                                    </w:rPr>
                                  </w:pPr>
                                  <w:r w:rsidRPr="008410D6">
                                    <w:rPr>
                                      <w:b w:val="0"/>
                                      <w:bCs w:val="0"/>
                                      <w:i/>
                                      <w:iCs/>
                                      <w:color w:val="000000"/>
                                      <w:sz w:val="22"/>
                                      <w:szCs w:val="22"/>
                                    </w:rPr>
                                    <w:t>Vật điểm S nằm trên trục chính.</w:t>
                                  </w:r>
                                </w:p>
                                <w:p w14:paraId="1EC14934" w14:textId="77777777" w:rsidR="002A4137" w:rsidRPr="008410D6" w:rsidRDefault="002A4137" w:rsidP="003364E9">
                                  <w:pPr>
                                    <w:spacing w:line="252" w:lineRule="auto"/>
                                    <w:rPr>
                                      <w:b w:val="0"/>
                                      <w:sz w:val="22"/>
                                      <w:szCs w:val="22"/>
                                    </w:rPr>
                                  </w:pPr>
                                </w:p>
                              </w:tc>
                              <w:tc>
                                <w:tcPr>
                                  <w:tcW w:w="4680" w:type="dxa"/>
                                  <w:shd w:val="clear" w:color="auto" w:fill="auto"/>
                                </w:tcPr>
                                <w:p w14:paraId="78221D23" w14:textId="77777777" w:rsidR="002A4137" w:rsidRPr="008410D6" w:rsidRDefault="002A4137" w:rsidP="003364E9">
                                  <w:pPr>
                                    <w:spacing w:line="252" w:lineRule="auto"/>
                                    <w:jc w:val="both"/>
                                    <w:rPr>
                                      <w:b w:val="0"/>
                                      <w:sz w:val="32"/>
                                      <w:szCs w:val="32"/>
                                    </w:rPr>
                                  </w:pPr>
                                </w:p>
                              </w:tc>
                              <w:tc>
                                <w:tcPr>
                                  <w:tcW w:w="4680" w:type="dxa"/>
                                  <w:shd w:val="clear" w:color="auto" w:fill="auto"/>
                                </w:tcPr>
                                <w:p w14:paraId="4FC4D255" w14:textId="77777777" w:rsidR="002A4137" w:rsidRPr="008410D6" w:rsidRDefault="002A4137" w:rsidP="003364E9">
                                  <w:pPr>
                                    <w:spacing w:line="252" w:lineRule="auto"/>
                                    <w:jc w:val="both"/>
                                    <w:rPr>
                                      <w:b w:val="0"/>
                                      <w:sz w:val="32"/>
                                      <w:szCs w:val="32"/>
                                    </w:rPr>
                                  </w:pPr>
                                </w:p>
                              </w:tc>
                            </w:tr>
                            <w:tr w:rsidR="002A4137" w:rsidRPr="008410D6" w14:paraId="6EF27D4D"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E8441ED" w14:textId="77777777" w:rsidR="002A4137" w:rsidRPr="008410D6" w:rsidRDefault="002A4137" w:rsidP="003364E9">
                                  <w:pPr>
                                    <w:spacing w:line="252" w:lineRule="auto"/>
                                    <w:jc w:val="both"/>
                                    <w:rPr>
                                      <w:b w:val="0"/>
                                      <w:bCs w:val="0"/>
                                      <w:i/>
                                      <w:iCs/>
                                      <w:color w:val="000000"/>
                                      <w:sz w:val="22"/>
                                      <w:szCs w:val="22"/>
                                    </w:rPr>
                                  </w:pPr>
                                </w:p>
                                <w:p w14:paraId="12E21B29" w14:textId="77777777" w:rsidR="002A4137" w:rsidRPr="008410D6" w:rsidRDefault="002A4137" w:rsidP="003364E9">
                                  <w:pPr>
                                    <w:spacing w:line="252" w:lineRule="auto"/>
                                    <w:jc w:val="both"/>
                                    <w:rPr>
                                      <w:i/>
                                      <w:iCs/>
                                      <w:color w:val="000000"/>
                                      <w:sz w:val="22"/>
                                      <w:szCs w:val="22"/>
                                    </w:rPr>
                                  </w:pPr>
                                  <w:r w:rsidRPr="008410D6">
                                    <w:rPr>
                                      <w:b w:val="0"/>
                                      <w:bCs w:val="0"/>
                                      <w:i/>
                                      <w:iCs/>
                                      <w:color w:val="000000"/>
                                      <w:sz w:val="22"/>
                                      <w:szCs w:val="22"/>
                                    </w:rPr>
                                    <w:t>Vật điểm S nằm ngoài trục chính.</w:t>
                                  </w:r>
                                </w:p>
                                <w:p w14:paraId="0738A341" w14:textId="77777777" w:rsidR="002A4137" w:rsidRPr="008410D6" w:rsidRDefault="002A4137" w:rsidP="003364E9">
                                  <w:pPr>
                                    <w:spacing w:line="252" w:lineRule="auto"/>
                                    <w:jc w:val="both"/>
                                    <w:rPr>
                                      <w:b w:val="0"/>
                                      <w:bCs w:val="0"/>
                                      <w:sz w:val="22"/>
                                      <w:szCs w:val="22"/>
                                    </w:rPr>
                                  </w:pPr>
                                </w:p>
                              </w:tc>
                              <w:tc>
                                <w:tcPr>
                                  <w:tcW w:w="4680" w:type="dxa"/>
                                  <w:shd w:val="clear" w:color="auto" w:fill="auto"/>
                                </w:tcPr>
                                <w:p w14:paraId="22DBA04C" w14:textId="77777777" w:rsidR="002A4137" w:rsidRPr="008410D6" w:rsidRDefault="002A4137" w:rsidP="003364E9">
                                  <w:pPr>
                                    <w:spacing w:line="252" w:lineRule="auto"/>
                                    <w:jc w:val="both"/>
                                    <w:rPr>
                                      <w:b w:val="0"/>
                                      <w:sz w:val="32"/>
                                      <w:szCs w:val="32"/>
                                    </w:rPr>
                                  </w:pPr>
                                </w:p>
                              </w:tc>
                              <w:tc>
                                <w:tcPr>
                                  <w:tcW w:w="4680" w:type="dxa"/>
                                  <w:shd w:val="clear" w:color="auto" w:fill="auto"/>
                                </w:tcPr>
                                <w:p w14:paraId="5EA1597A" w14:textId="77777777" w:rsidR="002A4137" w:rsidRPr="008410D6" w:rsidRDefault="002A4137" w:rsidP="003364E9">
                                  <w:pPr>
                                    <w:spacing w:line="252" w:lineRule="auto"/>
                                    <w:jc w:val="both"/>
                                    <w:rPr>
                                      <w:b w:val="0"/>
                                      <w:sz w:val="32"/>
                                      <w:szCs w:val="32"/>
                                    </w:rPr>
                                  </w:pPr>
                                </w:p>
                              </w:tc>
                            </w:tr>
                            <w:tr w:rsidR="002A4137" w:rsidRPr="008410D6" w14:paraId="5FD15BB2"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67BDE6F6" w14:textId="77777777" w:rsidR="002A4137" w:rsidRPr="008410D6" w:rsidRDefault="002A4137" w:rsidP="003364E9">
                                  <w:pPr>
                                    <w:spacing w:line="252" w:lineRule="auto"/>
                                    <w:jc w:val="both"/>
                                    <w:rPr>
                                      <w:b w:val="0"/>
                                      <w:bCs w:val="0"/>
                                      <w:color w:val="FF0000"/>
                                      <w:sz w:val="22"/>
                                      <w:szCs w:val="22"/>
                                    </w:rPr>
                                  </w:pPr>
                                </w:p>
                                <w:p w14:paraId="7B524C19"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 xml:space="preserve">trong OF </w:t>
                                  </w:r>
                                </w:p>
                                <w:p w14:paraId="1F3E4808" w14:textId="4BB32E25" w:rsidR="002A4137" w:rsidRPr="008410D6" w:rsidRDefault="002A4137" w:rsidP="003364E9">
                                  <w:pPr>
                                    <w:spacing w:line="252" w:lineRule="auto"/>
                                    <w:jc w:val="both"/>
                                    <w:rPr>
                                      <w:b w:val="0"/>
                                      <w:bCs w:val="0"/>
                                      <w:color w:val="FF0000"/>
                                      <w:sz w:val="22"/>
                                      <w:szCs w:val="22"/>
                                    </w:rPr>
                                  </w:pPr>
                                </w:p>
                              </w:tc>
                              <w:tc>
                                <w:tcPr>
                                  <w:tcW w:w="4680" w:type="dxa"/>
                                  <w:shd w:val="clear" w:color="auto" w:fill="auto"/>
                                </w:tcPr>
                                <w:p w14:paraId="335E1294" w14:textId="77777777" w:rsidR="002A4137" w:rsidRPr="008410D6" w:rsidRDefault="002A4137" w:rsidP="003364E9">
                                  <w:pPr>
                                    <w:spacing w:line="252" w:lineRule="auto"/>
                                    <w:jc w:val="both"/>
                                    <w:rPr>
                                      <w:b w:val="0"/>
                                      <w:sz w:val="32"/>
                                      <w:szCs w:val="32"/>
                                    </w:rPr>
                                  </w:pPr>
                                </w:p>
                              </w:tc>
                              <w:tc>
                                <w:tcPr>
                                  <w:tcW w:w="4680" w:type="dxa"/>
                                  <w:shd w:val="clear" w:color="auto" w:fill="auto"/>
                                </w:tcPr>
                                <w:p w14:paraId="3AFB9008" w14:textId="77777777" w:rsidR="002A4137" w:rsidRPr="008410D6" w:rsidRDefault="002A4137" w:rsidP="003364E9">
                                  <w:pPr>
                                    <w:spacing w:line="252" w:lineRule="auto"/>
                                    <w:jc w:val="both"/>
                                    <w:rPr>
                                      <w:b w:val="0"/>
                                      <w:sz w:val="32"/>
                                      <w:szCs w:val="32"/>
                                    </w:rPr>
                                  </w:pPr>
                                </w:p>
                              </w:tc>
                            </w:tr>
                            <w:tr w:rsidR="002A4137" w:rsidRPr="008410D6" w14:paraId="1928F857"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7DB79EDE"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 xml:space="preserve">tại OF </w:t>
                                  </w:r>
                                </w:p>
                              </w:tc>
                              <w:tc>
                                <w:tcPr>
                                  <w:tcW w:w="4680" w:type="dxa"/>
                                  <w:shd w:val="clear" w:color="auto" w:fill="auto"/>
                                </w:tcPr>
                                <w:p w14:paraId="08569760" w14:textId="77777777" w:rsidR="002A4137" w:rsidRPr="008410D6" w:rsidRDefault="002A4137" w:rsidP="003364E9">
                                  <w:pPr>
                                    <w:spacing w:line="252" w:lineRule="auto"/>
                                    <w:jc w:val="both"/>
                                    <w:rPr>
                                      <w:b w:val="0"/>
                                      <w:sz w:val="32"/>
                                      <w:szCs w:val="32"/>
                                    </w:rPr>
                                  </w:pPr>
                                </w:p>
                              </w:tc>
                              <w:tc>
                                <w:tcPr>
                                  <w:tcW w:w="4680" w:type="dxa"/>
                                  <w:shd w:val="clear" w:color="auto" w:fill="auto"/>
                                </w:tcPr>
                                <w:p w14:paraId="7CF9E090" w14:textId="77777777" w:rsidR="002A4137" w:rsidRPr="008410D6" w:rsidRDefault="002A4137" w:rsidP="003364E9">
                                  <w:pPr>
                                    <w:spacing w:line="252" w:lineRule="auto"/>
                                    <w:jc w:val="both"/>
                                    <w:rPr>
                                      <w:b w:val="0"/>
                                      <w:sz w:val="32"/>
                                      <w:szCs w:val="32"/>
                                    </w:rPr>
                                  </w:pPr>
                                </w:p>
                              </w:tc>
                            </w:tr>
                            <w:tr w:rsidR="002A4137" w:rsidRPr="008410D6" w14:paraId="3600F6D4"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3CBD72E"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ngoài</w:t>
                                  </w:r>
                                  <w:r w:rsidRPr="003364E9">
                                    <w:rPr>
                                      <w:color w:val="3333CC"/>
                                      <w:sz w:val="22"/>
                                      <w:szCs w:val="22"/>
                                      <w14:shadow w14:blurRad="50800" w14:dist="38100" w14:dir="2700000" w14:sx="100000" w14:sy="100000" w14:kx="0" w14:ky="0" w14:algn="tl">
                                        <w14:srgbClr w14:val="000000">
                                          <w14:alpha w14:val="60000"/>
                                        </w14:srgbClr>
                                      </w14:shadow>
                                    </w:rPr>
                                    <w:t xml:space="preserve"> </w:t>
                                  </w:r>
                                  <w:r w:rsidRPr="008410D6">
                                    <w:rPr>
                                      <w:b w:val="0"/>
                                      <w:bCs w:val="0"/>
                                      <w:i/>
                                      <w:iCs/>
                                      <w:color w:val="3333CC"/>
                                      <w:sz w:val="22"/>
                                      <w:szCs w:val="22"/>
                                    </w:rPr>
                                    <w:t xml:space="preserve"> OF </w:t>
                                  </w:r>
                                </w:p>
                                <w:p w14:paraId="4E0AD4AE" w14:textId="77777777" w:rsidR="002A4137" w:rsidRPr="008410D6" w:rsidRDefault="002A4137" w:rsidP="003364E9">
                                  <w:pPr>
                                    <w:spacing w:line="252" w:lineRule="auto"/>
                                    <w:rPr>
                                      <w:b w:val="0"/>
                                      <w:bCs w:val="0"/>
                                      <w:i/>
                                      <w:iCs/>
                                      <w:color w:val="000000"/>
                                      <w:sz w:val="22"/>
                                      <w:szCs w:val="22"/>
                                    </w:rPr>
                                  </w:pPr>
                                  <w:r w:rsidRPr="008410D6">
                                    <w:rPr>
                                      <w:b w:val="0"/>
                                      <w:bCs w:val="0"/>
                                      <w:i/>
                                      <w:iCs/>
                                      <w:color w:val="000000"/>
                                      <w:sz w:val="22"/>
                                      <w:szCs w:val="22"/>
                                    </w:rPr>
                                    <w:t>(trong OI)</w:t>
                                  </w:r>
                                </w:p>
                                <w:p w14:paraId="108DF04E" w14:textId="77777777" w:rsidR="002A4137" w:rsidRPr="008410D6" w:rsidRDefault="002A4137" w:rsidP="003364E9">
                                  <w:pPr>
                                    <w:spacing w:line="252" w:lineRule="auto"/>
                                    <w:rPr>
                                      <w:b w:val="0"/>
                                      <w:bCs w:val="0"/>
                                      <w:i/>
                                      <w:iCs/>
                                      <w:color w:val="000000"/>
                                      <w:sz w:val="22"/>
                                      <w:szCs w:val="22"/>
                                    </w:rPr>
                                  </w:pPr>
                                </w:p>
                              </w:tc>
                              <w:tc>
                                <w:tcPr>
                                  <w:tcW w:w="4680" w:type="dxa"/>
                                  <w:shd w:val="clear" w:color="auto" w:fill="auto"/>
                                </w:tcPr>
                                <w:p w14:paraId="304892B0" w14:textId="77777777" w:rsidR="002A4137" w:rsidRPr="008410D6" w:rsidRDefault="002A4137" w:rsidP="003364E9">
                                  <w:pPr>
                                    <w:spacing w:line="252" w:lineRule="auto"/>
                                    <w:jc w:val="both"/>
                                    <w:rPr>
                                      <w:b w:val="0"/>
                                      <w:sz w:val="32"/>
                                      <w:szCs w:val="32"/>
                                    </w:rPr>
                                  </w:pPr>
                                </w:p>
                              </w:tc>
                              <w:tc>
                                <w:tcPr>
                                  <w:tcW w:w="4680" w:type="dxa"/>
                                  <w:shd w:val="clear" w:color="auto" w:fill="auto"/>
                                </w:tcPr>
                                <w:p w14:paraId="6B30462C" w14:textId="77777777" w:rsidR="002A4137" w:rsidRPr="008410D6" w:rsidRDefault="002A4137" w:rsidP="003364E9">
                                  <w:pPr>
                                    <w:spacing w:line="252" w:lineRule="auto"/>
                                    <w:jc w:val="both"/>
                                    <w:rPr>
                                      <w:b w:val="0"/>
                                      <w:sz w:val="32"/>
                                      <w:szCs w:val="32"/>
                                    </w:rPr>
                                  </w:pPr>
                                </w:p>
                              </w:tc>
                            </w:tr>
                            <w:tr w:rsidR="002A4137" w:rsidRPr="008410D6" w14:paraId="14D80A5D"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E09EBC5" w14:textId="77777777" w:rsidR="002A4137" w:rsidRPr="008410D6" w:rsidRDefault="002A4137" w:rsidP="003364E9">
                                  <w:pPr>
                                    <w:spacing w:line="252" w:lineRule="auto"/>
                                    <w:rPr>
                                      <w:i/>
                                      <w:iCs/>
                                      <w:color w:val="000000"/>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tại I</w:t>
                                  </w:r>
                                  <w:r w:rsidRPr="008410D6">
                                    <w:rPr>
                                      <w:b w:val="0"/>
                                      <w:bCs w:val="0"/>
                                      <w:i/>
                                      <w:iCs/>
                                      <w:color w:val="000000"/>
                                      <w:sz w:val="22"/>
                                      <w:szCs w:val="22"/>
                                    </w:rPr>
                                    <w:t xml:space="preserve"> </w:t>
                                  </w:r>
                                </w:p>
                                <w:p w14:paraId="3DA6CCB8" w14:textId="77777777" w:rsidR="002A4137" w:rsidRPr="008410D6" w:rsidRDefault="002A4137" w:rsidP="003364E9">
                                  <w:pPr>
                                    <w:spacing w:line="252" w:lineRule="auto"/>
                                    <w:rPr>
                                      <w:b w:val="0"/>
                                      <w:bCs w:val="0"/>
                                      <w:color w:val="000000"/>
                                      <w:sz w:val="22"/>
                                      <w:szCs w:val="22"/>
                                    </w:rPr>
                                  </w:pPr>
                                  <w:r w:rsidRPr="008410D6">
                                    <w:rPr>
                                      <w:b w:val="0"/>
                                      <w:bCs w:val="0"/>
                                      <w:i/>
                                      <w:iCs/>
                                      <w:color w:val="000000"/>
                                      <w:sz w:val="22"/>
                                      <w:szCs w:val="22"/>
                                    </w:rPr>
                                    <w:t>(OI = 2OF = 2f).</w:t>
                                  </w:r>
                                </w:p>
                              </w:tc>
                              <w:tc>
                                <w:tcPr>
                                  <w:tcW w:w="4680" w:type="dxa"/>
                                  <w:shd w:val="clear" w:color="auto" w:fill="auto"/>
                                </w:tcPr>
                                <w:p w14:paraId="430874C1" w14:textId="77777777" w:rsidR="002A4137" w:rsidRPr="008410D6" w:rsidRDefault="002A4137" w:rsidP="003364E9">
                                  <w:pPr>
                                    <w:spacing w:line="252" w:lineRule="auto"/>
                                    <w:jc w:val="both"/>
                                    <w:rPr>
                                      <w:b w:val="0"/>
                                      <w:sz w:val="32"/>
                                      <w:szCs w:val="32"/>
                                    </w:rPr>
                                  </w:pPr>
                                </w:p>
                              </w:tc>
                              <w:tc>
                                <w:tcPr>
                                  <w:tcW w:w="4680" w:type="dxa"/>
                                  <w:shd w:val="clear" w:color="auto" w:fill="auto"/>
                                </w:tcPr>
                                <w:p w14:paraId="3673D5A6" w14:textId="77777777" w:rsidR="002A4137" w:rsidRPr="008410D6" w:rsidRDefault="002A4137" w:rsidP="003364E9">
                                  <w:pPr>
                                    <w:spacing w:line="252" w:lineRule="auto"/>
                                    <w:jc w:val="both"/>
                                    <w:rPr>
                                      <w:b w:val="0"/>
                                      <w:sz w:val="32"/>
                                      <w:szCs w:val="32"/>
                                    </w:rPr>
                                  </w:pPr>
                                </w:p>
                              </w:tc>
                            </w:tr>
                            <w:tr w:rsidR="002A4137" w:rsidRPr="008410D6" w14:paraId="11D383AB"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3F124915" w14:textId="77777777" w:rsidR="002A4137" w:rsidRPr="008410D6" w:rsidRDefault="002A4137" w:rsidP="003364E9">
                                  <w:pPr>
                                    <w:spacing w:line="252" w:lineRule="auto"/>
                                    <w:rPr>
                                      <w:b w:val="0"/>
                                      <w:bCs w:val="0"/>
                                      <w:i/>
                                      <w:iCs/>
                                      <w:color w:val="000000"/>
                                      <w:sz w:val="22"/>
                                      <w:szCs w:val="22"/>
                                    </w:rPr>
                                  </w:pPr>
                                </w:p>
                                <w:p w14:paraId="3B8A866B" w14:textId="77777777" w:rsidR="002A4137" w:rsidRPr="008410D6" w:rsidRDefault="002A4137" w:rsidP="003364E9">
                                  <w:pPr>
                                    <w:spacing w:line="252" w:lineRule="auto"/>
                                    <w:rPr>
                                      <w:i/>
                                      <w:iCs/>
                                      <w:color w:val="000000"/>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ngoài</w:t>
                                  </w:r>
                                  <w:r w:rsidRPr="003364E9">
                                    <w:rPr>
                                      <w:color w:val="3333CC"/>
                                      <w:sz w:val="22"/>
                                      <w:szCs w:val="22"/>
                                      <w14:shadow w14:blurRad="50800" w14:dist="38100" w14:dir="2700000" w14:sx="100000" w14:sy="100000" w14:kx="0" w14:ky="0" w14:algn="tl">
                                        <w14:srgbClr w14:val="000000">
                                          <w14:alpha w14:val="60000"/>
                                        </w14:srgbClr>
                                      </w14:shadow>
                                    </w:rPr>
                                    <w:t xml:space="preserve"> </w:t>
                                  </w:r>
                                  <w:r w:rsidRPr="008410D6">
                                    <w:rPr>
                                      <w:b w:val="0"/>
                                      <w:bCs w:val="0"/>
                                      <w:i/>
                                      <w:iCs/>
                                      <w:color w:val="3333CC"/>
                                      <w:sz w:val="22"/>
                                      <w:szCs w:val="22"/>
                                    </w:rPr>
                                    <w:t>I</w:t>
                                  </w:r>
                                  <w:r w:rsidRPr="008410D6">
                                    <w:rPr>
                                      <w:b w:val="0"/>
                                      <w:bCs w:val="0"/>
                                      <w:i/>
                                      <w:iCs/>
                                      <w:color w:val="000000"/>
                                      <w:sz w:val="22"/>
                                      <w:szCs w:val="22"/>
                                    </w:rPr>
                                    <w:t xml:space="preserve"> </w:t>
                                  </w:r>
                                </w:p>
                                <w:p w14:paraId="3A11E840" w14:textId="77777777" w:rsidR="002A4137" w:rsidRPr="008410D6" w:rsidRDefault="002A4137" w:rsidP="003364E9">
                                  <w:pPr>
                                    <w:spacing w:line="252" w:lineRule="auto"/>
                                    <w:rPr>
                                      <w:b w:val="0"/>
                                      <w:bCs w:val="0"/>
                                      <w:i/>
                                      <w:iCs/>
                                      <w:color w:val="000000"/>
                                      <w:sz w:val="22"/>
                                      <w:szCs w:val="22"/>
                                    </w:rPr>
                                  </w:pPr>
                                </w:p>
                              </w:tc>
                              <w:tc>
                                <w:tcPr>
                                  <w:tcW w:w="4680" w:type="dxa"/>
                                  <w:shd w:val="clear" w:color="auto" w:fill="auto"/>
                                </w:tcPr>
                                <w:p w14:paraId="5C07B737" w14:textId="77777777" w:rsidR="002A4137" w:rsidRPr="008410D6" w:rsidRDefault="002A4137" w:rsidP="003364E9">
                                  <w:pPr>
                                    <w:spacing w:line="252" w:lineRule="auto"/>
                                    <w:jc w:val="both"/>
                                    <w:rPr>
                                      <w:b w:val="0"/>
                                      <w:sz w:val="32"/>
                                      <w:szCs w:val="32"/>
                                    </w:rPr>
                                  </w:pPr>
                                </w:p>
                              </w:tc>
                              <w:tc>
                                <w:tcPr>
                                  <w:tcW w:w="4680" w:type="dxa"/>
                                  <w:shd w:val="clear" w:color="auto" w:fill="auto"/>
                                </w:tcPr>
                                <w:p w14:paraId="2F0C9C43" w14:textId="77777777" w:rsidR="002A4137" w:rsidRPr="008410D6" w:rsidRDefault="002A4137" w:rsidP="003364E9">
                                  <w:pPr>
                                    <w:spacing w:line="252" w:lineRule="auto"/>
                                    <w:jc w:val="both"/>
                                    <w:rPr>
                                      <w:b w:val="0"/>
                                      <w:sz w:val="32"/>
                                      <w:szCs w:val="32"/>
                                    </w:rPr>
                                  </w:pPr>
                                </w:p>
                              </w:tc>
                            </w:tr>
                          </w:tbl>
                          <w:p w14:paraId="7A6EFBFA" w14:textId="77777777" w:rsidR="002A4137" w:rsidRPr="006335F5" w:rsidRDefault="002A4137" w:rsidP="003364E9">
                            <w:pPr>
                              <w:spacing w:line="252" w:lineRule="auto"/>
                              <w:jc w:val="both"/>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82" type="#_x0000_t202" style="position:absolute;margin-left:-.25pt;margin-top:3.45pt;width:528.55pt;height:760.6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">
                <v:path arrowok="t"/>
                <v:textbox>
                  <w:txbxContent>
                    <w:tbl>
                      <w:tblPr>
                        <w:tblW w:w="10841"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368"/>
                        <w:gridCol w:w="4680"/>
                        <w:gridCol w:w="4680"/>
                        <w:gridCol w:w="113"/>
                      </w:tblGrid>
                      <w:tr w:rsidR="002A4137" w:rsidRPr="008410D6" w14:paraId="2EF971CF" w14:textId="77777777" w:rsidTr="002A4137">
                        <w:tc>
                          <w:tcPr>
                            <w:tcW w:w="10841" w:type="dxa"/>
                            <w:gridSpan w:val="4"/>
                            <w:shd w:val="clear" w:color="auto" w:fill="auto"/>
                          </w:tcPr>
                          <w:p w14:paraId="1CC0E40C" w14:textId="77777777" w:rsidR="002A4137" w:rsidRPr="008410D6" w:rsidRDefault="002A4137" w:rsidP="003364E9">
                            <w:pPr>
                              <w:spacing w:line="252" w:lineRule="auto"/>
                              <w:rPr>
                                <w:bCs w:val="0"/>
                                <w:color w:val="000000"/>
                                <w:sz w:val="22"/>
                                <w:szCs w:val="22"/>
                                <w:u w:val="single"/>
                              </w:rPr>
                            </w:pPr>
                            <w:r w:rsidRPr="008410D6">
                              <w:rPr>
                                <w:b w:val="0"/>
                                <w:sz w:val="32"/>
                                <w:szCs w:val="32"/>
                              </w:rPr>
                              <w:t xml:space="preserve">. </w:t>
                            </w:r>
                            <w:r>
                              <w:rPr>
                                <w:bCs w:val="0"/>
                                <w:color w:val="000000"/>
                                <w:sz w:val="22"/>
                                <w:szCs w:val="22"/>
                              </w:rPr>
                              <w:t>3</w:t>
                            </w:r>
                            <w:r w:rsidRPr="008410D6">
                              <w:rPr>
                                <w:bCs w:val="0"/>
                                <w:color w:val="000000"/>
                                <w:sz w:val="22"/>
                                <w:szCs w:val="22"/>
                              </w:rPr>
                              <w:t xml:space="preserve">. </w:t>
                            </w:r>
                            <w:r w:rsidRPr="008410D6">
                              <w:rPr>
                                <w:bCs w:val="0"/>
                                <w:color w:val="000000"/>
                                <w:sz w:val="22"/>
                                <w:szCs w:val="22"/>
                                <w:u w:val="single"/>
                              </w:rPr>
                              <w:t>Xác định ảnh bằng cách vẽ đường đi của tia sáng:</w:t>
                            </w:r>
                          </w:p>
                        </w:tc>
                      </w:tr>
                      <w:tr w:rsidR="002A4137" w:rsidRPr="008410D6" w14:paraId="1BAD5E02"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328FD6AF" w14:textId="77777777" w:rsidR="002A4137" w:rsidRPr="008410D6" w:rsidRDefault="002A4137" w:rsidP="003364E9">
                            <w:pPr>
                              <w:spacing w:line="252" w:lineRule="auto"/>
                              <w:jc w:val="both"/>
                              <w:rPr>
                                <w:b w:val="0"/>
                                <w:sz w:val="32"/>
                                <w:szCs w:val="32"/>
                              </w:rPr>
                            </w:pPr>
                          </w:p>
                        </w:tc>
                        <w:tc>
                          <w:tcPr>
                            <w:tcW w:w="4680" w:type="dxa"/>
                            <w:shd w:val="clear" w:color="auto" w:fill="auto"/>
                            <w:vAlign w:val="center"/>
                          </w:tcPr>
                          <w:p w14:paraId="532BD229" w14:textId="77777777" w:rsidR="002A4137" w:rsidRPr="008410D6" w:rsidRDefault="002A4137" w:rsidP="003364E9">
                            <w:pPr>
                              <w:spacing w:line="252" w:lineRule="auto"/>
                              <w:jc w:val="center"/>
                              <w:rPr>
                                <w:sz w:val="22"/>
                                <w:szCs w:val="22"/>
                              </w:rPr>
                            </w:pPr>
                            <w:r w:rsidRPr="008410D6">
                              <w:rPr>
                                <w:sz w:val="22"/>
                                <w:szCs w:val="22"/>
                              </w:rPr>
                              <w:t>THẤU KÍNH HỘI TỤ</w:t>
                            </w:r>
                          </w:p>
                        </w:tc>
                        <w:tc>
                          <w:tcPr>
                            <w:tcW w:w="4680" w:type="dxa"/>
                            <w:shd w:val="clear" w:color="auto" w:fill="auto"/>
                            <w:vAlign w:val="center"/>
                          </w:tcPr>
                          <w:p w14:paraId="532A5FE3" w14:textId="77777777" w:rsidR="002A4137" w:rsidRPr="008410D6" w:rsidRDefault="002A4137" w:rsidP="003364E9">
                            <w:pPr>
                              <w:spacing w:line="252" w:lineRule="auto"/>
                              <w:jc w:val="center"/>
                              <w:rPr>
                                <w:sz w:val="22"/>
                                <w:szCs w:val="22"/>
                              </w:rPr>
                            </w:pPr>
                            <w:r w:rsidRPr="008410D6">
                              <w:rPr>
                                <w:sz w:val="22"/>
                                <w:szCs w:val="22"/>
                              </w:rPr>
                              <w:t>THẤU KÍNH PHÂN KỲ</w:t>
                            </w:r>
                          </w:p>
                        </w:tc>
                      </w:tr>
                      <w:tr w:rsidR="002A4137" w:rsidRPr="008410D6" w14:paraId="4CC5E237"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64FC44B2" w14:textId="77777777" w:rsidR="002A4137" w:rsidRPr="008410D6" w:rsidRDefault="002A4137" w:rsidP="003364E9">
                            <w:pPr>
                              <w:spacing w:line="252" w:lineRule="auto"/>
                              <w:jc w:val="both"/>
                              <w:rPr>
                                <w:b w:val="0"/>
                                <w:bCs w:val="0"/>
                                <w:i/>
                                <w:iCs/>
                                <w:color w:val="000000"/>
                                <w:sz w:val="22"/>
                                <w:szCs w:val="22"/>
                              </w:rPr>
                            </w:pPr>
                          </w:p>
                          <w:p w14:paraId="3CE455ED" w14:textId="77777777" w:rsidR="002A4137" w:rsidRPr="008410D6" w:rsidRDefault="002A4137" w:rsidP="003364E9">
                            <w:pPr>
                              <w:spacing w:line="252" w:lineRule="auto"/>
                              <w:jc w:val="both"/>
                              <w:rPr>
                                <w:i/>
                                <w:iCs/>
                                <w:color w:val="000000"/>
                                <w:sz w:val="22"/>
                                <w:szCs w:val="22"/>
                              </w:rPr>
                            </w:pPr>
                            <w:r w:rsidRPr="008410D6">
                              <w:rPr>
                                <w:b w:val="0"/>
                                <w:bCs w:val="0"/>
                                <w:i/>
                                <w:iCs/>
                                <w:color w:val="000000"/>
                                <w:sz w:val="22"/>
                                <w:szCs w:val="22"/>
                              </w:rPr>
                              <w:t>Vật điểm S nằm trên trục chính.</w:t>
                            </w:r>
                          </w:p>
                          <w:p w14:paraId="1EC14934" w14:textId="77777777" w:rsidR="002A4137" w:rsidRPr="008410D6" w:rsidRDefault="002A4137" w:rsidP="003364E9">
                            <w:pPr>
                              <w:spacing w:line="252" w:lineRule="auto"/>
                              <w:rPr>
                                <w:b w:val="0"/>
                                <w:sz w:val="22"/>
                                <w:szCs w:val="22"/>
                              </w:rPr>
                            </w:pPr>
                          </w:p>
                        </w:tc>
                        <w:tc>
                          <w:tcPr>
                            <w:tcW w:w="4680" w:type="dxa"/>
                            <w:shd w:val="clear" w:color="auto" w:fill="auto"/>
                          </w:tcPr>
                          <w:p w14:paraId="78221D23" w14:textId="77777777" w:rsidR="002A4137" w:rsidRPr="008410D6" w:rsidRDefault="002A4137" w:rsidP="003364E9">
                            <w:pPr>
                              <w:spacing w:line="252" w:lineRule="auto"/>
                              <w:jc w:val="both"/>
                              <w:rPr>
                                <w:b w:val="0"/>
                                <w:sz w:val="32"/>
                                <w:szCs w:val="32"/>
                              </w:rPr>
                            </w:pPr>
                          </w:p>
                        </w:tc>
                        <w:tc>
                          <w:tcPr>
                            <w:tcW w:w="4680" w:type="dxa"/>
                            <w:shd w:val="clear" w:color="auto" w:fill="auto"/>
                          </w:tcPr>
                          <w:p w14:paraId="4FC4D255" w14:textId="77777777" w:rsidR="002A4137" w:rsidRPr="008410D6" w:rsidRDefault="002A4137" w:rsidP="003364E9">
                            <w:pPr>
                              <w:spacing w:line="252" w:lineRule="auto"/>
                              <w:jc w:val="both"/>
                              <w:rPr>
                                <w:b w:val="0"/>
                                <w:sz w:val="32"/>
                                <w:szCs w:val="32"/>
                              </w:rPr>
                            </w:pPr>
                          </w:p>
                        </w:tc>
                      </w:tr>
                      <w:tr w:rsidR="002A4137" w:rsidRPr="008410D6" w14:paraId="6EF27D4D"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E8441ED" w14:textId="77777777" w:rsidR="002A4137" w:rsidRPr="008410D6" w:rsidRDefault="002A4137" w:rsidP="003364E9">
                            <w:pPr>
                              <w:spacing w:line="252" w:lineRule="auto"/>
                              <w:jc w:val="both"/>
                              <w:rPr>
                                <w:b w:val="0"/>
                                <w:bCs w:val="0"/>
                                <w:i/>
                                <w:iCs/>
                                <w:color w:val="000000"/>
                                <w:sz w:val="22"/>
                                <w:szCs w:val="22"/>
                              </w:rPr>
                            </w:pPr>
                          </w:p>
                          <w:p w14:paraId="12E21B29" w14:textId="77777777" w:rsidR="002A4137" w:rsidRPr="008410D6" w:rsidRDefault="002A4137" w:rsidP="003364E9">
                            <w:pPr>
                              <w:spacing w:line="252" w:lineRule="auto"/>
                              <w:jc w:val="both"/>
                              <w:rPr>
                                <w:i/>
                                <w:iCs/>
                                <w:color w:val="000000"/>
                                <w:sz w:val="22"/>
                                <w:szCs w:val="22"/>
                              </w:rPr>
                            </w:pPr>
                            <w:r w:rsidRPr="008410D6">
                              <w:rPr>
                                <w:b w:val="0"/>
                                <w:bCs w:val="0"/>
                                <w:i/>
                                <w:iCs/>
                                <w:color w:val="000000"/>
                                <w:sz w:val="22"/>
                                <w:szCs w:val="22"/>
                              </w:rPr>
                              <w:t>Vật điểm S nằm ngoài trục chính.</w:t>
                            </w:r>
                          </w:p>
                          <w:p w14:paraId="0738A341" w14:textId="77777777" w:rsidR="002A4137" w:rsidRPr="008410D6" w:rsidRDefault="002A4137" w:rsidP="003364E9">
                            <w:pPr>
                              <w:spacing w:line="252" w:lineRule="auto"/>
                              <w:jc w:val="both"/>
                              <w:rPr>
                                <w:b w:val="0"/>
                                <w:bCs w:val="0"/>
                                <w:sz w:val="22"/>
                                <w:szCs w:val="22"/>
                              </w:rPr>
                            </w:pPr>
                          </w:p>
                        </w:tc>
                        <w:tc>
                          <w:tcPr>
                            <w:tcW w:w="4680" w:type="dxa"/>
                            <w:shd w:val="clear" w:color="auto" w:fill="auto"/>
                          </w:tcPr>
                          <w:p w14:paraId="22DBA04C" w14:textId="77777777" w:rsidR="002A4137" w:rsidRPr="008410D6" w:rsidRDefault="002A4137" w:rsidP="003364E9">
                            <w:pPr>
                              <w:spacing w:line="252" w:lineRule="auto"/>
                              <w:jc w:val="both"/>
                              <w:rPr>
                                <w:b w:val="0"/>
                                <w:sz w:val="32"/>
                                <w:szCs w:val="32"/>
                              </w:rPr>
                            </w:pPr>
                          </w:p>
                        </w:tc>
                        <w:tc>
                          <w:tcPr>
                            <w:tcW w:w="4680" w:type="dxa"/>
                            <w:shd w:val="clear" w:color="auto" w:fill="auto"/>
                          </w:tcPr>
                          <w:p w14:paraId="5EA1597A" w14:textId="77777777" w:rsidR="002A4137" w:rsidRPr="008410D6" w:rsidRDefault="002A4137" w:rsidP="003364E9">
                            <w:pPr>
                              <w:spacing w:line="252" w:lineRule="auto"/>
                              <w:jc w:val="both"/>
                              <w:rPr>
                                <w:b w:val="0"/>
                                <w:sz w:val="32"/>
                                <w:szCs w:val="32"/>
                              </w:rPr>
                            </w:pPr>
                          </w:p>
                        </w:tc>
                      </w:tr>
                      <w:tr w:rsidR="002A4137" w:rsidRPr="008410D6" w14:paraId="5FD15BB2"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67BDE6F6" w14:textId="77777777" w:rsidR="002A4137" w:rsidRPr="008410D6" w:rsidRDefault="002A4137" w:rsidP="003364E9">
                            <w:pPr>
                              <w:spacing w:line="252" w:lineRule="auto"/>
                              <w:jc w:val="both"/>
                              <w:rPr>
                                <w:b w:val="0"/>
                                <w:bCs w:val="0"/>
                                <w:color w:val="FF0000"/>
                                <w:sz w:val="22"/>
                                <w:szCs w:val="22"/>
                              </w:rPr>
                            </w:pPr>
                          </w:p>
                          <w:p w14:paraId="7B524C19"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 xml:space="preserve">trong OF </w:t>
                            </w:r>
                          </w:p>
                          <w:p w14:paraId="1F3E4808" w14:textId="4BB32E25" w:rsidR="002A4137" w:rsidRPr="008410D6" w:rsidRDefault="002A4137" w:rsidP="003364E9">
                            <w:pPr>
                              <w:spacing w:line="252" w:lineRule="auto"/>
                              <w:jc w:val="both"/>
                              <w:rPr>
                                <w:b w:val="0"/>
                                <w:bCs w:val="0"/>
                                <w:color w:val="FF0000"/>
                                <w:sz w:val="22"/>
                                <w:szCs w:val="22"/>
                              </w:rPr>
                            </w:pPr>
                          </w:p>
                        </w:tc>
                        <w:tc>
                          <w:tcPr>
                            <w:tcW w:w="4680" w:type="dxa"/>
                            <w:shd w:val="clear" w:color="auto" w:fill="auto"/>
                          </w:tcPr>
                          <w:p w14:paraId="335E1294" w14:textId="77777777" w:rsidR="002A4137" w:rsidRPr="008410D6" w:rsidRDefault="002A4137" w:rsidP="003364E9">
                            <w:pPr>
                              <w:spacing w:line="252" w:lineRule="auto"/>
                              <w:jc w:val="both"/>
                              <w:rPr>
                                <w:b w:val="0"/>
                                <w:sz w:val="32"/>
                                <w:szCs w:val="32"/>
                              </w:rPr>
                            </w:pPr>
                          </w:p>
                        </w:tc>
                        <w:tc>
                          <w:tcPr>
                            <w:tcW w:w="4680" w:type="dxa"/>
                            <w:shd w:val="clear" w:color="auto" w:fill="auto"/>
                          </w:tcPr>
                          <w:p w14:paraId="3AFB9008" w14:textId="77777777" w:rsidR="002A4137" w:rsidRPr="008410D6" w:rsidRDefault="002A4137" w:rsidP="003364E9">
                            <w:pPr>
                              <w:spacing w:line="252" w:lineRule="auto"/>
                              <w:jc w:val="both"/>
                              <w:rPr>
                                <w:b w:val="0"/>
                                <w:sz w:val="32"/>
                                <w:szCs w:val="32"/>
                              </w:rPr>
                            </w:pPr>
                          </w:p>
                        </w:tc>
                      </w:tr>
                      <w:tr w:rsidR="002A4137" w:rsidRPr="008410D6" w14:paraId="1928F857"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7DB79EDE"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 xml:space="preserve">tại OF </w:t>
                            </w:r>
                          </w:p>
                        </w:tc>
                        <w:tc>
                          <w:tcPr>
                            <w:tcW w:w="4680" w:type="dxa"/>
                            <w:shd w:val="clear" w:color="auto" w:fill="auto"/>
                          </w:tcPr>
                          <w:p w14:paraId="08569760" w14:textId="77777777" w:rsidR="002A4137" w:rsidRPr="008410D6" w:rsidRDefault="002A4137" w:rsidP="003364E9">
                            <w:pPr>
                              <w:spacing w:line="252" w:lineRule="auto"/>
                              <w:jc w:val="both"/>
                              <w:rPr>
                                <w:b w:val="0"/>
                                <w:sz w:val="32"/>
                                <w:szCs w:val="32"/>
                              </w:rPr>
                            </w:pPr>
                          </w:p>
                        </w:tc>
                        <w:tc>
                          <w:tcPr>
                            <w:tcW w:w="4680" w:type="dxa"/>
                            <w:shd w:val="clear" w:color="auto" w:fill="auto"/>
                          </w:tcPr>
                          <w:p w14:paraId="7CF9E090" w14:textId="77777777" w:rsidR="002A4137" w:rsidRPr="008410D6" w:rsidRDefault="002A4137" w:rsidP="003364E9">
                            <w:pPr>
                              <w:spacing w:line="252" w:lineRule="auto"/>
                              <w:jc w:val="both"/>
                              <w:rPr>
                                <w:b w:val="0"/>
                                <w:sz w:val="32"/>
                                <w:szCs w:val="32"/>
                              </w:rPr>
                            </w:pPr>
                          </w:p>
                        </w:tc>
                      </w:tr>
                      <w:tr w:rsidR="002A4137" w:rsidRPr="008410D6" w14:paraId="3600F6D4"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3CBD72E" w14:textId="77777777" w:rsidR="002A4137" w:rsidRPr="008410D6" w:rsidRDefault="002A4137" w:rsidP="003364E9">
                            <w:pPr>
                              <w:spacing w:line="252" w:lineRule="auto"/>
                              <w:rPr>
                                <w:i/>
                                <w:iCs/>
                                <w:color w:val="3333CC"/>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ngoài</w:t>
                            </w:r>
                            <w:r w:rsidRPr="003364E9">
                              <w:rPr>
                                <w:color w:val="3333CC"/>
                                <w:sz w:val="22"/>
                                <w:szCs w:val="22"/>
                                <w14:shadow w14:blurRad="50800" w14:dist="38100" w14:dir="2700000" w14:sx="100000" w14:sy="100000" w14:kx="0" w14:ky="0" w14:algn="tl">
                                  <w14:srgbClr w14:val="000000">
                                    <w14:alpha w14:val="60000"/>
                                  </w14:srgbClr>
                                </w14:shadow>
                              </w:rPr>
                              <w:t xml:space="preserve"> </w:t>
                            </w:r>
                            <w:r w:rsidRPr="008410D6">
                              <w:rPr>
                                <w:b w:val="0"/>
                                <w:bCs w:val="0"/>
                                <w:i/>
                                <w:iCs/>
                                <w:color w:val="3333CC"/>
                                <w:sz w:val="22"/>
                                <w:szCs w:val="22"/>
                              </w:rPr>
                              <w:t xml:space="preserve"> OF </w:t>
                            </w:r>
                          </w:p>
                          <w:p w14:paraId="4E0AD4AE" w14:textId="77777777" w:rsidR="002A4137" w:rsidRPr="008410D6" w:rsidRDefault="002A4137" w:rsidP="003364E9">
                            <w:pPr>
                              <w:spacing w:line="252" w:lineRule="auto"/>
                              <w:rPr>
                                <w:b w:val="0"/>
                                <w:bCs w:val="0"/>
                                <w:i/>
                                <w:iCs/>
                                <w:color w:val="000000"/>
                                <w:sz w:val="22"/>
                                <w:szCs w:val="22"/>
                              </w:rPr>
                            </w:pPr>
                            <w:r w:rsidRPr="008410D6">
                              <w:rPr>
                                <w:b w:val="0"/>
                                <w:bCs w:val="0"/>
                                <w:i/>
                                <w:iCs/>
                                <w:color w:val="000000"/>
                                <w:sz w:val="22"/>
                                <w:szCs w:val="22"/>
                              </w:rPr>
                              <w:t>(trong OI)</w:t>
                            </w:r>
                          </w:p>
                          <w:p w14:paraId="108DF04E" w14:textId="77777777" w:rsidR="002A4137" w:rsidRPr="008410D6" w:rsidRDefault="002A4137" w:rsidP="003364E9">
                            <w:pPr>
                              <w:spacing w:line="252" w:lineRule="auto"/>
                              <w:rPr>
                                <w:b w:val="0"/>
                                <w:bCs w:val="0"/>
                                <w:i/>
                                <w:iCs/>
                                <w:color w:val="000000"/>
                                <w:sz w:val="22"/>
                                <w:szCs w:val="22"/>
                              </w:rPr>
                            </w:pPr>
                          </w:p>
                        </w:tc>
                        <w:tc>
                          <w:tcPr>
                            <w:tcW w:w="4680" w:type="dxa"/>
                            <w:shd w:val="clear" w:color="auto" w:fill="auto"/>
                          </w:tcPr>
                          <w:p w14:paraId="304892B0" w14:textId="77777777" w:rsidR="002A4137" w:rsidRPr="008410D6" w:rsidRDefault="002A4137" w:rsidP="003364E9">
                            <w:pPr>
                              <w:spacing w:line="252" w:lineRule="auto"/>
                              <w:jc w:val="both"/>
                              <w:rPr>
                                <w:b w:val="0"/>
                                <w:sz w:val="32"/>
                                <w:szCs w:val="32"/>
                              </w:rPr>
                            </w:pPr>
                          </w:p>
                        </w:tc>
                        <w:tc>
                          <w:tcPr>
                            <w:tcW w:w="4680" w:type="dxa"/>
                            <w:shd w:val="clear" w:color="auto" w:fill="auto"/>
                          </w:tcPr>
                          <w:p w14:paraId="6B30462C" w14:textId="77777777" w:rsidR="002A4137" w:rsidRPr="008410D6" w:rsidRDefault="002A4137" w:rsidP="003364E9">
                            <w:pPr>
                              <w:spacing w:line="252" w:lineRule="auto"/>
                              <w:jc w:val="both"/>
                              <w:rPr>
                                <w:b w:val="0"/>
                                <w:sz w:val="32"/>
                                <w:szCs w:val="32"/>
                              </w:rPr>
                            </w:pPr>
                          </w:p>
                        </w:tc>
                      </w:tr>
                      <w:tr w:rsidR="002A4137" w:rsidRPr="008410D6" w14:paraId="14D80A5D"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5E09EBC5" w14:textId="77777777" w:rsidR="002A4137" w:rsidRPr="008410D6" w:rsidRDefault="002A4137" w:rsidP="003364E9">
                            <w:pPr>
                              <w:spacing w:line="252" w:lineRule="auto"/>
                              <w:rPr>
                                <w:i/>
                                <w:iCs/>
                                <w:color w:val="000000"/>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tại I</w:t>
                            </w:r>
                            <w:r w:rsidRPr="008410D6">
                              <w:rPr>
                                <w:b w:val="0"/>
                                <w:bCs w:val="0"/>
                                <w:i/>
                                <w:iCs/>
                                <w:color w:val="000000"/>
                                <w:sz w:val="22"/>
                                <w:szCs w:val="22"/>
                              </w:rPr>
                              <w:t xml:space="preserve"> </w:t>
                            </w:r>
                          </w:p>
                          <w:p w14:paraId="3DA6CCB8" w14:textId="77777777" w:rsidR="002A4137" w:rsidRPr="008410D6" w:rsidRDefault="002A4137" w:rsidP="003364E9">
                            <w:pPr>
                              <w:spacing w:line="252" w:lineRule="auto"/>
                              <w:rPr>
                                <w:b w:val="0"/>
                                <w:bCs w:val="0"/>
                                <w:color w:val="000000"/>
                                <w:sz w:val="22"/>
                                <w:szCs w:val="22"/>
                              </w:rPr>
                            </w:pPr>
                            <w:r w:rsidRPr="008410D6">
                              <w:rPr>
                                <w:b w:val="0"/>
                                <w:bCs w:val="0"/>
                                <w:i/>
                                <w:iCs/>
                                <w:color w:val="000000"/>
                                <w:sz w:val="22"/>
                                <w:szCs w:val="22"/>
                              </w:rPr>
                              <w:t>(OI = 2OF = 2f).</w:t>
                            </w:r>
                          </w:p>
                        </w:tc>
                        <w:tc>
                          <w:tcPr>
                            <w:tcW w:w="4680" w:type="dxa"/>
                            <w:shd w:val="clear" w:color="auto" w:fill="auto"/>
                          </w:tcPr>
                          <w:p w14:paraId="430874C1" w14:textId="77777777" w:rsidR="002A4137" w:rsidRPr="008410D6" w:rsidRDefault="002A4137" w:rsidP="003364E9">
                            <w:pPr>
                              <w:spacing w:line="252" w:lineRule="auto"/>
                              <w:jc w:val="both"/>
                              <w:rPr>
                                <w:b w:val="0"/>
                                <w:sz w:val="32"/>
                                <w:szCs w:val="32"/>
                              </w:rPr>
                            </w:pPr>
                          </w:p>
                        </w:tc>
                        <w:tc>
                          <w:tcPr>
                            <w:tcW w:w="4680" w:type="dxa"/>
                            <w:shd w:val="clear" w:color="auto" w:fill="auto"/>
                          </w:tcPr>
                          <w:p w14:paraId="3673D5A6" w14:textId="77777777" w:rsidR="002A4137" w:rsidRPr="008410D6" w:rsidRDefault="002A4137" w:rsidP="003364E9">
                            <w:pPr>
                              <w:spacing w:line="252" w:lineRule="auto"/>
                              <w:jc w:val="both"/>
                              <w:rPr>
                                <w:b w:val="0"/>
                                <w:sz w:val="32"/>
                                <w:szCs w:val="32"/>
                              </w:rPr>
                            </w:pPr>
                          </w:p>
                        </w:tc>
                      </w:tr>
                      <w:tr w:rsidR="002A4137" w:rsidRPr="008410D6" w14:paraId="11D383AB" w14:textId="77777777" w:rsidTr="002A41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13" w:type="dxa"/>
                        </w:trPr>
                        <w:tc>
                          <w:tcPr>
                            <w:tcW w:w="1368" w:type="dxa"/>
                            <w:shd w:val="clear" w:color="auto" w:fill="auto"/>
                          </w:tcPr>
                          <w:p w14:paraId="3F124915" w14:textId="77777777" w:rsidR="002A4137" w:rsidRPr="008410D6" w:rsidRDefault="002A4137" w:rsidP="003364E9">
                            <w:pPr>
                              <w:spacing w:line="252" w:lineRule="auto"/>
                              <w:rPr>
                                <w:b w:val="0"/>
                                <w:bCs w:val="0"/>
                                <w:i/>
                                <w:iCs/>
                                <w:color w:val="000000"/>
                                <w:sz w:val="22"/>
                                <w:szCs w:val="22"/>
                              </w:rPr>
                            </w:pPr>
                          </w:p>
                          <w:p w14:paraId="3B8A866B" w14:textId="77777777" w:rsidR="002A4137" w:rsidRPr="008410D6" w:rsidRDefault="002A4137" w:rsidP="003364E9">
                            <w:pPr>
                              <w:spacing w:line="252" w:lineRule="auto"/>
                              <w:rPr>
                                <w:i/>
                                <w:iCs/>
                                <w:color w:val="000000"/>
                                <w:sz w:val="22"/>
                                <w:szCs w:val="22"/>
                              </w:rPr>
                            </w:pPr>
                            <w:r w:rsidRPr="008410D6">
                              <w:rPr>
                                <w:b w:val="0"/>
                                <w:bCs w:val="0"/>
                                <w:i/>
                                <w:iCs/>
                                <w:color w:val="000000"/>
                                <w:sz w:val="22"/>
                                <w:szCs w:val="22"/>
                              </w:rPr>
                              <w:t xml:space="preserve">Vật AB : </w:t>
                            </w:r>
                            <w:r w:rsidRPr="008410D6">
                              <w:rPr>
                                <w:b w:val="0"/>
                                <w:bCs w:val="0"/>
                                <w:i/>
                                <w:iCs/>
                                <w:color w:val="3333CC"/>
                                <w:sz w:val="22"/>
                                <w:szCs w:val="22"/>
                              </w:rPr>
                              <w:t>dạng phẳng, nhỏ, đặt vuông góc với trục chính</w:t>
                            </w:r>
                            <w:r w:rsidRPr="008410D6">
                              <w:rPr>
                                <w:b w:val="0"/>
                                <w:bCs w:val="0"/>
                                <w:i/>
                                <w:iCs/>
                                <w:color w:val="000000"/>
                                <w:sz w:val="22"/>
                                <w:szCs w:val="22"/>
                              </w:rPr>
                              <w:t xml:space="preserve"> nằm </w:t>
                            </w:r>
                            <w:r w:rsidRPr="008410D6">
                              <w:rPr>
                                <w:b w:val="0"/>
                                <w:bCs w:val="0"/>
                                <w:i/>
                                <w:iCs/>
                                <w:color w:val="3333CC"/>
                                <w:sz w:val="22"/>
                                <w:szCs w:val="22"/>
                              </w:rPr>
                              <w:t>ngoài</w:t>
                            </w:r>
                            <w:r w:rsidRPr="003364E9">
                              <w:rPr>
                                <w:color w:val="3333CC"/>
                                <w:sz w:val="22"/>
                                <w:szCs w:val="22"/>
                                <w14:shadow w14:blurRad="50800" w14:dist="38100" w14:dir="2700000" w14:sx="100000" w14:sy="100000" w14:kx="0" w14:ky="0" w14:algn="tl">
                                  <w14:srgbClr w14:val="000000">
                                    <w14:alpha w14:val="60000"/>
                                  </w14:srgbClr>
                                </w14:shadow>
                              </w:rPr>
                              <w:t xml:space="preserve"> </w:t>
                            </w:r>
                            <w:r w:rsidRPr="008410D6">
                              <w:rPr>
                                <w:b w:val="0"/>
                                <w:bCs w:val="0"/>
                                <w:i/>
                                <w:iCs/>
                                <w:color w:val="3333CC"/>
                                <w:sz w:val="22"/>
                                <w:szCs w:val="22"/>
                              </w:rPr>
                              <w:t>I</w:t>
                            </w:r>
                            <w:r w:rsidRPr="008410D6">
                              <w:rPr>
                                <w:b w:val="0"/>
                                <w:bCs w:val="0"/>
                                <w:i/>
                                <w:iCs/>
                                <w:color w:val="000000"/>
                                <w:sz w:val="22"/>
                                <w:szCs w:val="22"/>
                              </w:rPr>
                              <w:t xml:space="preserve"> </w:t>
                            </w:r>
                          </w:p>
                          <w:p w14:paraId="3A11E840" w14:textId="77777777" w:rsidR="002A4137" w:rsidRPr="008410D6" w:rsidRDefault="002A4137" w:rsidP="003364E9">
                            <w:pPr>
                              <w:spacing w:line="252" w:lineRule="auto"/>
                              <w:rPr>
                                <w:b w:val="0"/>
                                <w:bCs w:val="0"/>
                                <w:i/>
                                <w:iCs/>
                                <w:color w:val="000000"/>
                                <w:sz w:val="22"/>
                                <w:szCs w:val="22"/>
                              </w:rPr>
                            </w:pPr>
                          </w:p>
                        </w:tc>
                        <w:tc>
                          <w:tcPr>
                            <w:tcW w:w="4680" w:type="dxa"/>
                            <w:shd w:val="clear" w:color="auto" w:fill="auto"/>
                          </w:tcPr>
                          <w:p w14:paraId="5C07B737" w14:textId="77777777" w:rsidR="002A4137" w:rsidRPr="008410D6" w:rsidRDefault="002A4137" w:rsidP="003364E9">
                            <w:pPr>
                              <w:spacing w:line="252" w:lineRule="auto"/>
                              <w:jc w:val="both"/>
                              <w:rPr>
                                <w:b w:val="0"/>
                                <w:sz w:val="32"/>
                                <w:szCs w:val="32"/>
                              </w:rPr>
                            </w:pPr>
                          </w:p>
                        </w:tc>
                        <w:tc>
                          <w:tcPr>
                            <w:tcW w:w="4680" w:type="dxa"/>
                            <w:shd w:val="clear" w:color="auto" w:fill="auto"/>
                          </w:tcPr>
                          <w:p w14:paraId="2F0C9C43" w14:textId="77777777" w:rsidR="002A4137" w:rsidRPr="008410D6" w:rsidRDefault="002A4137" w:rsidP="003364E9">
                            <w:pPr>
                              <w:spacing w:line="252" w:lineRule="auto"/>
                              <w:jc w:val="both"/>
                              <w:rPr>
                                <w:b w:val="0"/>
                                <w:sz w:val="32"/>
                                <w:szCs w:val="32"/>
                              </w:rPr>
                            </w:pPr>
                          </w:p>
                        </w:tc>
                      </w:tr>
                    </w:tbl>
                    <w:p w14:paraId="7A6EFBFA" w14:textId="77777777" w:rsidR="002A4137" w:rsidRPr="006335F5" w:rsidRDefault="002A4137" w:rsidP="003364E9">
                      <w:pPr>
                        <w:spacing w:line="252" w:lineRule="auto"/>
                        <w:jc w:val="both"/>
                        <w:rPr>
                          <w:sz w:val="22"/>
                          <w:szCs w:val="22"/>
                        </w:rPr>
                      </w:pPr>
                    </w:p>
                  </w:txbxContent>
                </v:textbox>
              </v:shape>
            </w:pict>
          </mc:Fallback>
        </mc:AlternateContent>
      </w:r>
      <w:r w:rsidR="003364E9" w:rsidRPr="003364E9">
        <w:rPr>
          <w:noProof/>
        </w:rPr>
        <mc:AlternateContent>
          <mc:Choice Requires="wpg">
            <w:drawing>
              <wp:anchor distT="0" distB="0" distL="114300" distR="114300" simplePos="0" relativeHeight="252035072" behindDoc="0" locked="0" layoutInCell="1" allowOverlap="1" wp14:anchorId="6D61125B" wp14:editId="63E4B189">
                <wp:simplePos x="0" y="0"/>
                <wp:positionH relativeFrom="column">
                  <wp:posOffset>1032106</wp:posOffset>
                </wp:positionH>
                <wp:positionV relativeFrom="paragraph">
                  <wp:posOffset>597708</wp:posOffset>
                </wp:positionV>
                <wp:extent cx="5506720" cy="8779164"/>
                <wp:effectExtent l="0" t="25400" r="17780" b="34925"/>
                <wp:wrapNone/>
                <wp:docPr id="573"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6720" cy="8779164"/>
                          <a:chOff x="2333" y="1856"/>
                          <a:chExt cx="8946" cy="12832"/>
                        </a:xfrm>
                      </wpg:grpSpPr>
                      <wpg:grpSp>
                        <wpg:cNvPr id="574" name="Group 152"/>
                        <wpg:cNvGrpSpPr>
                          <a:grpSpLocks/>
                        </wpg:cNvGrpSpPr>
                        <wpg:grpSpPr bwMode="auto">
                          <a:xfrm>
                            <a:off x="3155" y="1908"/>
                            <a:ext cx="2598" cy="1078"/>
                            <a:chOff x="5033" y="1936"/>
                            <a:chExt cx="2598" cy="1078"/>
                          </a:xfrm>
                        </wpg:grpSpPr>
                        <wps:wsp>
                          <wps:cNvPr id="575" name="Line 153"/>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5" name="Text Box 154"/>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4AAC9" w14:textId="77777777" w:rsidR="002A4137" w:rsidRDefault="002A4137" w:rsidP="003364E9">
                                <w:pPr>
                                  <w:rPr>
                                    <w:sz w:val="22"/>
                                    <w:szCs w:val="22"/>
                                  </w:rPr>
                                </w:pPr>
                                <w:r>
                                  <w:rPr>
                                    <w:sz w:val="22"/>
                                    <w:szCs w:val="22"/>
                                  </w:rPr>
                                  <w:tab/>
                                </w:r>
                                <w:r>
                                  <w:rPr>
                                    <w:sz w:val="22"/>
                                    <w:szCs w:val="22"/>
                                  </w:rPr>
                                  <w:tab/>
                                </w:r>
                              </w:p>
                              <w:p w14:paraId="66E8C75F"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67" name="Group 155"/>
                          <wpg:cNvGrpSpPr>
                            <a:grpSpLocks/>
                          </wpg:cNvGrpSpPr>
                          <wpg:grpSpPr bwMode="auto">
                            <a:xfrm>
                              <a:off x="5033" y="2448"/>
                              <a:ext cx="2340" cy="0"/>
                              <a:chOff x="5033" y="2448"/>
                              <a:chExt cx="2340" cy="0"/>
                            </a:xfrm>
                          </wpg:grpSpPr>
                          <wps:wsp>
                            <wps:cNvPr id="69" name="Line 156"/>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57"/>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73" name="Line 158"/>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75" name="Group 159"/>
                        <wpg:cNvGrpSpPr>
                          <a:grpSpLocks/>
                        </wpg:cNvGrpSpPr>
                        <wpg:grpSpPr bwMode="auto">
                          <a:xfrm>
                            <a:off x="8093" y="1856"/>
                            <a:ext cx="2622" cy="1052"/>
                            <a:chOff x="8531" y="1936"/>
                            <a:chExt cx="2622" cy="1052"/>
                          </a:xfrm>
                        </wpg:grpSpPr>
                        <wps:wsp>
                          <wps:cNvPr id="77" name="Text Box 160"/>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6C35A" w14:textId="77777777" w:rsidR="002A4137" w:rsidRDefault="002A4137" w:rsidP="003364E9">
                                <w:pPr>
                                  <w:rPr>
                                    <w:sz w:val="22"/>
                                    <w:szCs w:val="22"/>
                                  </w:rPr>
                                </w:pPr>
                                <w:r>
                                  <w:rPr>
                                    <w:sz w:val="22"/>
                                    <w:szCs w:val="22"/>
                                  </w:rPr>
                                  <w:tab/>
                                </w:r>
                                <w:r>
                                  <w:rPr>
                                    <w:sz w:val="22"/>
                                    <w:szCs w:val="22"/>
                                  </w:rPr>
                                  <w:tab/>
                                </w:r>
                              </w:p>
                              <w:p w14:paraId="24D113C3"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79" name="Line 161"/>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1" name="Group 162"/>
                          <wpg:cNvGrpSpPr>
                            <a:grpSpLocks/>
                          </wpg:cNvGrpSpPr>
                          <wpg:grpSpPr bwMode="auto">
                            <a:xfrm>
                              <a:off x="8531" y="2448"/>
                              <a:ext cx="2340" cy="0"/>
                              <a:chOff x="5033" y="2448"/>
                              <a:chExt cx="2340" cy="0"/>
                            </a:xfrm>
                          </wpg:grpSpPr>
                          <wps:wsp>
                            <wps:cNvPr id="83" name="Line 163"/>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64"/>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7" name="Line 165"/>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89" name="Group 166"/>
                        <wpg:cNvGrpSpPr>
                          <a:grpSpLocks/>
                        </wpg:cNvGrpSpPr>
                        <wpg:grpSpPr bwMode="auto">
                          <a:xfrm>
                            <a:off x="3233" y="3168"/>
                            <a:ext cx="2598" cy="1078"/>
                            <a:chOff x="5033" y="1936"/>
                            <a:chExt cx="2598" cy="1078"/>
                          </a:xfrm>
                        </wpg:grpSpPr>
                        <wps:wsp>
                          <wps:cNvPr id="91" name="Line 167"/>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93" name="Text Box 168"/>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8280E" w14:textId="77777777" w:rsidR="002A4137" w:rsidRDefault="002A4137" w:rsidP="003364E9">
                                <w:pPr>
                                  <w:rPr>
                                    <w:sz w:val="22"/>
                                    <w:szCs w:val="22"/>
                                  </w:rPr>
                                </w:pPr>
                                <w:r>
                                  <w:rPr>
                                    <w:sz w:val="22"/>
                                    <w:szCs w:val="22"/>
                                  </w:rPr>
                                  <w:tab/>
                                </w:r>
                                <w:r>
                                  <w:rPr>
                                    <w:sz w:val="22"/>
                                    <w:szCs w:val="22"/>
                                  </w:rPr>
                                  <w:tab/>
                                </w:r>
                              </w:p>
                              <w:p w14:paraId="7F356185"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95" name="Group 169"/>
                          <wpg:cNvGrpSpPr>
                            <a:grpSpLocks/>
                          </wpg:cNvGrpSpPr>
                          <wpg:grpSpPr bwMode="auto">
                            <a:xfrm>
                              <a:off x="5033" y="2448"/>
                              <a:ext cx="2340" cy="0"/>
                              <a:chOff x="5033" y="2448"/>
                              <a:chExt cx="2340" cy="0"/>
                            </a:xfrm>
                          </wpg:grpSpPr>
                          <wps:wsp>
                            <wps:cNvPr id="576" name="Line 170"/>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171"/>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78" name="Line 172"/>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579" name="Group 173"/>
                        <wpg:cNvGrpSpPr>
                          <a:grpSpLocks/>
                        </wpg:cNvGrpSpPr>
                        <wpg:grpSpPr bwMode="auto">
                          <a:xfrm>
                            <a:off x="8171" y="3116"/>
                            <a:ext cx="2622" cy="1052"/>
                            <a:chOff x="8531" y="1936"/>
                            <a:chExt cx="2622" cy="1052"/>
                          </a:xfrm>
                        </wpg:grpSpPr>
                        <wps:wsp>
                          <wps:cNvPr id="580" name="Text Box 174"/>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7D11A" w14:textId="77777777" w:rsidR="002A4137" w:rsidRDefault="002A4137" w:rsidP="003364E9">
                                <w:pPr>
                                  <w:rPr>
                                    <w:sz w:val="22"/>
                                    <w:szCs w:val="22"/>
                                  </w:rPr>
                                </w:pPr>
                                <w:r>
                                  <w:rPr>
                                    <w:sz w:val="22"/>
                                    <w:szCs w:val="22"/>
                                  </w:rPr>
                                  <w:tab/>
                                </w:r>
                                <w:r>
                                  <w:rPr>
                                    <w:sz w:val="22"/>
                                    <w:szCs w:val="22"/>
                                  </w:rPr>
                                  <w:tab/>
                                </w:r>
                              </w:p>
                              <w:p w14:paraId="298D755D"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581" name="Line 175"/>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2" name="Group 176"/>
                          <wpg:cNvGrpSpPr>
                            <a:grpSpLocks/>
                          </wpg:cNvGrpSpPr>
                          <wpg:grpSpPr bwMode="auto">
                            <a:xfrm>
                              <a:off x="8531" y="2448"/>
                              <a:ext cx="2340" cy="0"/>
                              <a:chOff x="5033" y="2448"/>
                              <a:chExt cx="2340" cy="0"/>
                            </a:xfrm>
                          </wpg:grpSpPr>
                          <wps:wsp>
                            <wps:cNvPr id="583" name="Line 177"/>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178"/>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85" name="Line 179"/>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586" name="Group 180"/>
                        <wpg:cNvGrpSpPr>
                          <a:grpSpLocks/>
                        </wpg:cNvGrpSpPr>
                        <wpg:grpSpPr bwMode="auto">
                          <a:xfrm>
                            <a:off x="3233" y="4970"/>
                            <a:ext cx="2598" cy="1078"/>
                            <a:chOff x="5033" y="1936"/>
                            <a:chExt cx="2598" cy="1078"/>
                          </a:xfrm>
                        </wpg:grpSpPr>
                        <wps:wsp>
                          <wps:cNvPr id="590" name="Line 181"/>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01" name="Text Box 182"/>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C9C56" w14:textId="77777777" w:rsidR="002A4137" w:rsidRDefault="002A4137" w:rsidP="003364E9">
                                <w:pPr>
                                  <w:rPr>
                                    <w:sz w:val="22"/>
                                    <w:szCs w:val="22"/>
                                  </w:rPr>
                                </w:pPr>
                                <w:r>
                                  <w:rPr>
                                    <w:sz w:val="22"/>
                                    <w:szCs w:val="22"/>
                                  </w:rPr>
                                  <w:tab/>
                                </w:r>
                                <w:r>
                                  <w:rPr>
                                    <w:sz w:val="22"/>
                                    <w:szCs w:val="22"/>
                                  </w:rPr>
                                  <w:tab/>
                                </w:r>
                              </w:p>
                              <w:p w14:paraId="52A674B2"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602" name="Group 183"/>
                          <wpg:cNvGrpSpPr>
                            <a:grpSpLocks/>
                          </wpg:cNvGrpSpPr>
                          <wpg:grpSpPr bwMode="auto">
                            <a:xfrm>
                              <a:off x="5033" y="2448"/>
                              <a:ext cx="2340" cy="0"/>
                              <a:chOff x="5033" y="2448"/>
                              <a:chExt cx="2340" cy="0"/>
                            </a:xfrm>
                          </wpg:grpSpPr>
                          <wps:wsp>
                            <wps:cNvPr id="604" name="Line 184"/>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185"/>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32" name="Line 186"/>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635" name="Group 187"/>
                        <wpg:cNvGrpSpPr>
                          <a:grpSpLocks/>
                        </wpg:cNvGrpSpPr>
                        <wpg:grpSpPr bwMode="auto">
                          <a:xfrm>
                            <a:off x="8171" y="4918"/>
                            <a:ext cx="2622" cy="1052"/>
                            <a:chOff x="8531" y="1936"/>
                            <a:chExt cx="2622" cy="1052"/>
                          </a:xfrm>
                        </wpg:grpSpPr>
                        <wps:wsp>
                          <wps:cNvPr id="636" name="Text Box 188"/>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EAC6B" w14:textId="77777777" w:rsidR="002A4137" w:rsidRDefault="002A4137" w:rsidP="003364E9">
                                <w:pPr>
                                  <w:rPr>
                                    <w:sz w:val="22"/>
                                    <w:szCs w:val="22"/>
                                  </w:rPr>
                                </w:pPr>
                                <w:r>
                                  <w:rPr>
                                    <w:sz w:val="22"/>
                                    <w:szCs w:val="22"/>
                                  </w:rPr>
                                  <w:tab/>
                                </w:r>
                                <w:r>
                                  <w:rPr>
                                    <w:sz w:val="22"/>
                                    <w:szCs w:val="22"/>
                                  </w:rPr>
                                  <w:tab/>
                                </w:r>
                              </w:p>
                              <w:p w14:paraId="0D094071"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637" name="Line 189"/>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8" name="Group 190"/>
                          <wpg:cNvGrpSpPr>
                            <a:grpSpLocks/>
                          </wpg:cNvGrpSpPr>
                          <wpg:grpSpPr bwMode="auto">
                            <a:xfrm>
                              <a:off x="8531" y="2448"/>
                              <a:ext cx="2340" cy="0"/>
                              <a:chOff x="5033" y="2448"/>
                              <a:chExt cx="2340" cy="0"/>
                            </a:xfrm>
                          </wpg:grpSpPr>
                          <wps:wsp>
                            <wps:cNvPr id="639" name="Line 191"/>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92"/>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1" name="Line 193"/>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172" name="Group 270"/>
                        <wpg:cNvGrpSpPr>
                          <a:grpSpLocks/>
                        </wpg:cNvGrpSpPr>
                        <wpg:grpSpPr bwMode="auto">
                          <a:xfrm>
                            <a:off x="2333" y="6948"/>
                            <a:ext cx="4140" cy="1078"/>
                            <a:chOff x="2333" y="6948"/>
                            <a:chExt cx="4140" cy="1078"/>
                          </a:xfrm>
                        </wpg:grpSpPr>
                        <wpg:grpSp>
                          <wpg:cNvPr id="173" name="Group 194"/>
                          <wpg:cNvGrpSpPr>
                            <a:grpSpLocks/>
                          </wpg:cNvGrpSpPr>
                          <wpg:grpSpPr bwMode="auto">
                            <a:xfrm>
                              <a:off x="3233" y="6948"/>
                              <a:ext cx="2598" cy="1078"/>
                              <a:chOff x="5033" y="1936"/>
                              <a:chExt cx="2598" cy="1078"/>
                            </a:xfrm>
                          </wpg:grpSpPr>
                          <wps:wsp>
                            <wps:cNvPr id="174" name="Line 195"/>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75" name="Text Box 196"/>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72BF2" w14:textId="77777777" w:rsidR="002A4137" w:rsidRDefault="002A4137" w:rsidP="003364E9">
                                  <w:pPr>
                                    <w:rPr>
                                      <w:sz w:val="22"/>
                                      <w:szCs w:val="22"/>
                                    </w:rPr>
                                  </w:pPr>
                                  <w:r>
                                    <w:rPr>
                                      <w:sz w:val="22"/>
                                      <w:szCs w:val="22"/>
                                    </w:rPr>
                                    <w:tab/>
                                  </w:r>
                                  <w:r>
                                    <w:rPr>
                                      <w:sz w:val="22"/>
                                      <w:szCs w:val="22"/>
                                    </w:rPr>
                                    <w:tab/>
                                  </w:r>
                                </w:p>
                                <w:p w14:paraId="4CEDB33D"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176" name="Group 197"/>
                            <wpg:cNvGrpSpPr>
                              <a:grpSpLocks/>
                            </wpg:cNvGrpSpPr>
                            <wpg:grpSpPr bwMode="auto">
                              <a:xfrm>
                                <a:off x="5033" y="2448"/>
                                <a:ext cx="2340" cy="0"/>
                                <a:chOff x="5033" y="2448"/>
                                <a:chExt cx="2340" cy="0"/>
                              </a:xfrm>
                            </wpg:grpSpPr>
                            <wps:wsp>
                              <wps:cNvPr id="177" name="Line 198"/>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99"/>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9" name="Line 200"/>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180" name="Group 239"/>
                          <wpg:cNvGrpSpPr>
                            <a:grpSpLocks/>
                          </wpg:cNvGrpSpPr>
                          <wpg:grpSpPr bwMode="auto">
                            <a:xfrm>
                              <a:off x="2333" y="7451"/>
                              <a:ext cx="4140" cy="447"/>
                              <a:chOff x="2333" y="7451"/>
                              <a:chExt cx="4140" cy="447"/>
                            </a:xfrm>
                          </wpg:grpSpPr>
                          <wpg:grpSp>
                            <wpg:cNvPr id="181" name="Group 236"/>
                            <wpg:cNvGrpSpPr>
                              <a:grpSpLocks/>
                            </wpg:cNvGrpSpPr>
                            <wpg:grpSpPr bwMode="auto">
                              <a:xfrm>
                                <a:off x="2333" y="7451"/>
                                <a:ext cx="4140" cy="11"/>
                                <a:chOff x="2333" y="7451"/>
                                <a:chExt cx="4140" cy="11"/>
                              </a:xfrm>
                            </wpg:grpSpPr>
                            <wpg:grpSp>
                              <wpg:cNvPr id="182" name="Group 231"/>
                              <wpg:cNvGrpSpPr>
                                <a:grpSpLocks/>
                              </wpg:cNvGrpSpPr>
                              <wpg:grpSpPr bwMode="auto">
                                <a:xfrm>
                                  <a:off x="2333" y="7451"/>
                                  <a:ext cx="1358" cy="11"/>
                                  <a:chOff x="2333" y="7451"/>
                                  <a:chExt cx="1358" cy="11"/>
                                </a:xfrm>
                              </wpg:grpSpPr>
                              <wps:wsp>
                                <wps:cNvPr id="183" name="Line 229"/>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184" name="Line 230"/>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5" name="Group 235"/>
                              <wpg:cNvGrpSpPr>
                                <a:grpSpLocks/>
                              </wpg:cNvGrpSpPr>
                              <wpg:grpSpPr bwMode="auto">
                                <a:xfrm>
                                  <a:off x="5170" y="7462"/>
                                  <a:ext cx="1303" cy="0"/>
                                  <a:chOff x="5170" y="7462"/>
                                  <a:chExt cx="1303" cy="0"/>
                                </a:xfrm>
                              </wpg:grpSpPr>
                              <wps:wsp>
                                <wps:cNvPr id="186" name="Line 233"/>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187" name="Line 234"/>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8" name="Text Box 237"/>
                            <wps:cNvSpPr txBox="1">
                              <a:spLocks/>
                            </wps:cNvSpPr>
                            <wps:spPr bwMode="auto">
                              <a:xfrm>
                                <a:off x="2899" y="75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8B54C"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189" name="Text Box 238"/>
                            <wps:cNvSpPr txBox="1">
                              <a:spLocks/>
                            </wps:cNvSpPr>
                            <wps:spPr bwMode="auto">
                              <a:xfrm>
                                <a:off x="5740" y="75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23766"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190" name="Group 271"/>
                        <wpg:cNvGrpSpPr>
                          <a:grpSpLocks/>
                        </wpg:cNvGrpSpPr>
                        <wpg:grpSpPr bwMode="auto">
                          <a:xfrm>
                            <a:off x="7152" y="6896"/>
                            <a:ext cx="4127" cy="1052"/>
                            <a:chOff x="7152" y="6896"/>
                            <a:chExt cx="4127" cy="1052"/>
                          </a:xfrm>
                        </wpg:grpSpPr>
                        <wpg:grpSp>
                          <wpg:cNvPr id="191" name="Group 201"/>
                          <wpg:cNvGrpSpPr>
                            <a:grpSpLocks/>
                          </wpg:cNvGrpSpPr>
                          <wpg:grpSpPr bwMode="auto">
                            <a:xfrm>
                              <a:off x="8041" y="6896"/>
                              <a:ext cx="2622" cy="1052"/>
                              <a:chOff x="8531" y="1936"/>
                              <a:chExt cx="2622" cy="1052"/>
                            </a:xfrm>
                          </wpg:grpSpPr>
                          <wps:wsp>
                            <wps:cNvPr id="192" name="Text Box 202"/>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0F37B" w14:textId="77777777" w:rsidR="002A4137" w:rsidRDefault="002A4137" w:rsidP="003364E9">
                                  <w:pPr>
                                    <w:rPr>
                                      <w:sz w:val="22"/>
                                      <w:szCs w:val="22"/>
                                    </w:rPr>
                                  </w:pPr>
                                  <w:r>
                                    <w:rPr>
                                      <w:sz w:val="22"/>
                                      <w:szCs w:val="22"/>
                                    </w:rPr>
                                    <w:tab/>
                                  </w:r>
                                  <w:r>
                                    <w:rPr>
                                      <w:sz w:val="22"/>
                                      <w:szCs w:val="22"/>
                                    </w:rPr>
                                    <w:tab/>
                                  </w:r>
                                </w:p>
                                <w:p w14:paraId="13696F02"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193" name="Line 203"/>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4" name="Group 204"/>
                            <wpg:cNvGrpSpPr>
                              <a:grpSpLocks/>
                            </wpg:cNvGrpSpPr>
                            <wpg:grpSpPr bwMode="auto">
                              <a:xfrm>
                                <a:off x="8531" y="2448"/>
                                <a:ext cx="2340" cy="0"/>
                                <a:chOff x="5033" y="2448"/>
                                <a:chExt cx="2340" cy="0"/>
                              </a:xfrm>
                            </wpg:grpSpPr>
                            <wps:wsp>
                              <wps:cNvPr id="196" name="Line 205"/>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06"/>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98" name="Line 207"/>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199" name="Group 250"/>
                          <wpg:cNvGrpSpPr>
                            <a:grpSpLocks/>
                          </wpg:cNvGrpSpPr>
                          <wpg:grpSpPr bwMode="auto">
                            <a:xfrm>
                              <a:off x="7152" y="7410"/>
                              <a:ext cx="4127" cy="449"/>
                              <a:chOff x="7152" y="7410"/>
                              <a:chExt cx="4127" cy="449"/>
                            </a:xfrm>
                          </wpg:grpSpPr>
                          <wpg:grpSp>
                            <wpg:cNvPr id="200" name="Group 242"/>
                            <wpg:cNvGrpSpPr>
                              <a:grpSpLocks/>
                            </wpg:cNvGrpSpPr>
                            <wpg:grpSpPr bwMode="auto">
                              <a:xfrm>
                                <a:off x="7152" y="7412"/>
                                <a:ext cx="1358" cy="11"/>
                                <a:chOff x="2333" y="7451"/>
                                <a:chExt cx="1358" cy="11"/>
                              </a:xfrm>
                            </wpg:grpSpPr>
                            <wps:wsp>
                              <wps:cNvPr id="201" name="Line 243"/>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02" name="Line 244"/>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 name="Group 245"/>
                            <wpg:cNvGrpSpPr>
                              <a:grpSpLocks/>
                            </wpg:cNvGrpSpPr>
                            <wpg:grpSpPr bwMode="auto">
                              <a:xfrm>
                                <a:off x="9976" y="7410"/>
                                <a:ext cx="1303" cy="0"/>
                                <a:chOff x="5170" y="7462"/>
                                <a:chExt cx="1303" cy="0"/>
                              </a:xfrm>
                            </wpg:grpSpPr>
                            <wps:wsp>
                              <wps:cNvPr id="204" name="Line 246"/>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05" name="Line 247"/>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 name="Text Box 248"/>
                            <wps:cNvSpPr txBox="1">
                              <a:spLocks/>
                            </wps:cNvSpPr>
                            <wps:spPr bwMode="auto">
                              <a:xfrm>
                                <a:off x="7718" y="7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6A68A"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07" name="Text Box 249"/>
                            <wps:cNvSpPr txBox="1">
                              <a:spLocks/>
                            </wps:cNvSpPr>
                            <wps:spPr bwMode="auto">
                              <a:xfrm>
                                <a:off x="10559" y="74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446F3"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08" name="Group 272"/>
                        <wpg:cNvGrpSpPr>
                          <a:grpSpLocks/>
                        </wpg:cNvGrpSpPr>
                        <wpg:grpSpPr bwMode="auto">
                          <a:xfrm>
                            <a:off x="2333" y="8928"/>
                            <a:ext cx="4140" cy="1078"/>
                            <a:chOff x="2333" y="6948"/>
                            <a:chExt cx="4140" cy="1078"/>
                          </a:xfrm>
                        </wpg:grpSpPr>
                        <wpg:grpSp>
                          <wpg:cNvPr id="209" name="Group 273"/>
                          <wpg:cNvGrpSpPr>
                            <a:grpSpLocks/>
                          </wpg:cNvGrpSpPr>
                          <wpg:grpSpPr bwMode="auto">
                            <a:xfrm>
                              <a:off x="3233" y="6948"/>
                              <a:ext cx="2598" cy="1078"/>
                              <a:chOff x="5033" y="1936"/>
                              <a:chExt cx="2598" cy="1078"/>
                            </a:xfrm>
                          </wpg:grpSpPr>
                          <wps:wsp>
                            <wps:cNvPr id="210" name="Line 274"/>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11" name="Text Box 275"/>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F294D" w14:textId="77777777" w:rsidR="002A4137" w:rsidRDefault="002A4137" w:rsidP="003364E9">
                                  <w:pPr>
                                    <w:rPr>
                                      <w:sz w:val="22"/>
                                      <w:szCs w:val="22"/>
                                    </w:rPr>
                                  </w:pPr>
                                  <w:r>
                                    <w:rPr>
                                      <w:sz w:val="22"/>
                                      <w:szCs w:val="22"/>
                                    </w:rPr>
                                    <w:tab/>
                                  </w:r>
                                  <w:r>
                                    <w:rPr>
                                      <w:sz w:val="22"/>
                                      <w:szCs w:val="22"/>
                                    </w:rPr>
                                    <w:tab/>
                                  </w:r>
                                </w:p>
                                <w:p w14:paraId="7D5024C5"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212" name="Group 276"/>
                            <wpg:cNvGrpSpPr>
                              <a:grpSpLocks/>
                            </wpg:cNvGrpSpPr>
                            <wpg:grpSpPr bwMode="auto">
                              <a:xfrm>
                                <a:off x="5033" y="2448"/>
                                <a:ext cx="2340" cy="0"/>
                                <a:chOff x="5033" y="2448"/>
                                <a:chExt cx="2340" cy="0"/>
                              </a:xfrm>
                            </wpg:grpSpPr>
                            <wps:wsp>
                              <wps:cNvPr id="213" name="Line 277"/>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278"/>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15" name="Line 279"/>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216" name="Group 280"/>
                          <wpg:cNvGrpSpPr>
                            <a:grpSpLocks/>
                          </wpg:cNvGrpSpPr>
                          <wpg:grpSpPr bwMode="auto">
                            <a:xfrm>
                              <a:off x="2333" y="7451"/>
                              <a:ext cx="4140" cy="447"/>
                              <a:chOff x="2333" y="7451"/>
                              <a:chExt cx="4140" cy="447"/>
                            </a:xfrm>
                          </wpg:grpSpPr>
                          <wpg:grpSp>
                            <wpg:cNvPr id="217" name="Group 281"/>
                            <wpg:cNvGrpSpPr>
                              <a:grpSpLocks/>
                            </wpg:cNvGrpSpPr>
                            <wpg:grpSpPr bwMode="auto">
                              <a:xfrm>
                                <a:off x="2333" y="7451"/>
                                <a:ext cx="4140" cy="11"/>
                                <a:chOff x="2333" y="7451"/>
                                <a:chExt cx="4140" cy="11"/>
                              </a:xfrm>
                            </wpg:grpSpPr>
                            <wpg:grpSp>
                              <wpg:cNvPr id="218" name="Group 282"/>
                              <wpg:cNvGrpSpPr>
                                <a:grpSpLocks/>
                              </wpg:cNvGrpSpPr>
                              <wpg:grpSpPr bwMode="auto">
                                <a:xfrm>
                                  <a:off x="2333" y="7451"/>
                                  <a:ext cx="1358" cy="11"/>
                                  <a:chOff x="2333" y="7451"/>
                                  <a:chExt cx="1358" cy="11"/>
                                </a:xfrm>
                              </wpg:grpSpPr>
                              <wps:wsp>
                                <wps:cNvPr id="219" name="Line 283"/>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20" name="Line 284"/>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285"/>
                              <wpg:cNvGrpSpPr>
                                <a:grpSpLocks/>
                              </wpg:cNvGrpSpPr>
                              <wpg:grpSpPr bwMode="auto">
                                <a:xfrm>
                                  <a:off x="5170" y="7462"/>
                                  <a:ext cx="1303" cy="0"/>
                                  <a:chOff x="5170" y="7462"/>
                                  <a:chExt cx="1303" cy="0"/>
                                </a:xfrm>
                              </wpg:grpSpPr>
                              <wps:wsp>
                                <wps:cNvPr id="222" name="Line 286"/>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23" name="Line 287"/>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4" name="Text Box 288"/>
                            <wps:cNvSpPr txBox="1">
                              <a:spLocks/>
                            </wps:cNvSpPr>
                            <wps:spPr bwMode="auto">
                              <a:xfrm>
                                <a:off x="2899" y="75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252DB"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25" name="Text Box 289"/>
                            <wps:cNvSpPr txBox="1">
                              <a:spLocks/>
                            </wps:cNvSpPr>
                            <wps:spPr bwMode="auto">
                              <a:xfrm>
                                <a:off x="5740" y="75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D31EA"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26" name="Group 290"/>
                        <wpg:cNvGrpSpPr>
                          <a:grpSpLocks/>
                        </wpg:cNvGrpSpPr>
                        <wpg:grpSpPr bwMode="auto">
                          <a:xfrm>
                            <a:off x="7152" y="8876"/>
                            <a:ext cx="4127" cy="1052"/>
                            <a:chOff x="7152" y="6896"/>
                            <a:chExt cx="4127" cy="1052"/>
                          </a:xfrm>
                        </wpg:grpSpPr>
                        <wpg:grpSp>
                          <wpg:cNvPr id="227" name="Group 291"/>
                          <wpg:cNvGrpSpPr>
                            <a:grpSpLocks/>
                          </wpg:cNvGrpSpPr>
                          <wpg:grpSpPr bwMode="auto">
                            <a:xfrm>
                              <a:off x="8041" y="6896"/>
                              <a:ext cx="2622" cy="1052"/>
                              <a:chOff x="8531" y="1936"/>
                              <a:chExt cx="2622" cy="1052"/>
                            </a:xfrm>
                          </wpg:grpSpPr>
                          <wps:wsp>
                            <wps:cNvPr id="228" name="Text Box 292"/>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6F1A1" w14:textId="77777777" w:rsidR="002A4137" w:rsidRDefault="002A4137" w:rsidP="003364E9">
                                  <w:pPr>
                                    <w:rPr>
                                      <w:sz w:val="22"/>
                                      <w:szCs w:val="22"/>
                                    </w:rPr>
                                  </w:pPr>
                                  <w:r>
                                    <w:rPr>
                                      <w:sz w:val="22"/>
                                      <w:szCs w:val="22"/>
                                    </w:rPr>
                                    <w:tab/>
                                  </w:r>
                                  <w:r>
                                    <w:rPr>
                                      <w:sz w:val="22"/>
                                      <w:szCs w:val="22"/>
                                    </w:rPr>
                                    <w:tab/>
                                  </w:r>
                                </w:p>
                                <w:p w14:paraId="5FF0B15C"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229" name="Line 293"/>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294"/>
                            <wpg:cNvGrpSpPr>
                              <a:grpSpLocks/>
                            </wpg:cNvGrpSpPr>
                            <wpg:grpSpPr bwMode="auto">
                              <a:xfrm>
                                <a:off x="8531" y="2448"/>
                                <a:ext cx="2340" cy="0"/>
                                <a:chOff x="5033" y="2448"/>
                                <a:chExt cx="2340" cy="0"/>
                              </a:xfrm>
                            </wpg:grpSpPr>
                            <wps:wsp>
                              <wps:cNvPr id="231" name="Line 295"/>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96"/>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3" name="Line 297"/>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234" name="Group 298"/>
                          <wpg:cNvGrpSpPr>
                            <a:grpSpLocks/>
                          </wpg:cNvGrpSpPr>
                          <wpg:grpSpPr bwMode="auto">
                            <a:xfrm>
                              <a:off x="7152" y="7410"/>
                              <a:ext cx="4127" cy="449"/>
                              <a:chOff x="7152" y="7410"/>
                              <a:chExt cx="4127" cy="449"/>
                            </a:xfrm>
                          </wpg:grpSpPr>
                          <wpg:grpSp>
                            <wpg:cNvPr id="235" name="Group 299"/>
                            <wpg:cNvGrpSpPr>
                              <a:grpSpLocks/>
                            </wpg:cNvGrpSpPr>
                            <wpg:grpSpPr bwMode="auto">
                              <a:xfrm>
                                <a:off x="7152" y="7412"/>
                                <a:ext cx="1358" cy="11"/>
                                <a:chOff x="2333" y="7451"/>
                                <a:chExt cx="1358" cy="11"/>
                              </a:xfrm>
                            </wpg:grpSpPr>
                            <wps:wsp>
                              <wps:cNvPr id="236" name="Line 300"/>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37" name="Line 301"/>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8" name="Group 302"/>
                            <wpg:cNvGrpSpPr>
                              <a:grpSpLocks/>
                            </wpg:cNvGrpSpPr>
                            <wpg:grpSpPr bwMode="auto">
                              <a:xfrm>
                                <a:off x="9976" y="7410"/>
                                <a:ext cx="1303" cy="0"/>
                                <a:chOff x="5170" y="7462"/>
                                <a:chExt cx="1303" cy="0"/>
                              </a:xfrm>
                            </wpg:grpSpPr>
                            <wps:wsp>
                              <wps:cNvPr id="239" name="Line 303"/>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40" name="Line 304"/>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1" name="Text Box 305"/>
                            <wps:cNvSpPr txBox="1">
                              <a:spLocks/>
                            </wps:cNvSpPr>
                            <wps:spPr bwMode="auto">
                              <a:xfrm>
                                <a:off x="7718" y="7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1DE7E"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42" name="Text Box 306"/>
                            <wps:cNvSpPr txBox="1">
                              <a:spLocks/>
                            </wps:cNvSpPr>
                            <wps:spPr bwMode="auto">
                              <a:xfrm>
                                <a:off x="10559" y="74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D8C49"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43" name="Group 307"/>
                        <wpg:cNvGrpSpPr>
                          <a:grpSpLocks/>
                        </wpg:cNvGrpSpPr>
                        <wpg:grpSpPr bwMode="auto">
                          <a:xfrm>
                            <a:off x="2333" y="11270"/>
                            <a:ext cx="4140" cy="1078"/>
                            <a:chOff x="2333" y="6948"/>
                            <a:chExt cx="4140" cy="1078"/>
                          </a:xfrm>
                        </wpg:grpSpPr>
                        <wpg:grpSp>
                          <wpg:cNvPr id="244" name="Group 308"/>
                          <wpg:cNvGrpSpPr>
                            <a:grpSpLocks/>
                          </wpg:cNvGrpSpPr>
                          <wpg:grpSpPr bwMode="auto">
                            <a:xfrm>
                              <a:off x="3233" y="6948"/>
                              <a:ext cx="2598" cy="1078"/>
                              <a:chOff x="5033" y="1936"/>
                              <a:chExt cx="2598" cy="1078"/>
                            </a:xfrm>
                          </wpg:grpSpPr>
                          <wps:wsp>
                            <wps:cNvPr id="245" name="Line 309"/>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6" name="Text Box 310"/>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9624F" w14:textId="77777777" w:rsidR="002A4137" w:rsidRDefault="002A4137" w:rsidP="003364E9">
                                  <w:pPr>
                                    <w:rPr>
                                      <w:sz w:val="22"/>
                                      <w:szCs w:val="22"/>
                                    </w:rPr>
                                  </w:pPr>
                                  <w:r>
                                    <w:rPr>
                                      <w:sz w:val="22"/>
                                      <w:szCs w:val="22"/>
                                    </w:rPr>
                                    <w:tab/>
                                  </w:r>
                                  <w:r>
                                    <w:rPr>
                                      <w:sz w:val="22"/>
                                      <w:szCs w:val="22"/>
                                    </w:rPr>
                                    <w:tab/>
                                  </w:r>
                                </w:p>
                                <w:p w14:paraId="75DD6E6D"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247" name="Group 311"/>
                            <wpg:cNvGrpSpPr>
                              <a:grpSpLocks/>
                            </wpg:cNvGrpSpPr>
                            <wpg:grpSpPr bwMode="auto">
                              <a:xfrm>
                                <a:off x="5033" y="2448"/>
                                <a:ext cx="2340" cy="0"/>
                                <a:chOff x="5033" y="2448"/>
                                <a:chExt cx="2340" cy="0"/>
                              </a:xfrm>
                            </wpg:grpSpPr>
                            <wps:wsp>
                              <wps:cNvPr id="248" name="Line 312"/>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313"/>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0" name="Line 314"/>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251" name="Group 315"/>
                          <wpg:cNvGrpSpPr>
                            <a:grpSpLocks/>
                          </wpg:cNvGrpSpPr>
                          <wpg:grpSpPr bwMode="auto">
                            <a:xfrm>
                              <a:off x="2333" y="7451"/>
                              <a:ext cx="4140" cy="447"/>
                              <a:chOff x="2333" y="7451"/>
                              <a:chExt cx="4140" cy="447"/>
                            </a:xfrm>
                          </wpg:grpSpPr>
                          <wpg:grpSp>
                            <wpg:cNvPr id="252" name="Group 316"/>
                            <wpg:cNvGrpSpPr>
                              <a:grpSpLocks/>
                            </wpg:cNvGrpSpPr>
                            <wpg:grpSpPr bwMode="auto">
                              <a:xfrm>
                                <a:off x="2333" y="7451"/>
                                <a:ext cx="4140" cy="11"/>
                                <a:chOff x="2333" y="7451"/>
                                <a:chExt cx="4140" cy="11"/>
                              </a:xfrm>
                            </wpg:grpSpPr>
                            <wpg:grpSp>
                              <wpg:cNvPr id="253" name="Group 317"/>
                              <wpg:cNvGrpSpPr>
                                <a:grpSpLocks/>
                              </wpg:cNvGrpSpPr>
                              <wpg:grpSpPr bwMode="auto">
                                <a:xfrm>
                                  <a:off x="2333" y="7451"/>
                                  <a:ext cx="1358" cy="11"/>
                                  <a:chOff x="2333" y="7451"/>
                                  <a:chExt cx="1358" cy="11"/>
                                </a:xfrm>
                              </wpg:grpSpPr>
                              <wps:wsp>
                                <wps:cNvPr id="254" name="Line 318"/>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55" name="Line 319"/>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6" name="Group 320"/>
                              <wpg:cNvGrpSpPr>
                                <a:grpSpLocks/>
                              </wpg:cNvGrpSpPr>
                              <wpg:grpSpPr bwMode="auto">
                                <a:xfrm>
                                  <a:off x="5170" y="7462"/>
                                  <a:ext cx="1303" cy="0"/>
                                  <a:chOff x="5170" y="7462"/>
                                  <a:chExt cx="1303" cy="0"/>
                                </a:xfrm>
                              </wpg:grpSpPr>
                              <wps:wsp>
                                <wps:cNvPr id="257" name="Line 321"/>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58" name="Line 322"/>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9" name="Text Box 323"/>
                            <wps:cNvSpPr txBox="1">
                              <a:spLocks/>
                            </wps:cNvSpPr>
                            <wps:spPr bwMode="auto">
                              <a:xfrm>
                                <a:off x="2899" y="75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7D6AB"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60" name="Text Box 324"/>
                            <wps:cNvSpPr txBox="1">
                              <a:spLocks/>
                            </wps:cNvSpPr>
                            <wps:spPr bwMode="auto">
                              <a:xfrm>
                                <a:off x="5740" y="75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B368"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61" name="Group 325"/>
                        <wpg:cNvGrpSpPr>
                          <a:grpSpLocks/>
                        </wpg:cNvGrpSpPr>
                        <wpg:grpSpPr bwMode="auto">
                          <a:xfrm>
                            <a:off x="7152" y="11296"/>
                            <a:ext cx="4127" cy="1052"/>
                            <a:chOff x="7152" y="6896"/>
                            <a:chExt cx="4127" cy="1052"/>
                          </a:xfrm>
                        </wpg:grpSpPr>
                        <wpg:grpSp>
                          <wpg:cNvPr id="262" name="Group 326"/>
                          <wpg:cNvGrpSpPr>
                            <a:grpSpLocks/>
                          </wpg:cNvGrpSpPr>
                          <wpg:grpSpPr bwMode="auto">
                            <a:xfrm>
                              <a:off x="8041" y="6896"/>
                              <a:ext cx="2622" cy="1052"/>
                              <a:chOff x="8531" y="1936"/>
                              <a:chExt cx="2622" cy="1052"/>
                            </a:xfrm>
                          </wpg:grpSpPr>
                          <wps:wsp>
                            <wps:cNvPr id="263" name="Text Box 327"/>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536C3" w14:textId="77777777" w:rsidR="002A4137" w:rsidRDefault="002A4137" w:rsidP="003364E9">
                                  <w:pPr>
                                    <w:rPr>
                                      <w:sz w:val="22"/>
                                      <w:szCs w:val="22"/>
                                    </w:rPr>
                                  </w:pPr>
                                  <w:r>
                                    <w:rPr>
                                      <w:sz w:val="22"/>
                                      <w:szCs w:val="22"/>
                                    </w:rPr>
                                    <w:tab/>
                                  </w:r>
                                  <w:r>
                                    <w:rPr>
                                      <w:sz w:val="22"/>
                                      <w:szCs w:val="22"/>
                                    </w:rPr>
                                    <w:tab/>
                                  </w:r>
                                </w:p>
                                <w:p w14:paraId="4D429C00"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264" name="Line 328"/>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5" name="Group 329"/>
                            <wpg:cNvGrpSpPr>
                              <a:grpSpLocks/>
                            </wpg:cNvGrpSpPr>
                            <wpg:grpSpPr bwMode="auto">
                              <a:xfrm>
                                <a:off x="8531" y="2448"/>
                                <a:ext cx="2340" cy="0"/>
                                <a:chOff x="5033" y="2448"/>
                                <a:chExt cx="2340" cy="0"/>
                              </a:xfrm>
                            </wpg:grpSpPr>
                            <wps:wsp>
                              <wps:cNvPr id="266" name="Line 330"/>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331"/>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68" name="Line 332"/>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269" name="Group 333"/>
                          <wpg:cNvGrpSpPr>
                            <a:grpSpLocks/>
                          </wpg:cNvGrpSpPr>
                          <wpg:grpSpPr bwMode="auto">
                            <a:xfrm>
                              <a:off x="7152" y="7410"/>
                              <a:ext cx="4127" cy="449"/>
                              <a:chOff x="7152" y="7410"/>
                              <a:chExt cx="4127" cy="449"/>
                            </a:xfrm>
                          </wpg:grpSpPr>
                          <wpg:grpSp>
                            <wpg:cNvPr id="270" name="Group 334"/>
                            <wpg:cNvGrpSpPr>
                              <a:grpSpLocks/>
                            </wpg:cNvGrpSpPr>
                            <wpg:grpSpPr bwMode="auto">
                              <a:xfrm>
                                <a:off x="7152" y="7412"/>
                                <a:ext cx="1358" cy="11"/>
                                <a:chOff x="2333" y="7451"/>
                                <a:chExt cx="1358" cy="11"/>
                              </a:xfrm>
                            </wpg:grpSpPr>
                            <wps:wsp>
                              <wps:cNvPr id="271" name="Line 335"/>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72" name="Line 336"/>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3" name="Group 337"/>
                            <wpg:cNvGrpSpPr>
                              <a:grpSpLocks/>
                            </wpg:cNvGrpSpPr>
                            <wpg:grpSpPr bwMode="auto">
                              <a:xfrm>
                                <a:off x="9976" y="7410"/>
                                <a:ext cx="1303" cy="0"/>
                                <a:chOff x="5170" y="7462"/>
                                <a:chExt cx="1303" cy="0"/>
                              </a:xfrm>
                            </wpg:grpSpPr>
                            <wps:wsp>
                              <wps:cNvPr id="274" name="Line 338"/>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75" name="Line 339"/>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6" name="Text Box 340"/>
                            <wps:cNvSpPr txBox="1">
                              <a:spLocks/>
                            </wps:cNvSpPr>
                            <wps:spPr bwMode="auto">
                              <a:xfrm>
                                <a:off x="7718" y="7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91AC"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77" name="Text Box 341"/>
                            <wps:cNvSpPr txBox="1">
                              <a:spLocks/>
                            </wps:cNvSpPr>
                            <wps:spPr bwMode="auto">
                              <a:xfrm>
                                <a:off x="10559" y="74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45CE9"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78" name="Group 342"/>
                        <wpg:cNvGrpSpPr>
                          <a:grpSpLocks/>
                        </wpg:cNvGrpSpPr>
                        <wpg:grpSpPr bwMode="auto">
                          <a:xfrm>
                            <a:off x="2333" y="13610"/>
                            <a:ext cx="4140" cy="1078"/>
                            <a:chOff x="2333" y="6948"/>
                            <a:chExt cx="4140" cy="1078"/>
                          </a:xfrm>
                        </wpg:grpSpPr>
                        <wpg:grpSp>
                          <wpg:cNvPr id="281" name="Group 343"/>
                          <wpg:cNvGrpSpPr>
                            <a:grpSpLocks/>
                          </wpg:cNvGrpSpPr>
                          <wpg:grpSpPr bwMode="auto">
                            <a:xfrm>
                              <a:off x="3233" y="6948"/>
                              <a:ext cx="2598" cy="1078"/>
                              <a:chOff x="5033" y="1936"/>
                              <a:chExt cx="2598" cy="1078"/>
                            </a:xfrm>
                          </wpg:grpSpPr>
                          <wps:wsp>
                            <wps:cNvPr id="282" name="Line 344"/>
                            <wps:cNvCnPr>
                              <a:cxnSpLocks/>
                            </wps:cNvCnPr>
                            <wps:spPr bwMode="auto">
                              <a:xfrm>
                                <a:off x="6243" y="1936"/>
                                <a:ext cx="0" cy="100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83" name="Text Box 345"/>
                            <wps:cNvSpPr txBox="1">
                              <a:spLocks/>
                            </wps:cNvSpPr>
                            <wps:spPr bwMode="auto">
                              <a:xfrm>
                                <a:off x="5471" y="2294"/>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A7E9C" w14:textId="77777777" w:rsidR="002A4137" w:rsidRDefault="002A4137" w:rsidP="003364E9">
                                  <w:pPr>
                                    <w:rPr>
                                      <w:sz w:val="22"/>
                                      <w:szCs w:val="22"/>
                                    </w:rPr>
                                  </w:pPr>
                                  <w:r>
                                    <w:rPr>
                                      <w:sz w:val="22"/>
                                      <w:szCs w:val="22"/>
                                    </w:rPr>
                                    <w:tab/>
                                  </w:r>
                                  <w:r>
                                    <w:rPr>
                                      <w:sz w:val="22"/>
                                      <w:szCs w:val="22"/>
                                    </w:rPr>
                                    <w:tab/>
                                  </w:r>
                                </w:p>
                                <w:p w14:paraId="0D07EEE8"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g:grpSp>
                            <wpg:cNvPr id="284" name="Group 346"/>
                            <wpg:cNvGrpSpPr>
                              <a:grpSpLocks/>
                            </wpg:cNvGrpSpPr>
                            <wpg:grpSpPr bwMode="auto">
                              <a:xfrm>
                                <a:off x="5033" y="2448"/>
                                <a:ext cx="2340" cy="0"/>
                                <a:chOff x="5033" y="2448"/>
                                <a:chExt cx="2340" cy="0"/>
                              </a:xfrm>
                            </wpg:grpSpPr>
                            <wps:wsp>
                              <wps:cNvPr id="285" name="Line 347"/>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348"/>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87" name="Line 349"/>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288" name="Group 350"/>
                          <wpg:cNvGrpSpPr>
                            <a:grpSpLocks/>
                          </wpg:cNvGrpSpPr>
                          <wpg:grpSpPr bwMode="auto">
                            <a:xfrm>
                              <a:off x="2333" y="7451"/>
                              <a:ext cx="4140" cy="447"/>
                              <a:chOff x="2333" y="7451"/>
                              <a:chExt cx="4140" cy="447"/>
                            </a:xfrm>
                          </wpg:grpSpPr>
                          <wpg:grpSp>
                            <wpg:cNvPr id="289" name="Group 351"/>
                            <wpg:cNvGrpSpPr>
                              <a:grpSpLocks/>
                            </wpg:cNvGrpSpPr>
                            <wpg:grpSpPr bwMode="auto">
                              <a:xfrm>
                                <a:off x="2333" y="7451"/>
                                <a:ext cx="4140" cy="11"/>
                                <a:chOff x="2333" y="7451"/>
                                <a:chExt cx="4140" cy="11"/>
                              </a:xfrm>
                            </wpg:grpSpPr>
                            <wpg:grpSp>
                              <wpg:cNvPr id="290" name="Group 352"/>
                              <wpg:cNvGrpSpPr>
                                <a:grpSpLocks/>
                              </wpg:cNvGrpSpPr>
                              <wpg:grpSpPr bwMode="auto">
                                <a:xfrm>
                                  <a:off x="2333" y="7451"/>
                                  <a:ext cx="1358" cy="11"/>
                                  <a:chOff x="2333" y="7451"/>
                                  <a:chExt cx="1358" cy="11"/>
                                </a:xfrm>
                              </wpg:grpSpPr>
                              <wps:wsp>
                                <wps:cNvPr id="291" name="Line 353"/>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92" name="Line 354"/>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 name="Group 355"/>
                              <wpg:cNvGrpSpPr>
                                <a:grpSpLocks/>
                              </wpg:cNvGrpSpPr>
                              <wpg:grpSpPr bwMode="auto">
                                <a:xfrm>
                                  <a:off x="5170" y="7462"/>
                                  <a:ext cx="1303" cy="0"/>
                                  <a:chOff x="5170" y="7462"/>
                                  <a:chExt cx="1303" cy="0"/>
                                </a:xfrm>
                              </wpg:grpSpPr>
                              <wps:wsp>
                                <wps:cNvPr id="294" name="Line 356"/>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295" name="Line 357"/>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96" name="Text Box 358"/>
                            <wps:cNvSpPr txBox="1">
                              <a:spLocks/>
                            </wps:cNvSpPr>
                            <wps:spPr bwMode="auto">
                              <a:xfrm>
                                <a:off x="2899" y="75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7766D"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297" name="Text Box 359"/>
                            <wps:cNvSpPr txBox="1">
                              <a:spLocks/>
                            </wps:cNvSpPr>
                            <wps:spPr bwMode="auto">
                              <a:xfrm>
                                <a:off x="5740" y="75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BBAF0"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grpSp>
                        <wpg:cNvPr id="298" name="Group 360"/>
                        <wpg:cNvGrpSpPr>
                          <a:grpSpLocks/>
                        </wpg:cNvGrpSpPr>
                        <wpg:grpSpPr bwMode="auto">
                          <a:xfrm>
                            <a:off x="7152" y="13558"/>
                            <a:ext cx="4127" cy="1052"/>
                            <a:chOff x="7152" y="6896"/>
                            <a:chExt cx="4127" cy="1052"/>
                          </a:xfrm>
                        </wpg:grpSpPr>
                        <wpg:grpSp>
                          <wpg:cNvPr id="299" name="Group 361"/>
                          <wpg:cNvGrpSpPr>
                            <a:grpSpLocks/>
                          </wpg:cNvGrpSpPr>
                          <wpg:grpSpPr bwMode="auto">
                            <a:xfrm>
                              <a:off x="8041" y="6896"/>
                              <a:ext cx="2622" cy="1052"/>
                              <a:chOff x="8531" y="1936"/>
                              <a:chExt cx="2622" cy="1052"/>
                            </a:xfrm>
                          </wpg:grpSpPr>
                          <wps:wsp>
                            <wps:cNvPr id="300" name="Text Box 362"/>
                            <wps:cNvSpPr txBox="1">
                              <a:spLocks/>
                            </wps:cNvSpPr>
                            <wps:spPr bwMode="auto">
                              <a:xfrm>
                                <a:off x="8993" y="2268"/>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820BF" w14:textId="77777777" w:rsidR="002A4137" w:rsidRDefault="002A4137" w:rsidP="003364E9">
                                  <w:pPr>
                                    <w:rPr>
                                      <w:sz w:val="22"/>
                                      <w:szCs w:val="22"/>
                                    </w:rPr>
                                  </w:pPr>
                                  <w:r>
                                    <w:rPr>
                                      <w:sz w:val="22"/>
                                      <w:szCs w:val="22"/>
                                    </w:rPr>
                                    <w:tab/>
                                  </w:r>
                                  <w:r>
                                    <w:rPr>
                                      <w:sz w:val="22"/>
                                      <w:szCs w:val="22"/>
                                    </w:rPr>
                                    <w:tab/>
                                  </w:r>
                                </w:p>
                                <w:p w14:paraId="38DCF69C"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wps:txbx>
                            <wps:bodyPr rot="0" vert="horz" wrap="square" lIns="0" tIns="0" rIns="0" bIns="0" anchor="t" anchorCtr="0" upright="1">
                              <a:noAutofit/>
                            </wps:bodyPr>
                          </wps:wsp>
                          <wps:wsp>
                            <wps:cNvPr id="301" name="Line 363"/>
                            <wps:cNvCnPr>
                              <a:cxnSpLocks/>
                            </wps:cNvCnPr>
                            <wps:spPr bwMode="auto">
                              <a:xfrm>
                                <a:off x="9741" y="1936"/>
                                <a:ext cx="0" cy="1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2" name="Group 364"/>
                            <wpg:cNvGrpSpPr>
                              <a:grpSpLocks/>
                            </wpg:cNvGrpSpPr>
                            <wpg:grpSpPr bwMode="auto">
                              <a:xfrm>
                                <a:off x="8531" y="2448"/>
                                <a:ext cx="2340" cy="0"/>
                                <a:chOff x="5033" y="2448"/>
                                <a:chExt cx="2340" cy="0"/>
                              </a:xfrm>
                            </wpg:grpSpPr>
                            <wps:wsp>
                              <wps:cNvPr id="303" name="Line 365"/>
                              <wps:cNvCnPr>
                                <a:cxnSpLocks/>
                              </wps:cNvCnPr>
                              <wps:spPr bwMode="auto">
                                <a:xfrm>
                                  <a:off x="5033" y="2448"/>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366"/>
                              <wps:cNvCnPr>
                                <a:cxnSpLocks/>
                              </wps:cNvCnPr>
                              <wps:spPr bwMode="auto">
                                <a:xfrm>
                                  <a:off x="5495" y="2448"/>
                                  <a:ext cx="737"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05" name="Line 367"/>
                              <wps:cNvCnPr>
                                <a:cxnSpLocks/>
                              </wps:cNvCnPr>
                              <wps:spPr bwMode="auto">
                                <a:xfrm>
                                  <a:off x="6241" y="2448"/>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g:grpSp>
                        </wpg:grpSp>
                        <wpg:grpSp>
                          <wpg:cNvPr id="306" name="Group 368"/>
                          <wpg:cNvGrpSpPr>
                            <a:grpSpLocks/>
                          </wpg:cNvGrpSpPr>
                          <wpg:grpSpPr bwMode="auto">
                            <a:xfrm>
                              <a:off x="7152" y="7410"/>
                              <a:ext cx="4127" cy="449"/>
                              <a:chOff x="7152" y="7410"/>
                              <a:chExt cx="4127" cy="449"/>
                            </a:xfrm>
                          </wpg:grpSpPr>
                          <wpg:grpSp>
                            <wpg:cNvPr id="307" name="Group 369"/>
                            <wpg:cNvGrpSpPr>
                              <a:grpSpLocks/>
                            </wpg:cNvGrpSpPr>
                            <wpg:grpSpPr bwMode="auto">
                              <a:xfrm>
                                <a:off x="7152" y="7412"/>
                                <a:ext cx="1358" cy="11"/>
                                <a:chOff x="2333" y="7451"/>
                                <a:chExt cx="1358" cy="11"/>
                              </a:xfrm>
                            </wpg:grpSpPr>
                            <wps:wsp>
                              <wps:cNvPr id="308" name="Line 370"/>
                              <wps:cNvCnPr>
                                <a:cxnSpLocks/>
                              </wps:cNvCnPr>
                              <wps:spPr bwMode="auto">
                                <a:xfrm flipH="1">
                                  <a:off x="2954" y="7451"/>
                                  <a:ext cx="737" cy="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309" name="Line 371"/>
                              <wps:cNvCnPr>
                                <a:cxnSpLocks/>
                              </wps:cNvCnPr>
                              <wps:spPr bwMode="auto">
                                <a:xfrm flipH="1">
                                  <a:off x="233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 name="Group 372"/>
                            <wpg:cNvGrpSpPr>
                              <a:grpSpLocks/>
                            </wpg:cNvGrpSpPr>
                            <wpg:grpSpPr bwMode="auto">
                              <a:xfrm>
                                <a:off x="9976" y="7410"/>
                                <a:ext cx="1303" cy="0"/>
                                <a:chOff x="5170" y="7462"/>
                                <a:chExt cx="1303" cy="0"/>
                              </a:xfrm>
                            </wpg:grpSpPr>
                            <wps:wsp>
                              <wps:cNvPr id="311" name="Line 373"/>
                              <wps:cNvCnPr>
                                <a:cxnSpLocks/>
                              </wps:cNvCnPr>
                              <wps:spPr bwMode="auto">
                                <a:xfrm flipH="1">
                                  <a:off x="5170" y="7462"/>
                                  <a:ext cx="737"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312" name="Line 374"/>
                              <wps:cNvCnPr>
                                <a:cxnSpLocks/>
                              </wps:cNvCnPr>
                              <wps:spPr bwMode="auto">
                                <a:xfrm flipH="1">
                                  <a:off x="5753" y="746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3" name="Text Box 375"/>
                            <wps:cNvSpPr txBox="1">
                              <a:spLocks/>
                            </wps:cNvSpPr>
                            <wps:spPr bwMode="auto">
                              <a:xfrm>
                                <a:off x="7718" y="7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013EE" w14:textId="77777777" w:rsidR="002A4137" w:rsidRPr="00923B02" w:rsidRDefault="002A4137" w:rsidP="003364E9">
                                  <w:pPr>
                                    <w:rPr>
                                      <w:sz w:val="22"/>
                                      <w:szCs w:val="22"/>
                                    </w:rPr>
                                  </w:pPr>
                                  <w:r w:rsidRPr="00923B02">
                                    <w:rPr>
                                      <w:sz w:val="22"/>
                                      <w:szCs w:val="22"/>
                                    </w:rPr>
                                    <w:t>I</w:t>
                                  </w:r>
                                </w:p>
                              </w:txbxContent>
                            </wps:txbx>
                            <wps:bodyPr rot="0" vert="horz" wrap="square" lIns="0" tIns="0" rIns="0" bIns="0" anchor="t" anchorCtr="0" upright="1">
                              <a:noAutofit/>
                            </wps:bodyPr>
                          </wps:wsp>
                          <wps:wsp>
                            <wps:cNvPr id="314" name="Text Box 376"/>
                            <wps:cNvSpPr txBox="1">
                              <a:spLocks/>
                            </wps:cNvSpPr>
                            <wps:spPr bwMode="auto">
                              <a:xfrm>
                                <a:off x="10559" y="74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79093" w14:textId="77777777" w:rsidR="002A4137" w:rsidRPr="00923B02" w:rsidRDefault="002A4137" w:rsidP="003364E9">
                                  <w:pPr>
                                    <w:jc w:val="center"/>
                                    <w:rPr>
                                      <w:sz w:val="22"/>
                                      <w:szCs w:val="22"/>
                                    </w:rPr>
                                  </w:pPr>
                                  <w:r w:rsidRPr="00923B02">
                                    <w:rPr>
                                      <w:sz w:val="22"/>
                                      <w:szCs w:val="22"/>
                                    </w:rPr>
                                    <w:t>I</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61125B" id="Group 377" o:spid="_x0000_s1083" style="position:absolute;margin-left:81.25pt;margin-top:47.05pt;width:433.6pt;height:691.25pt;z-index:252035072;mso-position-horizontal-relative:text;mso-position-vertical-relative:text" coordorigin="2333,1856" coordsize="8946,12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">
                <v:group id="Group 152" o:spid="_x0000_s1084" style="position:absolute;left:3155;top:190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">
                  <v:line id="Line 153" o:spid="_x0000_s1085"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">
                    <v:stroke startarrow="classic" endarrow="classic"/>
                    <o:lock v:ext="edit" shapetype="f"/>
                  </v:line>
                  <v:shape id="Text Box 154" o:spid="_x0000_s1086"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" filled="f" stroked="f">
                    <v:path arrowok="t"/>
                    <v:textbox inset="0,0,0,0">
                      <w:txbxContent>
                        <w:p w14:paraId="4F14AAC9" w14:textId="77777777" w:rsidR="002A4137" w:rsidRDefault="002A4137" w:rsidP="003364E9">
                          <w:pPr>
                            <w:rPr>
                              <w:sz w:val="22"/>
                              <w:szCs w:val="22"/>
                            </w:rPr>
                          </w:pPr>
                          <w:r>
                            <w:rPr>
                              <w:sz w:val="22"/>
                              <w:szCs w:val="22"/>
                            </w:rPr>
                            <w:tab/>
                          </w:r>
                          <w:r>
                            <w:rPr>
                              <w:sz w:val="22"/>
                              <w:szCs w:val="22"/>
                            </w:rPr>
                            <w:tab/>
                          </w:r>
                        </w:p>
                        <w:p w14:paraId="66E8C75F"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155" o:spid="_x0000_s1087"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">
                    <v:line id="Line 156" o:spid="_x0000_s1088"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">
                      <o:lock v:ext="edit" shapetype="f"/>
                    </v:line>
                    <v:line id="Line 157" o:spid="_x0000_s1089"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">
                      <v:stroke startarrow="oval" startarrowwidth="narrow" startarrowlength="short"/>
                      <o:lock v:ext="edit" shapetype="f"/>
                    </v:line>
                    <v:line id="Line 158" o:spid="_x0000_s1090"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">
                      <v:stroke startarrowwidth="narrow" startarrowlength="short" endarrow="oval" endarrowwidth="narrow" endarrowlength="short"/>
                      <o:lock v:ext="edit" shapetype="f"/>
                    </v:line>
                  </v:group>
                </v:group>
                <v:group id="Group 159" o:spid="_x0000_s1091" style="position:absolute;left:8093;top:185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">
                  <v:shape id="Text Box 160" o:spid="_x0000_s1092"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" filled="f" stroked="f">
                    <v:path arrowok="t"/>
                    <v:textbox inset="0,0,0,0">
                      <w:txbxContent>
                        <w:p w14:paraId="1A96C35A" w14:textId="77777777" w:rsidR="002A4137" w:rsidRDefault="002A4137" w:rsidP="003364E9">
                          <w:pPr>
                            <w:rPr>
                              <w:sz w:val="22"/>
                              <w:szCs w:val="22"/>
                            </w:rPr>
                          </w:pPr>
                          <w:r>
                            <w:rPr>
                              <w:sz w:val="22"/>
                              <w:szCs w:val="22"/>
                            </w:rPr>
                            <w:tab/>
                          </w:r>
                          <w:r>
                            <w:rPr>
                              <w:sz w:val="22"/>
                              <w:szCs w:val="22"/>
                            </w:rPr>
                            <w:tab/>
                          </w:r>
                        </w:p>
                        <w:p w14:paraId="24D113C3"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161" o:spid="_x0000_s1093"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">
                    <o:lock v:ext="edit" shapetype="f"/>
                  </v:line>
                  <v:group id="Group 162" o:spid="_x0000_s1094"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">
                    <v:line id="Line 163" o:spid="_x0000_s1095"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">
                      <o:lock v:ext="edit" shapetype="f"/>
                    </v:line>
                    <v:line id="Line 164" o:spid="_x0000_s1096"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">
                      <v:stroke startarrow="oval" startarrowwidth="narrow" startarrowlength="short"/>
                      <o:lock v:ext="edit" shapetype="f"/>
                    </v:line>
                    <v:line id="Line 165" o:spid="_x0000_s1097"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">
                      <v:stroke startarrowwidth="narrow" startarrowlength="short" endarrow="oval" endarrowwidth="narrow" endarrowlength="short"/>
                      <o:lock v:ext="edit" shapetype="f"/>
                    </v:line>
                  </v:group>
                </v:group>
                <v:group id="Group 166" o:spid="_x0000_s1098" style="position:absolute;left:3233;top:316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">
                  <v:line id="Line 167" o:spid="_x0000_s1099"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">
                    <v:stroke startarrow="classic" endarrow="classic"/>
                    <o:lock v:ext="edit" shapetype="f"/>
                  </v:line>
                  <v:shape id="Text Box 168" o:spid="_x0000_s1100"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" filled="f" stroked="f">
                    <v:path arrowok="t"/>
                    <v:textbox inset="0,0,0,0">
                      <w:txbxContent>
                        <w:p w14:paraId="2448280E" w14:textId="77777777" w:rsidR="002A4137" w:rsidRDefault="002A4137" w:rsidP="003364E9">
                          <w:pPr>
                            <w:rPr>
                              <w:sz w:val="22"/>
                              <w:szCs w:val="22"/>
                            </w:rPr>
                          </w:pPr>
                          <w:r>
                            <w:rPr>
                              <w:sz w:val="22"/>
                              <w:szCs w:val="22"/>
                            </w:rPr>
                            <w:tab/>
                          </w:r>
                          <w:r>
                            <w:rPr>
                              <w:sz w:val="22"/>
                              <w:szCs w:val="22"/>
                            </w:rPr>
                            <w:tab/>
                          </w:r>
                        </w:p>
                        <w:p w14:paraId="7F356185"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169" o:spid="_x0000_s1101"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">
                    <v:line id="Line 170" o:spid="_x0000_s1102"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">
                      <o:lock v:ext="edit" shapetype="f"/>
                    </v:line>
                    <v:line id="Line 171" o:spid="_x0000_s1103"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">
                      <v:stroke startarrow="oval" startarrowwidth="narrow" startarrowlength="short"/>
                      <o:lock v:ext="edit" shapetype="f"/>
                    </v:line>
                    <v:line id="Line 172" o:spid="_x0000_s1104"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">
                      <v:stroke startarrowwidth="narrow" startarrowlength="short" endarrow="oval" endarrowwidth="narrow" endarrowlength="short"/>
                      <o:lock v:ext="edit" shapetype="f"/>
                    </v:line>
                  </v:group>
                </v:group>
                <v:group id="Group 173" o:spid="_x0000_s1105" style="position:absolute;left:8171;top:311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">
                  <v:shape id="Text Box 174" o:spid="_x0000_s1106"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" filled="f" stroked="f">
                    <v:path arrowok="t"/>
                    <v:textbox inset="0,0,0,0">
                      <w:txbxContent>
                        <w:p w14:paraId="0327D11A" w14:textId="77777777" w:rsidR="002A4137" w:rsidRDefault="002A4137" w:rsidP="003364E9">
                          <w:pPr>
                            <w:rPr>
                              <w:sz w:val="22"/>
                              <w:szCs w:val="22"/>
                            </w:rPr>
                          </w:pPr>
                          <w:r>
                            <w:rPr>
                              <w:sz w:val="22"/>
                              <w:szCs w:val="22"/>
                            </w:rPr>
                            <w:tab/>
                          </w:r>
                          <w:r>
                            <w:rPr>
                              <w:sz w:val="22"/>
                              <w:szCs w:val="22"/>
                            </w:rPr>
                            <w:tab/>
                          </w:r>
                        </w:p>
                        <w:p w14:paraId="298D755D"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175" o:spid="_x0000_s1107"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">
                    <o:lock v:ext="edit" shapetype="f"/>
                  </v:line>
                  <v:group id="Group 176" o:spid="_x0000_s1108"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">
                    <v:line id="Line 177" o:spid="_x0000_s1109"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">
                      <o:lock v:ext="edit" shapetype="f"/>
                    </v:line>
                    <v:line id="Line 178" o:spid="_x0000_s1110"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">
                      <v:stroke startarrow="oval" startarrowwidth="narrow" startarrowlength="short"/>
                      <o:lock v:ext="edit" shapetype="f"/>
                    </v:line>
                    <v:line id="Line 179" o:spid="_x0000_s1111"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">
                      <v:stroke startarrowwidth="narrow" startarrowlength="short" endarrow="oval" endarrowwidth="narrow" endarrowlength="short"/>
                      <o:lock v:ext="edit" shapetype="f"/>
                    </v:line>
                  </v:group>
                </v:group>
                <v:group id="Group 180" o:spid="_x0000_s1112" style="position:absolute;left:3233;top:4970;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">
                  <v:line id="Line 181" o:spid="_x0000_s1113"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">
                    <v:stroke startarrow="classic" endarrow="classic"/>
                    <o:lock v:ext="edit" shapetype="f"/>
                  </v:line>
                  <v:shape id="Text Box 182" o:spid="_x0000_s1114"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" filled="f" stroked="f">
                    <v:path arrowok="t"/>
                    <v:textbox inset="0,0,0,0">
                      <w:txbxContent>
                        <w:p w14:paraId="461C9C56" w14:textId="77777777" w:rsidR="002A4137" w:rsidRDefault="002A4137" w:rsidP="003364E9">
                          <w:pPr>
                            <w:rPr>
                              <w:sz w:val="22"/>
                              <w:szCs w:val="22"/>
                            </w:rPr>
                          </w:pPr>
                          <w:r>
                            <w:rPr>
                              <w:sz w:val="22"/>
                              <w:szCs w:val="22"/>
                            </w:rPr>
                            <w:tab/>
                          </w:r>
                          <w:r>
                            <w:rPr>
                              <w:sz w:val="22"/>
                              <w:szCs w:val="22"/>
                            </w:rPr>
                            <w:tab/>
                          </w:r>
                        </w:p>
                        <w:p w14:paraId="52A674B2"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183" o:spid="_x0000_s1115"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">
                    <v:line id="Line 184" o:spid="_x0000_s1116"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">
                      <o:lock v:ext="edit" shapetype="f"/>
                    </v:line>
                    <v:line id="Line 185" o:spid="_x0000_s1117"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">
                      <v:stroke startarrow="oval" startarrowwidth="narrow" startarrowlength="short"/>
                      <o:lock v:ext="edit" shapetype="f"/>
                    </v:line>
                    <v:line id="Line 186" o:spid="_x0000_s1118"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">
                      <v:stroke startarrowwidth="narrow" startarrowlength="short" endarrow="oval" endarrowwidth="narrow" endarrowlength="short"/>
                      <o:lock v:ext="edit" shapetype="f"/>
                    </v:line>
                  </v:group>
                </v:group>
                <v:group id="Group 187" o:spid="_x0000_s1119" style="position:absolute;left:8171;top:4918;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">
                  <v:shape id="Text Box 188" o:spid="_x0000_s1120"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" filled="f" stroked="f">
                    <v:path arrowok="t"/>
                    <v:textbox inset="0,0,0,0">
                      <w:txbxContent>
                        <w:p w14:paraId="2A5EAC6B" w14:textId="77777777" w:rsidR="002A4137" w:rsidRDefault="002A4137" w:rsidP="003364E9">
                          <w:pPr>
                            <w:rPr>
                              <w:sz w:val="22"/>
                              <w:szCs w:val="22"/>
                            </w:rPr>
                          </w:pPr>
                          <w:r>
                            <w:rPr>
                              <w:sz w:val="22"/>
                              <w:szCs w:val="22"/>
                            </w:rPr>
                            <w:tab/>
                          </w:r>
                          <w:r>
                            <w:rPr>
                              <w:sz w:val="22"/>
                              <w:szCs w:val="22"/>
                            </w:rPr>
                            <w:tab/>
                          </w:r>
                        </w:p>
                        <w:p w14:paraId="0D094071"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189" o:spid="_x0000_s1121"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">
                    <o:lock v:ext="edit" shapetype="f"/>
                  </v:line>
                  <v:group id="Group 190" o:spid="_x0000_s1122"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">
                    <v:line id="Line 191" o:spid="_x0000_s1123"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">
                      <o:lock v:ext="edit" shapetype="f"/>
                    </v:line>
                    <v:line id="Line 192" o:spid="_x0000_s1124"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">
                      <v:stroke startarrow="oval" startarrowwidth="narrow" startarrowlength="short"/>
                      <o:lock v:ext="edit" shapetype="f"/>
                    </v:line>
                    <v:line id="Line 193" o:spid="_x0000_s1125"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">
                      <v:stroke startarrowwidth="narrow" startarrowlength="short" endarrow="oval" endarrowwidth="narrow" endarrowlength="short"/>
                      <o:lock v:ext="edit" shapetype="f"/>
                    </v:line>
                  </v:group>
                </v:group>
                <v:group id="Group 270" o:spid="_x0000_s1126" style="position:absolute;left:2333;top:6948;width:4140;height:1078" coordorigin="2333,6948" coordsize="4140,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">
                  <v:group id="Group 194" o:spid="_x0000_s1127" style="position:absolute;left:3233;top:694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">
                    <v:line id="Line 195" o:spid="_x0000_s1128"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">
                      <v:stroke startarrow="classic" endarrow="classic"/>
                      <o:lock v:ext="edit" shapetype="f"/>
                    </v:line>
                    <v:shape id="Text Box 196" o:spid="_x0000_s1129"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" filled="f" stroked="f">
                      <v:path arrowok="t"/>
                      <v:textbox inset="0,0,0,0">
                        <w:txbxContent>
                          <w:p w14:paraId="2DC72BF2" w14:textId="77777777" w:rsidR="002A4137" w:rsidRDefault="002A4137" w:rsidP="003364E9">
                            <w:pPr>
                              <w:rPr>
                                <w:sz w:val="22"/>
                                <w:szCs w:val="22"/>
                              </w:rPr>
                            </w:pPr>
                            <w:r>
                              <w:rPr>
                                <w:sz w:val="22"/>
                                <w:szCs w:val="22"/>
                              </w:rPr>
                              <w:tab/>
                            </w:r>
                            <w:r>
                              <w:rPr>
                                <w:sz w:val="22"/>
                                <w:szCs w:val="22"/>
                              </w:rPr>
                              <w:tab/>
                            </w:r>
                          </w:p>
                          <w:p w14:paraId="4CEDB33D"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197" o:spid="_x0000_s1130"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">
                      <v:line id="Line 198" o:spid="_x0000_s1131"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">
                        <o:lock v:ext="edit" shapetype="f"/>
                      </v:line>
                      <v:line id="Line 199" o:spid="_x0000_s1132"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">
                        <v:stroke startarrow="oval" startarrowwidth="narrow" startarrowlength="short"/>
                        <o:lock v:ext="edit" shapetype="f"/>
                      </v:line>
                      <v:line id="Line 200" o:spid="_x0000_s1133"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">
                        <v:stroke startarrowwidth="narrow" startarrowlength="short" endarrow="oval" endarrowwidth="narrow" endarrowlength="short"/>
                        <o:lock v:ext="edit" shapetype="f"/>
                      </v:line>
                    </v:group>
                  </v:group>
                  <v:group id="Group 239" o:spid="_x0000_s1134" style="position:absolute;left:2333;top:7451;width:4140;height:447" coordorigin="2333,7451" coordsize="414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">
                    <v:group id="Group 236" o:spid="_x0000_s1135" style="position:absolute;left:2333;top:7451;width:4140;height:11" coordorigin="2333,7451" coordsize="4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">
                      <v:group id="Group 231" o:spid="_x0000_s1136" style="position:absolute;left:2333;top:7451;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">
                        <v:line id="Line 229" o:spid="_x0000_s1137"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">
                          <v:stroke startarrowwidth="narrow" startarrowlength="short" endarrow="oval" endarrowwidth="narrow" endarrowlength="short"/>
                          <o:lock v:ext="edit" shapetype="f"/>
                        </v:line>
                        <v:line id="Line 230" o:spid="_x0000_s1138"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">
                          <o:lock v:ext="edit" shapetype="f"/>
                        </v:line>
                      </v:group>
                      <v:group id="Group 235" o:spid="_x0000_s1139" style="position:absolute;left:5170;top:7462;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">
                        <v:line id="Line 233" o:spid="_x0000_s1140"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">
                          <v:stroke startarrow="oval" startarrowwidth="narrow" startarrowlength="short" endarrowwidth="narrow" endarrowlength="short"/>
                          <o:lock v:ext="edit" shapetype="f"/>
                        </v:line>
                        <v:line id="Line 234" o:spid="_x0000_s1141"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">
                          <o:lock v:ext="edit" shapetype="f"/>
                        </v:line>
                      </v:group>
                    </v:group>
                    <v:shape id="Text Box 237" o:spid="_x0000_s1142" type="#_x0000_t202" style="position:absolute;left:2899;top:75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" filled="f" stroked="f">
                      <v:path arrowok="t"/>
                      <v:textbox inset="0,0,0,0">
                        <w:txbxContent>
                          <w:p w14:paraId="24E8B54C" w14:textId="77777777" w:rsidR="002A4137" w:rsidRPr="00923B02" w:rsidRDefault="002A4137" w:rsidP="003364E9">
                            <w:pPr>
                              <w:rPr>
                                <w:sz w:val="22"/>
                                <w:szCs w:val="22"/>
                              </w:rPr>
                            </w:pPr>
                            <w:r w:rsidRPr="00923B02">
                              <w:rPr>
                                <w:sz w:val="22"/>
                                <w:szCs w:val="22"/>
                              </w:rPr>
                              <w:t>I</w:t>
                            </w:r>
                          </w:p>
                        </w:txbxContent>
                      </v:textbox>
                    </v:shape>
                    <v:shape id="Text Box 238" o:spid="_x0000_s1143" type="#_x0000_t202" style="position:absolute;left:5740;top:75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" filled="f" stroked="f">
                      <v:path arrowok="t"/>
                      <v:textbox inset="0,0,0,0">
                        <w:txbxContent>
                          <w:p w14:paraId="5C323766" w14:textId="77777777" w:rsidR="002A4137" w:rsidRPr="00923B02" w:rsidRDefault="002A4137" w:rsidP="003364E9">
                            <w:pPr>
                              <w:jc w:val="center"/>
                              <w:rPr>
                                <w:sz w:val="22"/>
                                <w:szCs w:val="22"/>
                              </w:rPr>
                            </w:pPr>
                            <w:r w:rsidRPr="00923B02">
                              <w:rPr>
                                <w:sz w:val="22"/>
                                <w:szCs w:val="22"/>
                              </w:rPr>
                              <w:t>I</w:t>
                            </w:r>
                          </w:p>
                        </w:txbxContent>
                      </v:textbox>
                    </v:shape>
                  </v:group>
                </v:group>
                <v:group id="Group 271" o:spid="_x0000_s1144" style="position:absolute;left:7152;top:6896;width:4127;height:1052" coordorigin="7152,6896" coordsize="412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">
                  <v:group id="Group 201" o:spid="_x0000_s1145" style="position:absolute;left:8041;top:689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">
                    <v:shape id="Text Box 202" o:spid="_x0000_s1146"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" filled="f" stroked="f">
                      <v:path arrowok="t"/>
                      <v:textbox inset="0,0,0,0">
                        <w:txbxContent>
                          <w:p w14:paraId="2560F37B" w14:textId="77777777" w:rsidR="002A4137" w:rsidRDefault="002A4137" w:rsidP="003364E9">
                            <w:pPr>
                              <w:rPr>
                                <w:sz w:val="22"/>
                                <w:szCs w:val="22"/>
                              </w:rPr>
                            </w:pPr>
                            <w:r>
                              <w:rPr>
                                <w:sz w:val="22"/>
                                <w:szCs w:val="22"/>
                              </w:rPr>
                              <w:tab/>
                            </w:r>
                            <w:r>
                              <w:rPr>
                                <w:sz w:val="22"/>
                                <w:szCs w:val="22"/>
                              </w:rPr>
                              <w:tab/>
                            </w:r>
                          </w:p>
                          <w:p w14:paraId="13696F02"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203" o:spid="_x0000_s1147"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">
                      <o:lock v:ext="edit" shapetype="f"/>
                    </v:line>
                    <v:group id="Group 204" o:spid="_x0000_s1148"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">
                      <v:line id="Line 205" o:spid="_x0000_s1149"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">
                        <o:lock v:ext="edit" shapetype="f"/>
                      </v:line>
                      <v:line id="Line 206" o:spid="_x0000_s1150"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">
                        <v:stroke startarrow="oval" startarrowwidth="narrow" startarrowlength="short"/>
                        <o:lock v:ext="edit" shapetype="f"/>
                      </v:line>
                      <v:line id="Line 207" o:spid="_x0000_s1151"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">
                        <v:stroke startarrowwidth="narrow" startarrowlength="short" endarrow="oval" endarrowwidth="narrow" endarrowlength="short"/>
                        <o:lock v:ext="edit" shapetype="f"/>
                      </v:line>
                    </v:group>
                  </v:group>
                  <v:group id="Group 250" o:spid="_x0000_s1152" style="position:absolute;left:7152;top:7410;width:4127;height:449" coordorigin="7152,7410" coordsize="4127,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">
                    <v:group id="Group 242" o:spid="_x0000_s1153" style="position:absolute;left:7152;top:7412;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">
                      <v:line id="Line 243" o:spid="_x0000_s1154"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">
                        <v:stroke startarrowwidth="narrow" startarrowlength="short" endarrow="oval" endarrowwidth="narrow" endarrowlength="short"/>
                        <o:lock v:ext="edit" shapetype="f"/>
                      </v:line>
                      <v:line id="Line 244" o:spid="_x0000_s1155"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">
                        <o:lock v:ext="edit" shapetype="f"/>
                      </v:line>
                    </v:group>
                    <v:group id="Group 245" o:spid="_x0000_s1156" style="position:absolute;left:9976;top:7410;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">
                      <v:line id="Line 246" o:spid="_x0000_s1157"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">
                        <v:stroke startarrow="oval" startarrowwidth="narrow" startarrowlength="short" endarrowwidth="narrow" endarrowlength="short"/>
                        <o:lock v:ext="edit" shapetype="f"/>
                      </v:line>
                      <v:line id="Line 247" o:spid="_x0000_s1158"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">
                        <o:lock v:ext="edit" shapetype="f"/>
                      </v:line>
                    </v:group>
                    <v:shape id="Text Box 248" o:spid="_x0000_s1159" type="#_x0000_t202" style="position:absolute;left:7718;top:749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" filled="f" stroked="f">
                      <v:path arrowok="t"/>
                      <v:textbox inset="0,0,0,0">
                        <w:txbxContent>
                          <w:p w14:paraId="4246A68A" w14:textId="77777777" w:rsidR="002A4137" w:rsidRPr="00923B02" w:rsidRDefault="002A4137" w:rsidP="003364E9">
                            <w:pPr>
                              <w:rPr>
                                <w:sz w:val="22"/>
                                <w:szCs w:val="22"/>
                              </w:rPr>
                            </w:pPr>
                            <w:r w:rsidRPr="00923B02">
                              <w:rPr>
                                <w:sz w:val="22"/>
                                <w:szCs w:val="22"/>
                              </w:rPr>
                              <w:t>I</w:t>
                            </w:r>
                          </w:p>
                        </w:txbxContent>
                      </v:textbox>
                    </v:shape>
                    <v:shape id="Text Box 249" o:spid="_x0000_s1160" type="#_x0000_t202" style="position:absolute;left:10559;top:74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" filled="f" stroked="f">
                      <v:path arrowok="t"/>
                      <v:textbox inset="0,0,0,0">
                        <w:txbxContent>
                          <w:p w14:paraId="795446F3" w14:textId="77777777" w:rsidR="002A4137" w:rsidRPr="00923B02" w:rsidRDefault="002A4137" w:rsidP="003364E9">
                            <w:pPr>
                              <w:jc w:val="center"/>
                              <w:rPr>
                                <w:sz w:val="22"/>
                                <w:szCs w:val="22"/>
                              </w:rPr>
                            </w:pPr>
                            <w:r w:rsidRPr="00923B02">
                              <w:rPr>
                                <w:sz w:val="22"/>
                                <w:szCs w:val="22"/>
                              </w:rPr>
                              <w:t>I</w:t>
                            </w:r>
                          </w:p>
                        </w:txbxContent>
                      </v:textbox>
                    </v:shape>
                  </v:group>
                </v:group>
                <v:group id="Group 272" o:spid="_x0000_s1161" style="position:absolute;left:2333;top:8928;width:4140;height:1078" coordorigin="2333,6948" coordsize="4140,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">
                  <v:group id="Group 273" o:spid="_x0000_s1162" style="position:absolute;left:3233;top:694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">
                    <v:line id="Line 274" o:spid="_x0000_s1163"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">
                      <v:stroke startarrow="classic" endarrow="classic"/>
                      <o:lock v:ext="edit" shapetype="f"/>
                    </v:line>
                    <v:shape id="Text Box 275" o:spid="_x0000_s1164"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" filled="f" stroked="f">
                      <v:path arrowok="t"/>
                      <v:textbox inset="0,0,0,0">
                        <w:txbxContent>
                          <w:p w14:paraId="052F294D" w14:textId="77777777" w:rsidR="002A4137" w:rsidRDefault="002A4137" w:rsidP="003364E9">
                            <w:pPr>
                              <w:rPr>
                                <w:sz w:val="22"/>
                                <w:szCs w:val="22"/>
                              </w:rPr>
                            </w:pPr>
                            <w:r>
                              <w:rPr>
                                <w:sz w:val="22"/>
                                <w:szCs w:val="22"/>
                              </w:rPr>
                              <w:tab/>
                            </w:r>
                            <w:r>
                              <w:rPr>
                                <w:sz w:val="22"/>
                                <w:szCs w:val="22"/>
                              </w:rPr>
                              <w:tab/>
                            </w:r>
                          </w:p>
                          <w:p w14:paraId="7D5024C5"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276" o:spid="_x0000_s1165"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">
                      <v:line id="Line 277" o:spid="_x0000_s1166"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">
                        <o:lock v:ext="edit" shapetype="f"/>
                      </v:line>
                      <v:line id="Line 278" o:spid="_x0000_s1167"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">
                        <v:stroke startarrow="oval" startarrowwidth="narrow" startarrowlength="short"/>
                        <o:lock v:ext="edit" shapetype="f"/>
                      </v:line>
                      <v:line id="Line 279" o:spid="_x0000_s1168"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">
                        <v:stroke startarrowwidth="narrow" startarrowlength="short" endarrow="oval" endarrowwidth="narrow" endarrowlength="short"/>
                        <o:lock v:ext="edit" shapetype="f"/>
                      </v:line>
                    </v:group>
                  </v:group>
                  <v:group id="Group 280" o:spid="_x0000_s1169" style="position:absolute;left:2333;top:7451;width:4140;height:447" coordorigin="2333,7451" coordsize="414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">
                    <v:group id="Group 281" o:spid="_x0000_s1170" style="position:absolute;left:2333;top:7451;width:4140;height:11" coordorigin="2333,7451" coordsize="4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">
                      <v:group id="Group 282" o:spid="_x0000_s1171" style="position:absolute;left:2333;top:7451;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">
                        <v:line id="Line 283" o:spid="_x0000_s1172"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">
                          <v:stroke startarrowwidth="narrow" startarrowlength="short" endarrow="oval" endarrowwidth="narrow" endarrowlength="short"/>
                          <o:lock v:ext="edit" shapetype="f"/>
                        </v:line>
                        <v:line id="Line 284" o:spid="_x0000_s1173"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">
                          <o:lock v:ext="edit" shapetype="f"/>
                        </v:line>
                      </v:group>
                      <v:group id="Group 285" o:spid="_x0000_s1174" style="position:absolute;left:5170;top:7462;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">
                        <v:line id="Line 286" o:spid="_x0000_s1175"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">
                          <v:stroke startarrow="oval" startarrowwidth="narrow" startarrowlength="short" endarrowwidth="narrow" endarrowlength="short"/>
                          <o:lock v:ext="edit" shapetype="f"/>
                        </v:line>
                        <v:line id="Line 287" o:spid="_x0000_s1176"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">
                          <o:lock v:ext="edit" shapetype="f"/>
                        </v:line>
                      </v:group>
                    </v:group>
                    <v:shape id="Text Box 288" o:spid="_x0000_s1177" type="#_x0000_t202" style="position:absolute;left:2899;top:75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" filled="f" stroked="f">
                      <v:path arrowok="t"/>
                      <v:textbox inset="0,0,0,0">
                        <w:txbxContent>
                          <w:p w14:paraId="308252DB" w14:textId="77777777" w:rsidR="002A4137" w:rsidRPr="00923B02" w:rsidRDefault="002A4137" w:rsidP="003364E9">
                            <w:pPr>
                              <w:rPr>
                                <w:sz w:val="22"/>
                                <w:szCs w:val="22"/>
                              </w:rPr>
                            </w:pPr>
                            <w:r w:rsidRPr="00923B02">
                              <w:rPr>
                                <w:sz w:val="22"/>
                                <w:szCs w:val="22"/>
                              </w:rPr>
                              <w:t>I</w:t>
                            </w:r>
                          </w:p>
                        </w:txbxContent>
                      </v:textbox>
                    </v:shape>
                    <v:shape id="Text Box 289" o:spid="_x0000_s1178" type="#_x0000_t202" style="position:absolute;left:5740;top:75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" filled="f" stroked="f">
                      <v:path arrowok="t"/>
                      <v:textbox inset="0,0,0,0">
                        <w:txbxContent>
                          <w:p w14:paraId="383D31EA" w14:textId="77777777" w:rsidR="002A4137" w:rsidRPr="00923B02" w:rsidRDefault="002A4137" w:rsidP="003364E9">
                            <w:pPr>
                              <w:jc w:val="center"/>
                              <w:rPr>
                                <w:sz w:val="22"/>
                                <w:szCs w:val="22"/>
                              </w:rPr>
                            </w:pPr>
                            <w:r w:rsidRPr="00923B02">
                              <w:rPr>
                                <w:sz w:val="22"/>
                                <w:szCs w:val="22"/>
                              </w:rPr>
                              <w:t>I</w:t>
                            </w:r>
                          </w:p>
                        </w:txbxContent>
                      </v:textbox>
                    </v:shape>
                  </v:group>
                </v:group>
                <v:group id="Group 290" o:spid="_x0000_s1179" style="position:absolute;left:7152;top:8876;width:4127;height:1052" coordorigin="7152,6896" coordsize="412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">
                  <v:group id="Group 291" o:spid="_x0000_s1180" style="position:absolute;left:8041;top:689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">
                    <v:shape id="Text Box 292" o:spid="_x0000_s1181"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" filled="f" stroked="f">
                      <v:path arrowok="t"/>
                      <v:textbox inset="0,0,0,0">
                        <w:txbxContent>
                          <w:p w14:paraId="7C86F1A1" w14:textId="77777777" w:rsidR="002A4137" w:rsidRDefault="002A4137" w:rsidP="003364E9">
                            <w:pPr>
                              <w:rPr>
                                <w:sz w:val="22"/>
                                <w:szCs w:val="22"/>
                              </w:rPr>
                            </w:pPr>
                            <w:r>
                              <w:rPr>
                                <w:sz w:val="22"/>
                                <w:szCs w:val="22"/>
                              </w:rPr>
                              <w:tab/>
                            </w:r>
                            <w:r>
                              <w:rPr>
                                <w:sz w:val="22"/>
                                <w:szCs w:val="22"/>
                              </w:rPr>
                              <w:tab/>
                            </w:r>
                          </w:p>
                          <w:p w14:paraId="5FF0B15C"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293" o:spid="_x0000_s1182"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">
                      <o:lock v:ext="edit" shapetype="f"/>
                    </v:line>
                    <v:group id="Group 294" o:spid="_x0000_s1183"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">
                      <v:line id="Line 295" o:spid="_x0000_s1184"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">
                        <o:lock v:ext="edit" shapetype="f"/>
                      </v:line>
                      <v:line id="Line 296" o:spid="_x0000_s1185"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">
                        <v:stroke startarrow="oval" startarrowwidth="narrow" startarrowlength="short"/>
                        <o:lock v:ext="edit" shapetype="f"/>
                      </v:line>
                      <v:line id="Line 297" o:spid="_x0000_s1186"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">
                        <v:stroke startarrowwidth="narrow" startarrowlength="short" endarrow="oval" endarrowwidth="narrow" endarrowlength="short"/>
                        <o:lock v:ext="edit" shapetype="f"/>
                      </v:line>
                    </v:group>
                  </v:group>
                  <v:group id="Group 298" o:spid="_x0000_s1187" style="position:absolute;left:7152;top:7410;width:4127;height:449" coordorigin="7152,7410" coordsize="4127,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">
                    <v:group id="Group 299" o:spid="_x0000_s1188" style="position:absolute;left:7152;top:7412;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">
                      <v:line id="Line 300" o:spid="_x0000_s1189"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">
                        <v:stroke startarrowwidth="narrow" startarrowlength="short" endarrow="oval" endarrowwidth="narrow" endarrowlength="short"/>
                        <o:lock v:ext="edit" shapetype="f"/>
                      </v:line>
                      <v:line id="Line 301" o:spid="_x0000_s1190"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">
                        <o:lock v:ext="edit" shapetype="f"/>
                      </v:line>
                    </v:group>
                    <v:group id="Group 302" o:spid="_x0000_s1191" style="position:absolute;left:9976;top:7410;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">
                      <v:line id="Line 303" o:spid="_x0000_s1192"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">
                        <v:stroke startarrow="oval" startarrowwidth="narrow" startarrowlength="short" endarrowwidth="narrow" endarrowlength="short"/>
                        <o:lock v:ext="edit" shapetype="f"/>
                      </v:line>
                      <v:line id="Line 304" o:spid="_x0000_s1193"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">
                        <o:lock v:ext="edit" shapetype="f"/>
                      </v:line>
                    </v:group>
                    <v:shape id="Text Box 305" o:spid="_x0000_s1194" type="#_x0000_t202" style="position:absolute;left:7718;top:749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" filled="f" stroked="f">
                      <v:path arrowok="t"/>
                      <v:textbox inset="0,0,0,0">
                        <w:txbxContent>
                          <w:p w14:paraId="0191DE7E" w14:textId="77777777" w:rsidR="002A4137" w:rsidRPr="00923B02" w:rsidRDefault="002A4137" w:rsidP="003364E9">
                            <w:pPr>
                              <w:rPr>
                                <w:sz w:val="22"/>
                                <w:szCs w:val="22"/>
                              </w:rPr>
                            </w:pPr>
                            <w:r w:rsidRPr="00923B02">
                              <w:rPr>
                                <w:sz w:val="22"/>
                                <w:szCs w:val="22"/>
                              </w:rPr>
                              <w:t>I</w:t>
                            </w:r>
                          </w:p>
                        </w:txbxContent>
                      </v:textbox>
                    </v:shape>
                    <v:shape id="Text Box 306" o:spid="_x0000_s1195" type="#_x0000_t202" style="position:absolute;left:10559;top:74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" filled="f" stroked="f">
                      <v:path arrowok="t"/>
                      <v:textbox inset="0,0,0,0">
                        <w:txbxContent>
                          <w:p w14:paraId="351D8C49" w14:textId="77777777" w:rsidR="002A4137" w:rsidRPr="00923B02" w:rsidRDefault="002A4137" w:rsidP="003364E9">
                            <w:pPr>
                              <w:jc w:val="center"/>
                              <w:rPr>
                                <w:sz w:val="22"/>
                                <w:szCs w:val="22"/>
                              </w:rPr>
                            </w:pPr>
                            <w:r w:rsidRPr="00923B02">
                              <w:rPr>
                                <w:sz w:val="22"/>
                                <w:szCs w:val="22"/>
                              </w:rPr>
                              <w:t>I</w:t>
                            </w:r>
                          </w:p>
                        </w:txbxContent>
                      </v:textbox>
                    </v:shape>
                  </v:group>
                </v:group>
                <v:group id="Group 307" o:spid="_x0000_s1196" style="position:absolute;left:2333;top:11270;width:4140;height:1078" coordorigin="2333,6948" coordsize="4140,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">
                  <v:group id="Group 308" o:spid="_x0000_s1197" style="position:absolute;left:3233;top:694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">
                    <v:line id="Line 309" o:spid="_x0000_s1198"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">
                      <v:stroke startarrow="classic" endarrow="classic"/>
                      <o:lock v:ext="edit" shapetype="f"/>
                    </v:line>
                    <v:shape id="Text Box 310" o:spid="_x0000_s1199"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" filled="f" stroked="f">
                      <v:path arrowok="t"/>
                      <v:textbox inset="0,0,0,0">
                        <w:txbxContent>
                          <w:p w14:paraId="7119624F" w14:textId="77777777" w:rsidR="002A4137" w:rsidRDefault="002A4137" w:rsidP="003364E9">
                            <w:pPr>
                              <w:rPr>
                                <w:sz w:val="22"/>
                                <w:szCs w:val="22"/>
                              </w:rPr>
                            </w:pPr>
                            <w:r>
                              <w:rPr>
                                <w:sz w:val="22"/>
                                <w:szCs w:val="22"/>
                              </w:rPr>
                              <w:tab/>
                            </w:r>
                            <w:r>
                              <w:rPr>
                                <w:sz w:val="22"/>
                                <w:szCs w:val="22"/>
                              </w:rPr>
                              <w:tab/>
                            </w:r>
                          </w:p>
                          <w:p w14:paraId="75DD6E6D"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311" o:spid="_x0000_s1200"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">
                      <v:line id="Line 312" o:spid="_x0000_s1201"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">
                        <o:lock v:ext="edit" shapetype="f"/>
                      </v:line>
                      <v:line id="Line 313" o:spid="_x0000_s1202"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">
                        <v:stroke startarrow="oval" startarrowwidth="narrow" startarrowlength="short"/>
                        <o:lock v:ext="edit" shapetype="f"/>
                      </v:line>
                      <v:line id="Line 314" o:spid="_x0000_s1203"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">
                        <v:stroke startarrowwidth="narrow" startarrowlength="short" endarrow="oval" endarrowwidth="narrow" endarrowlength="short"/>
                        <o:lock v:ext="edit" shapetype="f"/>
                      </v:line>
                    </v:group>
                  </v:group>
                  <v:group id="Group 315" o:spid="_x0000_s1204" style="position:absolute;left:2333;top:7451;width:4140;height:447" coordorigin="2333,7451" coordsize="414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">
                    <v:group id="Group 316" o:spid="_x0000_s1205" style="position:absolute;left:2333;top:7451;width:4140;height:11" coordorigin="2333,7451" coordsize="4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">
                      <v:group id="Group 317" o:spid="_x0000_s1206" style="position:absolute;left:2333;top:7451;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">
                        <v:line id="Line 318" o:spid="_x0000_s1207"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">
                          <v:stroke startarrowwidth="narrow" startarrowlength="short" endarrow="oval" endarrowwidth="narrow" endarrowlength="short"/>
                          <o:lock v:ext="edit" shapetype="f"/>
                        </v:line>
                        <v:line id="Line 319" o:spid="_x0000_s1208"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">
                          <o:lock v:ext="edit" shapetype="f"/>
                        </v:line>
                      </v:group>
                      <v:group id="Group 320" o:spid="_x0000_s1209" style="position:absolute;left:5170;top:7462;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">
                        <v:line id="Line 321" o:spid="_x0000_s1210"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">
                          <v:stroke startarrow="oval" startarrowwidth="narrow" startarrowlength="short" endarrowwidth="narrow" endarrowlength="short"/>
                          <o:lock v:ext="edit" shapetype="f"/>
                        </v:line>
                        <v:line id="Line 322" o:spid="_x0000_s1211"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">
                          <o:lock v:ext="edit" shapetype="f"/>
                        </v:line>
                      </v:group>
                    </v:group>
                    <v:shape id="Text Box 323" o:spid="_x0000_s1212" type="#_x0000_t202" style="position:absolute;left:2899;top:75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" filled="f" stroked="f">
                      <v:path arrowok="t"/>
                      <v:textbox inset="0,0,0,0">
                        <w:txbxContent>
                          <w:p w14:paraId="6557D6AB" w14:textId="77777777" w:rsidR="002A4137" w:rsidRPr="00923B02" w:rsidRDefault="002A4137" w:rsidP="003364E9">
                            <w:pPr>
                              <w:rPr>
                                <w:sz w:val="22"/>
                                <w:szCs w:val="22"/>
                              </w:rPr>
                            </w:pPr>
                            <w:r w:rsidRPr="00923B02">
                              <w:rPr>
                                <w:sz w:val="22"/>
                                <w:szCs w:val="22"/>
                              </w:rPr>
                              <w:t>I</w:t>
                            </w:r>
                          </w:p>
                        </w:txbxContent>
                      </v:textbox>
                    </v:shape>
                    <v:shape id="Text Box 324" o:spid="_x0000_s1213" type="#_x0000_t202" style="position:absolute;left:5740;top:75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" filled="f" stroked="f">
                      <v:path arrowok="t"/>
                      <v:textbox inset="0,0,0,0">
                        <w:txbxContent>
                          <w:p w14:paraId="450DB368" w14:textId="77777777" w:rsidR="002A4137" w:rsidRPr="00923B02" w:rsidRDefault="002A4137" w:rsidP="003364E9">
                            <w:pPr>
                              <w:jc w:val="center"/>
                              <w:rPr>
                                <w:sz w:val="22"/>
                                <w:szCs w:val="22"/>
                              </w:rPr>
                            </w:pPr>
                            <w:r w:rsidRPr="00923B02">
                              <w:rPr>
                                <w:sz w:val="22"/>
                                <w:szCs w:val="22"/>
                              </w:rPr>
                              <w:t>I</w:t>
                            </w:r>
                          </w:p>
                        </w:txbxContent>
                      </v:textbox>
                    </v:shape>
                  </v:group>
                </v:group>
                <v:group id="Group 325" o:spid="_x0000_s1214" style="position:absolute;left:7152;top:11296;width:4127;height:1052" coordorigin="7152,6896" coordsize="412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">
                  <v:group id="Group 326" o:spid="_x0000_s1215" style="position:absolute;left:8041;top:689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">
                    <v:shape id="Text Box 327" o:spid="_x0000_s1216"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" filled="f" stroked="f">
                      <v:path arrowok="t"/>
                      <v:textbox inset="0,0,0,0">
                        <w:txbxContent>
                          <w:p w14:paraId="0FF536C3" w14:textId="77777777" w:rsidR="002A4137" w:rsidRDefault="002A4137" w:rsidP="003364E9">
                            <w:pPr>
                              <w:rPr>
                                <w:sz w:val="22"/>
                                <w:szCs w:val="22"/>
                              </w:rPr>
                            </w:pPr>
                            <w:r>
                              <w:rPr>
                                <w:sz w:val="22"/>
                                <w:szCs w:val="22"/>
                              </w:rPr>
                              <w:tab/>
                            </w:r>
                            <w:r>
                              <w:rPr>
                                <w:sz w:val="22"/>
                                <w:szCs w:val="22"/>
                              </w:rPr>
                              <w:tab/>
                            </w:r>
                          </w:p>
                          <w:p w14:paraId="4D429C00"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328" o:spid="_x0000_s1217"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">
                      <o:lock v:ext="edit" shapetype="f"/>
                    </v:line>
                    <v:group id="Group 329" o:spid="_x0000_s1218"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">
                      <v:line id="Line 330" o:spid="_x0000_s1219"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">
                        <o:lock v:ext="edit" shapetype="f"/>
                      </v:line>
                      <v:line id="Line 331" o:spid="_x0000_s1220"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">
                        <v:stroke startarrow="oval" startarrowwidth="narrow" startarrowlength="short"/>
                        <o:lock v:ext="edit" shapetype="f"/>
                      </v:line>
                      <v:line id="Line 332" o:spid="_x0000_s1221"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">
                        <v:stroke startarrowwidth="narrow" startarrowlength="short" endarrow="oval" endarrowwidth="narrow" endarrowlength="short"/>
                        <o:lock v:ext="edit" shapetype="f"/>
                      </v:line>
                    </v:group>
                  </v:group>
                  <v:group id="Group 333" o:spid="_x0000_s1222" style="position:absolute;left:7152;top:7410;width:4127;height:449" coordorigin="7152,7410" coordsize="4127,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">
                    <v:group id="Group 334" o:spid="_x0000_s1223" style="position:absolute;left:7152;top:7412;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">
                      <v:line id="Line 335" o:spid="_x0000_s1224"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">
                        <v:stroke startarrowwidth="narrow" startarrowlength="short" endarrow="oval" endarrowwidth="narrow" endarrowlength="short"/>
                        <o:lock v:ext="edit" shapetype="f"/>
                      </v:line>
                      <v:line id="Line 336" o:spid="_x0000_s1225"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">
                        <o:lock v:ext="edit" shapetype="f"/>
                      </v:line>
                    </v:group>
                    <v:group id="Group 337" o:spid="_x0000_s1226" style="position:absolute;left:9976;top:7410;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">
                      <v:line id="Line 338" o:spid="_x0000_s1227"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">
                        <v:stroke startarrow="oval" startarrowwidth="narrow" startarrowlength="short" endarrowwidth="narrow" endarrowlength="short"/>
                        <o:lock v:ext="edit" shapetype="f"/>
                      </v:line>
                      <v:line id="Line 339" o:spid="_x0000_s1228"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">
                        <o:lock v:ext="edit" shapetype="f"/>
                      </v:line>
                    </v:group>
                    <v:shape id="Text Box 340" o:spid="_x0000_s1229" type="#_x0000_t202" style="position:absolute;left:7718;top:749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" filled="f" stroked="f">
                      <v:path arrowok="t"/>
                      <v:textbox inset="0,0,0,0">
                        <w:txbxContent>
                          <w:p w14:paraId="0F8991AC" w14:textId="77777777" w:rsidR="002A4137" w:rsidRPr="00923B02" w:rsidRDefault="002A4137" w:rsidP="003364E9">
                            <w:pPr>
                              <w:rPr>
                                <w:sz w:val="22"/>
                                <w:szCs w:val="22"/>
                              </w:rPr>
                            </w:pPr>
                            <w:r w:rsidRPr="00923B02">
                              <w:rPr>
                                <w:sz w:val="22"/>
                                <w:szCs w:val="22"/>
                              </w:rPr>
                              <w:t>I</w:t>
                            </w:r>
                          </w:p>
                        </w:txbxContent>
                      </v:textbox>
                    </v:shape>
                    <v:shape id="Text Box 341" o:spid="_x0000_s1230" type="#_x0000_t202" style="position:absolute;left:10559;top:74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" filled="f" stroked="f">
                      <v:path arrowok="t"/>
                      <v:textbox inset="0,0,0,0">
                        <w:txbxContent>
                          <w:p w14:paraId="20345CE9" w14:textId="77777777" w:rsidR="002A4137" w:rsidRPr="00923B02" w:rsidRDefault="002A4137" w:rsidP="003364E9">
                            <w:pPr>
                              <w:jc w:val="center"/>
                              <w:rPr>
                                <w:sz w:val="22"/>
                                <w:szCs w:val="22"/>
                              </w:rPr>
                            </w:pPr>
                            <w:r w:rsidRPr="00923B02">
                              <w:rPr>
                                <w:sz w:val="22"/>
                                <w:szCs w:val="22"/>
                              </w:rPr>
                              <w:t>I</w:t>
                            </w:r>
                          </w:p>
                        </w:txbxContent>
                      </v:textbox>
                    </v:shape>
                  </v:group>
                </v:group>
                <v:group id="Group 342" o:spid="_x0000_s1231" style="position:absolute;left:2333;top:13610;width:4140;height:1078" coordorigin="2333,6948" coordsize="4140,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">
                  <v:group id="Group 343" o:spid="_x0000_s1232" style="position:absolute;left:3233;top:6948;width:2598;height:1078" coordorigin="5033,1936" coordsize="2598,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">
                    <v:line id="Line 344" o:spid="_x0000_s1233" style="position:absolute;visibility:visible;mso-wrap-style:square" from="6243,1936" to="6243,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">
                      <v:stroke startarrow="classic" endarrow="classic"/>
                      <o:lock v:ext="edit" shapetype="f"/>
                    </v:line>
                    <v:shape id="Text Box 345" o:spid="_x0000_s1234" type="#_x0000_t202" style="position:absolute;left:5471;top:2294;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" filled="f" stroked="f">
                      <v:path arrowok="t"/>
                      <v:textbox inset="0,0,0,0">
                        <w:txbxContent>
                          <w:p w14:paraId="26EA7E9C" w14:textId="77777777" w:rsidR="002A4137" w:rsidRDefault="002A4137" w:rsidP="003364E9">
                            <w:pPr>
                              <w:rPr>
                                <w:sz w:val="22"/>
                                <w:szCs w:val="22"/>
                              </w:rPr>
                            </w:pPr>
                            <w:r>
                              <w:rPr>
                                <w:sz w:val="22"/>
                                <w:szCs w:val="22"/>
                              </w:rPr>
                              <w:tab/>
                            </w:r>
                            <w:r>
                              <w:rPr>
                                <w:sz w:val="22"/>
                                <w:szCs w:val="22"/>
                              </w:rPr>
                              <w:tab/>
                            </w:r>
                          </w:p>
                          <w:p w14:paraId="0D07EEE8" w14:textId="77777777" w:rsidR="002A4137" w:rsidRPr="003F7BB7" w:rsidRDefault="002A4137" w:rsidP="003364E9">
                            <w:pPr>
                              <w:rPr>
                                <w:sz w:val="22"/>
                                <w:szCs w:val="22"/>
                              </w:rPr>
                            </w:pPr>
                            <w:r w:rsidRPr="003F7BB7">
                              <w:rPr>
                                <w:sz w:val="22"/>
                                <w:szCs w:val="22"/>
                              </w:rPr>
                              <w:t>F</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group id="Group 346" o:spid="_x0000_s1235" style="position:absolute;left:5033;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">
                      <v:line id="Line 347" o:spid="_x0000_s1236"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">
                        <o:lock v:ext="edit" shapetype="f"/>
                      </v:line>
                      <v:line id="Line 348" o:spid="_x0000_s1237"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">
                        <v:stroke startarrow="oval" startarrowwidth="narrow" startarrowlength="short"/>
                        <o:lock v:ext="edit" shapetype="f"/>
                      </v:line>
                      <v:line id="Line 349" o:spid="_x0000_s1238"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">
                        <v:stroke startarrowwidth="narrow" startarrowlength="short" endarrow="oval" endarrowwidth="narrow" endarrowlength="short"/>
                        <o:lock v:ext="edit" shapetype="f"/>
                      </v:line>
                    </v:group>
                  </v:group>
                  <v:group id="Group 350" o:spid="_x0000_s1239" style="position:absolute;left:2333;top:7451;width:4140;height:447" coordorigin="2333,7451" coordsize="414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">
                    <v:group id="Group 351" o:spid="_x0000_s1240" style="position:absolute;left:2333;top:7451;width:4140;height:11" coordorigin="2333,7451" coordsize="4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">
                      <v:group id="Group 352" o:spid="_x0000_s1241" style="position:absolute;left:2333;top:7451;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">
                        <v:line id="Line 353" o:spid="_x0000_s1242"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">
                          <v:stroke startarrowwidth="narrow" startarrowlength="short" endarrow="oval" endarrowwidth="narrow" endarrowlength="short"/>
                          <o:lock v:ext="edit" shapetype="f"/>
                        </v:line>
                        <v:line id="Line 354" o:spid="_x0000_s1243"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">
                          <o:lock v:ext="edit" shapetype="f"/>
                        </v:line>
                      </v:group>
                      <v:group id="Group 355" o:spid="_x0000_s1244" style="position:absolute;left:5170;top:7462;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">
                        <v:line id="Line 356" o:spid="_x0000_s1245"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">
                          <v:stroke startarrow="oval" startarrowwidth="narrow" startarrowlength="short" endarrowwidth="narrow" endarrowlength="short"/>
                          <o:lock v:ext="edit" shapetype="f"/>
                        </v:line>
                        <v:line id="Line 357" o:spid="_x0000_s1246"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">
                          <o:lock v:ext="edit" shapetype="f"/>
                        </v:line>
                      </v:group>
                    </v:group>
                    <v:shape id="Text Box 358" o:spid="_x0000_s1247" type="#_x0000_t202" style="position:absolute;left:2899;top:75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" filled="f" stroked="f">
                      <v:path arrowok="t"/>
                      <v:textbox inset="0,0,0,0">
                        <w:txbxContent>
                          <w:p w14:paraId="2F97766D" w14:textId="77777777" w:rsidR="002A4137" w:rsidRPr="00923B02" w:rsidRDefault="002A4137" w:rsidP="003364E9">
                            <w:pPr>
                              <w:rPr>
                                <w:sz w:val="22"/>
                                <w:szCs w:val="22"/>
                              </w:rPr>
                            </w:pPr>
                            <w:r w:rsidRPr="00923B02">
                              <w:rPr>
                                <w:sz w:val="22"/>
                                <w:szCs w:val="22"/>
                              </w:rPr>
                              <w:t>I</w:t>
                            </w:r>
                          </w:p>
                        </w:txbxContent>
                      </v:textbox>
                    </v:shape>
                    <v:shape id="Text Box 359" o:spid="_x0000_s1248" type="#_x0000_t202" style="position:absolute;left:5740;top:75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" filled="f" stroked="f">
                      <v:path arrowok="t"/>
                      <v:textbox inset="0,0,0,0">
                        <w:txbxContent>
                          <w:p w14:paraId="004BBAF0" w14:textId="77777777" w:rsidR="002A4137" w:rsidRPr="00923B02" w:rsidRDefault="002A4137" w:rsidP="003364E9">
                            <w:pPr>
                              <w:jc w:val="center"/>
                              <w:rPr>
                                <w:sz w:val="22"/>
                                <w:szCs w:val="22"/>
                              </w:rPr>
                            </w:pPr>
                            <w:r w:rsidRPr="00923B02">
                              <w:rPr>
                                <w:sz w:val="22"/>
                                <w:szCs w:val="22"/>
                              </w:rPr>
                              <w:t>I</w:t>
                            </w:r>
                          </w:p>
                        </w:txbxContent>
                      </v:textbox>
                    </v:shape>
                  </v:group>
                </v:group>
                <v:group id="Group 360" o:spid="_x0000_s1249" style="position:absolute;left:7152;top:13558;width:4127;height:1052" coordorigin="7152,6896" coordsize="4127,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">
                  <v:group id="Group 361" o:spid="_x0000_s1250" style="position:absolute;left:8041;top:6896;width:2622;height:1052" coordorigin="8531,1936" coordsize="2622,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">
                    <v:shape id="Text Box 362" o:spid="_x0000_s1251" type="#_x0000_t202" style="position:absolute;left:8993;top:2268;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" filled="f" stroked="f">
                      <v:path arrowok="t"/>
                      <v:textbox inset="0,0,0,0">
                        <w:txbxContent>
                          <w:p w14:paraId="1E0820BF" w14:textId="77777777" w:rsidR="002A4137" w:rsidRDefault="002A4137" w:rsidP="003364E9">
                            <w:pPr>
                              <w:rPr>
                                <w:sz w:val="22"/>
                                <w:szCs w:val="22"/>
                              </w:rPr>
                            </w:pPr>
                            <w:r>
                              <w:rPr>
                                <w:sz w:val="22"/>
                                <w:szCs w:val="22"/>
                              </w:rPr>
                              <w:tab/>
                            </w:r>
                            <w:r>
                              <w:rPr>
                                <w:sz w:val="22"/>
                                <w:szCs w:val="22"/>
                              </w:rPr>
                              <w:tab/>
                            </w:r>
                          </w:p>
                          <w:p w14:paraId="38DCF69C" w14:textId="77777777" w:rsidR="002A4137" w:rsidRPr="003F7BB7" w:rsidRDefault="002A4137" w:rsidP="003364E9">
                            <w:pPr>
                              <w:rPr>
                                <w:sz w:val="22"/>
                                <w:szCs w:val="22"/>
                              </w:rPr>
                            </w:pPr>
                            <w:r w:rsidRPr="003F7BB7">
                              <w:rPr>
                                <w:sz w:val="22"/>
                                <w:szCs w:val="22"/>
                              </w:rPr>
                              <w:t>F</w:t>
                            </w:r>
                            <w:r>
                              <w:rPr>
                                <w:sz w:val="22"/>
                                <w:szCs w:val="22"/>
                              </w:rPr>
                              <w:t>’</w:t>
                            </w:r>
                            <w:r w:rsidRPr="003F7BB7">
                              <w:rPr>
                                <w:sz w:val="22"/>
                                <w:szCs w:val="22"/>
                              </w:rPr>
                              <w:tab/>
                            </w:r>
                            <w:r>
                              <w:rPr>
                                <w:sz w:val="22"/>
                                <w:szCs w:val="22"/>
                              </w:rPr>
                              <w:t xml:space="preserve"> </w:t>
                            </w:r>
                            <w:r w:rsidRPr="003F7BB7">
                              <w:rPr>
                                <w:sz w:val="22"/>
                                <w:szCs w:val="22"/>
                              </w:rPr>
                              <w:t>O</w:t>
                            </w:r>
                            <w:r w:rsidRPr="003F7BB7">
                              <w:rPr>
                                <w:sz w:val="22"/>
                                <w:szCs w:val="22"/>
                              </w:rPr>
                              <w:tab/>
                              <w:t>F</w:t>
                            </w:r>
                            <w:r w:rsidRPr="003F7BB7">
                              <w:rPr>
                                <w:sz w:val="22"/>
                                <w:szCs w:val="22"/>
                              </w:rPr>
                              <w:tab/>
                            </w:r>
                          </w:p>
                        </w:txbxContent>
                      </v:textbox>
                    </v:shape>
                    <v:line id="Line 363" o:spid="_x0000_s1252" style="position:absolute;visibility:visible;mso-wrap-style:square" from="9741,1936" to="974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">
                      <o:lock v:ext="edit" shapetype="f"/>
                    </v:line>
                    <v:group id="Group 364" o:spid="_x0000_s1253" style="position:absolute;left:8531;top:2448;width:2340;height:0" coordorigin="5033,2448" coordsize="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">
                      <v:line id="Line 365" o:spid="_x0000_s1254" style="position:absolute;visibility:visible;mso-wrap-style:square" from="5033,2448" to="737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">
                        <o:lock v:ext="edit" shapetype="f"/>
                      </v:line>
                      <v:line id="Line 366" o:spid="_x0000_s1255" style="position:absolute;visibility:visible;mso-wrap-style:square" from="5495,2448" to="6232,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">
                        <v:stroke startarrow="oval" startarrowwidth="narrow" startarrowlength="short"/>
                        <o:lock v:ext="edit" shapetype="f"/>
                      </v:line>
                      <v:line id="Line 367" o:spid="_x0000_s1256" style="position:absolute;visibility:visible;mso-wrap-style:square" from="6241,2448" to="697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">
                        <v:stroke startarrowwidth="narrow" startarrowlength="short" endarrow="oval" endarrowwidth="narrow" endarrowlength="short"/>
                        <o:lock v:ext="edit" shapetype="f"/>
                      </v:line>
                    </v:group>
                  </v:group>
                  <v:group id="Group 368" o:spid="_x0000_s1257" style="position:absolute;left:7152;top:7410;width:4127;height:449" coordorigin="7152,7410" coordsize="4127,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">
                    <v:group id="Group 369" o:spid="_x0000_s1258" style="position:absolute;left:7152;top:7412;width:1358;height:11" coordorigin="2333,7451" coordsize="13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">
                      <v:line id="Line 370" o:spid="_x0000_s1259" style="position:absolute;flip:x;visibility:visible;mso-wrap-style:square" from="2954,7451" to="3691,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">
                        <v:stroke startarrowwidth="narrow" startarrowlength="short" endarrow="oval" endarrowwidth="narrow" endarrowlength="short"/>
                        <o:lock v:ext="edit" shapetype="f"/>
                      </v:line>
                      <v:line id="Line 371" o:spid="_x0000_s1260" style="position:absolute;flip:x;visibility:visible;mso-wrap-style:square" from="2333,7462" to="305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">
                        <o:lock v:ext="edit" shapetype="f"/>
                      </v:line>
                    </v:group>
                    <v:group id="Group 372" o:spid="_x0000_s1261" style="position:absolute;left:9976;top:7410;width:1303;height:0" coordorigin="5170,7462" coordsize="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">
                      <v:line id="Line 373" o:spid="_x0000_s1262" style="position:absolute;flip:x;visibility:visible;mso-wrap-style:square" from="5170,7462" to="5907,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">
                        <v:stroke startarrow="oval" startarrowwidth="narrow" startarrowlength="short" endarrowwidth="narrow" endarrowlength="short"/>
                        <o:lock v:ext="edit" shapetype="f"/>
                      </v:line>
                      <v:line id="Line 374" o:spid="_x0000_s1263" style="position:absolute;flip:x;visibility:visible;mso-wrap-style:square" from="5753,7462" to="6473,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">
                        <o:lock v:ext="edit" shapetype="f"/>
                      </v:line>
                    </v:group>
                    <v:shape id="Text Box 375" o:spid="_x0000_s1264" type="#_x0000_t202" style="position:absolute;left:7718;top:749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" filled="f" stroked="f">
                      <v:path arrowok="t"/>
                      <v:textbox inset="0,0,0,0">
                        <w:txbxContent>
                          <w:p w14:paraId="284013EE" w14:textId="77777777" w:rsidR="002A4137" w:rsidRPr="00923B02" w:rsidRDefault="002A4137" w:rsidP="003364E9">
                            <w:pPr>
                              <w:rPr>
                                <w:sz w:val="22"/>
                                <w:szCs w:val="22"/>
                              </w:rPr>
                            </w:pPr>
                            <w:r w:rsidRPr="00923B02">
                              <w:rPr>
                                <w:sz w:val="22"/>
                                <w:szCs w:val="22"/>
                              </w:rPr>
                              <w:t>I</w:t>
                            </w:r>
                          </w:p>
                        </w:txbxContent>
                      </v:textbox>
                    </v:shape>
                    <v:shape id="Text Box 376" o:spid="_x0000_s1265" type="#_x0000_t202" style="position:absolute;left:10559;top:74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" filled="f" stroked="f">
                      <v:path arrowok="t"/>
                      <v:textbox inset="0,0,0,0">
                        <w:txbxContent>
                          <w:p w14:paraId="3FF79093" w14:textId="77777777" w:rsidR="002A4137" w:rsidRPr="00923B02" w:rsidRDefault="002A4137" w:rsidP="003364E9">
                            <w:pPr>
                              <w:jc w:val="center"/>
                              <w:rPr>
                                <w:sz w:val="22"/>
                                <w:szCs w:val="22"/>
                              </w:rPr>
                            </w:pPr>
                            <w:r w:rsidRPr="00923B02">
                              <w:rPr>
                                <w:sz w:val="22"/>
                                <w:szCs w:val="22"/>
                              </w:rPr>
                              <w:t>I</w:t>
                            </w:r>
                          </w:p>
                        </w:txbxContent>
                      </v:textbox>
                    </v:shape>
                  </v:group>
                </v:group>
              </v:group>
            </w:pict>
          </mc:Fallback>
        </mc:AlternateContent>
      </w:r>
    </w:p>
    <w:p w14:paraId="5A4A0105" w14:textId="0D4286A9" w:rsidR="00B6732A" w:rsidRDefault="001E0E86">
      <w:r>
        <w:rPr>
          <w:noProof/>
          <w:sz w:val="22"/>
          <w:szCs w:val="22"/>
        </w:rPr>
        <w:lastRenderedPageBreak/>
        <mc:AlternateContent>
          <mc:Choice Requires="wps">
            <w:drawing>
              <wp:anchor distT="0" distB="0" distL="114300" distR="114300" simplePos="0" relativeHeight="252011520" behindDoc="0" locked="0" layoutInCell="1" allowOverlap="1" wp14:anchorId="2A0A07B9" wp14:editId="7CBCCEE6">
                <wp:simplePos x="0" y="0"/>
                <wp:positionH relativeFrom="column">
                  <wp:posOffset>2540</wp:posOffset>
                </wp:positionH>
                <wp:positionV relativeFrom="paragraph">
                  <wp:posOffset>47625</wp:posOffset>
                </wp:positionV>
                <wp:extent cx="6579235" cy="9667240"/>
                <wp:effectExtent l="0" t="0" r="12065" b="10160"/>
                <wp:wrapThrough wrapText="bothSides">
                  <wp:wrapPolygon edited="0">
                    <wp:start x="0" y="0"/>
                    <wp:lineTo x="0" y="21594"/>
                    <wp:lineTo x="21598" y="21594"/>
                    <wp:lineTo x="21598" y="0"/>
                    <wp:lineTo x="0" y="0"/>
                  </wp:wrapPolygon>
                </wp:wrapThrough>
                <wp:docPr id="62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7240"/>
                        </a:xfrm>
                        <a:prstGeom prst="rect">
                          <a:avLst/>
                        </a:prstGeom>
                        <a:solidFill>
                          <a:srgbClr val="FFFFFF"/>
                        </a:solidFill>
                        <a:ln w="9525">
                          <a:solidFill>
                            <a:srgbClr val="000000"/>
                          </a:solidFill>
                          <a:miter lim="800000"/>
                          <a:headEnd/>
                          <a:tailEnd/>
                        </a:ln>
                      </wps:spPr>
                      <wps:txbx>
                        <w:txbxContent>
                          <w:tbl>
                            <w:tblPr>
                              <w:tblW w:w="149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252"/>
                              <w:gridCol w:w="3810"/>
                              <w:gridCol w:w="585"/>
                              <w:gridCol w:w="4652"/>
                              <w:gridCol w:w="76"/>
                              <w:gridCol w:w="4604"/>
                            </w:tblGrid>
                            <w:tr w:rsidR="002A4137" w:rsidRPr="00B31086" w14:paraId="711857EB" w14:textId="77777777" w:rsidTr="001A24B8">
                              <w:trPr>
                                <w:gridAfter w:val="1"/>
                                <w:wAfter w:w="4604" w:type="dxa"/>
                              </w:trPr>
                              <w:tc>
                                <w:tcPr>
                                  <w:tcW w:w="10375" w:type="dxa"/>
                                  <w:gridSpan w:val="5"/>
                                  <w:shd w:val="clear" w:color="auto" w:fill="auto"/>
                                </w:tcPr>
                                <w:p w14:paraId="11226F66" w14:textId="0994D522" w:rsidR="002A4137" w:rsidRPr="007C3057" w:rsidRDefault="002A4137" w:rsidP="001A24B8">
                                  <w:pPr>
                                    <w:ind w:right="-49"/>
                                    <w:jc w:val="both"/>
                                    <w:rPr>
                                      <w:b w:val="0"/>
                                      <w:lang w:val="nl-NL"/>
                                    </w:rPr>
                                  </w:pPr>
                                  <w:r w:rsidRPr="008410D6">
                                    <w:rPr>
                                      <w:b w:val="0"/>
                                      <w:sz w:val="32"/>
                                      <w:szCs w:val="32"/>
                                    </w:rPr>
                                    <w:t xml:space="preserve">. </w:t>
                                  </w:r>
                                  <w:r w:rsidRPr="008410D6">
                                    <w:rPr>
                                      <w:bCs w:val="0"/>
                                      <w:sz w:val="22"/>
                                      <w:szCs w:val="22"/>
                                      <w:u w:val="single"/>
                                    </w:rPr>
                                    <w:t>Bảng tóm tắt các trường hợp ảnh tạo bởi thấu kính</w:t>
                                  </w:r>
                                  <w:r w:rsidRPr="008410D6">
                                    <w:rPr>
                                      <w:bCs w:val="0"/>
                                      <w:color w:val="3333CC"/>
                                      <w:sz w:val="22"/>
                                      <w:szCs w:val="22"/>
                                    </w:rPr>
                                    <w:t xml:space="preserve">        </w:t>
                                  </w:r>
                                </w:p>
                              </w:tc>
                            </w:tr>
                            <w:tr w:rsidR="002A4137" w:rsidRPr="00B31086" w14:paraId="51E8BA8F" w14:textId="1DBF0CC7" w:rsidTr="001A24B8">
                              <w:tc>
                                <w:tcPr>
                                  <w:tcW w:w="1252" w:type="dxa"/>
                                  <w:shd w:val="clear" w:color="auto" w:fill="auto"/>
                                  <w:vAlign w:val="center"/>
                                </w:tcPr>
                                <w:p w14:paraId="6159B53D" w14:textId="516CB9DD" w:rsidR="002A4137" w:rsidRPr="009E4711" w:rsidRDefault="002A4137" w:rsidP="001A24B8">
                                  <w:pPr>
                                    <w:spacing w:line="276" w:lineRule="auto"/>
                                    <w:jc w:val="center"/>
                                    <w:rPr>
                                      <w:b w:val="0"/>
                                      <w:bCs w:val="0"/>
                                    </w:rPr>
                                  </w:pPr>
                                </w:p>
                              </w:tc>
                              <w:tc>
                                <w:tcPr>
                                  <w:tcW w:w="4395" w:type="dxa"/>
                                  <w:gridSpan w:val="2"/>
                                  <w:shd w:val="clear" w:color="auto" w:fill="auto"/>
                                  <w:vAlign w:val="center"/>
                                </w:tcPr>
                                <w:p w14:paraId="4DF1D798" w14:textId="532329D4" w:rsidR="002A4137" w:rsidRPr="009E4711" w:rsidRDefault="002A4137" w:rsidP="001A24B8">
                                  <w:pPr>
                                    <w:spacing w:line="276" w:lineRule="auto"/>
                                    <w:jc w:val="center"/>
                                    <w:rPr>
                                      <w:b w:val="0"/>
                                      <w:bCs w:val="0"/>
                                    </w:rPr>
                                  </w:pPr>
                                  <w:r w:rsidRPr="008410D6">
                                    <w:rPr>
                                      <w:sz w:val="22"/>
                                      <w:szCs w:val="22"/>
                                    </w:rPr>
                                    <w:t>THẤU KÍNH HỘI TỤ</w:t>
                                  </w:r>
                                </w:p>
                              </w:tc>
                              <w:tc>
                                <w:tcPr>
                                  <w:tcW w:w="4652" w:type="dxa"/>
                                  <w:tcBorders>
                                    <w:bottom w:val="dotted" w:sz="4" w:space="0" w:color="auto"/>
                                  </w:tcBorders>
                                  <w:vAlign w:val="center"/>
                                </w:tcPr>
                                <w:p w14:paraId="4559DEC6" w14:textId="34F33C99" w:rsidR="002A4137" w:rsidRPr="00B31086" w:rsidRDefault="002A4137" w:rsidP="001A24B8">
                                  <w:pPr>
                                    <w:jc w:val="center"/>
                                  </w:pPr>
                                  <w:r w:rsidRPr="008410D6">
                                    <w:rPr>
                                      <w:sz w:val="22"/>
                                      <w:szCs w:val="22"/>
                                    </w:rPr>
                                    <w:t>THẤU KÍNH PHÂN KỲ</w:t>
                                  </w:r>
                                </w:p>
                              </w:tc>
                              <w:tc>
                                <w:tcPr>
                                  <w:tcW w:w="4680" w:type="dxa"/>
                                  <w:gridSpan w:val="2"/>
                                  <w:vAlign w:val="center"/>
                                </w:tcPr>
                                <w:p w14:paraId="23C4196A" w14:textId="138A019F" w:rsidR="002A4137" w:rsidRPr="00B31086" w:rsidRDefault="002A4137" w:rsidP="001A24B8"/>
                              </w:tc>
                            </w:tr>
                            <w:tr w:rsidR="002A4137" w:rsidRPr="00B31086" w14:paraId="350B5BD7" w14:textId="728A3CC4" w:rsidTr="001A24B8">
                              <w:trPr>
                                <w:gridAfter w:val="2"/>
                                <w:wAfter w:w="4680" w:type="dxa"/>
                              </w:trPr>
                              <w:tc>
                                <w:tcPr>
                                  <w:tcW w:w="1252" w:type="dxa"/>
                                  <w:shd w:val="clear" w:color="auto" w:fill="auto"/>
                                </w:tcPr>
                                <w:p w14:paraId="05251E76" w14:textId="77777777" w:rsidR="002A4137" w:rsidRPr="008410D6" w:rsidRDefault="002A4137" w:rsidP="001A24B8">
                                  <w:pPr>
                                    <w:rPr>
                                      <w:rFonts w:ascii="Tahoma" w:hAnsi="Wingdings"/>
                                      <w:b w:val="0"/>
                                      <w:bCs w:val="0"/>
                                      <w:color w:val="FF0000"/>
                                      <w:sz w:val="22"/>
                                      <w:szCs w:val="22"/>
                                    </w:rPr>
                                  </w:pPr>
                                </w:p>
                                <w:p w14:paraId="7C0E3861" w14:textId="77777777" w:rsidR="002A4137" w:rsidRPr="008410D6" w:rsidRDefault="002A4137" w:rsidP="001A24B8">
                                  <w:pPr>
                                    <w:rPr>
                                      <w:b w:val="0"/>
                                      <w:bCs w:val="0"/>
                                      <w:sz w:val="22"/>
                                      <w:szCs w:val="22"/>
                                    </w:rPr>
                                  </w:pPr>
                                  <w:r w:rsidRPr="008410D6">
                                    <w:rPr>
                                      <w:b w:val="0"/>
                                      <w:bCs w:val="0"/>
                                      <w:sz w:val="22"/>
                                      <w:szCs w:val="22"/>
                                    </w:rPr>
                                    <w:t xml:space="preserve">Tính chất </w:t>
                                  </w:r>
                                </w:p>
                                <w:p w14:paraId="4895E530" w14:textId="77777777" w:rsidR="002A4137" w:rsidRPr="008410D6" w:rsidRDefault="002A4137" w:rsidP="001A24B8">
                                  <w:pPr>
                                    <w:rPr>
                                      <w:sz w:val="22"/>
                                      <w:szCs w:val="22"/>
                                    </w:rPr>
                                  </w:pPr>
                                  <w:r w:rsidRPr="008410D6">
                                    <w:rPr>
                                      <w:b w:val="0"/>
                                      <w:bCs w:val="0"/>
                                      <w:sz w:val="22"/>
                                      <w:szCs w:val="22"/>
                                    </w:rPr>
                                    <w:t>(thật, ảo)</w:t>
                                  </w:r>
                                </w:p>
                                <w:p w14:paraId="6849DFB5" w14:textId="77777777" w:rsidR="002A4137" w:rsidRPr="009E4711" w:rsidRDefault="002A4137" w:rsidP="001A24B8">
                                  <w:pPr>
                                    <w:spacing w:line="276" w:lineRule="auto"/>
                                    <w:rPr>
                                      <w:b w:val="0"/>
                                      <w:bCs w:val="0"/>
                                    </w:rPr>
                                  </w:pPr>
                                </w:p>
                              </w:tc>
                              <w:tc>
                                <w:tcPr>
                                  <w:tcW w:w="4395" w:type="dxa"/>
                                  <w:gridSpan w:val="2"/>
                                </w:tcPr>
                                <w:p w14:paraId="751801D6"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3C4A3020" w14:textId="77777777" w:rsidR="002A4137" w:rsidRPr="00B31086" w:rsidRDefault="002A4137" w:rsidP="001A24B8"/>
                              </w:tc>
                            </w:tr>
                            <w:tr w:rsidR="002A4137" w:rsidRPr="00B31086" w14:paraId="4E85929F" w14:textId="39863755" w:rsidTr="001A24B8">
                              <w:trPr>
                                <w:gridAfter w:val="2"/>
                                <w:wAfter w:w="4680" w:type="dxa"/>
                              </w:trPr>
                              <w:tc>
                                <w:tcPr>
                                  <w:tcW w:w="1252" w:type="dxa"/>
                                  <w:shd w:val="clear" w:color="auto" w:fill="auto"/>
                                </w:tcPr>
                                <w:p w14:paraId="088BFED7" w14:textId="77777777" w:rsidR="002A4137" w:rsidRPr="008410D6" w:rsidRDefault="002A4137" w:rsidP="001A24B8">
                                  <w:pPr>
                                    <w:jc w:val="both"/>
                                    <w:rPr>
                                      <w:b w:val="0"/>
                                      <w:bCs w:val="0"/>
                                      <w:color w:val="FF0000"/>
                                      <w:sz w:val="22"/>
                                      <w:szCs w:val="22"/>
                                    </w:rPr>
                                  </w:pPr>
                                </w:p>
                                <w:p w14:paraId="7DBC33AD" w14:textId="77777777" w:rsidR="002A4137" w:rsidRPr="008410D6" w:rsidRDefault="002A4137" w:rsidP="001A24B8">
                                  <w:pPr>
                                    <w:rPr>
                                      <w:sz w:val="22"/>
                                      <w:szCs w:val="22"/>
                                    </w:rPr>
                                  </w:pPr>
                                  <w:r w:rsidRPr="008410D6">
                                    <w:rPr>
                                      <w:b w:val="0"/>
                                      <w:bCs w:val="0"/>
                                      <w:sz w:val="22"/>
                                      <w:szCs w:val="22"/>
                                    </w:rPr>
                                    <w:t xml:space="preserve">Độ lớn </w:t>
                                  </w:r>
                                </w:p>
                                <w:p w14:paraId="38176F2E" w14:textId="77777777" w:rsidR="002A4137" w:rsidRPr="008410D6" w:rsidRDefault="002A4137" w:rsidP="001A24B8">
                                  <w:pPr>
                                    <w:rPr>
                                      <w:b w:val="0"/>
                                      <w:bCs w:val="0"/>
                                      <w:sz w:val="22"/>
                                      <w:szCs w:val="22"/>
                                    </w:rPr>
                                  </w:pPr>
                                  <w:r w:rsidRPr="008410D6">
                                    <w:rPr>
                                      <w:b w:val="0"/>
                                      <w:bCs w:val="0"/>
                                      <w:sz w:val="22"/>
                                      <w:szCs w:val="22"/>
                                    </w:rPr>
                                    <w:t xml:space="preserve">(so với vật) </w:t>
                                  </w:r>
                                </w:p>
                                <w:p w14:paraId="0FCF0C91" w14:textId="77777777" w:rsidR="002A4137" w:rsidRPr="009E4711" w:rsidRDefault="002A4137" w:rsidP="001A24B8">
                                  <w:pPr>
                                    <w:spacing w:line="276" w:lineRule="auto"/>
                                    <w:rPr>
                                      <w:b w:val="0"/>
                                      <w:bCs w:val="0"/>
                                    </w:rPr>
                                  </w:pPr>
                                </w:p>
                              </w:tc>
                              <w:tc>
                                <w:tcPr>
                                  <w:tcW w:w="4395" w:type="dxa"/>
                                  <w:gridSpan w:val="2"/>
                                </w:tcPr>
                                <w:p w14:paraId="1521D8C4"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6D0589FF" w14:textId="77777777" w:rsidR="002A4137" w:rsidRPr="00B31086" w:rsidRDefault="002A4137" w:rsidP="001A24B8"/>
                              </w:tc>
                            </w:tr>
                            <w:tr w:rsidR="002A4137" w:rsidRPr="00B31086" w14:paraId="06241692" w14:textId="761110F3" w:rsidTr="001A24B8">
                              <w:trPr>
                                <w:gridAfter w:val="2"/>
                                <w:wAfter w:w="4680" w:type="dxa"/>
                              </w:trPr>
                              <w:tc>
                                <w:tcPr>
                                  <w:tcW w:w="1252" w:type="dxa"/>
                                  <w:shd w:val="clear" w:color="auto" w:fill="auto"/>
                                </w:tcPr>
                                <w:p w14:paraId="0A301E9C" w14:textId="77777777" w:rsidR="002A4137" w:rsidRPr="008410D6" w:rsidRDefault="002A4137" w:rsidP="001A24B8">
                                  <w:pPr>
                                    <w:jc w:val="both"/>
                                    <w:rPr>
                                      <w:b w:val="0"/>
                                      <w:bCs w:val="0"/>
                                      <w:color w:val="FF0000"/>
                                      <w:sz w:val="22"/>
                                      <w:szCs w:val="22"/>
                                    </w:rPr>
                                  </w:pPr>
                                </w:p>
                                <w:p w14:paraId="7312F978" w14:textId="77777777" w:rsidR="002A4137" w:rsidRPr="008410D6" w:rsidRDefault="002A4137" w:rsidP="001A24B8">
                                  <w:pPr>
                                    <w:rPr>
                                      <w:sz w:val="22"/>
                                      <w:szCs w:val="22"/>
                                    </w:rPr>
                                  </w:pPr>
                                  <w:r w:rsidRPr="008410D6">
                                    <w:rPr>
                                      <w:b w:val="0"/>
                                      <w:bCs w:val="0"/>
                                      <w:sz w:val="22"/>
                                      <w:szCs w:val="22"/>
                                    </w:rPr>
                                    <w:t xml:space="preserve">Chiều </w:t>
                                  </w:r>
                                </w:p>
                                <w:p w14:paraId="39F976A4" w14:textId="77777777" w:rsidR="002A4137" w:rsidRPr="008410D6" w:rsidRDefault="002A4137" w:rsidP="001A24B8">
                                  <w:pPr>
                                    <w:rPr>
                                      <w:b w:val="0"/>
                                      <w:bCs w:val="0"/>
                                      <w:sz w:val="22"/>
                                      <w:szCs w:val="22"/>
                                    </w:rPr>
                                  </w:pPr>
                                  <w:r w:rsidRPr="008410D6">
                                    <w:rPr>
                                      <w:b w:val="0"/>
                                      <w:bCs w:val="0"/>
                                      <w:sz w:val="22"/>
                                      <w:szCs w:val="22"/>
                                    </w:rPr>
                                    <w:t>(so với vật)</w:t>
                                  </w:r>
                                </w:p>
                                <w:p w14:paraId="7556B92C" w14:textId="77777777" w:rsidR="002A4137" w:rsidRPr="009E4711" w:rsidRDefault="002A4137" w:rsidP="001A24B8">
                                  <w:pPr>
                                    <w:spacing w:line="276" w:lineRule="auto"/>
                                    <w:rPr>
                                      <w:b w:val="0"/>
                                      <w:bCs w:val="0"/>
                                    </w:rPr>
                                  </w:pPr>
                                </w:p>
                              </w:tc>
                              <w:tc>
                                <w:tcPr>
                                  <w:tcW w:w="4395" w:type="dxa"/>
                                  <w:gridSpan w:val="2"/>
                                </w:tcPr>
                                <w:p w14:paraId="1B0ABDE7"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07C420EF" w14:textId="77777777" w:rsidR="002A4137" w:rsidRPr="00B31086" w:rsidRDefault="002A4137" w:rsidP="001A24B8"/>
                              </w:tc>
                            </w:tr>
                            <w:tr w:rsidR="002A4137" w:rsidRPr="00B31086" w14:paraId="05D4D3D1" w14:textId="77777777" w:rsidTr="001A24B8">
                              <w:trPr>
                                <w:gridAfter w:val="1"/>
                                <w:wAfter w:w="4604" w:type="dxa"/>
                              </w:trPr>
                              <w:tc>
                                <w:tcPr>
                                  <w:tcW w:w="5062" w:type="dxa"/>
                                  <w:gridSpan w:val="2"/>
                                  <w:shd w:val="clear" w:color="auto" w:fill="auto"/>
                                </w:tcPr>
                                <w:p w14:paraId="318295BD" w14:textId="324949C5" w:rsidR="002A4137" w:rsidRPr="009E4711" w:rsidRDefault="002A4137" w:rsidP="001A24B8">
                                  <w:pPr>
                                    <w:spacing w:line="276" w:lineRule="auto"/>
                                    <w:rPr>
                                      <w:b w:val="0"/>
                                      <w:bCs w:val="0"/>
                                    </w:rPr>
                                  </w:pPr>
                                  <w:r w:rsidRPr="008410D6">
                                    <w:rPr>
                                      <w:b w:val="0"/>
                                      <w:sz w:val="32"/>
                                      <w:szCs w:val="32"/>
                                    </w:rPr>
                                    <w:t xml:space="preserve">. </w:t>
                                  </w:r>
                                  <w:r>
                                    <w:rPr>
                                      <w:color w:val="000000"/>
                                      <w:sz w:val="22"/>
                                      <w:szCs w:val="22"/>
                                    </w:rPr>
                                    <w:t>III</w:t>
                                  </w:r>
                                  <w:r w:rsidRPr="008410D6">
                                    <w:rPr>
                                      <w:color w:val="000000"/>
                                      <w:sz w:val="22"/>
                                      <w:szCs w:val="22"/>
                                    </w:rPr>
                                    <w:t xml:space="preserve">. </w:t>
                                  </w:r>
                                  <w:r>
                                    <w:rPr>
                                      <w:bCs w:val="0"/>
                                      <w:color w:val="000000"/>
                                      <w:sz w:val="22"/>
                                      <w:szCs w:val="22"/>
                                      <w:u w:val="single"/>
                                    </w:rPr>
                                    <w:t>CÁC CÔNG THỨC VỀ THẤU KÍNH.</w:t>
                                  </w:r>
                                </w:p>
                              </w:tc>
                              <w:tc>
                                <w:tcPr>
                                  <w:tcW w:w="5313" w:type="dxa"/>
                                  <w:gridSpan w:val="3"/>
                                </w:tcPr>
                                <w:p w14:paraId="79B73E10" w14:textId="77777777" w:rsidR="002A4137" w:rsidRPr="009E4711" w:rsidRDefault="002A4137" w:rsidP="001A24B8">
                                  <w:pPr>
                                    <w:spacing w:line="276" w:lineRule="auto"/>
                                    <w:rPr>
                                      <w:b w:val="0"/>
                                      <w:bCs w:val="0"/>
                                    </w:rPr>
                                  </w:pPr>
                                </w:p>
                              </w:tc>
                            </w:tr>
                            <w:tr w:rsidR="002A4137" w:rsidRPr="00B31086" w14:paraId="59BBC62F" w14:textId="77777777" w:rsidTr="001A24B8">
                              <w:trPr>
                                <w:gridAfter w:val="1"/>
                                <w:wAfter w:w="4604" w:type="dxa"/>
                              </w:trPr>
                              <w:tc>
                                <w:tcPr>
                                  <w:tcW w:w="5062" w:type="dxa"/>
                                  <w:gridSpan w:val="2"/>
                                  <w:shd w:val="clear" w:color="auto" w:fill="auto"/>
                                </w:tcPr>
                                <w:p w14:paraId="50CEB0E6" w14:textId="77777777" w:rsidR="002A4137" w:rsidRPr="009E4711" w:rsidRDefault="002A4137" w:rsidP="001A24B8">
                                  <w:pPr>
                                    <w:spacing w:line="276" w:lineRule="auto"/>
                                    <w:rPr>
                                      <w:b w:val="0"/>
                                      <w:bCs w:val="0"/>
                                    </w:rPr>
                                  </w:pPr>
                                </w:p>
                              </w:tc>
                              <w:tc>
                                <w:tcPr>
                                  <w:tcW w:w="5313" w:type="dxa"/>
                                  <w:gridSpan w:val="3"/>
                                </w:tcPr>
                                <w:p w14:paraId="24653555" w14:textId="77777777" w:rsidR="002A4137" w:rsidRPr="009E4711" w:rsidRDefault="002A4137" w:rsidP="001A24B8">
                                  <w:pPr>
                                    <w:spacing w:line="276" w:lineRule="auto"/>
                                    <w:rPr>
                                      <w:b w:val="0"/>
                                      <w:bCs w:val="0"/>
                                    </w:rPr>
                                  </w:pPr>
                                </w:p>
                              </w:tc>
                            </w:tr>
                            <w:tr w:rsidR="002A4137" w:rsidRPr="00B31086" w14:paraId="4046E2BF" w14:textId="77777777" w:rsidTr="001A24B8">
                              <w:trPr>
                                <w:gridAfter w:val="1"/>
                                <w:wAfter w:w="4604" w:type="dxa"/>
                              </w:trPr>
                              <w:tc>
                                <w:tcPr>
                                  <w:tcW w:w="5062" w:type="dxa"/>
                                  <w:gridSpan w:val="2"/>
                                  <w:shd w:val="clear" w:color="auto" w:fill="auto"/>
                                </w:tcPr>
                                <w:p w14:paraId="13AEDDC8" w14:textId="77777777" w:rsidR="002A4137" w:rsidRPr="009E4711" w:rsidRDefault="002A4137" w:rsidP="001A24B8">
                                  <w:pPr>
                                    <w:spacing w:line="276" w:lineRule="auto"/>
                                    <w:rPr>
                                      <w:b w:val="0"/>
                                      <w:bCs w:val="0"/>
                                    </w:rPr>
                                  </w:pPr>
                                </w:p>
                              </w:tc>
                              <w:tc>
                                <w:tcPr>
                                  <w:tcW w:w="5313" w:type="dxa"/>
                                  <w:gridSpan w:val="3"/>
                                </w:tcPr>
                                <w:p w14:paraId="367EF9EE" w14:textId="77777777" w:rsidR="002A4137" w:rsidRPr="009E4711" w:rsidRDefault="002A4137" w:rsidP="001A24B8">
                                  <w:pPr>
                                    <w:spacing w:line="276" w:lineRule="auto"/>
                                    <w:rPr>
                                      <w:b w:val="0"/>
                                      <w:bCs w:val="0"/>
                                    </w:rPr>
                                  </w:pPr>
                                </w:p>
                              </w:tc>
                            </w:tr>
                            <w:tr w:rsidR="002A4137" w:rsidRPr="00B31086" w14:paraId="4010F512" w14:textId="77777777" w:rsidTr="001A24B8">
                              <w:trPr>
                                <w:gridAfter w:val="1"/>
                                <w:wAfter w:w="4604" w:type="dxa"/>
                              </w:trPr>
                              <w:tc>
                                <w:tcPr>
                                  <w:tcW w:w="5062" w:type="dxa"/>
                                  <w:gridSpan w:val="2"/>
                                  <w:shd w:val="clear" w:color="auto" w:fill="auto"/>
                                </w:tcPr>
                                <w:p w14:paraId="7A759791" w14:textId="77777777" w:rsidR="002A4137" w:rsidRPr="009E4711" w:rsidRDefault="002A4137" w:rsidP="001A24B8">
                                  <w:pPr>
                                    <w:spacing w:line="276" w:lineRule="auto"/>
                                    <w:rPr>
                                      <w:b w:val="0"/>
                                      <w:bCs w:val="0"/>
                                    </w:rPr>
                                  </w:pPr>
                                </w:p>
                              </w:tc>
                              <w:tc>
                                <w:tcPr>
                                  <w:tcW w:w="5313" w:type="dxa"/>
                                  <w:gridSpan w:val="3"/>
                                </w:tcPr>
                                <w:p w14:paraId="0C44A23F" w14:textId="77777777" w:rsidR="002A4137" w:rsidRPr="009E4711" w:rsidRDefault="002A4137" w:rsidP="001A24B8">
                                  <w:pPr>
                                    <w:spacing w:line="276" w:lineRule="auto"/>
                                    <w:rPr>
                                      <w:b w:val="0"/>
                                      <w:bCs w:val="0"/>
                                    </w:rPr>
                                  </w:pPr>
                                </w:p>
                              </w:tc>
                            </w:tr>
                            <w:tr w:rsidR="002A4137" w:rsidRPr="00B31086" w14:paraId="46EB0246" w14:textId="77777777" w:rsidTr="001A24B8">
                              <w:trPr>
                                <w:gridAfter w:val="1"/>
                                <w:wAfter w:w="4604" w:type="dxa"/>
                              </w:trPr>
                              <w:tc>
                                <w:tcPr>
                                  <w:tcW w:w="5062" w:type="dxa"/>
                                  <w:gridSpan w:val="2"/>
                                  <w:shd w:val="clear" w:color="auto" w:fill="auto"/>
                                </w:tcPr>
                                <w:p w14:paraId="6596977E" w14:textId="77777777" w:rsidR="002A4137" w:rsidRPr="009E4711" w:rsidRDefault="002A4137" w:rsidP="001A24B8">
                                  <w:pPr>
                                    <w:spacing w:line="276" w:lineRule="auto"/>
                                    <w:rPr>
                                      <w:b w:val="0"/>
                                      <w:bCs w:val="0"/>
                                    </w:rPr>
                                  </w:pPr>
                                </w:p>
                              </w:tc>
                              <w:tc>
                                <w:tcPr>
                                  <w:tcW w:w="5313" w:type="dxa"/>
                                  <w:gridSpan w:val="3"/>
                                </w:tcPr>
                                <w:p w14:paraId="5D3EA273" w14:textId="77777777" w:rsidR="002A4137" w:rsidRPr="009E4711" w:rsidRDefault="002A4137" w:rsidP="001A24B8">
                                  <w:pPr>
                                    <w:spacing w:line="276" w:lineRule="auto"/>
                                    <w:rPr>
                                      <w:b w:val="0"/>
                                      <w:bCs w:val="0"/>
                                    </w:rPr>
                                  </w:pPr>
                                </w:p>
                              </w:tc>
                            </w:tr>
                            <w:tr w:rsidR="002A4137" w:rsidRPr="00B31086" w14:paraId="606B5C2C" w14:textId="77777777" w:rsidTr="001A24B8">
                              <w:trPr>
                                <w:gridAfter w:val="1"/>
                                <w:wAfter w:w="4604" w:type="dxa"/>
                              </w:trPr>
                              <w:tc>
                                <w:tcPr>
                                  <w:tcW w:w="5062" w:type="dxa"/>
                                  <w:gridSpan w:val="2"/>
                                  <w:shd w:val="clear" w:color="auto" w:fill="auto"/>
                                </w:tcPr>
                                <w:p w14:paraId="40C311DE" w14:textId="77777777" w:rsidR="002A4137" w:rsidRPr="009E4711" w:rsidRDefault="002A4137" w:rsidP="001A24B8">
                                  <w:pPr>
                                    <w:spacing w:line="276" w:lineRule="auto"/>
                                    <w:rPr>
                                      <w:b w:val="0"/>
                                      <w:bCs w:val="0"/>
                                    </w:rPr>
                                  </w:pPr>
                                </w:p>
                              </w:tc>
                              <w:tc>
                                <w:tcPr>
                                  <w:tcW w:w="5313" w:type="dxa"/>
                                  <w:gridSpan w:val="3"/>
                                </w:tcPr>
                                <w:p w14:paraId="169154B5" w14:textId="77777777" w:rsidR="002A4137" w:rsidRPr="009E4711" w:rsidRDefault="002A4137" w:rsidP="001A24B8">
                                  <w:pPr>
                                    <w:spacing w:line="276" w:lineRule="auto"/>
                                    <w:rPr>
                                      <w:b w:val="0"/>
                                      <w:bCs w:val="0"/>
                                    </w:rPr>
                                  </w:pPr>
                                </w:p>
                              </w:tc>
                            </w:tr>
                            <w:tr w:rsidR="002A4137" w:rsidRPr="00B31086" w14:paraId="17B9B523" w14:textId="77777777" w:rsidTr="001A24B8">
                              <w:trPr>
                                <w:gridAfter w:val="1"/>
                                <w:wAfter w:w="4604" w:type="dxa"/>
                              </w:trPr>
                              <w:tc>
                                <w:tcPr>
                                  <w:tcW w:w="5062" w:type="dxa"/>
                                  <w:gridSpan w:val="2"/>
                                  <w:shd w:val="clear" w:color="auto" w:fill="auto"/>
                                </w:tcPr>
                                <w:p w14:paraId="11BBFB93" w14:textId="77777777" w:rsidR="002A4137" w:rsidRPr="009E4711" w:rsidRDefault="002A4137" w:rsidP="001A24B8">
                                  <w:pPr>
                                    <w:spacing w:line="276" w:lineRule="auto"/>
                                    <w:rPr>
                                      <w:b w:val="0"/>
                                      <w:bCs w:val="0"/>
                                    </w:rPr>
                                  </w:pPr>
                                </w:p>
                              </w:tc>
                              <w:tc>
                                <w:tcPr>
                                  <w:tcW w:w="5313" w:type="dxa"/>
                                  <w:gridSpan w:val="3"/>
                                </w:tcPr>
                                <w:p w14:paraId="73AEE5FB" w14:textId="77777777" w:rsidR="002A4137" w:rsidRPr="009E4711" w:rsidRDefault="002A4137" w:rsidP="001A24B8">
                                  <w:pPr>
                                    <w:spacing w:line="276" w:lineRule="auto"/>
                                    <w:rPr>
                                      <w:b w:val="0"/>
                                      <w:bCs w:val="0"/>
                                    </w:rPr>
                                  </w:pPr>
                                </w:p>
                              </w:tc>
                            </w:tr>
                            <w:tr w:rsidR="002A4137" w:rsidRPr="00B31086" w14:paraId="3ABBDAFC" w14:textId="77777777" w:rsidTr="001A24B8">
                              <w:trPr>
                                <w:gridAfter w:val="1"/>
                                <w:wAfter w:w="4604" w:type="dxa"/>
                              </w:trPr>
                              <w:tc>
                                <w:tcPr>
                                  <w:tcW w:w="5062" w:type="dxa"/>
                                  <w:gridSpan w:val="2"/>
                                  <w:shd w:val="clear" w:color="auto" w:fill="auto"/>
                                </w:tcPr>
                                <w:p w14:paraId="4A66C95E" w14:textId="77777777" w:rsidR="002A4137" w:rsidRPr="009E4711" w:rsidRDefault="002A4137" w:rsidP="001A24B8">
                                  <w:pPr>
                                    <w:spacing w:line="276" w:lineRule="auto"/>
                                    <w:rPr>
                                      <w:b w:val="0"/>
                                      <w:bCs w:val="0"/>
                                    </w:rPr>
                                  </w:pPr>
                                </w:p>
                              </w:tc>
                              <w:tc>
                                <w:tcPr>
                                  <w:tcW w:w="5313" w:type="dxa"/>
                                  <w:gridSpan w:val="3"/>
                                </w:tcPr>
                                <w:p w14:paraId="64480A31" w14:textId="77777777" w:rsidR="002A4137" w:rsidRPr="009E4711" w:rsidRDefault="002A4137" w:rsidP="001A24B8">
                                  <w:pPr>
                                    <w:spacing w:line="276" w:lineRule="auto"/>
                                    <w:rPr>
                                      <w:b w:val="0"/>
                                      <w:bCs w:val="0"/>
                                    </w:rPr>
                                  </w:pPr>
                                </w:p>
                              </w:tc>
                            </w:tr>
                            <w:tr w:rsidR="002A4137" w:rsidRPr="00B31086" w14:paraId="1C9331AD" w14:textId="77777777" w:rsidTr="001A24B8">
                              <w:trPr>
                                <w:gridAfter w:val="1"/>
                                <w:wAfter w:w="4604" w:type="dxa"/>
                              </w:trPr>
                              <w:tc>
                                <w:tcPr>
                                  <w:tcW w:w="5062" w:type="dxa"/>
                                  <w:gridSpan w:val="2"/>
                                  <w:shd w:val="clear" w:color="auto" w:fill="auto"/>
                                </w:tcPr>
                                <w:p w14:paraId="53CCBF93" w14:textId="77777777" w:rsidR="002A4137" w:rsidRPr="009E4711" w:rsidRDefault="002A4137" w:rsidP="001A24B8">
                                  <w:pPr>
                                    <w:spacing w:line="276" w:lineRule="auto"/>
                                    <w:rPr>
                                      <w:b w:val="0"/>
                                      <w:bCs w:val="0"/>
                                    </w:rPr>
                                  </w:pPr>
                                </w:p>
                              </w:tc>
                              <w:tc>
                                <w:tcPr>
                                  <w:tcW w:w="5313" w:type="dxa"/>
                                  <w:gridSpan w:val="3"/>
                                </w:tcPr>
                                <w:p w14:paraId="70DE55EC" w14:textId="77777777" w:rsidR="002A4137" w:rsidRPr="009E4711" w:rsidRDefault="002A4137" w:rsidP="001A24B8">
                                  <w:pPr>
                                    <w:spacing w:line="276" w:lineRule="auto"/>
                                    <w:rPr>
                                      <w:b w:val="0"/>
                                      <w:bCs w:val="0"/>
                                    </w:rPr>
                                  </w:pPr>
                                </w:p>
                              </w:tc>
                            </w:tr>
                            <w:tr w:rsidR="002A4137" w:rsidRPr="00B31086" w14:paraId="22D2562E" w14:textId="77777777" w:rsidTr="001A24B8">
                              <w:trPr>
                                <w:gridAfter w:val="1"/>
                                <w:wAfter w:w="4604" w:type="dxa"/>
                              </w:trPr>
                              <w:tc>
                                <w:tcPr>
                                  <w:tcW w:w="5062" w:type="dxa"/>
                                  <w:gridSpan w:val="2"/>
                                  <w:shd w:val="clear" w:color="auto" w:fill="auto"/>
                                </w:tcPr>
                                <w:p w14:paraId="55E585E6" w14:textId="77777777" w:rsidR="002A4137" w:rsidRPr="009E4711" w:rsidRDefault="002A4137" w:rsidP="001A24B8">
                                  <w:pPr>
                                    <w:spacing w:line="276" w:lineRule="auto"/>
                                    <w:rPr>
                                      <w:b w:val="0"/>
                                      <w:bCs w:val="0"/>
                                    </w:rPr>
                                  </w:pPr>
                                </w:p>
                              </w:tc>
                              <w:tc>
                                <w:tcPr>
                                  <w:tcW w:w="5313" w:type="dxa"/>
                                  <w:gridSpan w:val="3"/>
                                </w:tcPr>
                                <w:p w14:paraId="614EB067" w14:textId="77777777" w:rsidR="002A4137" w:rsidRPr="009E4711" w:rsidRDefault="002A4137" w:rsidP="001A24B8">
                                  <w:pPr>
                                    <w:spacing w:line="276" w:lineRule="auto"/>
                                    <w:rPr>
                                      <w:b w:val="0"/>
                                      <w:bCs w:val="0"/>
                                    </w:rPr>
                                  </w:pPr>
                                </w:p>
                              </w:tc>
                            </w:tr>
                            <w:tr w:rsidR="002A4137" w:rsidRPr="00B31086" w14:paraId="037AD83C" w14:textId="77777777" w:rsidTr="001A24B8">
                              <w:trPr>
                                <w:gridAfter w:val="1"/>
                                <w:wAfter w:w="4604" w:type="dxa"/>
                              </w:trPr>
                              <w:tc>
                                <w:tcPr>
                                  <w:tcW w:w="5062" w:type="dxa"/>
                                  <w:gridSpan w:val="2"/>
                                  <w:shd w:val="clear" w:color="auto" w:fill="auto"/>
                                </w:tcPr>
                                <w:p w14:paraId="7A40F8BA" w14:textId="77777777" w:rsidR="002A4137" w:rsidRPr="009E4711" w:rsidRDefault="002A4137" w:rsidP="001A24B8">
                                  <w:pPr>
                                    <w:spacing w:line="276" w:lineRule="auto"/>
                                    <w:rPr>
                                      <w:b w:val="0"/>
                                      <w:bCs w:val="0"/>
                                    </w:rPr>
                                  </w:pPr>
                                </w:p>
                              </w:tc>
                              <w:tc>
                                <w:tcPr>
                                  <w:tcW w:w="5313" w:type="dxa"/>
                                  <w:gridSpan w:val="3"/>
                                </w:tcPr>
                                <w:p w14:paraId="2992E57E" w14:textId="77777777" w:rsidR="002A4137" w:rsidRPr="009E4711" w:rsidRDefault="002A4137" w:rsidP="001A24B8">
                                  <w:pPr>
                                    <w:spacing w:line="276" w:lineRule="auto"/>
                                    <w:rPr>
                                      <w:b w:val="0"/>
                                      <w:bCs w:val="0"/>
                                    </w:rPr>
                                  </w:pPr>
                                </w:p>
                              </w:tc>
                            </w:tr>
                            <w:tr w:rsidR="002A4137" w:rsidRPr="00B31086" w14:paraId="50C04B83" w14:textId="77777777" w:rsidTr="001A24B8">
                              <w:trPr>
                                <w:gridAfter w:val="1"/>
                                <w:wAfter w:w="4604" w:type="dxa"/>
                              </w:trPr>
                              <w:tc>
                                <w:tcPr>
                                  <w:tcW w:w="5062" w:type="dxa"/>
                                  <w:gridSpan w:val="2"/>
                                  <w:shd w:val="clear" w:color="auto" w:fill="auto"/>
                                </w:tcPr>
                                <w:p w14:paraId="1AC637E3" w14:textId="77777777" w:rsidR="002A4137" w:rsidRPr="009E4711" w:rsidRDefault="002A4137" w:rsidP="001A24B8">
                                  <w:pPr>
                                    <w:spacing w:line="276" w:lineRule="auto"/>
                                    <w:rPr>
                                      <w:b w:val="0"/>
                                      <w:bCs w:val="0"/>
                                    </w:rPr>
                                  </w:pPr>
                                </w:p>
                              </w:tc>
                              <w:tc>
                                <w:tcPr>
                                  <w:tcW w:w="5313" w:type="dxa"/>
                                  <w:gridSpan w:val="3"/>
                                </w:tcPr>
                                <w:p w14:paraId="415ABAE2" w14:textId="77777777" w:rsidR="002A4137" w:rsidRPr="009E4711" w:rsidRDefault="002A4137" w:rsidP="001A24B8">
                                  <w:pPr>
                                    <w:spacing w:line="276" w:lineRule="auto"/>
                                    <w:rPr>
                                      <w:b w:val="0"/>
                                      <w:bCs w:val="0"/>
                                    </w:rPr>
                                  </w:pPr>
                                </w:p>
                              </w:tc>
                            </w:tr>
                            <w:tr w:rsidR="002A4137" w:rsidRPr="00B31086" w14:paraId="269889B8" w14:textId="77777777" w:rsidTr="001A24B8">
                              <w:trPr>
                                <w:gridAfter w:val="1"/>
                                <w:wAfter w:w="4604" w:type="dxa"/>
                              </w:trPr>
                              <w:tc>
                                <w:tcPr>
                                  <w:tcW w:w="5062" w:type="dxa"/>
                                  <w:gridSpan w:val="2"/>
                                  <w:shd w:val="clear" w:color="auto" w:fill="auto"/>
                                </w:tcPr>
                                <w:p w14:paraId="7C1DD181" w14:textId="77777777" w:rsidR="002A4137" w:rsidRPr="009E4711" w:rsidRDefault="002A4137" w:rsidP="001A24B8">
                                  <w:pPr>
                                    <w:spacing w:line="276" w:lineRule="auto"/>
                                    <w:rPr>
                                      <w:b w:val="0"/>
                                      <w:bCs w:val="0"/>
                                    </w:rPr>
                                  </w:pPr>
                                </w:p>
                              </w:tc>
                              <w:tc>
                                <w:tcPr>
                                  <w:tcW w:w="5313" w:type="dxa"/>
                                  <w:gridSpan w:val="3"/>
                                </w:tcPr>
                                <w:p w14:paraId="1EFB37CE" w14:textId="77777777" w:rsidR="002A4137" w:rsidRPr="009E4711" w:rsidRDefault="002A4137" w:rsidP="001A24B8">
                                  <w:pPr>
                                    <w:spacing w:line="276" w:lineRule="auto"/>
                                    <w:rPr>
                                      <w:b w:val="0"/>
                                      <w:bCs w:val="0"/>
                                    </w:rPr>
                                  </w:pPr>
                                </w:p>
                              </w:tc>
                            </w:tr>
                            <w:tr w:rsidR="002A4137" w:rsidRPr="00B31086" w14:paraId="602F746E" w14:textId="77777777" w:rsidTr="001A24B8">
                              <w:trPr>
                                <w:gridAfter w:val="1"/>
                                <w:wAfter w:w="4604" w:type="dxa"/>
                              </w:trPr>
                              <w:tc>
                                <w:tcPr>
                                  <w:tcW w:w="5062" w:type="dxa"/>
                                  <w:gridSpan w:val="2"/>
                                  <w:shd w:val="clear" w:color="auto" w:fill="auto"/>
                                </w:tcPr>
                                <w:p w14:paraId="44E80DF1" w14:textId="77777777" w:rsidR="002A4137" w:rsidRPr="009E4711" w:rsidRDefault="002A4137" w:rsidP="001A24B8">
                                  <w:pPr>
                                    <w:spacing w:line="276" w:lineRule="auto"/>
                                    <w:rPr>
                                      <w:b w:val="0"/>
                                      <w:bCs w:val="0"/>
                                    </w:rPr>
                                  </w:pPr>
                                </w:p>
                              </w:tc>
                              <w:tc>
                                <w:tcPr>
                                  <w:tcW w:w="5313" w:type="dxa"/>
                                  <w:gridSpan w:val="3"/>
                                </w:tcPr>
                                <w:p w14:paraId="156BB5F0" w14:textId="77777777" w:rsidR="002A4137" w:rsidRPr="009E4711" w:rsidRDefault="002A4137" w:rsidP="001A24B8">
                                  <w:pPr>
                                    <w:spacing w:line="276" w:lineRule="auto"/>
                                    <w:rPr>
                                      <w:b w:val="0"/>
                                      <w:bCs w:val="0"/>
                                    </w:rPr>
                                  </w:pPr>
                                </w:p>
                              </w:tc>
                            </w:tr>
                            <w:tr w:rsidR="002A4137" w:rsidRPr="00B31086" w14:paraId="7A35CDA4" w14:textId="77777777" w:rsidTr="001A24B8">
                              <w:trPr>
                                <w:gridAfter w:val="1"/>
                                <w:wAfter w:w="4604" w:type="dxa"/>
                              </w:trPr>
                              <w:tc>
                                <w:tcPr>
                                  <w:tcW w:w="5062" w:type="dxa"/>
                                  <w:gridSpan w:val="2"/>
                                  <w:shd w:val="clear" w:color="auto" w:fill="auto"/>
                                </w:tcPr>
                                <w:p w14:paraId="17927B4D" w14:textId="77777777" w:rsidR="002A4137" w:rsidRPr="009E4711" w:rsidRDefault="002A4137" w:rsidP="001A24B8">
                                  <w:pPr>
                                    <w:spacing w:line="276" w:lineRule="auto"/>
                                    <w:rPr>
                                      <w:b w:val="0"/>
                                      <w:bCs w:val="0"/>
                                    </w:rPr>
                                  </w:pPr>
                                </w:p>
                              </w:tc>
                              <w:tc>
                                <w:tcPr>
                                  <w:tcW w:w="5313" w:type="dxa"/>
                                  <w:gridSpan w:val="3"/>
                                </w:tcPr>
                                <w:p w14:paraId="6990FC8E" w14:textId="77777777" w:rsidR="002A4137" w:rsidRPr="009E4711" w:rsidRDefault="002A4137" w:rsidP="001A24B8">
                                  <w:pPr>
                                    <w:spacing w:line="276" w:lineRule="auto"/>
                                    <w:rPr>
                                      <w:b w:val="0"/>
                                      <w:bCs w:val="0"/>
                                    </w:rPr>
                                  </w:pPr>
                                </w:p>
                              </w:tc>
                            </w:tr>
                            <w:tr w:rsidR="002A4137" w:rsidRPr="00B31086" w14:paraId="3FBC7DFE" w14:textId="77777777" w:rsidTr="001A24B8">
                              <w:trPr>
                                <w:gridAfter w:val="1"/>
                                <w:wAfter w:w="4604" w:type="dxa"/>
                              </w:trPr>
                              <w:tc>
                                <w:tcPr>
                                  <w:tcW w:w="5062" w:type="dxa"/>
                                  <w:gridSpan w:val="2"/>
                                  <w:shd w:val="clear" w:color="auto" w:fill="auto"/>
                                </w:tcPr>
                                <w:p w14:paraId="7D1F08A8" w14:textId="77777777" w:rsidR="002A4137" w:rsidRPr="009E4711" w:rsidRDefault="002A4137" w:rsidP="001A24B8">
                                  <w:pPr>
                                    <w:spacing w:line="276" w:lineRule="auto"/>
                                    <w:rPr>
                                      <w:b w:val="0"/>
                                      <w:bCs w:val="0"/>
                                    </w:rPr>
                                  </w:pPr>
                                </w:p>
                              </w:tc>
                              <w:tc>
                                <w:tcPr>
                                  <w:tcW w:w="5313" w:type="dxa"/>
                                  <w:gridSpan w:val="3"/>
                                </w:tcPr>
                                <w:p w14:paraId="2A9C0D71" w14:textId="77777777" w:rsidR="002A4137" w:rsidRPr="009E4711" w:rsidRDefault="002A4137" w:rsidP="001A24B8">
                                  <w:pPr>
                                    <w:spacing w:line="276" w:lineRule="auto"/>
                                    <w:rPr>
                                      <w:b w:val="0"/>
                                      <w:bCs w:val="0"/>
                                    </w:rPr>
                                  </w:pPr>
                                </w:p>
                              </w:tc>
                            </w:tr>
                            <w:tr w:rsidR="002A4137" w:rsidRPr="00B31086" w14:paraId="6DC19A82" w14:textId="77777777" w:rsidTr="001A24B8">
                              <w:trPr>
                                <w:gridAfter w:val="1"/>
                                <w:wAfter w:w="4604" w:type="dxa"/>
                              </w:trPr>
                              <w:tc>
                                <w:tcPr>
                                  <w:tcW w:w="5062" w:type="dxa"/>
                                  <w:gridSpan w:val="2"/>
                                  <w:shd w:val="clear" w:color="auto" w:fill="auto"/>
                                </w:tcPr>
                                <w:p w14:paraId="3D3A603A" w14:textId="77777777" w:rsidR="002A4137" w:rsidRPr="009E4711" w:rsidRDefault="002A4137" w:rsidP="001A24B8">
                                  <w:pPr>
                                    <w:spacing w:line="276" w:lineRule="auto"/>
                                    <w:rPr>
                                      <w:b w:val="0"/>
                                      <w:bCs w:val="0"/>
                                    </w:rPr>
                                  </w:pPr>
                                </w:p>
                              </w:tc>
                              <w:tc>
                                <w:tcPr>
                                  <w:tcW w:w="5313" w:type="dxa"/>
                                  <w:gridSpan w:val="3"/>
                                </w:tcPr>
                                <w:p w14:paraId="038A5A94" w14:textId="77777777" w:rsidR="002A4137" w:rsidRPr="009E4711" w:rsidRDefault="002A4137" w:rsidP="001A24B8">
                                  <w:pPr>
                                    <w:spacing w:line="276" w:lineRule="auto"/>
                                    <w:rPr>
                                      <w:b w:val="0"/>
                                      <w:bCs w:val="0"/>
                                    </w:rPr>
                                  </w:pPr>
                                </w:p>
                              </w:tc>
                            </w:tr>
                            <w:tr w:rsidR="002A4137" w:rsidRPr="00B31086" w14:paraId="3A04CF5A" w14:textId="77777777" w:rsidTr="001A24B8">
                              <w:trPr>
                                <w:gridAfter w:val="1"/>
                                <w:wAfter w:w="4604" w:type="dxa"/>
                              </w:trPr>
                              <w:tc>
                                <w:tcPr>
                                  <w:tcW w:w="5062" w:type="dxa"/>
                                  <w:gridSpan w:val="2"/>
                                  <w:shd w:val="clear" w:color="auto" w:fill="auto"/>
                                </w:tcPr>
                                <w:p w14:paraId="375156A7" w14:textId="77777777" w:rsidR="002A4137" w:rsidRPr="009E4711" w:rsidRDefault="002A4137" w:rsidP="001A24B8">
                                  <w:pPr>
                                    <w:spacing w:line="276" w:lineRule="auto"/>
                                    <w:rPr>
                                      <w:b w:val="0"/>
                                      <w:bCs w:val="0"/>
                                    </w:rPr>
                                  </w:pPr>
                                </w:p>
                              </w:tc>
                              <w:tc>
                                <w:tcPr>
                                  <w:tcW w:w="5313" w:type="dxa"/>
                                  <w:gridSpan w:val="3"/>
                                </w:tcPr>
                                <w:p w14:paraId="46760E06" w14:textId="77777777" w:rsidR="002A4137" w:rsidRPr="009E4711" w:rsidRDefault="002A4137" w:rsidP="001A24B8">
                                  <w:pPr>
                                    <w:spacing w:line="276" w:lineRule="auto"/>
                                    <w:rPr>
                                      <w:b w:val="0"/>
                                      <w:bCs w:val="0"/>
                                    </w:rPr>
                                  </w:pPr>
                                </w:p>
                              </w:tc>
                            </w:tr>
                            <w:tr w:rsidR="002A4137" w:rsidRPr="00B31086" w14:paraId="3C106FA7" w14:textId="77777777" w:rsidTr="001A24B8">
                              <w:trPr>
                                <w:gridAfter w:val="1"/>
                                <w:wAfter w:w="4604" w:type="dxa"/>
                              </w:trPr>
                              <w:tc>
                                <w:tcPr>
                                  <w:tcW w:w="5062" w:type="dxa"/>
                                  <w:gridSpan w:val="2"/>
                                  <w:shd w:val="clear" w:color="auto" w:fill="auto"/>
                                </w:tcPr>
                                <w:p w14:paraId="65937AFF" w14:textId="77777777" w:rsidR="002A4137" w:rsidRPr="009E4711" w:rsidRDefault="002A4137" w:rsidP="001A24B8">
                                  <w:pPr>
                                    <w:spacing w:line="276" w:lineRule="auto"/>
                                    <w:rPr>
                                      <w:b w:val="0"/>
                                      <w:bCs w:val="0"/>
                                    </w:rPr>
                                  </w:pPr>
                                </w:p>
                              </w:tc>
                              <w:tc>
                                <w:tcPr>
                                  <w:tcW w:w="5313" w:type="dxa"/>
                                  <w:gridSpan w:val="3"/>
                                </w:tcPr>
                                <w:p w14:paraId="65E27787" w14:textId="77777777" w:rsidR="002A4137" w:rsidRPr="009E4711" w:rsidRDefault="002A4137" w:rsidP="001A24B8">
                                  <w:pPr>
                                    <w:spacing w:line="276" w:lineRule="auto"/>
                                    <w:rPr>
                                      <w:b w:val="0"/>
                                      <w:bCs w:val="0"/>
                                    </w:rPr>
                                  </w:pPr>
                                </w:p>
                              </w:tc>
                            </w:tr>
                            <w:tr w:rsidR="002A4137" w:rsidRPr="00B31086" w14:paraId="269230FD" w14:textId="77777777" w:rsidTr="001A24B8">
                              <w:trPr>
                                <w:gridAfter w:val="1"/>
                                <w:wAfter w:w="4604" w:type="dxa"/>
                              </w:trPr>
                              <w:tc>
                                <w:tcPr>
                                  <w:tcW w:w="5062" w:type="dxa"/>
                                  <w:gridSpan w:val="2"/>
                                  <w:shd w:val="clear" w:color="auto" w:fill="auto"/>
                                </w:tcPr>
                                <w:p w14:paraId="5D982BF0" w14:textId="77777777" w:rsidR="002A4137" w:rsidRPr="009E4711" w:rsidRDefault="002A4137" w:rsidP="001A24B8">
                                  <w:pPr>
                                    <w:spacing w:line="276" w:lineRule="auto"/>
                                    <w:rPr>
                                      <w:b w:val="0"/>
                                      <w:bCs w:val="0"/>
                                    </w:rPr>
                                  </w:pPr>
                                </w:p>
                              </w:tc>
                              <w:tc>
                                <w:tcPr>
                                  <w:tcW w:w="5313" w:type="dxa"/>
                                  <w:gridSpan w:val="3"/>
                                </w:tcPr>
                                <w:p w14:paraId="31DA80F6" w14:textId="77777777" w:rsidR="002A4137" w:rsidRPr="009E4711" w:rsidRDefault="002A4137" w:rsidP="001A24B8">
                                  <w:pPr>
                                    <w:spacing w:line="276" w:lineRule="auto"/>
                                    <w:rPr>
                                      <w:b w:val="0"/>
                                      <w:bCs w:val="0"/>
                                    </w:rPr>
                                  </w:pPr>
                                </w:p>
                              </w:tc>
                            </w:tr>
                            <w:tr w:rsidR="002A4137" w:rsidRPr="00B31086" w14:paraId="3D1AB6CE" w14:textId="77777777" w:rsidTr="001A24B8">
                              <w:trPr>
                                <w:gridAfter w:val="1"/>
                                <w:wAfter w:w="4604" w:type="dxa"/>
                              </w:trPr>
                              <w:tc>
                                <w:tcPr>
                                  <w:tcW w:w="5062" w:type="dxa"/>
                                  <w:gridSpan w:val="2"/>
                                  <w:shd w:val="clear" w:color="auto" w:fill="auto"/>
                                </w:tcPr>
                                <w:p w14:paraId="516E28A9" w14:textId="77777777" w:rsidR="002A4137" w:rsidRPr="009E4711" w:rsidRDefault="002A4137" w:rsidP="001A24B8">
                                  <w:pPr>
                                    <w:spacing w:line="276" w:lineRule="auto"/>
                                    <w:rPr>
                                      <w:b w:val="0"/>
                                      <w:bCs w:val="0"/>
                                    </w:rPr>
                                  </w:pPr>
                                </w:p>
                              </w:tc>
                              <w:tc>
                                <w:tcPr>
                                  <w:tcW w:w="5313" w:type="dxa"/>
                                  <w:gridSpan w:val="3"/>
                                </w:tcPr>
                                <w:p w14:paraId="0A1AB191" w14:textId="77777777" w:rsidR="002A4137" w:rsidRPr="009E4711" w:rsidRDefault="002A4137" w:rsidP="001A24B8">
                                  <w:pPr>
                                    <w:spacing w:line="276" w:lineRule="auto"/>
                                    <w:rPr>
                                      <w:b w:val="0"/>
                                      <w:bCs w:val="0"/>
                                    </w:rPr>
                                  </w:pPr>
                                </w:p>
                              </w:tc>
                            </w:tr>
                            <w:tr w:rsidR="002A4137" w:rsidRPr="00B31086" w14:paraId="3FC42F9A" w14:textId="77777777" w:rsidTr="001A24B8">
                              <w:trPr>
                                <w:gridAfter w:val="1"/>
                                <w:wAfter w:w="4604" w:type="dxa"/>
                              </w:trPr>
                              <w:tc>
                                <w:tcPr>
                                  <w:tcW w:w="5062" w:type="dxa"/>
                                  <w:gridSpan w:val="2"/>
                                  <w:shd w:val="clear" w:color="auto" w:fill="auto"/>
                                </w:tcPr>
                                <w:p w14:paraId="44E3E057" w14:textId="77777777" w:rsidR="002A4137" w:rsidRPr="009E4711" w:rsidRDefault="002A4137" w:rsidP="001A24B8">
                                  <w:pPr>
                                    <w:spacing w:line="276" w:lineRule="auto"/>
                                    <w:rPr>
                                      <w:b w:val="0"/>
                                      <w:bCs w:val="0"/>
                                    </w:rPr>
                                  </w:pPr>
                                </w:p>
                              </w:tc>
                              <w:tc>
                                <w:tcPr>
                                  <w:tcW w:w="5313" w:type="dxa"/>
                                  <w:gridSpan w:val="3"/>
                                </w:tcPr>
                                <w:p w14:paraId="75224BD5" w14:textId="77777777" w:rsidR="002A4137" w:rsidRPr="009E4711" w:rsidRDefault="002A4137" w:rsidP="001A24B8">
                                  <w:pPr>
                                    <w:spacing w:line="276" w:lineRule="auto"/>
                                    <w:rPr>
                                      <w:b w:val="0"/>
                                      <w:bCs w:val="0"/>
                                    </w:rPr>
                                  </w:pPr>
                                </w:p>
                              </w:tc>
                            </w:tr>
                            <w:tr w:rsidR="002A4137" w:rsidRPr="00B31086" w14:paraId="249B49E1" w14:textId="77777777" w:rsidTr="001A24B8">
                              <w:trPr>
                                <w:gridAfter w:val="1"/>
                                <w:wAfter w:w="4604" w:type="dxa"/>
                              </w:trPr>
                              <w:tc>
                                <w:tcPr>
                                  <w:tcW w:w="5062" w:type="dxa"/>
                                  <w:gridSpan w:val="2"/>
                                  <w:shd w:val="clear" w:color="auto" w:fill="auto"/>
                                </w:tcPr>
                                <w:p w14:paraId="6462FF49" w14:textId="77777777" w:rsidR="002A4137" w:rsidRPr="009E4711" w:rsidRDefault="002A4137" w:rsidP="001A24B8">
                                  <w:pPr>
                                    <w:spacing w:line="276" w:lineRule="auto"/>
                                    <w:rPr>
                                      <w:b w:val="0"/>
                                      <w:bCs w:val="0"/>
                                    </w:rPr>
                                  </w:pPr>
                                </w:p>
                              </w:tc>
                              <w:tc>
                                <w:tcPr>
                                  <w:tcW w:w="5313" w:type="dxa"/>
                                  <w:gridSpan w:val="3"/>
                                </w:tcPr>
                                <w:p w14:paraId="44E87347" w14:textId="77777777" w:rsidR="002A4137" w:rsidRPr="009E4711" w:rsidRDefault="002A4137" w:rsidP="001A24B8">
                                  <w:pPr>
                                    <w:spacing w:line="276" w:lineRule="auto"/>
                                    <w:rPr>
                                      <w:b w:val="0"/>
                                      <w:bCs w:val="0"/>
                                    </w:rPr>
                                  </w:pPr>
                                </w:p>
                              </w:tc>
                            </w:tr>
                            <w:tr w:rsidR="002A4137" w:rsidRPr="00B31086" w14:paraId="6B381108" w14:textId="77777777" w:rsidTr="001A24B8">
                              <w:trPr>
                                <w:gridAfter w:val="1"/>
                                <w:wAfter w:w="4604" w:type="dxa"/>
                              </w:trPr>
                              <w:tc>
                                <w:tcPr>
                                  <w:tcW w:w="5062" w:type="dxa"/>
                                  <w:gridSpan w:val="2"/>
                                  <w:shd w:val="clear" w:color="auto" w:fill="auto"/>
                                </w:tcPr>
                                <w:p w14:paraId="746E0378" w14:textId="77777777" w:rsidR="002A4137" w:rsidRPr="009E4711" w:rsidRDefault="002A4137" w:rsidP="001A24B8">
                                  <w:pPr>
                                    <w:spacing w:line="276" w:lineRule="auto"/>
                                    <w:rPr>
                                      <w:b w:val="0"/>
                                      <w:bCs w:val="0"/>
                                    </w:rPr>
                                  </w:pPr>
                                </w:p>
                              </w:tc>
                              <w:tc>
                                <w:tcPr>
                                  <w:tcW w:w="5313" w:type="dxa"/>
                                  <w:gridSpan w:val="3"/>
                                </w:tcPr>
                                <w:p w14:paraId="3B87FE6B" w14:textId="77777777" w:rsidR="002A4137" w:rsidRPr="009E4711" w:rsidRDefault="002A4137" w:rsidP="001A24B8">
                                  <w:pPr>
                                    <w:spacing w:line="276" w:lineRule="auto"/>
                                    <w:rPr>
                                      <w:b w:val="0"/>
                                      <w:bCs w:val="0"/>
                                    </w:rPr>
                                  </w:pPr>
                                </w:p>
                              </w:tc>
                            </w:tr>
                            <w:tr w:rsidR="002A4137" w:rsidRPr="00B31086" w14:paraId="51E8F6D2" w14:textId="77777777" w:rsidTr="001A24B8">
                              <w:trPr>
                                <w:gridAfter w:val="1"/>
                                <w:wAfter w:w="4604" w:type="dxa"/>
                              </w:trPr>
                              <w:tc>
                                <w:tcPr>
                                  <w:tcW w:w="5062" w:type="dxa"/>
                                  <w:gridSpan w:val="2"/>
                                  <w:shd w:val="clear" w:color="auto" w:fill="auto"/>
                                </w:tcPr>
                                <w:p w14:paraId="60F248A8" w14:textId="77777777" w:rsidR="002A4137" w:rsidRPr="009E4711" w:rsidRDefault="002A4137" w:rsidP="001A24B8">
                                  <w:pPr>
                                    <w:spacing w:line="276" w:lineRule="auto"/>
                                    <w:rPr>
                                      <w:b w:val="0"/>
                                      <w:bCs w:val="0"/>
                                    </w:rPr>
                                  </w:pPr>
                                </w:p>
                              </w:tc>
                              <w:tc>
                                <w:tcPr>
                                  <w:tcW w:w="5313" w:type="dxa"/>
                                  <w:gridSpan w:val="3"/>
                                </w:tcPr>
                                <w:p w14:paraId="49DA2C79" w14:textId="77777777" w:rsidR="002A4137" w:rsidRPr="009E4711" w:rsidRDefault="002A4137" w:rsidP="001A24B8">
                                  <w:pPr>
                                    <w:spacing w:line="276" w:lineRule="auto"/>
                                    <w:rPr>
                                      <w:b w:val="0"/>
                                      <w:bCs w:val="0"/>
                                    </w:rPr>
                                  </w:pPr>
                                </w:p>
                              </w:tc>
                            </w:tr>
                            <w:tr w:rsidR="002A4137" w:rsidRPr="00B31086" w14:paraId="13955FF4" w14:textId="77777777" w:rsidTr="001A24B8">
                              <w:trPr>
                                <w:gridAfter w:val="1"/>
                                <w:wAfter w:w="4604" w:type="dxa"/>
                              </w:trPr>
                              <w:tc>
                                <w:tcPr>
                                  <w:tcW w:w="5062" w:type="dxa"/>
                                  <w:gridSpan w:val="2"/>
                                  <w:shd w:val="clear" w:color="auto" w:fill="auto"/>
                                </w:tcPr>
                                <w:p w14:paraId="7151C076" w14:textId="77777777" w:rsidR="002A4137" w:rsidRPr="009E4711" w:rsidRDefault="002A4137" w:rsidP="001A24B8">
                                  <w:pPr>
                                    <w:spacing w:line="276" w:lineRule="auto"/>
                                    <w:rPr>
                                      <w:b w:val="0"/>
                                      <w:bCs w:val="0"/>
                                    </w:rPr>
                                  </w:pPr>
                                </w:p>
                              </w:tc>
                              <w:tc>
                                <w:tcPr>
                                  <w:tcW w:w="5313" w:type="dxa"/>
                                  <w:gridSpan w:val="3"/>
                                </w:tcPr>
                                <w:p w14:paraId="68515777" w14:textId="77777777" w:rsidR="002A4137" w:rsidRPr="009E4711" w:rsidRDefault="002A4137" w:rsidP="001A24B8">
                                  <w:pPr>
                                    <w:spacing w:line="276" w:lineRule="auto"/>
                                    <w:rPr>
                                      <w:b w:val="0"/>
                                      <w:bCs w:val="0"/>
                                    </w:rPr>
                                  </w:pPr>
                                </w:p>
                              </w:tc>
                            </w:tr>
                            <w:tr w:rsidR="002A4137" w:rsidRPr="00B31086" w14:paraId="01D7392A" w14:textId="77777777" w:rsidTr="001A24B8">
                              <w:trPr>
                                <w:gridAfter w:val="1"/>
                                <w:wAfter w:w="4604" w:type="dxa"/>
                              </w:trPr>
                              <w:tc>
                                <w:tcPr>
                                  <w:tcW w:w="5062" w:type="dxa"/>
                                  <w:gridSpan w:val="2"/>
                                  <w:shd w:val="clear" w:color="auto" w:fill="auto"/>
                                </w:tcPr>
                                <w:p w14:paraId="648EC072" w14:textId="77777777" w:rsidR="002A4137" w:rsidRPr="009E4711" w:rsidRDefault="002A4137" w:rsidP="001A24B8">
                                  <w:pPr>
                                    <w:spacing w:line="276" w:lineRule="auto"/>
                                    <w:rPr>
                                      <w:b w:val="0"/>
                                      <w:bCs w:val="0"/>
                                    </w:rPr>
                                  </w:pPr>
                                </w:p>
                              </w:tc>
                              <w:tc>
                                <w:tcPr>
                                  <w:tcW w:w="5313" w:type="dxa"/>
                                  <w:gridSpan w:val="3"/>
                                </w:tcPr>
                                <w:p w14:paraId="5379C714" w14:textId="77777777" w:rsidR="002A4137" w:rsidRPr="009E4711" w:rsidRDefault="002A4137" w:rsidP="001A24B8">
                                  <w:pPr>
                                    <w:spacing w:line="276" w:lineRule="auto"/>
                                    <w:rPr>
                                      <w:b w:val="0"/>
                                      <w:bCs w:val="0"/>
                                    </w:rPr>
                                  </w:pPr>
                                </w:p>
                              </w:tc>
                            </w:tr>
                            <w:tr w:rsidR="002A4137" w:rsidRPr="00B31086" w14:paraId="189B281C" w14:textId="77777777" w:rsidTr="001A24B8">
                              <w:trPr>
                                <w:gridAfter w:val="1"/>
                                <w:wAfter w:w="4604" w:type="dxa"/>
                              </w:trPr>
                              <w:tc>
                                <w:tcPr>
                                  <w:tcW w:w="5062" w:type="dxa"/>
                                  <w:gridSpan w:val="2"/>
                                  <w:shd w:val="clear" w:color="auto" w:fill="auto"/>
                                </w:tcPr>
                                <w:p w14:paraId="38B8AD24" w14:textId="77777777" w:rsidR="002A4137" w:rsidRPr="009E4711" w:rsidRDefault="002A4137" w:rsidP="001A24B8">
                                  <w:pPr>
                                    <w:spacing w:line="276" w:lineRule="auto"/>
                                    <w:rPr>
                                      <w:b w:val="0"/>
                                      <w:bCs w:val="0"/>
                                    </w:rPr>
                                  </w:pPr>
                                </w:p>
                              </w:tc>
                              <w:tc>
                                <w:tcPr>
                                  <w:tcW w:w="5313" w:type="dxa"/>
                                  <w:gridSpan w:val="3"/>
                                </w:tcPr>
                                <w:p w14:paraId="1FD7105B" w14:textId="77777777" w:rsidR="002A4137" w:rsidRPr="009E4711" w:rsidRDefault="002A4137" w:rsidP="001A24B8">
                                  <w:pPr>
                                    <w:spacing w:line="276" w:lineRule="auto"/>
                                    <w:rPr>
                                      <w:b w:val="0"/>
                                      <w:bCs w:val="0"/>
                                    </w:rPr>
                                  </w:pPr>
                                </w:p>
                              </w:tc>
                            </w:tr>
                            <w:tr w:rsidR="002A4137" w:rsidRPr="00B31086" w14:paraId="7B7D9888" w14:textId="77777777" w:rsidTr="001A24B8">
                              <w:trPr>
                                <w:gridAfter w:val="1"/>
                                <w:wAfter w:w="4604" w:type="dxa"/>
                              </w:trPr>
                              <w:tc>
                                <w:tcPr>
                                  <w:tcW w:w="5062" w:type="dxa"/>
                                  <w:gridSpan w:val="2"/>
                                  <w:shd w:val="clear" w:color="auto" w:fill="auto"/>
                                </w:tcPr>
                                <w:p w14:paraId="135E84BB" w14:textId="77777777" w:rsidR="002A4137" w:rsidRPr="009E4711" w:rsidRDefault="002A4137" w:rsidP="001A24B8">
                                  <w:pPr>
                                    <w:spacing w:line="276" w:lineRule="auto"/>
                                    <w:rPr>
                                      <w:b w:val="0"/>
                                      <w:bCs w:val="0"/>
                                    </w:rPr>
                                  </w:pPr>
                                </w:p>
                              </w:tc>
                              <w:tc>
                                <w:tcPr>
                                  <w:tcW w:w="5313" w:type="dxa"/>
                                  <w:gridSpan w:val="3"/>
                                </w:tcPr>
                                <w:p w14:paraId="2C16A325" w14:textId="77777777" w:rsidR="002A4137" w:rsidRPr="009E4711" w:rsidRDefault="002A4137" w:rsidP="001A24B8">
                                  <w:pPr>
                                    <w:spacing w:line="276" w:lineRule="auto"/>
                                    <w:rPr>
                                      <w:b w:val="0"/>
                                      <w:bCs w:val="0"/>
                                    </w:rPr>
                                  </w:pPr>
                                </w:p>
                              </w:tc>
                            </w:tr>
                            <w:tr w:rsidR="002A4137" w:rsidRPr="00B31086" w14:paraId="6C29DEDE" w14:textId="77777777" w:rsidTr="001A24B8">
                              <w:trPr>
                                <w:gridAfter w:val="1"/>
                                <w:wAfter w:w="4604" w:type="dxa"/>
                              </w:trPr>
                              <w:tc>
                                <w:tcPr>
                                  <w:tcW w:w="5062" w:type="dxa"/>
                                  <w:gridSpan w:val="2"/>
                                  <w:shd w:val="clear" w:color="auto" w:fill="auto"/>
                                </w:tcPr>
                                <w:p w14:paraId="1C518E4C" w14:textId="77777777" w:rsidR="002A4137" w:rsidRPr="009E4711" w:rsidRDefault="002A4137" w:rsidP="001A24B8">
                                  <w:pPr>
                                    <w:spacing w:line="276" w:lineRule="auto"/>
                                    <w:rPr>
                                      <w:b w:val="0"/>
                                      <w:bCs w:val="0"/>
                                    </w:rPr>
                                  </w:pPr>
                                </w:p>
                              </w:tc>
                              <w:tc>
                                <w:tcPr>
                                  <w:tcW w:w="5313" w:type="dxa"/>
                                  <w:gridSpan w:val="3"/>
                                </w:tcPr>
                                <w:p w14:paraId="7FCCBADE" w14:textId="77777777" w:rsidR="002A4137" w:rsidRPr="009E4711" w:rsidRDefault="002A4137" w:rsidP="001A24B8">
                                  <w:pPr>
                                    <w:spacing w:line="276" w:lineRule="auto"/>
                                    <w:rPr>
                                      <w:b w:val="0"/>
                                      <w:bCs w:val="0"/>
                                    </w:rPr>
                                  </w:pPr>
                                </w:p>
                              </w:tc>
                            </w:tr>
                            <w:tr w:rsidR="002A4137" w:rsidRPr="00B31086" w14:paraId="2DFBF735" w14:textId="77777777" w:rsidTr="001A24B8">
                              <w:trPr>
                                <w:gridAfter w:val="1"/>
                                <w:wAfter w:w="4604" w:type="dxa"/>
                              </w:trPr>
                              <w:tc>
                                <w:tcPr>
                                  <w:tcW w:w="5062" w:type="dxa"/>
                                  <w:gridSpan w:val="2"/>
                                  <w:shd w:val="clear" w:color="auto" w:fill="auto"/>
                                </w:tcPr>
                                <w:p w14:paraId="1D57CD2E" w14:textId="77777777" w:rsidR="002A4137" w:rsidRPr="009E4711" w:rsidRDefault="002A4137" w:rsidP="001A24B8">
                                  <w:pPr>
                                    <w:spacing w:line="276" w:lineRule="auto"/>
                                    <w:rPr>
                                      <w:b w:val="0"/>
                                      <w:bCs w:val="0"/>
                                    </w:rPr>
                                  </w:pPr>
                                </w:p>
                              </w:tc>
                              <w:tc>
                                <w:tcPr>
                                  <w:tcW w:w="5313" w:type="dxa"/>
                                  <w:gridSpan w:val="3"/>
                                </w:tcPr>
                                <w:p w14:paraId="4C673228" w14:textId="77777777" w:rsidR="002A4137" w:rsidRPr="009E4711" w:rsidRDefault="002A4137" w:rsidP="001A24B8">
                                  <w:pPr>
                                    <w:spacing w:line="276" w:lineRule="auto"/>
                                    <w:rPr>
                                      <w:b w:val="0"/>
                                      <w:bCs w:val="0"/>
                                    </w:rPr>
                                  </w:pPr>
                                </w:p>
                              </w:tc>
                            </w:tr>
                            <w:tr w:rsidR="002A4137" w:rsidRPr="00B31086" w14:paraId="1AD5D13F" w14:textId="77777777" w:rsidTr="001A24B8">
                              <w:trPr>
                                <w:gridAfter w:val="1"/>
                                <w:wAfter w:w="4604" w:type="dxa"/>
                              </w:trPr>
                              <w:tc>
                                <w:tcPr>
                                  <w:tcW w:w="5062" w:type="dxa"/>
                                  <w:gridSpan w:val="2"/>
                                  <w:shd w:val="clear" w:color="auto" w:fill="auto"/>
                                </w:tcPr>
                                <w:p w14:paraId="36477B74" w14:textId="77777777" w:rsidR="002A4137" w:rsidRPr="009E4711" w:rsidRDefault="002A4137" w:rsidP="001A24B8">
                                  <w:pPr>
                                    <w:spacing w:line="276" w:lineRule="auto"/>
                                    <w:rPr>
                                      <w:b w:val="0"/>
                                      <w:bCs w:val="0"/>
                                    </w:rPr>
                                  </w:pPr>
                                </w:p>
                              </w:tc>
                              <w:tc>
                                <w:tcPr>
                                  <w:tcW w:w="5313" w:type="dxa"/>
                                  <w:gridSpan w:val="3"/>
                                </w:tcPr>
                                <w:p w14:paraId="6F57EAC1" w14:textId="77777777" w:rsidR="002A4137" w:rsidRPr="009E4711" w:rsidRDefault="002A4137" w:rsidP="001A24B8">
                                  <w:pPr>
                                    <w:spacing w:line="276" w:lineRule="auto"/>
                                    <w:rPr>
                                      <w:b w:val="0"/>
                                      <w:bCs w:val="0"/>
                                    </w:rPr>
                                  </w:pPr>
                                </w:p>
                              </w:tc>
                            </w:tr>
                            <w:tr w:rsidR="002A4137" w:rsidRPr="00B31086" w14:paraId="25EA0667" w14:textId="77777777" w:rsidTr="001A24B8">
                              <w:trPr>
                                <w:gridAfter w:val="1"/>
                                <w:wAfter w:w="4604" w:type="dxa"/>
                              </w:trPr>
                              <w:tc>
                                <w:tcPr>
                                  <w:tcW w:w="5062" w:type="dxa"/>
                                  <w:gridSpan w:val="2"/>
                                  <w:shd w:val="clear" w:color="auto" w:fill="auto"/>
                                </w:tcPr>
                                <w:p w14:paraId="17C91D5B" w14:textId="77777777" w:rsidR="002A4137" w:rsidRPr="009E4711" w:rsidRDefault="002A4137" w:rsidP="001A24B8">
                                  <w:pPr>
                                    <w:spacing w:line="276" w:lineRule="auto"/>
                                    <w:rPr>
                                      <w:b w:val="0"/>
                                      <w:bCs w:val="0"/>
                                    </w:rPr>
                                  </w:pPr>
                                </w:p>
                              </w:tc>
                              <w:tc>
                                <w:tcPr>
                                  <w:tcW w:w="5313" w:type="dxa"/>
                                  <w:gridSpan w:val="3"/>
                                </w:tcPr>
                                <w:p w14:paraId="1977D9C4" w14:textId="77777777" w:rsidR="002A4137" w:rsidRPr="009E4711" w:rsidRDefault="002A4137" w:rsidP="001A24B8">
                                  <w:pPr>
                                    <w:spacing w:line="276" w:lineRule="auto"/>
                                    <w:rPr>
                                      <w:b w:val="0"/>
                                      <w:bCs w:val="0"/>
                                    </w:rPr>
                                  </w:pPr>
                                </w:p>
                              </w:tc>
                            </w:tr>
                            <w:tr w:rsidR="002A4137" w:rsidRPr="00B31086" w14:paraId="35612522" w14:textId="77777777" w:rsidTr="001A24B8">
                              <w:trPr>
                                <w:gridAfter w:val="1"/>
                                <w:wAfter w:w="4604" w:type="dxa"/>
                              </w:trPr>
                              <w:tc>
                                <w:tcPr>
                                  <w:tcW w:w="5062" w:type="dxa"/>
                                  <w:gridSpan w:val="2"/>
                                  <w:shd w:val="clear" w:color="auto" w:fill="auto"/>
                                </w:tcPr>
                                <w:p w14:paraId="1E045ADD" w14:textId="77777777" w:rsidR="002A4137" w:rsidRPr="009E4711" w:rsidRDefault="002A4137" w:rsidP="001A24B8">
                                  <w:pPr>
                                    <w:spacing w:line="276" w:lineRule="auto"/>
                                    <w:rPr>
                                      <w:b w:val="0"/>
                                      <w:bCs w:val="0"/>
                                    </w:rPr>
                                  </w:pPr>
                                </w:p>
                              </w:tc>
                              <w:tc>
                                <w:tcPr>
                                  <w:tcW w:w="5313" w:type="dxa"/>
                                  <w:gridSpan w:val="3"/>
                                </w:tcPr>
                                <w:p w14:paraId="281E81AA" w14:textId="77777777" w:rsidR="002A4137" w:rsidRPr="009E4711" w:rsidRDefault="002A4137" w:rsidP="001A24B8">
                                  <w:pPr>
                                    <w:spacing w:line="276" w:lineRule="auto"/>
                                    <w:rPr>
                                      <w:b w:val="0"/>
                                      <w:bCs w:val="0"/>
                                    </w:rPr>
                                  </w:pPr>
                                </w:p>
                              </w:tc>
                            </w:tr>
                            <w:tr w:rsidR="002A4137" w:rsidRPr="00B31086" w14:paraId="1089C792" w14:textId="77777777" w:rsidTr="001A24B8">
                              <w:trPr>
                                <w:gridAfter w:val="1"/>
                                <w:wAfter w:w="4604" w:type="dxa"/>
                              </w:trPr>
                              <w:tc>
                                <w:tcPr>
                                  <w:tcW w:w="5062" w:type="dxa"/>
                                  <w:gridSpan w:val="2"/>
                                  <w:shd w:val="clear" w:color="auto" w:fill="auto"/>
                                </w:tcPr>
                                <w:p w14:paraId="6ADA630A" w14:textId="77777777" w:rsidR="002A4137" w:rsidRPr="009E4711" w:rsidRDefault="002A4137" w:rsidP="001A24B8">
                                  <w:pPr>
                                    <w:spacing w:line="276" w:lineRule="auto"/>
                                    <w:rPr>
                                      <w:b w:val="0"/>
                                      <w:bCs w:val="0"/>
                                    </w:rPr>
                                  </w:pPr>
                                </w:p>
                              </w:tc>
                              <w:tc>
                                <w:tcPr>
                                  <w:tcW w:w="5313" w:type="dxa"/>
                                  <w:gridSpan w:val="3"/>
                                </w:tcPr>
                                <w:p w14:paraId="571660BB" w14:textId="77777777" w:rsidR="002A4137" w:rsidRPr="009E4711" w:rsidRDefault="002A4137" w:rsidP="001A24B8">
                                  <w:pPr>
                                    <w:spacing w:line="276" w:lineRule="auto"/>
                                    <w:rPr>
                                      <w:b w:val="0"/>
                                      <w:bCs w:val="0"/>
                                    </w:rPr>
                                  </w:pPr>
                                </w:p>
                              </w:tc>
                            </w:tr>
                          </w:tbl>
                          <w:p w14:paraId="10B9D328"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66" type="#_x0000_t202" style="position:absolute;margin-left:.2pt;margin-top:3.75pt;width:518.05pt;height:761.2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">
                <v:path arrowok="t"/>
                <v:textbox>
                  <w:txbxContent>
                    <w:tbl>
                      <w:tblPr>
                        <w:tblW w:w="149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252"/>
                        <w:gridCol w:w="3810"/>
                        <w:gridCol w:w="585"/>
                        <w:gridCol w:w="4652"/>
                        <w:gridCol w:w="76"/>
                        <w:gridCol w:w="4604"/>
                      </w:tblGrid>
                      <w:tr w:rsidR="002A4137" w:rsidRPr="00B31086" w14:paraId="711857EB" w14:textId="77777777" w:rsidTr="001A24B8">
                        <w:trPr>
                          <w:gridAfter w:val="1"/>
                          <w:wAfter w:w="4604" w:type="dxa"/>
                        </w:trPr>
                        <w:tc>
                          <w:tcPr>
                            <w:tcW w:w="10375" w:type="dxa"/>
                            <w:gridSpan w:val="5"/>
                            <w:shd w:val="clear" w:color="auto" w:fill="auto"/>
                          </w:tcPr>
                          <w:p w14:paraId="11226F66" w14:textId="0994D522" w:rsidR="002A4137" w:rsidRPr="007C3057" w:rsidRDefault="002A4137" w:rsidP="001A24B8">
                            <w:pPr>
                              <w:ind w:right="-49"/>
                              <w:jc w:val="both"/>
                              <w:rPr>
                                <w:b w:val="0"/>
                                <w:lang w:val="nl-NL"/>
                              </w:rPr>
                            </w:pPr>
                            <w:r w:rsidRPr="008410D6">
                              <w:rPr>
                                <w:b w:val="0"/>
                                <w:sz w:val="32"/>
                                <w:szCs w:val="32"/>
                              </w:rPr>
                              <w:t xml:space="preserve">. </w:t>
                            </w:r>
                            <w:r w:rsidRPr="008410D6">
                              <w:rPr>
                                <w:bCs w:val="0"/>
                                <w:sz w:val="22"/>
                                <w:szCs w:val="22"/>
                                <w:u w:val="single"/>
                              </w:rPr>
                              <w:t>Bảng tóm tắt các trường hợp ảnh tạo bởi thấu kính</w:t>
                            </w:r>
                            <w:r w:rsidRPr="008410D6">
                              <w:rPr>
                                <w:bCs w:val="0"/>
                                <w:color w:val="3333CC"/>
                                <w:sz w:val="22"/>
                                <w:szCs w:val="22"/>
                              </w:rPr>
                              <w:t xml:space="preserve">        </w:t>
                            </w:r>
                          </w:p>
                        </w:tc>
                      </w:tr>
                      <w:tr w:rsidR="002A4137" w:rsidRPr="00B31086" w14:paraId="51E8BA8F" w14:textId="1DBF0CC7" w:rsidTr="001A24B8">
                        <w:tc>
                          <w:tcPr>
                            <w:tcW w:w="1252" w:type="dxa"/>
                            <w:shd w:val="clear" w:color="auto" w:fill="auto"/>
                            <w:vAlign w:val="center"/>
                          </w:tcPr>
                          <w:p w14:paraId="6159B53D" w14:textId="516CB9DD" w:rsidR="002A4137" w:rsidRPr="009E4711" w:rsidRDefault="002A4137" w:rsidP="001A24B8">
                            <w:pPr>
                              <w:spacing w:line="276" w:lineRule="auto"/>
                              <w:jc w:val="center"/>
                              <w:rPr>
                                <w:b w:val="0"/>
                                <w:bCs w:val="0"/>
                              </w:rPr>
                            </w:pPr>
                          </w:p>
                        </w:tc>
                        <w:tc>
                          <w:tcPr>
                            <w:tcW w:w="4395" w:type="dxa"/>
                            <w:gridSpan w:val="2"/>
                            <w:shd w:val="clear" w:color="auto" w:fill="auto"/>
                            <w:vAlign w:val="center"/>
                          </w:tcPr>
                          <w:p w14:paraId="4DF1D798" w14:textId="532329D4" w:rsidR="002A4137" w:rsidRPr="009E4711" w:rsidRDefault="002A4137" w:rsidP="001A24B8">
                            <w:pPr>
                              <w:spacing w:line="276" w:lineRule="auto"/>
                              <w:jc w:val="center"/>
                              <w:rPr>
                                <w:b w:val="0"/>
                                <w:bCs w:val="0"/>
                              </w:rPr>
                            </w:pPr>
                            <w:r w:rsidRPr="008410D6">
                              <w:rPr>
                                <w:sz w:val="22"/>
                                <w:szCs w:val="22"/>
                              </w:rPr>
                              <w:t>THẤU KÍNH HỘI TỤ</w:t>
                            </w:r>
                          </w:p>
                        </w:tc>
                        <w:tc>
                          <w:tcPr>
                            <w:tcW w:w="4652" w:type="dxa"/>
                            <w:tcBorders>
                              <w:bottom w:val="dotted" w:sz="4" w:space="0" w:color="auto"/>
                            </w:tcBorders>
                            <w:vAlign w:val="center"/>
                          </w:tcPr>
                          <w:p w14:paraId="4559DEC6" w14:textId="34F33C99" w:rsidR="002A4137" w:rsidRPr="00B31086" w:rsidRDefault="002A4137" w:rsidP="001A24B8">
                            <w:pPr>
                              <w:jc w:val="center"/>
                            </w:pPr>
                            <w:r w:rsidRPr="008410D6">
                              <w:rPr>
                                <w:sz w:val="22"/>
                                <w:szCs w:val="22"/>
                              </w:rPr>
                              <w:t>THẤU KÍNH PHÂN KỲ</w:t>
                            </w:r>
                          </w:p>
                        </w:tc>
                        <w:tc>
                          <w:tcPr>
                            <w:tcW w:w="4680" w:type="dxa"/>
                            <w:gridSpan w:val="2"/>
                            <w:vAlign w:val="center"/>
                          </w:tcPr>
                          <w:p w14:paraId="23C4196A" w14:textId="138A019F" w:rsidR="002A4137" w:rsidRPr="00B31086" w:rsidRDefault="002A4137" w:rsidP="001A24B8"/>
                        </w:tc>
                      </w:tr>
                      <w:tr w:rsidR="002A4137" w:rsidRPr="00B31086" w14:paraId="350B5BD7" w14:textId="728A3CC4" w:rsidTr="001A24B8">
                        <w:trPr>
                          <w:gridAfter w:val="2"/>
                          <w:wAfter w:w="4680" w:type="dxa"/>
                        </w:trPr>
                        <w:tc>
                          <w:tcPr>
                            <w:tcW w:w="1252" w:type="dxa"/>
                            <w:shd w:val="clear" w:color="auto" w:fill="auto"/>
                          </w:tcPr>
                          <w:p w14:paraId="05251E76" w14:textId="77777777" w:rsidR="002A4137" w:rsidRPr="008410D6" w:rsidRDefault="002A4137" w:rsidP="001A24B8">
                            <w:pPr>
                              <w:rPr>
                                <w:rFonts w:ascii="Tahoma" w:hAnsi="Wingdings"/>
                                <w:b w:val="0"/>
                                <w:bCs w:val="0"/>
                                <w:color w:val="FF0000"/>
                                <w:sz w:val="22"/>
                                <w:szCs w:val="22"/>
                              </w:rPr>
                            </w:pPr>
                          </w:p>
                          <w:p w14:paraId="7C0E3861" w14:textId="77777777" w:rsidR="002A4137" w:rsidRPr="008410D6" w:rsidRDefault="002A4137" w:rsidP="001A24B8">
                            <w:pPr>
                              <w:rPr>
                                <w:b w:val="0"/>
                                <w:bCs w:val="0"/>
                                <w:sz w:val="22"/>
                                <w:szCs w:val="22"/>
                              </w:rPr>
                            </w:pPr>
                            <w:r w:rsidRPr="008410D6">
                              <w:rPr>
                                <w:b w:val="0"/>
                                <w:bCs w:val="0"/>
                                <w:sz w:val="22"/>
                                <w:szCs w:val="22"/>
                              </w:rPr>
                              <w:t xml:space="preserve">Tính chất </w:t>
                            </w:r>
                          </w:p>
                          <w:p w14:paraId="4895E530" w14:textId="77777777" w:rsidR="002A4137" w:rsidRPr="008410D6" w:rsidRDefault="002A4137" w:rsidP="001A24B8">
                            <w:pPr>
                              <w:rPr>
                                <w:sz w:val="22"/>
                                <w:szCs w:val="22"/>
                              </w:rPr>
                            </w:pPr>
                            <w:r w:rsidRPr="008410D6">
                              <w:rPr>
                                <w:b w:val="0"/>
                                <w:bCs w:val="0"/>
                                <w:sz w:val="22"/>
                                <w:szCs w:val="22"/>
                              </w:rPr>
                              <w:t>(thật, ảo)</w:t>
                            </w:r>
                          </w:p>
                          <w:p w14:paraId="6849DFB5" w14:textId="77777777" w:rsidR="002A4137" w:rsidRPr="009E4711" w:rsidRDefault="002A4137" w:rsidP="001A24B8">
                            <w:pPr>
                              <w:spacing w:line="276" w:lineRule="auto"/>
                              <w:rPr>
                                <w:b w:val="0"/>
                                <w:bCs w:val="0"/>
                              </w:rPr>
                            </w:pPr>
                          </w:p>
                        </w:tc>
                        <w:tc>
                          <w:tcPr>
                            <w:tcW w:w="4395" w:type="dxa"/>
                            <w:gridSpan w:val="2"/>
                          </w:tcPr>
                          <w:p w14:paraId="751801D6"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3C4A3020" w14:textId="77777777" w:rsidR="002A4137" w:rsidRPr="00B31086" w:rsidRDefault="002A4137" w:rsidP="001A24B8"/>
                        </w:tc>
                      </w:tr>
                      <w:tr w:rsidR="002A4137" w:rsidRPr="00B31086" w14:paraId="4E85929F" w14:textId="39863755" w:rsidTr="001A24B8">
                        <w:trPr>
                          <w:gridAfter w:val="2"/>
                          <w:wAfter w:w="4680" w:type="dxa"/>
                        </w:trPr>
                        <w:tc>
                          <w:tcPr>
                            <w:tcW w:w="1252" w:type="dxa"/>
                            <w:shd w:val="clear" w:color="auto" w:fill="auto"/>
                          </w:tcPr>
                          <w:p w14:paraId="088BFED7" w14:textId="77777777" w:rsidR="002A4137" w:rsidRPr="008410D6" w:rsidRDefault="002A4137" w:rsidP="001A24B8">
                            <w:pPr>
                              <w:jc w:val="both"/>
                              <w:rPr>
                                <w:b w:val="0"/>
                                <w:bCs w:val="0"/>
                                <w:color w:val="FF0000"/>
                                <w:sz w:val="22"/>
                                <w:szCs w:val="22"/>
                              </w:rPr>
                            </w:pPr>
                          </w:p>
                          <w:p w14:paraId="7DBC33AD" w14:textId="77777777" w:rsidR="002A4137" w:rsidRPr="008410D6" w:rsidRDefault="002A4137" w:rsidP="001A24B8">
                            <w:pPr>
                              <w:rPr>
                                <w:sz w:val="22"/>
                                <w:szCs w:val="22"/>
                              </w:rPr>
                            </w:pPr>
                            <w:r w:rsidRPr="008410D6">
                              <w:rPr>
                                <w:b w:val="0"/>
                                <w:bCs w:val="0"/>
                                <w:sz w:val="22"/>
                                <w:szCs w:val="22"/>
                              </w:rPr>
                              <w:t xml:space="preserve">Độ lớn </w:t>
                            </w:r>
                          </w:p>
                          <w:p w14:paraId="38176F2E" w14:textId="77777777" w:rsidR="002A4137" w:rsidRPr="008410D6" w:rsidRDefault="002A4137" w:rsidP="001A24B8">
                            <w:pPr>
                              <w:rPr>
                                <w:b w:val="0"/>
                                <w:bCs w:val="0"/>
                                <w:sz w:val="22"/>
                                <w:szCs w:val="22"/>
                              </w:rPr>
                            </w:pPr>
                            <w:r w:rsidRPr="008410D6">
                              <w:rPr>
                                <w:b w:val="0"/>
                                <w:bCs w:val="0"/>
                                <w:sz w:val="22"/>
                                <w:szCs w:val="22"/>
                              </w:rPr>
                              <w:t xml:space="preserve">(so với vật) </w:t>
                            </w:r>
                          </w:p>
                          <w:p w14:paraId="0FCF0C91" w14:textId="77777777" w:rsidR="002A4137" w:rsidRPr="009E4711" w:rsidRDefault="002A4137" w:rsidP="001A24B8">
                            <w:pPr>
                              <w:spacing w:line="276" w:lineRule="auto"/>
                              <w:rPr>
                                <w:b w:val="0"/>
                                <w:bCs w:val="0"/>
                              </w:rPr>
                            </w:pPr>
                          </w:p>
                        </w:tc>
                        <w:tc>
                          <w:tcPr>
                            <w:tcW w:w="4395" w:type="dxa"/>
                            <w:gridSpan w:val="2"/>
                          </w:tcPr>
                          <w:p w14:paraId="1521D8C4"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6D0589FF" w14:textId="77777777" w:rsidR="002A4137" w:rsidRPr="00B31086" w:rsidRDefault="002A4137" w:rsidP="001A24B8"/>
                        </w:tc>
                      </w:tr>
                      <w:tr w:rsidR="002A4137" w:rsidRPr="00B31086" w14:paraId="06241692" w14:textId="761110F3" w:rsidTr="001A24B8">
                        <w:trPr>
                          <w:gridAfter w:val="2"/>
                          <w:wAfter w:w="4680" w:type="dxa"/>
                        </w:trPr>
                        <w:tc>
                          <w:tcPr>
                            <w:tcW w:w="1252" w:type="dxa"/>
                            <w:shd w:val="clear" w:color="auto" w:fill="auto"/>
                          </w:tcPr>
                          <w:p w14:paraId="0A301E9C" w14:textId="77777777" w:rsidR="002A4137" w:rsidRPr="008410D6" w:rsidRDefault="002A4137" w:rsidP="001A24B8">
                            <w:pPr>
                              <w:jc w:val="both"/>
                              <w:rPr>
                                <w:b w:val="0"/>
                                <w:bCs w:val="0"/>
                                <w:color w:val="FF0000"/>
                                <w:sz w:val="22"/>
                                <w:szCs w:val="22"/>
                              </w:rPr>
                            </w:pPr>
                          </w:p>
                          <w:p w14:paraId="7312F978" w14:textId="77777777" w:rsidR="002A4137" w:rsidRPr="008410D6" w:rsidRDefault="002A4137" w:rsidP="001A24B8">
                            <w:pPr>
                              <w:rPr>
                                <w:sz w:val="22"/>
                                <w:szCs w:val="22"/>
                              </w:rPr>
                            </w:pPr>
                            <w:r w:rsidRPr="008410D6">
                              <w:rPr>
                                <w:b w:val="0"/>
                                <w:bCs w:val="0"/>
                                <w:sz w:val="22"/>
                                <w:szCs w:val="22"/>
                              </w:rPr>
                              <w:t xml:space="preserve">Chiều </w:t>
                            </w:r>
                          </w:p>
                          <w:p w14:paraId="39F976A4" w14:textId="77777777" w:rsidR="002A4137" w:rsidRPr="008410D6" w:rsidRDefault="002A4137" w:rsidP="001A24B8">
                            <w:pPr>
                              <w:rPr>
                                <w:b w:val="0"/>
                                <w:bCs w:val="0"/>
                                <w:sz w:val="22"/>
                                <w:szCs w:val="22"/>
                              </w:rPr>
                            </w:pPr>
                            <w:r w:rsidRPr="008410D6">
                              <w:rPr>
                                <w:b w:val="0"/>
                                <w:bCs w:val="0"/>
                                <w:sz w:val="22"/>
                                <w:szCs w:val="22"/>
                              </w:rPr>
                              <w:t>(so với vật)</w:t>
                            </w:r>
                          </w:p>
                          <w:p w14:paraId="7556B92C" w14:textId="77777777" w:rsidR="002A4137" w:rsidRPr="009E4711" w:rsidRDefault="002A4137" w:rsidP="001A24B8">
                            <w:pPr>
                              <w:spacing w:line="276" w:lineRule="auto"/>
                              <w:rPr>
                                <w:b w:val="0"/>
                                <w:bCs w:val="0"/>
                              </w:rPr>
                            </w:pPr>
                          </w:p>
                        </w:tc>
                        <w:tc>
                          <w:tcPr>
                            <w:tcW w:w="4395" w:type="dxa"/>
                            <w:gridSpan w:val="2"/>
                          </w:tcPr>
                          <w:p w14:paraId="1B0ABDE7" w14:textId="77777777" w:rsidR="002A4137" w:rsidRPr="009E4711" w:rsidRDefault="002A4137" w:rsidP="001A24B8">
                            <w:pPr>
                              <w:spacing w:line="276" w:lineRule="auto"/>
                              <w:rPr>
                                <w:b w:val="0"/>
                                <w:bCs w:val="0"/>
                              </w:rPr>
                            </w:pPr>
                          </w:p>
                        </w:tc>
                        <w:tc>
                          <w:tcPr>
                            <w:tcW w:w="4652" w:type="dxa"/>
                            <w:tcBorders>
                              <w:right w:val="dotted" w:sz="4" w:space="0" w:color="auto"/>
                            </w:tcBorders>
                          </w:tcPr>
                          <w:p w14:paraId="07C420EF" w14:textId="77777777" w:rsidR="002A4137" w:rsidRPr="00B31086" w:rsidRDefault="002A4137" w:rsidP="001A24B8"/>
                        </w:tc>
                      </w:tr>
                      <w:tr w:rsidR="002A4137" w:rsidRPr="00B31086" w14:paraId="05D4D3D1" w14:textId="77777777" w:rsidTr="001A24B8">
                        <w:trPr>
                          <w:gridAfter w:val="1"/>
                          <w:wAfter w:w="4604" w:type="dxa"/>
                        </w:trPr>
                        <w:tc>
                          <w:tcPr>
                            <w:tcW w:w="5062" w:type="dxa"/>
                            <w:gridSpan w:val="2"/>
                            <w:shd w:val="clear" w:color="auto" w:fill="auto"/>
                          </w:tcPr>
                          <w:p w14:paraId="318295BD" w14:textId="324949C5" w:rsidR="002A4137" w:rsidRPr="009E4711" w:rsidRDefault="002A4137" w:rsidP="001A24B8">
                            <w:pPr>
                              <w:spacing w:line="276" w:lineRule="auto"/>
                              <w:rPr>
                                <w:b w:val="0"/>
                                <w:bCs w:val="0"/>
                              </w:rPr>
                            </w:pPr>
                            <w:r w:rsidRPr="008410D6">
                              <w:rPr>
                                <w:b w:val="0"/>
                                <w:sz w:val="32"/>
                                <w:szCs w:val="32"/>
                              </w:rPr>
                              <w:t xml:space="preserve">. </w:t>
                            </w:r>
                            <w:r>
                              <w:rPr>
                                <w:color w:val="000000"/>
                                <w:sz w:val="22"/>
                                <w:szCs w:val="22"/>
                              </w:rPr>
                              <w:t>III</w:t>
                            </w:r>
                            <w:r w:rsidRPr="008410D6">
                              <w:rPr>
                                <w:color w:val="000000"/>
                                <w:sz w:val="22"/>
                                <w:szCs w:val="22"/>
                              </w:rPr>
                              <w:t xml:space="preserve">. </w:t>
                            </w:r>
                            <w:r>
                              <w:rPr>
                                <w:bCs w:val="0"/>
                                <w:color w:val="000000"/>
                                <w:sz w:val="22"/>
                                <w:szCs w:val="22"/>
                                <w:u w:val="single"/>
                              </w:rPr>
                              <w:t>CÁC CÔNG THỨC VỀ THẤU KÍNH.</w:t>
                            </w:r>
                          </w:p>
                        </w:tc>
                        <w:tc>
                          <w:tcPr>
                            <w:tcW w:w="5313" w:type="dxa"/>
                            <w:gridSpan w:val="3"/>
                          </w:tcPr>
                          <w:p w14:paraId="79B73E10" w14:textId="77777777" w:rsidR="002A4137" w:rsidRPr="009E4711" w:rsidRDefault="002A4137" w:rsidP="001A24B8">
                            <w:pPr>
                              <w:spacing w:line="276" w:lineRule="auto"/>
                              <w:rPr>
                                <w:b w:val="0"/>
                                <w:bCs w:val="0"/>
                              </w:rPr>
                            </w:pPr>
                          </w:p>
                        </w:tc>
                      </w:tr>
                      <w:tr w:rsidR="002A4137" w:rsidRPr="00B31086" w14:paraId="59BBC62F" w14:textId="77777777" w:rsidTr="001A24B8">
                        <w:trPr>
                          <w:gridAfter w:val="1"/>
                          <w:wAfter w:w="4604" w:type="dxa"/>
                        </w:trPr>
                        <w:tc>
                          <w:tcPr>
                            <w:tcW w:w="5062" w:type="dxa"/>
                            <w:gridSpan w:val="2"/>
                            <w:shd w:val="clear" w:color="auto" w:fill="auto"/>
                          </w:tcPr>
                          <w:p w14:paraId="50CEB0E6" w14:textId="77777777" w:rsidR="002A4137" w:rsidRPr="009E4711" w:rsidRDefault="002A4137" w:rsidP="001A24B8">
                            <w:pPr>
                              <w:spacing w:line="276" w:lineRule="auto"/>
                              <w:rPr>
                                <w:b w:val="0"/>
                                <w:bCs w:val="0"/>
                              </w:rPr>
                            </w:pPr>
                          </w:p>
                        </w:tc>
                        <w:tc>
                          <w:tcPr>
                            <w:tcW w:w="5313" w:type="dxa"/>
                            <w:gridSpan w:val="3"/>
                          </w:tcPr>
                          <w:p w14:paraId="24653555" w14:textId="77777777" w:rsidR="002A4137" w:rsidRPr="009E4711" w:rsidRDefault="002A4137" w:rsidP="001A24B8">
                            <w:pPr>
                              <w:spacing w:line="276" w:lineRule="auto"/>
                              <w:rPr>
                                <w:b w:val="0"/>
                                <w:bCs w:val="0"/>
                              </w:rPr>
                            </w:pPr>
                          </w:p>
                        </w:tc>
                      </w:tr>
                      <w:tr w:rsidR="002A4137" w:rsidRPr="00B31086" w14:paraId="4046E2BF" w14:textId="77777777" w:rsidTr="001A24B8">
                        <w:trPr>
                          <w:gridAfter w:val="1"/>
                          <w:wAfter w:w="4604" w:type="dxa"/>
                        </w:trPr>
                        <w:tc>
                          <w:tcPr>
                            <w:tcW w:w="5062" w:type="dxa"/>
                            <w:gridSpan w:val="2"/>
                            <w:shd w:val="clear" w:color="auto" w:fill="auto"/>
                          </w:tcPr>
                          <w:p w14:paraId="13AEDDC8" w14:textId="77777777" w:rsidR="002A4137" w:rsidRPr="009E4711" w:rsidRDefault="002A4137" w:rsidP="001A24B8">
                            <w:pPr>
                              <w:spacing w:line="276" w:lineRule="auto"/>
                              <w:rPr>
                                <w:b w:val="0"/>
                                <w:bCs w:val="0"/>
                              </w:rPr>
                            </w:pPr>
                          </w:p>
                        </w:tc>
                        <w:tc>
                          <w:tcPr>
                            <w:tcW w:w="5313" w:type="dxa"/>
                            <w:gridSpan w:val="3"/>
                          </w:tcPr>
                          <w:p w14:paraId="367EF9EE" w14:textId="77777777" w:rsidR="002A4137" w:rsidRPr="009E4711" w:rsidRDefault="002A4137" w:rsidP="001A24B8">
                            <w:pPr>
                              <w:spacing w:line="276" w:lineRule="auto"/>
                              <w:rPr>
                                <w:b w:val="0"/>
                                <w:bCs w:val="0"/>
                              </w:rPr>
                            </w:pPr>
                          </w:p>
                        </w:tc>
                      </w:tr>
                      <w:tr w:rsidR="002A4137" w:rsidRPr="00B31086" w14:paraId="4010F512" w14:textId="77777777" w:rsidTr="001A24B8">
                        <w:trPr>
                          <w:gridAfter w:val="1"/>
                          <w:wAfter w:w="4604" w:type="dxa"/>
                        </w:trPr>
                        <w:tc>
                          <w:tcPr>
                            <w:tcW w:w="5062" w:type="dxa"/>
                            <w:gridSpan w:val="2"/>
                            <w:shd w:val="clear" w:color="auto" w:fill="auto"/>
                          </w:tcPr>
                          <w:p w14:paraId="7A759791" w14:textId="77777777" w:rsidR="002A4137" w:rsidRPr="009E4711" w:rsidRDefault="002A4137" w:rsidP="001A24B8">
                            <w:pPr>
                              <w:spacing w:line="276" w:lineRule="auto"/>
                              <w:rPr>
                                <w:b w:val="0"/>
                                <w:bCs w:val="0"/>
                              </w:rPr>
                            </w:pPr>
                          </w:p>
                        </w:tc>
                        <w:tc>
                          <w:tcPr>
                            <w:tcW w:w="5313" w:type="dxa"/>
                            <w:gridSpan w:val="3"/>
                          </w:tcPr>
                          <w:p w14:paraId="0C44A23F" w14:textId="77777777" w:rsidR="002A4137" w:rsidRPr="009E4711" w:rsidRDefault="002A4137" w:rsidP="001A24B8">
                            <w:pPr>
                              <w:spacing w:line="276" w:lineRule="auto"/>
                              <w:rPr>
                                <w:b w:val="0"/>
                                <w:bCs w:val="0"/>
                              </w:rPr>
                            </w:pPr>
                          </w:p>
                        </w:tc>
                      </w:tr>
                      <w:tr w:rsidR="002A4137" w:rsidRPr="00B31086" w14:paraId="46EB0246" w14:textId="77777777" w:rsidTr="001A24B8">
                        <w:trPr>
                          <w:gridAfter w:val="1"/>
                          <w:wAfter w:w="4604" w:type="dxa"/>
                        </w:trPr>
                        <w:tc>
                          <w:tcPr>
                            <w:tcW w:w="5062" w:type="dxa"/>
                            <w:gridSpan w:val="2"/>
                            <w:shd w:val="clear" w:color="auto" w:fill="auto"/>
                          </w:tcPr>
                          <w:p w14:paraId="6596977E" w14:textId="77777777" w:rsidR="002A4137" w:rsidRPr="009E4711" w:rsidRDefault="002A4137" w:rsidP="001A24B8">
                            <w:pPr>
                              <w:spacing w:line="276" w:lineRule="auto"/>
                              <w:rPr>
                                <w:b w:val="0"/>
                                <w:bCs w:val="0"/>
                              </w:rPr>
                            </w:pPr>
                          </w:p>
                        </w:tc>
                        <w:tc>
                          <w:tcPr>
                            <w:tcW w:w="5313" w:type="dxa"/>
                            <w:gridSpan w:val="3"/>
                          </w:tcPr>
                          <w:p w14:paraId="5D3EA273" w14:textId="77777777" w:rsidR="002A4137" w:rsidRPr="009E4711" w:rsidRDefault="002A4137" w:rsidP="001A24B8">
                            <w:pPr>
                              <w:spacing w:line="276" w:lineRule="auto"/>
                              <w:rPr>
                                <w:b w:val="0"/>
                                <w:bCs w:val="0"/>
                              </w:rPr>
                            </w:pPr>
                          </w:p>
                        </w:tc>
                      </w:tr>
                      <w:tr w:rsidR="002A4137" w:rsidRPr="00B31086" w14:paraId="606B5C2C" w14:textId="77777777" w:rsidTr="001A24B8">
                        <w:trPr>
                          <w:gridAfter w:val="1"/>
                          <w:wAfter w:w="4604" w:type="dxa"/>
                        </w:trPr>
                        <w:tc>
                          <w:tcPr>
                            <w:tcW w:w="5062" w:type="dxa"/>
                            <w:gridSpan w:val="2"/>
                            <w:shd w:val="clear" w:color="auto" w:fill="auto"/>
                          </w:tcPr>
                          <w:p w14:paraId="40C311DE" w14:textId="77777777" w:rsidR="002A4137" w:rsidRPr="009E4711" w:rsidRDefault="002A4137" w:rsidP="001A24B8">
                            <w:pPr>
                              <w:spacing w:line="276" w:lineRule="auto"/>
                              <w:rPr>
                                <w:b w:val="0"/>
                                <w:bCs w:val="0"/>
                              </w:rPr>
                            </w:pPr>
                          </w:p>
                        </w:tc>
                        <w:tc>
                          <w:tcPr>
                            <w:tcW w:w="5313" w:type="dxa"/>
                            <w:gridSpan w:val="3"/>
                          </w:tcPr>
                          <w:p w14:paraId="169154B5" w14:textId="77777777" w:rsidR="002A4137" w:rsidRPr="009E4711" w:rsidRDefault="002A4137" w:rsidP="001A24B8">
                            <w:pPr>
                              <w:spacing w:line="276" w:lineRule="auto"/>
                              <w:rPr>
                                <w:b w:val="0"/>
                                <w:bCs w:val="0"/>
                              </w:rPr>
                            </w:pPr>
                          </w:p>
                        </w:tc>
                      </w:tr>
                      <w:tr w:rsidR="002A4137" w:rsidRPr="00B31086" w14:paraId="17B9B523" w14:textId="77777777" w:rsidTr="001A24B8">
                        <w:trPr>
                          <w:gridAfter w:val="1"/>
                          <w:wAfter w:w="4604" w:type="dxa"/>
                        </w:trPr>
                        <w:tc>
                          <w:tcPr>
                            <w:tcW w:w="5062" w:type="dxa"/>
                            <w:gridSpan w:val="2"/>
                            <w:shd w:val="clear" w:color="auto" w:fill="auto"/>
                          </w:tcPr>
                          <w:p w14:paraId="11BBFB93" w14:textId="77777777" w:rsidR="002A4137" w:rsidRPr="009E4711" w:rsidRDefault="002A4137" w:rsidP="001A24B8">
                            <w:pPr>
                              <w:spacing w:line="276" w:lineRule="auto"/>
                              <w:rPr>
                                <w:b w:val="0"/>
                                <w:bCs w:val="0"/>
                              </w:rPr>
                            </w:pPr>
                          </w:p>
                        </w:tc>
                        <w:tc>
                          <w:tcPr>
                            <w:tcW w:w="5313" w:type="dxa"/>
                            <w:gridSpan w:val="3"/>
                          </w:tcPr>
                          <w:p w14:paraId="73AEE5FB" w14:textId="77777777" w:rsidR="002A4137" w:rsidRPr="009E4711" w:rsidRDefault="002A4137" w:rsidP="001A24B8">
                            <w:pPr>
                              <w:spacing w:line="276" w:lineRule="auto"/>
                              <w:rPr>
                                <w:b w:val="0"/>
                                <w:bCs w:val="0"/>
                              </w:rPr>
                            </w:pPr>
                          </w:p>
                        </w:tc>
                      </w:tr>
                      <w:tr w:rsidR="002A4137" w:rsidRPr="00B31086" w14:paraId="3ABBDAFC" w14:textId="77777777" w:rsidTr="001A24B8">
                        <w:trPr>
                          <w:gridAfter w:val="1"/>
                          <w:wAfter w:w="4604" w:type="dxa"/>
                        </w:trPr>
                        <w:tc>
                          <w:tcPr>
                            <w:tcW w:w="5062" w:type="dxa"/>
                            <w:gridSpan w:val="2"/>
                            <w:shd w:val="clear" w:color="auto" w:fill="auto"/>
                          </w:tcPr>
                          <w:p w14:paraId="4A66C95E" w14:textId="77777777" w:rsidR="002A4137" w:rsidRPr="009E4711" w:rsidRDefault="002A4137" w:rsidP="001A24B8">
                            <w:pPr>
                              <w:spacing w:line="276" w:lineRule="auto"/>
                              <w:rPr>
                                <w:b w:val="0"/>
                                <w:bCs w:val="0"/>
                              </w:rPr>
                            </w:pPr>
                          </w:p>
                        </w:tc>
                        <w:tc>
                          <w:tcPr>
                            <w:tcW w:w="5313" w:type="dxa"/>
                            <w:gridSpan w:val="3"/>
                          </w:tcPr>
                          <w:p w14:paraId="64480A31" w14:textId="77777777" w:rsidR="002A4137" w:rsidRPr="009E4711" w:rsidRDefault="002A4137" w:rsidP="001A24B8">
                            <w:pPr>
                              <w:spacing w:line="276" w:lineRule="auto"/>
                              <w:rPr>
                                <w:b w:val="0"/>
                                <w:bCs w:val="0"/>
                              </w:rPr>
                            </w:pPr>
                          </w:p>
                        </w:tc>
                      </w:tr>
                      <w:tr w:rsidR="002A4137" w:rsidRPr="00B31086" w14:paraId="1C9331AD" w14:textId="77777777" w:rsidTr="001A24B8">
                        <w:trPr>
                          <w:gridAfter w:val="1"/>
                          <w:wAfter w:w="4604" w:type="dxa"/>
                        </w:trPr>
                        <w:tc>
                          <w:tcPr>
                            <w:tcW w:w="5062" w:type="dxa"/>
                            <w:gridSpan w:val="2"/>
                            <w:shd w:val="clear" w:color="auto" w:fill="auto"/>
                          </w:tcPr>
                          <w:p w14:paraId="53CCBF93" w14:textId="77777777" w:rsidR="002A4137" w:rsidRPr="009E4711" w:rsidRDefault="002A4137" w:rsidP="001A24B8">
                            <w:pPr>
                              <w:spacing w:line="276" w:lineRule="auto"/>
                              <w:rPr>
                                <w:b w:val="0"/>
                                <w:bCs w:val="0"/>
                              </w:rPr>
                            </w:pPr>
                          </w:p>
                        </w:tc>
                        <w:tc>
                          <w:tcPr>
                            <w:tcW w:w="5313" w:type="dxa"/>
                            <w:gridSpan w:val="3"/>
                          </w:tcPr>
                          <w:p w14:paraId="70DE55EC" w14:textId="77777777" w:rsidR="002A4137" w:rsidRPr="009E4711" w:rsidRDefault="002A4137" w:rsidP="001A24B8">
                            <w:pPr>
                              <w:spacing w:line="276" w:lineRule="auto"/>
                              <w:rPr>
                                <w:b w:val="0"/>
                                <w:bCs w:val="0"/>
                              </w:rPr>
                            </w:pPr>
                          </w:p>
                        </w:tc>
                      </w:tr>
                      <w:tr w:rsidR="002A4137" w:rsidRPr="00B31086" w14:paraId="22D2562E" w14:textId="77777777" w:rsidTr="001A24B8">
                        <w:trPr>
                          <w:gridAfter w:val="1"/>
                          <w:wAfter w:w="4604" w:type="dxa"/>
                        </w:trPr>
                        <w:tc>
                          <w:tcPr>
                            <w:tcW w:w="5062" w:type="dxa"/>
                            <w:gridSpan w:val="2"/>
                            <w:shd w:val="clear" w:color="auto" w:fill="auto"/>
                          </w:tcPr>
                          <w:p w14:paraId="55E585E6" w14:textId="77777777" w:rsidR="002A4137" w:rsidRPr="009E4711" w:rsidRDefault="002A4137" w:rsidP="001A24B8">
                            <w:pPr>
                              <w:spacing w:line="276" w:lineRule="auto"/>
                              <w:rPr>
                                <w:b w:val="0"/>
                                <w:bCs w:val="0"/>
                              </w:rPr>
                            </w:pPr>
                          </w:p>
                        </w:tc>
                        <w:tc>
                          <w:tcPr>
                            <w:tcW w:w="5313" w:type="dxa"/>
                            <w:gridSpan w:val="3"/>
                          </w:tcPr>
                          <w:p w14:paraId="614EB067" w14:textId="77777777" w:rsidR="002A4137" w:rsidRPr="009E4711" w:rsidRDefault="002A4137" w:rsidP="001A24B8">
                            <w:pPr>
                              <w:spacing w:line="276" w:lineRule="auto"/>
                              <w:rPr>
                                <w:b w:val="0"/>
                                <w:bCs w:val="0"/>
                              </w:rPr>
                            </w:pPr>
                          </w:p>
                        </w:tc>
                      </w:tr>
                      <w:tr w:rsidR="002A4137" w:rsidRPr="00B31086" w14:paraId="037AD83C" w14:textId="77777777" w:rsidTr="001A24B8">
                        <w:trPr>
                          <w:gridAfter w:val="1"/>
                          <w:wAfter w:w="4604" w:type="dxa"/>
                        </w:trPr>
                        <w:tc>
                          <w:tcPr>
                            <w:tcW w:w="5062" w:type="dxa"/>
                            <w:gridSpan w:val="2"/>
                            <w:shd w:val="clear" w:color="auto" w:fill="auto"/>
                          </w:tcPr>
                          <w:p w14:paraId="7A40F8BA" w14:textId="77777777" w:rsidR="002A4137" w:rsidRPr="009E4711" w:rsidRDefault="002A4137" w:rsidP="001A24B8">
                            <w:pPr>
                              <w:spacing w:line="276" w:lineRule="auto"/>
                              <w:rPr>
                                <w:b w:val="0"/>
                                <w:bCs w:val="0"/>
                              </w:rPr>
                            </w:pPr>
                          </w:p>
                        </w:tc>
                        <w:tc>
                          <w:tcPr>
                            <w:tcW w:w="5313" w:type="dxa"/>
                            <w:gridSpan w:val="3"/>
                          </w:tcPr>
                          <w:p w14:paraId="2992E57E" w14:textId="77777777" w:rsidR="002A4137" w:rsidRPr="009E4711" w:rsidRDefault="002A4137" w:rsidP="001A24B8">
                            <w:pPr>
                              <w:spacing w:line="276" w:lineRule="auto"/>
                              <w:rPr>
                                <w:b w:val="0"/>
                                <w:bCs w:val="0"/>
                              </w:rPr>
                            </w:pPr>
                          </w:p>
                        </w:tc>
                      </w:tr>
                      <w:tr w:rsidR="002A4137" w:rsidRPr="00B31086" w14:paraId="50C04B83" w14:textId="77777777" w:rsidTr="001A24B8">
                        <w:trPr>
                          <w:gridAfter w:val="1"/>
                          <w:wAfter w:w="4604" w:type="dxa"/>
                        </w:trPr>
                        <w:tc>
                          <w:tcPr>
                            <w:tcW w:w="5062" w:type="dxa"/>
                            <w:gridSpan w:val="2"/>
                            <w:shd w:val="clear" w:color="auto" w:fill="auto"/>
                          </w:tcPr>
                          <w:p w14:paraId="1AC637E3" w14:textId="77777777" w:rsidR="002A4137" w:rsidRPr="009E4711" w:rsidRDefault="002A4137" w:rsidP="001A24B8">
                            <w:pPr>
                              <w:spacing w:line="276" w:lineRule="auto"/>
                              <w:rPr>
                                <w:b w:val="0"/>
                                <w:bCs w:val="0"/>
                              </w:rPr>
                            </w:pPr>
                          </w:p>
                        </w:tc>
                        <w:tc>
                          <w:tcPr>
                            <w:tcW w:w="5313" w:type="dxa"/>
                            <w:gridSpan w:val="3"/>
                          </w:tcPr>
                          <w:p w14:paraId="415ABAE2" w14:textId="77777777" w:rsidR="002A4137" w:rsidRPr="009E4711" w:rsidRDefault="002A4137" w:rsidP="001A24B8">
                            <w:pPr>
                              <w:spacing w:line="276" w:lineRule="auto"/>
                              <w:rPr>
                                <w:b w:val="0"/>
                                <w:bCs w:val="0"/>
                              </w:rPr>
                            </w:pPr>
                          </w:p>
                        </w:tc>
                      </w:tr>
                      <w:tr w:rsidR="002A4137" w:rsidRPr="00B31086" w14:paraId="269889B8" w14:textId="77777777" w:rsidTr="001A24B8">
                        <w:trPr>
                          <w:gridAfter w:val="1"/>
                          <w:wAfter w:w="4604" w:type="dxa"/>
                        </w:trPr>
                        <w:tc>
                          <w:tcPr>
                            <w:tcW w:w="5062" w:type="dxa"/>
                            <w:gridSpan w:val="2"/>
                            <w:shd w:val="clear" w:color="auto" w:fill="auto"/>
                          </w:tcPr>
                          <w:p w14:paraId="7C1DD181" w14:textId="77777777" w:rsidR="002A4137" w:rsidRPr="009E4711" w:rsidRDefault="002A4137" w:rsidP="001A24B8">
                            <w:pPr>
                              <w:spacing w:line="276" w:lineRule="auto"/>
                              <w:rPr>
                                <w:b w:val="0"/>
                                <w:bCs w:val="0"/>
                              </w:rPr>
                            </w:pPr>
                          </w:p>
                        </w:tc>
                        <w:tc>
                          <w:tcPr>
                            <w:tcW w:w="5313" w:type="dxa"/>
                            <w:gridSpan w:val="3"/>
                          </w:tcPr>
                          <w:p w14:paraId="1EFB37CE" w14:textId="77777777" w:rsidR="002A4137" w:rsidRPr="009E4711" w:rsidRDefault="002A4137" w:rsidP="001A24B8">
                            <w:pPr>
                              <w:spacing w:line="276" w:lineRule="auto"/>
                              <w:rPr>
                                <w:b w:val="0"/>
                                <w:bCs w:val="0"/>
                              </w:rPr>
                            </w:pPr>
                          </w:p>
                        </w:tc>
                      </w:tr>
                      <w:tr w:rsidR="002A4137" w:rsidRPr="00B31086" w14:paraId="602F746E" w14:textId="77777777" w:rsidTr="001A24B8">
                        <w:trPr>
                          <w:gridAfter w:val="1"/>
                          <w:wAfter w:w="4604" w:type="dxa"/>
                        </w:trPr>
                        <w:tc>
                          <w:tcPr>
                            <w:tcW w:w="5062" w:type="dxa"/>
                            <w:gridSpan w:val="2"/>
                            <w:shd w:val="clear" w:color="auto" w:fill="auto"/>
                          </w:tcPr>
                          <w:p w14:paraId="44E80DF1" w14:textId="77777777" w:rsidR="002A4137" w:rsidRPr="009E4711" w:rsidRDefault="002A4137" w:rsidP="001A24B8">
                            <w:pPr>
                              <w:spacing w:line="276" w:lineRule="auto"/>
                              <w:rPr>
                                <w:b w:val="0"/>
                                <w:bCs w:val="0"/>
                              </w:rPr>
                            </w:pPr>
                          </w:p>
                        </w:tc>
                        <w:tc>
                          <w:tcPr>
                            <w:tcW w:w="5313" w:type="dxa"/>
                            <w:gridSpan w:val="3"/>
                          </w:tcPr>
                          <w:p w14:paraId="156BB5F0" w14:textId="77777777" w:rsidR="002A4137" w:rsidRPr="009E4711" w:rsidRDefault="002A4137" w:rsidP="001A24B8">
                            <w:pPr>
                              <w:spacing w:line="276" w:lineRule="auto"/>
                              <w:rPr>
                                <w:b w:val="0"/>
                                <w:bCs w:val="0"/>
                              </w:rPr>
                            </w:pPr>
                          </w:p>
                        </w:tc>
                      </w:tr>
                      <w:tr w:rsidR="002A4137" w:rsidRPr="00B31086" w14:paraId="7A35CDA4" w14:textId="77777777" w:rsidTr="001A24B8">
                        <w:trPr>
                          <w:gridAfter w:val="1"/>
                          <w:wAfter w:w="4604" w:type="dxa"/>
                        </w:trPr>
                        <w:tc>
                          <w:tcPr>
                            <w:tcW w:w="5062" w:type="dxa"/>
                            <w:gridSpan w:val="2"/>
                            <w:shd w:val="clear" w:color="auto" w:fill="auto"/>
                          </w:tcPr>
                          <w:p w14:paraId="17927B4D" w14:textId="77777777" w:rsidR="002A4137" w:rsidRPr="009E4711" w:rsidRDefault="002A4137" w:rsidP="001A24B8">
                            <w:pPr>
                              <w:spacing w:line="276" w:lineRule="auto"/>
                              <w:rPr>
                                <w:b w:val="0"/>
                                <w:bCs w:val="0"/>
                              </w:rPr>
                            </w:pPr>
                          </w:p>
                        </w:tc>
                        <w:tc>
                          <w:tcPr>
                            <w:tcW w:w="5313" w:type="dxa"/>
                            <w:gridSpan w:val="3"/>
                          </w:tcPr>
                          <w:p w14:paraId="6990FC8E" w14:textId="77777777" w:rsidR="002A4137" w:rsidRPr="009E4711" w:rsidRDefault="002A4137" w:rsidP="001A24B8">
                            <w:pPr>
                              <w:spacing w:line="276" w:lineRule="auto"/>
                              <w:rPr>
                                <w:b w:val="0"/>
                                <w:bCs w:val="0"/>
                              </w:rPr>
                            </w:pPr>
                          </w:p>
                        </w:tc>
                      </w:tr>
                      <w:tr w:rsidR="002A4137" w:rsidRPr="00B31086" w14:paraId="3FBC7DFE" w14:textId="77777777" w:rsidTr="001A24B8">
                        <w:trPr>
                          <w:gridAfter w:val="1"/>
                          <w:wAfter w:w="4604" w:type="dxa"/>
                        </w:trPr>
                        <w:tc>
                          <w:tcPr>
                            <w:tcW w:w="5062" w:type="dxa"/>
                            <w:gridSpan w:val="2"/>
                            <w:shd w:val="clear" w:color="auto" w:fill="auto"/>
                          </w:tcPr>
                          <w:p w14:paraId="7D1F08A8" w14:textId="77777777" w:rsidR="002A4137" w:rsidRPr="009E4711" w:rsidRDefault="002A4137" w:rsidP="001A24B8">
                            <w:pPr>
                              <w:spacing w:line="276" w:lineRule="auto"/>
                              <w:rPr>
                                <w:b w:val="0"/>
                                <w:bCs w:val="0"/>
                              </w:rPr>
                            </w:pPr>
                          </w:p>
                        </w:tc>
                        <w:tc>
                          <w:tcPr>
                            <w:tcW w:w="5313" w:type="dxa"/>
                            <w:gridSpan w:val="3"/>
                          </w:tcPr>
                          <w:p w14:paraId="2A9C0D71" w14:textId="77777777" w:rsidR="002A4137" w:rsidRPr="009E4711" w:rsidRDefault="002A4137" w:rsidP="001A24B8">
                            <w:pPr>
                              <w:spacing w:line="276" w:lineRule="auto"/>
                              <w:rPr>
                                <w:b w:val="0"/>
                                <w:bCs w:val="0"/>
                              </w:rPr>
                            </w:pPr>
                          </w:p>
                        </w:tc>
                      </w:tr>
                      <w:tr w:rsidR="002A4137" w:rsidRPr="00B31086" w14:paraId="6DC19A82" w14:textId="77777777" w:rsidTr="001A24B8">
                        <w:trPr>
                          <w:gridAfter w:val="1"/>
                          <w:wAfter w:w="4604" w:type="dxa"/>
                        </w:trPr>
                        <w:tc>
                          <w:tcPr>
                            <w:tcW w:w="5062" w:type="dxa"/>
                            <w:gridSpan w:val="2"/>
                            <w:shd w:val="clear" w:color="auto" w:fill="auto"/>
                          </w:tcPr>
                          <w:p w14:paraId="3D3A603A" w14:textId="77777777" w:rsidR="002A4137" w:rsidRPr="009E4711" w:rsidRDefault="002A4137" w:rsidP="001A24B8">
                            <w:pPr>
                              <w:spacing w:line="276" w:lineRule="auto"/>
                              <w:rPr>
                                <w:b w:val="0"/>
                                <w:bCs w:val="0"/>
                              </w:rPr>
                            </w:pPr>
                          </w:p>
                        </w:tc>
                        <w:tc>
                          <w:tcPr>
                            <w:tcW w:w="5313" w:type="dxa"/>
                            <w:gridSpan w:val="3"/>
                          </w:tcPr>
                          <w:p w14:paraId="038A5A94" w14:textId="77777777" w:rsidR="002A4137" w:rsidRPr="009E4711" w:rsidRDefault="002A4137" w:rsidP="001A24B8">
                            <w:pPr>
                              <w:spacing w:line="276" w:lineRule="auto"/>
                              <w:rPr>
                                <w:b w:val="0"/>
                                <w:bCs w:val="0"/>
                              </w:rPr>
                            </w:pPr>
                          </w:p>
                        </w:tc>
                      </w:tr>
                      <w:tr w:rsidR="002A4137" w:rsidRPr="00B31086" w14:paraId="3A04CF5A" w14:textId="77777777" w:rsidTr="001A24B8">
                        <w:trPr>
                          <w:gridAfter w:val="1"/>
                          <w:wAfter w:w="4604" w:type="dxa"/>
                        </w:trPr>
                        <w:tc>
                          <w:tcPr>
                            <w:tcW w:w="5062" w:type="dxa"/>
                            <w:gridSpan w:val="2"/>
                            <w:shd w:val="clear" w:color="auto" w:fill="auto"/>
                          </w:tcPr>
                          <w:p w14:paraId="375156A7" w14:textId="77777777" w:rsidR="002A4137" w:rsidRPr="009E4711" w:rsidRDefault="002A4137" w:rsidP="001A24B8">
                            <w:pPr>
                              <w:spacing w:line="276" w:lineRule="auto"/>
                              <w:rPr>
                                <w:b w:val="0"/>
                                <w:bCs w:val="0"/>
                              </w:rPr>
                            </w:pPr>
                          </w:p>
                        </w:tc>
                        <w:tc>
                          <w:tcPr>
                            <w:tcW w:w="5313" w:type="dxa"/>
                            <w:gridSpan w:val="3"/>
                          </w:tcPr>
                          <w:p w14:paraId="46760E06" w14:textId="77777777" w:rsidR="002A4137" w:rsidRPr="009E4711" w:rsidRDefault="002A4137" w:rsidP="001A24B8">
                            <w:pPr>
                              <w:spacing w:line="276" w:lineRule="auto"/>
                              <w:rPr>
                                <w:b w:val="0"/>
                                <w:bCs w:val="0"/>
                              </w:rPr>
                            </w:pPr>
                          </w:p>
                        </w:tc>
                      </w:tr>
                      <w:tr w:rsidR="002A4137" w:rsidRPr="00B31086" w14:paraId="3C106FA7" w14:textId="77777777" w:rsidTr="001A24B8">
                        <w:trPr>
                          <w:gridAfter w:val="1"/>
                          <w:wAfter w:w="4604" w:type="dxa"/>
                        </w:trPr>
                        <w:tc>
                          <w:tcPr>
                            <w:tcW w:w="5062" w:type="dxa"/>
                            <w:gridSpan w:val="2"/>
                            <w:shd w:val="clear" w:color="auto" w:fill="auto"/>
                          </w:tcPr>
                          <w:p w14:paraId="65937AFF" w14:textId="77777777" w:rsidR="002A4137" w:rsidRPr="009E4711" w:rsidRDefault="002A4137" w:rsidP="001A24B8">
                            <w:pPr>
                              <w:spacing w:line="276" w:lineRule="auto"/>
                              <w:rPr>
                                <w:b w:val="0"/>
                                <w:bCs w:val="0"/>
                              </w:rPr>
                            </w:pPr>
                          </w:p>
                        </w:tc>
                        <w:tc>
                          <w:tcPr>
                            <w:tcW w:w="5313" w:type="dxa"/>
                            <w:gridSpan w:val="3"/>
                          </w:tcPr>
                          <w:p w14:paraId="65E27787" w14:textId="77777777" w:rsidR="002A4137" w:rsidRPr="009E4711" w:rsidRDefault="002A4137" w:rsidP="001A24B8">
                            <w:pPr>
                              <w:spacing w:line="276" w:lineRule="auto"/>
                              <w:rPr>
                                <w:b w:val="0"/>
                                <w:bCs w:val="0"/>
                              </w:rPr>
                            </w:pPr>
                          </w:p>
                        </w:tc>
                      </w:tr>
                      <w:tr w:rsidR="002A4137" w:rsidRPr="00B31086" w14:paraId="269230FD" w14:textId="77777777" w:rsidTr="001A24B8">
                        <w:trPr>
                          <w:gridAfter w:val="1"/>
                          <w:wAfter w:w="4604" w:type="dxa"/>
                        </w:trPr>
                        <w:tc>
                          <w:tcPr>
                            <w:tcW w:w="5062" w:type="dxa"/>
                            <w:gridSpan w:val="2"/>
                            <w:shd w:val="clear" w:color="auto" w:fill="auto"/>
                          </w:tcPr>
                          <w:p w14:paraId="5D982BF0" w14:textId="77777777" w:rsidR="002A4137" w:rsidRPr="009E4711" w:rsidRDefault="002A4137" w:rsidP="001A24B8">
                            <w:pPr>
                              <w:spacing w:line="276" w:lineRule="auto"/>
                              <w:rPr>
                                <w:b w:val="0"/>
                                <w:bCs w:val="0"/>
                              </w:rPr>
                            </w:pPr>
                          </w:p>
                        </w:tc>
                        <w:tc>
                          <w:tcPr>
                            <w:tcW w:w="5313" w:type="dxa"/>
                            <w:gridSpan w:val="3"/>
                          </w:tcPr>
                          <w:p w14:paraId="31DA80F6" w14:textId="77777777" w:rsidR="002A4137" w:rsidRPr="009E4711" w:rsidRDefault="002A4137" w:rsidP="001A24B8">
                            <w:pPr>
                              <w:spacing w:line="276" w:lineRule="auto"/>
                              <w:rPr>
                                <w:b w:val="0"/>
                                <w:bCs w:val="0"/>
                              </w:rPr>
                            </w:pPr>
                          </w:p>
                        </w:tc>
                      </w:tr>
                      <w:tr w:rsidR="002A4137" w:rsidRPr="00B31086" w14:paraId="3D1AB6CE" w14:textId="77777777" w:rsidTr="001A24B8">
                        <w:trPr>
                          <w:gridAfter w:val="1"/>
                          <w:wAfter w:w="4604" w:type="dxa"/>
                        </w:trPr>
                        <w:tc>
                          <w:tcPr>
                            <w:tcW w:w="5062" w:type="dxa"/>
                            <w:gridSpan w:val="2"/>
                            <w:shd w:val="clear" w:color="auto" w:fill="auto"/>
                          </w:tcPr>
                          <w:p w14:paraId="516E28A9" w14:textId="77777777" w:rsidR="002A4137" w:rsidRPr="009E4711" w:rsidRDefault="002A4137" w:rsidP="001A24B8">
                            <w:pPr>
                              <w:spacing w:line="276" w:lineRule="auto"/>
                              <w:rPr>
                                <w:b w:val="0"/>
                                <w:bCs w:val="0"/>
                              </w:rPr>
                            </w:pPr>
                          </w:p>
                        </w:tc>
                        <w:tc>
                          <w:tcPr>
                            <w:tcW w:w="5313" w:type="dxa"/>
                            <w:gridSpan w:val="3"/>
                          </w:tcPr>
                          <w:p w14:paraId="0A1AB191" w14:textId="77777777" w:rsidR="002A4137" w:rsidRPr="009E4711" w:rsidRDefault="002A4137" w:rsidP="001A24B8">
                            <w:pPr>
                              <w:spacing w:line="276" w:lineRule="auto"/>
                              <w:rPr>
                                <w:b w:val="0"/>
                                <w:bCs w:val="0"/>
                              </w:rPr>
                            </w:pPr>
                          </w:p>
                        </w:tc>
                      </w:tr>
                      <w:tr w:rsidR="002A4137" w:rsidRPr="00B31086" w14:paraId="3FC42F9A" w14:textId="77777777" w:rsidTr="001A24B8">
                        <w:trPr>
                          <w:gridAfter w:val="1"/>
                          <w:wAfter w:w="4604" w:type="dxa"/>
                        </w:trPr>
                        <w:tc>
                          <w:tcPr>
                            <w:tcW w:w="5062" w:type="dxa"/>
                            <w:gridSpan w:val="2"/>
                            <w:shd w:val="clear" w:color="auto" w:fill="auto"/>
                          </w:tcPr>
                          <w:p w14:paraId="44E3E057" w14:textId="77777777" w:rsidR="002A4137" w:rsidRPr="009E4711" w:rsidRDefault="002A4137" w:rsidP="001A24B8">
                            <w:pPr>
                              <w:spacing w:line="276" w:lineRule="auto"/>
                              <w:rPr>
                                <w:b w:val="0"/>
                                <w:bCs w:val="0"/>
                              </w:rPr>
                            </w:pPr>
                          </w:p>
                        </w:tc>
                        <w:tc>
                          <w:tcPr>
                            <w:tcW w:w="5313" w:type="dxa"/>
                            <w:gridSpan w:val="3"/>
                          </w:tcPr>
                          <w:p w14:paraId="75224BD5" w14:textId="77777777" w:rsidR="002A4137" w:rsidRPr="009E4711" w:rsidRDefault="002A4137" w:rsidP="001A24B8">
                            <w:pPr>
                              <w:spacing w:line="276" w:lineRule="auto"/>
                              <w:rPr>
                                <w:b w:val="0"/>
                                <w:bCs w:val="0"/>
                              </w:rPr>
                            </w:pPr>
                          </w:p>
                        </w:tc>
                      </w:tr>
                      <w:tr w:rsidR="002A4137" w:rsidRPr="00B31086" w14:paraId="249B49E1" w14:textId="77777777" w:rsidTr="001A24B8">
                        <w:trPr>
                          <w:gridAfter w:val="1"/>
                          <w:wAfter w:w="4604" w:type="dxa"/>
                        </w:trPr>
                        <w:tc>
                          <w:tcPr>
                            <w:tcW w:w="5062" w:type="dxa"/>
                            <w:gridSpan w:val="2"/>
                            <w:shd w:val="clear" w:color="auto" w:fill="auto"/>
                          </w:tcPr>
                          <w:p w14:paraId="6462FF49" w14:textId="77777777" w:rsidR="002A4137" w:rsidRPr="009E4711" w:rsidRDefault="002A4137" w:rsidP="001A24B8">
                            <w:pPr>
                              <w:spacing w:line="276" w:lineRule="auto"/>
                              <w:rPr>
                                <w:b w:val="0"/>
                                <w:bCs w:val="0"/>
                              </w:rPr>
                            </w:pPr>
                          </w:p>
                        </w:tc>
                        <w:tc>
                          <w:tcPr>
                            <w:tcW w:w="5313" w:type="dxa"/>
                            <w:gridSpan w:val="3"/>
                          </w:tcPr>
                          <w:p w14:paraId="44E87347" w14:textId="77777777" w:rsidR="002A4137" w:rsidRPr="009E4711" w:rsidRDefault="002A4137" w:rsidP="001A24B8">
                            <w:pPr>
                              <w:spacing w:line="276" w:lineRule="auto"/>
                              <w:rPr>
                                <w:b w:val="0"/>
                                <w:bCs w:val="0"/>
                              </w:rPr>
                            </w:pPr>
                          </w:p>
                        </w:tc>
                      </w:tr>
                      <w:tr w:rsidR="002A4137" w:rsidRPr="00B31086" w14:paraId="6B381108" w14:textId="77777777" w:rsidTr="001A24B8">
                        <w:trPr>
                          <w:gridAfter w:val="1"/>
                          <w:wAfter w:w="4604" w:type="dxa"/>
                        </w:trPr>
                        <w:tc>
                          <w:tcPr>
                            <w:tcW w:w="5062" w:type="dxa"/>
                            <w:gridSpan w:val="2"/>
                            <w:shd w:val="clear" w:color="auto" w:fill="auto"/>
                          </w:tcPr>
                          <w:p w14:paraId="746E0378" w14:textId="77777777" w:rsidR="002A4137" w:rsidRPr="009E4711" w:rsidRDefault="002A4137" w:rsidP="001A24B8">
                            <w:pPr>
                              <w:spacing w:line="276" w:lineRule="auto"/>
                              <w:rPr>
                                <w:b w:val="0"/>
                                <w:bCs w:val="0"/>
                              </w:rPr>
                            </w:pPr>
                          </w:p>
                        </w:tc>
                        <w:tc>
                          <w:tcPr>
                            <w:tcW w:w="5313" w:type="dxa"/>
                            <w:gridSpan w:val="3"/>
                          </w:tcPr>
                          <w:p w14:paraId="3B87FE6B" w14:textId="77777777" w:rsidR="002A4137" w:rsidRPr="009E4711" w:rsidRDefault="002A4137" w:rsidP="001A24B8">
                            <w:pPr>
                              <w:spacing w:line="276" w:lineRule="auto"/>
                              <w:rPr>
                                <w:b w:val="0"/>
                                <w:bCs w:val="0"/>
                              </w:rPr>
                            </w:pPr>
                          </w:p>
                        </w:tc>
                      </w:tr>
                      <w:tr w:rsidR="002A4137" w:rsidRPr="00B31086" w14:paraId="51E8F6D2" w14:textId="77777777" w:rsidTr="001A24B8">
                        <w:trPr>
                          <w:gridAfter w:val="1"/>
                          <w:wAfter w:w="4604" w:type="dxa"/>
                        </w:trPr>
                        <w:tc>
                          <w:tcPr>
                            <w:tcW w:w="5062" w:type="dxa"/>
                            <w:gridSpan w:val="2"/>
                            <w:shd w:val="clear" w:color="auto" w:fill="auto"/>
                          </w:tcPr>
                          <w:p w14:paraId="60F248A8" w14:textId="77777777" w:rsidR="002A4137" w:rsidRPr="009E4711" w:rsidRDefault="002A4137" w:rsidP="001A24B8">
                            <w:pPr>
                              <w:spacing w:line="276" w:lineRule="auto"/>
                              <w:rPr>
                                <w:b w:val="0"/>
                                <w:bCs w:val="0"/>
                              </w:rPr>
                            </w:pPr>
                          </w:p>
                        </w:tc>
                        <w:tc>
                          <w:tcPr>
                            <w:tcW w:w="5313" w:type="dxa"/>
                            <w:gridSpan w:val="3"/>
                          </w:tcPr>
                          <w:p w14:paraId="49DA2C79" w14:textId="77777777" w:rsidR="002A4137" w:rsidRPr="009E4711" w:rsidRDefault="002A4137" w:rsidP="001A24B8">
                            <w:pPr>
                              <w:spacing w:line="276" w:lineRule="auto"/>
                              <w:rPr>
                                <w:b w:val="0"/>
                                <w:bCs w:val="0"/>
                              </w:rPr>
                            </w:pPr>
                          </w:p>
                        </w:tc>
                      </w:tr>
                      <w:tr w:rsidR="002A4137" w:rsidRPr="00B31086" w14:paraId="13955FF4" w14:textId="77777777" w:rsidTr="001A24B8">
                        <w:trPr>
                          <w:gridAfter w:val="1"/>
                          <w:wAfter w:w="4604" w:type="dxa"/>
                        </w:trPr>
                        <w:tc>
                          <w:tcPr>
                            <w:tcW w:w="5062" w:type="dxa"/>
                            <w:gridSpan w:val="2"/>
                            <w:shd w:val="clear" w:color="auto" w:fill="auto"/>
                          </w:tcPr>
                          <w:p w14:paraId="7151C076" w14:textId="77777777" w:rsidR="002A4137" w:rsidRPr="009E4711" w:rsidRDefault="002A4137" w:rsidP="001A24B8">
                            <w:pPr>
                              <w:spacing w:line="276" w:lineRule="auto"/>
                              <w:rPr>
                                <w:b w:val="0"/>
                                <w:bCs w:val="0"/>
                              </w:rPr>
                            </w:pPr>
                          </w:p>
                        </w:tc>
                        <w:tc>
                          <w:tcPr>
                            <w:tcW w:w="5313" w:type="dxa"/>
                            <w:gridSpan w:val="3"/>
                          </w:tcPr>
                          <w:p w14:paraId="68515777" w14:textId="77777777" w:rsidR="002A4137" w:rsidRPr="009E4711" w:rsidRDefault="002A4137" w:rsidP="001A24B8">
                            <w:pPr>
                              <w:spacing w:line="276" w:lineRule="auto"/>
                              <w:rPr>
                                <w:b w:val="0"/>
                                <w:bCs w:val="0"/>
                              </w:rPr>
                            </w:pPr>
                          </w:p>
                        </w:tc>
                      </w:tr>
                      <w:tr w:rsidR="002A4137" w:rsidRPr="00B31086" w14:paraId="01D7392A" w14:textId="77777777" w:rsidTr="001A24B8">
                        <w:trPr>
                          <w:gridAfter w:val="1"/>
                          <w:wAfter w:w="4604" w:type="dxa"/>
                        </w:trPr>
                        <w:tc>
                          <w:tcPr>
                            <w:tcW w:w="5062" w:type="dxa"/>
                            <w:gridSpan w:val="2"/>
                            <w:shd w:val="clear" w:color="auto" w:fill="auto"/>
                          </w:tcPr>
                          <w:p w14:paraId="648EC072" w14:textId="77777777" w:rsidR="002A4137" w:rsidRPr="009E4711" w:rsidRDefault="002A4137" w:rsidP="001A24B8">
                            <w:pPr>
                              <w:spacing w:line="276" w:lineRule="auto"/>
                              <w:rPr>
                                <w:b w:val="0"/>
                                <w:bCs w:val="0"/>
                              </w:rPr>
                            </w:pPr>
                          </w:p>
                        </w:tc>
                        <w:tc>
                          <w:tcPr>
                            <w:tcW w:w="5313" w:type="dxa"/>
                            <w:gridSpan w:val="3"/>
                          </w:tcPr>
                          <w:p w14:paraId="5379C714" w14:textId="77777777" w:rsidR="002A4137" w:rsidRPr="009E4711" w:rsidRDefault="002A4137" w:rsidP="001A24B8">
                            <w:pPr>
                              <w:spacing w:line="276" w:lineRule="auto"/>
                              <w:rPr>
                                <w:b w:val="0"/>
                                <w:bCs w:val="0"/>
                              </w:rPr>
                            </w:pPr>
                          </w:p>
                        </w:tc>
                      </w:tr>
                      <w:tr w:rsidR="002A4137" w:rsidRPr="00B31086" w14:paraId="189B281C" w14:textId="77777777" w:rsidTr="001A24B8">
                        <w:trPr>
                          <w:gridAfter w:val="1"/>
                          <w:wAfter w:w="4604" w:type="dxa"/>
                        </w:trPr>
                        <w:tc>
                          <w:tcPr>
                            <w:tcW w:w="5062" w:type="dxa"/>
                            <w:gridSpan w:val="2"/>
                            <w:shd w:val="clear" w:color="auto" w:fill="auto"/>
                          </w:tcPr>
                          <w:p w14:paraId="38B8AD24" w14:textId="77777777" w:rsidR="002A4137" w:rsidRPr="009E4711" w:rsidRDefault="002A4137" w:rsidP="001A24B8">
                            <w:pPr>
                              <w:spacing w:line="276" w:lineRule="auto"/>
                              <w:rPr>
                                <w:b w:val="0"/>
                                <w:bCs w:val="0"/>
                              </w:rPr>
                            </w:pPr>
                          </w:p>
                        </w:tc>
                        <w:tc>
                          <w:tcPr>
                            <w:tcW w:w="5313" w:type="dxa"/>
                            <w:gridSpan w:val="3"/>
                          </w:tcPr>
                          <w:p w14:paraId="1FD7105B" w14:textId="77777777" w:rsidR="002A4137" w:rsidRPr="009E4711" w:rsidRDefault="002A4137" w:rsidP="001A24B8">
                            <w:pPr>
                              <w:spacing w:line="276" w:lineRule="auto"/>
                              <w:rPr>
                                <w:b w:val="0"/>
                                <w:bCs w:val="0"/>
                              </w:rPr>
                            </w:pPr>
                          </w:p>
                        </w:tc>
                      </w:tr>
                      <w:tr w:rsidR="002A4137" w:rsidRPr="00B31086" w14:paraId="7B7D9888" w14:textId="77777777" w:rsidTr="001A24B8">
                        <w:trPr>
                          <w:gridAfter w:val="1"/>
                          <w:wAfter w:w="4604" w:type="dxa"/>
                        </w:trPr>
                        <w:tc>
                          <w:tcPr>
                            <w:tcW w:w="5062" w:type="dxa"/>
                            <w:gridSpan w:val="2"/>
                            <w:shd w:val="clear" w:color="auto" w:fill="auto"/>
                          </w:tcPr>
                          <w:p w14:paraId="135E84BB" w14:textId="77777777" w:rsidR="002A4137" w:rsidRPr="009E4711" w:rsidRDefault="002A4137" w:rsidP="001A24B8">
                            <w:pPr>
                              <w:spacing w:line="276" w:lineRule="auto"/>
                              <w:rPr>
                                <w:b w:val="0"/>
                                <w:bCs w:val="0"/>
                              </w:rPr>
                            </w:pPr>
                          </w:p>
                        </w:tc>
                        <w:tc>
                          <w:tcPr>
                            <w:tcW w:w="5313" w:type="dxa"/>
                            <w:gridSpan w:val="3"/>
                          </w:tcPr>
                          <w:p w14:paraId="2C16A325" w14:textId="77777777" w:rsidR="002A4137" w:rsidRPr="009E4711" w:rsidRDefault="002A4137" w:rsidP="001A24B8">
                            <w:pPr>
                              <w:spacing w:line="276" w:lineRule="auto"/>
                              <w:rPr>
                                <w:b w:val="0"/>
                                <w:bCs w:val="0"/>
                              </w:rPr>
                            </w:pPr>
                          </w:p>
                        </w:tc>
                      </w:tr>
                      <w:tr w:rsidR="002A4137" w:rsidRPr="00B31086" w14:paraId="6C29DEDE" w14:textId="77777777" w:rsidTr="001A24B8">
                        <w:trPr>
                          <w:gridAfter w:val="1"/>
                          <w:wAfter w:w="4604" w:type="dxa"/>
                        </w:trPr>
                        <w:tc>
                          <w:tcPr>
                            <w:tcW w:w="5062" w:type="dxa"/>
                            <w:gridSpan w:val="2"/>
                            <w:shd w:val="clear" w:color="auto" w:fill="auto"/>
                          </w:tcPr>
                          <w:p w14:paraId="1C518E4C" w14:textId="77777777" w:rsidR="002A4137" w:rsidRPr="009E4711" w:rsidRDefault="002A4137" w:rsidP="001A24B8">
                            <w:pPr>
                              <w:spacing w:line="276" w:lineRule="auto"/>
                              <w:rPr>
                                <w:b w:val="0"/>
                                <w:bCs w:val="0"/>
                              </w:rPr>
                            </w:pPr>
                          </w:p>
                        </w:tc>
                        <w:tc>
                          <w:tcPr>
                            <w:tcW w:w="5313" w:type="dxa"/>
                            <w:gridSpan w:val="3"/>
                          </w:tcPr>
                          <w:p w14:paraId="7FCCBADE" w14:textId="77777777" w:rsidR="002A4137" w:rsidRPr="009E4711" w:rsidRDefault="002A4137" w:rsidP="001A24B8">
                            <w:pPr>
                              <w:spacing w:line="276" w:lineRule="auto"/>
                              <w:rPr>
                                <w:b w:val="0"/>
                                <w:bCs w:val="0"/>
                              </w:rPr>
                            </w:pPr>
                          </w:p>
                        </w:tc>
                      </w:tr>
                      <w:tr w:rsidR="002A4137" w:rsidRPr="00B31086" w14:paraId="2DFBF735" w14:textId="77777777" w:rsidTr="001A24B8">
                        <w:trPr>
                          <w:gridAfter w:val="1"/>
                          <w:wAfter w:w="4604" w:type="dxa"/>
                        </w:trPr>
                        <w:tc>
                          <w:tcPr>
                            <w:tcW w:w="5062" w:type="dxa"/>
                            <w:gridSpan w:val="2"/>
                            <w:shd w:val="clear" w:color="auto" w:fill="auto"/>
                          </w:tcPr>
                          <w:p w14:paraId="1D57CD2E" w14:textId="77777777" w:rsidR="002A4137" w:rsidRPr="009E4711" w:rsidRDefault="002A4137" w:rsidP="001A24B8">
                            <w:pPr>
                              <w:spacing w:line="276" w:lineRule="auto"/>
                              <w:rPr>
                                <w:b w:val="0"/>
                                <w:bCs w:val="0"/>
                              </w:rPr>
                            </w:pPr>
                          </w:p>
                        </w:tc>
                        <w:tc>
                          <w:tcPr>
                            <w:tcW w:w="5313" w:type="dxa"/>
                            <w:gridSpan w:val="3"/>
                          </w:tcPr>
                          <w:p w14:paraId="4C673228" w14:textId="77777777" w:rsidR="002A4137" w:rsidRPr="009E4711" w:rsidRDefault="002A4137" w:rsidP="001A24B8">
                            <w:pPr>
                              <w:spacing w:line="276" w:lineRule="auto"/>
                              <w:rPr>
                                <w:b w:val="0"/>
                                <w:bCs w:val="0"/>
                              </w:rPr>
                            </w:pPr>
                          </w:p>
                        </w:tc>
                      </w:tr>
                      <w:tr w:rsidR="002A4137" w:rsidRPr="00B31086" w14:paraId="1AD5D13F" w14:textId="77777777" w:rsidTr="001A24B8">
                        <w:trPr>
                          <w:gridAfter w:val="1"/>
                          <w:wAfter w:w="4604" w:type="dxa"/>
                        </w:trPr>
                        <w:tc>
                          <w:tcPr>
                            <w:tcW w:w="5062" w:type="dxa"/>
                            <w:gridSpan w:val="2"/>
                            <w:shd w:val="clear" w:color="auto" w:fill="auto"/>
                          </w:tcPr>
                          <w:p w14:paraId="36477B74" w14:textId="77777777" w:rsidR="002A4137" w:rsidRPr="009E4711" w:rsidRDefault="002A4137" w:rsidP="001A24B8">
                            <w:pPr>
                              <w:spacing w:line="276" w:lineRule="auto"/>
                              <w:rPr>
                                <w:b w:val="0"/>
                                <w:bCs w:val="0"/>
                              </w:rPr>
                            </w:pPr>
                          </w:p>
                        </w:tc>
                        <w:tc>
                          <w:tcPr>
                            <w:tcW w:w="5313" w:type="dxa"/>
                            <w:gridSpan w:val="3"/>
                          </w:tcPr>
                          <w:p w14:paraId="6F57EAC1" w14:textId="77777777" w:rsidR="002A4137" w:rsidRPr="009E4711" w:rsidRDefault="002A4137" w:rsidP="001A24B8">
                            <w:pPr>
                              <w:spacing w:line="276" w:lineRule="auto"/>
                              <w:rPr>
                                <w:b w:val="0"/>
                                <w:bCs w:val="0"/>
                              </w:rPr>
                            </w:pPr>
                          </w:p>
                        </w:tc>
                      </w:tr>
                      <w:tr w:rsidR="002A4137" w:rsidRPr="00B31086" w14:paraId="25EA0667" w14:textId="77777777" w:rsidTr="001A24B8">
                        <w:trPr>
                          <w:gridAfter w:val="1"/>
                          <w:wAfter w:w="4604" w:type="dxa"/>
                        </w:trPr>
                        <w:tc>
                          <w:tcPr>
                            <w:tcW w:w="5062" w:type="dxa"/>
                            <w:gridSpan w:val="2"/>
                            <w:shd w:val="clear" w:color="auto" w:fill="auto"/>
                          </w:tcPr>
                          <w:p w14:paraId="17C91D5B" w14:textId="77777777" w:rsidR="002A4137" w:rsidRPr="009E4711" w:rsidRDefault="002A4137" w:rsidP="001A24B8">
                            <w:pPr>
                              <w:spacing w:line="276" w:lineRule="auto"/>
                              <w:rPr>
                                <w:b w:val="0"/>
                                <w:bCs w:val="0"/>
                              </w:rPr>
                            </w:pPr>
                          </w:p>
                        </w:tc>
                        <w:tc>
                          <w:tcPr>
                            <w:tcW w:w="5313" w:type="dxa"/>
                            <w:gridSpan w:val="3"/>
                          </w:tcPr>
                          <w:p w14:paraId="1977D9C4" w14:textId="77777777" w:rsidR="002A4137" w:rsidRPr="009E4711" w:rsidRDefault="002A4137" w:rsidP="001A24B8">
                            <w:pPr>
                              <w:spacing w:line="276" w:lineRule="auto"/>
                              <w:rPr>
                                <w:b w:val="0"/>
                                <w:bCs w:val="0"/>
                              </w:rPr>
                            </w:pPr>
                          </w:p>
                        </w:tc>
                      </w:tr>
                      <w:tr w:rsidR="002A4137" w:rsidRPr="00B31086" w14:paraId="35612522" w14:textId="77777777" w:rsidTr="001A24B8">
                        <w:trPr>
                          <w:gridAfter w:val="1"/>
                          <w:wAfter w:w="4604" w:type="dxa"/>
                        </w:trPr>
                        <w:tc>
                          <w:tcPr>
                            <w:tcW w:w="5062" w:type="dxa"/>
                            <w:gridSpan w:val="2"/>
                            <w:shd w:val="clear" w:color="auto" w:fill="auto"/>
                          </w:tcPr>
                          <w:p w14:paraId="1E045ADD" w14:textId="77777777" w:rsidR="002A4137" w:rsidRPr="009E4711" w:rsidRDefault="002A4137" w:rsidP="001A24B8">
                            <w:pPr>
                              <w:spacing w:line="276" w:lineRule="auto"/>
                              <w:rPr>
                                <w:b w:val="0"/>
                                <w:bCs w:val="0"/>
                              </w:rPr>
                            </w:pPr>
                          </w:p>
                        </w:tc>
                        <w:tc>
                          <w:tcPr>
                            <w:tcW w:w="5313" w:type="dxa"/>
                            <w:gridSpan w:val="3"/>
                          </w:tcPr>
                          <w:p w14:paraId="281E81AA" w14:textId="77777777" w:rsidR="002A4137" w:rsidRPr="009E4711" w:rsidRDefault="002A4137" w:rsidP="001A24B8">
                            <w:pPr>
                              <w:spacing w:line="276" w:lineRule="auto"/>
                              <w:rPr>
                                <w:b w:val="0"/>
                                <w:bCs w:val="0"/>
                              </w:rPr>
                            </w:pPr>
                          </w:p>
                        </w:tc>
                      </w:tr>
                      <w:tr w:rsidR="002A4137" w:rsidRPr="00B31086" w14:paraId="1089C792" w14:textId="77777777" w:rsidTr="001A24B8">
                        <w:trPr>
                          <w:gridAfter w:val="1"/>
                          <w:wAfter w:w="4604" w:type="dxa"/>
                        </w:trPr>
                        <w:tc>
                          <w:tcPr>
                            <w:tcW w:w="5062" w:type="dxa"/>
                            <w:gridSpan w:val="2"/>
                            <w:shd w:val="clear" w:color="auto" w:fill="auto"/>
                          </w:tcPr>
                          <w:p w14:paraId="6ADA630A" w14:textId="77777777" w:rsidR="002A4137" w:rsidRPr="009E4711" w:rsidRDefault="002A4137" w:rsidP="001A24B8">
                            <w:pPr>
                              <w:spacing w:line="276" w:lineRule="auto"/>
                              <w:rPr>
                                <w:b w:val="0"/>
                                <w:bCs w:val="0"/>
                              </w:rPr>
                            </w:pPr>
                          </w:p>
                        </w:tc>
                        <w:tc>
                          <w:tcPr>
                            <w:tcW w:w="5313" w:type="dxa"/>
                            <w:gridSpan w:val="3"/>
                          </w:tcPr>
                          <w:p w14:paraId="571660BB" w14:textId="77777777" w:rsidR="002A4137" w:rsidRPr="009E4711" w:rsidRDefault="002A4137" w:rsidP="001A24B8">
                            <w:pPr>
                              <w:spacing w:line="276" w:lineRule="auto"/>
                              <w:rPr>
                                <w:b w:val="0"/>
                                <w:bCs w:val="0"/>
                              </w:rPr>
                            </w:pPr>
                          </w:p>
                        </w:tc>
                      </w:tr>
                    </w:tbl>
                    <w:p w14:paraId="10B9D328"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30679880" w14:textId="0F2EC3DA" w:rsidR="003C1ED3" w:rsidRDefault="00EA6C46">
      <w:r>
        <w:rPr>
          <w:noProof/>
          <w:sz w:val="22"/>
          <w:szCs w:val="22"/>
        </w:rPr>
        <w:lastRenderedPageBreak/>
        <mc:AlternateContent>
          <mc:Choice Requires="wps">
            <w:drawing>
              <wp:anchor distT="0" distB="0" distL="114300" distR="114300" simplePos="0" relativeHeight="252037120" behindDoc="0" locked="0" layoutInCell="1" allowOverlap="1" wp14:anchorId="4BF073A3" wp14:editId="45578FBF">
                <wp:simplePos x="0" y="0"/>
                <wp:positionH relativeFrom="column">
                  <wp:posOffset>11047</wp:posOffset>
                </wp:positionH>
                <wp:positionV relativeFrom="paragraph">
                  <wp:posOffset>43999</wp:posOffset>
                </wp:positionV>
                <wp:extent cx="6672580" cy="9625631"/>
                <wp:effectExtent l="0" t="0" r="7620" b="13970"/>
                <wp:wrapNone/>
                <wp:docPr id="315"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672580" cy="9625631"/>
                        </a:xfrm>
                        <a:prstGeom prst="rect">
                          <a:avLst/>
                        </a:prstGeom>
                        <a:solidFill>
                          <a:srgbClr val="FFFFFF"/>
                        </a:solidFill>
                        <a:ln w="9525">
                          <a:solidFill>
                            <a:srgbClr val="000000"/>
                          </a:solidFill>
                          <a:miter lim="800000"/>
                          <a:headEnd/>
                          <a:tailEnd/>
                        </a:ln>
                      </wps:spPr>
                      <wps:txbx>
                        <w:txbxContent>
                          <w:p w14:paraId="11523088" w14:textId="6E6A1536" w:rsidR="002A4137" w:rsidRPr="001B39E2"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1.</w:t>
                            </w:r>
                            <w:r>
                              <w:rPr>
                                <w:b w:val="0"/>
                                <w:sz w:val="21"/>
                                <w:szCs w:val="21"/>
                                <w:lang w:val="vi-VN"/>
                              </w:rPr>
                              <w:t xml:space="preserve"> </w:t>
                            </w:r>
                            <w:r w:rsidRPr="001B39E2">
                              <w:rPr>
                                <w:b w:val="0"/>
                                <w:sz w:val="21"/>
                                <w:szCs w:val="21"/>
                              </w:rPr>
                              <w:t>Trong các nhận định sau, nhận định đúng về đường truyền ánh sáng qua thấu kính hội tụ là:</w:t>
                            </w:r>
                          </w:p>
                          <w:tbl>
                            <w:tblPr>
                              <w:tblW w:w="10596" w:type="dxa"/>
                              <w:tblLayout w:type="fixed"/>
                              <w:tblLook w:val="0000" w:firstRow="0" w:lastRow="0" w:firstColumn="0" w:lastColumn="0" w:noHBand="0" w:noVBand="0"/>
                            </w:tblPr>
                            <w:tblGrid>
                              <w:gridCol w:w="532"/>
                              <w:gridCol w:w="4541"/>
                              <w:gridCol w:w="619"/>
                              <w:gridCol w:w="4904"/>
                            </w:tblGrid>
                            <w:tr w:rsidR="002A4137" w:rsidRPr="001B39E2" w14:paraId="739D2428" w14:textId="77777777" w:rsidTr="002A4137">
                              <w:tc>
                                <w:tcPr>
                                  <w:tcW w:w="532" w:type="dxa"/>
                                </w:tcPr>
                                <w:p w14:paraId="191C9691" w14:textId="5C0B9A0C" w:rsidR="002A4137" w:rsidRPr="003C1ED3" w:rsidRDefault="002A4137" w:rsidP="003C1ED3">
                                  <w:pPr>
                                    <w:spacing w:line="252" w:lineRule="auto"/>
                                    <w:jc w:val="right"/>
                                    <w:rPr>
                                      <w:bCs w:val="0"/>
                                      <w:sz w:val="21"/>
                                      <w:szCs w:val="21"/>
                                      <w:lang w:val="vi-VN"/>
                                    </w:rPr>
                                  </w:pPr>
                                  <w:r w:rsidRPr="003C1ED3">
                                    <w:rPr>
                                      <w:bCs w:val="0"/>
                                      <w:sz w:val="21"/>
                                      <w:szCs w:val="21"/>
                                    </w:rPr>
                                    <w:t>A</w:t>
                                  </w:r>
                                  <w:r>
                                    <w:rPr>
                                      <w:bCs w:val="0"/>
                                      <w:sz w:val="21"/>
                                      <w:szCs w:val="21"/>
                                      <w:lang w:val="vi-VN"/>
                                    </w:rPr>
                                    <w:t>.</w:t>
                                  </w:r>
                                </w:p>
                              </w:tc>
                              <w:tc>
                                <w:tcPr>
                                  <w:tcW w:w="4541" w:type="dxa"/>
                                </w:tcPr>
                                <w:p w14:paraId="78C90540" w14:textId="77777777" w:rsidR="002A4137" w:rsidRPr="001B39E2" w:rsidRDefault="002A4137" w:rsidP="003C1ED3">
                                  <w:pPr>
                                    <w:spacing w:line="252" w:lineRule="auto"/>
                                    <w:rPr>
                                      <w:b w:val="0"/>
                                      <w:sz w:val="21"/>
                                      <w:szCs w:val="21"/>
                                    </w:rPr>
                                  </w:pPr>
                                  <w:r w:rsidRPr="001B39E2">
                                    <w:rPr>
                                      <w:b w:val="0"/>
                                      <w:sz w:val="21"/>
                                      <w:szCs w:val="21"/>
                                    </w:rPr>
                                    <w:t>Tia sáng tới kéo dài đi qua tiêu điểm ảnh chính thì ló ra song song với trục chính;</w:t>
                                  </w:r>
                                </w:p>
                              </w:tc>
                              <w:tc>
                                <w:tcPr>
                                  <w:tcW w:w="619" w:type="dxa"/>
                                </w:tcPr>
                                <w:p w14:paraId="52DB5A84" w14:textId="77777777" w:rsidR="002A4137" w:rsidRPr="003C1ED3" w:rsidRDefault="002A4137" w:rsidP="003C1ED3">
                                  <w:pPr>
                                    <w:spacing w:line="252" w:lineRule="auto"/>
                                    <w:jc w:val="right"/>
                                    <w:rPr>
                                      <w:bCs w:val="0"/>
                                      <w:sz w:val="21"/>
                                      <w:szCs w:val="21"/>
                                    </w:rPr>
                                  </w:pPr>
                                  <w:r w:rsidRPr="003C1ED3">
                                    <w:rPr>
                                      <w:bCs w:val="0"/>
                                      <w:sz w:val="21"/>
                                      <w:szCs w:val="21"/>
                                    </w:rPr>
                                    <w:t>B.</w:t>
                                  </w:r>
                                </w:p>
                              </w:tc>
                              <w:tc>
                                <w:tcPr>
                                  <w:tcW w:w="4904" w:type="dxa"/>
                                </w:tcPr>
                                <w:p w14:paraId="442C53F1" w14:textId="0CB6786A" w:rsidR="002A4137" w:rsidRPr="001B39E2" w:rsidRDefault="002A4137" w:rsidP="003C1ED3">
                                  <w:pPr>
                                    <w:spacing w:line="252" w:lineRule="auto"/>
                                    <w:rPr>
                                      <w:b w:val="0"/>
                                      <w:sz w:val="21"/>
                                      <w:szCs w:val="21"/>
                                    </w:rPr>
                                  </w:pPr>
                                  <w:r w:rsidRPr="001B39E2">
                                    <w:rPr>
                                      <w:b w:val="0"/>
                                      <w:sz w:val="21"/>
                                      <w:szCs w:val="21"/>
                                    </w:rPr>
                                    <w:t>Tia sáng song song  với trục chính thì ló ra đi qua tiêu điểm vật chính;</w:t>
                                  </w:r>
                                </w:p>
                              </w:tc>
                            </w:tr>
                            <w:tr w:rsidR="002A4137" w:rsidRPr="001B39E2" w14:paraId="0C6F617A" w14:textId="77777777" w:rsidTr="002A4137">
                              <w:tc>
                                <w:tcPr>
                                  <w:tcW w:w="532" w:type="dxa"/>
                                </w:tcPr>
                                <w:p w14:paraId="6E810A0A" w14:textId="4421AE4D" w:rsidR="002A4137" w:rsidRPr="003C1ED3" w:rsidRDefault="002A4137" w:rsidP="003C1ED3">
                                  <w:pPr>
                                    <w:spacing w:line="252" w:lineRule="auto"/>
                                    <w:jc w:val="right"/>
                                    <w:rPr>
                                      <w:bCs w:val="0"/>
                                      <w:sz w:val="21"/>
                                      <w:szCs w:val="21"/>
                                      <w:lang w:val="vi-VN"/>
                                    </w:rPr>
                                  </w:pPr>
                                  <w:r w:rsidRPr="003C1ED3">
                                    <w:rPr>
                                      <w:bCs w:val="0"/>
                                      <w:sz w:val="21"/>
                                      <w:szCs w:val="21"/>
                                    </w:rPr>
                                    <w:t>C</w:t>
                                  </w:r>
                                  <w:r>
                                    <w:rPr>
                                      <w:bCs w:val="0"/>
                                      <w:sz w:val="21"/>
                                      <w:szCs w:val="21"/>
                                      <w:lang w:val="vi-VN"/>
                                    </w:rPr>
                                    <w:t>.</w:t>
                                  </w:r>
                                </w:p>
                              </w:tc>
                              <w:tc>
                                <w:tcPr>
                                  <w:tcW w:w="4541" w:type="dxa"/>
                                </w:tcPr>
                                <w:p w14:paraId="676B170B" w14:textId="77777777" w:rsidR="002A4137" w:rsidRPr="001B39E2" w:rsidRDefault="002A4137" w:rsidP="003C1ED3">
                                  <w:pPr>
                                    <w:spacing w:line="252" w:lineRule="auto"/>
                                    <w:rPr>
                                      <w:b w:val="0"/>
                                      <w:sz w:val="21"/>
                                      <w:szCs w:val="21"/>
                                    </w:rPr>
                                  </w:pPr>
                                  <w:r w:rsidRPr="001B39E2">
                                    <w:rPr>
                                      <w:b w:val="0"/>
                                      <w:sz w:val="21"/>
                                      <w:szCs w:val="21"/>
                                    </w:rPr>
                                    <w:t>Tia tới qua tiêu điểm vật chính thì tia ló đi thẳng;</w:t>
                                  </w:r>
                                </w:p>
                              </w:tc>
                              <w:tc>
                                <w:tcPr>
                                  <w:tcW w:w="619" w:type="dxa"/>
                                </w:tcPr>
                                <w:p w14:paraId="125FF31D" w14:textId="77777777" w:rsidR="002A4137" w:rsidRPr="003C1ED3" w:rsidRDefault="002A4137" w:rsidP="003C1ED3">
                                  <w:pPr>
                                    <w:spacing w:line="252" w:lineRule="auto"/>
                                    <w:jc w:val="right"/>
                                    <w:rPr>
                                      <w:bCs w:val="0"/>
                                      <w:sz w:val="21"/>
                                      <w:szCs w:val="21"/>
                                    </w:rPr>
                                  </w:pPr>
                                  <w:r w:rsidRPr="003C1ED3">
                                    <w:rPr>
                                      <w:bCs w:val="0"/>
                                      <w:sz w:val="21"/>
                                      <w:szCs w:val="21"/>
                                    </w:rPr>
                                    <w:t>D.</w:t>
                                  </w:r>
                                </w:p>
                              </w:tc>
                              <w:tc>
                                <w:tcPr>
                                  <w:tcW w:w="4904" w:type="dxa"/>
                                </w:tcPr>
                                <w:p w14:paraId="05FE6B84" w14:textId="2A2CC2CB" w:rsidR="002A4137" w:rsidRPr="001B39E2" w:rsidRDefault="002A4137" w:rsidP="003C1ED3">
                                  <w:pPr>
                                    <w:spacing w:line="252" w:lineRule="auto"/>
                                    <w:rPr>
                                      <w:b w:val="0"/>
                                      <w:sz w:val="21"/>
                                      <w:szCs w:val="21"/>
                                    </w:rPr>
                                  </w:pPr>
                                  <w:r w:rsidRPr="001B39E2">
                                    <w:rPr>
                                      <w:b w:val="0"/>
                                      <w:color w:val="0000FF"/>
                                      <w:sz w:val="21"/>
                                      <w:szCs w:val="21"/>
                                    </w:rPr>
                                    <w:t>Tia sáng qua thấu kính bị lệch về phía trục chính.</w:t>
                                  </w:r>
                                </w:p>
                              </w:tc>
                            </w:tr>
                          </w:tbl>
                          <w:p w14:paraId="27FB337A" w14:textId="3512FD61" w:rsidR="002A4137" w:rsidRPr="0037096B"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2</w:t>
                            </w:r>
                            <w:r w:rsidRPr="003C1ED3">
                              <w:rPr>
                                <w:bCs w:val="0"/>
                                <w:sz w:val="21"/>
                                <w:szCs w:val="21"/>
                                <w:lang w:val="vi-VN"/>
                              </w:rPr>
                              <w:t>.</w:t>
                            </w:r>
                            <w:r>
                              <w:rPr>
                                <w:b w:val="0"/>
                                <w:sz w:val="21"/>
                                <w:szCs w:val="21"/>
                                <w:lang w:val="vi-VN"/>
                              </w:rPr>
                              <w:t xml:space="preserve"> </w:t>
                            </w:r>
                            <w:r w:rsidRPr="001B39E2">
                              <w:rPr>
                                <w:b w:val="0"/>
                                <w:sz w:val="21"/>
                                <w:szCs w:val="21"/>
                                <w:lang w:val="it-IT"/>
                              </w:rPr>
                              <w:t>Ảnh của một vật qua thấu kính hội tụ :</w:t>
                            </w:r>
                            <w:r>
                              <w:rPr>
                                <w:b w:val="0"/>
                                <w:sz w:val="21"/>
                                <w:szCs w:val="21"/>
                                <w:lang w:val="it-IT"/>
                              </w:rPr>
                              <w:tab/>
                            </w:r>
                            <w:r>
                              <w:rPr>
                                <w:b w:val="0"/>
                                <w:sz w:val="21"/>
                                <w:szCs w:val="21"/>
                                <w:lang w:val="it-IT"/>
                              </w:rPr>
                              <w:tab/>
                            </w:r>
                            <w:r w:rsidRPr="0037096B">
                              <w:rPr>
                                <w:b w:val="0"/>
                                <w:sz w:val="21"/>
                                <w:szCs w:val="21"/>
                                <w:lang w:val="it-IT"/>
                              </w:rPr>
                              <w:t>A. luôn nhỏ hơn vật.</w:t>
                            </w:r>
                            <w:r w:rsidRPr="0037096B">
                              <w:rPr>
                                <w:b w:val="0"/>
                                <w:sz w:val="21"/>
                                <w:szCs w:val="21"/>
                                <w:lang w:val="it-IT"/>
                              </w:rPr>
                              <w:tab/>
                            </w:r>
                            <w:r w:rsidRPr="0037096B">
                              <w:rPr>
                                <w:b w:val="0"/>
                                <w:sz w:val="21"/>
                                <w:szCs w:val="21"/>
                                <w:lang w:val="it-IT"/>
                              </w:rPr>
                              <w:tab/>
                              <w:t>B. luôn lớn hơn vật.</w:t>
                            </w:r>
                          </w:p>
                          <w:p w14:paraId="6AF2A4F6" w14:textId="77777777" w:rsidR="002A4137" w:rsidRPr="001B39E2" w:rsidRDefault="002A4137" w:rsidP="003C1ED3">
                            <w:pPr>
                              <w:spacing w:line="252" w:lineRule="auto"/>
                              <w:jc w:val="both"/>
                              <w:rPr>
                                <w:b w:val="0"/>
                                <w:color w:val="FF00FF"/>
                                <w:sz w:val="21"/>
                                <w:szCs w:val="21"/>
                                <w:lang w:val="it-IT"/>
                              </w:rPr>
                            </w:pPr>
                            <w:r w:rsidRPr="001B39E2">
                              <w:rPr>
                                <w:b w:val="0"/>
                                <w:sz w:val="21"/>
                                <w:szCs w:val="21"/>
                                <w:lang w:val="it-IT"/>
                              </w:rPr>
                              <w:t>C. luôn cùng chiều với vật.</w:t>
                            </w:r>
                            <w:r w:rsidRPr="001B39E2">
                              <w:rPr>
                                <w:b w:val="0"/>
                                <w:sz w:val="21"/>
                                <w:szCs w:val="21"/>
                                <w:lang w:val="it-IT"/>
                              </w:rPr>
                              <w:tab/>
                            </w:r>
                            <w:r w:rsidRPr="001B39E2">
                              <w:rPr>
                                <w:b w:val="0"/>
                                <w:sz w:val="21"/>
                                <w:szCs w:val="21"/>
                                <w:lang w:val="it-IT"/>
                              </w:rPr>
                              <w:tab/>
                            </w:r>
                            <w:r w:rsidRPr="001B39E2">
                              <w:rPr>
                                <w:b w:val="0"/>
                                <w:color w:val="FF00FF"/>
                                <w:sz w:val="21"/>
                                <w:szCs w:val="21"/>
                                <w:lang w:val="it-IT"/>
                              </w:rPr>
                              <w:t>D. có thể lớn hơn hoặc nhỏ hơn vật</w:t>
                            </w:r>
                          </w:p>
                          <w:p w14:paraId="79AF62CE" w14:textId="1CFF8B7F" w:rsidR="002A4137" w:rsidRPr="0037096B"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3</w:t>
                            </w:r>
                            <w:r w:rsidRPr="003C1ED3">
                              <w:rPr>
                                <w:bCs w:val="0"/>
                                <w:sz w:val="21"/>
                                <w:szCs w:val="21"/>
                                <w:lang w:val="vi-VN"/>
                              </w:rPr>
                              <w:t>.</w:t>
                            </w:r>
                            <w:r>
                              <w:rPr>
                                <w:b w:val="0"/>
                                <w:sz w:val="21"/>
                                <w:szCs w:val="21"/>
                                <w:lang w:val="vi-VN"/>
                              </w:rPr>
                              <w:t xml:space="preserve"> </w:t>
                            </w:r>
                            <w:r w:rsidRPr="001B39E2">
                              <w:rPr>
                                <w:b w:val="0"/>
                                <w:sz w:val="21"/>
                                <w:szCs w:val="21"/>
                                <w:lang w:val="it-IT"/>
                              </w:rPr>
                              <w:t>Ảnh của một vật thật qua thấu kính phân kỳ</w:t>
                            </w:r>
                            <w:r>
                              <w:rPr>
                                <w:b w:val="0"/>
                                <w:sz w:val="21"/>
                                <w:szCs w:val="21"/>
                                <w:lang w:val="it-IT"/>
                              </w:rPr>
                              <w:tab/>
                            </w:r>
                            <w:r w:rsidRPr="0037096B">
                              <w:rPr>
                                <w:b w:val="0"/>
                                <w:color w:val="FF00FF"/>
                                <w:sz w:val="21"/>
                                <w:szCs w:val="21"/>
                                <w:lang w:val="it-IT"/>
                              </w:rPr>
                              <w:t>A. luôn nhỏ hơn vật.</w:t>
                            </w:r>
                            <w:r w:rsidRPr="0037096B">
                              <w:rPr>
                                <w:b w:val="0"/>
                                <w:color w:val="FF00FF"/>
                                <w:sz w:val="21"/>
                                <w:szCs w:val="21"/>
                                <w:lang w:val="it-IT"/>
                              </w:rPr>
                              <w:tab/>
                            </w:r>
                            <w:r w:rsidRPr="0037096B">
                              <w:rPr>
                                <w:b w:val="0"/>
                                <w:color w:val="FF00FF"/>
                                <w:sz w:val="21"/>
                                <w:szCs w:val="21"/>
                                <w:lang w:val="it-IT"/>
                              </w:rPr>
                              <w:tab/>
                            </w:r>
                            <w:r w:rsidRPr="0037096B">
                              <w:rPr>
                                <w:b w:val="0"/>
                                <w:color w:val="FF00FF"/>
                                <w:sz w:val="21"/>
                                <w:szCs w:val="21"/>
                                <w:lang w:val="it-IT"/>
                              </w:rPr>
                              <w:tab/>
                            </w:r>
                            <w:r w:rsidRPr="0037096B">
                              <w:rPr>
                                <w:b w:val="0"/>
                                <w:sz w:val="21"/>
                                <w:szCs w:val="21"/>
                                <w:lang w:val="it-IT"/>
                              </w:rPr>
                              <w:t>B. luôn lớn hơn vật.</w:t>
                            </w:r>
                          </w:p>
                          <w:p w14:paraId="586E7956"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C. luôn ngược chiều với vật.</w:t>
                            </w:r>
                            <w:r w:rsidRPr="001B39E2">
                              <w:rPr>
                                <w:b w:val="0"/>
                                <w:sz w:val="21"/>
                                <w:szCs w:val="21"/>
                                <w:lang w:val="it-IT"/>
                              </w:rPr>
                              <w:tab/>
                            </w:r>
                            <w:r w:rsidRPr="001B39E2">
                              <w:rPr>
                                <w:b w:val="0"/>
                                <w:sz w:val="21"/>
                                <w:szCs w:val="21"/>
                                <w:lang w:val="it-IT"/>
                              </w:rPr>
                              <w:tab/>
                              <w:t>D. có thể lớn hơn hoặc nhỏ hơn vật</w:t>
                            </w:r>
                          </w:p>
                          <w:p w14:paraId="2131C5DD" w14:textId="253F40E1" w:rsidR="002A4137" w:rsidRPr="001B39E2" w:rsidRDefault="002A4137" w:rsidP="003C1ED3">
                            <w:pPr>
                              <w:tabs>
                                <w:tab w:val="left" w:pos="513"/>
                                <w:tab w:val="left" w:pos="990"/>
                                <w:tab w:val="left" w:pos="2850"/>
                                <w:tab w:val="left" w:pos="5358"/>
                                <w:tab w:val="left" w:pos="7923"/>
                              </w:tabs>
                              <w:spacing w:line="252" w:lineRule="auto"/>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4</w:t>
                            </w:r>
                            <w:r w:rsidRPr="003C1ED3">
                              <w:rPr>
                                <w:bCs w:val="0"/>
                                <w:sz w:val="21"/>
                                <w:szCs w:val="21"/>
                                <w:lang w:val="vi-VN"/>
                              </w:rPr>
                              <w:t>.</w:t>
                            </w:r>
                            <w:r>
                              <w:rPr>
                                <w:b w:val="0"/>
                                <w:sz w:val="21"/>
                                <w:szCs w:val="21"/>
                                <w:lang w:val="vi-VN"/>
                              </w:rPr>
                              <w:t xml:space="preserve"> </w:t>
                            </w:r>
                            <w:r w:rsidRPr="001B39E2">
                              <w:rPr>
                                <w:b w:val="0"/>
                                <w:sz w:val="21"/>
                                <w:szCs w:val="21"/>
                              </w:rPr>
                              <w:t>Chọn câu trả lời đúng.ảnh của một vật thật được tạo bởi thấu kính phân kì không bao giờ:</w:t>
                            </w:r>
                          </w:p>
                          <w:p w14:paraId="0D807F2A" w14:textId="77777777" w:rsidR="002A4137" w:rsidRPr="001B39E2" w:rsidRDefault="002A4137" w:rsidP="003C1ED3">
                            <w:pPr>
                              <w:tabs>
                                <w:tab w:val="left" w:pos="513"/>
                                <w:tab w:val="left" w:pos="2850"/>
                                <w:tab w:val="left" w:pos="5358"/>
                                <w:tab w:val="left" w:pos="7923"/>
                              </w:tabs>
                              <w:spacing w:line="252" w:lineRule="auto"/>
                              <w:rPr>
                                <w:b w:val="0"/>
                                <w:sz w:val="21"/>
                                <w:szCs w:val="21"/>
                              </w:rPr>
                            </w:pPr>
                            <w:r w:rsidRPr="001B39E2">
                              <w:rPr>
                                <w:b w:val="0"/>
                                <w:color w:val="FF0000"/>
                                <w:sz w:val="21"/>
                                <w:szCs w:val="21"/>
                              </w:rPr>
                              <w:t>A. Là ảnh thật</w:t>
                            </w:r>
                            <w:r w:rsidRPr="001B39E2">
                              <w:rPr>
                                <w:b w:val="0"/>
                                <w:sz w:val="21"/>
                                <w:szCs w:val="21"/>
                              </w:rPr>
                              <w:t xml:space="preserve"> </w:t>
                            </w:r>
                            <w:r w:rsidRPr="001B39E2">
                              <w:rPr>
                                <w:b w:val="0"/>
                                <w:sz w:val="21"/>
                                <w:szCs w:val="21"/>
                              </w:rPr>
                              <w:tab/>
                              <w:t xml:space="preserve">B. Là ảnh ảo </w:t>
                            </w:r>
                            <w:r w:rsidRPr="001B39E2">
                              <w:rPr>
                                <w:b w:val="0"/>
                                <w:sz w:val="21"/>
                                <w:szCs w:val="21"/>
                              </w:rPr>
                              <w:tab/>
                              <w:t xml:space="preserve">C. Cùng chiều </w:t>
                            </w:r>
                            <w:r w:rsidRPr="001B39E2">
                              <w:rPr>
                                <w:b w:val="0"/>
                                <w:sz w:val="21"/>
                                <w:szCs w:val="21"/>
                              </w:rPr>
                              <w:tab/>
                              <w:t>D. Nhỏ hơn vật</w:t>
                            </w:r>
                          </w:p>
                          <w:p w14:paraId="159B1380" w14:textId="51EDFD9B" w:rsidR="002A4137" w:rsidRPr="001B39E2"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5</w:t>
                            </w:r>
                            <w:r w:rsidRPr="003C1ED3">
                              <w:rPr>
                                <w:bCs w:val="0"/>
                                <w:sz w:val="21"/>
                                <w:szCs w:val="21"/>
                                <w:lang w:val="vi-VN"/>
                              </w:rPr>
                              <w:t>.</w:t>
                            </w:r>
                            <w:r>
                              <w:rPr>
                                <w:b w:val="0"/>
                                <w:sz w:val="21"/>
                                <w:szCs w:val="21"/>
                                <w:lang w:val="vi-VN"/>
                              </w:rPr>
                              <w:t xml:space="preserve"> </w:t>
                            </w:r>
                            <w:r w:rsidRPr="001B39E2">
                              <w:rPr>
                                <w:b w:val="0"/>
                                <w:sz w:val="21"/>
                                <w:szCs w:val="21"/>
                                <w:lang w:val="it-IT"/>
                              </w:rPr>
                              <w:t>Đối với thấu kính phân kì, nhận xét nào sau đây về tính chất ảnh của vật thật là đúng?</w:t>
                            </w:r>
                          </w:p>
                          <w:p w14:paraId="7947D38A"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A. Vật thật luôn cho ảnh t</w:t>
                            </w:r>
                            <w:r>
                              <w:rPr>
                                <w:b w:val="0"/>
                                <w:sz w:val="21"/>
                                <w:szCs w:val="21"/>
                                <w:lang w:val="it-IT"/>
                              </w:rPr>
                              <w:t>hật, cùng chiều và lớn hơn vật.</w:t>
                            </w:r>
                            <w:r>
                              <w:rPr>
                                <w:b w:val="0"/>
                                <w:sz w:val="21"/>
                                <w:szCs w:val="21"/>
                                <w:lang w:val="it-IT"/>
                              </w:rPr>
                              <w:tab/>
                            </w:r>
                            <w:r w:rsidRPr="001B39E2">
                              <w:rPr>
                                <w:b w:val="0"/>
                                <w:sz w:val="21"/>
                                <w:szCs w:val="21"/>
                                <w:lang w:val="it-IT"/>
                              </w:rPr>
                              <w:t>B. Vật thật luôn cho ảnh thật, ngược chiều và nhỏ hơn vật.</w:t>
                            </w:r>
                          </w:p>
                          <w:p w14:paraId="538B3E42" w14:textId="77777777" w:rsidR="002A4137" w:rsidRDefault="002A4137" w:rsidP="003C1ED3">
                            <w:pPr>
                              <w:spacing w:line="252" w:lineRule="auto"/>
                              <w:jc w:val="both"/>
                              <w:rPr>
                                <w:b w:val="0"/>
                                <w:color w:val="FF00FF"/>
                                <w:sz w:val="21"/>
                                <w:szCs w:val="21"/>
                                <w:lang w:val="it-IT"/>
                              </w:rPr>
                            </w:pPr>
                            <w:r w:rsidRPr="001B39E2">
                              <w:rPr>
                                <w:b w:val="0"/>
                                <w:color w:val="FF00FF"/>
                                <w:sz w:val="21"/>
                                <w:szCs w:val="21"/>
                                <w:lang w:val="it-IT"/>
                              </w:rPr>
                              <w:t>C. Vật thật luôn cho ảnh</w:t>
                            </w:r>
                            <w:r>
                              <w:rPr>
                                <w:b w:val="0"/>
                                <w:color w:val="FF00FF"/>
                                <w:sz w:val="21"/>
                                <w:szCs w:val="21"/>
                                <w:lang w:val="it-IT"/>
                              </w:rPr>
                              <w:t xml:space="preserve"> ảo, cùng chiều và nhỏ hơn vật.</w:t>
                            </w:r>
                          </w:p>
                          <w:p w14:paraId="1FE03DD3" w14:textId="77777777" w:rsidR="002A4137" w:rsidRPr="0037096B" w:rsidRDefault="002A4137" w:rsidP="003C1ED3">
                            <w:pPr>
                              <w:spacing w:line="252" w:lineRule="auto"/>
                              <w:jc w:val="both"/>
                              <w:rPr>
                                <w:b w:val="0"/>
                                <w:color w:val="FF00FF"/>
                                <w:sz w:val="21"/>
                                <w:szCs w:val="21"/>
                                <w:lang w:val="it-IT"/>
                              </w:rPr>
                            </w:pPr>
                            <w:r w:rsidRPr="001B39E2">
                              <w:rPr>
                                <w:b w:val="0"/>
                                <w:sz w:val="21"/>
                                <w:szCs w:val="21"/>
                                <w:lang w:val="it-IT"/>
                              </w:rPr>
                              <w:t>D. Vật thật có thể cho ảnh thật hoặc ảnh ảo tuỳ thuộc vào vị trí của vật.</w:t>
                            </w:r>
                          </w:p>
                          <w:p w14:paraId="78B084F1" w14:textId="6B324666" w:rsidR="002A4137" w:rsidRPr="001B39E2"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6</w:t>
                            </w:r>
                            <w:r w:rsidRPr="003C1ED3">
                              <w:rPr>
                                <w:bCs w:val="0"/>
                                <w:sz w:val="21"/>
                                <w:szCs w:val="21"/>
                                <w:lang w:val="vi-VN"/>
                              </w:rPr>
                              <w:t>.</w:t>
                            </w:r>
                            <w:r>
                              <w:rPr>
                                <w:b w:val="0"/>
                                <w:sz w:val="21"/>
                                <w:szCs w:val="21"/>
                                <w:lang w:val="vi-VN"/>
                              </w:rPr>
                              <w:t xml:space="preserve"> </w:t>
                            </w:r>
                            <w:r w:rsidRPr="001B39E2">
                              <w:rPr>
                                <w:b w:val="0"/>
                                <w:sz w:val="21"/>
                                <w:szCs w:val="21"/>
                                <w:lang w:val="it-IT"/>
                              </w:rPr>
                              <w:t>Nhận xét nào sau đây về tác dụng của thấu kính phân kỳ là không đúng?</w:t>
                            </w:r>
                          </w:p>
                          <w:p w14:paraId="26E901B8"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A. Có thể tạo ra chùm sáng song song từ chùm sán</w:t>
                            </w:r>
                            <w:r>
                              <w:rPr>
                                <w:b w:val="0"/>
                                <w:sz w:val="21"/>
                                <w:szCs w:val="21"/>
                                <w:lang w:val="it-IT"/>
                              </w:rPr>
                              <w:t>g hội tụ.</w:t>
                            </w:r>
                            <w:r>
                              <w:rPr>
                                <w:b w:val="0"/>
                                <w:sz w:val="21"/>
                                <w:szCs w:val="21"/>
                                <w:lang w:val="it-IT"/>
                              </w:rPr>
                              <w:tab/>
                            </w:r>
                            <w:r w:rsidRPr="001B39E2">
                              <w:rPr>
                                <w:b w:val="0"/>
                                <w:sz w:val="21"/>
                                <w:szCs w:val="21"/>
                                <w:lang w:val="it-IT"/>
                              </w:rPr>
                              <w:t>B. Có thể tạo ra chùm sáng phân kì từ chùm sáng phân kì.</w:t>
                            </w:r>
                          </w:p>
                          <w:p w14:paraId="53F3C689" w14:textId="77777777" w:rsidR="002A4137" w:rsidRPr="0037096B" w:rsidRDefault="002A4137" w:rsidP="003C1ED3">
                            <w:pPr>
                              <w:spacing w:line="252" w:lineRule="auto"/>
                              <w:jc w:val="both"/>
                              <w:rPr>
                                <w:b w:val="0"/>
                                <w:color w:val="FF00FF"/>
                                <w:sz w:val="21"/>
                                <w:szCs w:val="21"/>
                                <w:lang w:val="it-IT"/>
                              </w:rPr>
                            </w:pPr>
                            <w:r w:rsidRPr="001B39E2">
                              <w:rPr>
                                <w:b w:val="0"/>
                                <w:color w:val="FF00FF"/>
                                <w:sz w:val="21"/>
                                <w:szCs w:val="21"/>
                                <w:lang w:val="it-IT"/>
                              </w:rPr>
                              <w:t>C. Có thể tạo ra chùm sáng</w:t>
                            </w:r>
                            <w:r>
                              <w:rPr>
                                <w:b w:val="0"/>
                                <w:color w:val="FF00FF"/>
                                <w:sz w:val="21"/>
                                <w:szCs w:val="21"/>
                                <w:lang w:val="it-IT"/>
                              </w:rPr>
                              <w:t xml:space="preserve"> hội tụ từ chùm sáng song song.</w:t>
                            </w:r>
                            <w:r>
                              <w:rPr>
                                <w:b w:val="0"/>
                                <w:color w:val="FF00FF"/>
                                <w:sz w:val="21"/>
                                <w:szCs w:val="21"/>
                                <w:lang w:val="it-IT"/>
                              </w:rPr>
                              <w:tab/>
                            </w:r>
                            <w:r w:rsidRPr="001B39E2">
                              <w:rPr>
                                <w:b w:val="0"/>
                                <w:sz w:val="21"/>
                                <w:szCs w:val="21"/>
                                <w:lang w:val="it-IT"/>
                              </w:rPr>
                              <w:t>D. Có thể tạo ra chùm sáng hội tụ từ chùm sáng hội tụ.</w:t>
                            </w:r>
                          </w:p>
                          <w:p w14:paraId="4A1455AD" w14:textId="3B1CD017"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7</w:t>
                            </w:r>
                            <w:r w:rsidRPr="003C1ED3">
                              <w:rPr>
                                <w:bCs w:val="0"/>
                                <w:sz w:val="21"/>
                                <w:szCs w:val="21"/>
                                <w:lang w:val="vi-VN"/>
                              </w:rPr>
                              <w:t>.</w:t>
                            </w:r>
                            <w:r>
                              <w:rPr>
                                <w:b w:val="0"/>
                                <w:sz w:val="21"/>
                                <w:szCs w:val="21"/>
                                <w:lang w:val="vi-VN"/>
                              </w:rPr>
                              <w:t xml:space="preserve"> </w:t>
                            </w:r>
                            <w:r w:rsidRPr="001B39E2">
                              <w:rPr>
                                <w:b w:val="0"/>
                                <w:sz w:val="21"/>
                                <w:szCs w:val="21"/>
                              </w:rPr>
                              <w:t>Ảnh ảo của một vật được tạo bởi thấu kính hội tụ và được tạo bởi thấu kính phân kỳ giống nhau chỗ nào:</w:t>
                            </w:r>
                          </w:p>
                          <w:p w14:paraId="0927BADF" w14:textId="77777777" w:rsidR="002A4137" w:rsidRPr="001B39E2" w:rsidRDefault="002A4137" w:rsidP="003C1ED3">
                            <w:pPr>
                              <w:tabs>
                                <w:tab w:val="left" w:pos="5040"/>
                                <w:tab w:val="left" w:pos="7380"/>
                              </w:tabs>
                              <w:spacing w:line="252" w:lineRule="auto"/>
                              <w:rPr>
                                <w:b w:val="0"/>
                                <w:color w:val="FF0000"/>
                                <w:sz w:val="21"/>
                                <w:szCs w:val="21"/>
                              </w:rPr>
                            </w:pPr>
                            <w:r w:rsidRPr="001B39E2">
                              <w:rPr>
                                <w:b w:val="0"/>
                                <w:sz w:val="21"/>
                                <w:szCs w:val="21"/>
                              </w:rPr>
                              <w:t>A. Đều ngược chiều với vật.</w:t>
                            </w:r>
                            <w:r w:rsidRPr="001B39E2">
                              <w:rPr>
                                <w:b w:val="0"/>
                                <w:sz w:val="21"/>
                                <w:szCs w:val="21"/>
                              </w:rPr>
                              <w:tab/>
                              <w:t xml:space="preserve">B. </w:t>
                            </w:r>
                            <w:r w:rsidRPr="001B39E2">
                              <w:rPr>
                                <w:b w:val="0"/>
                                <w:color w:val="FF0000"/>
                                <w:sz w:val="21"/>
                                <w:szCs w:val="21"/>
                              </w:rPr>
                              <w:t>Đều cùng chiều với vật.</w:t>
                            </w:r>
                          </w:p>
                          <w:p w14:paraId="5438BB80" w14:textId="77777777" w:rsidR="002A4137" w:rsidRPr="001B39E2" w:rsidRDefault="002A4137" w:rsidP="003C1ED3">
                            <w:pPr>
                              <w:tabs>
                                <w:tab w:val="left" w:pos="5040"/>
                                <w:tab w:val="left" w:pos="7380"/>
                              </w:tabs>
                              <w:spacing w:line="252" w:lineRule="auto"/>
                              <w:rPr>
                                <w:b w:val="0"/>
                                <w:sz w:val="21"/>
                                <w:szCs w:val="21"/>
                              </w:rPr>
                            </w:pPr>
                            <w:r w:rsidRPr="001B39E2">
                              <w:rPr>
                                <w:b w:val="0"/>
                                <w:sz w:val="21"/>
                                <w:szCs w:val="21"/>
                              </w:rPr>
                              <w:t>C. Đều lớn hơn vật.</w:t>
                            </w:r>
                            <w:r w:rsidRPr="001B39E2">
                              <w:rPr>
                                <w:b w:val="0"/>
                                <w:sz w:val="21"/>
                                <w:szCs w:val="21"/>
                              </w:rPr>
                              <w:tab/>
                              <w:t>D. Đều nhỏ hơn vật.</w:t>
                            </w:r>
                          </w:p>
                          <w:p w14:paraId="1F7E0A13" w14:textId="0B9CB175"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8</w:t>
                            </w:r>
                            <w:r w:rsidRPr="003C1ED3">
                              <w:rPr>
                                <w:bCs w:val="0"/>
                                <w:sz w:val="21"/>
                                <w:szCs w:val="21"/>
                                <w:lang w:val="vi-VN"/>
                              </w:rPr>
                              <w:t>.</w:t>
                            </w:r>
                            <w:r>
                              <w:rPr>
                                <w:b w:val="0"/>
                                <w:sz w:val="21"/>
                                <w:szCs w:val="21"/>
                                <w:lang w:val="vi-VN"/>
                              </w:rPr>
                              <w:t xml:space="preserve"> </w:t>
                            </w:r>
                            <w:r w:rsidRPr="001B39E2">
                              <w:rPr>
                                <w:b w:val="0"/>
                                <w:iCs/>
                                <w:sz w:val="21"/>
                                <w:szCs w:val="21"/>
                              </w:rPr>
                              <w:t>Điều nào sau đây sai khi nói về thấu kính hội tụ:</w:t>
                            </w:r>
                            <w:r w:rsidRPr="0037096B">
                              <w:rPr>
                                <w:b w:val="0"/>
                                <w:color w:val="FF0000"/>
                                <w:sz w:val="21"/>
                                <w:szCs w:val="21"/>
                              </w:rPr>
                              <w:t xml:space="preserve"> </w:t>
                            </w:r>
                            <w:r w:rsidRPr="001B39E2">
                              <w:rPr>
                                <w:b w:val="0"/>
                                <w:color w:val="FF0000"/>
                                <w:sz w:val="21"/>
                                <w:szCs w:val="21"/>
                              </w:rPr>
                              <w:t>Vật nằm trong</w:t>
                            </w:r>
                          </w:p>
                          <w:tbl>
                            <w:tblPr>
                              <w:tblW w:w="10601" w:type="dxa"/>
                              <w:tblLayout w:type="fixed"/>
                              <w:tblLook w:val="0000" w:firstRow="0" w:lastRow="0" w:firstColumn="0" w:lastColumn="0" w:noHBand="0" w:noVBand="0"/>
                            </w:tblPr>
                            <w:tblGrid>
                              <w:gridCol w:w="532"/>
                              <w:gridCol w:w="5528"/>
                              <w:gridCol w:w="4541"/>
                            </w:tblGrid>
                            <w:tr w:rsidR="002A4137" w:rsidRPr="001B39E2" w14:paraId="3C219020" w14:textId="77777777" w:rsidTr="002A4137">
                              <w:tc>
                                <w:tcPr>
                                  <w:tcW w:w="532" w:type="dxa"/>
                                </w:tcPr>
                                <w:p w14:paraId="415535F2" w14:textId="77777777" w:rsidR="002A4137" w:rsidRPr="001B39E2" w:rsidRDefault="002A4137" w:rsidP="003C1ED3">
                                  <w:pPr>
                                    <w:spacing w:line="252" w:lineRule="auto"/>
                                    <w:jc w:val="right"/>
                                    <w:rPr>
                                      <w:b w:val="0"/>
                                      <w:sz w:val="21"/>
                                      <w:szCs w:val="21"/>
                                    </w:rPr>
                                  </w:pPr>
                                  <w:r w:rsidRPr="001B39E2">
                                    <w:rPr>
                                      <w:b w:val="0"/>
                                      <w:sz w:val="21"/>
                                      <w:szCs w:val="21"/>
                                    </w:rPr>
                                    <w:t>A</w:t>
                                  </w:r>
                                </w:p>
                              </w:tc>
                              <w:tc>
                                <w:tcPr>
                                  <w:tcW w:w="5528" w:type="dxa"/>
                                </w:tcPr>
                                <w:p w14:paraId="7D0363D8" w14:textId="77777777" w:rsidR="002A4137" w:rsidRPr="001B39E2" w:rsidRDefault="002A4137" w:rsidP="003C1ED3">
                                  <w:pPr>
                                    <w:spacing w:line="252" w:lineRule="auto"/>
                                    <w:rPr>
                                      <w:b w:val="0"/>
                                      <w:color w:val="FF0000"/>
                                      <w:sz w:val="21"/>
                                      <w:szCs w:val="21"/>
                                    </w:rPr>
                                  </w:pPr>
                                  <w:r w:rsidRPr="001B39E2">
                                    <w:rPr>
                                      <w:b w:val="0"/>
                                      <w:color w:val="FF0000"/>
                                      <w:sz w:val="21"/>
                                      <w:szCs w:val="21"/>
                                    </w:rPr>
                                    <w:t xml:space="preserve">khoảng f &lt; d &lt; 2f cho ảnh ảo nhỏ hơn vật.            </w:t>
                                  </w:r>
                                </w:p>
                              </w:tc>
                              <w:tc>
                                <w:tcPr>
                                  <w:tcW w:w="4541" w:type="dxa"/>
                                </w:tcPr>
                                <w:p w14:paraId="061A5AFF" w14:textId="77777777" w:rsidR="002A4137" w:rsidRPr="001B39E2" w:rsidRDefault="002A4137" w:rsidP="003C1ED3">
                                  <w:pPr>
                                    <w:spacing w:line="252" w:lineRule="auto"/>
                                    <w:rPr>
                                      <w:b w:val="0"/>
                                      <w:sz w:val="21"/>
                                      <w:szCs w:val="21"/>
                                    </w:rPr>
                                  </w:pPr>
                                  <w:r>
                                    <w:rPr>
                                      <w:b w:val="0"/>
                                      <w:sz w:val="21"/>
                                      <w:szCs w:val="21"/>
                                    </w:rPr>
                                    <w:t>B.</w:t>
                                  </w:r>
                                  <w:r w:rsidRPr="001B39E2">
                                    <w:rPr>
                                      <w:b w:val="0"/>
                                      <w:sz w:val="21"/>
                                      <w:szCs w:val="21"/>
                                    </w:rPr>
                                    <w:t xml:space="preserve"> khoảng 0 &lt; d &lt; f cho ảnh ảo lớn hơn vật.</w:t>
                                  </w:r>
                                </w:p>
                              </w:tc>
                            </w:tr>
                            <w:tr w:rsidR="002A4137" w:rsidRPr="001B39E2" w14:paraId="6330B247" w14:textId="77777777" w:rsidTr="002A4137">
                              <w:tc>
                                <w:tcPr>
                                  <w:tcW w:w="532" w:type="dxa"/>
                                </w:tcPr>
                                <w:p w14:paraId="6EA2EAE6" w14:textId="77777777" w:rsidR="002A4137" w:rsidRPr="001B39E2" w:rsidRDefault="002A4137" w:rsidP="003C1ED3">
                                  <w:pPr>
                                    <w:spacing w:line="252" w:lineRule="auto"/>
                                    <w:jc w:val="right"/>
                                    <w:rPr>
                                      <w:b w:val="0"/>
                                      <w:sz w:val="21"/>
                                      <w:szCs w:val="21"/>
                                    </w:rPr>
                                  </w:pPr>
                                  <w:r w:rsidRPr="001B39E2">
                                    <w:rPr>
                                      <w:b w:val="0"/>
                                      <w:sz w:val="21"/>
                                      <w:szCs w:val="21"/>
                                    </w:rPr>
                                    <w:t>C</w:t>
                                  </w:r>
                                </w:p>
                              </w:tc>
                              <w:tc>
                                <w:tcPr>
                                  <w:tcW w:w="5528" w:type="dxa"/>
                                </w:tcPr>
                                <w:p w14:paraId="7B1A5A22" w14:textId="77777777" w:rsidR="002A4137" w:rsidRPr="001B39E2" w:rsidRDefault="002A4137" w:rsidP="003C1ED3">
                                  <w:pPr>
                                    <w:spacing w:line="252" w:lineRule="auto"/>
                                    <w:rPr>
                                      <w:b w:val="0"/>
                                      <w:sz w:val="21"/>
                                      <w:szCs w:val="21"/>
                                    </w:rPr>
                                  </w:pPr>
                                  <w:r w:rsidRPr="001B39E2">
                                    <w:rPr>
                                      <w:b w:val="0"/>
                                      <w:sz w:val="21"/>
                                      <w:szCs w:val="21"/>
                                    </w:rPr>
                                    <w:t xml:space="preserve">Vật nằm trong khoảng 2f &lt; d &lt; </w:t>
                                  </w:r>
                                  <w:r w:rsidRPr="001B39E2">
                                    <w:rPr>
                                      <w:b w:val="0"/>
                                      <w:sz w:val="21"/>
                                      <w:szCs w:val="21"/>
                                    </w:rPr>
                                    <w:sym w:font="Symbol" w:char="F0A5"/>
                                  </w:r>
                                  <w:r w:rsidRPr="001B39E2">
                                    <w:rPr>
                                      <w:b w:val="0"/>
                                      <w:sz w:val="21"/>
                                      <w:szCs w:val="21"/>
                                    </w:rPr>
                                    <w:t xml:space="preserve"> cho ảnh thật nhỏ hơn vật.</w:t>
                                  </w:r>
                                </w:p>
                              </w:tc>
                              <w:tc>
                                <w:tcPr>
                                  <w:tcW w:w="4541" w:type="dxa"/>
                                </w:tcPr>
                                <w:p w14:paraId="3D00CFCD" w14:textId="77777777" w:rsidR="002A4137" w:rsidRPr="001B39E2" w:rsidRDefault="002A4137" w:rsidP="003C1ED3">
                                  <w:pPr>
                                    <w:spacing w:line="252" w:lineRule="auto"/>
                                    <w:rPr>
                                      <w:b w:val="0"/>
                                      <w:sz w:val="21"/>
                                      <w:szCs w:val="21"/>
                                    </w:rPr>
                                  </w:pPr>
                                  <w:r w:rsidRPr="001B39E2">
                                    <w:rPr>
                                      <w:b w:val="0"/>
                                      <w:sz w:val="21"/>
                                      <w:szCs w:val="21"/>
                                    </w:rPr>
                                    <w:t>D. Vật ảo cho ảnh thật nhỏ hơn vật.</w:t>
                                  </w:r>
                                </w:p>
                              </w:tc>
                            </w:tr>
                          </w:tbl>
                          <w:p w14:paraId="5E344095" w14:textId="784E9089"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9</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hội tụ, cách thấu kính nhỏ hơn khoảng tiêu cự, qua thấu kính cho ảnh :</w:t>
                            </w:r>
                          </w:p>
                          <w:p w14:paraId="159E7876" w14:textId="77777777" w:rsidR="002A4137" w:rsidRPr="001B39E2" w:rsidRDefault="002A4137" w:rsidP="003C1ED3">
                            <w:pPr>
                              <w:spacing w:line="252" w:lineRule="auto"/>
                              <w:rPr>
                                <w:b w:val="0"/>
                                <w:sz w:val="21"/>
                                <w:szCs w:val="21"/>
                              </w:rPr>
                            </w:pPr>
                            <w:r w:rsidRPr="001B39E2">
                              <w:rPr>
                                <w:b w:val="0"/>
                                <w:sz w:val="21"/>
                                <w:szCs w:val="21"/>
                              </w:rPr>
                              <w:t xml:space="preserve">A. ảo, nhỏ hơn vật.    ;    </w:t>
                            </w:r>
                            <w:r w:rsidRPr="001B39E2">
                              <w:rPr>
                                <w:b w:val="0"/>
                                <w:color w:val="FF00FF"/>
                                <w:sz w:val="21"/>
                                <w:szCs w:val="21"/>
                              </w:rPr>
                              <w:t>B. ảo, lớn hơn vật</w:t>
                            </w:r>
                            <w:r w:rsidRPr="001B39E2">
                              <w:rPr>
                                <w:b w:val="0"/>
                                <w:sz w:val="21"/>
                                <w:szCs w:val="21"/>
                              </w:rPr>
                              <w:t>.    ;      C. thật, nhỏ hơn vật.   ;   D. thật, lớn hơn vật.</w:t>
                            </w:r>
                          </w:p>
                          <w:p w14:paraId="7B8002A8" w14:textId="3B80ECDC" w:rsidR="002A4137" w:rsidRPr="00046F51"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0</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hội tụ, cách thấu kính bằng hai lần tiêu cự, qua thấu kính cho ảnh A’B’ thật, cách thấu kính :</w:t>
                            </w:r>
                            <w:r>
                              <w:rPr>
                                <w:b w:val="0"/>
                                <w:sz w:val="21"/>
                                <w:szCs w:val="21"/>
                              </w:rPr>
                              <w:tab/>
                            </w:r>
                            <w:r>
                              <w:rPr>
                                <w:b w:val="0"/>
                                <w:sz w:val="21"/>
                                <w:szCs w:val="21"/>
                              </w:rPr>
                              <w:tab/>
                            </w:r>
                            <w:r>
                              <w:rPr>
                                <w:b w:val="0"/>
                                <w:sz w:val="21"/>
                                <w:szCs w:val="21"/>
                              </w:rPr>
                              <w:tab/>
                            </w:r>
                            <w:r w:rsidRPr="00046F51">
                              <w:rPr>
                                <w:b w:val="0"/>
                                <w:sz w:val="21"/>
                                <w:szCs w:val="21"/>
                              </w:rPr>
                              <w:t>A. bằng khoảng tiêu cự.                          B. nhỏ hơn khoảng tiêu cự.</w:t>
                            </w:r>
                          </w:p>
                          <w:p w14:paraId="78F2E548" w14:textId="77777777" w:rsidR="002A4137" w:rsidRPr="001B39E2" w:rsidRDefault="002A4137" w:rsidP="003C1ED3">
                            <w:pPr>
                              <w:spacing w:line="252" w:lineRule="auto"/>
                              <w:rPr>
                                <w:b w:val="0"/>
                                <w:sz w:val="21"/>
                                <w:szCs w:val="21"/>
                              </w:rPr>
                            </w:pPr>
                            <w:r w:rsidRPr="001B39E2">
                              <w:rPr>
                                <w:b w:val="0"/>
                                <w:sz w:val="21"/>
                                <w:szCs w:val="21"/>
                              </w:rPr>
                              <w:t xml:space="preserve">C. lớn hơn hai lần khoảng tiêu cự.             </w:t>
                            </w:r>
                            <w:r w:rsidRPr="001B39E2">
                              <w:rPr>
                                <w:b w:val="0"/>
                                <w:color w:val="FF00FF"/>
                                <w:sz w:val="21"/>
                                <w:szCs w:val="21"/>
                              </w:rPr>
                              <w:t>D. bằng hai lần khoảng tiêu cự</w:t>
                            </w:r>
                            <w:r w:rsidRPr="001B39E2">
                              <w:rPr>
                                <w:b w:val="0"/>
                                <w:sz w:val="21"/>
                                <w:szCs w:val="21"/>
                              </w:rPr>
                              <w:t>.</w:t>
                            </w:r>
                          </w:p>
                          <w:p w14:paraId="1952FDE9" w14:textId="445B7C09" w:rsidR="002A4137"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1</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phân kì, qua thấu kính cho ảnh :</w:t>
                            </w:r>
                            <w:r>
                              <w:rPr>
                                <w:b w:val="0"/>
                                <w:sz w:val="21"/>
                                <w:szCs w:val="21"/>
                              </w:rPr>
                              <w:tab/>
                            </w:r>
                            <w:r>
                              <w:rPr>
                                <w:b w:val="0"/>
                                <w:sz w:val="21"/>
                                <w:szCs w:val="21"/>
                              </w:rPr>
                              <w:tab/>
                            </w:r>
                            <w:r w:rsidRPr="00046F51">
                              <w:rPr>
                                <w:b w:val="0"/>
                                <w:color w:val="FF00FF"/>
                                <w:sz w:val="21"/>
                                <w:szCs w:val="21"/>
                              </w:rPr>
                              <w:t>A. cùng chiều, nhỏ hơn vật</w:t>
                            </w:r>
                            <w:r w:rsidRPr="00046F51">
                              <w:rPr>
                                <w:b w:val="0"/>
                                <w:sz w:val="21"/>
                                <w:szCs w:val="21"/>
                              </w:rPr>
                              <w:t xml:space="preserve">.                         </w:t>
                            </w:r>
                          </w:p>
                          <w:p w14:paraId="1FE385C6" w14:textId="1AFC9045" w:rsidR="002A4137" w:rsidRPr="001B39E2" w:rsidRDefault="002A4137" w:rsidP="003C1ED3">
                            <w:pPr>
                              <w:spacing w:line="252" w:lineRule="auto"/>
                              <w:jc w:val="both"/>
                              <w:rPr>
                                <w:b w:val="0"/>
                                <w:sz w:val="21"/>
                                <w:szCs w:val="21"/>
                              </w:rPr>
                            </w:pPr>
                            <w:r w:rsidRPr="00046F51">
                              <w:rPr>
                                <w:b w:val="0"/>
                                <w:sz w:val="21"/>
                                <w:szCs w:val="21"/>
                              </w:rPr>
                              <w:t xml:space="preserve">B. cùng chiều, lớn hơn vật.    </w:t>
                            </w:r>
                            <w:r>
                              <w:rPr>
                                <w:b w:val="0"/>
                                <w:sz w:val="21"/>
                                <w:szCs w:val="21"/>
                              </w:rPr>
                              <w:tab/>
                            </w:r>
                            <w:r>
                              <w:rPr>
                                <w:b w:val="0"/>
                                <w:sz w:val="21"/>
                                <w:szCs w:val="21"/>
                              </w:rPr>
                              <w:tab/>
                            </w:r>
                            <w:r w:rsidRPr="001B39E2">
                              <w:rPr>
                                <w:b w:val="0"/>
                                <w:sz w:val="21"/>
                                <w:szCs w:val="21"/>
                              </w:rPr>
                              <w:t xml:space="preserve">C. ngược chiều, nhỏ hơn vật.                      </w:t>
                            </w:r>
                            <w:r>
                              <w:rPr>
                                <w:b w:val="0"/>
                                <w:sz w:val="21"/>
                                <w:szCs w:val="21"/>
                              </w:rPr>
                              <w:tab/>
                            </w:r>
                            <w:r w:rsidRPr="001B39E2">
                              <w:rPr>
                                <w:b w:val="0"/>
                                <w:sz w:val="21"/>
                                <w:szCs w:val="21"/>
                              </w:rPr>
                              <w:t>D. ngược chiều, lớn hơn vật.</w:t>
                            </w:r>
                          </w:p>
                          <w:p w14:paraId="768FC442" w14:textId="479E8AA7" w:rsidR="002A4137" w:rsidRPr="001B39E2"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2</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phân kì tại tiêu điểm ảnh chính, qua thấu kính cho ảnh A’B’ ảo:</w:t>
                            </w:r>
                          </w:p>
                          <w:p w14:paraId="04691530" w14:textId="77777777" w:rsidR="002A4137" w:rsidRPr="001B39E2" w:rsidRDefault="002A4137" w:rsidP="003C1ED3">
                            <w:pPr>
                              <w:spacing w:line="252" w:lineRule="auto"/>
                              <w:rPr>
                                <w:b w:val="0"/>
                                <w:sz w:val="21"/>
                                <w:szCs w:val="21"/>
                              </w:rPr>
                            </w:pPr>
                            <w:r w:rsidRPr="001B39E2">
                              <w:rPr>
                                <w:b w:val="0"/>
                                <w:sz w:val="21"/>
                                <w:szCs w:val="21"/>
                              </w:rPr>
                              <w:t xml:space="preserve">A. bằng hai lần vật.     ;    B. bằng vật.            </w:t>
                            </w:r>
                            <w:r w:rsidRPr="001B39E2">
                              <w:rPr>
                                <w:b w:val="0"/>
                                <w:color w:val="FF00FF"/>
                                <w:sz w:val="21"/>
                                <w:szCs w:val="21"/>
                              </w:rPr>
                              <w:t>C. bằng nửa vật</w:t>
                            </w:r>
                            <w:r w:rsidRPr="001B39E2">
                              <w:rPr>
                                <w:b w:val="0"/>
                                <w:sz w:val="21"/>
                                <w:szCs w:val="21"/>
                              </w:rPr>
                              <w:t>.    ;    D. bằng ba lần vật.</w:t>
                            </w:r>
                          </w:p>
                          <w:p w14:paraId="4E5E73A1" w14:textId="5206A359"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3</w:t>
                            </w:r>
                            <w:r w:rsidRPr="003C1ED3">
                              <w:rPr>
                                <w:bCs w:val="0"/>
                                <w:sz w:val="21"/>
                                <w:szCs w:val="21"/>
                                <w:lang w:val="vi-VN"/>
                              </w:rPr>
                              <w:t>.</w:t>
                            </w:r>
                            <w:r>
                              <w:rPr>
                                <w:b w:val="0"/>
                                <w:sz w:val="21"/>
                                <w:szCs w:val="21"/>
                                <w:lang w:val="vi-VN"/>
                              </w:rPr>
                              <w:t xml:space="preserve"> </w:t>
                            </w:r>
                            <w:r w:rsidRPr="001B39E2">
                              <w:rPr>
                                <w:b w:val="0"/>
                                <w:sz w:val="21"/>
                                <w:szCs w:val="21"/>
                              </w:rPr>
                              <w:t>Công thức nào sai khi tính số phóng đại k của thấu kính</w:t>
                            </w:r>
                          </w:p>
                          <w:p w14:paraId="1886D33D" w14:textId="77777777" w:rsidR="002A4137" w:rsidRPr="001B39E2" w:rsidRDefault="002A4137" w:rsidP="003C1ED3">
                            <w:pPr>
                              <w:spacing w:line="252" w:lineRule="auto"/>
                              <w:jc w:val="both"/>
                              <w:rPr>
                                <w:b w:val="0"/>
                                <w:sz w:val="21"/>
                                <w:szCs w:val="21"/>
                              </w:rPr>
                            </w:pPr>
                            <w:r>
                              <w:rPr>
                                <w:b w:val="0"/>
                                <w:color w:val="FF0000"/>
                                <w:sz w:val="21"/>
                                <w:szCs w:val="21"/>
                              </w:rPr>
                              <w:t xml:space="preserve">A. </w:t>
                            </w:r>
                            <w:r w:rsidR="00876526" w:rsidRPr="00876526">
                              <w:rPr>
                                <w:b w:val="0"/>
                                <w:noProof/>
                                <w:color w:val="FF0000"/>
                                <w:position w:val="-28"/>
                                <w:sz w:val="21"/>
                                <w:szCs w:val="21"/>
                              </w:rPr>
                              <w:object w:dxaOrig="1022" w:dyaOrig="676" w14:anchorId="49C084EF">
                                <v:shape id="_x0000_i1098" type="#_x0000_t75" alt="" style="width:45.75pt;height:31.5pt;mso-width-percent:0;mso-height-percent:0;mso-width-percent:0;mso-height-percent:0" o:ole="">
                                  <v:imagedata r:id="rId254" o:title=""/>
                                </v:shape>
                                <o:OLEObject Type="Embed" ProgID="Equation.DSMT4" ShapeID="_x0000_i1098" DrawAspect="Content" ObjectID="_1691512300" r:id="rId255"/>
                              </w:object>
                            </w:r>
                            <w:r w:rsidRPr="001B39E2">
                              <w:rPr>
                                <w:b w:val="0"/>
                                <w:color w:val="FF0000"/>
                                <w:sz w:val="21"/>
                                <w:szCs w:val="21"/>
                              </w:rPr>
                              <w:t xml:space="preserve"> </w:t>
                            </w:r>
                            <w:r w:rsidRPr="001B39E2">
                              <w:rPr>
                                <w:b w:val="0"/>
                                <w:color w:val="FF0000"/>
                                <w:sz w:val="21"/>
                                <w:szCs w:val="21"/>
                              </w:rPr>
                              <w:tab/>
                            </w:r>
                            <w:r w:rsidRPr="001B39E2">
                              <w:rPr>
                                <w:b w:val="0"/>
                                <w:color w:val="FF0000"/>
                                <w:sz w:val="21"/>
                                <w:szCs w:val="21"/>
                              </w:rPr>
                              <w:tab/>
                            </w:r>
                            <w:r w:rsidRPr="001B39E2">
                              <w:rPr>
                                <w:b w:val="0"/>
                                <w:sz w:val="21"/>
                                <w:szCs w:val="21"/>
                              </w:rPr>
                              <w:t>B.</w:t>
                            </w:r>
                            <w:r w:rsidRPr="001B39E2">
                              <w:rPr>
                                <w:b w:val="0"/>
                                <w:color w:val="FF0000"/>
                                <w:sz w:val="21"/>
                                <w:szCs w:val="21"/>
                              </w:rPr>
                              <w:t xml:space="preserve"> </w:t>
                            </w:r>
                            <w:r w:rsidR="00876526" w:rsidRPr="00876526">
                              <w:rPr>
                                <w:b w:val="0"/>
                                <w:noProof/>
                                <w:position w:val="-28"/>
                                <w:sz w:val="21"/>
                                <w:szCs w:val="21"/>
                              </w:rPr>
                              <w:object w:dxaOrig="1007" w:dyaOrig="676" w14:anchorId="70AD55E1">
                                <v:shape id="_x0000_i1099" type="#_x0000_t75" alt="" style="width:42pt;height:29.25pt;mso-width-percent:0;mso-height-percent:0;mso-width-percent:0;mso-height-percent:0" o:ole="">
                                  <v:imagedata r:id="rId256" o:title=""/>
                                </v:shape>
                                <o:OLEObject Type="Embed" ProgID="Equation.DSMT4" ShapeID="_x0000_i1099" DrawAspect="Content" ObjectID="_1691512301" r:id="rId257"/>
                              </w:object>
                            </w:r>
                            <w:r>
                              <w:rPr>
                                <w:b w:val="0"/>
                                <w:sz w:val="21"/>
                                <w:szCs w:val="21"/>
                              </w:rPr>
                              <w:tab/>
                            </w:r>
                            <w:r>
                              <w:rPr>
                                <w:b w:val="0"/>
                                <w:sz w:val="21"/>
                                <w:szCs w:val="21"/>
                              </w:rPr>
                              <w:tab/>
                              <w:t xml:space="preserve">C. </w:t>
                            </w:r>
                            <w:r w:rsidR="00876526" w:rsidRPr="00876526">
                              <w:rPr>
                                <w:b w:val="0"/>
                                <w:noProof/>
                                <w:position w:val="-24"/>
                                <w:sz w:val="21"/>
                                <w:szCs w:val="21"/>
                              </w:rPr>
                              <w:object w:dxaOrig="820" w:dyaOrig="647" w14:anchorId="48CA100D">
                                <v:shape id="_x0000_i1100" type="#_x0000_t75" alt="" style="width:36pt;height:27.75pt;mso-width-percent:0;mso-height-percent:0;mso-width-percent:0;mso-height-percent:0" o:ole="">
                                  <v:imagedata r:id="rId258" o:title=""/>
                                </v:shape>
                                <o:OLEObject Type="Embed" ProgID="Equation.DSMT4" ShapeID="_x0000_i1100" DrawAspect="Content" ObjectID="_1691512302" r:id="rId259"/>
                              </w:object>
                            </w:r>
                            <w:r w:rsidRPr="001B39E2">
                              <w:rPr>
                                <w:b w:val="0"/>
                                <w:sz w:val="21"/>
                                <w:szCs w:val="21"/>
                              </w:rPr>
                              <w:tab/>
                            </w:r>
                            <w:r w:rsidRPr="001B39E2">
                              <w:rPr>
                                <w:b w:val="0"/>
                                <w:sz w:val="21"/>
                                <w:szCs w:val="21"/>
                              </w:rPr>
                              <w:tab/>
                              <w:t>D.</w:t>
                            </w:r>
                            <w:r w:rsidR="00876526" w:rsidRPr="00876526">
                              <w:rPr>
                                <w:b w:val="0"/>
                                <w:noProof/>
                                <w:position w:val="-28"/>
                                <w:sz w:val="21"/>
                                <w:szCs w:val="21"/>
                              </w:rPr>
                              <w:object w:dxaOrig="1036" w:dyaOrig="676" w14:anchorId="56455D1A">
                                <v:shape id="_x0000_i1101" type="#_x0000_t75" alt="" style="width:53.25pt;height:34.5pt;mso-width-percent:0;mso-height-percent:0;mso-width-percent:0;mso-height-percent:0" o:ole="">
                                  <v:imagedata r:id="rId260" o:title=""/>
                                </v:shape>
                                <o:OLEObject Type="Embed" ProgID="Equation.DSMT4" ShapeID="_x0000_i1101" DrawAspect="Content" ObjectID="_1691512303" r:id="rId261"/>
                              </w:object>
                            </w:r>
                          </w:p>
                          <w:p w14:paraId="07628648" w14:textId="44D5EB88"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4</w:t>
                            </w:r>
                            <w:r w:rsidRPr="003C1ED3">
                              <w:rPr>
                                <w:bCs w:val="0"/>
                                <w:sz w:val="21"/>
                                <w:szCs w:val="21"/>
                                <w:lang w:val="vi-VN"/>
                              </w:rPr>
                              <w:t>.</w:t>
                            </w:r>
                            <w:r>
                              <w:rPr>
                                <w:b w:val="0"/>
                                <w:sz w:val="21"/>
                                <w:szCs w:val="21"/>
                                <w:lang w:val="vi-VN"/>
                              </w:rPr>
                              <w:t xml:space="preserve"> </w:t>
                            </w:r>
                            <w:r w:rsidRPr="001B39E2">
                              <w:rPr>
                                <w:b w:val="0"/>
                                <w:sz w:val="21"/>
                                <w:szCs w:val="21"/>
                              </w:rPr>
                              <w:t xml:space="preserve">Khi dùng công thức số phóng đại với vật thật qua một thấu kính, ta tính được độ phóng đại k&lt;0, ảnh là </w:t>
                            </w:r>
                          </w:p>
                          <w:tbl>
                            <w:tblPr>
                              <w:tblW w:w="10940" w:type="dxa"/>
                              <w:tblLayout w:type="fixed"/>
                              <w:tblLook w:val="0000" w:firstRow="0" w:lastRow="0" w:firstColumn="0" w:lastColumn="0" w:noHBand="0" w:noVBand="0"/>
                            </w:tblPr>
                            <w:tblGrid>
                              <w:gridCol w:w="1239"/>
                              <w:gridCol w:w="4541"/>
                              <w:gridCol w:w="619"/>
                              <w:gridCol w:w="4541"/>
                            </w:tblGrid>
                            <w:tr w:rsidR="002A4137" w:rsidRPr="001B39E2" w14:paraId="57194E1B" w14:textId="77777777" w:rsidTr="002A4137">
                              <w:tc>
                                <w:tcPr>
                                  <w:tcW w:w="1239" w:type="dxa"/>
                                </w:tcPr>
                                <w:p w14:paraId="69C637B1" w14:textId="77777777" w:rsidR="002A4137" w:rsidRPr="001B39E2" w:rsidRDefault="002A4137" w:rsidP="003C1ED3">
                                  <w:pPr>
                                    <w:spacing w:line="252" w:lineRule="auto"/>
                                    <w:jc w:val="right"/>
                                    <w:rPr>
                                      <w:b w:val="0"/>
                                      <w:sz w:val="21"/>
                                      <w:szCs w:val="21"/>
                                    </w:rPr>
                                  </w:pPr>
                                  <w:r w:rsidRPr="001B39E2">
                                    <w:rPr>
                                      <w:b w:val="0"/>
                                      <w:sz w:val="21"/>
                                      <w:szCs w:val="21"/>
                                    </w:rPr>
                                    <w:t>A</w:t>
                                  </w:r>
                                </w:p>
                              </w:tc>
                              <w:tc>
                                <w:tcPr>
                                  <w:tcW w:w="4541" w:type="dxa"/>
                                </w:tcPr>
                                <w:p w14:paraId="745382B3" w14:textId="77777777" w:rsidR="002A4137" w:rsidRPr="001B39E2" w:rsidRDefault="002A4137" w:rsidP="003C1ED3">
                                  <w:pPr>
                                    <w:spacing w:line="252" w:lineRule="auto"/>
                                    <w:rPr>
                                      <w:b w:val="0"/>
                                      <w:color w:val="FF0000"/>
                                      <w:sz w:val="21"/>
                                      <w:szCs w:val="21"/>
                                    </w:rPr>
                                  </w:pPr>
                                  <w:r w:rsidRPr="001B39E2">
                                    <w:rPr>
                                      <w:b w:val="0"/>
                                      <w:color w:val="FF0000"/>
                                      <w:sz w:val="21"/>
                                      <w:szCs w:val="21"/>
                                    </w:rPr>
                                    <w:t>ảnh thật, ngược chiều vật.</w:t>
                                  </w:r>
                                </w:p>
                              </w:tc>
                              <w:tc>
                                <w:tcPr>
                                  <w:tcW w:w="619" w:type="dxa"/>
                                </w:tcPr>
                                <w:p w14:paraId="42CA0177" w14:textId="77777777" w:rsidR="002A4137" w:rsidRPr="001B39E2" w:rsidRDefault="002A4137" w:rsidP="003C1ED3">
                                  <w:pPr>
                                    <w:spacing w:line="252" w:lineRule="auto"/>
                                    <w:jc w:val="right"/>
                                    <w:rPr>
                                      <w:b w:val="0"/>
                                      <w:sz w:val="21"/>
                                      <w:szCs w:val="21"/>
                                    </w:rPr>
                                  </w:pPr>
                                  <w:r w:rsidRPr="001B39E2">
                                    <w:rPr>
                                      <w:b w:val="0"/>
                                      <w:sz w:val="21"/>
                                      <w:szCs w:val="21"/>
                                    </w:rPr>
                                    <w:t>B.</w:t>
                                  </w:r>
                                </w:p>
                              </w:tc>
                              <w:tc>
                                <w:tcPr>
                                  <w:tcW w:w="4541" w:type="dxa"/>
                                </w:tcPr>
                                <w:p w14:paraId="5AA7168F" w14:textId="77777777" w:rsidR="002A4137" w:rsidRPr="001B39E2" w:rsidRDefault="002A4137" w:rsidP="003C1ED3">
                                  <w:pPr>
                                    <w:spacing w:line="252" w:lineRule="auto"/>
                                    <w:rPr>
                                      <w:b w:val="0"/>
                                      <w:sz w:val="21"/>
                                      <w:szCs w:val="21"/>
                                    </w:rPr>
                                  </w:pPr>
                                  <w:r w:rsidRPr="001B39E2">
                                    <w:rPr>
                                      <w:b w:val="0"/>
                                      <w:sz w:val="21"/>
                                      <w:szCs w:val="21"/>
                                    </w:rPr>
                                    <w:t>B. ảnh thât, cùng chiều vật.</w:t>
                                  </w:r>
                                  <w:r w:rsidRPr="001B39E2">
                                    <w:rPr>
                                      <w:b w:val="0"/>
                                      <w:sz w:val="21"/>
                                      <w:szCs w:val="21"/>
                                    </w:rPr>
                                    <w:tab/>
                                  </w:r>
                                </w:p>
                              </w:tc>
                            </w:tr>
                            <w:tr w:rsidR="002A4137" w:rsidRPr="001B39E2" w14:paraId="2E5CB7D8" w14:textId="77777777" w:rsidTr="002A4137">
                              <w:tc>
                                <w:tcPr>
                                  <w:tcW w:w="1239" w:type="dxa"/>
                                </w:tcPr>
                                <w:p w14:paraId="00D639B4" w14:textId="77777777" w:rsidR="002A4137" w:rsidRPr="001B39E2" w:rsidRDefault="002A4137" w:rsidP="003C1ED3">
                                  <w:pPr>
                                    <w:spacing w:line="252" w:lineRule="auto"/>
                                    <w:jc w:val="right"/>
                                    <w:rPr>
                                      <w:b w:val="0"/>
                                      <w:sz w:val="21"/>
                                      <w:szCs w:val="21"/>
                                    </w:rPr>
                                  </w:pPr>
                                  <w:r w:rsidRPr="001B39E2">
                                    <w:rPr>
                                      <w:b w:val="0"/>
                                      <w:sz w:val="21"/>
                                      <w:szCs w:val="21"/>
                                    </w:rPr>
                                    <w:t>C</w:t>
                                  </w:r>
                                </w:p>
                              </w:tc>
                              <w:tc>
                                <w:tcPr>
                                  <w:tcW w:w="4541" w:type="dxa"/>
                                </w:tcPr>
                                <w:p w14:paraId="35706457" w14:textId="77777777" w:rsidR="002A4137" w:rsidRPr="001B39E2" w:rsidRDefault="002A4137" w:rsidP="003C1ED3">
                                  <w:pPr>
                                    <w:spacing w:line="252" w:lineRule="auto"/>
                                    <w:rPr>
                                      <w:b w:val="0"/>
                                      <w:sz w:val="21"/>
                                      <w:szCs w:val="21"/>
                                    </w:rPr>
                                  </w:pPr>
                                  <w:r w:rsidRPr="001B39E2">
                                    <w:rPr>
                                      <w:b w:val="0"/>
                                      <w:sz w:val="21"/>
                                      <w:szCs w:val="21"/>
                                    </w:rPr>
                                    <w:t>ảnh ảo, cùng chiều vật.</w:t>
                                  </w:r>
                                </w:p>
                              </w:tc>
                              <w:tc>
                                <w:tcPr>
                                  <w:tcW w:w="619" w:type="dxa"/>
                                </w:tcPr>
                                <w:p w14:paraId="33C62F0E" w14:textId="77777777" w:rsidR="002A4137" w:rsidRPr="001B39E2" w:rsidRDefault="002A4137" w:rsidP="003C1ED3">
                                  <w:pPr>
                                    <w:spacing w:line="252" w:lineRule="auto"/>
                                    <w:jc w:val="right"/>
                                    <w:rPr>
                                      <w:b w:val="0"/>
                                      <w:sz w:val="21"/>
                                      <w:szCs w:val="21"/>
                                    </w:rPr>
                                  </w:pPr>
                                  <w:r w:rsidRPr="001B39E2">
                                    <w:rPr>
                                      <w:b w:val="0"/>
                                      <w:sz w:val="21"/>
                                      <w:szCs w:val="21"/>
                                    </w:rPr>
                                    <w:t>D.</w:t>
                                  </w:r>
                                </w:p>
                              </w:tc>
                              <w:tc>
                                <w:tcPr>
                                  <w:tcW w:w="4541" w:type="dxa"/>
                                </w:tcPr>
                                <w:p w14:paraId="5507FC09" w14:textId="77777777" w:rsidR="002A4137" w:rsidRPr="001B39E2" w:rsidRDefault="002A4137" w:rsidP="003C1ED3">
                                  <w:pPr>
                                    <w:spacing w:line="252" w:lineRule="auto"/>
                                    <w:rPr>
                                      <w:b w:val="0"/>
                                      <w:sz w:val="21"/>
                                      <w:szCs w:val="21"/>
                                    </w:rPr>
                                  </w:pPr>
                                  <w:r w:rsidRPr="001B39E2">
                                    <w:rPr>
                                      <w:b w:val="0"/>
                                      <w:sz w:val="21"/>
                                      <w:szCs w:val="21"/>
                                    </w:rPr>
                                    <w:t>D.ảnh ảo, ngược chiều vật.</w:t>
                                  </w:r>
                                </w:p>
                              </w:tc>
                            </w:tr>
                          </w:tbl>
                          <w:p w14:paraId="36059364" w14:textId="33623FF1" w:rsidR="002A4137" w:rsidRPr="00B60AA8"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5</w:t>
                            </w:r>
                            <w:r w:rsidRPr="003C1ED3">
                              <w:rPr>
                                <w:bCs w:val="0"/>
                                <w:sz w:val="21"/>
                                <w:szCs w:val="21"/>
                                <w:lang w:val="vi-VN"/>
                              </w:rPr>
                              <w:t>.</w:t>
                            </w:r>
                            <w:r>
                              <w:rPr>
                                <w:b w:val="0"/>
                                <w:sz w:val="21"/>
                                <w:szCs w:val="21"/>
                                <w:lang w:val="vi-VN"/>
                              </w:rPr>
                              <w:t xml:space="preserve"> </w:t>
                            </w:r>
                            <w:r w:rsidRPr="00B60AA8">
                              <w:rPr>
                                <w:b w:val="0"/>
                                <w:sz w:val="22"/>
                                <w:szCs w:val="22"/>
                                <w:lang w:val="pt-BR"/>
                              </w:rPr>
                              <w:t>Chọn câu sai: S’ là ảnh của một điểm sáng S qua một thấu kính có trục chính xx’ được vẽ trên hình 2.</w:t>
                            </w:r>
                          </w:p>
                          <w:p w14:paraId="4774737B" w14:textId="54B03710" w:rsidR="002A4137" w:rsidRPr="003C1ED3" w:rsidRDefault="002A4137" w:rsidP="003C1ED3">
                            <w:pPr>
                              <w:tabs>
                                <w:tab w:val="left" w:pos="5040"/>
                                <w:tab w:val="left" w:pos="7380"/>
                              </w:tabs>
                              <w:spacing w:line="252" w:lineRule="auto"/>
                              <w:rPr>
                                <w:b w:val="0"/>
                                <w:sz w:val="22"/>
                                <w:szCs w:val="22"/>
                              </w:rPr>
                            </w:pPr>
                            <w:r>
                              <w:rPr>
                                <w:b w:val="0"/>
                                <w:sz w:val="22"/>
                                <w:szCs w:val="22"/>
                              </w:rPr>
                              <w:t xml:space="preserve">A. </w:t>
                            </w:r>
                            <w:r w:rsidRPr="00B60AA8">
                              <w:rPr>
                                <w:b w:val="0"/>
                                <w:sz w:val="22"/>
                                <w:szCs w:val="22"/>
                              </w:rPr>
                              <w:t>S’ là ảnh thật.</w:t>
                            </w:r>
                            <w:r>
                              <w:rPr>
                                <w:b w:val="0"/>
                                <w:sz w:val="22"/>
                                <w:szCs w:val="22"/>
                                <w:lang w:val="vi-VN"/>
                              </w:rPr>
                              <w:t xml:space="preserve">           </w:t>
                            </w:r>
                            <w:r>
                              <w:rPr>
                                <w:b w:val="0"/>
                                <w:color w:val="FF0000"/>
                                <w:sz w:val="22"/>
                                <w:szCs w:val="22"/>
                              </w:rPr>
                              <w:t xml:space="preserve">B. </w:t>
                            </w:r>
                            <w:r w:rsidRPr="00B60AA8">
                              <w:rPr>
                                <w:b w:val="0"/>
                                <w:color w:val="FF0000"/>
                                <w:sz w:val="22"/>
                                <w:szCs w:val="22"/>
                              </w:rPr>
                              <w:t>S’ là ảnh ảo.</w:t>
                            </w:r>
                          </w:p>
                          <w:p w14:paraId="597EFDC3" w14:textId="77777777" w:rsidR="002A4137" w:rsidRPr="00B60AA8" w:rsidRDefault="002A4137" w:rsidP="003C1ED3">
                            <w:pPr>
                              <w:tabs>
                                <w:tab w:val="left" w:pos="5040"/>
                                <w:tab w:val="left" w:pos="7380"/>
                              </w:tabs>
                              <w:spacing w:line="252" w:lineRule="auto"/>
                              <w:rPr>
                                <w:b w:val="0"/>
                                <w:sz w:val="22"/>
                                <w:szCs w:val="22"/>
                              </w:rPr>
                            </w:pPr>
                            <w:r>
                              <w:rPr>
                                <w:b w:val="0"/>
                                <w:sz w:val="22"/>
                                <w:szCs w:val="22"/>
                              </w:rPr>
                              <w:t xml:space="preserve">C. </w:t>
                            </w:r>
                            <w:r w:rsidRPr="00B60AA8">
                              <w:rPr>
                                <w:b w:val="0"/>
                                <w:sz w:val="22"/>
                                <w:szCs w:val="22"/>
                              </w:rPr>
                              <w:t>Thấu kính trên là thấu kính hội tụ.</w:t>
                            </w:r>
                          </w:p>
                          <w:p w14:paraId="77DA1800" w14:textId="77777777" w:rsidR="002A4137" w:rsidRPr="00B60AA8" w:rsidRDefault="002A4137" w:rsidP="003C1ED3">
                            <w:pPr>
                              <w:tabs>
                                <w:tab w:val="left" w:pos="5040"/>
                                <w:tab w:val="left" w:pos="7380"/>
                              </w:tabs>
                              <w:spacing w:line="252" w:lineRule="auto"/>
                              <w:rPr>
                                <w:b w:val="0"/>
                                <w:sz w:val="22"/>
                                <w:szCs w:val="22"/>
                              </w:rPr>
                            </w:pPr>
                            <w:r>
                              <w:rPr>
                                <w:b w:val="0"/>
                                <w:sz w:val="22"/>
                                <w:szCs w:val="22"/>
                              </w:rPr>
                              <w:t xml:space="preserve">D. </w:t>
                            </w:r>
                            <w:r w:rsidRPr="00B60AA8">
                              <w:rPr>
                                <w:b w:val="0"/>
                                <w:sz w:val="22"/>
                                <w:szCs w:val="22"/>
                              </w:rPr>
                              <w:t>Giao điểm của đường thẳng nối SS’ với xx’ là quang tâm O của thấu kính.</w:t>
                            </w:r>
                          </w:p>
                          <w:p w14:paraId="04D7A300" w14:textId="56C5BEE3" w:rsidR="002A4137"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6</w:t>
                            </w:r>
                            <w:r w:rsidRPr="003C1ED3">
                              <w:rPr>
                                <w:bCs w:val="0"/>
                                <w:sz w:val="21"/>
                                <w:szCs w:val="21"/>
                                <w:lang w:val="vi-VN"/>
                              </w:rPr>
                              <w:t>.</w:t>
                            </w:r>
                            <w:r>
                              <w:rPr>
                                <w:b w:val="0"/>
                                <w:sz w:val="21"/>
                                <w:szCs w:val="21"/>
                                <w:lang w:val="vi-VN"/>
                              </w:rPr>
                              <w:t xml:space="preserve"> </w:t>
                            </w:r>
                            <w:r w:rsidRPr="00B60AA8">
                              <w:rPr>
                                <w:b w:val="0"/>
                                <w:sz w:val="22"/>
                                <w:szCs w:val="22"/>
                              </w:rPr>
                              <w:t xml:space="preserve">Đường đi của hai tia sáng qua một thấu kính có quang tâm O </w:t>
                            </w:r>
                          </w:p>
                          <w:p w14:paraId="5F94F929" w14:textId="77777777" w:rsidR="002A4137" w:rsidRPr="00B60AA8" w:rsidRDefault="002A4137" w:rsidP="003C1ED3">
                            <w:pPr>
                              <w:spacing w:line="252" w:lineRule="auto"/>
                              <w:rPr>
                                <w:b w:val="0"/>
                                <w:sz w:val="22"/>
                                <w:szCs w:val="22"/>
                              </w:rPr>
                            </w:pPr>
                            <w:r w:rsidRPr="00B60AA8">
                              <w:rPr>
                                <w:b w:val="0"/>
                                <w:sz w:val="22"/>
                                <w:szCs w:val="22"/>
                              </w:rPr>
                              <w:t>và trục chính xx’ được biểu diễn trên hình 4. Chọn câu đúng:</w:t>
                            </w:r>
                          </w:p>
                          <w:p w14:paraId="712782A4" w14:textId="77777777" w:rsidR="002A4137" w:rsidRPr="00953F60" w:rsidRDefault="002A4137" w:rsidP="003C1ED3">
                            <w:pPr>
                              <w:tabs>
                                <w:tab w:val="left" w:pos="990"/>
                                <w:tab w:val="left" w:pos="5040"/>
                                <w:tab w:val="left" w:pos="7380"/>
                              </w:tabs>
                              <w:spacing w:line="252" w:lineRule="auto"/>
                              <w:rPr>
                                <w:b w:val="0"/>
                                <w:color w:val="FF0000"/>
                                <w:sz w:val="22"/>
                                <w:szCs w:val="22"/>
                              </w:rPr>
                            </w:pPr>
                            <w:r>
                              <w:rPr>
                                <w:b w:val="0"/>
                                <w:color w:val="FF0000"/>
                                <w:sz w:val="22"/>
                                <w:szCs w:val="22"/>
                              </w:rPr>
                              <w:t xml:space="preserve">A. </w:t>
                            </w:r>
                            <w:r w:rsidRPr="00B60AA8">
                              <w:rPr>
                                <w:b w:val="0"/>
                                <w:color w:val="FF0000"/>
                                <w:sz w:val="22"/>
                                <w:szCs w:val="22"/>
                              </w:rPr>
                              <w:t>Thấu kính trên là thấu kính hội tụ.</w:t>
                            </w:r>
                            <w:r>
                              <w:rPr>
                                <w:b w:val="0"/>
                                <w:color w:val="FF0000"/>
                                <w:sz w:val="22"/>
                                <w:szCs w:val="22"/>
                              </w:rPr>
                              <w:t xml:space="preserve">   </w:t>
                            </w:r>
                            <w:r>
                              <w:rPr>
                                <w:b w:val="0"/>
                                <w:sz w:val="22"/>
                                <w:szCs w:val="22"/>
                              </w:rPr>
                              <w:t xml:space="preserve">B. </w:t>
                            </w:r>
                            <w:r w:rsidRPr="00B60AA8">
                              <w:rPr>
                                <w:b w:val="0"/>
                                <w:sz w:val="22"/>
                                <w:szCs w:val="22"/>
                              </w:rPr>
                              <w:t>Thấu kính trên là thấu kính phân kỳ.</w:t>
                            </w:r>
                          </w:p>
                          <w:p w14:paraId="13CBCB3C" w14:textId="77777777" w:rsidR="002A4137" w:rsidRPr="00B60AA8" w:rsidRDefault="002A4137" w:rsidP="003C1ED3">
                            <w:pPr>
                              <w:tabs>
                                <w:tab w:val="left" w:pos="990"/>
                                <w:tab w:val="left" w:pos="5040"/>
                                <w:tab w:val="left" w:pos="7380"/>
                              </w:tabs>
                              <w:spacing w:line="252" w:lineRule="auto"/>
                              <w:rPr>
                                <w:b w:val="0"/>
                                <w:sz w:val="22"/>
                                <w:szCs w:val="22"/>
                              </w:rPr>
                            </w:pPr>
                            <w:r>
                              <w:rPr>
                                <w:b w:val="0"/>
                                <w:sz w:val="22"/>
                                <w:szCs w:val="22"/>
                              </w:rPr>
                              <w:t xml:space="preserve">C. </w:t>
                            </w:r>
                            <w:r w:rsidRPr="00B60AA8">
                              <w:rPr>
                                <w:b w:val="0"/>
                                <w:sz w:val="22"/>
                                <w:szCs w:val="22"/>
                              </w:rPr>
                              <w:t>F là tiêu điểm ảnh chính.</w:t>
                            </w:r>
                            <w:r>
                              <w:rPr>
                                <w:b w:val="0"/>
                                <w:sz w:val="22"/>
                                <w:szCs w:val="22"/>
                              </w:rPr>
                              <w:t xml:space="preserve">                  D. </w:t>
                            </w:r>
                            <w:r w:rsidRPr="00B60AA8">
                              <w:rPr>
                                <w:b w:val="0"/>
                                <w:sz w:val="22"/>
                                <w:szCs w:val="22"/>
                              </w:rPr>
                              <w:t>F</w:t>
                            </w:r>
                            <w:r w:rsidRPr="00B60AA8">
                              <w:rPr>
                                <w:b w:val="0"/>
                                <w:sz w:val="22"/>
                                <w:szCs w:val="22"/>
                                <w:vertAlign w:val="subscript"/>
                              </w:rPr>
                              <w:t>1</w:t>
                            </w:r>
                            <w:r w:rsidRPr="00B60AA8">
                              <w:rPr>
                                <w:b w:val="0"/>
                                <w:sz w:val="22"/>
                                <w:szCs w:val="22"/>
                              </w:rPr>
                              <w:t xml:space="preserve"> là tiêu điểm ảnh phụ.</w:t>
                            </w:r>
                          </w:p>
                          <w:p w14:paraId="0C4087CE" w14:textId="50001CFE" w:rsidR="002A4137" w:rsidRPr="001F03AF"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7</w:t>
                            </w:r>
                            <w:r w:rsidRPr="003C1ED3">
                              <w:rPr>
                                <w:bCs w:val="0"/>
                                <w:sz w:val="21"/>
                                <w:szCs w:val="21"/>
                                <w:lang w:val="vi-VN"/>
                              </w:rPr>
                              <w:t>.</w:t>
                            </w:r>
                            <w:r>
                              <w:rPr>
                                <w:b w:val="0"/>
                                <w:sz w:val="21"/>
                                <w:szCs w:val="21"/>
                                <w:lang w:val="vi-VN"/>
                              </w:rPr>
                              <w:t xml:space="preserve"> </w:t>
                            </w:r>
                            <w:r w:rsidRPr="00B60AA8">
                              <w:rPr>
                                <w:b w:val="0"/>
                                <w:sz w:val="22"/>
                                <w:szCs w:val="22"/>
                                <w:lang w:val="fr-FR"/>
                              </w:rPr>
                              <w:t xml:space="preserve">Vật sáng S nằm trên trục chính của thấu kính cho ảnh S’, nếu S và S’ </w:t>
                            </w:r>
                          </w:p>
                          <w:p w14:paraId="22A6967F" w14:textId="77777777" w:rsidR="002A4137" w:rsidRPr="00B60AA8" w:rsidRDefault="002A4137" w:rsidP="003C1ED3">
                            <w:pPr>
                              <w:spacing w:line="252" w:lineRule="auto"/>
                              <w:rPr>
                                <w:b w:val="0"/>
                                <w:sz w:val="22"/>
                                <w:szCs w:val="22"/>
                              </w:rPr>
                            </w:pPr>
                            <w:r w:rsidRPr="00B60AA8">
                              <w:rPr>
                                <w:b w:val="0"/>
                                <w:sz w:val="22"/>
                                <w:szCs w:val="22"/>
                                <w:lang w:val="fr-FR"/>
                              </w:rPr>
                              <w:t>nằm ở hai bên quang tâm thì :</w:t>
                            </w:r>
                          </w:p>
                          <w:p w14:paraId="6BE84380" w14:textId="77777777" w:rsidR="002A4137" w:rsidRDefault="002A4137" w:rsidP="003C1ED3">
                            <w:pPr>
                              <w:spacing w:line="252" w:lineRule="auto"/>
                              <w:rPr>
                                <w:b w:val="0"/>
                                <w:sz w:val="22"/>
                                <w:szCs w:val="22"/>
                                <w:lang w:val="pt-BR"/>
                              </w:rPr>
                            </w:pPr>
                            <w:r>
                              <w:rPr>
                                <w:b w:val="0"/>
                                <w:sz w:val="22"/>
                                <w:szCs w:val="22"/>
                                <w:lang w:val="fr-FR"/>
                              </w:rPr>
                              <w:t>A. S’ là ảnh ảo.</w:t>
                            </w:r>
                            <w:r>
                              <w:rPr>
                                <w:b w:val="0"/>
                                <w:sz w:val="22"/>
                                <w:szCs w:val="22"/>
                                <w:lang w:val="fr-FR"/>
                              </w:rPr>
                              <w:tab/>
                            </w:r>
                            <w:r>
                              <w:rPr>
                                <w:b w:val="0"/>
                                <w:sz w:val="22"/>
                                <w:szCs w:val="22"/>
                                <w:lang w:val="fr-FR"/>
                              </w:rPr>
                              <w:tab/>
                            </w:r>
                            <w:r w:rsidRPr="00B60AA8">
                              <w:rPr>
                                <w:b w:val="0"/>
                                <w:sz w:val="22"/>
                                <w:szCs w:val="22"/>
                                <w:lang w:val="pt-BR"/>
                              </w:rPr>
                              <w:t>C. S’ là ảnh ảo khi S’ nằm xa O hơn S.</w:t>
                            </w:r>
                          </w:p>
                          <w:p w14:paraId="48727CA3" w14:textId="77777777" w:rsidR="002A4137" w:rsidRPr="00B60AA8" w:rsidRDefault="002A4137" w:rsidP="003C1ED3">
                            <w:pPr>
                              <w:spacing w:line="252" w:lineRule="auto"/>
                              <w:rPr>
                                <w:b w:val="0"/>
                                <w:sz w:val="22"/>
                                <w:szCs w:val="22"/>
                                <w:lang w:val="pt-BR"/>
                              </w:rPr>
                            </w:pPr>
                            <w:r w:rsidRPr="00B60AA8">
                              <w:rPr>
                                <w:b w:val="0"/>
                                <w:color w:val="FF0000"/>
                                <w:sz w:val="22"/>
                                <w:szCs w:val="22"/>
                                <w:lang w:val="pt-BR"/>
                              </w:rPr>
                              <w:t>B. S’ là ảnh thật.</w:t>
                            </w:r>
                            <w:r>
                              <w:rPr>
                                <w:b w:val="0"/>
                                <w:color w:val="FF0000"/>
                                <w:sz w:val="22"/>
                                <w:szCs w:val="22"/>
                                <w:lang w:val="pt-BR"/>
                              </w:rPr>
                              <w:tab/>
                            </w:r>
                            <w:r w:rsidRPr="00B60AA8">
                              <w:rPr>
                                <w:b w:val="0"/>
                                <w:sz w:val="22"/>
                                <w:szCs w:val="22"/>
                                <w:lang w:val="pt-BR"/>
                              </w:rPr>
                              <w:t>D.</w:t>
                            </w:r>
                            <w:r w:rsidRPr="00B60AA8">
                              <w:rPr>
                                <w:b w:val="0"/>
                                <w:color w:val="FF0000"/>
                                <w:sz w:val="22"/>
                                <w:szCs w:val="22"/>
                                <w:lang w:val="pt-BR"/>
                              </w:rPr>
                              <w:t xml:space="preserve"> </w:t>
                            </w:r>
                            <w:r w:rsidRPr="00B60AA8">
                              <w:rPr>
                                <w:b w:val="0"/>
                                <w:sz w:val="22"/>
                                <w:szCs w:val="22"/>
                                <w:lang w:val="pt-BR"/>
                              </w:rPr>
                              <w:t>Chưa đủ dữ kiện để xác định tính chất của ảnh.</w:t>
                            </w:r>
                          </w:p>
                          <w:p w14:paraId="6B244BDC" w14:textId="52D7B62C" w:rsidR="002A4137" w:rsidRPr="00B60AA8"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8</w:t>
                            </w:r>
                            <w:r w:rsidRPr="003C1ED3">
                              <w:rPr>
                                <w:bCs w:val="0"/>
                                <w:sz w:val="21"/>
                                <w:szCs w:val="21"/>
                                <w:lang w:val="vi-VN"/>
                              </w:rPr>
                              <w:t>.</w:t>
                            </w:r>
                            <w:r>
                              <w:rPr>
                                <w:b w:val="0"/>
                                <w:sz w:val="21"/>
                                <w:szCs w:val="21"/>
                                <w:lang w:val="vi-VN"/>
                              </w:rPr>
                              <w:t xml:space="preserve"> </w:t>
                            </w:r>
                            <w:r w:rsidRPr="00B60AA8">
                              <w:rPr>
                                <w:b w:val="0"/>
                                <w:sz w:val="22"/>
                                <w:szCs w:val="22"/>
                                <w:lang w:val="pt-BR"/>
                              </w:rPr>
                              <w:t>Các hình vẽ ứng với thấu kính hội tụ là :</w:t>
                            </w:r>
                          </w:p>
                          <w:p w14:paraId="6A7F1E2C" w14:textId="77777777" w:rsidR="002A4137" w:rsidRPr="00FE7F83" w:rsidRDefault="002A4137" w:rsidP="003C1ED3">
                            <w:pPr>
                              <w:spacing w:line="252" w:lineRule="auto"/>
                              <w:jc w:val="both"/>
                              <w:rPr>
                                <w:b w:val="0"/>
                                <w:sz w:val="20"/>
                                <w:szCs w:val="20"/>
                                <w:lang w:val="pt-BR"/>
                              </w:rPr>
                            </w:pPr>
                            <w:r w:rsidRPr="00C964A2">
                              <w:rPr>
                                <w:b w:val="0"/>
                                <w:noProof/>
                                <w:sz w:val="20"/>
                                <w:szCs w:val="20"/>
                              </w:rPr>
                              <w:drawing>
                                <wp:inline distT="0" distB="0" distL="0" distR="0" wp14:anchorId="77F3D656" wp14:editId="60728B57">
                                  <wp:extent cx="6019800" cy="900430"/>
                                  <wp:effectExtent l="0" t="0" r="0" b="0"/>
                                  <wp:docPr id="319" name="Picture 3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62" cstate="email">
                                            <a:extLst>
                                              <a:ext uri="{28A0092B-C50C-407E-A947-70E740481C1C}">
                                                <a14:useLocalDpi xmlns:a14="http://schemas.microsoft.com/office/drawing/2010/main"/>
                                              </a:ext>
                                            </a:extLst>
                                          </a:blip>
                                          <a:srcRect/>
                                          <a:stretch>
                                            <a:fillRect/>
                                          </a:stretch>
                                        </pic:blipFill>
                                        <pic:spPr bwMode="auto">
                                          <a:xfrm>
                                            <a:off x="0" y="0"/>
                                            <a:ext cx="6019800" cy="900430"/>
                                          </a:xfrm>
                                          <a:prstGeom prst="rect">
                                            <a:avLst/>
                                          </a:prstGeom>
                                          <a:noFill/>
                                          <a:ln>
                                            <a:noFill/>
                                          </a:ln>
                                        </pic:spPr>
                                      </pic:pic>
                                    </a:graphicData>
                                  </a:graphic>
                                </wp:inline>
                              </w:drawing>
                            </w:r>
                          </w:p>
                          <w:p w14:paraId="29B56384" w14:textId="77777777" w:rsidR="002A4137" w:rsidRPr="00FE7F83" w:rsidRDefault="002A4137" w:rsidP="003C1ED3">
                            <w:pPr>
                              <w:spacing w:line="252" w:lineRule="auto"/>
                              <w:jc w:val="both"/>
                              <w:rPr>
                                <w:b w:val="0"/>
                                <w:sz w:val="20"/>
                                <w:szCs w:val="20"/>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267" type="#_x0000_t202" style="position:absolute;margin-left:.85pt;margin-top:3.45pt;width:525.4pt;height:757.9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">
                <v:path arrowok="t"/>
                <v:textbox>
                  <w:txbxContent>
                    <w:p w14:paraId="11523088" w14:textId="6E6A1536" w:rsidR="002A4137" w:rsidRPr="001B39E2"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1.</w:t>
                      </w:r>
                      <w:r>
                        <w:rPr>
                          <w:b w:val="0"/>
                          <w:sz w:val="21"/>
                          <w:szCs w:val="21"/>
                          <w:lang w:val="vi-VN"/>
                        </w:rPr>
                        <w:t xml:space="preserve"> </w:t>
                      </w:r>
                      <w:r w:rsidRPr="001B39E2">
                        <w:rPr>
                          <w:b w:val="0"/>
                          <w:sz w:val="21"/>
                          <w:szCs w:val="21"/>
                        </w:rPr>
                        <w:t>Trong các nhận định sau, nhận định đúng về đường truyền ánh sáng qua thấu kính hội tụ là:</w:t>
                      </w:r>
                    </w:p>
                    <w:tbl>
                      <w:tblPr>
                        <w:tblW w:w="10596" w:type="dxa"/>
                        <w:tblLayout w:type="fixed"/>
                        <w:tblLook w:val="0000" w:firstRow="0" w:lastRow="0" w:firstColumn="0" w:lastColumn="0" w:noHBand="0" w:noVBand="0"/>
                      </w:tblPr>
                      <w:tblGrid>
                        <w:gridCol w:w="532"/>
                        <w:gridCol w:w="4541"/>
                        <w:gridCol w:w="619"/>
                        <w:gridCol w:w="4904"/>
                      </w:tblGrid>
                      <w:tr w:rsidR="002A4137" w:rsidRPr="001B39E2" w14:paraId="739D2428" w14:textId="77777777" w:rsidTr="002A4137">
                        <w:tc>
                          <w:tcPr>
                            <w:tcW w:w="532" w:type="dxa"/>
                          </w:tcPr>
                          <w:p w14:paraId="191C9691" w14:textId="5C0B9A0C" w:rsidR="002A4137" w:rsidRPr="003C1ED3" w:rsidRDefault="002A4137" w:rsidP="003C1ED3">
                            <w:pPr>
                              <w:spacing w:line="252" w:lineRule="auto"/>
                              <w:jc w:val="right"/>
                              <w:rPr>
                                <w:bCs w:val="0"/>
                                <w:sz w:val="21"/>
                                <w:szCs w:val="21"/>
                                <w:lang w:val="vi-VN"/>
                              </w:rPr>
                            </w:pPr>
                            <w:r w:rsidRPr="003C1ED3">
                              <w:rPr>
                                <w:bCs w:val="0"/>
                                <w:sz w:val="21"/>
                                <w:szCs w:val="21"/>
                              </w:rPr>
                              <w:t>A</w:t>
                            </w:r>
                            <w:r>
                              <w:rPr>
                                <w:bCs w:val="0"/>
                                <w:sz w:val="21"/>
                                <w:szCs w:val="21"/>
                                <w:lang w:val="vi-VN"/>
                              </w:rPr>
                              <w:t>.</w:t>
                            </w:r>
                          </w:p>
                        </w:tc>
                        <w:tc>
                          <w:tcPr>
                            <w:tcW w:w="4541" w:type="dxa"/>
                          </w:tcPr>
                          <w:p w14:paraId="78C90540" w14:textId="77777777" w:rsidR="002A4137" w:rsidRPr="001B39E2" w:rsidRDefault="002A4137" w:rsidP="003C1ED3">
                            <w:pPr>
                              <w:spacing w:line="252" w:lineRule="auto"/>
                              <w:rPr>
                                <w:b w:val="0"/>
                                <w:sz w:val="21"/>
                                <w:szCs w:val="21"/>
                              </w:rPr>
                            </w:pPr>
                            <w:r w:rsidRPr="001B39E2">
                              <w:rPr>
                                <w:b w:val="0"/>
                                <w:sz w:val="21"/>
                                <w:szCs w:val="21"/>
                              </w:rPr>
                              <w:t>Tia sáng tới kéo dài đi qua tiêu điểm ảnh chính thì ló ra song song với trục chính;</w:t>
                            </w:r>
                          </w:p>
                        </w:tc>
                        <w:tc>
                          <w:tcPr>
                            <w:tcW w:w="619" w:type="dxa"/>
                          </w:tcPr>
                          <w:p w14:paraId="52DB5A84" w14:textId="77777777" w:rsidR="002A4137" w:rsidRPr="003C1ED3" w:rsidRDefault="002A4137" w:rsidP="003C1ED3">
                            <w:pPr>
                              <w:spacing w:line="252" w:lineRule="auto"/>
                              <w:jc w:val="right"/>
                              <w:rPr>
                                <w:bCs w:val="0"/>
                                <w:sz w:val="21"/>
                                <w:szCs w:val="21"/>
                              </w:rPr>
                            </w:pPr>
                            <w:r w:rsidRPr="003C1ED3">
                              <w:rPr>
                                <w:bCs w:val="0"/>
                                <w:sz w:val="21"/>
                                <w:szCs w:val="21"/>
                              </w:rPr>
                              <w:t>B.</w:t>
                            </w:r>
                          </w:p>
                        </w:tc>
                        <w:tc>
                          <w:tcPr>
                            <w:tcW w:w="4904" w:type="dxa"/>
                          </w:tcPr>
                          <w:p w14:paraId="442C53F1" w14:textId="0CB6786A" w:rsidR="002A4137" w:rsidRPr="001B39E2" w:rsidRDefault="002A4137" w:rsidP="003C1ED3">
                            <w:pPr>
                              <w:spacing w:line="252" w:lineRule="auto"/>
                              <w:rPr>
                                <w:b w:val="0"/>
                                <w:sz w:val="21"/>
                                <w:szCs w:val="21"/>
                              </w:rPr>
                            </w:pPr>
                            <w:r w:rsidRPr="001B39E2">
                              <w:rPr>
                                <w:b w:val="0"/>
                                <w:sz w:val="21"/>
                                <w:szCs w:val="21"/>
                              </w:rPr>
                              <w:t>Tia sáng song song  với trục chính thì ló ra đi qua tiêu điểm vật chính;</w:t>
                            </w:r>
                          </w:p>
                        </w:tc>
                      </w:tr>
                      <w:tr w:rsidR="002A4137" w:rsidRPr="001B39E2" w14:paraId="0C6F617A" w14:textId="77777777" w:rsidTr="002A4137">
                        <w:tc>
                          <w:tcPr>
                            <w:tcW w:w="532" w:type="dxa"/>
                          </w:tcPr>
                          <w:p w14:paraId="6E810A0A" w14:textId="4421AE4D" w:rsidR="002A4137" w:rsidRPr="003C1ED3" w:rsidRDefault="002A4137" w:rsidP="003C1ED3">
                            <w:pPr>
                              <w:spacing w:line="252" w:lineRule="auto"/>
                              <w:jc w:val="right"/>
                              <w:rPr>
                                <w:bCs w:val="0"/>
                                <w:sz w:val="21"/>
                                <w:szCs w:val="21"/>
                                <w:lang w:val="vi-VN"/>
                              </w:rPr>
                            </w:pPr>
                            <w:r w:rsidRPr="003C1ED3">
                              <w:rPr>
                                <w:bCs w:val="0"/>
                                <w:sz w:val="21"/>
                                <w:szCs w:val="21"/>
                              </w:rPr>
                              <w:t>C</w:t>
                            </w:r>
                            <w:r>
                              <w:rPr>
                                <w:bCs w:val="0"/>
                                <w:sz w:val="21"/>
                                <w:szCs w:val="21"/>
                                <w:lang w:val="vi-VN"/>
                              </w:rPr>
                              <w:t>.</w:t>
                            </w:r>
                          </w:p>
                        </w:tc>
                        <w:tc>
                          <w:tcPr>
                            <w:tcW w:w="4541" w:type="dxa"/>
                          </w:tcPr>
                          <w:p w14:paraId="676B170B" w14:textId="77777777" w:rsidR="002A4137" w:rsidRPr="001B39E2" w:rsidRDefault="002A4137" w:rsidP="003C1ED3">
                            <w:pPr>
                              <w:spacing w:line="252" w:lineRule="auto"/>
                              <w:rPr>
                                <w:b w:val="0"/>
                                <w:sz w:val="21"/>
                                <w:szCs w:val="21"/>
                              </w:rPr>
                            </w:pPr>
                            <w:r w:rsidRPr="001B39E2">
                              <w:rPr>
                                <w:b w:val="0"/>
                                <w:sz w:val="21"/>
                                <w:szCs w:val="21"/>
                              </w:rPr>
                              <w:t>Tia tới qua tiêu điểm vật chính thì tia ló đi thẳng;</w:t>
                            </w:r>
                          </w:p>
                        </w:tc>
                        <w:tc>
                          <w:tcPr>
                            <w:tcW w:w="619" w:type="dxa"/>
                          </w:tcPr>
                          <w:p w14:paraId="125FF31D" w14:textId="77777777" w:rsidR="002A4137" w:rsidRPr="003C1ED3" w:rsidRDefault="002A4137" w:rsidP="003C1ED3">
                            <w:pPr>
                              <w:spacing w:line="252" w:lineRule="auto"/>
                              <w:jc w:val="right"/>
                              <w:rPr>
                                <w:bCs w:val="0"/>
                                <w:sz w:val="21"/>
                                <w:szCs w:val="21"/>
                              </w:rPr>
                            </w:pPr>
                            <w:r w:rsidRPr="003C1ED3">
                              <w:rPr>
                                <w:bCs w:val="0"/>
                                <w:sz w:val="21"/>
                                <w:szCs w:val="21"/>
                              </w:rPr>
                              <w:t>D.</w:t>
                            </w:r>
                          </w:p>
                        </w:tc>
                        <w:tc>
                          <w:tcPr>
                            <w:tcW w:w="4904" w:type="dxa"/>
                          </w:tcPr>
                          <w:p w14:paraId="05FE6B84" w14:textId="2A2CC2CB" w:rsidR="002A4137" w:rsidRPr="001B39E2" w:rsidRDefault="002A4137" w:rsidP="003C1ED3">
                            <w:pPr>
                              <w:spacing w:line="252" w:lineRule="auto"/>
                              <w:rPr>
                                <w:b w:val="0"/>
                                <w:sz w:val="21"/>
                                <w:szCs w:val="21"/>
                              </w:rPr>
                            </w:pPr>
                            <w:r w:rsidRPr="001B39E2">
                              <w:rPr>
                                <w:b w:val="0"/>
                                <w:color w:val="0000FF"/>
                                <w:sz w:val="21"/>
                                <w:szCs w:val="21"/>
                              </w:rPr>
                              <w:t>Tia sáng qua thấu kính bị lệch về phía trục chính.</w:t>
                            </w:r>
                          </w:p>
                        </w:tc>
                      </w:tr>
                    </w:tbl>
                    <w:p w14:paraId="27FB337A" w14:textId="3512FD61" w:rsidR="002A4137" w:rsidRPr="0037096B"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2</w:t>
                      </w:r>
                      <w:r w:rsidRPr="003C1ED3">
                        <w:rPr>
                          <w:bCs w:val="0"/>
                          <w:sz w:val="21"/>
                          <w:szCs w:val="21"/>
                          <w:lang w:val="vi-VN"/>
                        </w:rPr>
                        <w:t>.</w:t>
                      </w:r>
                      <w:r>
                        <w:rPr>
                          <w:b w:val="0"/>
                          <w:sz w:val="21"/>
                          <w:szCs w:val="21"/>
                          <w:lang w:val="vi-VN"/>
                        </w:rPr>
                        <w:t xml:space="preserve"> </w:t>
                      </w:r>
                      <w:r w:rsidRPr="001B39E2">
                        <w:rPr>
                          <w:b w:val="0"/>
                          <w:sz w:val="21"/>
                          <w:szCs w:val="21"/>
                          <w:lang w:val="it-IT"/>
                        </w:rPr>
                        <w:t>Ảnh của một vật qua thấu kính hội tụ :</w:t>
                      </w:r>
                      <w:r>
                        <w:rPr>
                          <w:b w:val="0"/>
                          <w:sz w:val="21"/>
                          <w:szCs w:val="21"/>
                          <w:lang w:val="it-IT"/>
                        </w:rPr>
                        <w:tab/>
                      </w:r>
                      <w:r>
                        <w:rPr>
                          <w:b w:val="0"/>
                          <w:sz w:val="21"/>
                          <w:szCs w:val="21"/>
                          <w:lang w:val="it-IT"/>
                        </w:rPr>
                        <w:tab/>
                      </w:r>
                      <w:r w:rsidRPr="0037096B">
                        <w:rPr>
                          <w:b w:val="0"/>
                          <w:sz w:val="21"/>
                          <w:szCs w:val="21"/>
                          <w:lang w:val="it-IT"/>
                        </w:rPr>
                        <w:t>A. luôn nhỏ hơn vật.</w:t>
                      </w:r>
                      <w:r w:rsidRPr="0037096B">
                        <w:rPr>
                          <w:b w:val="0"/>
                          <w:sz w:val="21"/>
                          <w:szCs w:val="21"/>
                          <w:lang w:val="it-IT"/>
                        </w:rPr>
                        <w:tab/>
                      </w:r>
                      <w:r w:rsidRPr="0037096B">
                        <w:rPr>
                          <w:b w:val="0"/>
                          <w:sz w:val="21"/>
                          <w:szCs w:val="21"/>
                          <w:lang w:val="it-IT"/>
                        </w:rPr>
                        <w:tab/>
                        <w:t>B. luôn lớn hơn vật.</w:t>
                      </w:r>
                    </w:p>
                    <w:p w14:paraId="6AF2A4F6" w14:textId="77777777" w:rsidR="002A4137" w:rsidRPr="001B39E2" w:rsidRDefault="002A4137" w:rsidP="003C1ED3">
                      <w:pPr>
                        <w:spacing w:line="252" w:lineRule="auto"/>
                        <w:jc w:val="both"/>
                        <w:rPr>
                          <w:b w:val="0"/>
                          <w:color w:val="FF00FF"/>
                          <w:sz w:val="21"/>
                          <w:szCs w:val="21"/>
                          <w:lang w:val="it-IT"/>
                        </w:rPr>
                      </w:pPr>
                      <w:r w:rsidRPr="001B39E2">
                        <w:rPr>
                          <w:b w:val="0"/>
                          <w:sz w:val="21"/>
                          <w:szCs w:val="21"/>
                          <w:lang w:val="it-IT"/>
                        </w:rPr>
                        <w:t>C. luôn cùng chiều với vật.</w:t>
                      </w:r>
                      <w:r w:rsidRPr="001B39E2">
                        <w:rPr>
                          <w:b w:val="0"/>
                          <w:sz w:val="21"/>
                          <w:szCs w:val="21"/>
                          <w:lang w:val="it-IT"/>
                        </w:rPr>
                        <w:tab/>
                      </w:r>
                      <w:r w:rsidRPr="001B39E2">
                        <w:rPr>
                          <w:b w:val="0"/>
                          <w:sz w:val="21"/>
                          <w:szCs w:val="21"/>
                          <w:lang w:val="it-IT"/>
                        </w:rPr>
                        <w:tab/>
                      </w:r>
                      <w:r w:rsidRPr="001B39E2">
                        <w:rPr>
                          <w:b w:val="0"/>
                          <w:color w:val="FF00FF"/>
                          <w:sz w:val="21"/>
                          <w:szCs w:val="21"/>
                          <w:lang w:val="it-IT"/>
                        </w:rPr>
                        <w:t>D. có thể lớn hơn hoặc nhỏ hơn vật</w:t>
                      </w:r>
                    </w:p>
                    <w:p w14:paraId="79AF62CE" w14:textId="1CFF8B7F" w:rsidR="002A4137" w:rsidRPr="0037096B"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3</w:t>
                      </w:r>
                      <w:r w:rsidRPr="003C1ED3">
                        <w:rPr>
                          <w:bCs w:val="0"/>
                          <w:sz w:val="21"/>
                          <w:szCs w:val="21"/>
                          <w:lang w:val="vi-VN"/>
                        </w:rPr>
                        <w:t>.</w:t>
                      </w:r>
                      <w:r>
                        <w:rPr>
                          <w:b w:val="0"/>
                          <w:sz w:val="21"/>
                          <w:szCs w:val="21"/>
                          <w:lang w:val="vi-VN"/>
                        </w:rPr>
                        <w:t xml:space="preserve"> </w:t>
                      </w:r>
                      <w:r w:rsidRPr="001B39E2">
                        <w:rPr>
                          <w:b w:val="0"/>
                          <w:sz w:val="21"/>
                          <w:szCs w:val="21"/>
                          <w:lang w:val="it-IT"/>
                        </w:rPr>
                        <w:t>Ảnh của một vật thật qua thấu kính phân kỳ</w:t>
                      </w:r>
                      <w:r>
                        <w:rPr>
                          <w:b w:val="0"/>
                          <w:sz w:val="21"/>
                          <w:szCs w:val="21"/>
                          <w:lang w:val="it-IT"/>
                        </w:rPr>
                        <w:tab/>
                      </w:r>
                      <w:r w:rsidRPr="0037096B">
                        <w:rPr>
                          <w:b w:val="0"/>
                          <w:color w:val="FF00FF"/>
                          <w:sz w:val="21"/>
                          <w:szCs w:val="21"/>
                          <w:lang w:val="it-IT"/>
                        </w:rPr>
                        <w:t>A. luôn nhỏ hơn vật.</w:t>
                      </w:r>
                      <w:r w:rsidRPr="0037096B">
                        <w:rPr>
                          <w:b w:val="0"/>
                          <w:color w:val="FF00FF"/>
                          <w:sz w:val="21"/>
                          <w:szCs w:val="21"/>
                          <w:lang w:val="it-IT"/>
                        </w:rPr>
                        <w:tab/>
                      </w:r>
                      <w:r w:rsidRPr="0037096B">
                        <w:rPr>
                          <w:b w:val="0"/>
                          <w:color w:val="FF00FF"/>
                          <w:sz w:val="21"/>
                          <w:szCs w:val="21"/>
                          <w:lang w:val="it-IT"/>
                        </w:rPr>
                        <w:tab/>
                      </w:r>
                      <w:r w:rsidRPr="0037096B">
                        <w:rPr>
                          <w:b w:val="0"/>
                          <w:color w:val="FF00FF"/>
                          <w:sz w:val="21"/>
                          <w:szCs w:val="21"/>
                          <w:lang w:val="it-IT"/>
                        </w:rPr>
                        <w:tab/>
                      </w:r>
                      <w:r w:rsidRPr="0037096B">
                        <w:rPr>
                          <w:b w:val="0"/>
                          <w:sz w:val="21"/>
                          <w:szCs w:val="21"/>
                          <w:lang w:val="it-IT"/>
                        </w:rPr>
                        <w:t>B. luôn lớn hơn vật.</w:t>
                      </w:r>
                    </w:p>
                    <w:p w14:paraId="586E7956"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C. luôn ngược chiều với vật.</w:t>
                      </w:r>
                      <w:r w:rsidRPr="001B39E2">
                        <w:rPr>
                          <w:b w:val="0"/>
                          <w:sz w:val="21"/>
                          <w:szCs w:val="21"/>
                          <w:lang w:val="it-IT"/>
                        </w:rPr>
                        <w:tab/>
                      </w:r>
                      <w:r w:rsidRPr="001B39E2">
                        <w:rPr>
                          <w:b w:val="0"/>
                          <w:sz w:val="21"/>
                          <w:szCs w:val="21"/>
                          <w:lang w:val="it-IT"/>
                        </w:rPr>
                        <w:tab/>
                        <w:t>D. có thể lớn hơn hoặc nhỏ hơn vật</w:t>
                      </w:r>
                    </w:p>
                    <w:p w14:paraId="2131C5DD" w14:textId="253F40E1" w:rsidR="002A4137" w:rsidRPr="001B39E2" w:rsidRDefault="002A4137" w:rsidP="003C1ED3">
                      <w:pPr>
                        <w:tabs>
                          <w:tab w:val="left" w:pos="513"/>
                          <w:tab w:val="left" w:pos="990"/>
                          <w:tab w:val="left" w:pos="2850"/>
                          <w:tab w:val="left" w:pos="5358"/>
                          <w:tab w:val="left" w:pos="7923"/>
                        </w:tabs>
                        <w:spacing w:line="252" w:lineRule="auto"/>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4</w:t>
                      </w:r>
                      <w:r w:rsidRPr="003C1ED3">
                        <w:rPr>
                          <w:bCs w:val="0"/>
                          <w:sz w:val="21"/>
                          <w:szCs w:val="21"/>
                          <w:lang w:val="vi-VN"/>
                        </w:rPr>
                        <w:t>.</w:t>
                      </w:r>
                      <w:r>
                        <w:rPr>
                          <w:b w:val="0"/>
                          <w:sz w:val="21"/>
                          <w:szCs w:val="21"/>
                          <w:lang w:val="vi-VN"/>
                        </w:rPr>
                        <w:t xml:space="preserve"> </w:t>
                      </w:r>
                      <w:r w:rsidRPr="001B39E2">
                        <w:rPr>
                          <w:b w:val="0"/>
                          <w:sz w:val="21"/>
                          <w:szCs w:val="21"/>
                        </w:rPr>
                        <w:t>Chọn câu trả lời đúng.ảnh của một vật thật được tạo bởi thấu kính phân kì không bao giờ:</w:t>
                      </w:r>
                    </w:p>
                    <w:p w14:paraId="0D807F2A" w14:textId="77777777" w:rsidR="002A4137" w:rsidRPr="001B39E2" w:rsidRDefault="002A4137" w:rsidP="003C1ED3">
                      <w:pPr>
                        <w:tabs>
                          <w:tab w:val="left" w:pos="513"/>
                          <w:tab w:val="left" w:pos="2850"/>
                          <w:tab w:val="left" w:pos="5358"/>
                          <w:tab w:val="left" w:pos="7923"/>
                        </w:tabs>
                        <w:spacing w:line="252" w:lineRule="auto"/>
                        <w:rPr>
                          <w:b w:val="0"/>
                          <w:sz w:val="21"/>
                          <w:szCs w:val="21"/>
                        </w:rPr>
                      </w:pPr>
                      <w:r w:rsidRPr="001B39E2">
                        <w:rPr>
                          <w:b w:val="0"/>
                          <w:color w:val="FF0000"/>
                          <w:sz w:val="21"/>
                          <w:szCs w:val="21"/>
                        </w:rPr>
                        <w:t>A. Là ảnh thật</w:t>
                      </w:r>
                      <w:r w:rsidRPr="001B39E2">
                        <w:rPr>
                          <w:b w:val="0"/>
                          <w:sz w:val="21"/>
                          <w:szCs w:val="21"/>
                        </w:rPr>
                        <w:t xml:space="preserve"> </w:t>
                      </w:r>
                      <w:r w:rsidRPr="001B39E2">
                        <w:rPr>
                          <w:b w:val="0"/>
                          <w:sz w:val="21"/>
                          <w:szCs w:val="21"/>
                        </w:rPr>
                        <w:tab/>
                        <w:t xml:space="preserve">B. Là ảnh ảo </w:t>
                      </w:r>
                      <w:r w:rsidRPr="001B39E2">
                        <w:rPr>
                          <w:b w:val="0"/>
                          <w:sz w:val="21"/>
                          <w:szCs w:val="21"/>
                        </w:rPr>
                        <w:tab/>
                        <w:t xml:space="preserve">C. Cùng chiều </w:t>
                      </w:r>
                      <w:r w:rsidRPr="001B39E2">
                        <w:rPr>
                          <w:b w:val="0"/>
                          <w:sz w:val="21"/>
                          <w:szCs w:val="21"/>
                        </w:rPr>
                        <w:tab/>
                        <w:t>D. Nhỏ hơn vật</w:t>
                      </w:r>
                    </w:p>
                    <w:p w14:paraId="159B1380" w14:textId="51EDFD9B" w:rsidR="002A4137" w:rsidRPr="001B39E2"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5</w:t>
                      </w:r>
                      <w:r w:rsidRPr="003C1ED3">
                        <w:rPr>
                          <w:bCs w:val="0"/>
                          <w:sz w:val="21"/>
                          <w:szCs w:val="21"/>
                          <w:lang w:val="vi-VN"/>
                        </w:rPr>
                        <w:t>.</w:t>
                      </w:r>
                      <w:r>
                        <w:rPr>
                          <w:b w:val="0"/>
                          <w:sz w:val="21"/>
                          <w:szCs w:val="21"/>
                          <w:lang w:val="vi-VN"/>
                        </w:rPr>
                        <w:t xml:space="preserve"> </w:t>
                      </w:r>
                      <w:r w:rsidRPr="001B39E2">
                        <w:rPr>
                          <w:b w:val="0"/>
                          <w:sz w:val="21"/>
                          <w:szCs w:val="21"/>
                          <w:lang w:val="it-IT"/>
                        </w:rPr>
                        <w:t>Đối với thấu kính phân kì, nhận xét nào sau đây về tính chất ảnh của vật thật là đúng?</w:t>
                      </w:r>
                    </w:p>
                    <w:p w14:paraId="7947D38A"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A. Vật thật luôn cho ảnh t</w:t>
                      </w:r>
                      <w:r>
                        <w:rPr>
                          <w:b w:val="0"/>
                          <w:sz w:val="21"/>
                          <w:szCs w:val="21"/>
                          <w:lang w:val="it-IT"/>
                        </w:rPr>
                        <w:t>hật, cùng chiều và lớn hơn vật.</w:t>
                      </w:r>
                      <w:r>
                        <w:rPr>
                          <w:b w:val="0"/>
                          <w:sz w:val="21"/>
                          <w:szCs w:val="21"/>
                          <w:lang w:val="it-IT"/>
                        </w:rPr>
                        <w:tab/>
                      </w:r>
                      <w:r w:rsidRPr="001B39E2">
                        <w:rPr>
                          <w:b w:val="0"/>
                          <w:sz w:val="21"/>
                          <w:szCs w:val="21"/>
                          <w:lang w:val="it-IT"/>
                        </w:rPr>
                        <w:t>B. Vật thật luôn cho ảnh thật, ngược chiều và nhỏ hơn vật.</w:t>
                      </w:r>
                    </w:p>
                    <w:p w14:paraId="538B3E42" w14:textId="77777777" w:rsidR="002A4137" w:rsidRDefault="002A4137" w:rsidP="003C1ED3">
                      <w:pPr>
                        <w:spacing w:line="252" w:lineRule="auto"/>
                        <w:jc w:val="both"/>
                        <w:rPr>
                          <w:b w:val="0"/>
                          <w:color w:val="FF00FF"/>
                          <w:sz w:val="21"/>
                          <w:szCs w:val="21"/>
                          <w:lang w:val="it-IT"/>
                        </w:rPr>
                      </w:pPr>
                      <w:r w:rsidRPr="001B39E2">
                        <w:rPr>
                          <w:b w:val="0"/>
                          <w:color w:val="FF00FF"/>
                          <w:sz w:val="21"/>
                          <w:szCs w:val="21"/>
                          <w:lang w:val="it-IT"/>
                        </w:rPr>
                        <w:t>C. Vật thật luôn cho ảnh</w:t>
                      </w:r>
                      <w:r>
                        <w:rPr>
                          <w:b w:val="0"/>
                          <w:color w:val="FF00FF"/>
                          <w:sz w:val="21"/>
                          <w:szCs w:val="21"/>
                          <w:lang w:val="it-IT"/>
                        </w:rPr>
                        <w:t xml:space="preserve"> ảo, cùng chiều và nhỏ hơn vật.</w:t>
                      </w:r>
                    </w:p>
                    <w:p w14:paraId="1FE03DD3" w14:textId="77777777" w:rsidR="002A4137" w:rsidRPr="0037096B" w:rsidRDefault="002A4137" w:rsidP="003C1ED3">
                      <w:pPr>
                        <w:spacing w:line="252" w:lineRule="auto"/>
                        <w:jc w:val="both"/>
                        <w:rPr>
                          <w:b w:val="0"/>
                          <w:color w:val="FF00FF"/>
                          <w:sz w:val="21"/>
                          <w:szCs w:val="21"/>
                          <w:lang w:val="it-IT"/>
                        </w:rPr>
                      </w:pPr>
                      <w:r w:rsidRPr="001B39E2">
                        <w:rPr>
                          <w:b w:val="0"/>
                          <w:sz w:val="21"/>
                          <w:szCs w:val="21"/>
                          <w:lang w:val="it-IT"/>
                        </w:rPr>
                        <w:t>D. Vật thật có thể cho ảnh thật hoặc ảnh ảo tuỳ thuộc vào vị trí của vật.</w:t>
                      </w:r>
                    </w:p>
                    <w:p w14:paraId="78B084F1" w14:textId="6B324666" w:rsidR="002A4137" w:rsidRPr="001B39E2" w:rsidRDefault="002A4137" w:rsidP="003C1ED3">
                      <w:pPr>
                        <w:spacing w:line="252" w:lineRule="auto"/>
                        <w:jc w:val="both"/>
                        <w:rPr>
                          <w:b w:val="0"/>
                          <w:sz w:val="21"/>
                          <w:szCs w:val="21"/>
                          <w:lang w:val="it-IT"/>
                        </w:rPr>
                      </w:pPr>
                      <w:r w:rsidRPr="003C1ED3">
                        <w:rPr>
                          <w:bCs w:val="0"/>
                          <w:sz w:val="21"/>
                          <w:szCs w:val="21"/>
                        </w:rPr>
                        <w:t>Câu</w:t>
                      </w:r>
                      <w:r w:rsidRPr="003C1ED3">
                        <w:rPr>
                          <w:bCs w:val="0"/>
                          <w:sz w:val="21"/>
                          <w:szCs w:val="21"/>
                          <w:lang w:val="vi-VN"/>
                        </w:rPr>
                        <w:t xml:space="preserve"> </w:t>
                      </w:r>
                      <w:r>
                        <w:rPr>
                          <w:bCs w:val="0"/>
                          <w:sz w:val="21"/>
                          <w:szCs w:val="21"/>
                          <w:lang w:val="vi-VN"/>
                        </w:rPr>
                        <w:t>6</w:t>
                      </w:r>
                      <w:r w:rsidRPr="003C1ED3">
                        <w:rPr>
                          <w:bCs w:val="0"/>
                          <w:sz w:val="21"/>
                          <w:szCs w:val="21"/>
                          <w:lang w:val="vi-VN"/>
                        </w:rPr>
                        <w:t>.</w:t>
                      </w:r>
                      <w:r>
                        <w:rPr>
                          <w:b w:val="0"/>
                          <w:sz w:val="21"/>
                          <w:szCs w:val="21"/>
                          <w:lang w:val="vi-VN"/>
                        </w:rPr>
                        <w:t xml:space="preserve"> </w:t>
                      </w:r>
                      <w:r w:rsidRPr="001B39E2">
                        <w:rPr>
                          <w:b w:val="0"/>
                          <w:sz w:val="21"/>
                          <w:szCs w:val="21"/>
                          <w:lang w:val="it-IT"/>
                        </w:rPr>
                        <w:t>Nhận xét nào sau đây về tác dụng của thấu kính phân kỳ là không đúng?</w:t>
                      </w:r>
                    </w:p>
                    <w:p w14:paraId="26E901B8" w14:textId="77777777" w:rsidR="002A4137" w:rsidRPr="001B39E2" w:rsidRDefault="002A4137" w:rsidP="003C1ED3">
                      <w:pPr>
                        <w:spacing w:line="252" w:lineRule="auto"/>
                        <w:jc w:val="both"/>
                        <w:rPr>
                          <w:b w:val="0"/>
                          <w:sz w:val="21"/>
                          <w:szCs w:val="21"/>
                          <w:lang w:val="it-IT"/>
                        </w:rPr>
                      </w:pPr>
                      <w:r w:rsidRPr="001B39E2">
                        <w:rPr>
                          <w:b w:val="0"/>
                          <w:sz w:val="21"/>
                          <w:szCs w:val="21"/>
                          <w:lang w:val="it-IT"/>
                        </w:rPr>
                        <w:t>A. Có thể tạo ra chùm sáng song song từ chùm sán</w:t>
                      </w:r>
                      <w:r>
                        <w:rPr>
                          <w:b w:val="0"/>
                          <w:sz w:val="21"/>
                          <w:szCs w:val="21"/>
                          <w:lang w:val="it-IT"/>
                        </w:rPr>
                        <w:t>g hội tụ.</w:t>
                      </w:r>
                      <w:r>
                        <w:rPr>
                          <w:b w:val="0"/>
                          <w:sz w:val="21"/>
                          <w:szCs w:val="21"/>
                          <w:lang w:val="it-IT"/>
                        </w:rPr>
                        <w:tab/>
                      </w:r>
                      <w:r w:rsidRPr="001B39E2">
                        <w:rPr>
                          <w:b w:val="0"/>
                          <w:sz w:val="21"/>
                          <w:szCs w:val="21"/>
                          <w:lang w:val="it-IT"/>
                        </w:rPr>
                        <w:t>B. Có thể tạo ra chùm sáng phân kì từ chùm sáng phân kì.</w:t>
                      </w:r>
                    </w:p>
                    <w:p w14:paraId="53F3C689" w14:textId="77777777" w:rsidR="002A4137" w:rsidRPr="0037096B" w:rsidRDefault="002A4137" w:rsidP="003C1ED3">
                      <w:pPr>
                        <w:spacing w:line="252" w:lineRule="auto"/>
                        <w:jc w:val="both"/>
                        <w:rPr>
                          <w:b w:val="0"/>
                          <w:color w:val="FF00FF"/>
                          <w:sz w:val="21"/>
                          <w:szCs w:val="21"/>
                          <w:lang w:val="it-IT"/>
                        </w:rPr>
                      </w:pPr>
                      <w:r w:rsidRPr="001B39E2">
                        <w:rPr>
                          <w:b w:val="0"/>
                          <w:color w:val="FF00FF"/>
                          <w:sz w:val="21"/>
                          <w:szCs w:val="21"/>
                          <w:lang w:val="it-IT"/>
                        </w:rPr>
                        <w:t>C. Có thể tạo ra chùm sáng</w:t>
                      </w:r>
                      <w:r>
                        <w:rPr>
                          <w:b w:val="0"/>
                          <w:color w:val="FF00FF"/>
                          <w:sz w:val="21"/>
                          <w:szCs w:val="21"/>
                          <w:lang w:val="it-IT"/>
                        </w:rPr>
                        <w:t xml:space="preserve"> hội tụ từ chùm sáng song song.</w:t>
                      </w:r>
                      <w:r>
                        <w:rPr>
                          <w:b w:val="0"/>
                          <w:color w:val="FF00FF"/>
                          <w:sz w:val="21"/>
                          <w:szCs w:val="21"/>
                          <w:lang w:val="it-IT"/>
                        </w:rPr>
                        <w:tab/>
                      </w:r>
                      <w:r w:rsidRPr="001B39E2">
                        <w:rPr>
                          <w:b w:val="0"/>
                          <w:sz w:val="21"/>
                          <w:szCs w:val="21"/>
                          <w:lang w:val="it-IT"/>
                        </w:rPr>
                        <w:t>D. Có thể tạo ra chùm sáng hội tụ từ chùm sáng hội tụ.</w:t>
                      </w:r>
                    </w:p>
                    <w:p w14:paraId="4A1455AD" w14:textId="3B1CD017"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7</w:t>
                      </w:r>
                      <w:r w:rsidRPr="003C1ED3">
                        <w:rPr>
                          <w:bCs w:val="0"/>
                          <w:sz w:val="21"/>
                          <w:szCs w:val="21"/>
                          <w:lang w:val="vi-VN"/>
                        </w:rPr>
                        <w:t>.</w:t>
                      </w:r>
                      <w:r>
                        <w:rPr>
                          <w:b w:val="0"/>
                          <w:sz w:val="21"/>
                          <w:szCs w:val="21"/>
                          <w:lang w:val="vi-VN"/>
                        </w:rPr>
                        <w:t xml:space="preserve"> </w:t>
                      </w:r>
                      <w:r w:rsidRPr="001B39E2">
                        <w:rPr>
                          <w:b w:val="0"/>
                          <w:sz w:val="21"/>
                          <w:szCs w:val="21"/>
                        </w:rPr>
                        <w:t>Ảnh ảo của một vật được tạo bởi thấu kính hội tụ và được tạo bởi thấu kính phân kỳ giống nhau chỗ nào:</w:t>
                      </w:r>
                    </w:p>
                    <w:p w14:paraId="0927BADF" w14:textId="77777777" w:rsidR="002A4137" w:rsidRPr="001B39E2" w:rsidRDefault="002A4137" w:rsidP="003C1ED3">
                      <w:pPr>
                        <w:tabs>
                          <w:tab w:val="left" w:pos="5040"/>
                          <w:tab w:val="left" w:pos="7380"/>
                        </w:tabs>
                        <w:spacing w:line="252" w:lineRule="auto"/>
                        <w:rPr>
                          <w:b w:val="0"/>
                          <w:color w:val="FF0000"/>
                          <w:sz w:val="21"/>
                          <w:szCs w:val="21"/>
                        </w:rPr>
                      </w:pPr>
                      <w:r w:rsidRPr="001B39E2">
                        <w:rPr>
                          <w:b w:val="0"/>
                          <w:sz w:val="21"/>
                          <w:szCs w:val="21"/>
                        </w:rPr>
                        <w:t>A. Đều ngược chiều với vật.</w:t>
                      </w:r>
                      <w:r w:rsidRPr="001B39E2">
                        <w:rPr>
                          <w:b w:val="0"/>
                          <w:sz w:val="21"/>
                          <w:szCs w:val="21"/>
                        </w:rPr>
                        <w:tab/>
                        <w:t xml:space="preserve">B. </w:t>
                      </w:r>
                      <w:r w:rsidRPr="001B39E2">
                        <w:rPr>
                          <w:b w:val="0"/>
                          <w:color w:val="FF0000"/>
                          <w:sz w:val="21"/>
                          <w:szCs w:val="21"/>
                        </w:rPr>
                        <w:t>Đều cùng chiều với vật.</w:t>
                      </w:r>
                    </w:p>
                    <w:p w14:paraId="5438BB80" w14:textId="77777777" w:rsidR="002A4137" w:rsidRPr="001B39E2" w:rsidRDefault="002A4137" w:rsidP="003C1ED3">
                      <w:pPr>
                        <w:tabs>
                          <w:tab w:val="left" w:pos="5040"/>
                          <w:tab w:val="left" w:pos="7380"/>
                        </w:tabs>
                        <w:spacing w:line="252" w:lineRule="auto"/>
                        <w:rPr>
                          <w:b w:val="0"/>
                          <w:sz w:val="21"/>
                          <w:szCs w:val="21"/>
                        </w:rPr>
                      </w:pPr>
                      <w:r w:rsidRPr="001B39E2">
                        <w:rPr>
                          <w:b w:val="0"/>
                          <w:sz w:val="21"/>
                          <w:szCs w:val="21"/>
                        </w:rPr>
                        <w:t>C. Đều lớn hơn vật.</w:t>
                      </w:r>
                      <w:r w:rsidRPr="001B39E2">
                        <w:rPr>
                          <w:b w:val="0"/>
                          <w:sz w:val="21"/>
                          <w:szCs w:val="21"/>
                        </w:rPr>
                        <w:tab/>
                        <w:t>D. Đều nhỏ hơn vật.</w:t>
                      </w:r>
                    </w:p>
                    <w:p w14:paraId="1F7E0A13" w14:textId="0B9CB175"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8</w:t>
                      </w:r>
                      <w:r w:rsidRPr="003C1ED3">
                        <w:rPr>
                          <w:bCs w:val="0"/>
                          <w:sz w:val="21"/>
                          <w:szCs w:val="21"/>
                          <w:lang w:val="vi-VN"/>
                        </w:rPr>
                        <w:t>.</w:t>
                      </w:r>
                      <w:r>
                        <w:rPr>
                          <w:b w:val="0"/>
                          <w:sz w:val="21"/>
                          <w:szCs w:val="21"/>
                          <w:lang w:val="vi-VN"/>
                        </w:rPr>
                        <w:t xml:space="preserve"> </w:t>
                      </w:r>
                      <w:r w:rsidRPr="001B39E2">
                        <w:rPr>
                          <w:b w:val="0"/>
                          <w:iCs/>
                          <w:sz w:val="21"/>
                          <w:szCs w:val="21"/>
                        </w:rPr>
                        <w:t>Điều nào sau đây sai khi nói về thấu kính hội tụ:</w:t>
                      </w:r>
                      <w:r w:rsidRPr="0037096B">
                        <w:rPr>
                          <w:b w:val="0"/>
                          <w:color w:val="FF0000"/>
                          <w:sz w:val="21"/>
                          <w:szCs w:val="21"/>
                        </w:rPr>
                        <w:t xml:space="preserve"> </w:t>
                      </w:r>
                      <w:r w:rsidRPr="001B39E2">
                        <w:rPr>
                          <w:b w:val="0"/>
                          <w:color w:val="FF0000"/>
                          <w:sz w:val="21"/>
                          <w:szCs w:val="21"/>
                        </w:rPr>
                        <w:t>Vật nằm trong</w:t>
                      </w:r>
                    </w:p>
                    <w:tbl>
                      <w:tblPr>
                        <w:tblW w:w="10601" w:type="dxa"/>
                        <w:tblLayout w:type="fixed"/>
                        <w:tblLook w:val="0000" w:firstRow="0" w:lastRow="0" w:firstColumn="0" w:lastColumn="0" w:noHBand="0" w:noVBand="0"/>
                      </w:tblPr>
                      <w:tblGrid>
                        <w:gridCol w:w="532"/>
                        <w:gridCol w:w="5528"/>
                        <w:gridCol w:w="4541"/>
                      </w:tblGrid>
                      <w:tr w:rsidR="002A4137" w:rsidRPr="001B39E2" w14:paraId="3C219020" w14:textId="77777777" w:rsidTr="002A4137">
                        <w:tc>
                          <w:tcPr>
                            <w:tcW w:w="532" w:type="dxa"/>
                          </w:tcPr>
                          <w:p w14:paraId="415535F2" w14:textId="77777777" w:rsidR="002A4137" w:rsidRPr="001B39E2" w:rsidRDefault="002A4137" w:rsidP="003C1ED3">
                            <w:pPr>
                              <w:spacing w:line="252" w:lineRule="auto"/>
                              <w:jc w:val="right"/>
                              <w:rPr>
                                <w:b w:val="0"/>
                                <w:sz w:val="21"/>
                                <w:szCs w:val="21"/>
                              </w:rPr>
                            </w:pPr>
                            <w:r w:rsidRPr="001B39E2">
                              <w:rPr>
                                <w:b w:val="0"/>
                                <w:sz w:val="21"/>
                                <w:szCs w:val="21"/>
                              </w:rPr>
                              <w:t>A</w:t>
                            </w:r>
                          </w:p>
                        </w:tc>
                        <w:tc>
                          <w:tcPr>
                            <w:tcW w:w="5528" w:type="dxa"/>
                          </w:tcPr>
                          <w:p w14:paraId="7D0363D8" w14:textId="77777777" w:rsidR="002A4137" w:rsidRPr="001B39E2" w:rsidRDefault="002A4137" w:rsidP="003C1ED3">
                            <w:pPr>
                              <w:spacing w:line="252" w:lineRule="auto"/>
                              <w:rPr>
                                <w:b w:val="0"/>
                                <w:color w:val="FF0000"/>
                                <w:sz w:val="21"/>
                                <w:szCs w:val="21"/>
                              </w:rPr>
                            </w:pPr>
                            <w:r w:rsidRPr="001B39E2">
                              <w:rPr>
                                <w:b w:val="0"/>
                                <w:color w:val="FF0000"/>
                                <w:sz w:val="21"/>
                                <w:szCs w:val="21"/>
                              </w:rPr>
                              <w:t xml:space="preserve">khoảng f &lt; d &lt; 2f cho ảnh ảo nhỏ hơn vật.            </w:t>
                            </w:r>
                          </w:p>
                        </w:tc>
                        <w:tc>
                          <w:tcPr>
                            <w:tcW w:w="4541" w:type="dxa"/>
                          </w:tcPr>
                          <w:p w14:paraId="061A5AFF" w14:textId="77777777" w:rsidR="002A4137" w:rsidRPr="001B39E2" w:rsidRDefault="002A4137" w:rsidP="003C1ED3">
                            <w:pPr>
                              <w:spacing w:line="252" w:lineRule="auto"/>
                              <w:rPr>
                                <w:b w:val="0"/>
                                <w:sz w:val="21"/>
                                <w:szCs w:val="21"/>
                              </w:rPr>
                            </w:pPr>
                            <w:r>
                              <w:rPr>
                                <w:b w:val="0"/>
                                <w:sz w:val="21"/>
                                <w:szCs w:val="21"/>
                              </w:rPr>
                              <w:t>B.</w:t>
                            </w:r>
                            <w:r w:rsidRPr="001B39E2">
                              <w:rPr>
                                <w:b w:val="0"/>
                                <w:sz w:val="21"/>
                                <w:szCs w:val="21"/>
                              </w:rPr>
                              <w:t xml:space="preserve"> khoảng 0 &lt; d &lt; f cho ảnh ảo lớn hơn vật.</w:t>
                            </w:r>
                          </w:p>
                        </w:tc>
                      </w:tr>
                      <w:tr w:rsidR="002A4137" w:rsidRPr="001B39E2" w14:paraId="6330B247" w14:textId="77777777" w:rsidTr="002A4137">
                        <w:tc>
                          <w:tcPr>
                            <w:tcW w:w="532" w:type="dxa"/>
                          </w:tcPr>
                          <w:p w14:paraId="6EA2EAE6" w14:textId="77777777" w:rsidR="002A4137" w:rsidRPr="001B39E2" w:rsidRDefault="002A4137" w:rsidP="003C1ED3">
                            <w:pPr>
                              <w:spacing w:line="252" w:lineRule="auto"/>
                              <w:jc w:val="right"/>
                              <w:rPr>
                                <w:b w:val="0"/>
                                <w:sz w:val="21"/>
                                <w:szCs w:val="21"/>
                              </w:rPr>
                            </w:pPr>
                            <w:r w:rsidRPr="001B39E2">
                              <w:rPr>
                                <w:b w:val="0"/>
                                <w:sz w:val="21"/>
                                <w:szCs w:val="21"/>
                              </w:rPr>
                              <w:t>C</w:t>
                            </w:r>
                          </w:p>
                        </w:tc>
                        <w:tc>
                          <w:tcPr>
                            <w:tcW w:w="5528" w:type="dxa"/>
                          </w:tcPr>
                          <w:p w14:paraId="7B1A5A22" w14:textId="77777777" w:rsidR="002A4137" w:rsidRPr="001B39E2" w:rsidRDefault="002A4137" w:rsidP="003C1ED3">
                            <w:pPr>
                              <w:spacing w:line="252" w:lineRule="auto"/>
                              <w:rPr>
                                <w:b w:val="0"/>
                                <w:sz w:val="21"/>
                                <w:szCs w:val="21"/>
                              </w:rPr>
                            </w:pPr>
                            <w:r w:rsidRPr="001B39E2">
                              <w:rPr>
                                <w:b w:val="0"/>
                                <w:sz w:val="21"/>
                                <w:szCs w:val="21"/>
                              </w:rPr>
                              <w:t xml:space="preserve">Vật nằm trong khoảng 2f &lt; d &lt; </w:t>
                            </w:r>
                            <w:r w:rsidRPr="001B39E2">
                              <w:rPr>
                                <w:b w:val="0"/>
                                <w:sz w:val="21"/>
                                <w:szCs w:val="21"/>
                              </w:rPr>
                              <w:sym w:font="Symbol" w:char="F0A5"/>
                            </w:r>
                            <w:r w:rsidRPr="001B39E2">
                              <w:rPr>
                                <w:b w:val="0"/>
                                <w:sz w:val="21"/>
                                <w:szCs w:val="21"/>
                              </w:rPr>
                              <w:t xml:space="preserve"> cho ảnh thật nhỏ hơn vật.</w:t>
                            </w:r>
                          </w:p>
                        </w:tc>
                        <w:tc>
                          <w:tcPr>
                            <w:tcW w:w="4541" w:type="dxa"/>
                          </w:tcPr>
                          <w:p w14:paraId="3D00CFCD" w14:textId="77777777" w:rsidR="002A4137" w:rsidRPr="001B39E2" w:rsidRDefault="002A4137" w:rsidP="003C1ED3">
                            <w:pPr>
                              <w:spacing w:line="252" w:lineRule="auto"/>
                              <w:rPr>
                                <w:b w:val="0"/>
                                <w:sz w:val="21"/>
                                <w:szCs w:val="21"/>
                              </w:rPr>
                            </w:pPr>
                            <w:r w:rsidRPr="001B39E2">
                              <w:rPr>
                                <w:b w:val="0"/>
                                <w:sz w:val="21"/>
                                <w:szCs w:val="21"/>
                              </w:rPr>
                              <w:t>D. Vật ảo cho ảnh thật nhỏ hơn vật.</w:t>
                            </w:r>
                          </w:p>
                        </w:tc>
                      </w:tr>
                    </w:tbl>
                    <w:p w14:paraId="5E344095" w14:textId="784E9089"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9</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hội tụ, cách thấu kính nhỏ hơn khoảng tiêu cự, qua thấu kính cho ảnh :</w:t>
                      </w:r>
                    </w:p>
                    <w:p w14:paraId="159E7876" w14:textId="77777777" w:rsidR="002A4137" w:rsidRPr="001B39E2" w:rsidRDefault="002A4137" w:rsidP="003C1ED3">
                      <w:pPr>
                        <w:spacing w:line="252" w:lineRule="auto"/>
                        <w:rPr>
                          <w:b w:val="0"/>
                          <w:sz w:val="21"/>
                          <w:szCs w:val="21"/>
                        </w:rPr>
                      </w:pPr>
                      <w:r w:rsidRPr="001B39E2">
                        <w:rPr>
                          <w:b w:val="0"/>
                          <w:sz w:val="21"/>
                          <w:szCs w:val="21"/>
                        </w:rPr>
                        <w:t xml:space="preserve">A. ảo, nhỏ hơn vật.    ;    </w:t>
                      </w:r>
                      <w:r w:rsidRPr="001B39E2">
                        <w:rPr>
                          <w:b w:val="0"/>
                          <w:color w:val="FF00FF"/>
                          <w:sz w:val="21"/>
                          <w:szCs w:val="21"/>
                        </w:rPr>
                        <w:t>B. ảo, lớn hơn vật</w:t>
                      </w:r>
                      <w:r w:rsidRPr="001B39E2">
                        <w:rPr>
                          <w:b w:val="0"/>
                          <w:sz w:val="21"/>
                          <w:szCs w:val="21"/>
                        </w:rPr>
                        <w:t>.    ;      C. thật, nhỏ hơn vật.   ;   D. thật, lớn hơn vật.</w:t>
                      </w:r>
                    </w:p>
                    <w:p w14:paraId="7B8002A8" w14:textId="3B80ECDC" w:rsidR="002A4137" w:rsidRPr="00046F51"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0</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hội tụ, cách thấu kính bằng hai lần tiêu cự, qua thấu kính cho ảnh A’B’ thật, cách thấu kính :</w:t>
                      </w:r>
                      <w:r>
                        <w:rPr>
                          <w:b w:val="0"/>
                          <w:sz w:val="21"/>
                          <w:szCs w:val="21"/>
                        </w:rPr>
                        <w:tab/>
                      </w:r>
                      <w:r>
                        <w:rPr>
                          <w:b w:val="0"/>
                          <w:sz w:val="21"/>
                          <w:szCs w:val="21"/>
                        </w:rPr>
                        <w:tab/>
                      </w:r>
                      <w:r>
                        <w:rPr>
                          <w:b w:val="0"/>
                          <w:sz w:val="21"/>
                          <w:szCs w:val="21"/>
                        </w:rPr>
                        <w:tab/>
                      </w:r>
                      <w:r w:rsidRPr="00046F51">
                        <w:rPr>
                          <w:b w:val="0"/>
                          <w:sz w:val="21"/>
                          <w:szCs w:val="21"/>
                        </w:rPr>
                        <w:t>A. bằng khoảng tiêu cự.                          B. nhỏ hơn khoảng tiêu cự.</w:t>
                      </w:r>
                    </w:p>
                    <w:p w14:paraId="78F2E548" w14:textId="77777777" w:rsidR="002A4137" w:rsidRPr="001B39E2" w:rsidRDefault="002A4137" w:rsidP="003C1ED3">
                      <w:pPr>
                        <w:spacing w:line="252" w:lineRule="auto"/>
                        <w:rPr>
                          <w:b w:val="0"/>
                          <w:sz w:val="21"/>
                          <w:szCs w:val="21"/>
                        </w:rPr>
                      </w:pPr>
                      <w:r w:rsidRPr="001B39E2">
                        <w:rPr>
                          <w:b w:val="0"/>
                          <w:sz w:val="21"/>
                          <w:szCs w:val="21"/>
                        </w:rPr>
                        <w:t xml:space="preserve">C. lớn hơn hai lần khoảng tiêu cự.             </w:t>
                      </w:r>
                      <w:r w:rsidRPr="001B39E2">
                        <w:rPr>
                          <w:b w:val="0"/>
                          <w:color w:val="FF00FF"/>
                          <w:sz w:val="21"/>
                          <w:szCs w:val="21"/>
                        </w:rPr>
                        <w:t>D. bằng hai lần khoảng tiêu cự</w:t>
                      </w:r>
                      <w:r w:rsidRPr="001B39E2">
                        <w:rPr>
                          <w:b w:val="0"/>
                          <w:sz w:val="21"/>
                          <w:szCs w:val="21"/>
                        </w:rPr>
                        <w:t>.</w:t>
                      </w:r>
                    </w:p>
                    <w:p w14:paraId="1952FDE9" w14:textId="445B7C09" w:rsidR="002A4137"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1</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phân kì, qua thấu kính cho ảnh :</w:t>
                      </w:r>
                      <w:r>
                        <w:rPr>
                          <w:b w:val="0"/>
                          <w:sz w:val="21"/>
                          <w:szCs w:val="21"/>
                        </w:rPr>
                        <w:tab/>
                      </w:r>
                      <w:r>
                        <w:rPr>
                          <w:b w:val="0"/>
                          <w:sz w:val="21"/>
                          <w:szCs w:val="21"/>
                        </w:rPr>
                        <w:tab/>
                      </w:r>
                      <w:r w:rsidRPr="00046F51">
                        <w:rPr>
                          <w:b w:val="0"/>
                          <w:color w:val="FF00FF"/>
                          <w:sz w:val="21"/>
                          <w:szCs w:val="21"/>
                        </w:rPr>
                        <w:t>A. cùng chiều, nhỏ hơn vật</w:t>
                      </w:r>
                      <w:r w:rsidRPr="00046F51">
                        <w:rPr>
                          <w:b w:val="0"/>
                          <w:sz w:val="21"/>
                          <w:szCs w:val="21"/>
                        </w:rPr>
                        <w:t xml:space="preserve">.                         </w:t>
                      </w:r>
                    </w:p>
                    <w:p w14:paraId="1FE385C6" w14:textId="1AFC9045" w:rsidR="002A4137" w:rsidRPr="001B39E2" w:rsidRDefault="002A4137" w:rsidP="003C1ED3">
                      <w:pPr>
                        <w:spacing w:line="252" w:lineRule="auto"/>
                        <w:jc w:val="both"/>
                        <w:rPr>
                          <w:b w:val="0"/>
                          <w:sz w:val="21"/>
                          <w:szCs w:val="21"/>
                        </w:rPr>
                      </w:pPr>
                      <w:r w:rsidRPr="00046F51">
                        <w:rPr>
                          <w:b w:val="0"/>
                          <w:sz w:val="21"/>
                          <w:szCs w:val="21"/>
                        </w:rPr>
                        <w:t xml:space="preserve">B. cùng chiều, lớn hơn vật.    </w:t>
                      </w:r>
                      <w:r>
                        <w:rPr>
                          <w:b w:val="0"/>
                          <w:sz w:val="21"/>
                          <w:szCs w:val="21"/>
                        </w:rPr>
                        <w:tab/>
                      </w:r>
                      <w:r>
                        <w:rPr>
                          <w:b w:val="0"/>
                          <w:sz w:val="21"/>
                          <w:szCs w:val="21"/>
                        </w:rPr>
                        <w:tab/>
                      </w:r>
                      <w:r w:rsidRPr="001B39E2">
                        <w:rPr>
                          <w:b w:val="0"/>
                          <w:sz w:val="21"/>
                          <w:szCs w:val="21"/>
                        </w:rPr>
                        <w:t xml:space="preserve">C. ngược chiều, nhỏ hơn vật.                      </w:t>
                      </w:r>
                      <w:r>
                        <w:rPr>
                          <w:b w:val="0"/>
                          <w:sz w:val="21"/>
                          <w:szCs w:val="21"/>
                        </w:rPr>
                        <w:tab/>
                      </w:r>
                      <w:r w:rsidRPr="001B39E2">
                        <w:rPr>
                          <w:b w:val="0"/>
                          <w:sz w:val="21"/>
                          <w:szCs w:val="21"/>
                        </w:rPr>
                        <w:t>D. ngược chiều, lớn hơn vật.</w:t>
                      </w:r>
                    </w:p>
                    <w:p w14:paraId="768FC442" w14:textId="479E8AA7" w:rsidR="002A4137" w:rsidRPr="001B39E2" w:rsidRDefault="002A4137" w:rsidP="003C1ED3">
                      <w:pPr>
                        <w:spacing w:line="252" w:lineRule="auto"/>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2</w:t>
                      </w:r>
                      <w:r w:rsidRPr="003C1ED3">
                        <w:rPr>
                          <w:bCs w:val="0"/>
                          <w:sz w:val="21"/>
                          <w:szCs w:val="21"/>
                          <w:lang w:val="vi-VN"/>
                        </w:rPr>
                        <w:t>.</w:t>
                      </w:r>
                      <w:r>
                        <w:rPr>
                          <w:b w:val="0"/>
                          <w:sz w:val="21"/>
                          <w:szCs w:val="21"/>
                          <w:lang w:val="vi-VN"/>
                        </w:rPr>
                        <w:t xml:space="preserve"> </w:t>
                      </w:r>
                      <w:r w:rsidRPr="001B39E2">
                        <w:rPr>
                          <w:b w:val="0"/>
                          <w:sz w:val="21"/>
                          <w:szCs w:val="21"/>
                        </w:rPr>
                        <w:t>Vật AB đặt thẳng góc trục chính thấu kính phân kì tại tiêu điểm ảnh chính, qua thấu kính cho ảnh A’B’ ảo:</w:t>
                      </w:r>
                    </w:p>
                    <w:p w14:paraId="04691530" w14:textId="77777777" w:rsidR="002A4137" w:rsidRPr="001B39E2" w:rsidRDefault="002A4137" w:rsidP="003C1ED3">
                      <w:pPr>
                        <w:spacing w:line="252" w:lineRule="auto"/>
                        <w:rPr>
                          <w:b w:val="0"/>
                          <w:sz w:val="21"/>
                          <w:szCs w:val="21"/>
                        </w:rPr>
                      </w:pPr>
                      <w:r w:rsidRPr="001B39E2">
                        <w:rPr>
                          <w:b w:val="0"/>
                          <w:sz w:val="21"/>
                          <w:szCs w:val="21"/>
                        </w:rPr>
                        <w:t xml:space="preserve">A. bằng hai lần vật.     ;    B. bằng vật.            </w:t>
                      </w:r>
                      <w:r w:rsidRPr="001B39E2">
                        <w:rPr>
                          <w:b w:val="0"/>
                          <w:color w:val="FF00FF"/>
                          <w:sz w:val="21"/>
                          <w:szCs w:val="21"/>
                        </w:rPr>
                        <w:t>C. bằng nửa vật</w:t>
                      </w:r>
                      <w:r w:rsidRPr="001B39E2">
                        <w:rPr>
                          <w:b w:val="0"/>
                          <w:sz w:val="21"/>
                          <w:szCs w:val="21"/>
                        </w:rPr>
                        <w:t>.    ;    D. bằng ba lần vật.</w:t>
                      </w:r>
                    </w:p>
                    <w:p w14:paraId="4E5E73A1" w14:textId="5206A359"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3</w:t>
                      </w:r>
                      <w:r w:rsidRPr="003C1ED3">
                        <w:rPr>
                          <w:bCs w:val="0"/>
                          <w:sz w:val="21"/>
                          <w:szCs w:val="21"/>
                          <w:lang w:val="vi-VN"/>
                        </w:rPr>
                        <w:t>.</w:t>
                      </w:r>
                      <w:r>
                        <w:rPr>
                          <w:b w:val="0"/>
                          <w:sz w:val="21"/>
                          <w:szCs w:val="21"/>
                          <w:lang w:val="vi-VN"/>
                        </w:rPr>
                        <w:t xml:space="preserve"> </w:t>
                      </w:r>
                      <w:r w:rsidRPr="001B39E2">
                        <w:rPr>
                          <w:b w:val="0"/>
                          <w:sz w:val="21"/>
                          <w:szCs w:val="21"/>
                        </w:rPr>
                        <w:t>Công thức nào sai khi tính số phóng đại k của thấu kính</w:t>
                      </w:r>
                    </w:p>
                    <w:p w14:paraId="1886D33D" w14:textId="77777777" w:rsidR="002A4137" w:rsidRPr="001B39E2" w:rsidRDefault="002A4137" w:rsidP="003C1ED3">
                      <w:pPr>
                        <w:spacing w:line="252" w:lineRule="auto"/>
                        <w:jc w:val="both"/>
                        <w:rPr>
                          <w:b w:val="0"/>
                          <w:sz w:val="21"/>
                          <w:szCs w:val="21"/>
                        </w:rPr>
                      </w:pPr>
                      <w:r>
                        <w:rPr>
                          <w:b w:val="0"/>
                          <w:color w:val="FF0000"/>
                          <w:sz w:val="21"/>
                          <w:szCs w:val="21"/>
                        </w:rPr>
                        <w:t xml:space="preserve">A. </w:t>
                      </w:r>
                      <w:r w:rsidR="00876526" w:rsidRPr="00876526">
                        <w:rPr>
                          <w:b w:val="0"/>
                          <w:noProof/>
                          <w:color w:val="FF0000"/>
                          <w:position w:val="-28"/>
                          <w:sz w:val="21"/>
                          <w:szCs w:val="21"/>
                        </w:rPr>
                        <w:object w:dxaOrig="1022" w:dyaOrig="676" w14:anchorId="49C084EF">
                          <v:shape id="_x0000_i1098" type="#_x0000_t75" alt="" style="width:45.75pt;height:31.5pt;mso-width-percent:0;mso-height-percent:0;mso-width-percent:0;mso-height-percent:0" o:ole="">
                            <v:imagedata r:id="rId254" o:title=""/>
                          </v:shape>
                          <o:OLEObject Type="Embed" ProgID="Equation.DSMT4" ShapeID="_x0000_i1098" DrawAspect="Content" ObjectID="_1691512300" r:id="rId263"/>
                        </w:object>
                      </w:r>
                      <w:r w:rsidRPr="001B39E2">
                        <w:rPr>
                          <w:b w:val="0"/>
                          <w:color w:val="FF0000"/>
                          <w:sz w:val="21"/>
                          <w:szCs w:val="21"/>
                        </w:rPr>
                        <w:t xml:space="preserve"> </w:t>
                      </w:r>
                      <w:r w:rsidRPr="001B39E2">
                        <w:rPr>
                          <w:b w:val="0"/>
                          <w:color w:val="FF0000"/>
                          <w:sz w:val="21"/>
                          <w:szCs w:val="21"/>
                        </w:rPr>
                        <w:tab/>
                      </w:r>
                      <w:r w:rsidRPr="001B39E2">
                        <w:rPr>
                          <w:b w:val="0"/>
                          <w:color w:val="FF0000"/>
                          <w:sz w:val="21"/>
                          <w:szCs w:val="21"/>
                        </w:rPr>
                        <w:tab/>
                      </w:r>
                      <w:r w:rsidRPr="001B39E2">
                        <w:rPr>
                          <w:b w:val="0"/>
                          <w:sz w:val="21"/>
                          <w:szCs w:val="21"/>
                        </w:rPr>
                        <w:t>B.</w:t>
                      </w:r>
                      <w:r w:rsidRPr="001B39E2">
                        <w:rPr>
                          <w:b w:val="0"/>
                          <w:color w:val="FF0000"/>
                          <w:sz w:val="21"/>
                          <w:szCs w:val="21"/>
                        </w:rPr>
                        <w:t xml:space="preserve"> </w:t>
                      </w:r>
                      <w:r w:rsidR="00876526" w:rsidRPr="00876526">
                        <w:rPr>
                          <w:b w:val="0"/>
                          <w:noProof/>
                          <w:position w:val="-28"/>
                          <w:sz w:val="21"/>
                          <w:szCs w:val="21"/>
                        </w:rPr>
                        <w:object w:dxaOrig="1007" w:dyaOrig="676" w14:anchorId="70AD55E1">
                          <v:shape id="_x0000_i1099" type="#_x0000_t75" alt="" style="width:42pt;height:29.25pt;mso-width-percent:0;mso-height-percent:0;mso-width-percent:0;mso-height-percent:0" o:ole="">
                            <v:imagedata r:id="rId256" o:title=""/>
                          </v:shape>
                          <o:OLEObject Type="Embed" ProgID="Equation.DSMT4" ShapeID="_x0000_i1099" DrawAspect="Content" ObjectID="_1691512301" r:id="rId264"/>
                        </w:object>
                      </w:r>
                      <w:r>
                        <w:rPr>
                          <w:b w:val="0"/>
                          <w:sz w:val="21"/>
                          <w:szCs w:val="21"/>
                        </w:rPr>
                        <w:tab/>
                      </w:r>
                      <w:r>
                        <w:rPr>
                          <w:b w:val="0"/>
                          <w:sz w:val="21"/>
                          <w:szCs w:val="21"/>
                        </w:rPr>
                        <w:tab/>
                        <w:t xml:space="preserve">C. </w:t>
                      </w:r>
                      <w:r w:rsidR="00876526" w:rsidRPr="00876526">
                        <w:rPr>
                          <w:b w:val="0"/>
                          <w:noProof/>
                          <w:position w:val="-24"/>
                          <w:sz w:val="21"/>
                          <w:szCs w:val="21"/>
                        </w:rPr>
                        <w:object w:dxaOrig="820" w:dyaOrig="647" w14:anchorId="48CA100D">
                          <v:shape id="_x0000_i1100" type="#_x0000_t75" alt="" style="width:36pt;height:27.75pt;mso-width-percent:0;mso-height-percent:0;mso-width-percent:0;mso-height-percent:0" o:ole="">
                            <v:imagedata r:id="rId258" o:title=""/>
                          </v:shape>
                          <o:OLEObject Type="Embed" ProgID="Equation.DSMT4" ShapeID="_x0000_i1100" DrawAspect="Content" ObjectID="_1691512302" r:id="rId265"/>
                        </w:object>
                      </w:r>
                      <w:r w:rsidRPr="001B39E2">
                        <w:rPr>
                          <w:b w:val="0"/>
                          <w:sz w:val="21"/>
                          <w:szCs w:val="21"/>
                        </w:rPr>
                        <w:tab/>
                      </w:r>
                      <w:r w:rsidRPr="001B39E2">
                        <w:rPr>
                          <w:b w:val="0"/>
                          <w:sz w:val="21"/>
                          <w:szCs w:val="21"/>
                        </w:rPr>
                        <w:tab/>
                        <w:t>D.</w:t>
                      </w:r>
                      <w:r w:rsidR="00876526" w:rsidRPr="00876526">
                        <w:rPr>
                          <w:b w:val="0"/>
                          <w:noProof/>
                          <w:position w:val="-28"/>
                          <w:sz w:val="21"/>
                          <w:szCs w:val="21"/>
                        </w:rPr>
                        <w:object w:dxaOrig="1036" w:dyaOrig="676" w14:anchorId="56455D1A">
                          <v:shape id="_x0000_i1101" type="#_x0000_t75" alt="" style="width:53.25pt;height:34.5pt;mso-width-percent:0;mso-height-percent:0;mso-width-percent:0;mso-height-percent:0" o:ole="">
                            <v:imagedata r:id="rId260" o:title=""/>
                          </v:shape>
                          <o:OLEObject Type="Embed" ProgID="Equation.DSMT4" ShapeID="_x0000_i1101" DrawAspect="Content" ObjectID="_1691512303" r:id="rId266"/>
                        </w:object>
                      </w:r>
                    </w:p>
                    <w:p w14:paraId="07628648" w14:textId="44D5EB88" w:rsidR="002A4137" w:rsidRPr="001B39E2" w:rsidRDefault="002A4137" w:rsidP="003C1ED3">
                      <w:pPr>
                        <w:spacing w:line="252"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4</w:t>
                      </w:r>
                      <w:r w:rsidRPr="003C1ED3">
                        <w:rPr>
                          <w:bCs w:val="0"/>
                          <w:sz w:val="21"/>
                          <w:szCs w:val="21"/>
                          <w:lang w:val="vi-VN"/>
                        </w:rPr>
                        <w:t>.</w:t>
                      </w:r>
                      <w:r>
                        <w:rPr>
                          <w:b w:val="0"/>
                          <w:sz w:val="21"/>
                          <w:szCs w:val="21"/>
                          <w:lang w:val="vi-VN"/>
                        </w:rPr>
                        <w:t xml:space="preserve"> </w:t>
                      </w:r>
                      <w:r w:rsidRPr="001B39E2">
                        <w:rPr>
                          <w:b w:val="0"/>
                          <w:sz w:val="21"/>
                          <w:szCs w:val="21"/>
                        </w:rPr>
                        <w:t xml:space="preserve">Khi dùng công thức số phóng đại với vật thật qua một thấu kính, ta tính được độ phóng đại k&lt;0, ảnh là </w:t>
                      </w:r>
                    </w:p>
                    <w:tbl>
                      <w:tblPr>
                        <w:tblW w:w="10940" w:type="dxa"/>
                        <w:tblLayout w:type="fixed"/>
                        <w:tblLook w:val="0000" w:firstRow="0" w:lastRow="0" w:firstColumn="0" w:lastColumn="0" w:noHBand="0" w:noVBand="0"/>
                      </w:tblPr>
                      <w:tblGrid>
                        <w:gridCol w:w="1239"/>
                        <w:gridCol w:w="4541"/>
                        <w:gridCol w:w="619"/>
                        <w:gridCol w:w="4541"/>
                      </w:tblGrid>
                      <w:tr w:rsidR="002A4137" w:rsidRPr="001B39E2" w14:paraId="57194E1B" w14:textId="77777777" w:rsidTr="002A4137">
                        <w:tc>
                          <w:tcPr>
                            <w:tcW w:w="1239" w:type="dxa"/>
                          </w:tcPr>
                          <w:p w14:paraId="69C637B1" w14:textId="77777777" w:rsidR="002A4137" w:rsidRPr="001B39E2" w:rsidRDefault="002A4137" w:rsidP="003C1ED3">
                            <w:pPr>
                              <w:spacing w:line="252" w:lineRule="auto"/>
                              <w:jc w:val="right"/>
                              <w:rPr>
                                <w:b w:val="0"/>
                                <w:sz w:val="21"/>
                                <w:szCs w:val="21"/>
                              </w:rPr>
                            </w:pPr>
                            <w:r w:rsidRPr="001B39E2">
                              <w:rPr>
                                <w:b w:val="0"/>
                                <w:sz w:val="21"/>
                                <w:szCs w:val="21"/>
                              </w:rPr>
                              <w:t>A</w:t>
                            </w:r>
                          </w:p>
                        </w:tc>
                        <w:tc>
                          <w:tcPr>
                            <w:tcW w:w="4541" w:type="dxa"/>
                          </w:tcPr>
                          <w:p w14:paraId="745382B3" w14:textId="77777777" w:rsidR="002A4137" w:rsidRPr="001B39E2" w:rsidRDefault="002A4137" w:rsidP="003C1ED3">
                            <w:pPr>
                              <w:spacing w:line="252" w:lineRule="auto"/>
                              <w:rPr>
                                <w:b w:val="0"/>
                                <w:color w:val="FF0000"/>
                                <w:sz w:val="21"/>
                                <w:szCs w:val="21"/>
                              </w:rPr>
                            </w:pPr>
                            <w:r w:rsidRPr="001B39E2">
                              <w:rPr>
                                <w:b w:val="0"/>
                                <w:color w:val="FF0000"/>
                                <w:sz w:val="21"/>
                                <w:szCs w:val="21"/>
                              </w:rPr>
                              <w:t>ảnh thật, ngược chiều vật.</w:t>
                            </w:r>
                          </w:p>
                        </w:tc>
                        <w:tc>
                          <w:tcPr>
                            <w:tcW w:w="619" w:type="dxa"/>
                          </w:tcPr>
                          <w:p w14:paraId="42CA0177" w14:textId="77777777" w:rsidR="002A4137" w:rsidRPr="001B39E2" w:rsidRDefault="002A4137" w:rsidP="003C1ED3">
                            <w:pPr>
                              <w:spacing w:line="252" w:lineRule="auto"/>
                              <w:jc w:val="right"/>
                              <w:rPr>
                                <w:b w:val="0"/>
                                <w:sz w:val="21"/>
                                <w:szCs w:val="21"/>
                              </w:rPr>
                            </w:pPr>
                            <w:r w:rsidRPr="001B39E2">
                              <w:rPr>
                                <w:b w:val="0"/>
                                <w:sz w:val="21"/>
                                <w:szCs w:val="21"/>
                              </w:rPr>
                              <w:t>B.</w:t>
                            </w:r>
                          </w:p>
                        </w:tc>
                        <w:tc>
                          <w:tcPr>
                            <w:tcW w:w="4541" w:type="dxa"/>
                          </w:tcPr>
                          <w:p w14:paraId="5AA7168F" w14:textId="77777777" w:rsidR="002A4137" w:rsidRPr="001B39E2" w:rsidRDefault="002A4137" w:rsidP="003C1ED3">
                            <w:pPr>
                              <w:spacing w:line="252" w:lineRule="auto"/>
                              <w:rPr>
                                <w:b w:val="0"/>
                                <w:sz w:val="21"/>
                                <w:szCs w:val="21"/>
                              </w:rPr>
                            </w:pPr>
                            <w:r w:rsidRPr="001B39E2">
                              <w:rPr>
                                <w:b w:val="0"/>
                                <w:sz w:val="21"/>
                                <w:szCs w:val="21"/>
                              </w:rPr>
                              <w:t>B. ảnh thât, cùng chiều vật.</w:t>
                            </w:r>
                            <w:r w:rsidRPr="001B39E2">
                              <w:rPr>
                                <w:b w:val="0"/>
                                <w:sz w:val="21"/>
                                <w:szCs w:val="21"/>
                              </w:rPr>
                              <w:tab/>
                            </w:r>
                          </w:p>
                        </w:tc>
                      </w:tr>
                      <w:tr w:rsidR="002A4137" w:rsidRPr="001B39E2" w14:paraId="2E5CB7D8" w14:textId="77777777" w:rsidTr="002A4137">
                        <w:tc>
                          <w:tcPr>
                            <w:tcW w:w="1239" w:type="dxa"/>
                          </w:tcPr>
                          <w:p w14:paraId="00D639B4" w14:textId="77777777" w:rsidR="002A4137" w:rsidRPr="001B39E2" w:rsidRDefault="002A4137" w:rsidP="003C1ED3">
                            <w:pPr>
                              <w:spacing w:line="252" w:lineRule="auto"/>
                              <w:jc w:val="right"/>
                              <w:rPr>
                                <w:b w:val="0"/>
                                <w:sz w:val="21"/>
                                <w:szCs w:val="21"/>
                              </w:rPr>
                            </w:pPr>
                            <w:r w:rsidRPr="001B39E2">
                              <w:rPr>
                                <w:b w:val="0"/>
                                <w:sz w:val="21"/>
                                <w:szCs w:val="21"/>
                              </w:rPr>
                              <w:t>C</w:t>
                            </w:r>
                          </w:p>
                        </w:tc>
                        <w:tc>
                          <w:tcPr>
                            <w:tcW w:w="4541" w:type="dxa"/>
                          </w:tcPr>
                          <w:p w14:paraId="35706457" w14:textId="77777777" w:rsidR="002A4137" w:rsidRPr="001B39E2" w:rsidRDefault="002A4137" w:rsidP="003C1ED3">
                            <w:pPr>
                              <w:spacing w:line="252" w:lineRule="auto"/>
                              <w:rPr>
                                <w:b w:val="0"/>
                                <w:sz w:val="21"/>
                                <w:szCs w:val="21"/>
                              </w:rPr>
                            </w:pPr>
                            <w:r w:rsidRPr="001B39E2">
                              <w:rPr>
                                <w:b w:val="0"/>
                                <w:sz w:val="21"/>
                                <w:szCs w:val="21"/>
                              </w:rPr>
                              <w:t>ảnh ảo, cùng chiều vật.</w:t>
                            </w:r>
                          </w:p>
                        </w:tc>
                        <w:tc>
                          <w:tcPr>
                            <w:tcW w:w="619" w:type="dxa"/>
                          </w:tcPr>
                          <w:p w14:paraId="33C62F0E" w14:textId="77777777" w:rsidR="002A4137" w:rsidRPr="001B39E2" w:rsidRDefault="002A4137" w:rsidP="003C1ED3">
                            <w:pPr>
                              <w:spacing w:line="252" w:lineRule="auto"/>
                              <w:jc w:val="right"/>
                              <w:rPr>
                                <w:b w:val="0"/>
                                <w:sz w:val="21"/>
                                <w:szCs w:val="21"/>
                              </w:rPr>
                            </w:pPr>
                            <w:r w:rsidRPr="001B39E2">
                              <w:rPr>
                                <w:b w:val="0"/>
                                <w:sz w:val="21"/>
                                <w:szCs w:val="21"/>
                              </w:rPr>
                              <w:t>D.</w:t>
                            </w:r>
                          </w:p>
                        </w:tc>
                        <w:tc>
                          <w:tcPr>
                            <w:tcW w:w="4541" w:type="dxa"/>
                          </w:tcPr>
                          <w:p w14:paraId="5507FC09" w14:textId="77777777" w:rsidR="002A4137" w:rsidRPr="001B39E2" w:rsidRDefault="002A4137" w:rsidP="003C1ED3">
                            <w:pPr>
                              <w:spacing w:line="252" w:lineRule="auto"/>
                              <w:rPr>
                                <w:b w:val="0"/>
                                <w:sz w:val="21"/>
                                <w:szCs w:val="21"/>
                              </w:rPr>
                            </w:pPr>
                            <w:r w:rsidRPr="001B39E2">
                              <w:rPr>
                                <w:b w:val="0"/>
                                <w:sz w:val="21"/>
                                <w:szCs w:val="21"/>
                              </w:rPr>
                              <w:t>D.ảnh ảo, ngược chiều vật.</w:t>
                            </w:r>
                          </w:p>
                        </w:tc>
                      </w:tr>
                    </w:tbl>
                    <w:p w14:paraId="36059364" w14:textId="33623FF1" w:rsidR="002A4137" w:rsidRPr="00B60AA8"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5</w:t>
                      </w:r>
                      <w:r w:rsidRPr="003C1ED3">
                        <w:rPr>
                          <w:bCs w:val="0"/>
                          <w:sz w:val="21"/>
                          <w:szCs w:val="21"/>
                          <w:lang w:val="vi-VN"/>
                        </w:rPr>
                        <w:t>.</w:t>
                      </w:r>
                      <w:r>
                        <w:rPr>
                          <w:b w:val="0"/>
                          <w:sz w:val="21"/>
                          <w:szCs w:val="21"/>
                          <w:lang w:val="vi-VN"/>
                        </w:rPr>
                        <w:t xml:space="preserve"> </w:t>
                      </w:r>
                      <w:r w:rsidRPr="00B60AA8">
                        <w:rPr>
                          <w:b w:val="0"/>
                          <w:sz w:val="22"/>
                          <w:szCs w:val="22"/>
                          <w:lang w:val="pt-BR"/>
                        </w:rPr>
                        <w:t>Chọn câu sai: S’ là ảnh của một điểm sáng S qua một thấu kính có trục chính xx’ được vẽ trên hình 2.</w:t>
                      </w:r>
                    </w:p>
                    <w:p w14:paraId="4774737B" w14:textId="54B03710" w:rsidR="002A4137" w:rsidRPr="003C1ED3" w:rsidRDefault="002A4137" w:rsidP="003C1ED3">
                      <w:pPr>
                        <w:tabs>
                          <w:tab w:val="left" w:pos="5040"/>
                          <w:tab w:val="left" w:pos="7380"/>
                        </w:tabs>
                        <w:spacing w:line="252" w:lineRule="auto"/>
                        <w:rPr>
                          <w:b w:val="0"/>
                          <w:sz w:val="22"/>
                          <w:szCs w:val="22"/>
                        </w:rPr>
                      </w:pPr>
                      <w:r>
                        <w:rPr>
                          <w:b w:val="0"/>
                          <w:sz w:val="22"/>
                          <w:szCs w:val="22"/>
                        </w:rPr>
                        <w:t xml:space="preserve">A. </w:t>
                      </w:r>
                      <w:r w:rsidRPr="00B60AA8">
                        <w:rPr>
                          <w:b w:val="0"/>
                          <w:sz w:val="22"/>
                          <w:szCs w:val="22"/>
                        </w:rPr>
                        <w:t>S’ là ảnh thật.</w:t>
                      </w:r>
                      <w:r>
                        <w:rPr>
                          <w:b w:val="0"/>
                          <w:sz w:val="22"/>
                          <w:szCs w:val="22"/>
                          <w:lang w:val="vi-VN"/>
                        </w:rPr>
                        <w:t xml:space="preserve">           </w:t>
                      </w:r>
                      <w:r>
                        <w:rPr>
                          <w:b w:val="0"/>
                          <w:color w:val="FF0000"/>
                          <w:sz w:val="22"/>
                          <w:szCs w:val="22"/>
                        </w:rPr>
                        <w:t xml:space="preserve">B. </w:t>
                      </w:r>
                      <w:r w:rsidRPr="00B60AA8">
                        <w:rPr>
                          <w:b w:val="0"/>
                          <w:color w:val="FF0000"/>
                          <w:sz w:val="22"/>
                          <w:szCs w:val="22"/>
                        </w:rPr>
                        <w:t>S’ là ảnh ảo.</w:t>
                      </w:r>
                    </w:p>
                    <w:p w14:paraId="597EFDC3" w14:textId="77777777" w:rsidR="002A4137" w:rsidRPr="00B60AA8" w:rsidRDefault="002A4137" w:rsidP="003C1ED3">
                      <w:pPr>
                        <w:tabs>
                          <w:tab w:val="left" w:pos="5040"/>
                          <w:tab w:val="left" w:pos="7380"/>
                        </w:tabs>
                        <w:spacing w:line="252" w:lineRule="auto"/>
                        <w:rPr>
                          <w:b w:val="0"/>
                          <w:sz w:val="22"/>
                          <w:szCs w:val="22"/>
                        </w:rPr>
                      </w:pPr>
                      <w:r>
                        <w:rPr>
                          <w:b w:val="0"/>
                          <w:sz w:val="22"/>
                          <w:szCs w:val="22"/>
                        </w:rPr>
                        <w:t xml:space="preserve">C. </w:t>
                      </w:r>
                      <w:r w:rsidRPr="00B60AA8">
                        <w:rPr>
                          <w:b w:val="0"/>
                          <w:sz w:val="22"/>
                          <w:szCs w:val="22"/>
                        </w:rPr>
                        <w:t>Thấu kính trên là thấu kính hội tụ.</w:t>
                      </w:r>
                    </w:p>
                    <w:p w14:paraId="77DA1800" w14:textId="77777777" w:rsidR="002A4137" w:rsidRPr="00B60AA8" w:rsidRDefault="002A4137" w:rsidP="003C1ED3">
                      <w:pPr>
                        <w:tabs>
                          <w:tab w:val="left" w:pos="5040"/>
                          <w:tab w:val="left" w:pos="7380"/>
                        </w:tabs>
                        <w:spacing w:line="252" w:lineRule="auto"/>
                        <w:rPr>
                          <w:b w:val="0"/>
                          <w:sz w:val="22"/>
                          <w:szCs w:val="22"/>
                        </w:rPr>
                      </w:pPr>
                      <w:r>
                        <w:rPr>
                          <w:b w:val="0"/>
                          <w:sz w:val="22"/>
                          <w:szCs w:val="22"/>
                        </w:rPr>
                        <w:t xml:space="preserve">D. </w:t>
                      </w:r>
                      <w:r w:rsidRPr="00B60AA8">
                        <w:rPr>
                          <w:b w:val="0"/>
                          <w:sz w:val="22"/>
                          <w:szCs w:val="22"/>
                        </w:rPr>
                        <w:t>Giao điểm của đường thẳng nối SS’ với xx’ là quang tâm O của thấu kính.</w:t>
                      </w:r>
                    </w:p>
                    <w:p w14:paraId="04D7A300" w14:textId="56C5BEE3" w:rsidR="002A4137"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6</w:t>
                      </w:r>
                      <w:r w:rsidRPr="003C1ED3">
                        <w:rPr>
                          <w:bCs w:val="0"/>
                          <w:sz w:val="21"/>
                          <w:szCs w:val="21"/>
                          <w:lang w:val="vi-VN"/>
                        </w:rPr>
                        <w:t>.</w:t>
                      </w:r>
                      <w:r>
                        <w:rPr>
                          <w:b w:val="0"/>
                          <w:sz w:val="21"/>
                          <w:szCs w:val="21"/>
                          <w:lang w:val="vi-VN"/>
                        </w:rPr>
                        <w:t xml:space="preserve"> </w:t>
                      </w:r>
                      <w:r w:rsidRPr="00B60AA8">
                        <w:rPr>
                          <w:b w:val="0"/>
                          <w:sz w:val="22"/>
                          <w:szCs w:val="22"/>
                        </w:rPr>
                        <w:t xml:space="preserve">Đường đi của hai tia sáng qua một thấu kính có quang tâm O </w:t>
                      </w:r>
                    </w:p>
                    <w:p w14:paraId="5F94F929" w14:textId="77777777" w:rsidR="002A4137" w:rsidRPr="00B60AA8" w:rsidRDefault="002A4137" w:rsidP="003C1ED3">
                      <w:pPr>
                        <w:spacing w:line="252" w:lineRule="auto"/>
                        <w:rPr>
                          <w:b w:val="0"/>
                          <w:sz w:val="22"/>
                          <w:szCs w:val="22"/>
                        </w:rPr>
                      </w:pPr>
                      <w:r w:rsidRPr="00B60AA8">
                        <w:rPr>
                          <w:b w:val="0"/>
                          <w:sz w:val="22"/>
                          <w:szCs w:val="22"/>
                        </w:rPr>
                        <w:t>và trục chính xx’ được biểu diễn trên hình 4. Chọn câu đúng:</w:t>
                      </w:r>
                    </w:p>
                    <w:p w14:paraId="712782A4" w14:textId="77777777" w:rsidR="002A4137" w:rsidRPr="00953F60" w:rsidRDefault="002A4137" w:rsidP="003C1ED3">
                      <w:pPr>
                        <w:tabs>
                          <w:tab w:val="left" w:pos="990"/>
                          <w:tab w:val="left" w:pos="5040"/>
                          <w:tab w:val="left" w:pos="7380"/>
                        </w:tabs>
                        <w:spacing w:line="252" w:lineRule="auto"/>
                        <w:rPr>
                          <w:b w:val="0"/>
                          <w:color w:val="FF0000"/>
                          <w:sz w:val="22"/>
                          <w:szCs w:val="22"/>
                        </w:rPr>
                      </w:pPr>
                      <w:r>
                        <w:rPr>
                          <w:b w:val="0"/>
                          <w:color w:val="FF0000"/>
                          <w:sz w:val="22"/>
                          <w:szCs w:val="22"/>
                        </w:rPr>
                        <w:t xml:space="preserve">A. </w:t>
                      </w:r>
                      <w:r w:rsidRPr="00B60AA8">
                        <w:rPr>
                          <w:b w:val="0"/>
                          <w:color w:val="FF0000"/>
                          <w:sz w:val="22"/>
                          <w:szCs w:val="22"/>
                        </w:rPr>
                        <w:t>Thấu kính trên là thấu kính hội tụ.</w:t>
                      </w:r>
                      <w:r>
                        <w:rPr>
                          <w:b w:val="0"/>
                          <w:color w:val="FF0000"/>
                          <w:sz w:val="22"/>
                          <w:szCs w:val="22"/>
                        </w:rPr>
                        <w:t xml:space="preserve">   </w:t>
                      </w:r>
                      <w:r>
                        <w:rPr>
                          <w:b w:val="0"/>
                          <w:sz w:val="22"/>
                          <w:szCs w:val="22"/>
                        </w:rPr>
                        <w:t xml:space="preserve">B. </w:t>
                      </w:r>
                      <w:r w:rsidRPr="00B60AA8">
                        <w:rPr>
                          <w:b w:val="0"/>
                          <w:sz w:val="22"/>
                          <w:szCs w:val="22"/>
                        </w:rPr>
                        <w:t>Thấu kính trên là thấu kính phân kỳ.</w:t>
                      </w:r>
                    </w:p>
                    <w:p w14:paraId="13CBCB3C" w14:textId="77777777" w:rsidR="002A4137" w:rsidRPr="00B60AA8" w:rsidRDefault="002A4137" w:rsidP="003C1ED3">
                      <w:pPr>
                        <w:tabs>
                          <w:tab w:val="left" w:pos="990"/>
                          <w:tab w:val="left" w:pos="5040"/>
                          <w:tab w:val="left" w:pos="7380"/>
                        </w:tabs>
                        <w:spacing w:line="252" w:lineRule="auto"/>
                        <w:rPr>
                          <w:b w:val="0"/>
                          <w:sz w:val="22"/>
                          <w:szCs w:val="22"/>
                        </w:rPr>
                      </w:pPr>
                      <w:r>
                        <w:rPr>
                          <w:b w:val="0"/>
                          <w:sz w:val="22"/>
                          <w:szCs w:val="22"/>
                        </w:rPr>
                        <w:t xml:space="preserve">C. </w:t>
                      </w:r>
                      <w:r w:rsidRPr="00B60AA8">
                        <w:rPr>
                          <w:b w:val="0"/>
                          <w:sz w:val="22"/>
                          <w:szCs w:val="22"/>
                        </w:rPr>
                        <w:t>F là tiêu điểm ảnh chính.</w:t>
                      </w:r>
                      <w:r>
                        <w:rPr>
                          <w:b w:val="0"/>
                          <w:sz w:val="22"/>
                          <w:szCs w:val="22"/>
                        </w:rPr>
                        <w:t xml:space="preserve">                  D. </w:t>
                      </w:r>
                      <w:r w:rsidRPr="00B60AA8">
                        <w:rPr>
                          <w:b w:val="0"/>
                          <w:sz w:val="22"/>
                          <w:szCs w:val="22"/>
                        </w:rPr>
                        <w:t>F</w:t>
                      </w:r>
                      <w:r w:rsidRPr="00B60AA8">
                        <w:rPr>
                          <w:b w:val="0"/>
                          <w:sz w:val="22"/>
                          <w:szCs w:val="22"/>
                          <w:vertAlign w:val="subscript"/>
                        </w:rPr>
                        <w:t>1</w:t>
                      </w:r>
                      <w:r w:rsidRPr="00B60AA8">
                        <w:rPr>
                          <w:b w:val="0"/>
                          <w:sz w:val="22"/>
                          <w:szCs w:val="22"/>
                        </w:rPr>
                        <w:t xml:space="preserve"> là tiêu điểm ảnh phụ.</w:t>
                      </w:r>
                    </w:p>
                    <w:p w14:paraId="0C4087CE" w14:textId="50001CFE" w:rsidR="002A4137" w:rsidRPr="001F03AF"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7</w:t>
                      </w:r>
                      <w:r w:rsidRPr="003C1ED3">
                        <w:rPr>
                          <w:bCs w:val="0"/>
                          <w:sz w:val="21"/>
                          <w:szCs w:val="21"/>
                          <w:lang w:val="vi-VN"/>
                        </w:rPr>
                        <w:t>.</w:t>
                      </w:r>
                      <w:r>
                        <w:rPr>
                          <w:b w:val="0"/>
                          <w:sz w:val="21"/>
                          <w:szCs w:val="21"/>
                          <w:lang w:val="vi-VN"/>
                        </w:rPr>
                        <w:t xml:space="preserve"> </w:t>
                      </w:r>
                      <w:r w:rsidRPr="00B60AA8">
                        <w:rPr>
                          <w:b w:val="0"/>
                          <w:sz w:val="22"/>
                          <w:szCs w:val="22"/>
                          <w:lang w:val="fr-FR"/>
                        </w:rPr>
                        <w:t xml:space="preserve">Vật sáng S nằm trên trục chính của thấu kính cho ảnh S’, nếu S và S’ </w:t>
                      </w:r>
                    </w:p>
                    <w:p w14:paraId="22A6967F" w14:textId="77777777" w:rsidR="002A4137" w:rsidRPr="00B60AA8" w:rsidRDefault="002A4137" w:rsidP="003C1ED3">
                      <w:pPr>
                        <w:spacing w:line="252" w:lineRule="auto"/>
                        <w:rPr>
                          <w:b w:val="0"/>
                          <w:sz w:val="22"/>
                          <w:szCs w:val="22"/>
                        </w:rPr>
                      </w:pPr>
                      <w:r w:rsidRPr="00B60AA8">
                        <w:rPr>
                          <w:b w:val="0"/>
                          <w:sz w:val="22"/>
                          <w:szCs w:val="22"/>
                          <w:lang w:val="fr-FR"/>
                        </w:rPr>
                        <w:t>nằm ở hai bên quang tâm thì :</w:t>
                      </w:r>
                    </w:p>
                    <w:p w14:paraId="6BE84380" w14:textId="77777777" w:rsidR="002A4137" w:rsidRDefault="002A4137" w:rsidP="003C1ED3">
                      <w:pPr>
                        <w:spacing w:line="252" w:lineRule="auto"/>
                        <w:rPr>
                          <w:b w:val="0"/>
                          <w:sz w:val="22"/>
                          <w:szCs w:val="22"/>
                          <w:lang w:val="pt-BR"/>
                        </w:rPr>
                      </w:pPr>
                      <w:r>
                        <w:rPr>
                          <w:b w:val="0"/>
                          <w:sz w:val="22"/>
                          <w:szCs w:val="22"/>
                          <w:lang w:val="fr-FR"/>
                        </w:rPr>
                        <w:t>A. S’ là ảnh ảo.</w:t>
                      </w:r>
                      <w:r>
                        <w:rPr>
                          <w:b w:val="0"/>
                          <w:sz w:val="22"/>
                          <w:szCs w:val="22"/>
                          <w:lang w:val="fr-FR"/>
                        </w:rPr>
                        <w:tab/>
                      </w:r>
                      <w:r>
                        <w:rPr>
                          <w:b w:val="0"/>
                          <w:sz w:val="22"/>
                          <w:szCs w:val="22"/>
                          <w:lang w:val="fr-FR"/>
                        </w:rPr>
                        <w:tab/>
                      </w:r>
                      <w:r w:rsidRPr="00B60AA8">
                        <w:rPr>
                          <w:b w:val="0"/>
                          <w:sz w:val="22"/>
                          <w:szCs w:val="22"/>
                          <w:lang w:val="pt-BR"/>
                        </w:rPr>
                        <w:t>C. S’ là ảnh ảo khi S’ nằm xa O hơn S.</w:t>
                      </w:r>
                    </w:p>
                    <w:p w14:paraId="48727CA3" w14:textId="77777777" w:rsidR="002A4137" w:rsidRPr="00B60AA8" w:rsidRDefault="002A4137" w:rsidP="003C1ED3">
                      <w:pPr>
                        <w:spacing w:line="252" w:lineRule="auto"/>
                        <w:rPr>
                          <w:b w:val="0"/>
                          <w:sz w:val="22"/>
                          <w:szCs w:val="22"/>
                          <w:lang w:val="pt-BR"/>
                        </w:rPr>
                      </w:pPr>
                      <w:r w:rsidRPr="00B60AA8">
                        <w:rPr>
                          <w:b w:val="0"/>
                          <w:color w:val="FF0000"/>
                          <w:sz w:val="22"/>
                          <w:szCs w:val="22"/>
                          <w:lang w:val="pt-BR"/>
                        </w:rPr>
                        <w:t>B. S’ là ảnh thật.</w:t>
                      </w:r>
                      <w:r>
                        <w:rPr>
                          <w:b w:val="0"/>
                          <w:color w:val="FF0000"/>
                          <w:sz w:val="22"/>
                          <w:szCs w:val="22"/>
                          <w:lang w:val="pt-BR"/>
                        </w:rPr>
                        <w:tab/>
                      </w:r>
                      <w:r w:rsidRPr="00B60AA8">
                        <w:rPr>
                          <w:b w:val="0"/>
                          <w:sz w:val="22"/>
                          <w:szCs w:val="22"/>
                          <w:lang w:val="pt-BR"/>
                        </w:rPr>
                        <w:t>D.</w:t>
                      </w:r>
                      <w:r w:rsidRPr="00B60AA8">
                        <w:rPr>
                          <w:b w:val="0"/>
                          <w:color w:val="FF0000"/>
                          <w:sz w:val="22"/>
                          <w:szCs w:val="22"/>
                          <w:lang w:val="pt-BR"/>
                        </w:rPr>
                        <w:t xml:space="preserve"> </w:t>
                      </w:r>
                      <w:r w:rsidRPr="00B60AA8">
                        <w:rPr>
                          <w:b w:val="0"/>
                          <w:sz w:val="22"/>
                          <w:szCs w:val="22"/>
                          <w:lang w:val="pt-BR"/>
                        </w:rPr>
                        <w:t>Chưa đủ dữ kiện để xác định tính chất của ảnh.</w:t>
                      </w:r>
                    </w:p>
                    <w:p w14:paraId="6B244BDC" w14:textId="52D7B62C" w:rsidR="002A4137" w:rsidRPr="00B60AA8" w:rsidRDefault="002A4137" w:rsidP="003C1ED3">
                      <w:pPr>
                        <w:spacing w:line="252" w:lineRule="auto"/>
                        <w:rPr>
                          <w:b w:val="0"/>
                          <w:sz w:val="22"/>
                          <w:szCs w:val="22"/>
                        </w:rPr>
                      </w:pPr>
                      <w:r w:rsidRPr="003C1ED3">
                        <w:rPr>
                          <w:bCs w:val="0"/>
                          <w:sz w:val="21"/>
                          <w:szCs w:val="21"/>
                        </w:rPr>
                        <w:t>Câu</w:t>
                      </w:r>
                      <w:r w:rsidRPr="003C1ED3">
                        <w:rPr>
                          <w:bCs w:val="0"/>
                          <w:sz w:val="21"/>
                          <w:szCs w:val="21"/>
                          <w:lang w:val="vi-VN"/>
                        </w:rPr>
                        <w:t xml:space="preserve"> 1</w:t>
                      </w:r>
                      <w:r>
                        <w:rPr>
                          <w:bCs w:val="0"/>
                          <w:sz w:val="21"/>
                          <w:szCs w:val="21"/>
                          <w:lang w:val="vi-VN"/>
                        </w:rPr>
                        <w:t>8</w:t>
                      </w:r>
                      <w:r w:rsidRPr="003C1ED3">
                        <w:rPr>
                          <w:bCs w:val="0"/>
                          <w:sz w:val="21"/>
                          <w:szCs w:val="21"/>
                          <w:lang w:val="vi-VN"/>
                        </w:rPr>
                        <w:t>.</w:t>
                      </w:r>
                      <w:r>
                        <w:rPr>
                          <w:b w:val="0"/>
                          <w:sz w:val="21"/>
                          <w:szCs w:val="21"/>
                          <w:lang w:val="vi-VN"/>
                        </w:rPr>
                        <w:t xml:space="preserve"> </w:t>
                      </w:r>
                      <w:r w:rsidRPr="00B60AA8">
                        <w:rPr>
                          <w:b w:val="0"/>
                          <w:sz w:val="22"/>
                          <w:szCs w:val="22"/>
                          <w:lang w:val="pt-BR"/>
                        </w:rPr>
                        <w:t>Các hình vẽ ứng với thấu kính hội tụ là :</w:t>
                      </w:r>
                    </w:p>
                    <w:p w14:paraId="6A7F1E2C" w14:textId="77777777" w:rsidR="002A4137" w:rsidRPr="00FE7F83" w:rsidRDefault="002A4137" w:rsidP="003C1ED3">
                      <w:pPr>
                        <w:spacing w:line="252" w:lineRule="auto"/>
                        <w:jc w:val="both"/>
                        <w:rPr>
                          <w:b w:val="0"/>
                          <w:sz w:val="20"/>
                          <w:szCs w:val="20"/>
                          <w:lang w:val="pt-BR"/>
                        </w:rPr>
                      </w:pPr>
                      <w:r w:rsidRPr="00C964A2">
                        <w:rPr>
                          <w:b w:val="0"/>
                          <w:noProof/>
                          <w:sz w:val="20"/>
                          <w:szCs w:val="20"/>
                        </w:rPr>
                        <w:drawing>
                          <wp:inline distT="0" distB="0" distL="0" distR="0" wp14:anchorId="77F3D656" wp14:editId="60728B57">
                            <wp:extent cx="6019800" cy="900430"/>
                            <wp:effectExtent l="0" t="0" r="0" b="0"/>
                            <wp:docPr id="319" name="Picture 3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62" cstate="email">
                                      <a:extLst>
                                        <a:ext uri="{28A0092B-C50C-407E-A947-70E740481C1C}">
                                          <a14:useLocalDpi xmlns:a14="http://schemas.microsoft.com/office/drawing/2010/main"/>
                                        </a:ext>
                                      </a:extLst>
                                    </a:blip>
                                    <a:srcRect/>
                                    <a:stretch>
                                      <a:fillRect/>
                                    </a:stretch>
                                  </pic:blipFill>
                                  <pic:spPr bwMode="auto">
                                    <a:xfrm>
                                      <a:off x="0" y="0"/>
                                      <a:ext cx="6019800" cy="900430"/>
                                    </a:xfrm>
                                    <a:prstGeom prst="rect">
                                      <a:avLst/>
                                    </a:prstGeom>
                                    <a:noFill/>
                                    <a:ln>
                                      <a:noFill/>
                                    </a:ln>
                                  </pic:spPr>
                                </pic:pic>
                              </a:graphicData>
                            </a:graphic>
                          </wp:inline>
                        </w:drawing>
                      </w:r>
                    </w:p>
                    <w:p w14:paraId="29B56384" w14:textId="77777777" w:rsidR="002A4137" w:rsidRPr="00FE7F83" w:rsidRDefault="002A4137" w:rsidP="003C1ED3">
                      <w:pPr>
                        <w:spacing w:line="252" w:lineRule="auto"/>
                        <w:jc w:val="both"/>
                        <w:rPr>
                          <w:b w:val="0"/>
                          <w:sz w:val="20"/>
                          <w:szCs w:val="20"/>
                          <w:lang w:val="pt-BR"/>
                        </w:rPr>
                      </w:pPr>
                    </w:p>
                  </w:txbxContent>
                </v:textbox>
              </v:shape>
            </w:pict>
          </mc:Fallback>
        </mc:AlternateContent>
      </w:r>
      <w:r w:rsidR="003C1ED3">
        <w:rPr>
          <w:noProof/>
          <w:sz w:val="22"/>
          <w:szCs w:val="22"/>
        </w:rPr>
        <mc:AlternateContent>
          <mc:Choice Requires="wps">
            <w:drawing>
              <wp:anchor distT="0" distB="0" distL="114300" distR="114300" simplePos="0" relativeHeight="252040192" behindDoc="0" locked="0" layoutInCell="1" allowOverlap="1" wp14:anchorId="69DE4D84" wp14:editId="35CE29ED">
                <wp:simplePos x="0" y="0"/>
                <wp:positionH relativeFrom="column">
                  <wp:posOffset>4617948</wp:posOffset>
                </wp:positionH>
                <wp:positionV relativeFrom="paragraph">
                  <wp:posOffset>7902473</wp:posOffset>
                </wp:positionV>
                <wp:extent cx="2101026" cy="1165686"/>
                <wp:effectExtent l="0" t="0" r="0" b="0"/>
                <wp:wrapNone/>
                <wp:docPr id="641" name="Text Box 641"/>
                <wp:cNvGraphicFramePr/>
                <a:graphic xmlns:a="http://schemas.openxmlformats.org/drawingml/2006/main">
                  <a:graphicData uri="http://schemas.microsoft.com/office/word/2010/wordprocessingShape">
                    <wps:wsp>
                      <wps:cNvSpPr txBox="1"/>
                      <wps:spPr>
                        <a:xfrm>
                          <a:off x="0" y="0"/>
                          <a:ext cx="2101026" cy="1165686"/>
                        </a:xfrm>
                        <a:prstGeom prst="rect">
                          <a:avLst/>
                        </a:prstGeom>
                        <a:noFill/>
                        <a:ln w="6350">
                          <a:noFill/>
                        </a:ln>
                      </wps:spPr>
                      <wps:txbx>
                        <w:txbxContent>
                          <w:p w14:paraId="61CA0768" w14:textId="59EC3F38" w:rsidR="002A4137" w:rsidRDefault="002A4137">
                            <w:r w:rsidRPr="001F03AF">
                              <w:rPr>
                                <w:noProof/>
                              </w:rPr>
                              <w:drawing>
                                <wp:inline distT="0" distB="0" distL="0" distR="0" wp14:anchorId="574236E9" wp14:editId="79FFEA02">
                                  <wp:extent cx="1911350" cy="1062886"/>
                                  <wp:effectExtent l="0" t="0" r="0" b="4445"/>
                                  <wp:docPr id="643" name="Picture 6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1911350" cy="106288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DE4D84" id="Text Box 641" o:spid="_x0000_s1268" type="#_x0000_t202" style="position:absolute;margin-left:363.6pt;margin-top:622.25pt;width:165.45pt;height:91.8pt;z-index:252040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" filled="f" stroked="f" strokeweight=".5pt">
                <v:textbox>
                  <w:txbxContent>
                    <w:p w14:paraId="61CA0768" w14:textId="59EC3F38" w:rsidR="002A4137" w:rsidRDefault="002A4137">
                      <w:r w:rsidRPr="001F03AF">
                        <w:rPr>
                          <w:noProof/>
                        </w:rPr>
                        <w:drawing>
                          <wp:inline distT="0" distB="0" distL="0" distR="0" wp14:anchorId="574236E9" wp14:editId="79FFEA02">
                            <wp:extent cx="1911350" cy="1062886"/>
                            <wp:effectExtent l="0" t="0" r="0" b="4445"/>
                            <wp:docPr id="643" name="Picture 6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11350" cy="1062886"/>
                                    </a:xfrm>
                                    <a:prstGeom prst="rect">
                                      <a:avLst/>
                                    </a:prstGeom>
                                    <a:noFill/>
                                    <a:ln>
                                      <a:noFill/>
                                    </a:ln>
                                  </pic:spPr>
                                </pic:pic>
                              </a:graphicData>
                            </a:graphic>
                          </wp:inline>
                        </w:drawing>
                      </w:r>
                    </w:p>
                  </w:txbxContent>
                </v:textbox>
              </v:shape>
            </w:pict>
          </mc:Fallback>
        </mc:AlternateContent>
      </w:r>
      <w:r w:rsidR="003C1ED3">
        <w:rPr>
          <w:noProof/>
          <w:sz w:val="22"/>
          <w:szCs w:val="22"/>
        </w:rPr>
        <mc:AlternateContent>
          <mc:Choice Requires="wps">
            <w:drawing>
              <wp:anchor distT="0" distB="0" distL="114300" distR="114300" simplePos="0" relativeHeight="252038144" behindDoc="0" locked="0" layoutInCell="1" allowOverlap="1" wp14:anchorId="15904958" wp14:editId="52B10719">
                <wp:simplePos x="0" y="0"/>
                <wp:positionH relativeFrom="column">
                  <wp:posOffset>4527206</wp:posOffset>
                </wp:positionH>
                <wp:positionV relativeFrom="paragraph">
                  <wp:posOffset>6925252</wp:posOffset>
                </wp:positionV>
                <wp:extent cx="2101026" cy="1088904"/>
                <wp:effectExtent l="0" t="0" r="0" b="0"/>
                <wp:wrapNone/>
                <wp:docPr id="640" name="Text Box 640"/>
                <wp:cNvGraphicFramePr/>
                <a:graphic xmlns:a="http://schemas.openxmlformats.org/drawingml/2006/main">
                  <a:graphicData uri="http://schemas.microsoft.com/office/word/2010/wordprocessingShape">
                    <wps:wsp>
                      <wps:cNvSpPr txBox="1"/>
                      <wps:spPr>
                        <a:xfrm>
                          <a:off x="0" y="0"/>
                          <a:ext cx="2101026" cy="1088904"/>
                        </a:xfrm>
                        <a:prstGeom prst="rect">
                          <a:avLst/>
                        </a:prstGeom>
                        <a:noFill/>
                        <a:ln w="6350">
                          <a:noFill/>
                        </a:ln>
                      </wps:spPr>
                      <wps:txbx>
                        <w:txbxContent>
                          <w:p w14:paraId="3507465A" w14:textId="76593546" w:rsidR="002A4137" w:rsidRDefault="002A4137">
                            <w:r w:rsidRPr="001F03AF">
                              <w:rPr>
                                <w:noProof/>
                              </w:rPr>
                              <w:drawing>
                                <wp:inline distT="0" distB="0" distL="0" distR="0" wp14:anchorId="575DC6F3" wp14:editId="7994EE03">
                                  <wp:extent cx="1911350" cy="922217"/>
                                  <wp:effectExtent l="0" t="0" r="0" b="508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69" cstate="email">
                                            <a:extLst>
                                              <a:ext uri="{28A0092B-C50C-407E-A947-70E740481C1C}">
                                                <a14:useLocalDpi xmlns:a14="http://schemas.microsoft.com/office/drawing/2010/main"/>
                                              </a:ext>
                                            </a:extLst>
                                          </a:blip>
                                          <a:srcRect/>
                                          <a:stretch>
                                            <a:fillRect/>
                                          </a:stretch>
                                        </pic:blipFill>
                                        <pic:spPr bwMode="auto">
                                          <a:xfrm>
                                            <a:off x="0" y="0"/>
                                            <a:ext cx="1911350" cy="9222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904958" id="Text Box 640" o:spid="_x0000_s1269" type="#_x0000_t202" style="position:absolute;margin-left:356.45pt;margin-top:545.3pt;width:165.45pt;height:85.75pt;z-index:25203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" filled="f" stroked="f" strokeweight=".5pt">
                <v:textbox>
                  <w:txbxContent>
                    <w:p w14:paraId="3507465A" w14:textId="76593546" w:rsidR="002A4137" w:rsidRDefault="002A4137">
                      <w:r w:rsidRPr="001F03AF">
                        <w:rPr>
                          <w:noProof/>
                        </w:rPr>
                        <w:drawing>
                          <wp:inline distT="0" distB="0" distL="0" distR="0" wp14:anchorId="575DC6F3" wp14:editId="7994EE03">
                            <wp:extent cx="1911350" cy="922217"/>
                            <wp:effectExtent l="0" t="0" r="0" b="508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911350" cy="922217"/>
                                    </a:xfrm>
                                    <a:prstGeom prst="rect">
                                      <a:avLst/>
                                    </a:prstGeom>
                                    <a:noFill/>
                                    <a:ln>
                                      <a:noFill/>
                                    </a:ln>
                                  </pic:spPr>
                                </pic:pic>
                              </a:graphicData>
                            </a:graphic>
                          </wp:inline>
                        </w:drawing>
                      </w:r>
                    </w:p>
                  </w:txbxContent>
                </v:textbox>
              </v:shape>
            </w:pict>
          </mc:Fallback>
        </mc:AlternateContent>
      </w:r>
    </w:p>
    <w:p w14:paraId="41E9D982" w14:textId="378B7AA6" w:rsidR="00EA6C46" w:rsidRDefault="00EA6C46"/>
    <w:p w14:paraId="7CED0446" w14:textId="77777777" w:rsidR="00EA6C46" w:rsidRDefault="00EA6C46"/>
    <w:p w14:paraId="25B3F41D" w14:textId="77777777" w:rsidR="00EA6C46" w:rsidRDefault="00EA6C46"/>
    <w:p w14:paraId="7E0CDFDD" w14:textId="77777777" w:rsidR="00EA6C46" w:rsidRDefault="00EA6C46"/>
    <w:p w14:paraId="2D6026BE" w14:textId="77777777" w:rsidR="00EA6C46" w:rsidRDefault="00EA6C46"/>
    <w:p w14:paraId="0EC0D44D" w14:textId="77777777" w:rsidR="00EA6C46" w:rsidRDefault="00EA6C46"/>
    <w:p w14:paraId="2AE47EF1" w14:textId="1AE6A770" w:rsidR="00EA6C46" w:rsidRDefault="00EA6C46"/>
    <w:p w14:paraId="1DB23CE5" w14:textId="105EA825" w:rsidR="00EA6C46" w:rsidRDefault="00EA6C46"/>
    <w:p w14:paraId="1A653DA1" w14:textId="38FA0715" w:rsidR="00EA6C46" w:rsidRDefault="00EA6C46"/>
    <w:p w14:paraId="6AEE6FF1" w14:textId="58495D0C" w:rsidR="00EA6C46" w:rsidRDefault="00EA6C46"/>
    <w:p w14:paraId="11836FCD" w14:textId="7A64C829" w:rsidR="00EA6C46" w:rsidRDefault="00EA6C46"/>
    <w:p w14:paraId="075FD20C" w14:textId="0209C14C" w:rsidR="00EA6C46" w:rsidRDefault="00EA6C46"/>
    <w:p w14:paraId="4B493728" w14:textId="52D5DC5D" w:rsidR="00EA6C46" w:rsidRDefault="00EA6C46"/>
    <w:p w14:paraId="7173BCAA" w14:textId="0019C0A5" w:rsidR="00EA6C46" w:rsidRDefault="00EA6C46"/>
    <w:p w14:paraId="77002938" w14:textId="5C3A3AC9" w:rsidR="00EA6C46" w:rsidRDefault="00EA6C46"/>
    <w:p w14:paraId="40EE18CC" w14:textId="093A138B" w:rsidR="00EA6C46" w:rsidRDefault="00EA6C46"/>
    <w:p w14:paraId="140C6F46" w14:textId="3C15979D" w:rsidR="00EA6C46" w:rsidRDefault="00EA6C46"/>
    <w:p w14:paraId="23662AF1" w14:textId="218A2F47" w:rsidR="00EA6C46" w:rsidRDefault="00EA6C46"/>
    <w:p w14:paraId="4D447475" w14:textId="56349926" w:rsidR="00EA6C46" w:rsidRDefault="00EA6C46"/>
    <w:p w14:paraId="3AE42F2E" w14:textId="5EF2D286" w:rsidR="00EA6C46" w:rsidRDefault="00EA6C46"/>
    <w:p w14:paraId="24833E37" w14:textId="59F68E29" w:rsidR="00EA6C46" w:rsidRDefault="00EA6C46"/>
    <w:p w14:paraId="62B88DFD" w14:textId="5D2C0D9B" w:rsidR="00EA6C46" w:rsidRDefault="00EA6C46"/>
    <w:p w14:paraId="7E12E652" w14:textId="361AD106" w:rsidR="00EA6C46" w:rsidRDefault="00EA6C46"/>
    <w:p w14:paraId="3DD1A91F" w14:textId="2F51F137" w:rsidR="00EA6C46" w:rsidRDefault="00EA6C46"/>
    <w:p w14:paraId="759F947B" w14:textId="06103A28" w:rsidR="00EA6C46" w:rsidRDefault="00EA6C46"/>
    <w:p w14:paraId="3793D398" w14:textId="3D293780" w:rsidR="00EA6C46" w:rsidRDefault="00EA6C46"/>
    <w:p w14:paraId="7142F5B3" w14:textId="30D8C9D1" w:rsidR="00EA6C46" w:rsidRDefault="00EA6C46"/>
    <w:p w14:paraId="07C31F16" w14:textId="638C3F65" w:rsidR="00EA6C46" w:rsidRDefault="00EA6C46"/>
    <w:p w14:paraId="1668EC92" w14:textId="52485F93" w:rsidR="00EA6C46" w:rsidRDefault="00EA6C46"/>
    <w:p w14:paraId="3D876FA2" w14:textId="0FD25C8A" w:rsidR="00EA6C46" w:rsidRDefault="00EA6C46"/>
    <w:p w14:paraId="1434E6F0" w14:textId="4C8C3FA2" w:rsidR="00EA6C46" w:rsidRDefault="00EA6C46"/>
    <w:p w14:paraId="3B71F767" w14:textId="1E2D042F" w:rsidR="00EA6C46" w:rsidRDefault="00EA6C46"/>
    <w:p w14:paraId="400649C7" w14:textId="4C4934CE" w:rsidR="00EA6C46" w:rsidRDefault="00EA6C46"/>
    <w:p w14:paraId="2F7B90B0" w14:textId="326A7F36" w:rsidR="00EA6C46" w:rsidRDefault="00EA6C46"/>
    <w:p w14:paraId="3A9F1B33" w14:textId="04E3528A" w:rsidR="00EA6C46" w:rsidRDefault="00EA6C46"/>
    <w:p w14:paraId="1FE237E6" w14:textId="44873C22" w:rsidR="00EA6C46" w:rsidRDefault="00EA6C46"/>
    <w:p w14:paraId="131ACC6E" w14:textId="062156E8" w:rsidR="00EA6C46" w:rsidRDefault="00EA6C46"/>
    <w:p w14:paraId="480FA593" w14:textId="1B4FC116" w:rsidR="00EA6C46" w:rsidRDefault="00EA6C46"/>
    <w:p w14:paraId="5DAF23CF" w14:textId="22FDAC98" w:rsidR="00EA6C46" w:rsidRDefault="00EA6C46"/>
    <w:p w14:paraId="78D30860" w14:textId="52F53DD0" w:rsidR="00EA6C46" w:rsidRDefault="00EA6C46"/>
    <w:p w14:paraId="255146FB" w14:textId="3A1CCCAC" w:rsidR="00EA6C46" w:rsidRDefault="00EA6C46"/>
    <w:p w14:paraId="7DE4B2E1" w14:textId="49AF5E1E" w:rsidR="00EA6C46" w:rsidRDefault="00EA6C46"/>
    <w:p w14:paraId="67BA92D1" w14:textId="7B9F47AB" w:rsidR="00EA6C46" w:rsidRDefault="00EA6C46"/>
    <w:p w14:paraId="288D72F8" w14:textId="558053B5" w:rsidR="00EA6C46" w:rsidRDefault="00EA6C46"/>
    <w:p w14:paraId="371828C3" w14:textId="34E08ACC" w:rsidR="00EA6C46" w:rsidRDefault="00EA6C46"/>
    <w:p w14:paraId="2539724D" w14:textId="77777777" w:rsidR="00EA6C46" w:rsidRDefault="00EA6C46"/>
    <w:p w14:paraId="3DDA4C35" w14:textId="2D533C78" w:rsidR="00B6732A" w:rsidRDefault="001E0E86">
      <w:r>
        <w:rPr>
          <w:noProof/>
          <w:sz w:val="22"/>
          <w:szCs w:val="22"/>
        </w:rPr>
        <w:lastRenderedPageBreak/>
        <mc:AlternateContent>
          <mc:Choice Requires="wps">
            <w:drawing>
              <wp:anchor distT="0" distB="0" distL="114300" distR="114300" simplePos="0" relativeHeight="252013568" behindDoc="0" locked="0" layoutInCell="1" allowOverlap="1" wp14:anchorId="543549AE" wp14:editId="31B6DF6F">
                <wp:simplePos x="0" y="0"/>
                <wp:positionH relativeFrom="column">
                  <wp:posOffset>2540</wp:posOffset>
                </wp:positionH>
                <wp:positionV relativeFrom="paragraph">
                  <wp:posOffset>50800</wp:posOffset>
                </wp:positionV>
                <wp:extent cx="6579235" cy="9618345"/>
                <wp:effectExtent l="0" t="0" r="12065" b="8255"/>
                <wp:wrapThrough wrapText="bothSides">
                  <wp:wrapPolygon edited="0">
                    <wp:start x="0" y="0"/>
                    <wp:lineTo x="0" y="21590"/>
                    <wp:lineTo x="21598" y="21590"/>
                    <wp:lineTo x="21598" y="0"/>
                    <wp:lineTo x="0" y="0"/>
                  </wp:wrapPolygon>
                </wp:wrapThrough>
                <wp:docPr id="62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1834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B2C712B" w14:textId="77777777" w:rsidTr="002519CF">
                              <w:tc>
                                <w:tcPr>
                                  <w:tcW w:w="10380" w:type="dxa"/>
                                  <w:gridSpan w:val="2"/>
                                  <w:shd w:val="clear" w:color="auto" w:fill="auto"/>
                                </w:tcPr>
                                <w:p w14:paraId="381E8627" w14:textId="1E3ACF1E"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9</w:t>
                                  </w:r>
                                  <w:r w:rsidRPr="003C1ED3">
                                    <w:rPr>
                                      <w:bCs w:val="0"/>
                                      <w:sz w:val="21"/>
                                      <w:szCs w:val="21"/>
                                      <w:lang w:val="vi-VN"/>
                                    </w:rPr>
                                    <w:t>.</w:t>
                                  </w:r>
                                  <w:r>
                                    <w:rPr>
                                      <w:b w:val="0"/>
                                      <w:sz w:val="21"/>
                                      <w:szCs w:val="21"/>
                                      <w:lang w:val="vi-VN"/>
                                    </w:rPr>
                                    <w:t xml:space="preserve"> </w:t>
                                  </w:r>
                                  <w:r w:rsidRPr="00A769A4">
                                    <w:rPr>
                                      <w:b w:val="0"/>
                                      <w:sz w:val="21"/>
                                      <w:szCs w:val="21"/>
                                    </w:rPr>
                                    <w:t>Thấu kính có độ tụ D = 5 dp, đó là :</w:t>
                                  </w:r>
                                </w:p>
                                <w:p w14:paraId="060D5F90" w14:textId="77777777" w:rsidR="002A4137" w:rsidRPr="00A769A4" w:rsidRDefault="002A4137" w:rsidP="00EA6C46">
                                  <w:pPr>
                                    <w:spacing w:line="276" w:lineRule="auto"/>
                                    <w:jc w:val="both"/>
                                    <w:rPr>
                                      <w:b w:val="0"/>
                                      <w:sz w:val="21"/>
                                      <w:szCs w:val="21"/>
                                    </w:rPr>
                                  </w:pPr>
                                  <w:r w:rsidRPr="00A769A4">
                                    <w:rPr>
                                      <w:b w:val="0"/>
                                      <w:sz w:val="21"/>
                                      <w:szCs w:val="21"/>
                                    </w:rPr>
                                    <w:t>A. thấu kính phân kì có tiêu cự f = - 0,2cm.           B. thấu kính phân kì có tiêu cự là f = - 20cm.</w:t>
                                  </w:r>
                                </w:p>
                                <w:p w14:paraId="4A17BF2D" w14:textId="77777777" w:rsidR="002A4137" w:rsidRPr="00A769A4" w:rsidRDefault="002A4137" w:rsidP="00EA6C46">
                                  <w:pPr>
                                    <w:spacing w:line="276" w:lineRule="auto"/>
                                    <w:jc w:val="both"/>
                                    <w:rPr>
                                      <w:b w:val="0"/>
                                      <w:sz w:val="21"/>
                                      <w:szCs w:val="21"/>
                                    </w:rPr>
                                  </w:pPr>
                                  <w:r w:rsidRPr="00A769A4">
                                    <w:rPr>
                                      <w:b w:val="0"/>
                                      <w:color w:val="FF00FF"/>
                                      <w:sz w:val="21"/>
                                      <w:szCs w:val="21"/>
                                    </w:rPr>
                                    <w:t>C. thấu kính hội tụ, có tiêu cự f = 20cm</w:t>
                                  </w:r>
                                  <w:r w:rsidRPr="00A769A4">
                                    <w:rPr>
                                      <w:b w:val="0"/>
                                      <w:sz w:val="21"/>
                                      <w:szCs w:val="21"/>
                                    </w:rPr>
                                    <w:t>.                D. thấu kính hội tụ, có tiêu cự f = 0,2 cm.</w:t>
                                  </w:r>
                                </w:p>
                                <w:p w14:paraId="0C0DED1B" w14:textId="2CF170CD"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0</w:t>
                                  </w:r>
                                  <w:r w:rsidRPr="003C1ED3">
                                    <w:rPr>
                                      <w:bCs w:val="0"/>
                                      <w:sz w:val="21"/>
                                      <w:szCs w:val="21"/>
                                      <w:lang w:val="vi-VN"/>
                                    </w:rPr>
                                    <w:t>.</w:t>
                                  </w:r>
                                  <w:r>
                                    <w:rPr>
                                      <w:b w:val="0"/>
                                      <w:sz w:val="21"/>
                                      <w:szCs w:val="21"/>
                                      <w:lang w:val="vi-VN"/>
                                    </w:rPr>
                                    <w:t xml:space="preserve"> </w:t>
                                  </w:r>
                                  <w:r w:rsidRPr="00A769A4">
                                    <w:rPr>
                                      <w:b w:val="0"/>
                                      <w:sz w:val="21"/>
                                      <w:szCs w:val="21"/>
                                    </w:rPr>
                                    <w:t>Một thấu kính mỏng, phẳng – lồi, làm bằng thuỷ tinh chiết suất n = 1,5 đặt trong không khí, biết độ tụ của kính là D = + 5 (đp). Bán kính mặt cầu lồi của thấu kính là:</w:t>
                                  </w:r>
                                </w:p>
                                <w:p w14:paraId="1E0ABB3A" w14:textId="77777777" w:rsidR="002A4137" w:rsidRDefault="002A4137" w:rsidP="00EA6C46">
                                  <w:pPr>
                                    <w:spacing w:line="276" w:lineRule="auto"/>
                                    <w:jc w:val="both"/>
                                    <w:rPr>
                                      <w:b w:val="0"/>
                                      <w:sz w:val="21"/>
                                      <w:szCs w:val="21"/>
                                    </w:rPr>
                                  </w:pPr>
                                  <w:r w:rsidRPr="00A769A4">
                                    <w:rPr>
                                      <w:b w:val="0"/>
                                      <w:color w:val="FF0000"/>
                                      <w:sz w:val="21"/>
                                      <w:szCs w:val="21"/>
                                    </w:rPr>
                                    <w:t>A. R = 10 (cm).</w:t>
                                  </w:r>
                                  <w:r w:rsidRPr="00A769A4">
                                    <w:rPr>
                                      <w:b w:val="0"/>
                                      <w:color w:val="FF0000"/>
                                      <w:sz w:val="21"/>
                                      <w:szCs w:val="21"/>
                                    </w:rPr>
                                    <w:tab/>
                                  </w:r>
                                  <w:r w:rsidRPr="00A769A4">
                                    <w:rPr>
                                      <w:b w:val="0"/>
                                      <w:color w:val="FF0000"/>
                                      <w:sz w:val="21"/>
                                      <w:szCs w:val="21"/>
                                    </w:rPr>
                                    <w:tab/>
                                  </w:r>
                                  <w:r w:rsidRPr="00A769A4">
                                    <w:rPr>
                                      <w:b w:val="0"/>
                                      <w:sz w:val="21"/>
                                      <w:szCs w:val="21"/>
                                    </w:rPr>
                                    <w:t>B. R = 8 (cm).</w:t>
                                  </w:r>
                                  <w:r w:rsidRPr="00A769A4">
                                    <w:rPr>
                                      <w:b w:val="0"/>
                                      <w:sz w:val="21"/>
                                      <w:szCs w:val="21"/>
                                    </w:rPr>
                                    <w:tab/>
                                  </w:r>
                                  <w:r w:rsidRPr="00A769A4">
                                    <w:rPr>
                                      <w:b w:val="0"/>
                                      <w:sz w:val="21"/>
                                      <w:szCs w:val="21"/>
                                    </w:rPr>
                                    <w:tab/>
                                  </w:r>
                                </w:p>
                                <w:p w14:paraId="0D4DCA6D" w14:textId="4805B558" w:rsidR="002A4137" w:rsidRPr="00A769A4" w:rsidRDefault="002A4137" w:rsidP="00EA6C46">
                                  <w:pPr>
                                    <w:spacing w:line="276" w:lineRule="auto"/>
                                    <w:jc w:val="both"/>
                                    <w:rPr>
                                      <w:b w:val="0"/>
                                      <w:color w:val="FF0000"/>
                                      <w:sz w:val="21"/>
                                      <w:szCs w:val="21"/>
                                    </w:rPr>
                                  </w:pPr>
                                  <w:r w:rsidRPr="00A769A4">
                                    <w:rPr>
                                      <w:b w:val="0"/>
                                      <w:sz w:val="21"/>
                                      <w:szCs w:val="21"/>
                                    </w:rPr>
                                    <w:t>C. R = 6 (cm).</w:t>
                                  </w:r>
                                  <w:r w:rsidRPr="00A769A4">
                                    <w:rPr>
                                      <w:b w:val="0"/>
                                      <w:sz w:val="21"/>
                                      <w:szCs w:val="21"/>
                                    </w:rPr>
                                    <w:tab/>
                                  </w:r>
                                  <w:r w:rsidRPr="00A769A4">
                                    <w:rPr>
                                      <w:b w:val="0"/>
                                      <w:sz w:val="21"/>
                                      <w:szCs w:val="21"/>
                                    </w:rPr>
                                    <w:tab/>
                                    <w:t>D. R = 4 (cm)</w:t>
                                  </w:r>
                                </w:p>
                                <w:p w14:paraId="7C5B721D" w14:textId="74CBD4C0"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1</w:t>
                                  </w:r>
                                  <w:r w:rsidRPr="003C1ED3">
                                    <w:rPr>
                                      <w:bCs w:val="0"/>
                                      <w:sz w:val="21"/>
                                      <w:szCs w:val="21"/>
                                      <w:lang w:val="vi-VN"/>
                                    </w:rPr>
                                    <w:t>.</w:t>
                                  </w:r>
                                  <w:r>
                                    <w:rPr>
                                      <w:b w:val="0"/>
                                      <w:sz w:val="21"/>
                                      <w:szCs w:val="21"/>
                                      <w:lang w:val="vi-VN"/>
                                    </w:rPr>
                                    <w:t xml:space="preserve"> </w:t>
                                  </w:r>
                                  <w:r w:rsidRPr="00A769A4">
                                    <w:rPr>
                                      <w:b w:val="0"/>
                                      <w:sz w:val="21"/>
                                      <w:szCs w:val="21"/>
                                    </w:rPr>
                                    <w:t xml:space="preserve">Đặt một điểm sáng nằm trên trục chính của một thấu kính cách kính 0,2 m thì chùm tia ló ra khỏi thấu kính là chùm song song. Đây là </w:t>
                                  </w:r>
                                </w:p>
                                <w:p w14:paraId="528ABC5D" w14:textId="3E30364A" w:rsidR="002A4137" w:rsidRDefault="002A4137" w:rsidP="00EA6C46">
                                  <w:pPr>
                                    <w:spacing w:line="276" w:lineRule="auto"/>
                                    <w:jc w:val="both"/>
                                    <w:rPr>
                                      <w:b w:val="0"/>
                                      <w:sz w:val="21"/>
                                      <w:szCs w:val="21"/>
                                    </w:rPr>
                                  </w:pPr>
                                  <w:r>
                                    <w:rPr>
                                      <w:b w:val="0"/>
                                      <w:sz w:val="21"/>
                                      <w:szCs w:val="21"/>
                                      <w:lang w:val="vi-VN"/>
                                    </w:rPr>
                                    <w:t xml:space="preserve">A. </w:t>
                                  </w:r>
                                  <w:r w:rsidRPr="00A769A4">
                                    <w:rPr>
                                      <w:b w:val="0"/>
                                      <w:sz w:val="21"/>
                                      <w:szCs w:val="21"/>
                                    </w:rPr>
                                    <w:t>thấu kính hội tụ có tiêu cự  200 cm.</w:t>
                                  </w:r>
                                  <w:r>
                                    <w:rPr>
                                      <w:b w:val="0"/>
                                      <w:sz w:val="21"/>
                                      <w:szCs w:val="21"/>
                                      <w:lang w:val="vi-VN"/>
                                    </w:rPr>
                                    <w:t xml:space="preserve">       B. </w:t>
                                  </w:r>
                                  <w:r w:rsidRPr="00A769A4">
                                    <w:rPr>
                                      <w:b w:val="0"/>
                                      <w:sz w:val="21"/>
                                      <w:szCs w:val="21"/>
                                    </w:rPr>
                                    <w:t>thấu kính phân kì có tiêu cự 20 cm.</w:t>
                                  </w:r>
                                </w:p>
                                <w:p w14:paraId="4183CD45" w14:textId="02D9F2C4" w:rsidR="002A4137" w:rsidRPr="007D2F30" w:rsidRDefault="002A4137" w:rsidP="00EA6C46">
                                  <w:pPr>
                                    <w:spacing w:line="276" w:lineRule="auto"/>
                                    <w:jc w:val="both"/>
                                    <w:rPr>
                                      <w:b w:val="0"/>
                                      <w:sz w:val="21"/>
                                      <w:szCs w:val="21"/>
                                    </w:rPr>
                                  </w:pPr>
                                  <w:r>
                                    <w:rPr>
                                      <w:b w:val="0"/>
                                      <w:sz w:val="21"/>
                                      <w:szCs w:val="21"/>
                                      <w:lang w:val="vi-VN"/>
                                    </w:rPr>
                                    <w:t xml:space="preserve">C. </w:t>
                                  </w:r>
                                  <w:r w:rsidRPr="00A769A4">
                                    <w:rPr>
                                      <w:b w:val="0"/>
                                      <w:sz w:val="21"/>
                                      <w:szCs w:val="21"/>
                                    </w:rPr>
                                    <w:t>thấu kính phân kì có tiêu cự 200 cm.</w:t>
                                  </w:r>
                                  <w:r>
                                    <w:rPr>
                                      <w:b w:val="0"/>
                                      <w:sz w:val="21"/>
                                      <w:szCs w:val="21"/>
                                      <w:lang w:val="vi-VN"/>
                                    </w:rPr>
                                    <w:t xml:space="preserve">     </w:t>
                                  </w:r>
                                  <w:r w:rsidRPr="00A769A4">
                                    <w:rPr>
                                      <w:b w:val="0"/>
                                      <w:color w:val="0000FF"/>
                                      <w:sz w:val="21"/>
                                      <w:szCs w:val="21"/>
                                    </w:rPr>
                                    <w:t>D. thấu kính hội tụ có tiêu cự 20 cm.</w:t>
                                  </w:r>
                                </w:p>
                                <w:p w14:paraId="2983E1FF" w14:textId="77777777" w:rsidR="002A4137" w:rsidRPr="00A769A4" w:rsidRDefault="002A4137" w:rsidP="00EA6C46">
                                  <w:pPr>
                                    <w:spacing w:line="276" w:lineRule="auto"/>
                                    <w:jc w:val="both"/>
                                    <w:rPr>
                                      <w:b w:val="0"/>
                                      <w:color w:val="FF0000"/>
                                      <w:sz w:val="21"/>
                                      <w:szCs w:val="21"/>
                                    </w:rPr>
                                  </w:pPr>
                                  <w:r w:rsidRPr="00A769A4">
                                    <w:rPr>
                                      <w:b w:val="0"/>
                                      <w:color w:val="FF0000"/>
                                      <w:sz w:val="21"/>
                                      <w:szCs w:val="21"/>
                                    </w:rPr>
                                    <w:t>CÔNG THỨC VỊ TRÍ VẬT ẢNH - ĐỘ PHÓNG ĐẠI ẢNH</w:t>
                                  </w:r>
                                </w:p>
                                <w:p w14:paraId="4381C203" w14:textId="77C2A575"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2</w:t>
                                  </w:r>
                                  <w:r w:rsidRPr="003C1ED3">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hội tụ có tiêu cự 20cm. Khi đặt vật sáng cách thấu kính 30cm thì vị trí, tính chất, chiều và độ lớn của ảnh là:</w:t>
                                  </w:r>
                                </w:p>
                                <w:p w14:paraId="54C33E89" w14:textId="77777777" w:rsidR="002A4137" w:rsidRDefault="002A4137" w:rsidP="00EA6C46">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 xml:space="preserve">A. cách thấu kính 60cm, </w:t>
                                  </w:r>
                                  <w:r>
                                    <w:rPr>
                                      <w:b w:val="0"/>
                                      <w:sz w:val="21"/>
                                      <w:szCs w:val="21"/>
                                      <w:lang w:val="nl-NL"/>
                                    </w:rPr>
                                    <w:t>ảo, ngược chiều và gấp đôi vật.</w:t>
                                  </w:r>
                                  <w:r>
                                    <w:rPr>
                                      <w:b w:val="0"/>
                                      <w:sz w:val="21"/>
                                      <w:szCs w:val="21"/>
                                      <w:lang w:val="nl-NL"/>
                                    </w:rPr>
                                    <w:tab/>
                                  </w:r>
                                </w:p>
                                <w:p w14:paraId="63FCC6C7" w14:textId="01527E48" w:rsidR="002A4137" w:rsidRPr="00A769A4" w:rsidRDefault="002A4137" w:rsidP="00EA6C46">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B. cách thấu kính 60cm, thật, cùng chiều và gấp đôi vật.</w:t>
                                  </w:r>
                                </w:p>
                                <w:p w14:paraId="613D2BF7" w14:textId="77777777" w:rsidR="002A4137" w:rsidRDefault="002A4137" w:rsidP="00EA6C46">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C. cách thấu kính 60cm, thật, ngược chiều và gấp đôi vật</w:t>
                                  </w:r>
                                  <w:r>
                                    <w:rPr>
                                      <w:b w:val="0"/>
                                      <w:color w:val="FF0000"/>
                                      <w:sz w:val="21"/>
                                      <w:szCs w:val="21"/>
                                      <w:lang w:val="nl-NL"/>
                                    </w:rPr>
                                    <w:tab/>
                                  </w:r>
                                </w:p>
                                <w:p w14:paraId="7362AA63" w14:textId="6142F851" w:rsidR="002A4137" w:rsidRPr="00A769A4" w:rsidRDefault="002A4137" w:rsidP="00EA6C46">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sz w:val="21"/>
                                      <w:szCs w:val="21"/>
                                      <w:lang w:val="nl-NL"/>
                                    </w:rPr>
                                    <w:t>D. cách thấu kính 60cm, ảo, cùng chiều và gấp đôi vật.</w:t>
                                  </w:r>
                                </w:p>
                                <w:p w14:paraId="08E0C75E" w14:textId="77777777"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3</w:t>
                                  </w:r>
                                  <w:r w:rsidRPr="003C1ED3">
                                    <w:rPr>
                                      <w:bCs w:val="0"/>
                                      <w:sz w:val="21"/>
                                      <w:szCs w:val="21"/>
                                      <w:lang w:val="vi-VN"/>
                                    </w:rPr>
                                    <w:t>.</w:t>
                                  </w:r>
                                  <w:r>
                                    <w:rPr>
                                      <w:b w:val="0"/>
                                      <w:sz w:val="21"/>
                                      <w:szCs w:val="21"/>
                                      <w:lang w:val="vi-VN"/>
                                    </w:rPr>
                                    <w:t xml:space="preserve"> </w:t>
                                  </w:r>
                                  <w:r w:rsidRPr="00A769A4">
                                    <w:rPr>
                                      <w:b w:val="0"/>
                                      <w:sz w:val="21"/>
                                      <w:szCs w:val="21"/>
                                    </w:rPr>
                                    <w:t>Vật AB đặt thẳng góc trục chính thấu kính hội tụ, cách thấu kính 20cm. Thấu kính có tiêu cự 10cm. Khoảng cách từ ảnh đến thấu kính là :</w:t>
                                  </w:r>
                                  <w:r>
                                    <w:rPr>
                                      <w:b w:val="0"/>
                                      <w:sz w:val="21"/>
                                      <w:szCs w:val="21"/>
                                    </w:rPr>
                                    <w:tab/>
                                  </w:r>
                                </w:p>
                                <w:p w14:paraId="52790BA8" w14:textId="77777777" w:rsidR="002A4137" w:rsidRDefault="002A4137" w:rsidP="00EA6C46">
                                  <w:pPr>
                                    <w:spacing w:line="276" w:lineRule="auto"/>
                                    <w:jc w:val="both"/>
                                    <w:rPr>
                                      <w:b w:val="0"/>
                                      <w:sz w:val="21"/>
                                      <w:szCs w:val="21"/>
                                    </w:rPr>
                                  </w:pPr>
                                  <w:r w:rsidRPr="00A769A4">
                                    <w:rPr>
                                      <w:b w:val="0"/>
                                      <w:color w:val="FF00FF"/>
                                      <w:sz w:val="21"/>
                                      <w:szCs w:val="21"/>
                                    </w:rPr>
                                    <w:t>A. 20cm</w:t>
                                  </w:r>
                                  <w:r w:rsidRPr="00A769A4">
                                    <w:rPr>
                                      <w:b w:val="0"/>
                                      <w:sz w:val="21"/>
                                      <w:szCs w:val="21"/>
                                    </w:rPr>
                                    <w:t xml:space="preserve">.          B. 10cm.              </w:t>
                                  </w:r>
                                </w:p>
                                <w:p w14:paraId="2B2F9FF6" w14:textId="7335A936" w:rsidR="002A4137" w:rsidRPr="00A769A4" w:rsidRDefault="002A4137" w:rsidP="00EA6C46">
                                  <w:pPr>
                                    <w:spacing w:line="276" w:lineRule="auto"/>
                                    <w:jc w:val="both"/>
                                    <w:rPr>
                                      <w:b w:val="0"/>
                                      <w:sz w:val="21"/>
                                      <w:szCs w:val="21"/>
                                    </w:rPr>
                                  </w:pPr>
                                  <w:r w:rsidRPr="00A769A4">
                                    <w:rPr>
                                      <w:b w:val="0"/>
                                      <w:sz w:val="21"/>
                                      <w:szCs w:val="21"/>
                                    </w:rPr>
                                    <w:t>C. 30cm.          D. 40cm.</w:t>
                                  </w:r>
                                </w:p>
                                <w:p w14:paraId="5D186DEB" w14:textId="7465C71E"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4</w:t>
                                  </w:r>
                                  <w:r w:rsidRPr="003C1ED3">
                                    <w:rPr>
                                      <w:bCs w:val="0"/>
                                      <w:sz w:val="21"/>
                                      <w:szCs w:val="21"/>
                                      <w:lang w:val="vi-VN"/>
                                    </w:rPr>
                                    <w:t>.</w:t>
                                  </w:r>
                                  <w:r>
                                    <w:rPr>
                                      <w:b w:val="0"/>
                                      <w:sz w:val="21"/>
                                      <w:szCs w:val="21"/>
                                      <w:lang w:val="vi-VN"/>
                                    </w:rPr>
                                    <w:t xml:space="preserve"> </w:t>
                                  </w:r>
                                  <w:r w:rsidRPr="00A769A4">
                                    <w:rPr>
                                      <w:b w:val="0"/>
                                      <w:sz w:val="21"/>
                                      <w:szCs w:val="21"/>
                                    </w:rPr>
                                    <w:t>Vật sáng AB đặt vuông góc với trục chính của một thấu kính hội tụ có độ tụ D = + 5 (dp) và cách thấu kính một khoảng 10 (cm). ảnh A’B’ của AB qua thấu kính là:</w:t>
                                  </w:r>
                                </w:p>
                                <w:p w14:paraId="3B65EA36" w14:textId="77777777" w:rsidR="002A4137" w:rsidRDefault="002A4137" w:rsidP="00EA6C46">
                                  <w:pPr>
                                    <w:spacing w:line="276" w:lineRule="auto"/>
                                    <w:jc w:val="both"/>
                                    <w:rPr>
                                      <w:b w:val="0"/>
                                      <w:sz w:val="21"/>
                                      <w:szCs w:val="21"/>
                                    </w:rPr>
                                  </w:pPr>
                                  <w:r w:rsidRPr="00A769A4">
                                    <w:rPr>
                                      <w:b w:val="0"/>
                                      <w:sz w:val="21"/>
                                      <w:szCs w:val="21"/>
                                    </w:rPr>
                                    <w:t>A. ảnh thật, c</w:t>
                                  </w:r>
                                  <w:r>
                                    <w:rPr>
                                      <w:b w:val="0"/>
                                      <w:sz w:val="21"/>
                                      <w:szCs w:val="21"/>
                                    </w:rPr>
                                    <w:t>ách thấu kính một đoạn 60 (cm).</w:t>
                                  </w:r>
                                  <w:r>
                                    <w:rPr>
                                      <w:b w:val="0"/>
                                      <w:sz w:val="21"/>
                                      <w:szCs w:val="21"/>
                                    </w:rPr>
                                    <w:tab/>
                                  </w:r>
                                  <w:r>
                                    <w:rPr>
                                      <w:b w:val="0"/>
                                      <w:sz w:val="21"/>
                                      <w:szCs w:val="21"/>
                                    </w:rPr>
                                    <w:tab/>
                                  </w:r>
                                </w:p>
                                <w:p w14:paraId="0D3DAA23" w14:textId="6CA97121" w:rsidR="002A4137" w:rsidRPr="00A769A4" w:rsidRDefault="002A4137" w:rsidP="00EA6C46">
                                  <w:pPr>
                                    <w:spacing w:line="276" w:lineRule="auto"/>
                                    <w:jc w:val="both"/>
                                    <w:rPr>
                                      <w:b w:val="0"/>
                                      <w:sz w:val="21"/>
                                      <w:szCs w:val="21"/>
                                    </w:rPr>
                                  </w:pPr>
                                  <w:r w:rsidRPr="00A769A4">
                                    <w:rPr>
                                      <w:b w:val="0"/>
                                      <w:sz w:val="21"/>
                                      <w:szCs w:val="21"/>
                                    </w:rPr>
                                    <w:t>B. ảnh ảo, cách thấu kính một đoạn 60 (cm).</w:t>
                                  </w:r>
                                </w:p>
                                <w:p w14:paraId="03DF25D6" w14:textId="77777777" w:rsidR="002A4137" w:rsidRDefault="002A4137" w:rsidP="00EA6C46">
                                  <w:pPr>
                                    <w:spacing w:line="276" w:lineRule="auto"/>
                                    <w:jc w:val="both"/>
                                    <w:rPr>
                                      <w:b w:val="0"/>
                                      <w:sz w:val="21"/>
                                      <w:szCs w:val="21"/>
                                    </w:rPr>
                                  </w:pPr>
                                  <w:r w:rsidRPr="00A769A4">
                                    <w:rPr>
                                      <w:b w:val="0"/>
                                      <w:sz w:val="21"/>
                                      <w:szCs w:val="21"/>
                                    </w:rPr>
                                    <w:t>C. ảnh thật, cách thấu kính một đoạn 20 (cm).</w:t>
                                  </w:r>
                                  <w:r>
                                    <w:rPr>
                                      <w:b w:val="0"/>
                                      <w:sz w:val="21"/>
                                      <w:szCs w:val="21"/>
                                    </w:rPr>
                                    <w:tab/>
                                  </w:r>
                                  <w:r>
                                    <w:rPr>
                                      <w:b w:val="0"/>
                                      <w:sz w:val="21"/>
                                      <w:szCs w:val="21"/>
                                    </w:rPr>
                                    <w:tab/>
                                  </w:r>
                                </w:p>
                                <w:p w14:paraId="11B4CB6C" w14:textId="4FD6F0C2" w:rsidR="002A4137" w:rsidRPr="00A769A4" w:rsidRDefault="002A4137" w:rsidP="00EA6C46">
                                  <w:pPr>
                                    <w:spacing w:line="276" w:lineRule="auto"/>
                                    <w:jc w:val="both"/>
                                    <w:rPr>
                                      <w:b w:val="0"/>
                                      <w:sz w:val="21"/>
                                      <w:szCs w:val="21"/>
                                    </w:rPr>
                                  </w:pPr>
                                  <w:r w:rsidRPr="00A769A4">
                                    <w:rPr>
                                      <w:b w:val="0"/>
                                      <w:color w:val="FF00FF"/>
                                      <w:sz w:val="21"/>
                                      <w:szCs w:val="21"/>
                                    </w:rPr>
                                    <w:t>D. ảnh ảo, cách thấu kính một đoạn 20 (cm)</w:t>
                                  </w:r>
                                  <w:r w:rsidRPr="00A769A4">
                                    <w:rPr>
                                      <w:b w:val="0"/>
                                      <w:color w:val="FF0000"/>
                                      <w:sz w:val="21"/>
                                      <w:szCs w:val="21"/>
                                    </w:rPr>
                                    <w:t>.</w:t>
                                  </w:r>
                                </w:p>
                                <w:p w14:paraId="5FECA561" w14:textId="6075D3B6"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5</w:t>
                                  </w:r>
                                  <w:r w:rsidRPr="003C1ED3">
                                    <w:rPr>
                                      <w:bCs w:val="0"/>
                                      <w:sz w:val="21"/>
                                      <w:szCs w:val="21"/>
                                      <w:lang w:val="vi-VN"/>
                                    </w:rPr>
                                    <w:t>.</w:t>
                                  </w:r>
                                  <w:r>
                                    <w:rPr>
                                      <w:b w:val="0"/>
                                      <w:sz w:val="21"/>
                                      <w:szCs w:val="21"/>
                                      <w:lang w:val="vi-VN"/>
                                    </w:rPr>
                                    <w:t xml:space="preserve"> </w:t>
                                  </w:r>
                                  <w:r w:rsidRPr="00A769A4">
                                    <w:rPr>
                                      <w:b w:val="0"/>
                                      <w:sz w:val="21"/>
                                      <w:szCs w:val="21"/>
                                    </w:rPr>
                                    <w:t xml:space="preserve">Một thấu kính hội tụ có tiêu cự f = 20cm, một vật sáng AB = 6cm đặt vuông góc với trục chính cách thấu kính 20cm thì cho ảnh A’B’ là </w:t>
                                  </w:r>
                                </w:p>
                                <w:p w14:paraId="494324EC" w14:textId="4A36B936" w:rsidR="002A4137" w:rsidRDefault="002A4137" w:rsidP="00EA6C46">
                                  <w:pPr>
                                    <w:spacing w:line="276" w:lineRule="auto"/>
                                    <w:ind w:right="60"/>
                                    <w:jc w:val="both"/>
                                    <w:rPr>
                                      <w:b w:val="0"/>
                                      <w:sz w:val="21"/>
                                      <w:szCs w:val="21"/>
                                    </w:rPr>
                                  </w:pPr>
                                  <w:r>
                                    <w:rPr>
                                      <w:b w:val="0"/>
                                      <w:sz w:val="21"/>
                                      <w:szCs w:val="21"/>
                                      <w:lang w:val="vi-VN"/>
                                    </w:rPr>
                                    <w:t xml:space="preserve">A. </w:t>
                                  </w:r>
                                  <w:r w:rsidRPr="00A769A4">
                                    <w:rPr>
                                      <w:b w:val="0"/>
                                      <w:sz w:val="21"/>
                                      <w:szCs w:val="21"/>
                                    </w:rPr>
                                    <w:t>ảnh thật đối xứng với vật qua quang tâm O, có A’ thuộc trục chính.</w:t>
                                  </w:r>
                                </w:p>
                                <w:p w14:paraId="306C1659" w14:textId="3629AD79" w:rsidR="002A4137" w:rsidRDefault="002A4137" w:rsidP="00EA6C46">
                                  <w:pPr>
                                    <w:spacing w:line="276" w:lineRule="auto"/>
                                    <w:ind w:right="60"/>
                                    <w:jc w:val="both"/>
                                    <w:rPr>
                                      <w:b w:val="0"/>
                                      <w:sz w:val="21"/>
                                      <w:szCs w:val="21"/>
                                    </w:rPr>
                                  </w:pPr>
                                  <w:r>
                                    <w:rPr>
                                      <w:b w:val="0"/>
                                      <w:sz w:val="21"/>
                                      <w:szCs w:val="21"/>
                                      <w:lang w:val="vi-VN"/>
                                    </w:rPr>
                                    <w:t xml:space="preserve">B. </w:t>
                                  </w:r>
                                  <w:r w:rsidRPr="00A769A4">
                                    <w:rPr>
                                      <w:b w:val="0"/>
                                      <w:sz w:val="21"/>
                                      <w:szCs w:val="21"/>
                                    </w:rPr>
                                    <w:t>ảnh ảo cao 6cm ,cách thấu kính 20cm.</w:t>
                                  </w:r>
                                </w:p>
                                <w:p w14:paraId="77F0D997" w14:textId="7F5D65EE" w:rsidR="002A4137" w:rsidRDefault="002A4137" w:rsidP="00EA6C46">
                                  <w:pPr>
                                    <w:spacing w:line="276" w:lineRule="auto"/>
                                    <w:ind w:right="60"/>
                                    <w:jc w:val="both"/>
                                    <w:rPr>
                                      <w:b w:val="0"/>
                                      <w:color w:val="FF0000"/>
                                      <w:sz w:val="21"/>
                                      <w:szCs w:val="21"/>
                                    </w:rPr>
                                  </w:pPr>
                                  <w:r>
                                    <w:rPr>
                                      <w:b w:val="0"/>
                                      <w:sz w:val="21"/>
                                      <w:szCs w:val="21"/>
                                      <w:lang w:val="vi-VN"/>
                                    </w:rPr>
                                    <w:t xml:space="preserve">C. </w:t>
                                  </w:r>
                                  <w:r w:rsidRPr="00A769A4">
                                    <w:rPr>
                                      <w:b w:val="0"/>
                                      <w:color w:val="FF0000"/>
                                      <w:sz w:val="21"/>
                                      <w:szCs w:val="21"/>
                                    </w:rPr>
                                    <w:t>ảnh ở vô cùng.</w:t>
                                  </w:r>
                                </w:p>
                                <w:p w14:paraId="3D1C60FC" w14:textId="04D0E618" w:rsidR="002A4137" w:rsidRPr="00EA6C46" w:rsidRDefault="002A4137" w:rsidP="00EA6C46">
                                  <w:pPr>
                                    <w:spacing w:line="276" w:lineRule="auto"/>
                                    <w:ind w:right="60"/>
                                    <w:jc w:val="both"/>
                                    <w:rPr>
                                      <w:b w:val="0"/>
                                      <w:sz w:val="21"/>
                                      <w:szCs w:val="21"/>
                                      <w:lang w:val="vi-VN"/>
                                    </w:rPr>
                                  </w:pPr>
                                  <w:r>
                                    <w:rPr>
                                      <w:b w:val="0"/>
                                      <w:color w:val="FF0000"/>
                                      <w:sz w:val="21"/>
                                      <w:szCs w:val="21"/>
                                      <w:lang w:val="vi-VN"/>
                                    </w:rPr>
                                    <w:t xml:space="preserve">D. </w:t>
                                  </w:r>
                                  <w:r w:rsidRPr="00A769A4">
                                    <w:rPr>
                                      <w:b w:val="0"/>
                                      <w:sz w:val="21"/>
                                      <w:szCs w:val="21"/>
                                    </w:rPr>
                                    <w:t>ảnh thật cao 3cm cách thấu kính 15cm.</w:t>
                                  </w:r>
                                </w:p>
                                <w:p w14:paraId="1CA98D96" w14:textId="77777777" w:rsidR="002A4137"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3C1ED3">
                                    <w:rPr>
                                      <w:bCs w:val="0"/>
                                      <w:sz w:val="21"/>
                                      <w:szCs w:val="21"/>
                                    </w:rPr>
                                    <w:t>Câu</w:t>
                                  </w:r>
                                  <w:r w:rsidRPr="003C1ED3">
                                    <w:rPr>
                                      <w:bCs w:val="0"/>
                                      <w:sz w:val="21"/>
                                      <w:szCs w:val="21"/>
                                      <w:lang w:val="vi-VN"/>
                                    </w:rPr>
                                    <w:t xml:space="preserve"> </w:t>
                                  </w:r>
                                  <w:r>
                                    <w:rPr>
                                      <w:bCs w:val="0"/>
                                      <w:sz w:val="21"/>
                                      <w:szCs w:val="21"/>
                                      <w:lang w:val="vi-VN"/>
                                    </w:rPr>
                                    <w:t>26</w:t>
                                  </w:r>
                                  <w:r w:rsidRPr="003C1ED3">
                                    <w:rPr>
                                      <w:bCs w:val="0"/>
                                      <w:sz w:val="21"/>
                                      <w:szCs w:val="21"/>
                                      <w:lang w:val="vi-VN"/>
                                    </w:rPr>
                                    <w:t>.</w:t>
                                  </w:r>
                                  <w:r>
                                    <w:rPr>
                                      <w:b w:val="0"/>
                                      <w:sz w:val="21"/>
                                      <w:szCs w:val="21"/>
                                      <w:lang w:val="vi-VN"/>
                                    </w:rPr>
                                    <w:t xml:space="preserve"> </w:t>
                                  </w:r>
                                  <w:r w:rsidRPr="00A769A4">
                                    <w:rPr>
                                      <w:b w:val="0"/>
                                      <w:sz w:val="21"/>
                                      <w:szCs w:val="21"/>
                                      <w:lang w:val="nl-NL"/>
                                    </w:rPr>
                                    <w:t>Vật AB ở trước TKHT cho ảnh thật cách thấu kính 60cm, tiêu cự của thấu kính là f = 30cm. Vị trí đặt vật trước thấu kính là:</w:t>
                                  </w:r>
                                </w:p>
                                <w:p w14:paraId="15A5B2CE" w14:textId="77777777" w:rsidR="002A4137"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AB50FD">
                                    <w:rPr>
                                      <w:b w:val="0"/>
                                      <w:color w:val="FF0000"/>
                                      <w:sz w:val="21"/>
                                      <w:szCs w:val="21"/>
                                      <w:lang w:val="nl-NL"/>
                                    </w:rPr>
                                    <w:t>A. 60cm</w:t>
                                  </w:r>
                                  <w:r>
                                    <w:rPr>
                                      <w:b w:val="0"/>
                                      <w:sz w:val="21"/>
                                      <w:szCs w:val="21"/>
                                      <w:lang w:val="nl-NL"/>
                                    </w:rPr>
                                    <w:tab/>
                                    <w:t xml:space="preserve">B. 40cm        </w:t>
                                  </w:r>
                                </w:p>
                                <w:p w14:paraId="7F9E519E" w14:textId="2FA986D0" w:rsidR="002A4137" w:rsidRPr="00AB50FD"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AB50FD">
                                    <w:rPr>
                                      <w:b w:val="0"/>
                                      <w:sz w:val="21"/>
                                      <w:szCs w:val="21"/>
                                      <w:lang w:val="nl-NL"/>
                                    </w:rPr>
                                    <w:t>C. 50cm</w:t>
                                  </w:r>
                                  <w:r w:rsidRPr="00AB50FD">
                                    <w:rPr>
                                      <w:b w:val="0"/>
                                      <w:sz w:val="21"/>
                                      <w:szCs w:val="21"/>
                                      <w:lang w:val="nl-NL"/>
                                    </w:rPr>
                                    <w:tab/>
                                    <w:t>D. 80cm</w:t>
                                  </w:r>
                                </w:p>
                                <w:p w14:paraId="77AE0A30" w14:textId="1CE7468C" w:rsidR="002A4137" w:rsidRPr="00A769A4" w:rsidRDefault="002A4137" w:rsidP="00EA6C46">
                                  <w:pPr>
                                    <w:tabs>
                                      <w:tab w:val="left" w:pos="570"/>
                                      <w:tab w:val="left" w:pos="990"/>
                                      <w:tab w:val="left" w:pos="2793"/>
                                      <w:tab w:val="left" w:pos="5415"/>
                                      <w:tab w:val="left" w:pos="7980"/>
                                    </w:tabs>
                                    <w:spacing w:line="276" w:lineRule="auto"/>
                                    <w:jc w:val="both"/>
                                    <w:rPr>
                                      <w:b w:val="0"/>
                                      <w:sz w:val="21"/>
                                      <w:szCs w:val="21"/>
                                      <w:lang w:val="nl-NL"/>
                                    </w:rPr>
                                  </w:pPr>
                                  <w:r w:rsidRPr="003C1ED3">
                                    <w:rPr>
                                      <w:bCs w:val="0"/>
                                      <w:sz w:val="21"/>
                                      <w:szCs w:val="21"/>
                                    </w:rPr>
                                    <w:t>Câu</w:t>
                                  </w:r>
                                  <w:r w:rsidRPr="003C1ED3">
                                    <w:rPr>
                                      <w:bCs w:val="0"/>
                                      <w:sz w:val="21"/>
                                      <w:szCs w:val="21"/>
                                      <w:lang w:val="vi-VN"/>
                                    </w:rPr>
                                    <w:t xml:space="preserve"> </w:t>
                                  </w:r>
                                  <w:r>
                                    <w:rPr>
                                      <w:bCs w:val="0"/>
                                      <w:sz w:val="21"/>
                                      <w:szCs w:val="21"/>
                                      <w:lang w:val="vi-VN"/>
                                    </w:rPr>
                                    <w:t>27</w:t>
                                  </w:r>
                                  <w:r w:rsidRPr="003C1ED3">
                                    <w:rPr>
                                      <w:bCs w:val="0"/>
                                      <w:sz w:val="21"/>
                                      <w:szCs w:val="21"/>
                                      <w:lang w:val="vi-VN"/>
                                    </w:rPr>
                                    <w:t>.</w:t>
                                  </w:r>
                                  <w:r>
                                    <w:rPr>
                                      <w:b w:val="0"/>
                                      <w:sz w:val="21"/>
                                      <w:szCs w:val="21"/>
                                      <w:lang w:val="vi-VN"/>
                                    </w:rPr>
                                    <w:t xml:space="preserve"> </w:t>
                                  </w:r>
                                  <w:r w:rsidRPr="00A769A4">
                                    <w:rPr>
                                      <w:b w:val="0"/>
                                      <w:sz w:val="21"/>
                                      <w:szCs w:val="21"/>
                                      <w:lang w:val="nl-NL"/>
                                    </w:rPr>
                                    <w:t xml:space="preserve">Đặt một vật phẳng nhỏ vuông góc với trục chính của </w:t>
                                  </w:r>
                                  <w:r>
                                    <w:rPr>
                                      <w:b w:val="0"/>
                                      <w:sz w:val="21"/>
                                      <w:szCs w:val="21"/>
                                      <w:lang w:val="nl-NL"/>
                                    </w:rPr>
                                    <w:t>TK</w:t>
                                  </w:r>
                                  <w:r w:rsidRPr="00A769A4">
                                    <w:rPr>
                                      <w:b w:val="0"/>
                                      <w:sz w:val="21"/>
                                      <w:szCs w:val="21"/>
                                      <w:lang w:val="nl-NL"/>
                                    </w:rPr>
                                    <w:t xml:space="preserve"> hội tụ tiêu cự 20 cm cách kính 100 cm. Ảnh của vật</w:t>
                                  </w:r>
                                </w:p>
                                <w:p w14:paraId="23A11C0F" w14:textId="77777777" w:rsidR="002A4137"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A. ngược chiều và bằng 1/3 vật.</w:t>
                                  </w:r>
                                  <w:r w:rsidRPr="00A769A4">
                                    <w:rPr>
                                      <w:b w:val="0"/>
                                      <w:sz w:val="21"/>
                                      <w:szCs w:val="21"/>
                                      <w:lang w:val="nl-NL"/>
                                    </w:rPr>
                                    <w:tab/>
                                  </w:r>
                                </w:p>
                                <w:p w14:paraId="6AC9D3F0" w14:textId="6F8A31B0" w:rsidR="002A4137" w:rsidRPr="00A769A4"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B. cùng chiều và bằng 1/3 vật.</w:t>
                                  </w:r>
                                </w:p>
                                <w:p w14:paraId="78DD22F0" w14:textId="77777777" w:rsidR="002A4137"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C. cùng chiều và bằng 1/4 vật.</w:t>
                                  </w:r>
                                  <w:r w:rsidRPr="00A769A4">
                                    <w:rPr>
                                      <w:b w:val="0"/>
                                      <w:sz w:val="21"/>
                                      <w:szCs w:val="21"/>
                                      <w:lang w:val="nl-NL"/>
                                    </w:rPr>
                                    <w:tab/>
                                  </w:r>
                                </w:p>
                                <w:p w14:paraId="5BD48BCE" w14:textId="76BE2D4F" w:rsidR="002A4137" w:rsidRPr="00A769A4"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color w:val="FF0000"/>
                                      <w:sz w:val="21"/>
                                      <w:szCs w:val="21"/>
                                      <w:lang w:val="nl-NL"/>
                                    </w:rPr>
                                    <w:t>D. ngược chiều và bằng 1/4 vật</w:t>
                                  </w:r>
                                  <w:r w:rsidRPr="00A769A4">
                                    <w:rPr>
                                      <w:b w:val="0"/>
                                      <w:sz w:val="21"/>
                                      <w:szCs w:val="21"/>
                                      <w:lang w:val="nl-NL"/>
                                    </w:rPr>
                                    <w:t>.</w:t>
                                  </w:r>
                                </w:p>
                                <w:p w14:paraId="0AC3BA11" w14:textId="77777777"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8</w:t>
                                  </w:r>
                                  <w:r w:rsidRPr="003C1ED3">
                                    <w:rPr>
                                      <w:bCs w:val="0"/>
                                      <w:sz w:val="21"/>
                                      <w:szCs w:val="21"/>
                                      <w:lang w:val="vi-VN"/>
                                    </w:rPr>
                                    <w:t>.</w:t>
                                  </w:r>
                                  <w:r>
                                    <w:rPr>
                                      <w:b w:val="0"/>
                                      <w:sz w:val="21"/>
                                      <w:szCs w:val="21"/>
                                      <w:lang w:val="vi-VN"/>
                                    </w:rPr>
                                    <w:t xml:space="preserve"> </w:t>
                                  </w:r>
                                  <w:r w:rsidRPr="00A769A4">
                                    <w:rPr>
                                      <w:b w:val="0"/>
                                      <w:sz w:val="21"/>
                                      <w:szCs w:val="21"/>
                                    </w:rPr>
                                    <w:t>Vật AB = 2cm đặt thẳng góc trục chính thấu kính hội tụ, cách thấu kính 10cm, tiêu cự thấu kính là 20cm. qua thấu kính cho ảnh A’B’ là ảnh :</w:t>
                                  </w:r>
                                  <w:r>
                                    <w:rPr>
                                      <w:b w:val="0"/>
                                      <w:sz w:val="21"/>
                                      <w:szCs w:val="21"/>
                                    </w:rPr>
                                    <w:tab/>
                                  </w:r>
                                </w:p>
                                <w:p w14:paraId="6B9BB5C3" w14:textId="77777777" w:rsidR="002A4137" w:rsidRDefault="002A4137" w:rsidP="00EA6C46">
                                  <w:pPr>
                                    <w:spacing w:line="276" w:lineRule="auto"/>
                                    <w:jc w:val="both"/>
                                    <w:rPr>
                                      <w:b w:val="0"/>
                                      <w:sz w:val="21"/>
                                      <w:szCs w:val="21"/>
                                    </w:rPr>
                                  </w:pPr>
                                  <w:r w:rsidRPr="00AB50FD">
                                    <w:rPr>
                                      <w:b w:val="0"/>
                                      <w:sz w:val="21"/>
                                      <w:szCs w:val="21"/>
                                    </w:rPr>
                                    <w:t xml:space="preserve">A. ảo, cao 2cm.         </w:t>
                                  </w:r>
                                  <w:r w:rsidRPr="00AB50FD">
                                    <w:rPr>
                                      <w:b w:val="0"/>
                                      <w:color w:val="FF00FF"/>
                                      <w:sz w:val="21"/>
                                      <w:szCs w:val="21"/>
                                    </w:rPr>
                                    <w:t>B. ảo, cao 4cm</w:t>
                                  </w:r>
                                  <w:r w:rsidRPr="00AB50FD">
                                    <w:rPr>
                                      <w:b w:val="0"/>
                                      <w:sz w:val="21"/>
                                      <w:szCs w:val="21"/>
                                    </w:rPr>
                                    <w:t xml:space="preserve">.           </w:t>
                                  </w:r>
                                </w:p>
                                <w:p w14:paraId="1B1E0BF1" w14:textId="77777777" w:rsidR="002A4137" w:rsidRDefault="002A4137" w:rsidP="00EA6C46">
                                  <w:pPr>
                                    <w:spacing w:line="276" w:lineRule="auto"/>
                                    <w:jc w:val="both"/>
                                    <w:rPr>
                                      <w:b w:val="0"/>
                                      <w:sz w:val="21"/>
                                      <w:szCs w:val="21"/>
                                    </w:rPr>
                                  </w:pPr>
                                  <w:r w:rsidRPr="00AB50FD">
                                    <w:rPr>
                                      <w:b w:val="0"/>
                                      <w:sz w:val="21"/>
                                      <w:szCs w:val="21"/>
                                    </w:rPr>
                                    <w:t>C. thật, cao 2cm.       D. thật, cao 4cm.</w:t>
                                  </w:r>
                                </w:p>
                                <w:p w14:paraId="351D0860" w14:textId="5173C9CA" w:rsidR="002A4137" w:rsidRPr="00EA6C46"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9</w:t>
                                  </w:r>
                                  <w:r w:rsidRPr="003C1ED3">
                                    <w:rPr>
                                      <w:bCs w:val="0"/>
                                      <w:sz w:val="21"/>
                                      <w:szCs w:val="21"/>
                                      <w:lang w:val="vi-VN"/>
                                    </w:rPr>
                                    <w:t>.</w:t>
                                  </w:r>
                                  <w:r>
                                    <w:rPr>
                                      <w:b w:val="0"/>
                                      <w:sz w:val="21"/>
                                      <w:szCs w:val="21"/>
                                      <w:lang w:val="vi-VN"/>
                                    </w:rPr>
                                    <w:t xml:space="preserve"> </w:t>
                                  </w:r>
                                  <w:r w:rsidRPr="00A769A4">
                                    <w:rPr>
                                      <w:b w:val="0"/>
                                      <w:sz w:val="21"/>
                                      <w:szCs w:val="21"/>
                                      <w:lang w:val="nl-NL"/>
                                    </w:rPr>
                                    <w:t>Một vật sáng AB đặt trước một TKHT có f = 10cm cho ảnh thật A</w:t>
                                  </w:r>
                                  <w:r w:rsidRPr="00A769A4">
                                    <w:rPr>
                                      <w:b w:val="0"/>
                                      <w:sz w:val="21"/>
                                      <w:szCs w:val="21"/>
                                      <w:vertAlign w:val="superscript"/>
                                      <w:lang w:val="nl-NL"/>
                                    </w:rPr>
                                    <w:t>’</w:t>
                                  </w:r>
                                  <w:r w:rsidRPr="00A769A4">
                                    <w:rPr>
                                      <w:b w:val="0"/>
                                      <w:sz w:val="21"/>
                                      <w:szCs w:val="21"/>
                                      <w:lang w:val="nl-NL"/>
                                    </w:rPr>
                                    <w:t>B</w:t>
                                  </w:r>
                                  <w:r w:rsidRPr="00A769A4">
                                    <w:rPr>
                                      <w:b w:val="0"/>
                                      <w:sz w:val="21"/>
                                      <w:szCs w:val="21"/>
                                      <w:vertAlign w:val="superscript"/>
                                      <w:lang w:val="nl-NL"/>
                                    </w:rPr>
                                    <w:t xml:space="preserve">’ </w:t>
                                  </w:r>
                                  <w:r w:rsidRPr="00A769A4">
                                    <w:rPr>
                                      <w:b w:val="0"/>
                                      <w:sz w:val="21"/>
                                      <w:szCs w:val="21"/>
                                      <w:lang w:val="nl-NL"/>
                                    </w:rPr>
                                    <w:t>sao cho A</w:t>
                                  </w:r>
                                  <w:r w:rsidRPr="00A769A4">
                                    <w:rPr>
                                      <w:b w:val="0"/>
                                      <w:sz w:val="21"/>
                                      <w:szCs w:val="21"/>
                                      <w:vertAlign w:val="superscript"/>
                                      <w:lang w:val="nl-NL"/>
                                    </w:rPr>
                                    <w:t>’</w:t>
                                  </w:r>
                                  <w:r w:rsidRPr="00A769A4">
                                    <w:rPr>
                                      <w:b w:val="0"/>
                                      <w:sz w:val="21"/>
                                      <w:szCs w:val="21"/>
                                      <w:lang w:val="nl-NL"/>
                                    </w:rPr>
                                    <w:t>B = 2AB. Vị trí của AB là:</w:t>
                                  </w:r>
                                </w:p>
                                <w:p w14:paraId="4B64DA1C" w14:textId="77777777" w:rsidR="002A4137" w:rsidRDefault="002A4137" w:rsidP="00EA6C46">
                                  <w:pPr>
                                    <w:tabs>
                                      <w:tab w:val="left" w:pos="513"/>
                                      <w:tab w:val="left" w:pos="1429"/>
                                    </w:tabs>
                                    <w:spacing w:line="276" w:lineRule="auto"/>
                                    <w:jc w:val="both"/>
                                    <w:rPr>
                                      <w:b w:val="0"/>
                                      <w:color w:val="FF0000"/>
                                      <w:sz w:val="21"/>
                                      <w:szCs w:val="21"/>
                                      <w:lang w:val="vi-VN"/>
                                    </w:rPr>
                                  </w:pPr>
                                  <w:r w:rsidRPr="00A769A4">
                                    <w:rPr>
                                      <w:b w:val="0"/>
                                      <w:sz w:val="21"/>
                                      <w:szCs w:val="21"/>
                                    </w:rPr>
                                    <w:t>A. 10cm</w:t>
                                  </w:r>
                                  <w:r>
                                    <w:rPr>
                                      <w:b w:val="0"/>
                                      <w:sz w:val="21"/>
                                      <w:szCs w:val="21"/>
                                    </w:rPr>
                                    <w:t xml:space="preserve">. </w:t>
                                  </w:r>
                                  <w:r>
                                    <w:rPr>
                                      <w:b w:val="0"/>
                                      <w:sz w:val="21"/>
                                      <w:szCs w:val="21"/>
                                      <w:lang w:val="vi-VN"/>
                                    </w:rPr>
                                    <w:t xml:space="preserve">           </w:t>
                                  </w:r>
                                  <w:r w:rsidRPr="00A769A4">
                                    <w:rPr>
                                      <w:b w:val="0"/>
                                      <w:color w:val="FF0000"/>
                                      <w:sz w:val="21"/>
                                      <w:szCs w:val="21"/>
                                    </w:rPr>
                                    <w:t>B. 15cm</w:t>
                                  </w:r>
                                  <w:r>
                                    <w:rPr>
                                      <w:b w:val="0"/>
                                      <w:color w:val="FF0000"/>
                                      <w:sz w:val="21"/>
                                      <w:szCs w:val="21"/>
                                      <w:lang w:val="vi-VN"/>
                                    </w:rPr>
                                    <w:t>.</w:t>
                                  </w:r>
                                </w:p>
                                <w:p w14:paraId="35D72B29" w14:textId="444794D9" w:rsidR="002A4137" w:rsidRPr="00A769A4" w:rsidRDefault="002A4137" w:rsidP="00EA6C46">
                                  <w:pPr>
                                    <w:tabs>
                                      <w:tab w:val="left" w:pos="513"/>
                                      <w:tab w:val="left" w:pos="1429"/>
                                    </w:tabs>
                                    <w:spacing w:line="276" w:lineRule="auto"/>
                                    <w:jc w:val="both"/>
                                    <w:rPr>
                                      <w:b w:val="0"/>
                                      <w:bCs w:val="0"/>
                                      <w:sz w:val="21"/>
                                      <w:szCs w:val="21"/>
                                      <w:lang w:val="nl-NL"/>
                                    </w:rPr>
                                  </w:pPr>
                                  <w:r w:rsidRPr="00A769A4">
                                    <w:rPr>
                                      <w:b w:val="0"/>
                                      <w:sz w:val="21"/>
                                      <w:szCs w:val="21"/>
                                    </w:rPr>
                                    <w:t>C. 20/3cm</w:t>
                                  </w:r>
                                  <w:r>
                                    <w:rPr>
                                      <w:b w:val="0"/>
                                      <w:sz w:val="21"/>
                                      <w:szCs w:val="21"/>
                                      <w:lang w:val="vi-VN"/>
                                    </w:rPr>
                                    <w:t>.</w:t>
                                  </w:r>
                                  <w:r w:rsidRPr="00A769A4">
                                    <w:rPr>
                                      <w:b w:val="0"/>
                                      <w:sz w:val="21"/>
                                      <w:szCs w:val="21"/>
                                    </w:rPr>
                                    <w:tab/>
                                    <w:t>D. 20cm</w:t>
                                  </w:r>
                                </w:p>
                                <w:p w14:paraId="1A9F8708" w14:textId="1A07FA7E" w:rsidR="002A4137" w:rsidRPr="00EA6C46" w:rsidRDefault="002A4137" w:rsidP="00EA6C46">
                                  <w:pPr>
                                    <w:pStyle w:val="BodyText"/>
                                    <w:widowControl/>
                                    <w:tabs>
                                      <w:tab w:val="left" w:pos="180"/>
                                      <w:tab w:val="left" w:pos="344"/>
                                      <w:tab w:val="left" w:pos="990"/>
                                      <w:tab w:val="left" w:pos="2520"/>
                                      <w:tab w:val="left" w:pos="4860"/>
                                      <w:tab w:val="left" w:pos="7200"/>
                                    </w:tabs>
                                    <w:autoSpaceDE/>
                                    <w:autoSpaceDN/>
                                    <w:spacing w:before="0" w:line="276" w:lineRule="auto"/>
                                    <w:ind w:left="0"/>
                                    <w:jc w:val="both"/>
                                    <w:rPr>
                                      <w:bCs/>
                                      <w:sz w:val="21"/>
                                      <w:szCs w:val="21"/>
                                    </w:rPr>
                                  </w:pPr>
                                  <w:r w:rsidRPr="00EA6C46">
                                    <w:rPr>
                                      <w:b/>
                                      <w:sz w:val="21"/>
                                      <w:szCs w:val="21"/>
                                    </w:rPr>
                                    <w:t>Câu</w:t>
                                  </w:r>
                                  <w:r w:rsidRPr="00EA6C46">
                                    <w:rPr>
                                      <w:b/>
                                      <w:sz w:val="21"/>
                                      <w:szCs w:val="21"/>
                                      <w:lang w:val="vi-VN"/>
                                    </w:rPr>
                                    <w:t xml:space="preserve"> </w:t>
                                  </w:r>
                                  <w:r>
                                    <w:rPr>
                                      <w:b/>
                                      <w:sz w:val="21"/>
                                      <w:szCs w:val="21"/>
                                      <w:lang w:val="vi-VN"/>
                                    </w:rPr>
                                    <w:t>30</w:t>
                                  </w:r>
                                  <w:r w:rsidRPr="00EA6C46">
                                    <w:rPr>
                                      <w:b/>
                                      <w:sz w:val="21"/>
                                      <w:szCs w:val="21"/>
                                      <w:lang w:val="vi-VN"/>
                                    </w:rPr>
                                    <w:t>.</w:t>
                                  </w:r>
                                  <w:r>
                                    <w:rPr>
                                      <w:b/>
                                      <w:sz w:val="21"/>
                                      <w:szCs w:val="21"/>
                                      <w:lang w:val="vi-VN"/>
                                    </w:rPr>
                                    <w:t xml:space="preserve"> </w:t>
                                  </w:r>
                                  <w:r w:rsidRPr="00EA6C46">
                                    <w:rPr>
                                      <w:bCs/>
                                      <w:sz w:val="21"/>
                                      <w:szCs w:val="21"/>
                                    </w:rPr>
                                    <w:t xml:space="preserve">Đặt một vật AB vuông góc với trục chính của một TKHT có tiêu cự 20cm thì thấy ảnh lớn bằng 2 vật. Vật cách TK : </w:t>
                                  </w:r>
                                </w:p>
                                <w:p w14:paraId="224C7498" w14:textId="27789CD6" w:rsidR="002A4137" w:rsidRDefault="002A4137" w:rsidP="00EA6C46">
                                  <w:pPr>
                                    <w:tabs>
                                      <w:tab w:val="left" w:pos="513"/>
                                      <w:tab w:val="left" w:pos="2850"/>
                                      <w:tab w:val="left" w:pos="5358"/>
                                      <w:tab w:val="left" w:pos="7923"/>
                                    </w:tabs>
                                    <w:spacing w:line="276" w:lineRule="auto"/>
                                    <w:jc w:val="both"/>
                                    <w:rPr>
                                      <w:b w:val="0"/>
                                      <w:sz w:val="21"/>
                                      <w:szCs w:val="21"/>
                                    </w:rPr>
                                  </w:pPr>
                                  <w:r w:rsidRPr="00A769A4">
                                    <w:rPr>
                                      <w:b w:val="0"/>
                                      <w:sz w:val="21"/>
                                      <w:szCs w:val="21"/>
                                    </w:rPr>
                                    <w:t>A.30cm</w:t>
                                  </w:r>
                                  <w:r>
                                    <w:rPr>
                                      <w:b w:val="0"/>
                                      <w:sz w:val="21"/>
                                      <w:szCs w:val="21"/>
                                      <w:lang w:val="vi-VN"/>
                                    </w:rPr>
                                    <w:t>.</w:t>
                                  </w:r>
                                  <w:r w:rsidRPr="00A769A4">
                                    <w:rPr>
                                      <w:b w:val="0"/>
                                      <w:sz w:val="21"/>
                                      <w:szCs w:val="21"/>
                                    </w:rPr>
                                    <w:t xml:space="preserve">                   B.10cm     </w:t>
                                  </w:r>
                                  <w:r w:rsidRPr="00A769A4">
                                    <w:rPr>
                                      <w:b w:val="0"/>
                                      <w:sz w:val="21"/>
                                      <w:szCs w:val="21"/>
                                    </w:rPr>
                                    <w:tab/>
                                  </w:r>
                                </w:p>
                                <w:p w14:paraId="750C0E27" w14:textId="59258E4A" w:rsidR="002A4137" w:rsidRPr="00A769A4" w:rsidRDefault="002A4137" w:rsidP="00EA6C46">
                                  <w:pPr>
                                    <w:tabs>
                                      <w:tab w:val="left" w:pos="513"/>
                                      <w:tab w:val="left" w:pos="2850"/>
                                      <w:tab w:val="left" w:pos="5358"/>
                                      <w:tab w:val="left" w:pos="7923"/>
                                    </w:tabs>
                                    <w:spacing w:line="276" w:lineRule="auto"/>
                                    <w:jc w:val="both"/>
                                    <w:rPr>
                                      <w:b w:val="0"/>
                                      <w:bCs w:val="0"/>
                                      <w:sz w:val="21"/>
                                      <w:szCs w:val="21"/>
                                      <w:lang w:val="nl-NL"/>
                                    </w:rPr>
                                  </w:pPr>
                                  <w:r w:rsidRPr="00A769A4">
                                    <w:rPr>
                                      <w:b w:val="0"/>
                                      <w:color w:val="FF0000"/>
                                      <w:sz w:val="21"/>
                                      <w:szCs w:val="21"/>
                                    </w:rPr>
                                    <w:t>C.10 cm hoặc 30 cm</w:t>
                                  </w:r>
                                  <w:r>
                                    <w:rPr>
                                      <w:b w:val="0"/>
                                      <w:color w:val="FF0000"/>
                                      <w:sz w:val="21"/>
                                      <w:szCs w:val="21"/>
                                      <w:lang w:val="vi-VN"/>
                                    </w:rPr>
                                    <w:t>.</w:t>
                                  </w:r>
                                  <w:r w:rsidRPr="00A769A4">
                                    <w:rPr>
                                      <w:b w:val="0"/>
                                      <w:sz w:val="21"/>
                                      <w:szCs w:val="21"/>
                                    </w:rPr>
                                    <w:t xml:space="preserve">   D. 20cm</w:t>
                                  </w:r>
                                </w:p>
                                <w:p w14:paraId="1D5B1B21" w14:textId="77777777" w:rsidR="002A4137" w:rsidRPr="007C3057" w:rsidRDefault="002A4137" w:rsidP="00EA6C46">
                                  <w:pPr>
                                    <w:spacing w:line="276" w:lineRule="auto"/>
                                    <w:ind w:right="-49"/>
                                    <w:jc w:val="both"/>
                                    <w:rPr>
                                      <w:b w:val="0"/>
                                      <w:lang w:val="nl-NL"/>
                                    </w:rPr>
                                  </w:pPr>
                                </w:p>
                              </w:tc>
                            </w:tr>
                            <w:tr w:rsidR="002A4137" w:rsidRPr="00B31086" w14:paraId="7166A61E" w14:textId="77777777" w:rsidTr="002519CF">
                              <w:tc>
                                <w:tcPr>
                                  <w:tcW w:w="10380" w:type="dxa"/>
                                  <w:gridSpan w:val="2"/>
                                  <w:shd w:val="clear" w:color="auto" w:fill="auto"/>
                                </w:tcPr>
                                <w:p w14:paraId="02FE5099" w14:textId="77777777" w:rsidR="002A4137" w:rsidRPr="009E4711" w:rsidRDefault="002A4137" w:rsidP="00EA6C46">
                                  <w:pPr>
                                    <w:spacing w:line="276" w:lineRule="auto"/>
                                    <w:rPr>
                                      <w:b w:val="0"/>
                                      <w:bCs w:val="0"/>
                                    </w:rPr>
                                  </w:pPr>
                                </w:p>
                              </w:tc>
                            </w:tr>
                            <w:tr w:rsidR="002A4137" w:rsidRPr="00B31086" w14:paraId="0CCF0376" w14:textId="77777777" w:rsidTr="0079185E">
                              <w:tc>
                                <w:tcPr>
                                  <w:tcW w:w="5062" w:type="dxa"/>
                                  <w:shd w:val="clear" w:color="auto" w:fill="auto"/>
                                </w:tcPr>
                                <w:p w14:paraId="09FFB102" w14:textId="77777777" w:rsidR="002A4137" w:rsidRPr="009E4711" w:rsidRDefault="002A4137" w:rsidP="00EA6C46">
                                  <w:pPr>
                                    <w:spacing w:line="276" w:lineRule="auto"/>
                                    <w:rPr>
                                      <w:b w:val="0"/>
                                      <w:bCs w:val="0"/>
                                    </w:rPr>
                                  </w:pPr>
                                </w:p>
                              </w:tc>
                              <w:tc>
                                <w:tcPr>
                                  <w:tcW w:w="5318" w:type="dxa"/>
                                </w:tcPr>
                                <w:p w14:paraId="313657B2" w14:textId="77777777" w:rsidR="002A4137" w:rsidRPr="009E4711" w:rsidRDefault="002A4137" w:rsidP="00EA6C46">
                                  <w:pPr>
                                    <w:spacing w:line="276" w:lineRule="auto"/>
                                    <w:rPr>
                                      <w:b w:val="0"/>
                                      <w:bCs w:val="0"/>
                                    </w:rPr>
                                  </w:pPr>
                                </w:p>
                              </w:tc>
                            </w:tr>
                            <w:tr w:rsidR="002A4137" w:rsidRPr="00B31086" w14:paraId="672F09CF" w14:textId="77777777" w:rsidTr="0079185E">
                              <w:tc>
                                <w:tcPr>
                                  <w:tcW w:w="5062" w:type="dxa"/>
                                  <w:shd w:val="clear" w:color="auto" w:fill="auto"/>
                                </w:tcPr>
                                <w:p w14:paraId="7CC47764" w14:textId="77777777" w:rsidR="002A4137" w:rsidRPr="009E4711" w:rsidRDefault="002A4137" w:rsidP="00EA6C46">
                                  <w:pPr>
                                    <w:spacing w:line="276" w:lineRule="auto"/>
                                    <w:rPr>
                                      <w:b w:val="0"/>
                                      <w:bCs w:val="0"/>
                                    </w:rPr>
                                  </w:pPr>
                                </w:p>
                              </w:tc>
                              <w:tc>
                                <w:tcPr>
                                  <w:tcW w:w="5318" w:type="dxa"/>
                                </w:tcPr>
                                <w:p w14:paraId="18253A01" w14:textId="77777777" w:rsidR="002A4137" w:rsidRPr="009E4711" w:rsidRDefault="002A4137" w:rsidP="00EA6C46">
                                  <w:pPr>
                                    <w:spacing w:line="276" w:lineRule="auto"/>
                                    <w:rPr>
                                      <w:b w:val="0"/>
                                      <w:bCs w:val="0"/>
                                    </w:rPr>
                                  </w:pPr>
                                </w:p>
                              </w:tc>
                            </w:tr>
                            <w:tr w:rsidR="002A4137" w:rsidRPr="00B31086" w14:paraId="1FCA1FE9" w14:textId="77777777" w:rsidTr="0079185E">
                              <w:tc>
                                <w:tcPr>
                                  <w:tcW w:w="5062" w:type="dxa"/>
                                  <w:shd w:val="clear" w:color="auto" w:fill="auto"/>
                                </w:tcPr>
                                <w:p w14:paraId="1298350D" w14:textId="77777777" w:rsidR="002A4137" w:rsidRPr="009E4711" w:rsidRDefault="002A4137" w:rsidP="00EA6C46">
                                  <w:pPr>
                                    <w:spacing w:line="276" w:lineRule="auto"/>
                                    <w:rPr>
                                      <w:b w:val="0"/>
                                      <w:bCs w:val="0"/>
                                    </w:rPr>
                                  </w:pPr>
                                </w:p>
                              </w:tc>
                              <w:tc>
                                <w:tcPr>
                                  <w:tcW w:w="5318" w:type="dxa"/>
                                </w:tcPr>
                                <w:p w14:paraId="7437E7F2" w14:textId="77777777" w:rsidR="002A4137" w:rsidRPr="009E4711" w:rsidRDefault="002A4137" w:rsidP="00EA6C46">
                                  <w:pPr>
                                    <w:spacing w:line="276" w:lineRule="auto"/>
                                    <w:rPr>
                                      <w:b w:val="0"/>
                                      <w:bCs w:val="0"/>
                                    </w:rPr>
                                  </w:pPr>
                                </w:p>
                              </w:tc>
                            </w:tr>
                            <w:tr w:rsidR="002A4137" w:rsidRPr="00B31086" w14:paraId="0A25FE07" w14:textId="77777777" w:rsidTr="0079185E">
                              <w:tc>
                                <w:tcPr>
                                  <w:tcW w:w="5062" w:type="dxa"/>
                                  <w:shd w:val="clear" w:color="auto" w:fill="auto"/>
                                </w:tcPr>
                                <w:p w14:paraId="2836DDD3" w14:textId="77777777" w:rsidR="002A4137" w:rsidRPr="009E4711" w:rsidRDefault="002A4137" w:rsidP="00EA6C46">
                                  <w:pPr>
                                    <w:spacing w:line="276" w:lineRule="auto"/>
                                    <w:rPr>
                                      <w:b w:val="0"/>
                                      <w:bCs w:val="0"/>
                                    </w:rPr>
                                  </w:pPr>
                                </w:p>
                              </w:tc>
                              <w:tc>
                                <w:tcPr>
                                  <w:tcW w:w="5318" w:type="dxa"/>
                                </w:tcPr>
                                <w:p w14:paraId="5BE8B99F" w14:textId="77777777" w:rsidR="002A4137" w:rsidRPr="009E4711" w:rsidRDefault="002A4137" w:rsidP="00EA6C46">
                                  <w:pPr>
                                    <w:spacing w:line="276" w:lineRule="auto"/>
                                    <w:rPr>
                                      <w:b w:val="0"/>
                                      <w:bCs w:val="0"/>
                                    </w:rPr>
                                  </w:pPr>
                                </w:p>
                              </w:tc>
                            </w:tr>
                            <w:tr w:rsidR="002A4137" w:rsidRPr="00B31086" w14:paraId="55FBA2E5" w14:textId="77777777" w:rsidTr="0079185E">
                              <w:tc>
                                <w:tcPr>
                                  <w:tcW w:w="5062" w:type="dxa"/>
                                  <w:shd w:val="clear" w:color="auto" w:fill="auto"/>
                                </w:tcPr>
                                <w:p w14:paraId="6E8F1048" w14:textId="77777777" w:rsidR="002A4137" w:rsidRPr="009E4711" w:rsidRDefault="002A4137" w:rsidP="00EA6C46">
                                  <w:pPr>
                                    <w:spacing w:line="276" w:lineRule="auto"/>
                                    <w:rPr>
                                      <w:b w:val="0"/>
                                      <w:bCs w:val="0"/>
                                    </w:rPr>
                                  </w:pPr>
                                </w:p>
                              </w:tc>
                              <w:tc>
                                <w:tcPr>
                                  <w:tcW w:w="5318" w:type="dxa"/>
                                </w:tcPr>
                                <w:p w14:paraId="01708DC6" w14:textId="77777777" w:rsidR="002A4137" w:rsidRPr="009E4711" w:rsidRDefault="002A4137" w:rsidP="00EA6C46">
                                  <w:pPr>
                                    <w:spacing w:line="276" w:lineRule="auto"/>
                                    <w:rPr>
                                      <w:b w:val="0"/>
                                      <w:bCs w:val="0"/>
                                    </w:rPr>
                                  </w:pPr>
                                </w:p>
                              </w:tc>
                            </w:tr>
                            <w:tr w:rsidR="002A4137" w:rsidRPr="00B31086" w14:paraId="60541E3B" w14:textId="77777777" w:rsidTr="0079185E">
                              <w:tc>
                                <w:tcPr>
                                  <w:tcW w:w="5062" w:type="dxa"/>
                                  <w:shd w:val="clear" w:color="auto" w:fill="auto"/>
                                </w:tcPr>
                                <w:p w14:paraId="31A50D5A" w14:textId="77777777" w:rsidR="002A4137" w:rsidRPr="009E4711" w:rsidRDefault="002A4137" w:rsidP="00EA6C46">
                                  <w:pPr>
                                    <w:spacing w:line="276" w:lineRule="auto"/>
                                    <w:rPr>
                                      <w:b w:val="0"/>
                                      <w:bCs w:val="0"/>
                                    </w:rPr>
                                  </w:pPr>
                                </w:p>
                              </w:tc>
                              <w:tc>
                                <w:tcPr>
                                  <w:tcW w:w="5318" w:type="dxa"/>
                                </w:tcPr>
                                <w:p w14:paraId="23FDF2B0" w14:textId="77777777" w:rsidR="002A4137" w:rsidRPr="009E4711" w:rsidRDefault="002A4137" w:rsidP="00EA6C46">
                                  <w:pPr>
                                    <w:spacing w:line="276" w:lineRule="auto"/>
                                    <w:rPr>
                                      <w:b w:val="0"/>
                                      <w:bCs w:val="0"/>
                                    </w:rPr>
                                  </w:pPr>
                                </w:p>
                              </w:tc>
                            </w:tr>
                            <w:tr w:rsidR="002A4137" w:rsidRPr="00B31086" w14:paraId="50BB377B" w14:textId="77777777" w:rsidTr="0079185E">
                              <w:tc>
                                <w:tcPr>
                                  <w:tcW w:w="5062" w:type="dxa"/>
                                  <w:shd w:val="clear" w:color="auto" w:fill="auto"/>
                                </w:tcPr>
                                <w:p w14:paraId="1618A48A" w14:textId="77777777" w:rsidR="002A4137" w:rsidRPr="009E4711" w:rsidRDefault="002A4137" w:rsidP="00EA6C46">
                                  <w:pPr>
                                    <w:spacing w:line="276" w:lineRule="auto"/>
                                    <w:rPr>
                                      <w:b w:val="0"/>
                                      <w:bCs w:val="0"/>
                                    </w:rPr>
                                  </w:pPr>
                                </w:p>
                              </w:tc>
                              <w:tc>
                                <w:tcPr>
                                  <w:tcW w:w="5318" w:type="dxa"/>
                                </w:tcPr>
                                <w:p w14:paraId="4A6CF336" w14:textId="77777777" w:rsidR="002A4137" w:rsidRPr="009E4711" w:rsidRDefault="002A4137" w:rsidP="00EA6C46">
                                  <w:pPr>
                                    <w:spacing w:line="276" w:lineRule="auto"/>
                                    <w:rPr>
                                      <w:b w:val="0"/>
                                      <w:bCs w:val="0"/>
                                    </w:rPr>
                                  </w:pPr>
                                </w:p>
                              </w:tc>
                            </w:tr>
                            <w:tr w:rsidR="002A4137" w:rsidRPr="00B31086" w14:paraId="077FAB41" w14:textId="77777777" w:rsidTr="0079185E">
                              <w:tc>
                                <w:tcPr>
                                  <w:tcW w:w="5062" w:type="dxa"/>
                                  <w:shd w:val="clear" w:color="auto" w:fill="auto"/>
                                </w:tcPr>
                                <w:p w14:paraId="394C53DC" w14:textId="77777777" w:rsidR="002A4137" w:rsidRPr="009E4711" w:rsidRDefault="002A4137" w:rsidP="00EA6C46">
                                  <w:pPr>
                                    <w:spacing w:line="276" w:lineRule="auto"/>
                                    <w:rPr>
                                      <w:b w:val="0"/>
                                      <w:bCs w:val="0"/>
                                    </w:rPr>
                                  </w:pPr>
                                </w:p>
                              </w:tc>
                              <w:tc>
                                <w:tcPr>
                                  <w:tcW w:w="5318" w:type="dxa"/>
                                </w:tcPr>
                                <w:p w14:paraId="4039E129" w14:textId="77777777" w:rsidR="002A4137" w:rsidRPr="009E4711" w:rsidRDefault="002A4137" w:rsidP="00EA6C46">
                                  <w:pPr>
                                    <w:spacing w:line="276" w:lineRule="auto"/>
                                    <w:rPr>
                                      <w:b w:val="0"/>
                                      <w:bCs w:val="0"/>
                                    </w:rPr>
                                  </w:pPr>
                                </w:p>
                              </w:tc>
                            </w:tr>
                            <w:tr w:rsidR="002A4137" w:rsidRPr="00B31086" w14:paraId="7CB5D9A9" w14:textId="77777777" w:rsidTr="0079185E">
                              <w:tc>
                                <w:tcPr>
                                  <w:tcW w:w="5062" w:type="dxa"/>
                                  <w:shd w:val="clear" w:color="auto" w:fill="auto"/>
                                </w:tcPr>
                                <w:p w14:paraId="47D9896C" w14:textId="77777777" w:rsidR="002A4137" w:rsidRPr="009E4711" w:rsidRDefault="002A4137" w:rsidP="00EA6C46">
                                  <w:pPr>
                                    <w:spacing w:line="276" w:lineRule="auto"/>
                                    <w:rPr>
                                      <w:b w:val="0"/>
                                      <w:bCs w:val="0"/>
                                    </w:rPr>
                                  </w:pPr>
                                </w:p>
                              </w:tc>
                              <w:tc>
                                <w:tcPr>
                                  <w:tcW w:w="5318" w:type="dxa"/>
                                </w:tcPr>
                                <w:p w14:paraId="7F79BF89" w14:textId="77777777" w:rsidR="002A4137" w:rsidRPr="009E4711" w:rsidRDefault="002A4137" w:rsidP="00EA6C46">
                                  <w:pPr>
                                    <w:spacing w:line="276" w:lineRule="auto"/>
                                    <w:rPr>
                                      <w:b w:val="0"/>
                                      <w:bCs w:val="0"/>
                                    </w:rPr>
                                  </w:pPr>
                                </w:p>
                              </w:tc>
                            </w:tr>
                            <w:tr w:rsidR="002A4137" w:rsidRPr="00B31086" w14:paraId="42AEDB7F" w14:textId="77777777" w:rsidTr="0079185E">
                              <w:tc>
                                <w:tcPr>
                                  <w:tcW w:w="5062" w:type="dxa"/>
                                  <w:shd w:val="clear" w:color="auto" w:fill="auto"/>
                                </w:tcPr>
                                <w:p w14:paraId="676C2200" w14:textId="77777777" w:rsidR="002A4137" w:rsidRPr="009E4711" w:rsidRDefault="002A4137" w:rsidP="00EA6C46">
                                  <w:pPr>
                                    <w:spacing w:line="276" w:lineRule="auto"/>
                                    <w:rPr>
                                      <w:b w:val="0"/>
                                      <w:bCs w:val="0"/>
                                    </w:rPr>
                                  </w:pPr>
                                </w:p>
                              </w:tc>
                              <w:tc>
                                <w:tcPr>
                                  <w:tcW w:w="5318" w:type="dxa"/>
                                </w:tcPr>
                                <w:p w14:paraId="3A6152B6" w14:textId="77777777" w:rsidR="002A4137" w:rsidRPr="009E4711" w:rsidRDefault="002A4137" w:rsidP="00EA6C46">
                                  <w:pPr>
                                    <w:spacing w:line="276" w:lineRule="auto"/>
                                    <w:rPr>
                                      <w:b w:val="0"/>
                                      <w:bCs w:val="0"/>
                                    </w:rPr>
                                  </w:pPr>
                                </w:p>
                              </w:tc>
                            </w:tr>
                            <w:tr w:rsidR="002A4137" w:rsidRPr="00B31086" w14:paraId="1EC5BE41" w14:textId="77777777" w:rsidTr="0079185E">
                              <w:tc>
                                <w:tcPr>
                                  <w:tcW w:w="5062" w:type="dxa"/>
                                  <w:shd w:val="clear" w:color="auto" w:fill="auto"/>
                                </w:tcPr>
                                <w:p w14:paraId="492766A3" w14:textId="77777777" w:rsidR="002A4137" w:rsidRPr="009E4711" w:rsidRDefault="002A4137" w:rsidP="00EA6C46">
                                  <w:pPr>
                                    <w:spacing w:line="276" w:lineRule="auto"/>
                                    <w:rPr>
                                      <w:b w:val="0"/>
                                      <w:bCs w:val="0"/>
                                    </w:rPr>
                                  </w:pPr>
                                </w:p>
                              </w:tc>
                              <w:tc>
                                <w:tcPr>
                                  <w:tcW w:w="5318" w:type="dxa"/>
                                </w:tcPr>
                                <w:p w14:paraId="07994A58" w14:textId="77777777" w:rsidR="002A4137" w:rsidRPr="009E4711" w:rsidRDefault="002A4137" w:rsidP="00EA6C46">
                                  <w:pPr>
                                    <w:spacing w:line="276" w:lineRule="auto"/>
                                    <w:rPr>
                                      <w:b w:val="0"/>
                                      <w:bCs w:val="0"/>
                                    </w:rPr>
                                  </w:pPr>
                                </w:p>
                              </w:tc>
                            </w:tr>
                            <w:tr w:rsidR="002A4137" w:rsidRPr="00B31086" w14:paraId="4AA3135C" w14:textId="77777777" w:rsidTr="0079185E">
                              <w:tc>
                                <w:tcPr>
                                  <w:tcW w:w="5062" w:type="dxa"/>
                                  <w:shd w:val="clear" w:color="auto" w:fill="auto"/>
                                </w:tcPr>
                                <w:p w14:paraId="23208481" w14:textId="77777777" w:rsidR="002A4137" w:rsidRPr="009E4711" w:rsidRDefault="002A4137" w:rsidP="00EA6C46">
                                  <w:pPr>
                                    <w:spacing w:line="276" w:lineRule="auto"/>
                                    <w:rPr>
                                      <w:b w:val="0"/>
                                      <w:bCs w:val="0"/>
                                    </w:rPr>
                                  </w:pPr>
                                </w:p>
                              </w:tc>
                              <w:tc>
                                <w:tcPr>
                                  <w:tcW w:w="5318" w:type="dxa"/>
                                </w:tcPr>
                                <w:p w14:paraId="318807E1" w14:textId="77777777" w:rsidR="002A4137" w:rsidRPr="009E4711" w:rsidRDefault="002A4137" w:rsidP="00EA6C46">
                                  <w:pPr>
                                    <w:spacing w:line="276" w:lineRule="auto"/>
                                    <w:rPr>
                                      <w:b w:val="0"/>
                                      <w:bCs w:val="0"/>
                                    </w:rPr>
                                  </w:pPr>
                                </w:p>
                              </w:tc>
                            </w:tr>
                            <w:tr w:rsidR="002A4137" w:rsidRPr="00B31086" w14:paraId="2201E1B4" w14:textId="77777777" w:rsidTr="0079185E">
                              <w:tc>
                                <w:tcPr>
                                  <w:tcW w:w="5062" w:type="dxa"/>
                                  <w:shd w:val="clear" w:color="auto" w:fill="auto"/>
                                </w:tcPr>
                                <w:p w14:paraId="6D2A9B58" w14:textId="77777777" w:rsidR="002A4137" w:rsidRPr="009E4711" w:rsidRDefault="002A4137" w:rsidP="00EA6C46">
                                  <w:pPr>
                                    <w:spacing w:line="276" w:lineRule="auto"/>
                                    <w:rPr>
                                      <w:b w:val="0"/>
                                      <w:bCs w:val="0"/>
                                    </w:rPr>
                                  </w:pPr>
                                </w:p>
                              </w:tc>
                              <w:tc>
                                <w:tcPr>
                                  <w:tcW w:w="5318" w:type="dxa"/>
                                </w:tcPr>
                                <w:p w14:paraId="16966087" w14:textId="77777777" w:rsidR="002A4137" w:rsidRPr="009E4711" w:rsidRDefault="002A4137" w:rsidP="00EA6C46">
                                  <w:pPr>
                                    <w:spacing w:line="276" w:lineRule="auto"/>
                                    <w:rPr>
                                      <w:b w:val="0"/>
                                      <w:bCs w:val="0"/>
                                    </w:rPr>
                                  </w:pPr>
                                </w:p>
                              </w:tc>
                            </w:tr>
                            <w:tr w:rsidR="002A4137" w:rsidRPr="00B31086" w14:paraId="297D601C" w14:textId="77777777" w:rsidTr="0079185E">
                              <w:tc>
                                <w:tcPr>
                                  <w:tcW w:w="5062" w:type="dxa"/>
                                  <w:shd w:val="clear" w:color="auto" w:fill="auto"/>
                                </w:tcPr>
                                <w:p w14:paraId="3D3C74E2" w14:textId="77777777" w:rsidR="002A4137" w:rsidRPr="009E4711" w:rsidRDefault="002A4137" w:rsidP="00EA6C46">
                                  <w:pPr>
                                    <w:spacing w:line="276" w:lineRule="auto"/>
                                    <w:rPr>
                                      <w:b w:val="0"/>
                                      <w:bCs w:val="0"/>
                                    </w:rPr>
                                  </w:pPr>
                                </w:p>
                              </w:tc>
                              <w:tc>
                                <w:tcPr>
                                  <w:tcW w:w="5318" w:type="dxa"/>
                                </w:tcPr>
                                <w:p w14:paraId="535CC84F" w14:textId="77777777" w:rsidR="002A4137" w:rsidRPr="009E4711" w:rsidRDefault="002A4137" w:rsidP="00EA6C46">
                                  <w:pPr>
                                    <w:spacing w:line="276" w:lineRule="auto"/>
                                    <w:rPr>
                                      <w:b w:val="0"/>
                                      <w:bCs w:val="0"/>
                                    </w:rPr>
                                  </w:pPr>
                                </w:p>
                              </w:tc>
                            </w:tr>
                            <w:tr w:rsidR="002A4137" w:rsidRPr="00B31086" w14:paraId="51A56AC6" w14:textId="77777777" w:rsidTr="0079185E">
                              <w:tc>
                                <w:tcPr>
                                  <w:tcW w:w="5062" w:type="dxa"/>
                                  <w:shd w:val="clear" w:color="auto" w:fill="auto"/>
                                </w:tcPr>
                                <w:p w14:paraId="49DCCABE" w14:textId="77777777" w:rsidR="002A4137" w:rsidRPr="009E4711" w:rsidRDefault="002A4137" w:rsidP="00EA6C46">
                                  <w:pPr>
                                    <w:spacing w:line="276" w:lineRule="auto"/>
                                    <w:rPr>
                                      <w:b w:val="0"/>
                                      <w:bCs w:val="0"/>
                                    </w:rPr>
                                  </w:pPr>
                                </w:p>
                              </w:tc>
                              <w:tc>
                                <w:tcPr>
                                  <w:tcW w:w="5318" w:type="dxa"/>
                                </w:tcPr>
                                <w:p w14:paraId="365ABA2F" w14:textId="77777777" w:rsidR="002A4137" w:rsidRPr="009E4711" w:rsidRDefault="002A4137" w:rsidP="00EA6C46">
                                  <w:pPr>
                                    <w:spacing w:line="276" w:lineRule="auto"/>
                                    <w:rPr>
                                      <w:b w:val="0"/>
                                      <w:bCs w:val="0"/>
                                    </w:rPr>
                                  </w:pPr>
                                </w:p>
                              </w:tc>
                            </w:tr>
                            <w:tr w:rsidR="002A4137" w:rsidRPr="00B31086" w14:paraId="17E29D53" w14:textId="77777777" w:rsidTr="0079185E">
                              <w:tc>
                                <w:tcPr>
                                  <w:tcW w:w="5062" w:type="dxa"/>
                                  <w:shd w:val="clear" w:color="auto" w:fill="auto"/>
                                </w:tcPr>
                                <w:p w14:paraId="51FE15A1" w14:textId="77777777" w:rsidR="002A4137" w:rsidRPr="009E4711" w:rsidRDefault="002A4137" w:rsidP="00EA6C46">
                                  <w:pPr>
                                    <w:spacing w:line="276" w:lineRule="auto"/>
                                    <w:rPr>
                                      <w:b w:val="0"/>
                                      <w:bCs w:val="0"/>
                                    </w:rPr>
                                  </w:pPr>
                                </w:p>
                              </w:tc>
                              <w:tc>
                                <w:tcPr>
                                  <w:tcW w:w="5318" w:type="dxa"/>
                                </w:tcPr>
                                <w:p w14:paraId="1B90AA51" w14:textId="77777777" w:rsidR="002A4137" w:rsidRPr="009E4711" w:rsidRDefault="002A4137" w:rsidP="00EA6C46">
                                  <w:pPr>
                                    <w:spacing w:line="276" w:lineRule="auto"/>
                                    <w:rPr>
                                      <w:b w:val="0"/>
                                      <w:bCs w:val="0"/>
                                    </w:rPr>
                                  </w:pPr>
                                </w:p>
                              </w:tc>
                            </w:tr>
                            <w:tr w:rsidR="002A4137" w:rsidRPr="00B31086" w14:paraId="720A2C13" w14:textId="77777777" w:rsidTr="0079185E">
                              <w:tc>
                                <w:tcPr>
                                  <w:tcW w:w="5062" w:type="dxa"/>
                                  <w:shd w:val="clear" w:color="auto" w:fill="auto"/>
                                </w:tcPr>
                                <w:p w14:paraId="6BBA3FF5" w14:textId="77777777" w:rsidR="002A4137" w:rsidRPr="009E4711" w:rsidRDefault="002A4137" w:rsidP="00EA6C46">
                                  <w:pPr>
                                    <w:spacing w:line="276" w:lineRule="auto"/>
                                    <w:rPr>
                                      <w:b w:val="0"/>
                                      <w:bCs w:val="0"/>
                                    </w:rPr>
                                  </w:pPr>
                                </w:p>
                              </w:tc>
                              <w:tc>
                                <w:tcPr>
                                  <w:tcW w:w="5318" w:type="dxa"/>
                                </w:tcPr>
                                <w:p w14:paraId="63348CCB" w14:textId="77777777" w:rsidR="002A4137" w:rsidRPr="009E4711" w:rsidRDefault="002A4137" w:rsidP="00EA6C46">
                                  <w:pPr>
                                    <w:spacing w:line="276" w:lineRule="auto"/>
                                    <w:rPr>
                                      <w:b w:val="0"/>
                                      <w:bCs w:val="0"/>
                                    </w:rPr>
                                  </w:pPr>
                                </w:p>
                              </w:tc>
                            </w:tr>
                            <w:tr w:rsidR="002A4137" w:rsidRPr="00B31086" w14:paraId="7F00AFA8" w14:textId="77777777" w:rsidTr="0079185E">
                              <w:tc>
                                <w:tcPr>
                                  <w:tcW w:w="5062" w:type="dxa"/>
                                  <w:shd w:val="clear" w:color="auto" w:fill="auto"/>
                                </w:tcPr>
                                <w:p w14:paraId="0B49B710" w14:textId="77777777" w:rsidR="002A4137" w:rsidRPr="009E4711" w:rsidRDefault="002A4137" w:rsidP="00EA6C46">
                                  <w:pPr>
                                    <w:spacing w:line="276" w:lineRule="auto"/>
                                    <w:rPr>
                                      <w:b w:val="0"/>
                                      <w:bCs w:val="0"/>
                                    </w:rPr>
                                  </w:pPr>
                                </w:p>
                              </w:tc>
                              <w:tc>
                                <w:tcPr>
                                  <w:tcW w:w="5318" w:type="dxa"/>
                                </w:tcPr>
                                <w:p w14:paraId="2600927E" w14:textId="77777777" w:rsidR="002A4137" w:rsidRPr="009E4711" w:rsidRDefault="002A4137" w:rsidP="00EA6C46">
                                  <w:pPr>
                                    <w:spacing w:line="276" w:lineRule="auto"/>
                                    <w:rPr>
                                      <w:b w:val="0"/>
                                      <w:bCs w:val="0"/>
                                    </w:rPr>
                                  </w:pPr>
                                </w:p>
                              </w:tc>
                            </w:tr>
                            <w:tr w:rsidR="002A4137" w:rsidRPr="00B31086" w14:paraId="61A5D420" w14:textId="77777777" w:rsidTr="0079185E">
                              <w:tc>
                                <w:tcPr>
                                  <w:tcW w:w="5062" w:type="dxa"/>
                                  <w:shd w:val="clear" w:color="auto" w:fill="auto"/>
                                </w:tcPr>
                                <w:p w14:paraId="585FAF99" w14:textId="77777777" w:rsidR="002A4137" w:rsidRPr="009E4711" w:rsidRDefault="002A4137" w:rsidP="00EA6C46">
                                  <w:pPr>
                                    <w:spacing w:line="276" w:lineRule="auto"/>
                                    <w:rPr>
                                      <w:b w:val="0"/>
                                      <w:bCs w:val="0"/>
                                    </w:rPr>
                                  </w:pPr>
                                </w:p>
                              </w:tc>
                              <w:tc>
                                <w:tcPr>
                                  <w:tcW w:w="5318" w:type="dxa"/>
                                </w:tcPr>
                                <w:p w14:paraId="69E06C40" w14:textId="77777777" w:rsidR="002A4137" w:rsidRPr="009E4711" w:rsidRDefault="002A4137" w:rsidP="00EA6C46">
                                  <w:pPr>
                                    <w:spacing w:line="276" w:lineRule="auto"/>
                                    <w:rPr>
                                      <w:b w:val="0"/>
                                      <w:bCs w:val="0"/>
                                    </w:rPr>
                                  </w:pPr>
                                </w:p>
                              </w:tc>
                            </w:tr>
                            <w:tr w:rsidR="002A4137" w:rsidRPr="00B31086" w14:paraId="21E7CEB1" w14:textId="77777777" w:rsidTr="0079185E">
                              <w:tc>
                                <w:tcPr>
                                  <w:tcW w:w="5062" w:type="dxa"/>
                                  <w:shd w:val="clear" w:color="auto" w:fill="auto"/>
                                </w:tcPr>
                                <w:p w14:paraId="31C7B9A6" w14:textId="77777777" w:rsidR="002A4137" w:rsidRPr="009E4711" w:rsidRDefault="002A4137" w:rsidP="00EA6C46">
                                  <w:pPr>
                                    <w:spacing w:line="276" w:lineRule="auto"/>
                                    <w:rPr>
                                      <w:b w:val="0"/>
                                      <w:bCs w:val="0"/>
                                    </w:rPr>
                                  </w:pPr>
                                </w:p>
                              </w:tc>
                              <w:tc>
                                <w:tcPr>
                                  <w:tcW w:w="5318" w:type="dxa"/>
                                </w:tcPr>
                                <w:p w14:paraId="5629EFF8" w14:textId="77777777" w:rsidR="002A4137" w:rsidRPr="009E4711" w:rsidRDefault="002A4137" w:rsidP="00EA6C46">
                                  <w:pPr>
                                    <w:spacing w:line="276" w:lineRule="auto"/>
                                    <w:rPr>
                                      <w:b w:val="0"/>
                                      <w:bCs w:val="0"/>
                                    </w:rPr>
                                  </w:pPr>
                                </w:p>
                              </w:tc>
                            </w:tr>
                            <w:tr w:rsidR="002A4137" w:rsidRPr="00B31086" w14:paraId="0FD1AFF8" w14:textId="77777777" w:rsidTr="0079185E">
                              <w:tc>
                                <w:tcPr>
                                  <w:tcW w:w="5062" w:type="dxa"/>
                                  <w:shd w:val="clear" w:color="auto" w:fill="auto"/>
                                </w:tcPr>
                                <w:p w14:paraId="54F12EB9" w14:textId="77777777" w:rsidR="002A4137" w:rsidRPr="009E4711" w:rsidRDefault="002A4137" w:rsidP="00EA6C46">
                                  <w:pPr>
                                    <w:spacing w:line="276" w:lineRule="auto"/>
                                    <w:rPr>
                                      <w:b w:val="0"/>
                                      <w:bCs w:val="0"/>
                                    </w:rPr>
                                  </w:pPr>
                                </w:p>
                              </w:tc>
                              <w:tc>
                                <w:tcPr>
                                  <w:tcW w:w="5318" w:type="dxa"/>
                                </w:tcPr>
                                <w:p w14:paraId="439A418E" w14:textId="77777777" w:rsidR="002A4137" w:rsidRPr="009E4711" w:rsidRDefault="002A4137" w:rsidP="00EA6C46">
                                  <w:pPr>
                                    <w:spacing w:line="276" w:lineRule="auto"/>
                                    <w:rPr>
                                      <w:b w:val="0"/>
                                      <w:bCs w:val="0"/>
                                    </w:rPr>
                                  </w:pPr>
                                </w:p>
                              </w:tc>
                            </w:tr>
                            <w:tr w:rsidR="002A4137" w:rsidRPr="00B31086" w14:paraId="1559A499" w14:textId="77777777" w:rsidTr="0079185E">
                              <w:tc>
                                <w:tcPr>
                                  <w:tcW w:w="5062" w:type="dxa"/>
                                  <w:shd w:val="clear" w:color="auto" w:fill="auto"/>
                                </w:tcPr>
                                <w:p w14:paraId="7A58663A" w14:textId="77777777" w:rsidR="002A4137" w:rsidRPr="009E4711" w:rsidRDefault="002A4137" w:rsidP="00EA6C46">
                                  <w:pPr>
                                    <w:spacing w:line="276" w:lineRule="auto"/>
                                    <w:rPr>
                                      <w:b w:val="0"/>
                                      <w:bCs w:val="0"/>
                                    </w:rPr>
                                  </w:pPr>
                                </w:p>
                              </w:tc>
                              <w:tc>
                                <w:tcPr>
                                  <w:tcW w:w="5318" w:type="dxa"/>
                                </w:tcPr>
                                <w:p w14:paraId="2C56B48F" w14:textId="77777777" w:rsidR="002A4137" w:rsidRPr="009E4711" w:rsidRDefault="002A4137" w:rsidP="00EA6C46">
                                  <w:pPr>
                                    <w:spacing w:line="276" w:lineRule="auto"/>
                                    <w:rPr>
                                      <w:b w:val="0"/>
                                      <w:bCs w:val="0"/>
                                    </w:rPr>
                                  </w:pPr>
                                </w:p>
                              </w:tc>
                            </w:tr>
                            <w:tr w:rsidR="002A4137" w:rsidRPr="00B31086" w14:paraId="22035315" w14:textId="77777777" w:rsidTr="0079185E">
                              <w:tc>
                                <w:tcPr>
                                  <w:tcW w:w="5062" w:type="dxa"/>
                                  <w:shd w:val="clear" w:color="auto" w:fill="auto"/>
                                </w:tcPr>
                                <w:p w14:paraId="2B0C4279" w14:textId="77777777" w:rsidR="002A4137" w:rsidRPr="009E4711" w:rsidRDefault="002A4137" w:rsidP="00EA6C46">
                                  <w:pPr>
                                    <w:spacing w:line="276" w:lineRule="auto"/>
                                    <w:rPr>
                                      <w:b w:val="0"/>
                                      <w:bCs w:val="0"/>
                                    </w:rPr>
                                  </w:pPr>
                                </w:p>
                              </w:tc>
                              <w:tc>
                                <w:tcPr>
                                  <w:tcW w:w="5318" w:type="dxa"/>
                                </w:tcPr>
                                <w:p w14:paraId="105EDAFA" w14:textId="77777777" w:rsidR="002A4137" w:rsidRPr="009E4711" w:rsidRDefault="002A4137" w:rsidP="00EA6C46">
                                  <w:pPr>
                                    <w:spacing w:line="276" w:lineRule="auto"/>
                                    <w:rPr>
                                      <w:b w:val="0"/>
                                      <w:bCs w:val="0"/>
                                    </w:rPr>
                                  </w:pPr>
                                </w:p>
                              </w:tc>
                            </w:tr>
                            <w:tr w:rsidR="002A4137" w:rsidRPr="00B31086" w14:paraId="2D52E04C" w14:textId="77777777" w:rsidTr="0079185E">
                              <w:tc>
                                <w:tcPr>
                                  <w:tcW w:w="5062" w:type="dxa"/>
                                  <w:shd w:val="clear" w:color="auto" w:fill="auto"/>
                                </w:tcPr>
                                <w:p w14:paraId="7497112F" w14:textId="77777777" w:rsidR="002A4137" w:rsidRPr="009E4711" w:rsidRDefault="002A4137" w:rsidP="00EA6C46">
                                  <w:pPr>
                                    <w:spacing w:line="276" w:lineRule="auto"/>
                                    <w:rPr>
                                      <w:b w:val="0"/>
                                      <w:bCs w:val="0"/>
                                    </w:rPr>
                                  </w:pPr>
                                </w:p>
                              </w:tc>
                              <w:tc>
                                <w:tcPr>
                                  <w:tcW w:w="5318" w:type="dxa"/>
                                </w:tcPr>
                                <w:p w14:paraId="627B3FFE" w14:textId="77777777" w:rsidR="002A4137" w:rsidRPr="009E4711" w:rsidRDefault="002A4137" w:rsidP="00EA6C46">
                                  <w:pPr>
                                    <w:spacing w:line="276" w:lineRule="auto"/>
                                    <w:rPr>
                                      <w:b w:val="0"/>
                                      <w:bCs w:val="0"/>
                                    </w:rPr>
                                  </w:pPr>
                                </w:p>
                              </w:tc>
                            </w:tr>
                            <w:tr w:rsidR="002A4137" w:rsidRPr="00B31086" w14:paraId="20411914" w14:textId="77777777" w:rsidTr="0079185E">
                              <w:tc>
                                <w:tcPr>
                                  <w:tcW w:w="5062" w:type="dxa"/>
                                  <w:shd w:val="clear" w:color="auto" w:fill="auto"/>
                                </w:tcPr>
                                <w:p w14:paraId="5F738219" w14:textId="77777777" w:rsidR="002A4137" w:rsidRPr="009E4711" w:rsidRDefault="002A4137" w:rsidP="00EA6C46">
                                  <w:pPr>
                                    <w:spacing w:line="276" w:lineRule="auto"/>
                                    <w:rPr>
                                      <w:b w:val="0"/>
                                      <w:bCs w:val="0"/>
                                    </w:rPr>
                                  </w:pPr>
                                </w:p>
                              </w:tc>
                              <w:tc>
                                <w:tcPr>
                                  <w:tcW w:w="5318" w:type="dxa"/>
                                </w:tcPr>
                                <w:p w14:paraId="6D52E5A7" w14:textId="77777777" w:rsidR="002A4137" w:rsidRPr="009E4711" w:rsidRDefault="002A4137" w:rsidP="00EA6C46">
                                  <w:pPr>
                                    <w:spacing w:line="276" w:lineRule="auto"/>
                                    <w:rPr>
                                      <w:b w:val="0"/>
                                      <w:bCs w:val="0"/>
                                    </w:rPr>
                                  </w:pPr>
                                </w:p>
                              </w:tc>
                            </w:tr>
                            <w:tr w:rsidR="002A4137" w:rsidRPr="00B31086" w14:paraId="2061C7C5" w14:textId="77777777" w:rsidTr="0079185E">
                              <w:tc>
                                <w:tcPr>
                                  <w:tcW w:w="5062" w:type="dxa"/>
                                  <w:shd w:val="clear" w:color="auto" w:fill="auto"/>
                                </w:tcPr>
                                <w:p w14:paraId="7C6BCCD5" w14:textId="77777777" w:rsidR="002A4137" w:rsidRPr="009E4711" w:rsidRDefault="002A4137" w:rsidP="00EA6C46">
                                  <w:pPr>
                                    <w:spacing w:line="276" w:lineRule="auto"/>
                                    <w:rPr>
                                      <w:b w:val="0"/>
                                      <w:bCs w:val="0"/>
                                    </w:rPr>
                                  </w:pPr>
                                </w:p>
                              </w:tc>
                              <w:tc>
                                <w:tcPr>
                                  <w:tcW w:w="5318" w:type="dxa"/>
                                </w:tcPr>
                                <w:p w14:paraId="4E9E0CE7" w14:textId="77777777" w:rsidR="002A4137" w:rsidRPr="009E4711" w:rsidRDefault="002A4137" w:rsidP="00EA6C46">
                                  <w:pPr>
                                    <w:spacing w:line="276" w:lineRule="auto"/>
                                    <w:rPr>
                                      <w:b w:val="0"/>
                                      <w:bCs w:val="0"/>
                                    </w:rPr>
                                  </w:pPr>
                                </w:p>
                              </w:tc>
                            </w:tr>
                            <w:tr w:rsidR="002A4137" w:rsidRPr="00B31086" w14:paraId="76B9CDF2" w14:textId="77777777" w:rsidTr="0079185E">
                              <w:tc>
                                <w:tcPr>
                                  <w:tcW w:w="5062" w:type="dxa"/>
                                  <w:shd w:val="clear" w:color="auto" w:fill="auto"/>
                                </w:tcPr>
                                <w:p w14:paraId="62399FD7" w14:textId="77777777" w:rsidR="002A4137" w:rsidRPr="009E4711" w:rsidRDefault="002A4137" w:rsidP="00EA6C46">
                                  <w:pPr>
                                    <w:spacing w:line="276" w:lineRule="auto"/>
                                    <w:rPr>
                                      <w:b w:val="0"/>
                                      <w:bCs w:val="0"/>
                                    </w:rPr>
                                  </w:pPr>
                                </w:p>
                              </w:tc>
                              <w:tc>
                                <w:tcPr>
                                  <w:tcW w:w="5318" w:type="dxa"/>
                                </w:tcPr>
                                <w:p w14:paraId="57B5DBB0" w14:textId="77777777" w:rsidR="002A4137" w:rsidRPr="009E4711" w:rsidRDefault="002A4137" w:rsidP="00EA6C46">
                                  <w:pPr>
                                    <w:spacing w:line="276" w:lineRule="auto"/>
                                    <w:rPr>
                                      <w:b w:val="0"/>
                                      <w:bCs w:val="0"/>
                                    </w:rPr>
                                  </w:pPr>
                                </w:p>
                              </w:tc>
                            </w:tr>
                            <w:tr w:rsidR="002A4137" w:rsidRPr="00B31086" w14:paraId="00431D5A" w14:textId="77777777" w:rsidTr="0079185E">
                              <w:tc>
                                <w:tcPr>
                                  <w:tcW w:w="5062" w:type="dxa"/>
                                  <w:shd w:val="clear" w:color="auto" w:fill="auto"/>
                                </w:tcPr>
                                <w:p w14:paraId="511EA30A" w14:textId="77777777" w:rsidR="002A4137" w:rsidRPr="009E4711" w:rsidRDefault="002A4137" w:rsidP="00EA6C46">
                                  <w:pPr>
                                    <w:spacing w:line="276" w:lineRule="auto"/>
                                    <w:rPr>
                                      <w:b w:val="0"/>
                                      <w:bCs w:val="0"/>
                                    </w:rPr>
                                  </w:pPr>
                                </w:p>
                              </w:tc>
                              <w:tc>
                                <w:tcPr>
                                  <w:tcW w:w="5318" w:type="dxa"/>
                                </w:tcPr>
                                <w:p w14:paraId="1F61A6A7" w14:textId="77777777" w:rsidR="002A4137" w:rsidRPr="009E4711" w:rsidRDefault="002A4137" w:rsidP="00EA6C46">
                                  <w:pPr>
                                    <w:spacing w:line="276" w:lineRule="auto"/>
                                    <w:rPr>
                                      <w:b w:val="0"/>
                                      <w:bCs w:val="0"/>
                                    </w:rPr>
                                  </w:pPr>
                                </w:p>
                              </w:tc>
                            </w:tr>
                            <w:tr w:rsidR="002A4137" w:rsidRPr="00B31086" w14:paraId="4DB50417" w14:textId="77777777" w:rsidTr="0079185E">
                              <w:tc>
                                <w:tcPr>
                                  <w:tcW w:w="5062" w:type="dxa"/>
                                  <w:shd w:val="clear" w:color="auto" w:fill="auto"/>
                                </w:tcPr>
                                <w:p w14:paraId="29C9C084" w14:textId="77777777" w:rsidR="002A4137" w:rsidRPr="009E4711" w:rsidRDefault="002A4137" w:rsidP="00EA6C46">
                                  <w:pPr>
                                    <w:spacing w:line="276" w:lineRule="auto"/>
                                    <w:rPr>
                                      <w:b w:val="0"/>
                                      <w:bCs w:val="0"/>
                                    </w:rPr>
                                  </w:pPr>
                                </w:p>
                              </w:tc>
                              <w:tc>
                                <w:tcPr>
                                  <w:tcW w:w="5318" w:type="dxa"/>
                                </w:tcPr>
                                <w:p w14:paraId="3BEB51FC" w14:textId="77777777" w:rsidR="002A4137" w:rsidRPr="009E4711" w:rsidRDefault="002A4137" w:rsidP="00EA6C46">
                                  <w:pPr>
                                    <w:spacing w:line="276" w:lineRule="auto"/>
                                    <w:rPr>
                                      <w:b w:val="0"/>
                                      <w:bCs w:val="0"/>
                                    </w:rPr>
                                  </w:pPr>
                                </w:p>
                              </w:tc>
                            </w:tr>
                            <w:tr w:rsidR="002A4137" w:rsidRPr="00B31086" w14:paraId="69627680" w14:textId="77777777" w:rsidTr="0079185E">
                              <w:tc>
                                <w:tcPr>
                                  <w:tcW w:w="5062" w:type="dxa"/>
                                  <w:shd w:val="clear" w:color="auto" w:fill="auto"/>
                                </w:tcPr>
                                <w:p w14:paraId="346AD480" w14:textId="77777777" w:rsidR="002A4137" w:rsidRPr="009E4711" w:rsidRDefault="002A4137" w:rsidP="00EA6C46">
                                  <w:pPr>
                                    <w:spacing w:line="276" w:lineRule="auto"/>
                                    <w:rPr>
                                      <w:b w:val="0"/>
                                      <w:bCs w:val="0"/>
                                    </w:rPr>
                                  </w:pPr>
                                </w:p>
                              </w:tc>
                              <w:tc>
                                <w:tcPr>
                                  <w:tcW w:w="5318" w:type="dxa"/>
                                </w:tcPr>
                                <w:p w14:paraId="01670CCB" w14:textId="77777777" w:rsidR="002A4137" w:rsidRPr="009E4711" w:rsidRDefault="002A4137" w:rsidP="00EA6C46">
                                  <w:pPr>
                                    <w:spacing w:line="276" w:lineRule="auto"/>
                                    <w:rPr>
                                      <w:b w:val="0"/>
                                      <w:bCs w:val="0"/>
                                    </w:rPr>
                                  </w:pPr>
                                </w:p>
                              </w:tc>
                            </w:tr>
                            <w:tr w:rsidR="002A4137" w:rsidRPr="00B31086" w14:paraId="43493B27" w14:textId="77777777" w:rsidTr="0079185E">
                              <w:tc>
                                <w:tcPr>
                                  <w:tcW w:w="5062" w:type="dxa"/>
                                  <w:shd w:val="clear" w:color="auto" w:fill="auto"/>
                                </w:tcPr>
                                <w:p w14:paraId="0168F388" w14:textId="77777777" w:rsidR="002A4137" w:rsidRPr="009E4711" w:rsidRDefault="002A4137" w:rsidP="00EA6C46">
                                  <w:pPr>
                                    <w:spacing w:line="276" w:lineRule="auto"/>
                                    <w:rPr>
                                      <w:b w:val="0"/>
                                      <w:bCs w:val="0"/>
                                    </w:rPr>
                                  </w:pPr>
                                </w:p>
                              </w:tc>
                              <w:tc>
                                <w:tcPr>
                                  <w:tcW w:w="5318" w:type="dxa"/>
                                </w:tcPr>
                                <w:p w14:paraId="32535DFB" w14:textId="77777777" w:rsidR="002A4137" w:rsidRPr="009E4711" w:rsidRDefault="002A4137" w:rsidP="00EA6C46">
                                  <w:pPr>
                                    <w:spacing w:line="276" w:lineRule="auto"/>
                                    <w:rPr>
                                      <w:b w:val="0"/>
                                      <w:bCs w:val="0"/>
                                    </w:rPr>
                                  </w:pPr>
                                </w:p>
                              </w:tc>
                            </w:tr>
                            <w:tr w:rsidR="002A4137" w:rsidRPr="00B31086" w14:paraId="366BBCB1" w14:textId="77777777" w:rsidTr="0079185E">
                              <w:tc>
                                <w:tcPr>
                                  <w:tcW w:w="5062" w:type="dxa"/>
                                  <w:shd w:val="clear" w:color="auto" w:fill="auto"/>
                                </w:tcPr>
                                <w:p w14:paraId="6B6F2BC2" w14:textId="77777777" w:rsidR="002A4137" w:rsidRPr="009E4711" w:rsidRDefault="002A4137" w:rsidP="00EA6C46">
                                  <w:pPr>
                                    <w:spacing w:line="276" w:lineRule="auto"/>
                                    <w:rPr>
                                      <w:b w:val="0"/>
                                      <w:bCs w:val="0"/>
                                    </w:rPr>
                                  </w:pPr>
                                </w:p>
                              </w:tc>
                              <w:tc>
                                <w:tcPr>
                                  <w:tcW w:w="5318" w:type="dxa"/>
                                </w:tcPr>
                                <w:p w14:paraId="22EE98E1" w14:textId="77777777" w:rsidR="002A4137" w:rsidRPr="009E4711" w:rsidRDefault="002A4137" w:rsidP="00EA6C46">
                                  <w:pPr>
                                    <w:spacing w:line="276" w:lineRule="auto"/>
                                    <w:rPr>
                                      <w:b w:val="0"/>
                                      <w:bCs w:val="0"/>
                                    </w:rPr>
                                  </w:pPr>
                                </w:p>
                              </w:tc>
                            </w:tr>
                            <w:tr w:rsidR="002A4137" w:rsidRPr="00B31086" w14:paraId="7979E89D" w14:textId="77777777" w:rsidTr="0079185E">
                              <w:tc>
                                <w:tcPr>
                                  <w:tcW w:w="5062" w:type="dxa"/>
                                  <w:shd w:val="clear" w:color="auto" w:fill="auto"/>
                                </w:tcPr>
                                <w:p w14:paraId="5E329AAE" w14:textId="77777777" w:rsidR="002A4137" w:rsidRPr="009E4711" w:rsidRDefault="002A4137" w:rsidP="00EA6C46">
                                  <w:pPr>
                                    <w:spacing w:line="276" w:lineRule="auto"/>
                                    <w:rPr>
                                      <w:b w:val="0"/>
                                      <w:bCs w:val="0"/>
                                    </w:rPr>
                                  </w:pPr>
                                </w:p>
                              </w:tc>
                              <w:tc>
                                <w:tcPr>
                                  <w:tcW w:w="5318" w:type="dxa"/>
                                </w:tcPr>
                                <w:p w14:paraId="5664F0E2" w14:textId="77777777" w:rsidR="002A4137" w:rsidRPr="009E4711" w:rsidRDefault="002A4137" w:rsidP="00EA6C46">
                                  <w:pPr>
                                    <w:spacing w:line="276" w:lineRule="auto"/>
                                    <w:rPr>
                                      <w:b w:val="0"/>
                                      <w:bCs w:val="0"/>
                                    </w:rPr>
                                  </w:pPr>
                                </w:p>
                              </w:tc>
                            </w:tr>
                            <w:tr w:rsidR="002A4137" w:rsidRPr="00B31086" w14:paraId="0817BD02" w14:textId="77777777" w:rsidTr="0079185E">
                              <w:tc>
                                <w:tcPr>
                                  <w:tcW w:w="5062" w:type="dxa"/>
                                  <w:shd w:val="clear" w:color="auto" w:fill="auto"/>
                                </w:tcPr>
                                <w:p w14:paraId="54DDB90F" w14:textId="77777777" w:rsidR="002A4137" w:rsidRPr="009E4711" w:rsidRDefault="002A4137" w:rsidP="00EA6C46">
                                  <w:pPr>
                                    <w:spacing w:line="276" w:lineRule="auto"/>
                                    <w:rPr>
                                      <w:b w:val="0"/>
                                      <w:bCs w:val="0"/>
                                    </w:rPr>
                                  </w:pPr>
                                </w:p>
                              </w:tc>
                              <w:tc>
                                <w:tcPr>
                                  <w:tcW w:w="5318" w:type="dxa"/>
                                </w:tcPr>
                                <w:p w14:paraId="59114F30" w14:textId="77777777" w:rsidR="002A4137" w:rsidRPr="009E4711" w:rsidRDefault="002A4137" w:rsidP="00EA6C46">
                                  <w:pPr>
                                    <w:spacing w:line="276" w:lineRule="auto"/>
                                    <w:rPr>
                                      <w:b w:val="0"/>
                                      <w:bCs w:val="0"/>
                                    </w:rPr>
                                  </w:pPr>
                                </w:p>
                              </w:tc>
                            </w:tr>
                            <w:tr w:rsidR="002A4137" w:rsidRPr="00B31086" w14:paraId="7BBF1789" w14:textId="77777777" w:rsidTr="0079185E">
                              <w:tc>
                                <w:tcPr>
                                  <w:tcW w:w="5062" w:type="dxa"/>
                                  <w:shd w:val="clear" w:color="auto" w:fill="auto"/>
                                </w:tcPr>
                                <w:p w14:paraId="11BA9DAB" w14:textId="77777777" w:rsidR="002A4137" w:rsidRPr="009E4711" w:rsidRDefault="002A4137" w:rsidP="00EA6C46">
                                  <w:pPr>
                                    <w:spacing w:line="276" w:lineRule="auto"/>
                                    <w:rPr>
                                      <w:b w:val="0"/>
                                      <w:bCs w:val="0"/>
                                    </w:rPr>
                                  </w:pPr>
                                </w:p>
                              </w:tc>
                              <w:tc>
                                <w:tcPr>
                                  <w:tcW w:w="5318" w:type="dxa"/>
                                </w:tcPr>
                                <w:p w14:paraId="3F3F557B" w14:textId="77777777" w:rsidR="002A4137" w:rsidRPr="009E4711" w:rsidRDefault="002A4137" w:rsidP="00EA6C46">
                                  <w:pPr>
                                    <w:spacing w:line="276" w:lineRule="auto"/>
                                    <w:rPr>
                                      <w:b w:val="0"/>
                                      <w:bCs w:val="0"/>
                                    </w:rPr>
                                  </w:pPr>
                                </w:p>
                              </w:tc>
                            </w:tr>
                            <w:tr w:rsidR="002A4137" w:rsidRPr="00B31086" w14:paraId="03464A60" w14:textId="77777777" w:rsidTr="0079185E">
                              <w:tc>
                                <w:tcPr>
                                  <w:tcW w:w="5062" w:type="dxa"/>
                                  <w:shd w:val="clear" w:color="auto" w:fill="auto"/>
                                </w:tcPr>
                                <w:p w14:paraId="6CF6EA63" w14:textId="77777777" w:rsidR="002A4137" w:rsidRPr="009E4711" w:rsidRDefault="002A4137" w:rsidP="00EA6C46">
                                  <w:pPr>
                                    <w:spacing w:line="276" w:lineRule="auto"/>
                                    <w:rPr>
                                      <w:b w:val="0"/>
                                      <w:bCs w:val="0"/>
                                    </w:rPr>
                                  </w:pPr>
                                </w:p>
                              </w:tc>
                              <w:tc>
                                <w:tcPr>
                                  <w:tcW w:w="5318" w:type="dxa"/>
                                </w:tcPr>
                                <w:p w14:paraId="578ACF79" w14:textId="77777777" w:rsidR="002A4137" w:rsidRPr="009E4711" w:rsidRDefault="002A4137" w:rsidP="00EA6C46">
                                  <w:pPr>
                                    <w:spacing w:line="276" w:lineRule="auto"/>
                                    <w:rPr>
                                      <w:b w:val="0"/>
                                      <w:bCs w:val="0"/>
                                    </w:rPr>
                                  </w:pPr>
                                </w:p>
                              </w:tc>
                            </w:tr>
                            <w:tr w:rsidR="002A4137" w:rsidRPr="00B31086" w14:paraId="1AF2E735" w14:textId="77777777" w:rsidTr="0079185E">
                              <w:tc>
                                <w:tcPr>
                                  <w:tcW w:w="5062" w:type="dxa"/>
                                  <w:shd w:val="clear" w:color="auto" w:fill="auto"/>
                                </w:tcPr>
                                <w:p w14:paraId="3A9FEA31" w14:textId="77777777" w:rsidR="002A4137" w:rsidRPr="009E4711" w:rsidRDefault="002A4137" w:rsidP="00EA6C46">
                                  <w:pPr>
                                    <w:spacing w:line="276" w:lineRule="auto"/>
                                    <w:rPr>
                                      <w:b w:val="0"/>
                                      <w:bCs w:val="0"/>
                                    </w:rPr>
                                  </w:pPr>
                                </w:p>
                              </w:tc>
                              <w:tc>
                                <w:tcPr>
                                  <w:tcW w:w="5318" w:type="dxa"/>
                                </w:tcPr>
                                <w:p w14:paraId="23E81ED0" w14:textId="77777777" w:rsidR="002A4137" w:rsidRPr="009E4711" w:rsidRDefault="002A4137" w:rsidP="00EA6C46">
                                  <w:pPr>
                                    <w:spacing w:line="276" w:lineRule="auto"/>
                                    <w:rPr>
                                      <w:b w:val="0"/>
                                      <w:bCs w:val="0"/>
                                    </w:rPr>
                                  </w:pPr>
                                </w:p>
                              </w:tc>
                            </w:tr>
                            <w:tr w:rsidR="002A4137" w:rsidRPr="00B31086" w14:paraId="4607C155" w14:textId="77777777" w:rsidTr="0079185E">
                              <w:tc>
                                <w:tcPr>
                                  <w:tcW w:w="5062" w:type="dxa"/>
                                  <w:shd w:val="clear" w:color="auto" w:fill="auto"/>
                                </w:tcPr>
                                <w:p w14:paraId="739CA754" w14:textId="77777777" w:rsidR="002A4137" w:rsidRPr="009E4711" w:rsidRDefault="002A4137" w:rsidP="00EA6C46">
                                  <w:pPr>
                                    <w:spacing w:line="276" w:lineRule="auto"/>
                                    <w:rPr>
                                      <w:b w:val="0"/>
                                      <w:bCs w:val="0"/>
                                    </w:rPr>
                                  </w:pPr>
                                </w:p>
                              </w:tc>
                              <w:tc>
                                <w:tcPr>
                                  <w:tcW w:w="5318" w:type="dxa"/>
                                </w:tcPr>
                                <w:p w14:paraId="5BCC41DE" w14:textId="77777777" w:rsidR="002A4137" w:rsidRPr="009E4711" w:rsidRDefault="002A4137" w:rsidP="00EA6C46">
                                  <w:pPr>
                                    <w:spacing w:line="276" w:lineRule="auto"/>
                                    <w:rPr>
                                      <w:b w:val="0"/>
                                      <w:bCs w:val="0"/>
                                    </w:rPr>
                                  </w:pPr>
                                </w:p>
                              </w:tc>
                            </w:tr>
                          </w:tbl>
                          <w:p w14:paraId="3290B1FF" w14:textId="77777777" w:rsidR="002A4137" w:rsidRPr="00B31086" w:rsidRDefault="002A4137" w:rsidP="00EA6C4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0" type="#_x0000_t202" style="position:absolute;margin-left:.2pt;margin-top:4pt;width:518.05pt;height:757.3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B2C712B" w14:textId="77777777" w:rsidTr="002519CF">
                        <w:tc>
                          <w:tcPr>
                            <w:tcW w:w="10380" w:type="dxa"/>
                            <w:gridSpan w:val="2"/>
                            <w:shd w:val="clear" w:color="auto" w:fill="auto"/>
                          </w:tcPr>
                          <w:p w14:paraId="381E8627" w14:textId="1E3ACF1E"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1</w:t>
                            </w:r>
                            <w:r>
                              <w:rPr>
                                <w:bCs w:val="0"/>
                                <w:sz w:val="21"/>
                                <w:szCs w:val="21"/>
                                <w:lang w:val="vi-VN"/>
                              </w:rPr>
                              <w:t>9</w:t>
                            </w:r>
                            <w:r w:rsidRPr="003C1ED3">
                              <w:rPr>
                                <w:bCs w:val="0"/>
                                <w:sz w:val="21"/>
                                <w:szCs w:val="21"/>
                                <w:lang w:val="vi-VN"/>
                              </w:rPr>
                              <w:t>.</w:t>
                            </w:r>
                            <w:r>
                              <w:rPr>
                                <w:b w:val="0"/>
                                <w:sz w:val="21"/>
                                <w:szCs w:val="21"/>
                                <w:lang w:val="vi-VN"/>
                              </w:rPr>
                              <w:t xml:space="preserve"> </w:t>
                            </w:r>
                            <w:r w:rsidRPr="00A769A4">
                              <w:rPr>
                                <w:b w:val="0"/>
                                <w:sz w:val="21"/>
                                <w:szCs w:val="21"/>
                              </w:rPr>
                              <w:t>Thấu kính có độ tụ D = 5 dp, đó là :</w:t>
                            </w:r>
                          </w:p>
                          <w:p w14:paraId="060D5F90" w14:textId="77777777" w:rsidR="002A4137" w:rsidRPr="00A769A4" w:rsidRDefault="002A4137" w:rsidP="00EA6C46">
                            <w:pPr>
                              <w:spacing w:line="276" w:lineRule="auto"/>
                              <w:jc w:val="both"/>
                              <w:rPr>
                                <w:b w:val="0"/>
                                <w:sz w:val="21"/>
                                <w:szCs w:val="21"/>
                              </w:rPr>
                            </w:pPr>
                            <w:r w:rsidRPr="00A769A4">
                              <w:rPr>
                                <w:b w:val="0"/>
                                <w:sz w:val="21"/>
                                <w:szCs w:val="21"/>
                              </w:rPr>
                              <w:t>A. thấu kính phân kì có tiêu cự f = - 0,2cm.           B. thấu kính phân kì có tiêu cự là f = - 20cm.</w:t>
                            </w:r>
                          </w:p>
                          <w:p w14:paraId="4A17BF2D" w14:textId="77777777" w:rsidR="002A4137" w:rsidRPr="00A769A4" w:rsidRDefault="002A4137" w:rsidP="00EA6C46">
                            <w:pPr>
                              <w:spacing w:line="276" w:lineRule="auto"/>
                              <w:jc w:val="both"/>
                              <w:rPr>
                                <w:b w:val="0"/>
                                <w:sz w:val="21"/>
                                <w:szCs w:val="21"/>
                              </w:rPr>
                            </w:pPr>
                            <w:r w:rsidRPr="00A769A4">
                              <w:rPr>
                                <w:b w:val="0"/>
                                <w:color w:val="FF00FF"/>
                                <w:sz w:val="21"/>
                                <w:szCs w:val="21"/>
                              </w:rPr>
                              <w:t>C. thấu kính hội tụ, có tiêu cự f = 20cm</w:t>
                            </w:r>
                            <w:r w:rsidRPr="00A769A4">
                              <w:rPr>
                                <w:b w:val="0"/>
                                <w:sz w:val="21"/>
                                <w:szCs w:val="21"/>
                              </w:rPr>
                              <w:t>.                D. thấu kính hội tụ, có tiêu cự f = 0,2 cm.</w:t>
                            </w:r>
                          </w:p>
                          <w:p w14:paraId="0C0DED1B" w14:textId="2CF170CD"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0</w:t>
                            </w:r>
                            <w:r w:rsidRPr="003C1ED3">
                              <w:rPr>
                                <w:bCs w:val="0"/>
                                <w:sz w:val="21"/>
                                <w:szCs w:val="21"/>
                                <w:lang w:val="vi-VN"/>
                              </w:rPr>
                              <w:t>.</w:t>
                            </w:r>
                            <w:r>
                              <w:rPr>
                                <w:b w:val="0"/>
                                <w:sz w:val="21"/>
                                <w:szCs w:val="21"/>
                                <w:lang w:val="vi-VN"/>
                              </w:rPr>
                              <w:t xml:space="preserve"> </w:t>
                            </w:r>
                            <w:r w:rsidRPr="00A769A4">
                              <w:rPr>
                                <w:b w:val="0"/>
                                <w:sz w:val="21"/>
                                <w:szCs w:val="21"/>
                              </w:rPr>
                              <w:t>Một thấu kính mỏng, phẳng – lồi, làm bằng thuỷ tinh chiết suất n = 1,5 đặt trong không khí, biết độ tụ của kính là D = + 5 (đp). Bán kính mặt cầu lồi của thấu kính là:</w:t>
                            </w:r>
                          </w:p>
                          <w:p w14:paraId="1E0ABB3A" w14:textId="77777777" w:rsidR="002A4137" w:rsidRDefault="002A4137" w:rsidP="00EA6C46">
                            <w:pPr>
                              <w:spacing w:line="276" w:lineRule="auto"/>
                              <w:jc w:val="both"/>
                              <w:rPr>
                                <w:b w:val="0"/>
                                <w:sz w:val="21"/>
                                <w:szCs w:val="21"/>
                              </w:rPr>
                            </w:pPr>
                            <w:r w:rsidRPr="00A769A4">
                              <w:rPr>
                                <w:b w:val="0"/>
                                <w:color w:val="FF0000"/>
                                <w:sz w:val="21"/>
                                <w:szCs w:val="21"/>
                              </w:rPr>
                              <w:t>A. R = 10 (cm).</w:t>
                            </w:r>
                            <w:r w:rsidRPr="00A769A4">
                              <w:rPr>
                                <w:b w:val="0"/>
                                <w:color w:val="FF0000"/>
                                <w:sz w:val="21"/>
                                <w:szCs w:val="21"/>
                              </w:rPr>
                              <w:tab/>
                            </w:r>
                            <w:r w:rsidRPr="00A769A4">
                              <w:rPr>
                                <w:b w:val="0"/>
                                <w:color w:val="FF0000"/>
                                <w:sz w:val="21"/>
                                <w:szCs w:val="21"/>
                              </w:rPr>
                              <w:tab/>
                            </w:r>
                            <w:r w:rsidRPr="00A769A4">
                              <w:rPr>
                                <w:b w:val="0"/>
                                <w:sz w:val="21"/>
                                <w:szCs w:val="21"/>
                              </w:rPr>
                              <w:t>B. R = 8 (cm).</w:t>
                            </w:r>
                            <w:r w:rsidRPr="00A769A4">
                              <w:rPr>
                                <w:b w:val="0"/>
                                <w:sz w:val="21"/>
                                <w:szCs w:val="21"/>
                              </w:rPr>
                              <w:tab/>
                            </w:r>
                            <w:r w:rsidRPr="00A769A4">
                              <w:rPr>
                                <w:b w:val="0"/>
                                <w:sz w:val="21"/>
                                <w:szCs w:val="21"/>
                              </w:rPr>
                              <w:tab/>
                            </w:r>
                          </w:p>
                          <w:p w14:paraId="0D4DCA6D" w14:textId="4805B558" w:rsidR="002A4137" w:rsidRPr="00A769A4" w:rsidRDefault="002A4137" w:rsidP="00EA6C46">
                            <w:pPr>
                              <w:spacing w:line="276" w:lineRule="auto"/>
                              <w:jc w:val="both"/>
                              <w:rPr>
                                <w:b w:val="0"/>
                                <w:color w:val="FF0000"/>
                                <w:sz w:val="21"/>
                                <w:szCs w:val="21"/>
                              </w:rPr>
                            </w:pPr>
                            <w:r w:rsidRPr="00A769A4">
                              <w:rPr>
                                <w:b w:val="0"/>
                                <w:sz w:val="21"/>
                                <w:szCs w:val="21"/>
                              </w:rPr>
                              <w:t>C. R = 6 (cm).</w:t>
                            </w:r>
                            <w:r w:rsidRPr="00A769A4">
                              <w:rPr>
                                <w:b w:val="0"/>
                                <w:sz w:val="21"/>
                                <w:szCs w:val="21"/>
                              </w:rPr>
                              <w:tab/>
                            </w:r>
                            <w:r w:rsidRPr="00A769A4">
                              <w:rPr>
                                <w:b w:val="0"/>
                                <w:sz w:val="21"/>
                                <w:szCs w:val="21"/>
                              </w:rPr>
                              <w:tab/>
                              <w:t>D. R = 4 (cm)</w:t>
                            </w:r>
                          </w:p>
                          <w:p w14:paraId="7C5B721D" w14:textId="74CBD4C0"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1</w:t>
                            </w:r>
                            <w:r w:rsidRPr="003C1ED3">
                              <w:rPr>
                                <w:bCs w:val="0"/>
                                <w:sz w:val="21"/>
                                <w:szCs w:val="21"/>
                                <w:lang w:val="vi-VN"/>
                              </w:rPr>
                              <w:t>.</w:t>
                            </w:r>
                            <w:r>
                              <w:rPr>
                                <w:b w:val="0"/>
                                <w:sz w:val="21"/>
                                <w:szCs w:val="21"/>
                                <w:lang w:val="vi-VN"/>
                              </w:rPr>
                              <w:t xml:space="preserve"> </w:t>
                            </w:r>
                            <w:r w:rsidRPr="00A769A4">
                              <w:rPr>
                                <w:b w:val="0"/>
                                <w:sz w:val="21"/>
                                <w:szCs w:val="21"/>
                              </w:rPr>
                              <w:t xml:space="preserve">Đặt một điểm sáng nằm trên trục chính của một thấu kính cách kính 0,2 m thì chùm tia ló ra khỏi thấu kính là chùm song song. Đây là </w:t>
                            </w:r>
                          </w:p>
                          <w:p w14:paraId="528ABC5D" w14:textId="3E30364A" w:rsidR="002A4137" w:rsidRDefault="002A4137" w:rsidP="00EA6C46">
                            <w:pPr>
                              <w:spacing w:line="276" w:lineRule="auto"/>
                              <w:jc w:val="both"/>
                              <w:rPr>
                                <w:b w:val="0"/>
                                <w:sz w:val="21"/>
                                <w:szCs w:val="21"/>
                              </w:rPr>
                            </w:pPr>
                            <w:r>
                              <w:rPr>
                                <w:b w:val="0"/>
                                <w:sz w:val="21"/>
                                <w:szCs w:val="21"/>
                                <w:lang w:val="vi-VN"/>
                              </w:rPr>
                              <w:t xml:space="preserve">A. </w:t>
                            </w:r>
                            <w:r w:rsidRPr="00A769A4">
                              <w:rPr>
                                <w:b w:val="0"/>
                                <w:sz w:val="21"/>
                                <w:szCs w:val="21"/>
                              </w:rPr>
                              <w:t>thấu kính hội tụ có tiêu cự  200 cm.</w:t>
                            </w:r>
                            <w:r>
                              <w:rPr>
                                <w:b w:val="0"/>
                                <w:sz w:val="21"/>
                                <w:szCs w:val="21"/>
                                <w:lang w:val="vi-VN"/>
                              </w:rPr>
                              <w:t xml:space="preserve">       B. </w:t>
                            </w:r>
                            <w:r w:rsidRPr="00A769A4">
                              <w:rPr>
                                <w:b w:val="0"/>
                                <w:sz w:val="21"/>
                                <w:szCs w:val="21"/>
                              </w:rPr>
                              <w:t>thấu kính phân kì có tiêu cự 20 cm.</w:t>
                            </w:r>
                          </w:p>
                          <w:p w14:paraId="4183CD45" w14:textId="02D9F2C4" w:rsidR="002A4137" w:rsidRPr="007D2F30" w:rsidRDefault="002A4137" w:rsidP="00EA6C46">
                            <w:pPr>
                              <w:spacing w:line="276" w:lineRule="auto"/>
                              <w:jc w:val="both"/>
                              <w:rPr>
                                <w:b w:val="0"/>
                                <w:sz w:val="21"/>
                                <w:szCs w:val="21"/>
                              </w:rPr>
                            </w:pPr>
                            <w:r>
                              <w:rPr>
                                <w:b w:val="0"/>
                                <w:sz w:val="21"/>
                                <w:szCs w:val="21"/>
                                <w:lang w:val="vi-VN"/>
                              </w:rPr>
                              <w:t xml:space="preserve">C. </w:t>
                            </w:r>
                            <w:r w:rsidRPr="00A769A4">
                              <w:rPr>
                                <w:b w:val="0"/>
                                <w:sz w:val="21"/>
                                <w:szCs w:val="21"/>
                              </w:rPr>
                              <w:t>thấu kính phân kì có tiêu cự 200 cm.</w:t>
                            </w:r>
                            <w:r>
                              <w:rPr>
                                <w:b w:val="0"/>
                                <w:sz w:val="21"/>
                                <w:szCs w:val="21"/>
                                <w:lang w:val="vi-VN"/>
                              </w:rPr>
                              <w:t xml:space="preserve">     </w:t>
                            </w:r>
                            <w:r w:rsidRPr="00A769A4">
                              <w:rPr>
                                <w:b w:val="0"/>
                                <w:color w:val="0000FF"/>
                                <w:sz w:val="21"/>
                                <w:szCs w:val="21"/>
                              </w:rPr>
                              <w:t>D. thấu kính hội tụ có tiêu cự 20 cm.</w:t>
                            </w:r>
                          </w:p>
                          <w:p w14:paraId="2983E1FF" w14:textId="77777777" w:rsidR="002A4137" w:rsidRPr="00A769A4" w:rsidRDefault="002A4137" w:rsidP="00EA6C46">
                            <w:pPr>
                              <w:spacing w:line="276" w:lineRule="auto"/>
                              <w:jc w:val="both"/>
                              <w:rPr>
                                <w:b w:val="0"/>
                                <w:color w:val="FF0000"/>
                                <w:sz w:val="21"/>
                                <w:szCs w:val="21"/>
                              </w:rPr>
                            </w:pPr>
                            <w:r w:rsidRPr="00A769A4">
                              <w:rPr>
                                <w:b w:val="0"/>
                                <w:color w:val="FF0000"/>
                                <w:sz w:val="21"/>
                                <w:szCs w:val="21"/>
                              </w:rPr>
                              <w:t>CÔNG THỨC VỊ TRÍ VẬT ẢNH - ĐỘ PHÓNG ĐẠI ẢNH</w:t>
                            </w:r>
                          </w:p>
                          <w:p w14:paraId="4381C203" w14:textId="77C2A575"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2</w:t>
                            </w:r>
                            <w:r w:rsidRPr="003C1ED3">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hội tụ có tiêu cự 20cm. Khi đặt vật sáng cách thấu kính 30cm thì vị trí, tính chất, chiều và độ lớn của ảnh là:</w:t>
                            </w:r>
                          </w:p>
                          <w:p w14:paraId="54C33E89" w14:textId="77777777" w:rsidR="002A4137" w:rsidRDefault="002A4137" w:rsidP="00EA6C46">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 xml:space="preserve">A. cách thấu kính 60cm, </w:t>
                            </w:r>
                            <w:r>
                              <w:rPr>
                                <w:b w:val="0"/>
                                <w:sz w:val="21"/>
                                <w:szCs w:val="21"/>
                                <w:lang w:val="nl-NL"/>
                              </w:rPr>
                              <w:t>ảo, ngược chiều và gấp đôi vật.</w:t>
                            </w:r>
                            <w:r>
                              <w:rPr>
                                <w:b w:val="0"/>
                                <w:sz w:val="21"/>
                                <w:szCs w:val="21"/>
                                <w:lang w:val="nl-NL"/>
                              </w:rPr>
                              <w:tab/>
                            </w:r>
                          </w:p>
                          <w:p w14:paraId="63FCC6C7" w14:textId="01527E48" w:rsidR="002A4137" w:rsidRPr="00A769A4" w:rsidRDefault="002A4137" w:rsidP="00EA6C46">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B. cách thấu kính 60cm, thật, cùng chiều và gấp đôi vật.</w:t>
                            </w:r>
                          </w:p>
                          <w:p w14:paraId="613D2BF7" w14:textId="77777777" w:rsidR="002A4137" w:rsidRDefault="002A4137" w:rsidP="00EA6C46">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C. cách thấu kính 60cm, thật, ngược chiều và gấp đôi vật</w:t>
                            </w:r>
                            <w:r>
                              <w:rPr>
                                <w:b w:val="0"/>
                                <w:color w:val="FF0000"/>
                                <w:sz w:val="21"/>
                                <w:szCs w:val="21"/>
                                <w:lang w:val="nl-NL"/>
                              </w:rPr>
                              <w:tab/>
                            </w:r>
                          </w:p>
                          <w:p w14:paraId="7362AA63" w14:textId="6142F851" w:rsidR="002A4137" w:rsidRPr="00A769A4" w:rsidRDefault="002A4137" w:rsidP="00EA6C46">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sz w:val="21"/>
                                <w:szCs w:val="21"/>
                                <w:lang w:val="nl-NL"/>
                              </w:rPr>
                              <w:t>D. cách thấu kính 60cm, ảo, cùng chiều và gấp đôi vật.</w:t>
                            </w:r>
                          </w:p>
                          <w:p w14:paraId="08E0C75E" w14:textId="77777777"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3</w:t>
                            </w:r>
                            <w:r w:rsidRPr="003C1ED3">
                              <w:rPr>
                                <w:bCs w:val="0"/>
                                <w:sz w:val="21"/>
                                <w:szCs w:val="21"/>
                                <w:lang w:val="vi-VN"/>
                              </w:rPr>
                              <w:t>.</w:t>
                            </w:r>
                            <w:r>
                              <w:rPr>
                                <w:b w:val="0"/>
                                <w:sz w:val="21"/>
                                <w:szCs w:val="21"/>
                                <w:lang w:val="vi-VN"/>
                              </w:rPr>
                              <w:t xml:space="preserve"> </w:t>
                            </w:r>
                            <w:r w:rsidRPr="00A769A4">
                              <w:rPr>
                                <w:b w:val="0"/>
                                <w:sz w:val="21"/>
                                <w:szCs w:val="21"/>
                              </w:rPr>
                              <w:t>Vật AB đặt thẳng góc trục chính thấu kính hội tụ, cách thấu kính 20cm. Thấu kính có tiêu cự 10cm. Khoảng cách từ ảnh đến thấu kính là :</w:t>
                            </w:r>
                            <w:r>
                              <w:rPr>
                                <w:b w:val="0"/>
                                <w:sz w:val="21"/>
                                <w:szCs w:val="21"/>
                              </w:rPr>
                              <w:tab/>
                            </w:r>
                          </w:p>
                          <w:p w14:paraId="52790BA8" w14:textId="77777777" w:rsidR="002A4137" w:rsidRDefault="002A4137" w:rsidP="00EA6C46">
                            <w:pPr>
                              <w:spacing w:line="276" w:lineRule="auto"/>
                              <w:jc w:val="both"/>
                              <w:rPr>
                                <w:b w:val="0"/>
                                <w:sz w:val="21"/>
                                <w:szCs w:val="21"/>
                              </w:rPr>
                            </w:pPr>
                            <w:r w:rsidRPr="00A769A4">
                              <w:rPr>
                                <w:b w:val="0"/>
                                <w:color w:val="FF00FF"/>
                                <w:sz w:val="21"/>
                                <w:szCs w:val="21"/>
                              </w:rPr>
                              <w:t>A. 20cm</w:t>
                            </w:r>
                            <w:r w:rsidRPr="00A769A4">
                              <w:rPr>
                                <w:b w:val="0"/>
                                <w:sz w:val="21"/>
                                <w:szCs w:val="21"/>
                              </w:rPr>
                              <w:t xml:space="preserve">.          B. 10cm.              </w:t>
                            </w:r>
                          </w:p>
                          <w:p w14:paraId="2B2F9FF6" w14:textId="7335A936" w:rsidR="002A4137" w:rsidRPr="00A769A4" w:rsidRDefault="002A4137" w:rsidP="00EA6C46">
                            <w:pPr>
                              <w:spacing w:line="276" w:lineRule="auto"/>
                              <w:jc w:val="both"/>
                              <w:rPr>
                                <w:b w:val="0"/>
                                <w:sz w:val="21"/>
                                <w:szCs w:val="21"/>
                              </w:rPr>
                            </w:pPr>
                            <w:r w:rsidRPr="00A769A4">
                              <w:rPr>
                                <w:b w:val="0"/>
                                <w:sz w:val="21"/>
                                <w:szCs w:val="21"/>
                              </w:rPr>
                              <w:t>C. 30cm.          D. 40cm.</w:t>
                            </w:r>
                          </w:p>
                          <w:p w14:paraId="5D186DEB" w14:textId="7465C71E" w:rsidR="002A4137" w:rsidRPr="00A769A4"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4</w:t>
                            </w:r>
                            <w:r w:rsidRPr="003C1ED3">
                              <w:rPr>
                                <w:bCs w:val="0"/>
                                <w:sz w:val="21"/>
                                <w:szCs w:val="21"/>
                                <w:lang w:val="vi-VN"/>
                              </w:rPr>
                              <w:t>.</w:t>
                            </w:r>
                            <w:r>
                              <w:rPr>
                                <w:b w:val="0"/>
                                <w:sz w:val="21"/>
                                <w:szCs w:val="21"/>
                                <w:lang w:val="vi-VN"/>
                              </w:rPr>
                              <w:t xml:space="preserve"> </w:t>
                            </w:r>
                            <w:r w:rsidRPr="00A769A4">
                              <w:rPr>
                                <w:b w:val="0"/>
                                <w:sz w:val="21"/>
                                <w:szCs w:val="21"/>
                              </w:rPr>
                              <w:t>Vật sáng AB đặt vuông góc với trục chính của một thấu kính hội tụ có độ tụ D = + 5 (dp) và cách thấu kính một khoảng 10 (cm). ảnh A’B’ của AB qua thấu kính là:</w:t>
                            </w:r>
                          </w:p>
                          <w:p w14:paraId="3B65EA36" w14:textId="77777777" w:rsidR="002A4137" w:rsidRDefault="002A4137" w:rsidP="00EA6C46">
                            <w:pPr>
                              <w:spacing w:line="276" w:lineRule="auto"/>
                              <w:jc w:val="both"/>
                              <w:rPr>
                                <w:b w:val="0"/>
                                <w:sz w:val="21"/>
                                <w:szCs w:val="21"/>
                              </w:rPr>
                            </w:pPr>
                            <w:r w:rsidRPr="00A769A4">
                              <w:rPr>
                                <w:b w:val="0"/>
                                <w:sz w:val="21"/>
                                <w:szCs w:val="21"/>
                              </w:rPr>
                              <w:t>A. ảnh thật, c</w:t>
                            </w:r>
                            <w:r>
                              <w:rPr>
                                <w:b w:val="0"/>
                                <w:sz w:val="21"/>
                                <w:szCs w:val="21"/>
                              </w:rPr>
                              <w:t>ách thấu kính một đoạn 60 (cm).</w:t>
                            </w:r>
                            <w:r>
                              <w:rPr>
                                <w:b w:val="0"/>
                                <w:sz w:val="21"/>
                                <w:szCs w:val="21"/>
                              </w:rPr>
                              <w:tab/>
                            </w:r>
                            <w:r>
                              <w:rPr>
                                <w:b w:val="0"/>
                                <w:sz w:val="21"/>
                                <w:szCs w:val="21"/>
                              </w:rPr>
                              <w:tab/>
                            </w:r>
                          </w:p>
                          <w:p w14:paraId="0D3DAA23" w14:textId="6CA97121" w:rsidR="002A4137" w:rsidRPr="00A769A4" w:rsidRDefault="002A4137" w:rsidP="00EA6C46">
                            <w:pPr>
                              <w:spacing w:line="276" w:lineRule="auto"/>
                              <w:jc w:val="both"/>
                              <w:rPr>
                                <w:b w:val="0"/>
                                <w:sz w:val="21"/>
                                <w:szCs w:val="21"/>
                              </w:rPr>
                            </w:pPr>
                            <w:r w:rsidRPr="00A769A4">
                              <w:rPr>
                                <w:b w:val="0"/>
                                <w:sz w:val="21"/>
                                <w:szCs w:val="21"/>
                              </w:rPr>
                              <w:t>B. ảnh ảo, cách thấu kính một đoạn 60 (cm).</w:t>
                            </w:r>
                          </w:p>
                          <w:p w14:paraId="03DF25D6" w14:textId="77777777" w:rsidR="002A4137" w:rsidRDefault="002A4137" w:rsidP="00EA6C46">
                            <w:pPr>
                              <w:spacing w:line="276" w:lineRule="auto"/>
                              <w:jc w:val="both"/>
                              <w:rPr>
                                <w:b w:val="0"/>
                                <w:sz w:val="21"/>
                                <w:szCs w:val="21"/>
                              </w:rPr>
                            </w:pPr>
                            <w:r w:rsidRPr="00A769A4">
                              <w:rPr>
                                <w:b w:val="0"/>
                                <w:sz w:val="21"/>
                                <w:szCs w:val="21"/>
                              </w:rPr>
                              <w:t>C. ảnh thật, cách thấu kính một đoạn 20 (cm).</w:t>
                            </w:r>
                            <w:r>
                              <w:rPr>
                                <w:b w:val="0"/>
                                <w:sz w:val="21"/>
                                <w:szCs w:val="21"/>
                              </w:rPr>
                              <w:tab/>
                            </w:r>
                            <w:r>
                              <w:rPr>
                                <w:b w:val="0"/>
                                <w:sz w:val="21"/>
                                <w:szCs w:val="21"/>
                              </w:rPr>
                              <w:tab/>
                            </w:r>
                          </w:p>
                          <w:p w14:paraId="11B4CB6C" w14:textId="4FD6F0C2" w:rsidR="002A4137" w:rsidRPr="00A769A4" w:rsidRDefault="002A4137" w:rsidP="00EA6C46">
                            <w:pPr>
                              <w:spacing w:line="276" w:lineRule="auto"/>
                              <w:jc w:val="both"/>
                              <w:rPr>
                                <w:b w:val="0"/>
                                <w:sz w:val="21"/>
                                <w:szCs w:val="21"/>
                              </w:rPr>
                            </w:pPr>
                            <w:r w:rsidRPr="00A769A4">
                              <w:rPr>
                                <w:b w:val="0"/>
                                <w:color w:val="FF00FF"/>
                                <w:sz w:val="21"/>
                                <w:szCs w:val="21"/>
                              </w:rPr>
                              <w:t>D. ảnh ảo, cách thấu kính một đoạn 20 (cm)</w:t>
                            </w:r>
                            <w:r w:rsidRPr="00A769A4">
                              <w:rPr>
                                <w:b w:val="0"/>
                                <w:color w:val="FF0000"/>
                                <w:sz w:val="21"/>
                                <w:szCs w:val="21"/>
                              </w:rPr>
                              <w:t>.</w:t>
                            </w:r>
                          </w:p>
                          <w:p w14:paraId="5FECA561" w14:textId="6075D3B6"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5</w:t>
                            </w:r>
                            <w:r w:rsidRPr="003C1ED3">
                              <w:rPr>
                                <w:bCs w:val="0"/>
                                <w:sz w:val="21"/>
                                <w:szCs w:val="21"/>
                                <w:lang w:val="vi-VN"/>
                              </w:rPr>
                              <w:t>.</w:t>
                            </w:r>
                            <w:r>
                              <w:rPr>
                                <w:b w:val="0"/>
                                <w:sz w:val="21"/>
                                <w:szCs w:val="21"/>
                                <w:lang w:val="vi-VN"/>
                              </w:rPr>
                              <w:t xml:space="preserve"> </w:t>
                            </w:r>
                            <w:r w:rsidRPr="00A769A4">
                              <w:rPr>
                                <w:b w:val="0"/>
                                <w:sz w:val="21"/>
                                <w:szCs w:val="21"/>
                              </w:rPr>
                              <w:t xml:space="preserve">Một thấu kính hội tụ có tiêu cự f = 20cm, một vật sáng AB = 6cm đặt vuông góc với trục chính cách thấu kính 20cm thì cho ảnh A’B’ là </w:t>
                            </w:r>
                          </w:p>
                          <w:p w14:paraId="494324EC" w14:textId="4A36B936" w:rsidR="002A4137" w:rsidRDefault="002A4137" w:rsidP="00EA6C46">
                            <w:pPr>
                              <w:spacing w:line="276" w:lineRule="auto"/>
                              <w:ind w:right="60"/>
                              <w:jc w:val="both"/>
                              <w:rPr>
                                <w:b w:val="0"/>
                                <w:sz w:val="21"/>
                                <w:szCs w:val="21"/>
                              </w:rPr>
                            </w:pPr>
                            <w:r>
                              <w:rPr>
                                <w:b w:val="0"/>
                                <w:sz w:val="21"/>
                                <w:szCs w:val="21"/>
                                <w:lang w:val="vi-VN"/>
                              </w:rPr>
                              <w:t xml:space="preserve">A. </w:t>
                            </w:r>
                            <w:r w:rsidRPr="00A769A4">
                              <w:rPr>
                                <w:b w:val="0"/>
                                <w:sz w:val="21"/>
                                <w:szCs w:val="21"/>
                              </w:rPr>
                              <w:t>ảnh thật đối xứng với vật qua quang tâm O, có A’ thuộc trục chính.</w:t>
                            </w:r>
                          </w:p>
                          <w:p w14:paraId="306C1659" w14:textId="3629AD79" w:rsidR="002A4137" w:rsidRDefault="002A4137" w:rsidP="00EA6C46">
                            <w:pPr>
                              <w:spacing w:line="276" w:lineRule="auto"/>
                              <w:ind w:right="60"/>
                              <w:jc w:val="both"/>
                              <w:rPr>
                                <w:b w:val="0"/>
                                <w:sz w:val="21"/>
                                <w:szCs w:val="21"/>
                              </w:rPr>
                            </w:pPr>
                            <w:r>
                              <w:rPr>
                                <w:b w:val="0"/>
                                <w:sz w:val="21"/>
                                <w:szCs w:val="21"/>
                                <w:lang w:val="vi-VN"/>
                              </w:rPr>
                              <w:t xml:space="preserve">B. </w:t>
                            </w:r>
                            <w:r w:rsidRPr="00A769A4">
                              <w:rPr>
                                <w:b w:val="0"/>
                                <w:sz w:val="21"/>
                                <w:szCs w:val="21"/>
                              </w:rPr>
                              <w:t>ảnh ảo cao 6cm ,cách thấu kính 20cm.</w:t>
                            </w:r>
                          </w:p>
                          <w:p w14:paraId="77F0D997" w14:textId="7F5D65EE" w:rsidR="002A4137" w:rsidRDefault="002A4137" w:rsidP="00EA6C46">
                            <w:pPr>
                              <w:spacing w:line="276" w:lineRule="auto"/>
                              <w:ind w:right="60"/>
                              <w:jc w:val="both"/>
                              <w:rPr>
                                <w:b w:val="0"/>
                                <w:color w:val="FF0000"/>
                                <w:sz w:val="21"/>
                                <w:szCs w:val="21"/>
                              </w:rPr>
                            </w:pPr>
                            <w:r>
                              <w:rPr>
                                <w:b w:val="0"/>
                                <w:sz w:val="21"/>
                                <w:szCs w:val="21"/>
                                <w:lang w:val="vi-VN"/>
                              </w:rPr>
                              <w:t xml:space="preserve">C. </w:t>
                            </w:r>
                            <w:r w:rsidRPr="00A769A4">
                              <w:rPr>
                                <w:b w:val="0"/>
                                <w:color w:val="FF0000"/>
                                <w:sz w:val="21"/>
                                <w:szCs w:val="21"/>
                              </w:rPr>
                              <w:t>ảnh ở vô cùng.</w:t>
                            </w:r>
                          </w:p>
                          <w:p w14:paraId="3D1C60FC" w14:textId="04D0E618" w:rsidR="002A4137" w:rsidRPr="00EA6C46" w:rsidRDefault="002A4137" w:rsidP="00EA6C46">
                            <w:pPr>
                              <w:spacing w:line="276" w:lineRule="auto"/>
                              <w:ind w:right="60"/>
                              <w:jc w:val="both"/>
                              <w:rPr>
                                <w:b w:val="0"/>
                                <w:sz w:val="21"/>
                                <w:szCs w:val="21"/>
                                <w:lang w:val="vi-VN"/>
                              </w:rPr>
                            </w:pPr>
                            <w:r>
                              <w:rPr>
                                <w:b w:val="0"/>
                                <w:color w:val="FF0000"/>
                                <w:sz w:val="21"/>
                                <w:szCs w:val="21"/>
                                <w:lang w:val="vi-VN"/>
                              </w:rPr>
                              <w:t xml:space="preserve">D. </w:t>
                            </w:r>
                            <w:r w:rsidRPr="00A769A4">
                              <w:rPr>
                                <w:b w:val="0"/>
                                <w:sz w:val="21"/>
                                <w:szCs w:val="21"/>
                              </w:rPr>
                              <w:t>ảnh thật cao 3cm cách thấu kính 15cm.</w:t>
                            </w:r>
                          </w:p>
                          <w:p w14:paraId="1CA98D96" w14:textId="77777777" w:rsidR="002A4137"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3C1ED3">
                              <w:rPr>
                                <w:bCs w:val="0"/>
                                <w:sz w:val="21"/>
                                <w:szCs w:val="21"/>
                              </w:rPr>
                              <w:t>Câu</w:t>
                            </w:r>
                            <w:r w:rsidRPr="003C1ED3">
                              <w:rPr>
                                <w:bCs w:val="0"/>
                                <w:sz w:val="21"/>
                                <w:szCs w:val="21"/>
                                <w:lang w:val="vi-VN"/>
                              </w:rPr>
                              <w:t xml:space="preserve"> </w:t>
                            </w:r>
                            <w:r>
                              <w:rPr>
                                <w:bCs w:val="0"/>
                                <w:sz w:val="21"/>
                                <w:szCs w:val="21"/>
                                <w:lang w:val="vi-VN"/>
                              </w:rPr>
                              <w:t>26</w:t>
                            </w:r>
                            <w:r w:rsidRPr="003C1ED3">
                              <w:rPr>
                                <w:bCs w:val="0"/>
                                <w:sz w:val="21"/>
                                <w:szCs w:val="21"/>
                                <w:lang w:val="vi-VN"/>
                              </w:rPr>
                              <w:t>.</w:t>
                            </w:r>
                            <w:r>
                              <w:rPr>
                                <w:b w:val="0"/>
                                <w:sz w:val="21"/>
                                <w:szCs w:val="21"/>
                                <w:lang w:val="vi-VN"/>
                              </w:rPr>
                              <w:t xml:space="preserve"> </w:t>
                            </w:r>
                            <w:r w:rsidRPr="00A769A4">
                              <w:rPr>
                                <w:b w:val="0"/>
                                <w:sz w:val="21"/>
                                <w:szCs w:val="21"/>
                                <w:lang w:val="nl-NL"/>
                              </w:rPr>
                              <w:t>Vật AB ở trước TKHT cho ảnh thật cách thấu kính 60cm, tiêu cự của thấu kính là f = 30cm. Vị trí đặt vật trước thấu kính là:</w:t>
                            </w:r>
                          </w:p>
                          <w:p w14:paraId="15A5B2CE" w14:textId="77777777" w:rsidR="002A4137"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AB50FD">
                              <w:rPr>
                                <w:b w:val="0"/>
                                <w:color w:val="FF0000"/>
                                <w:sz w:val="21"/>
                                <w:szCs w:val="21"/>
                                <w:lang w:val="nl-NL"/>
                              </w:rPr>
                              <w:t>A. 60cm</w:t>
                            </w:r>
                            <w:r>
                              <w:rPr>
                                <w:b w:val="0"/>
                                <w:sz w:val="21"/>
                                <w:szCs w:val="21"/>
                                <w:lang w:val="nl-NL"/>
                              </w:rPr>
                              <w:tab/>
                              <w:t xml:space="preserve">B. 40cm        </w:t>
                            </w:r>
                          </w:p>
                          <w:p w14:paraId="7F9E519E" w14:textId="2FA986D0" w:rsidR="002A4137" w:rsidRPr="00AB50FD" w:rsidRDefault="002A4137" w:rsidP="00EA6C46">
                            <w:pPr>
                              <w:tabs>
                                <w:tab w:val="left" w:pos="570"/>
                                <w:tab w:val="left" w:pos="990"/>
                                <w:tab w:val="left" w:pos="2850"/>
                                <w:tab w:val="left" w:pos="5415"/>
                                <w:tab w:val="left" w:pos="7923"/>
                              </w:tabs>
                              <w:spacing w:line="276" w:lineRule="auto"/>
                              <w:jc w:val="both"/>
                              <w:rPr>
                                <w:b w:val="0"/>
                                <w:sz w:val="21"/>
                                <w:szCs w:val="21"/>
                                <w:lang w:val="nl-NL"/>
                              </w:rPr>
                            </w:pPr>
                            <w:r w:rsidRPr="00AB50FD">
                              <w:rPr>
                                <w:b w:val="0"/>
                                <w:sz w:val="21"/>
                                <w:szCs w:val="21"/>
                                <w:lang w:val="nl-NL"/>
                              </w:rPr>
                              <w:t>C. 50cm</w:t>
                            </w:r>
                            <w:r w:rsidRPr="00AB50FD">
                              <w:rPr>
                                <w:b w:val="0"/>
                                <w:sz w:val="21"/>
                                <w:szCs w:val="21"/>
                                <w:lang w:val="nl-NL"/>
                              </w:rPr>
                              <w:tab/>
                              <w:t>D. 80cm</w:t>
                            </w:r>
                          </w:p>
                          <w:p w14:paraId="77AE0A30" w14:textId="1CE7468C" w:rsidR="002A4137" w:rsidRPr="00A769A4" w:rsidRDefault="002A4137" w:rsidP="00EA6C46">
                            <w:pPr>
                              <w:tabs>
                                <w:tab w:val="left" w:pos="570"/>
                                <w:tab w:val="left" w:pos="990"/>
                                <w:tab w:val="left" w:pos="2793"/>
                                <w:tab w:val="left" w:pos="5415"/>
                                <w:tab w:val="left" w:pos="7980"/>
                              </w:tabs>
                              <w:spacing w:line="276" w:lineRule="auto"/>
                              <w:jc w:val="both"/>
                              <w:rPr>
                                <w:b w:val="0"/>
                                <w:sz w:val="21"/>
                                <w:szCs w:val="21"/>
                                <w:lang w:val="nl-NL"/>
                              </w:rPr>
                            </w:pPr>
                            <w:r w:rsidRPr="003C1ED3">
                              <w:rPr>
                                <w:bCs w:val="0"/>
                                <w:sz w:val="21"/>
                                <w:szCs w:val="21"/>
                              </w:rPr>
                              <w:t>Câu</w:t>
                            </w:r>
                            <w:r w:rsidRPr="003C1ED3">
                              <w:rPr>
                                <w:bCs w:val="0"/>
                                <w:sz w:val="21"/>
                                <w:szCs w:val="21"/>
                                <w:lang w:val="vi-VN"/>
                              </w:rPr>
                              <w:t xml:space="preserve"> </w:t>
                            </w:r>
                            <w:r>
                              <w:rPr>
                                <w:bCs w:val="0"/>
                                <w:sz w:val="21"/>
                                <w:szCs w:val="21"/>
                                <w:lang w:val="vi-VN"/>
                              </w:rPr>
                              <w:t>27</w:t>
                            </w:r>
                            <w:r w:rsidRPr="003C1ED3">
                              <w:rPr>
                                <w:bCs w:val="0"/>
                                <w:sz w:val="21"/>
                                <w:szCs w:val="21"/>
                                <w:lang w:val="vi-VN"/>
                              </w:rPr>
                              <w:t>.</w:t>
                            </w:r>
                            <w:r>
                              <w:rPr>
                                <w:b w:val="0"/>
                                <w:sz w:val="21"/>
                                <w:szCs w:val="21"/>
                                <w:lang w:val="vi-VN"/>
                              </w:rPr>
                              <w:t xml:space="preserve"> </w:t>
                            </w:r>
                            <w:r w:rsidRPr="00A769A4">
                              <w:rPr>
                                <w:b w:val="0"/>
                                <w:sz w:val="21"/>
                                <w:szCs w:val="21"/>
                                <w:lang w:val="nl-NL"/>
                              </w:rPr>
                              <w:t xml:space="preserve">Đặt một vật phẳng nhỏ vuông góc với trục chính của </w:t>
                            </w:r>
                            <w:r>
                              <w:rPr>
                                <w:b w:val="0"/>
                                <w:sz w:val="21"/>
                                <w:szCs w:val="21"/>
                                <w:lang w:val="nl-NL"/>
                              </w:rPr>
                              <w:t>TK</w:t>
                            </w:r>
                            <w:r w:rsidRPr="00A769A4">
                              <w:rPr>
                                <w:b w:val="0"/>
                                <w:sz w:val="21"/>
                                <w:szCs w:val="21"/>
                                <w:lang w:val="nl-NL"/>
                              </w:rPr>
                              <w:t xml:space="preserve"> hội tụ tiêu cự 20 cm cách kính 100 cm. Ảnh của vật</w:t>
                            </w:r>
                          </w:p>
                          <w:p w14:paraId="23A11C0F" w14:textId="77777777" w:rsidR="002A4137"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A. ngược chiều và bằng 1/3 vật.</w:t>
                            </w:r>
                            <w:r w:rsidRPr="00A769A4">
                              <w:rPr>
                                <w:b w:val="0"/>
                                <w:sz w:val="21"/>
                                <w:szCs w:val="21"/>
                                <w:lang w:val="nl-NL"/>
                              </w:rPr>
                              <w:tab/>
                            </w:r>
                          </w:p>
                          <w:p w14:paraId="6AC9D3F0" w14:textId="6F8A31B0" w:rsidR="002A4137" w:rsidRPr="00A769A4"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B. cùng chiều và bằng 1/3 vật.</w:t>
                            </w:r>
                          </w:p>
                          <w:p w14:paraId="78DD22F0" w14:textId="77777777" w:rsidR="002A4137"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sz w:val="21"/>
                                <w:szCs w:val="21"/>
                                <w:lang w:val="nl-NL"/>
                              </w:rPr>
                              <w:t>C. cùng chiều và bằng 1/4 vật.</w:t>
                            </w:r>
                            <w:r w:rsidRPr="00A769A4">
                              <w:rPr>
                                <w:b w:val="0"/>
                                <w:sz w:val="21"/>
                                <w:szCs w:val="21"/>
                                <w:lang w:val="nl-NL"/>
                              </w:rPr>
                              <w:tab/>
                            </w:r>
                          </w:p>
                          <w:p w14:paraId="5BD48BCE" w14:textId="76BE2D4F" w:rsidR="002A4137" w:rsidRPr="00A769A4" w:rsidRDefault="002A4137" w:rsidP="00EA6C46">
                            <w:pPr>
                              <w:tabs>
                                <w:tab w:val="left" w:pos="570"/>
                                <w:tab w:val="left" w:pos="2793"/>
                                <w:tab w:val="left" w:pos="5415"/>
                                <w:tab w:val="left" w:pos="7980"/>
                              </w:tabs>
                              <w:spacing w:line="276" w:lineRule="auto"/>
                              <w:jc w:val="both"/>
                              <w:rPr>
                                <w:b w:val="0"/>
                                <w:sz w:val="21"/>
                                <w:szCs w:val="21"/>
                                <w:lang w:val="nl-NL"/>
                              </w:rPr>
                            </w:pPr>
                            <w:r w:rsidRPr="00A769A4">
                              <w:rPr>
                                <w:b w:val="0"/>
                                <w:color w:val="FF0000"/>
                                <w:sz w:val="21"/>
                                <w:szCs w:val="21"/>
                                <w:lang w:val="nl-NL"/>
                              </w:rPr>
                              <w:t>D. ngược chiều và bằng 1/4 vật</w:t>
                            </w:r>
                            <w:r w:rsidRPr="00A769A4">
                              <w:rPr>
                                <w:b w:val="0"/>
                                <w:sz w:val="21"/>
                                <w:szCs w:val="21"/>
                                <w:lang w:val="nl-NL"/>
                              </w:rPr>
                              <w:t>.</w:t>
                            </w:r>
                          </w:p>
                          <w:p w14:paraId="0AC3BA11" w14:textId="77777777" w:rsidR="002A4137"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8</w:t>
                            </w:r>
                            <w:r w:rsidRPr="003C1ED3">
                              <w:rPr>
                                <w:bCs w:val="0"/>
                                <w:sz w:val="21"/>
                                <w:szCs w:val="21"/>
                                <w:lang w:val="vi-VN"/>
                              </w:rPr>
                              <w:t>.</w:t>
                            </w:r>
                            <w:r>
                              <w:rPr>
                                <w:b w:val="0"/>
                                <w:sz w:val="21"/>
                                <w:szCs w:val="21"/>
                                <w:lang w:val="vi-VN"/>
                              </w:rPr>
                              <w:t xml:space="preserve"> </w:t>
                            </w:r>
                            <w:r w:rsidRPr="00A769A4">
                              <w:rPr>
                                <w:b w:val="0"/>
                                <w:sz w:val="21"/>
                                <w:szCs w:val="21"/>
                              </w:rPr>
                              <w:t>Vật AB = 2cm đặt thẳng góc trục chính thấu kính hội tụ, cách thấu kính 10cm, tiêu cự thấu kính là 20cm. qua thấu kính cho ảnh A’B’ là ảnh :</w:t>
                            </w:r>
                            <w:r>
                              <w:rPr>
                                <w:b w:val="0"/>
                                <w:sz w:val="21"/>
                                <w:szCs w:val="21"/>
                              </w:rPr>
                              <w:tab/>
                            </w:r>
                          </w:p>
                          <w:p w14:paraId="6B9BB5C3" w14:textId="77777777" w:rsidR="002A4137" w:rsidRDefault="002A4137" w:rsidP="00EA6C46">
                            <w:pPr>
                              <w:spacing w:line="276" w:lineRule="auto"/>
                              <w:jc w:val="both"/>
                              <w:rPr>
                                <w:b w:val="0"/>
                                <w:sz w:val="21"/>
                                <w:szCs w:val="21"/>
                              </w:rPr>
                            </w:pPr>
                            <w:r w:rsidRPr="00AB50FD">
                              <w:rPr>
                                <w:b w:val="0"/>
                                <w:sz w:val="21"/>
                                <w:szCs w:val="21"/>
                              </w:rPr>
                              <w:t xml:space="preserve">A. ảo, cao 2cm.         </w:t>
                            </w:r>
                            <w:r w:rsidRPr="00AB50FD">
                              <w:rPr>
                                <w:b w:val="0"/>
                                <w:color w:val="FF00FF"/>
                                <w:sz w:val="21"/>
                                <w:szCs w:val="21"/>
                              </w:rPr>
                              <w:t>B. ảo, cao 4cm</w:t>
                            </w:r>
                            <w:r w:rsidRPr="00AB50FD">
                              <w:rPr>
                                <w:b w:val="0"/>
                                <w:sz w:val="21"/>
                                <w:szCs w:val="21"/>
                              </w:rPr>
                              <w:t xml:space="preserve">.           </w:t>
                            </w:r>
                          </w:p>
                          <w:p w14:paraId="1B1E0BF1" w14:textId="77777777" w:rsidR="002A4137" w:rsidRDefault="002A4137" w:rsidP="00EA6C46">
                            <w:pPr>
                              <w:spacing w:line="276" w:lineRule="auto"/>
                              <w:jc w:val="both"/>
                              <w:rPr>
                                <w:b w:val="0"/>
                                <w:sz w:val="21"/>
                                <w:szCs w:val="21"/>
                              </w:rPr>
                            </w:pPr>
                            <w:r w:rsidRPr="00AB50FD">
                              <w:rPr>
                                <w:b w:val="0"/>
                                <w:sz w:val="21"/>
                                <w:szCs w:val="21"/>
                              </w:rPr>
                              <w:t>C. thật, cao 2cm.       D. thật, cao 4cm.</w:t>
                            </w:r>
                          </w:p>
                          <w:p w14:paraId="351D0860" w14:textId="5173C9CA" w:rsidR="002A4137" w:rsidRPr="00EA6C46" w:rsidRDefault="002A4137" w:rsidP="00EA6C46">
                            <w:pPr>
                              <w:spacing w:line="276" w:lineRule="auto"/>
                              <w:jc w:val="both"/>
                              <w:rPr>
                                <w:b w:val="0"/>
                                <w:sz w:val="21"/>
                                <w:szCs w:val="21"/>
                              </w:rPr>
                            </w:pPr>
                            <w:r w:rsidRPr="003C1ED3">
                              <w:rPr>
                                <w:bCs w:val="0"/>
                                <w:sz w:val="21"/>
                                <w:szCs w:val="21"/>
                              </w:rPr>
                              <w:t>Câu</w:t>
                            </w:r>
                            <w:r w:rsidRPr="003C1ED3">
                              <w:rPr>
                                <w:bCs w:val="0"/>
                                <w:sz w:val="21"/>
                                <w:szCs w:val="21"/>
                                <w:lang w:val="vi-VN"/>
                              </w:rPr>
                              <w:t xml:space="preserve"> </w:t>
                            </w:r>
                            <w:r>
                              <w:rPr>
                                <w:bCs w:val="0"/>
                                <w:sz w:val="21"/>
                                <w:szCs w:val="21"/>
                                <w:lang w:val="vi-VN"/>
                              </w:rPr>
                              <w:t>29</w:t>
                            </w:r>
                            <w:r w:rsidRPr="003C1ED3">
                              <w:rPr>
                                <w:bCs w:val="0"/>
                                <w:sz w:val="21"/>
                                <w:szCs w:val="21"/>
                                <w:lang w:val="vi-VN"/>
                              </w:rPr>
                              <w:t>.</w:t>
                            </w:r>
                            <w:r>
                              <w:rPr>
                                <w:b w:val="0"/>
                                <w:sz w:val="21"/>
                                <w:szCs w:val="21"/>
                                <w:lang w:val="vi-VN"/>
                              </w:rPr>
                              <w:t xml:space="preserve"> </w:t>
                            </w:r>
                            <w:r w:rsidRPr="00A769A4">
                              <w:rPr>
                                <w:b w:val="0"/>
                                <w:sz w:val="21"/>
                                <w:szCs w:val="21"/>
                                <w:lang w:val="nl-NL"/>
                              </w:rPr>
                              <w:t>Một vật sáng AB đặt trước một TKHT có f = 10cm cho ảnh thật A</w:t>
                            </w:r>
                            <w:r w:rsidRPr="00A769A4">
                              <w:rPr>
                                <w:b w:val="0"/>
                                <w:sz w:val="21"/>
                                <w:szCs w:val="21"/>
                                <w:vertAlign w:val="superscript"/>
                                <w:lang w:val="nl-NL"/>
                              </w:rPr>
                              <w:t>’</w:t>
                            </w:r>
                            <w:r w:rsidRPr="00A769A4">
                              <w:rPr>
                                <w:b w:val="0"/>
                                <w:sz w:val="21"/>
                                <w:szCs w:val="21"/>
                                <w:lang w:val="nl-NL"/>
                              </w:rPr>
                              <w:t>B</w:t>
                            </w:r>
                            <w:r w:rsidRPr="00A769A4">
                              <w:rPr>
                                <w:b w:val="0"/>
                                <w:sz w:val="21"/>
                                <w:szCs w:val="21"/>
                                <w:vertAlign w:val="superscript"/>
                                <w:lang w:val="nl-NL"/>
                              </w:rPr>
                              <w:t xml:space="preserve">’ </w:t>
                            </w:r>
                            <w:r w:rsidRPr="00A769A4">
                              <w:rPr>
                                <w:b w:val="0"/>
                                <w:sz w:val="21"/>
                                <w:szCs w:val="21"/>
                                <w:lang w:val="nl-NL"/>
                              </w:rPr>
                              <w:t>sao cho A</w:t>
                            </w:r>
                            <w:r w:rsidRPr="00A769A4">
                              <w:rPr>
                                <w:b w:val="0"/>
                                <w:sz w:val="21"/>
                                <w:szCs w:val="21"/>
                                <w:vertAlign w:val="superscript"/>
                                <w:lang w:val="nl-NL"/>
                              </w:rPr>
                              <w:t>’</w:t>
                            </w:r>
                            <w:r w:rsidRPr="00A769A4">
                              <w:rPr>
                                <w:b w:val="0"/>
                                <w:sz w:val="21"/>
                                <w:szCs w:val="21"/>
                                <w:lang w:val="nl-NL"/>
                              </w:rPr>
                              <w:t>B = 2AB. Vị trí của AB là:</w:t>
                            </w:r>
                          </w:p>
                          <w:p w14:paraId="4B64DA1C" w14:textId="77777777" w:rsidR="002A4137" w:rsidRDefault="002A4137" w:rsidP="00EA6C46">
                            <w:pPr>
                              <w:tabs>
                                <w:tab w:val="left" w:pos="513"/>
                                <w:tab w:val="left" w:pos="1429"/>
                              </w:tabs>
                              <w:spacing w:line="276" w:lineRule="auto"/>
                              <w:jc w:val="both"/>
                              <w:rPr>
                                <w:b w:val="0"/>
                                <w:color w:val="FF0000"/>
                                <w:sz w:val="21"/>
                                <w:szCs w:val="21"/>
                                <w:lang w:val="vi-VN"/>
                              </w:rPr>
                            </w:pPr>
                            <w:r w:rsidRPr="00A769A4">
                              <w:rPr>
                                <w:b w:val="0"/>
                                <w:sz w:val="21"/>
                                <w:szCs w:val="21"/>
                              </w:rPr>
                              <w:t>A. 10cm</w:t>
                            </w:r>
                            <w:r>
                              <w:rPr>
                                <w:b w:val="0"/>
                                <w:sz w:val="21"/>
                                <w:szCs w:val="21"/>
                              </w:rPr>
                              <w:t xml:space="preserve">. </w:t>
                            </w:r>
                            <w:r>
                              <w:rPr>
                                <w:b w:val="0"/>
                                <w:sz w:val="21"/>
                                <w:szCs w:val="21"/>
                                <w:lang w:val="vi-VN"/>
                              </w:rPr>
                              <w:t xml:space="preserve">           </w:t>
                            </w:r>
                            <w:r w:rsidRPr="00A769A4">
                              <w:rPr>
                                <w:b w:val="0"/>
                                <w:color w:val="FF0000"/>
                                <w:sz w:val="21"/>
                                <w:szCs w:val="21"/>
                              </w:rPr>
                              <w:t>B. 15cm</w:t>
                            </w:r>
                            <w:r>
                              <w:rPr>
                                <w:b w:val="0"/>
                                <w:color w:val="FF0000"/>
                                <w:sz w:val="21"/>
                                <w:szCs w:val="21"/>
                                <w:lang w:val="vi-VN"/>
                              </w:rPr>
                              <w:t>.</w:t>
                            </w:r>
                          </w:p>
                          <w:p w14:paraId="35D72B29" w14:textId="444794D9" w:rsidR="002A4137" w:rsidRPr="00A769A4" w:rsidRDefault="002A4137" w:rsidP="00EA6C46">
                            <w:pPr>
                              <w:tabs>
                                <w:tab w:val="left" w:pos="513"/>
                                <w:tab w:val="left" w:pos="1429"/>
                              </w:tabs>
                              <w:spacing w:line="276" w:lineRule="auto"/>
                              <w:jc w:val="both"/>
                              <w:rPr>
                                <w:b w:val="0"/>
                                <w:bCs w:val="0"/>
                                <w:sz w:val="21"/>
                                <w:szCs w:val="21"/>
                                <w:lang w:val="nl-NL"/>
                              </w:rPr>
                            </w:pPr>
                            <w:r w:rsidRPr="00A769A4">
                              <w:rPr>
                                <w:b w:val="0"/>
                                <w:sz w:val="21"/>
                                <w:szCs w:val="21"/>
                              </w:rPr>
                              <w:t>C. 20/3cm</w:t>
                            </w:r>
                            <w:r>
                              <w:rPr>
                                <w:b w:val="0"/>
                                <w:sz w:val="21"/>
                                <w:szCs w:val="21"/>
                                <w:lang w:val="vi-VN"/>
                              </w:rPr>
                              <w:t>.</w:t>
                            </w:r>
                            <w:r w:rsidRPr="00A769A4">
                              <w:rPr>
                                <w:b w:val="0"/>
                                <w:sz w:val="21"/>
                                <w:szCs w:val="21"/>
                              </w:rPr>
                              <w:tab/>
                              <w:t>D. 20cm</w:t>
                            </w:r>
                          </w:p>
                          <w:p w14:paraId="1A9F8708" w14:textId="1A07FA7E" w:rsidR="002A4137" w:rsidRPr="00EA6C46" w:rsidRDefault="002A4137" w:rsidP="00EA6C46">
                            <w:pPr>
                              <w:pStyle w:val="BodyText"/>
                              <w:widowControl/>
                              <w:tabs>
                                <w:tab w:val="left" w:pos="180"/>
                                <w:tab w:val="left" w:pos="344"/>
                                <w:tab w:val="left" w:pos="990"/>
                                <w:tab w:val="left" w:pos="2520"/>
                                <w:tab w:val="left" w:pos="4860"/>
                                <w:tab w:val="left" w:pos="7200"/>
                              </w:tabs>
                              <w:autoSpaceDE/>
                              <w:autoSpaceDN/>
                              <w:spacing w:before="0" w:line="276" w:lineRule="auto"/>
                              <w:ind w:left="0"/>
                              <w:jc w:val="both"/>
                              <w:rPr>
                                <w:bCs/>
                                <w:sz w:val="21"/>
                                <w:szCs w:val="21"/>
                              </w:rPr>
                            </w:pPr>
                            <w:r w:rsidRPr="00EA6C46">
                              <w:rPr>
                                <w:b/>
                                <w:sz w:val="21"/>
                                <w:szCs w:val="21"/>
                              </w:rPr>
                              <w:t>Câu</w:t>
                            </w:r>
                            <w:r w:rsidRPr="00EA6C46">
                              <w:rPr>
                                <w:b/>
                                <w:sz w:val="21"/>
                                <w:szCs w:val="21"/>
                                <w:lang w:val="vi-VN"/>
                              </w:rPr>
                              <w:t xml:space="preserve"> </w:t>
                            </w:r>
                            <w:r>
                              <w:rPr>
                                <w:b/>
                                <w:sz w:val="21"/>
                                <w:szCs w:val="21"/>
                                <w:lang w:val="vi-VN"/>
                              </w:rPr>
                              <w:t>30</w:t>
                            </w:r>
                            <w:r w:rsidRPr="00EA6C46">
                              <w:rPr>
                                <w:b/>
                                <w:sz w:val="21"/>
                                <w:szCs w:val="21"/>
                                <w:lang w:val="vi-VN"/>
                              </w:rPr>
                              <w:t>.</w:t>
                            </w:r>
                            <w:r>
                              <w:rPr>
                                <w:b/>
                                <w:sz w:val="21"/>
                                <w:szCs w:val="21"/>
                                <w:lang w:val="vi-VN"/>
                              </w:rPr>
                              <w:t xml:space="preserve"> </w:t>
                            </w:r>
                            <w:r w:rsidRPr="00EA6C46">
                              <w:rPr>
                                <w:bCs/>
                                <w:sz w:val="21"/>
                                <w:szCs w:val="21"/>
                              </w:rPr>
                              <w:t xml:space="preserve">Đặt một vật AB vuông góc với trục chính của một TKHT có tiêu cự 20cm thì thấy ảnh lớn bằng 2 vật. Vật cách TK : </w:t>
                            </w:r>
                          </w:p>
                          <w:p w14:paraId="224C7498" w14:textId="27789CD6" w:rsidR="002A4137" w:rsidRDefault="002A4137" w:rsidP="00EA6C46">
                            <w:pPr>
                              <w:tabs>
                                <w:tab w:val="left" w:pos="513"/>
                                <w:tab w:val="left" w:pos="2850"/>
                                <w:tab w:val="left" w:pos="5358"/>
                                <w:tab w:val="left" w:pos="7923"/>
                              </w:tabs>
                              <w:spacing w:line="276" w:lineRule="auto"/>
                              <w:jc w:val="both"/>
                              <w:rPr>
                                <w:b w:val="0"/>
                                <w:sz w:val="21"/>
                                <w:szCs w:val="21"/>
                              </w:rPr>
                            </w:pPr>
                            <w:r w:rsidRPr="00A769A4">
                              <w:rPr>
                                <w:b w:val="0"/>
                                <w:sz w:val="21"/>
                                <w:szCs w:val="21"/>
                              </w:rPr>
                              <w:t>A.30cm</w:t>
                            </w:r>
                            <w:r>
                              <w:rPr>
                                <w:b w:val="0"/>
                                <w:sz w:val="21"/>
                                <w:szCs w:val="21"/>
                                <w:lang w:val="vi-VN"/>
                              </w:rPr>
                              <w:t>.</w:t>
                            </w:r>
                            <w:r w:rsidRPr="00A769A4">
                              <w:rPr>
                                <w:b w:val="0"/>
                                <w:sz w:val="21"/>
                                <w:szCs w:val="21"/>
                              </w:rPr>
                              <w:t xml:space="preserve">                   B.10cm     </w:t>
                            </w:r>
                            <w:r w:rsidRPr="00A769A4">
                              <w:rPr>
                                <w:b w:val="0"/>
                                <w:sz w:val="21"/>
                                <w:szCs w:val="21"/>
                              </w:rPr>
                              <w:tab/>
                            </w:r>
                          </w:p>
                          <w:p w14:paraId="750C0E27" w14:textId="59258E4A" w:rsidR="002A4137" w:rsidRPr="00A769A4" w:rsidRDefault="002A4137" w:rsidP="00EA6C46">
                            <w:pPr>
                              <w:tabs>
                                <w:tab w:val="left" w:pos="513"/>
                                <w:tab w:val="left" w:pos="2850"/>
                                <w:tab w:val="left" w:pos="5358"/>
                                <w:tab w:val="left" w:pos="7923"/>
                              </w:tabs>
                              <w:spacing w:line="276" w:lineRule="auto"/>
                              <w:jc w:val="both"/>
                              <w:rPr>
                                <w:b w:val="0"/>
                                <w:bCs w:val="0"/>
                                <w:sz w:val="21"/>
                                <w:szCs w:val="21"/>
                                <w:lang w:val="nl-NL"/>
                              </w:rPr>
                            </w:pPr>
                            <w:r w:rsidRPr="00A769A4">
                              <w:rPr>
                                <w:b w:val="0"/>
                                <w:color w:val="FF0000"/>
                                <w:sz w:val="21"/>
                                <w:szCs w:val="21"/>
                              </w:rPr>
                              <w:t>C.10 cm hoặc 30 cm</w:t>
                            </w:r>
                            <w:r>
                              <w:rPr>
                                <w:b w:val="0"/>
                                <w:color w:val="FF0000"/>
                                <w:sz w:val="21"/>
                                <w:szCs w:val="21"/>
                                <w:lang w:val="vi-VN"/>
                              </w:rPr>
                              <w:t>.</w:t>
                            </w:r>
                            <w:r w:rsidRPr="00A769A4">
                              <w:rPr>
                                <w:b w:val="0"/>
                                <w:sz w:val="21"/>
                                <w:szCs w:val="21"/>
                              </w:rPr>
                              <w:t xml:space="preserve">   D. 20cm</w:t>
                            </w:r>
                          </w:p>
                          <w:p w14:paraId="1D5B1B21" w14:textId="77777777" w:rsidR="002A4137" w:rsidRPr="007C3057" w:rsidRDefault="002A4137" w:rsidP="00EA6C46">
                            <w:pPr>
                              <w:spacing w:line="276" w:lineRule="auto"/>
                              <w:ind w:right="-49"/>
                              <w:jc w:val="both"/>
                              <w:rPr>
                                <w:b w:val="0"/>
                                <w:lang w:val="nl-NL"/>
                              </w:rPr>
                            </w:pPr>
                          </w:p>
                        </w:tc>
                      </w:tr>
                      <w:tr w:rsidR="002A4137" w:rsidRPr="00B31086" w14:paraId="7166A61E" w14:textId="77777777" w:rsidTr="002519CF">
                        <w:tc>
                          <w:tcPr>
                            <w:tcW w:w="10380" w:type="dxa"/>
                            <w:gridSpan w:val="2"/>
                            <w:shd w:val="clear" w:color="auto" w:fill="auto"/>
                          </w:tcPr>
                          <w:p w14:paraId="02FE5099" w14:textId="77777777" w:rsidR="002A4137" w:rsidRPr="009E4711" w:rsidRDefault="002A4137" w:rsidP="00EA6C46">
                            <w:pPr>
                              <w:spacing w:line="276" w:lineRule="auto"/>
                              <w:rPr>
                                <w:b w:val="0"/>
                                <w:bCs w:val="0"/>
                              </w:rPr>
                            </w:pPr>
                          </w:p>
                        </w:tc>
                      </w:tr>
                      <w:tr w:rsidR="002A4137" w:rsidRPr="00B31086" w14:paraId="0CCF0376" w14:textId="77777777" w:rsidTr="0079185E">
                        <w:tc>
                          <w:tcPr>
                            <w:tcW w:w="5062" w:type="dxa"/>
                            <w:shd w:val="clear" w:color="auto" w:fill="auto"/>
                          </w:tcPr>
                          <w:p w14:paraId="09FFB102" w14:textId="77777777" w:rsidR="002A4137" w:rsidRPr="009E4711" w:rsidRDefault="002A4137" w:rsidP="00EA6C46">
                            <w:pPr>
                              <w:spacing w:line="276" w:lineRule="auto"/>
                              <w:rPr>
                                <w:b w:val="0"/>
                                <w:bCs w:val="0"/>
                              </w:rPr>
                            </w:pPr>
                          </w:p>
                        </w:tc>
                        <w:tc>
                          <w:tcPr>
                            <w:tcW w:w="5318" w:type="dxa"/>
                          </w:tcPr>
                          <w:p w14:paraId="313657B2" w14:textId="77777777" w:rsidR="002A4137" w:rsidRPr="009E4711" w:rsidRDefault="002A4137" w:rsidP="00EA6C46">
                            <w:pPr>
                              <w:spacing w:line="276" w:lineRule="auto"/>
                              <w:rPr>
                                <w:b w:val="0"/>
                                <w:bCs w:val="0"/>
                              </w:rPr>
                            </w:pPr>
                          </w:p>
                        </w:tc>
                      </w:tr>
                      <w:tr w:rsidR="002A4137" w:rsidRPr="00B31086" w14:paraId="672F09CF" w14:textId="77777777" w:rsidTr="0079185E">
                        <w:tc>
                          <w:tcPr>
                            <w:tcW w:w="5062" w:type="dxa"/>
                            <w:shd w:val="clear" w:color="auto" w:fill="auto"/>
                          </w:tcPr>
                          <w:p w14:paraId="7CC47764" w14:textId="77777777" w:rsidR="002A4137" w:rsidRPr="009E4711" w:rsidRDefault="002A4137" w:rsidP="00EA6C46">
                            <w:pPr>
                              <w:spacing w:line="276" w:lineRule="auto"/>
                              <w:rPr>
                                <w:b w:val="0"/>
                                <w:bCs w:val="0"/>
                              </w:rPr>
                            </w:pPr>
                          </w:p>
                        </w:tc>
                        <w:tc>
                          <w:tcPr>
                            <w:tcW w:w="5318" w:type="dxa"/>
                          </w:tcPr>
                          <w:p w14:paraId="18253A01" w14:textId="77777777" w:rsidR="002A4137" w:rsidRPr="009E4711" w:rsidRDefault="002A4137" w:rsidP="00EA6C46">
                            <w:pPr>
                              <w:spacing w:line="276" w:lineRule="auto"/>
                              <w:rPr>
                                <w:b w:val="0"/>
                                <w:bCs w:val="0"/>
                              </w:rPr>
                            </w:pPr>
                          </w:p>
                        </w:tc>
                      </w:tr>
                      <w:tr w:rsidR="002A4137" w:rsidRPr="00B31086" w14:paraId="1FCA1FE9" w14:textId="77777777" w:rsidTr="0079185E">
                        <w:tc>
                          <w:tcPr>
                            <w:tcW w:w="5062" w:type="dxa"/>
                            <w:shd w:val="clear" w:color="auto" w:fill="auto"/>
                          </w:tcPr>
                          <w:p w14:paraId="1298350D" w14:textId="77777777" w:rsidR="002A4137" w:rsidRPr="009E4711" w:rsidRDefault="002A4137" w:rsidP="00EA6C46">
                            <w:pPr>
                              <w:spacing w:line="276" w:lineRule="auto"/>
                              <w:rPr>
                                <w:b w:val="0"/>
                                <w:bCs w:val="0"/>
                              </w:rPr>
                            </w:pPr>
                          </w:p>
                        </w:tc>
                        <w:tc>
                          <w:tcPr>
                            <w:tcW w:w="5318" w:type="dxa"/>
                          </w:tcPr>
                          <w:p w14:paraId="7437E7F2" w14:textId="77777777" w:rsidR="002A4137" w:rsidRPr="009E4711" w:rsidRDefault="002A4137" w:rsidP="00EA6C46">
                            <w:pPr>
                              <w:spacing w:line="276" w:lineRule="auto"/>
                              <w:rPr>
                                <w:b w:val="0"/>
                                <w:bCs w:val="0"/>
                              </w:rPr>
                            </w:pPr>
                          </w:p>
                        </w:tc>
                      </w:tr>
                      <w:tr w:rsidR="002A4137" w:rsidRPr="00B31086" w14:paraId="0A25FE07" w14:textId="77777777" w:rsidTr="0079185E">
                        <w:tc>
                          <w:tcPr>
                            <w:tcW w:w="5062" w:type="dxa"/>
                            <w:shd w:val="clear" w:color="auto" w:fill="auto"/>
                          </w:tcPr>
                          <w:p w14:paraId="2836DDD3" w14:textId="77777777" w:rsidR="002A4137" w:rsidRPr="009E4711" w:rsidRDefault="002A4137" w:rsidP="00EA6C46">
                            <w:pPr>
                              <w:spacing w:line="276" w:lineRule="auto"/>
                              <w:rPr>
                                <w:b w:val="0"/>
                                <w:bCs w:val="0"/>
                              </w:rPr>
                            </w:pPr>
                          </w:p>
                        </w:tc>
                        <w:tc>
                          <w:tcPr>
                            <w:tcW w:w="5318" w:type="dxa"/>
                          </w:tcPr>
                          <w:p w14:paraId="5BE8B99F" w14:textId="77777777" w:rsidR="002A4137" w:rsidRPr="009E4711" w:rsidRDefault="002A4137" w:rsidP="00EA6C46">
                            <w:pPr>
                              <w:spacing w:line="276" w:lineRule="auto"/>
                              <w:rPr>
                                <w:b w:val="0"/>
                                <w:bCs w:val="0"/>
                              </w:rPr>
                            </w:pPr>
                          </w:p>
                        </w:tc>
                      </w:tr>
                      <w:tr w:rsidR="002A4137" w:rsidRPr="00B31086" w14:paraId="55FBA2E5" w14:textId="77777777" w:rsidTr="0079185E">
                        <w:tc>
                          <w:tcPr>
                            <w:tcW w:w="5062" w:type="dxa"/>
                            <w:shd w:val="clear" w:color="auto" w:fill="auto"/>
                          </w:tcPr>
                          <w:p w14:paraId="6E8F1048" w14:textId="77777777" w:rsidR="002A4137" w:rsidRPr="009E4711" w:rsidRDefault="002A4137" w:rsidP="00EA6C46">
                            <w:pPr>
                              <w:spacing w:line="276" w:lineRule="auto"/>
                              <w:rPr>
                                <w:b w:val="0"/>
                                <w:bCs w:val="0"/>
                              </w:rPr>
                            </w:pPr>
                          </w:p>
                        </w:tc>
                        <w:tc>
                          <w:tcPr>
                            <w:tcW w:w="5318" w:type="dxa"/>
                          </w:tcPr>
                          <w:p w14:paraId="01708DC6" w14:textId="77777777" w:rsidR="002A4137" w:rsidRPr="009E4711" w:rsidRDefault="002A4137" w:rsidP="00EA6C46">
                            <w:pPr>
                              <w:spacing w:line="276" w:lineRule="auto"/>
                              <w:rPr>
                                <w:b w:val="0"/>
                                <w:bCs w:val="0"/>
                              </w:rPr>
                            </w:pPr>
                          </w:p>
                        </w:tc>
                      </w:tr>
                      <w:tr w:rsidR="002A4137" w:rsidRPr="00B31086" w14:paraId="60541E3B" w14:textId="77777777" w:rsidTr="0079185E">
                        <w:tc>
                          <w:tcPr>
                            <w:tcW w:w="5062" w:type="dxa"/>
                            <w:shd w:val="clear" w:color="auto" w:fill="auto"/>
                          </w:tcPr>
                          <w:p w14:paraId="31A50D5A" w14:textId="77777777" w:rsidR="002A4137" w:rsidRPr="009E4711" w:rsidRDefault="002A4137" w:rsidP="00EA6C46">
                            <w:pPr>
                              <w:spacing w:line="276" w:lineRule="auto"/>
                              <w:rPr>
                                <w:b w:val="0"/>
                                <w:bCs w:val="0"/>
                              </w:rPr>
                            </w:pPr>
                          </w:p>
                        </w:tc>
                        <w:tc>
                          <w:tcPr>
                            <w:tcW w:w="5318" w:type="dxa"/>
                          </w:tcPr>
                          <w:p w14:paraId="23FDF2B0" w14:textId="77777777" w:rsidR="002A4137" w:rsidRPr="009E4711" w:rsidRDefault="002A4137" w:rsidP="00EA6C46">
                            <w:pPr>
                              <w:spacing w:line="276" w:lineRule="auto"/>
                              <w:rPr>
                                <w:b w:val="0"/>
                                <w:bCs w:val="0"/>
                              </w:rPr>
                            </w:pPr>
                          </w:p>
                        </w:tc>
                      </w:tr>
                      <w:tr w:rsidR="002A4137" w:rsidRPr="00B31086" w14:paraId="50BB377B" w14:textId="77777777" w:rsidTr="0079185E">
                        <w:tc>
                          <w:tcPr>
                            <w:tcW w:w="5062" w:type="dxa"/>
                            <w:shd w:val="clear" w:color="auto" w:fill="auto"/>
                          </w:tcPr>
                          <w:p w14:paraId="1618A48A" w14:textId="77777777" w:rsidR="002A4137" w:rsidRPr="009E4711" w:rsidRDefault="002A4137" w:rsidP="00EA6C46">
                            <w:pPr>
                              <w:spacing w:line="276" w:lineRule="auto"/>
                              <w:rPr>
                                <w:b w:val="0"/>
                                <w:bCs w:val="0"/>
                              </w:rPr>
                            </w:pPr>
                          </w:p>
                        </w:tc>
                        <w:tc>
                          <w:tcPr>
                            <w:tcW w:w="5318" w:type="dxa"/>
                          </w:tcPr>
                          <w:p w14:paraId="4A6CF336" w14:textId="77777777" w:rsidR="002A4137" w:rsidRPr="009E4711" w:rsidRDefault="002A4137" w:rsidP="00EA6C46">
                            <w:pPr>
                              <w:spacing w:line="276" w:lineRule="auto"/>
                              <w:rPr>
                                <w:b w:val="0"/>
                                <w:bCs w:val="0"/>
                              </w:rPr>
                            </w:pPr>
                          </w:p>
                        </w:tc>
                      </w:tr>
                      <w:tr w:rsidR="002A4137" w:rsidRPr="00B31086" w14:paraId="077FAB41" w14:textId="77777777" w:rsidTr="0079185E">
                        <w:tc>
                          <w:tcPr>
                            <w:tcW w:w="5062" w:type="dxa"/>
                            <w:shd w:val="clear" w:color="auto" w:fill="auto"/>
                          </w:tcPr>
                          <w:p w14:paraId="394C53DC" w14:textId="77777777" w:rsidR="002A4137" w:rsidRPr="009E4711" w:rsidRDefault="002A4137" w:rsidP="00EA6C46">
                            <w:pPr>
                              <w:spacing w:line="276" w:lineRule="auto"/>
                              <w:rPr>
                                <w:b w:val="0"/>
                                <w:bCs w:val="0"/>
                              </w:rPr>
                            </w:pPr>
                          </w:p>
                        </w:tc>
                        <w:tc>
                          <w:tcPr>
                            <w:tcW w:w="5318" w:type="dxa"/>
                          </w:tcPr>
                          <w:p w14:paraId="4039E129" w14:textId="77777777" w:rsidR="002A4137" w:rsidRPr="009E4711" w:rsidRDefault="002A4137" w:rsidP="00EA6C46">
                            <w:pPr>
                              <w:spacing w:line="276" w:lineRule="auto"/>
                              <w:rPr>
                                <w:b w:val="0"/>
                                <w:bCs w:val="0"/>
                              </w:rPr>
                            </w:pPr>
                          </w:p>
                        </w:tc>
                      </w:tr>
                      <w:tr w:rsidR="002A4137" w:rsidRPr="00B31086" w14:paraId="7CB5D9A9" w14:textId="77777777" w:rsidTr="0079185E">
                        <w:tc>
                          <w:tcPr>
                            <w:tcW w:w="5062" w:type="dxa"/>
                            <w:shd w:val="clear" w:color="auto" w:fill="auto"/>
                          </w:tcPr>
                          <w:p w14:paraId="47D9896C" w14:textId="77777777" w:rsidR="002A4137" w:rsidRPr="009E4711" w:rsidRDefault="002A4137" w:rsidP="00EA6C46">
                            <w:pPr>
                              <w:spacing w:line="276" w:lineRule="auto"/>
                              <w:rPr>
                                <w:b w:val="0"/>
                                <w:bCs w:val="0"/>
                              </w:rPr>
                            </w:pPr>
                          </w:p>
                        </w:tc>
                        <w:tc>
                          <w:tcPr>
                            <w:tcW w:w="5318" w:type="dxa"/>
                          </w:tcPr>
                          <w:p w14:paraId="7F79BF89" w14:textId="77777777" w:rsidR="002A4137" w:rsidRPr="009E4711" w:rsidRDefault="002A4137" w:rsidP="00EA6C46">
                            <w:pPr>
                              <w:spacing w:line="276" w:lineRule="auto"/>
                              <w:rPr>
                                <w:b w:val="0"/>
                                <w:bCs w:val="0"/>
                              </w:rPr>
                            </w:pPr>
                          </w:p>
                        </w:tc>
                      </w:tr>
                      <w:tr w:rsidR="002A4137" w:rsidRPr="00B31086" w14:paraId="42AEDB7F" w14:textId="77777777" w:rsidTr="0079185E">
                        <w:tc>
                          <w:tcPr>
                            <w:tcW w:w="5062" w:type="dxa"/>
                            <w:shd w:val="clear" w:color="auto" w:fill="auto"/>
                          </w:tcPr>
                          <w:p w14:paraId="676C2200" w14:textId="77777777" w:rsidR="002A4137" w:rsidRPr="009E4711" w:rsidRDefault="002A4137" w:rsidP="00EA6C46">
                            <w:pPr>
                              <w:spacing w:line="276" w:lineRule="auto"/>
                              <w:rPr>
                                <w:b w:val="0"/>
                                <w:bCs w:val="0"/>
                              </w:rPr>
                            </w:pPr>
                          </w:p>
                        </w:tc>
                        <w:tc>
                          <w:tcPr>
                            <w:tcW w:w="5318" w:type="dxa"/>
                          </w:tcPr>
                          <w:p w14:paraId="3A6152B6" w14:textId="77777777" w:rsidR="002A4137" w:rsidRPr="009E4711" w:rsidRDefault="002A4137" w:rsidP="00EA6C46">
                            <w:pPr>
                              <w:spacing w:line="276" w:lineRule="auto"/>
                              <w:rPr>
                                <w:b w:val="0"/>
                                <w:bCs w:val="0"/>
                              </w:rPr>
                            </w:pPr>
                          </w:p>
                        </w:tc>
                      </w:tr>
                      <w:tr w:rsidR="002A4137" w:rsidRPr="00B31086" w14:paraId="1EC5BE41" w14:textId="77777777" w:rsidTr="0079185E">
                        <w:tc>
                          <w:tcPr>
                            <w:tcW w:w="5062" w:type="dxa"/>
                            <w:shd w:val="clear" w:color="auto" w:fill="auto"/>
                          </w:tcPr>
                          <w:p w14:paraId="492766A3" w14:textId="77777777" w:rsidR="002A4137" w:rsidRPr="009E4711" w:rsidRDefault="002A4137" w:rsidP="00EA6C46">
                            <w:pPr>
                              <w:spacing w:line="276" w:lineRule="auto"/>
                              <w:rPr>
                                <w:b w:val="0"/>
                                <w:bCs w:val="0"/>
                              </w:rPr>
                            </w:pPr>
                          </w:p>
                        </w:tc>
                        <w:tc>
                          <w:tcPr>
                            <w:tcW w:w="5318" w:type="dxa"/>
                          </w:tcPr>
                          <w:p w14:paraId="07994A58" w14:textId="77777777" w:rsidR="002A4137" w:rsidRPr="009E4711" w:rsidRDefault="002A4137" w:rsidP="00EA6C46">
                            <w:pPr>
                              <w:spacing w:line="276" w:lineRule="auto"/>
                              <w:rPr>
                                <w:b w:val="0"/>
                                <w:bCs w:val="0"/>
                              </w:rPr>
                            </w:pPr>
                          </w:p>
                        </w:tc>
                      </w:tr>
                      <w:tr w:rsidR="002A4137" w:rsidRPr="00B31086" w14:paraId="4AA3135C" w14:textId="77777777" w:rsidTr="0079185E">
                        <w:tc>
                          <w:tcPr>
                            <w:tcW w:w="5062" w:type="dxa"/>
                            <w:shd w:val="clear" w:color="auto" w:fill="auto"/>
                          </w:tcPr>
                          <w:p w14:paraId="23208481" w14:textId="77777777" w:rsidR="002A4137" w:rsidRPr="009E4711" w:rsidRDefault="002A4137" w:rsidP="00EA6C46">
                            <w:pPr>
                              <w:spacing w:line="276" w:lineRule="auto"/>
                              <w:rPr>
                                <w:b w:val="0"/>
                                <w:bCs w:val="0"/>
                              </w:rPr>
                            </w:pPr>
                          </w:p>
                        </w:tc>
                        <w:tc>
                          <w:tcPr>
                            <w:tcW w:w="5318" w:type="dxa"/>
                          </w:tcPr>
                          <w:p w14:paraId="318807E1" w14:textId="77777777" w:rsidR="002A4137" w:rsidRPr="009E4711" w:rsidRDefault="002A4137" w:rsidP="00EA6C46">
                            <w:pPr>
                              <w:spacing w:line="276" w:lineRule="auto"/>
                              <w:rPr>
                                <w:b w:val="0"/>
                                <w:bCs w:val="0"/>
                              </w:rPr>
                            </w:pPr>
                          </w:p>
                        </w:tc>
                      </w:tr>
                      <w:tr w:rsidR="002A4137" w:rsidRPr="00B31086" w14:paraId="2201E1B4" w14:textId="77777777" w:rsidTr="0079185E">
                        <w:tc>
                          <w:tcPr>
                            <w:tcW w:w="5062" w:type="dxa"/>
                            <w:shd w:val="clear" w:color="auto" w:fill="auto"/>
                          </w:tcPr>
                          <w:p w14:paraId="6D2A9B58" w14:textId="77777777" w:rsidR="002A4137" w:rsidRPr="009E4711" w:rsidRDefault="002A4137" w:rsidP="00EA6C46">
                            <w:pPr>
                              <w:spacing w:line="276" w:lineRule="auto"/>
                              <w:rPr>
                                <w:b w:val="0"/>
                                <w:bCs w:val="0"/>
                              </w:rPr>
                            </w:pPr>
                          </w:p>
                        </w:tc>
                        <w:tc>
                          <w:tcPr>
                            <w:tcW w:w="5318" w:type="dxa"/>
                          </w:tcPr>
                          <w:p w14:paraId="16966087" w14:textId="77777777" w:rsidR="002A4137" w:rsidRPr="009E4711" w:rsidRDefault="002A4137" w:rsidP="00EA6C46">
                            <w:pPr>
                              <w:spacing w:line="276" w:lineRule="auto"/>
                              <w:rPr>
                                <w:b w:val="0"/>
                                <w:bCs w:val="0"/>
                              </w:rPr>
                            </w:pPr>
                          </w:p>
                        </w:tc>
                      </w:tr>
                      <w:tr w:rsidR="002A4137" w:rsidRPr="00B31086" w14:paraId="297D601C" w14:textId="77777777" w:rsidTr="0079185E">
                        <w:tc>
                          <w:tcPr>
                            <w:tcW w:w="5062" w:type="dxa"/>
                            <w:shd w:val="clear" w:color="auto" w:fill="auto"/>
                          </w:tcPr>
                          <w:p w14:paraId="3D3C74E2" w14:textId="77777777" w:rsidR="002A4137" w:rsidRPr="009E4711" w:rsidRDefault="002A4137" w:rsidP="00EA6C46">
                            <w:pPr>
                              <w:spacing w:line="276" w:lineRule="auto"/>
                              <w:rPr>
                                <w:b w:val="0"/>
                                <w:bCs w:val="0"/>
                              </w:rPr>
                            </w:pPr>
                          </w:p>
                        </w:tc>
                        <w:tc>
                          <w:tcPr>
                            <w:tcW w:w="5318" w:type="dxa"/>
                          </w:tcPr>
                          <w:p w14:paraId="535CC84F" w14:textId="77777777" w:rsidR="002A4137" w:rsidRPr="009E4711" w:rsidRDefault="002A4137" w:rsidP="00EA6C46">
                            <w:pPr>
                              <w:spacing w:line="276" w:lineRule="auto"/>
                              <w:rPr>
                                <w:b w:val="0"/>
                                <w:bCs w:val="0"/>
                              </w:rPr>
                            </w:pPr>
                          </w:p>
                        </w:tc>
                      </w:tr>
                      <w:tr w:rsidR="002A4137" w:rsidRPr="00B31086" w14:paraId="51A56AC6" w14:textId="77777777" w:rsidTr="0079185E">
                        <w:tc>
                          <w:tcPr>
                            <w:tcW w:w="5062" w:type="dxa"/>
                            <w:shd w:val="clear" w:color="auto" w:fill="auto"/>
                          </w:tcPr>
                          <w:p w14:paraId="49DCCABE" w14:textId="77777777" w:rsidR="002A4137" w:rsidRPr="009E4711" w:rsidRDefault="002A4137" w:rsidP="00EA6C46">
                            <w:pPr>
                              <w:spacing w:line="276" w:lineRule="auto"/>
                              <w:rPr>
                                <w:b w:val="0"/>
                                <w:bCs w:val="0"/>
                              </w:rPr>
                            </w:pPr>
                          </w:p>
                        </w:tc>
                        <w:tc>
                          <w:tcPr>
                            <w:tcW w:w="5318" w:type="dxa"/>
                          </w:tcPr>
                          <w:p w14:paraId="365ABA2F" w14:textId="77777777" w:rsidR="002A4137" w:rsidRPr="009E4711" w:rsidRDefault="002A4137" w:rsidP="00EA6C46">
                            <w:pPr>
                              <w:spacing w:line="276" w:lineRule="auto"/>
                              <w:rPr>
                                <w:b w:val="0"/>
                                <w:bCs w:val="0"/>
                              </w:rPr>
                            </w:pPr>
                          </w:p>
                        </w:tc>
                      </w:tr>
                      <w:tr w:rsidR="002A4137" w:rsidRPr="00B31086" w14:paraId="17E29D53" w14:textId="77777777" w:rsidTr="0079185E">
                        <w:tc>
                          <w:tcPr>
                            <w:tcW w:w="5062" w:type="dxa"/>
                            <w:shd w:val="clear" w:color="auto" w:fill="auto"/>
                          </w:tcPr>
                          <w:p w14:paraId="51FE15A1" w14:textId="77777777" w:rsidR="002A4137" w:rsidRPr="009E4711" w:rsidRDefault="002A4137" w:rsidP="00EA6C46">
                            <w:pPr>
                              <w:spacing w:line="276" w:lineRule="auto"/>
                              <w:rPr>
                                <w:b w:val="0"/>
                                <w:bCs w:val="0"/>
                              </w:rPr>
                            </w:pPr>
                          </w:p>
                        </w:tc>
                        <w:tc>
                          <w:tcPr>
                            <w:tcW w:w="5318" w:type="dxa"/>
                          </w:tcPr>
                          <w:p w14:paraId="1B90AA51" w14:textId="77777777" w:rsidR="002A4137" w:rsidRPr="009E4711" w:rsidRDefault="002A4137" w:rsidP="00EA6C46">
                            <w:pPr>
                              <w:spacing w:line="276" w:lineRule="auto"/>
                              <w:rPr>
                                <w:b w:val="0"/>
                                <w:bCs w:val="0"/>
                              </w:rPr>
                            </w:pPr>
                          </w:p>
                        </w:tc>
                      </w:tr>
                      <w:tr w:rsidR="002A4137" w:rsidRPr="00B31086" w14:paraId="720A2C13" w14:textId="77777777" w:rsidTr="0079185E">
                        <w:tc>
                          <w:tcPr>
                            <w:tcW w:w="5062" w:type="dxa"/>
                            <w:shd w:val="clear" w:color="auto" w:fill="auto"/>
                          </w:tcPr>
                          <w:p w14:paraId="6BBA3FF5" w14:textId="77777777" w:rsidR="002A4137" w:rsidRPr="009E4711" w:rsidRDefault="002A4137" w:rsidP="00EA6C46">
                            <w:pPr>
                              <w:spacing w:line="276" w:lineRule="auto"/>
                              <w:rPr>
                                <w:b w:val="0"/>
                                <w:bCs w:val="0"/>
                              </w:rPr>
                            </w:pPr>
                          </w:p>
                        </w:tc>
                        <w:tc>
                          <w:tcPr>
                            <w:tcW w:w="5318" w:type="dxa"/>
                          </w:tcPr>
                          <w:p w14:paraId="63348CCB" w14:textId="77777777" w:rsidR="002A4137" w:rsidRPr="009E4711" w:rsidRDefault="002A4137" w:rsidP="00EA6C46">
                            <w:pPr>
                              <w:spacing w:line="276" w:lineRule="auto"/>
                              <w:rPr>
                                <w:b w:val="0"/>
                                <w:bCs w:val="0"/>
                              </w:rPr>
                            </w:pPr>
                          </w:p>
                        </w:tc>
                      </w:tr>
                      <w:tr w:rsidR="002A4137" w:rsidRPr="00B31086" w14:paraId="7F00AFA8" w14:textId="77777777" w:rsidTr="0079185E">
                        <w:tc>
                          <w:tcPr>
                            <w:tcW w:w="5062" w:type="dxa"/>
                            <w:shd w:val="clear" w:color="auto" w:fill="auto"/>
                          </w:tcPr>
                          <w:p w14:paraId="0B49B710" w14:textId="77777777" w:rsidR="002A4137" w:rsidRPr="009E4711" w:rsidRDefault="002A4137" w:rsidP="00EA6C46">
                            <w:pPr>
                              <w:spacing w:line="276" w:lineRule="auto"/>
                              <w:rPr>
                                <w:b w:val="0"/>
                                <w:bCs w:val="0"/>
                              </w:rPr>
                            </w:pPr>
                          </w:p>
                        </w:tc>
                        <w:tc>
                          <w:tcPr>
                            <w:tcW w:w="5318" w:type="dxa"/>
                          </w:tcPr>
                          <w:p w14:paraId="2600927E" w14:textId="77777777" w:rsidR="002A4137" w:rsidRPr="009E4711" w:rsidRDefault="002A4137" w:rsidP="00EA6C46">
                            <w:pPr>
                              <w:spacing w:line="276" w:lineRule="auto"/>
                              <w:rPr>
                                <w:b w:val="0"/>
                                <w:bCs w:val="0"/>
                              </w:rPr>
                            </w:pPr>
                          </w:p>
                        </w:tc>
                      </w:tr>
                      <w:tr w:rsidR="002A4137" w:rsidRPr="00B31086" w14:paraId="61A5D420" w14:textId="77777777" w:rsidTr="0079185E">
                        <w:tc>
                          <w:tcPr>
                            <w:tcW w:w="5062" w:type="dxa"/>
                            <w:shd w:val="clear" w:color="auto" w:fill="auto"/>
                          </w:tcPr>
                          <w:p w14:paraId="585FAF99" w14:textId="77777777" w:rsidR="002A4137" w:rsidRPr="009E4711" w:rsidRDefault="002A4137" w:rsidP="00EA6C46">
                            <w:pPr>
                              <w:spacing w:line="276" w:lineRule="auto"/>
                              <w:rPr>
                                <w:b w:val="0"/>
                                <w:bCs w:val="0"/>
                              </w:rPr>
                            </w:pPr>
                          </w:p>
                        </w:tc>
                        <w:tc>
                          <w:tcPr>
                            <w:tcW w:w="5318" w:type="dxa"/>
                          </w:tcPr>
                          <w:p w14:paraId="69E06C40" w14:textId="77777777" w:rsidR="002A4137" w:rsidRPr="009E4711" w:rsidRDefault="002A4137" w:rsidP="00EA6C46">
                            <w:pPr>
                              <w:spacing w:line="276" w:lineRule="auto"/>
                              <w:rPr>
                                <w:b w:val="0"/>
                                <w:bCs w:val="0"/>
                              </w:rPr>
                            </w:pPr>
                          </w:p>
                        </w:tc>
                      </w:tr>
                      <w:tr w:rsidR="002A4137" w:rsidRPr="00B31086" w14:paraId="21E7CEB1" w14:textId="77777777" w:rsidTr="0079185E">
                        <w:tc>
                          <w:tcPr>
                            <w:tcW w:w="5062" w:type="dxa"/>
                            <w:shd w:val="clear" w:color="auto" w:fill="auto"/>
                          </w:tcPr>
                          <w:p w14:paraId="31C7B9A6" w14:textId="77777777" w:rsidR="002A4137" w:rsidRPr="009E4711" w:rsidRDefault="002A4137" w:rsidP="00EA6C46">
                            <w:pPr>
                              <w:spacing w:line="276" w:lineRule="auto"/>
                              <w:rPr>
                                <w:b w:val="0"/>
                                <w:bCs w:val="0"/>
                              </w:rPr>
                            </w:pPr>
                          </w:p>
                        </w:tc>
                        <w:tc>
                          <w:tcPr>
                            <w:tcW w:w="5318" w:type="dxa"/>
                          </w:tcPr>
                          <w:p w14:paraId="5629EFF8" w14:textId="77777777" w:rsidR="002A4137" w:rsidRPr="009E4711" w:rsidRDefault="002A4137" w:rsidP="00EA6C46">
                            <w:pPr>
                              <w:spacing w:line="276" w:lineRule="auto"/>
                              <w:rPr>
                                <w:b w:val="0"/>
                                <w:bCs w:val="0"/>
                              </w:rPr>
                            </w:pPr>
                          </w:p>
                        </w:tc>
                      </w:tr>
                      <w:tr w:rsidR="002A4137" w:rsidRPr="00B31086" w14:paraId="0FD1AFF8" w14:textId="77777777" w:rsidTr="0079185E">
                        <w:tc>
                          <w:tcPr>
                            <w:tcW w:w="5062" w:type="dxa"/>
                            <w:shd w:val="clear" w:color="auto" w:fill="auto"/>
                          </w:tcPr>
                          <w:p w14:paraId="54F12EB9" w14:textId="77777777" w:rsidR="002A4137" w:rsidRPr="009E4711" w:rsidRDefault="002A4137" w:rsidP="00EA6C46">
                            <w:pPr>
                              <w:spacing w:line="276" w:lineRule="auto"/>
                              <w:rPr>
                                <w:b w:val="0"/>
                                <w:bCs w:val="0"/>
                              </w:rPr>
                            </w:pPr>
                          </w:p>
                        </w:tc>
                        <w:tc>
                          <w:tcPr>
                            <w:tcW w:w="5318" w:type="dxa"/>
                          </w:tcPr>
                          <w:p w14:paraId="439A418E" w14:textId="77777777" w:rsidR="002A4137" w:rsidRPr="009E4711" w:rsidRDefault="002A4137" w:rsidP="00EA6C46">
                            <w:pPr>
                              <w:spacing w:line="276" w:lineRule="auto"/>
                              <w:rPr>
                                <w:b w:val="0"/>
                                <w:bCs w:val="0"/>
                              </w:rPr>
                            </w:pPr>
                          </w:p>
                        </w:tc>
                      </w:tr>
                      <w:tr w:rsidR="002A4137" w:rsidRPr="00B31086" w14:paraId="1559A499" w14:textId="77777777" w:rsidTr="0079185E">
                        <w:tc>
                          <w:tcPr>
                            <w:tcW w:w="5062" w:type="dxa"/>
                            <w:shd w:val="clear" w:color="auto" w:fill="auto"/>
                          </w:tcPr>
                          <w:p w14:paraId="7A58663A" w14:textId="77777777" w:rsidR="002A4137" w:rsidRPr="009E4711" w:rsidRDefault="002A4137" w:rsidP="00EA6C46">
                            <w:pPr>
                              <w:spacing w:line="276" w:lineRule="auto"/>
                              <w:rPr>
                                <w:b w:val="0"/>
                                <w:bCs w:val="0"/>
                              </w:rPr>
                            </w:pPr>
                          </w:p>
                        </w:tc>
                        <w:tc>
                          <w:tcPr>
                            <w:tcW w:w="5318" w:type="dxa"/>
                          </w:tcPr>
                          <w:p w14:paraId="2C56B48F" w14:textId="77777777" w:rsidR="002A4137" w:rsidRPr="009E4711" w:rsidRDefault="002A4137" w:rsidP="00EA6C46">
                            <w:pPr>
                              <w:spacing w:line="276" w:lineRule="auto"/>
                              <w:rPr>
                                <w:b w:val="0"/>
                                <w:bCs w:val="0"/>
                              </w:rPr>
                            </w:pPr>
                          </w:p>
                        </w:tc>
                      </w:tr>
                      <w:tr w:rsidR="002A4137" w:rsidRPr="00B31086" w14:paraId="22035315" w14:textId="77777777" w:rsidTr="0079185E">
                        <w:tc>
                          <w:tcPr>
                            <w:tcW w:w="5062" w:type="dxa"/>
                            <w:shd w:val="clear" w:color="auto" w:fill="auto"/>
                          </w:tcPr>
                          <w:p w14:paraId="2B0C4279" w14:textId="77777777" w:rsidR="002A4137" w:rsidRPr="009E4711" w:rsidRDefault="002A4137" w:rsidP="00EA6C46">
                            <w:pPr>
                              <w:spacing w:line="276" w:lineRule="auto"/>
                              <w:rPr>
                                <w:b w:val="0"/>
                                <w:bCs w:val="0"/>
                              </w:rPr>
                            </w:pPr>
                          </w:p>
                        </w:tc>
                        <w:tc>
                          <w:tcPr>
                            <w:tcW w:w="5318" w:type="dxa"/>
                          </w:tcPr>
                          <w:p w14:paraId="105EDAFA" w14:textId="77777777" w:rsidR="002A4137" w:rsidRPr="009E4711" w:rsidRDefault="002A4137" w:rsidP="00EA6C46">
                            <w:pPr>
                              <w:spacing w:line="276" w:lineRule="auto"/>
                              <w:rPr>
                                <w:b w:val="0"/>
                                <w:bCs w:val="0"/>
                              </w:rPr>
                            </w:pPr>
                          </w:p>
                        </w:tc>
                      </w:tr>
                      <w:tr w:rsidR="002A4137" w:rsidRPr="00B31086" w14:paraId="2D52E04C" w14:textId="77777777" w:rsidTr="0079185E">
                        <w:tc>
                          <w:tcPr>
                            <w:tcW w:w="5062" w:type="dxa"/>
                            <w:shd w:val="clear" w:color="auto" w:fill="auto"/>
                          </w:tcPr>
                          <w:p w14:paraId="7497112F" w14:textId="77777777" w:rsidR="002A4137" w:rsidRPr="009E4711" w:rsidRDefault="002A4137" w:rsidP="00EA6C46">
                            <w:pPr>
                              <w:spacing w:line="276" w:lineRule="auto"/>
                              <w:rPr>
                                <w:b w:val="0"/>
                                <w:bCs w:val="0"/>
                              </w:rPr>
                            </w:pPr>
                          </w:p>
                        </w:tc>
                        <w:tc>
                          <w:tcPr>
                            <w:tcW w:w="5318" w:type="dxa"/>
                          </w:tcPr>
                          <w:p w14:paraId="627B3FFE" w14:textId="77777777" w:rsidR="002A4137" w:rsidRPr="009E4711" w:rsidRDefault="002A4137" w:rsidP="00EA6C46">
                            <w:pPr>
                              <w:spacing w:line="276" w:lineRule="auto"/>
                              <w:rPr>
                                <w:b w:val="0"/>
                                <w:bCs w:val="0"/>
                              </w:rPr>
                            </w:pPr>
                          </w:p>
                        </w:tc>
                      </w:tr>
                      <w:tr w:rsidR="002A4137" w:rsidRPr="00B31086" w14:paraId="20411914" w14:textId="77777777" w:rsidTr="0079185E">
                        <w:tc>
                          <w:tcPr>
                            <w:tcW w:w="5062" w:type="dxa"/>
                            <w:shd w:val="clear" w:color="auto" w:fill="auto"/>
                          </w:tcPr>
                          <w:p w14:paraId="5F738219" w14:textId="77777777" w:rsidR="002A4137" w:rsidRPr="009E4711" w:rsidRDefault="002A4137" w:rsidP="00EA6C46">
                            <w:pPr>
                              <w:spacing w:line="276" w:lineRule="auto"/>
                              <w:rPr>
                                <w:b w:val="0"/>
                                <w:bCs w:val="0"/>
                              </w:rPr>
                            </w:pPr>
                          </w:p>
                        </w:tc>
                        <w:tc>
                          <w:tcPr>
                            <w:tcW w:w="5318" w:type="dxa"/>
                          </w:tcPr>
                          <w:p w14:paraId="6D52E5A7" w14:textId="77777777" w:rsidR="002A4137" w:rsidRPr="009E4711" w:rsidRDefault="002A4137" w:rsidP="00EA6C46">
                            <w:pPr>
                              <w:spacing w:line="276" w:lineRule="auto"/>
                              <w:rPr>
                                <w:b w:val="0"/>
                                <w:bCs w:val="0"/>
                              </w:rPr>
                            </w:pPr>
                          </w:p>
                        </w:tc>
                      </w:tr>
                      <w:tr w:rsidR="002A4137" w:rsidRPr="00B31086" w14:paraId="2061C7C5" w14:textId="77777777" w:rsidTr="0079185E">
                        <w:tc>
                          <w:tcPr>
                            <w:tcW w:w="5062" w:type="dxa"/>
                            <w:shd w:val="clear" w:color="auto" w:fill="auto"/>
                          </w:tcPr>
                          <w:p w14:paraId="7C6BCCD5" w14:textId="77777777" w:rsidR="002A4137" w:rsidRPr="009E4711" w:rsidRDefault="002A4137" w:rsidP="00EA6C46">
                            <w:pPr>
                              <w:spacing w:line="276" w:lineRule="auto"/>
                              <w:rPr>
                                <w:b w:val="0"/>
                                <w:bCs w:val="0"/>
                              </w:rPr>
                            </w:pPr>
                          </w:p>
                        </w:tc>
                        <w:tc>
                          <w:tcPr>
                            <w:tcW w:w="5318" w:type="dxa"/>
                          </w:tcPr>
                          <w:p w14:paraId="4E9E0CE7" w14:textId="77777777" w:rsidR="002A4137" w:rsidRPr="009E4711" w:rsidRDefault="002A4137" w:rsidP="00EA6C46">
                            <w:pPr>
                              <w:spacing w:line="276" w:lineRule="auto"/>
                              <w:rPr>
                                <w:b w:val="0"/>
                                <w:bCs w:val="0"/>
                              </w:rPr>
                            </w:pPr>
                          </w:p>
                        </w:tc>
                      </w:tr>
                      <w:tr w:rsidR="002A4137" w:rsidRPr="00B31086" w14:paraId="76B9CDF2" w14:textId="77777777" w:rsidTr="0079185E">
                        <w:tc>
                          <w:tcPr>
                            <w:tcW w:w="5062" w:type="dxa"/>
                            <w:shd w:val="clear" w:color="auto" w:fill="auto"/>
                          </w:tcPr>
                          <w:p w14:paraId="62399FD7" w14:textId="77777777" w:rsidR="002A4137" w:rsidRPr="009E4711" w:rsidRDefault="002A4137" w:rsidP="00EA6C46">
                            <w:pPr>
                              <w:spacing w:line="276" w:lineRule="auto"/>
                              <w:rPr>
                                <w:b w:val="0"/>
                                <w:bCs w:val="0"/>
                              </w:rPr>
                            </w:pPr>
                          </w:p>
                        </w:tc>
                        <w:tc>
                          <w:tcPr>
                            <w:tcW w:w="5318" w:type="dxa"/>
                          </w:tcPr>
                          <w:p w14:paraId="57B5DBB0" w14:textId="77777777" w:rsidR="002A4137" w:rsidRPr="009E4711" w:rsidRDefault="002A4137" w:rsidP="00EA6C46">
                            <w:pPr>
                              <w:spacing w:line="276" w:lineRule="auto"/>
                              <w:rPr>
                                <w:b w:val="0"/>
                                <w:bCs w:val="0"/>
                              </w:rPr>
                            </w:pPr>
                          </w:p>
                        </w:tc>
                      </w:tr>
                      <w:tr w:rsidR="002A4137" w:rsidRPr="00B31086" w14:paraId="00431D5A" w14:textId="77777777" w:rsidTr="0079185E">
                        <w:tc>
                          <w:tcPr>
                            <w:tcW w:w="5062" w:type="dxa"/>
                            <w:shd w:val="clear" w:color="auto" w:fill="auto"/>
                          </w:tcPr>
                          <w:p w14:paraId="511EA30A" w14:textId="77777777" w:rsidR="002A4137" w:rsidRPr="009E4711" w:rsidRDefault="002A4137" w:rsidP="00EA6C46">
                            <w:pPr>
                              <w:spacing w:line="276" w:lineRule="auto"/>
                              <w:rPr>
                                <w:b w:val="0"/>
                                <w:bCs w:val="0"/>
                              </w:rPr>
                            </w:pPr>
                          </w:p>
                        </w:tc>
                        <w:tc>
                          <w:tcPr>
                            <w:tcW w:w="5318" w:type="dxa"/>
                          </w:tcPr>
                          <w:p w14:paraId="1F61A6A7" w14:textId="77777777" w:rsidR="002A4137" w:rsidRPr="009E4711" w:rsidRDefault="002A4137" w:rsidP="00EA6C46">
                            <w:pPr>
                              <w:spacing w:line="276" w:lineRule="auto"/>
                              <w:rPr>
                                <w:b w:val="0"/>
                                <w:bCs w:val="0"/>
                              </w:rPr>
                            </w:pPr>
                          </w:p>
                        </w:tc>
                      </w:tr>
                      <w:tr w:rsidR="002A4137" w:rsidRPr="00B31086" w14:paraId="4DB50417" w14:textId="77777777" w:rsidTr="0079185E">
                        <w:tc>
                          <w:tcPr>
                            <w:tcW w:w="5062" w:type="dxa"/>
                            <w:shd w:val="clear" w:color="auto" w:fill="auto"/>
                          </w:tcPr>
                          <w:p w14:paraId="29C9C084" w14:textId="77777777" w:rsidR="002A4137" w:rsidRPr="009E4711" w:rsidRDefault="002A4137" w:rsidP="00EA6C46">
                            <w:pPr>
                              <w:spacing w:line="276" w:lineRule="auto"/>
                              <w:rPr>
                                <w:b w:val="0"/>
                                <w:bCs w:val="0"/>
                              </w:rPr>
                            </w:pPr>
                          </w:p>
                        </w:tc>
                        <w:tc>
                          <w:tcPr>
                            <w:tcW w:w="5318" w:type="dxa"/>
                          </w:tcPr>
                          <w:p w14:paraId="3BEB51FC" w14:textId="77777777" w:rsidR="002A4137" w:rsidRPr="009E4711" w:rsidRDefault="002A4137" w:rsidP="00EA6C46">
                            <w:pPr>
                              <w:spacing w:line="276" w:lineRule="auto"/>
                              <w:rPr>
                                <w:b w:val="0"/>
                                <w:bCs w:val="0"/>
                              </w:rPr>
                            </w:pPr>
                          </w:p>
                        </w:tc>
                      </w:tr>
                      <w:tr w:rsidR="002A4137" w:rsidRPr="00B31086" w14:paraId="69627680" w14:textId="77777777" w:rsidTr="0079185E">
                        <w:tc>
                          <w:tcPr>
                            <w:tcW w:w="5062" w:type="dxa"/>
                            <w:shd w:val="clear" w:color="auto" w:fill="auto"/>
                          </w:tcPr>
                          <w:p w14:paraId="346AD480" w14:textId="77777777" w:rsidR="002A4137" w:rsidRPr="009E4711" w:rsidRDefault="002A4137" w:rsidP="00EA6C46">
                            <w:pPr>
                              <w:spacing w:line="276" w:lineRule="auto"/>
                              <w:rPr>
                                <w:b w:val="0"/>
                                <w:bCs w:val="0"/>
                              </w:rPr>
                            </w:pPr>
                          </w:p>
                        </w:tc>
                        <w:tc>
                          <w:tcPr>
                            <w:tcW w:w="5318" w:type="dxa"/>
                          </w:tcPr>
                          <w:p w14:paraId="01670CCB" w14:textId="77777777" w:rsidR="002A4137" w:rsidRPr="009E4711" w:rsidRDefault="002A4137" w:rsidP="00EA6C46">
                            <w:pPr>
                              <w:spacing w:line="276" w:lineRule="auto"/>
                              <w:rPr>
                                <w:b w:val="0"/>
                                <w:bCs w:val="0"/>
                              </w:rPr>
                            </w:pPr>
                          </w:p>
                        </w:tc>
                      </w:tr>
                      <w:tr w:rsidR="002A4137" w:rsidRPr="00B31086" w14:paraId="43493B27" w14:textId="77777777" w:rsidTr="0079185E">
                        <w:tc>
                          <w:tcPr>
                            <w:tcW w:w="5062" w:type="dxa"/>
                            <w:shd w:val="clear" w:color="auto" w:fill="auto"/>
                          </w:tcPr>
                          <w:p w14:paraId="0168F388" w14:textId="77777777" w:rsidR="002A4137" w:rsidRPr="009E4711" w:rsidRDefault="002A4137" w:rsidP="00EA6C46">
                            <w:pPr>
                              <w:spacing w:line="276" w:lineRule="auto"/>
                              <w:rPr>
                                <w:b w:val="0"/>
                                <w:bCs w:val="0"/>
                              </w:rPr>
                            </w:pPr>
                          </w:p>
                        </w:tc>
                        <w:tc>
                          <w:tcPr>
                            <w:tcW w:w="5318" w:type="dxa"/>
                          </w:tcPr>
                          <w:p w14:paraId="32535DFB" w14:textId="77777777" w:rsidR="002A4137" w:rsidRPr="009E4711" w:rsidRDefault="002A4137" w:rsidP="00EA6C46">
                            <w:pPr>
                              <w:spacing w:line="276" w:lineRule="auto"/>
                              <w:rPr>
                                <w:b w:val="0"/>
                                <w:bCs w:val="0"/>
                              </w:rPr>
                            </w:pPr>
                          </w:p>
                        </w:tc>
                      </w:tr>
                      <w:tr w:rsidR="002A4137" w:rsidRPr="00B31086" w14:paraId="366BBCB1" w14:textId="77777777" w:rsidTr="0079185E">
                        <w:tc>
                          <w:tcPr>
                            <w:tcW w:w="5062" w:type="dxa"/>
                            <w:shd w:val="clear" w:color="auto" w:fill="auto"/>
                          </w:tcPr>
                          <w:p w14:paraId="6B6F2BC2" w14:textId="77777777" w:rsidR="002A4137" w:rsidRPr="009E4711" w:rsidRDefault="002A4137" w:rsidP="00EA6C46">
                            <w:pPr>
                              <w:spacing w:line="276" w:lineRule="auto"/>
                              <w:rPr>
                                <w:b w:val="0"/>
                                <w:bCs w:val="0"/>
                              </w:rPr>
                            </w:pPr>
                          </w:p>
                        </w:tc>
                        <w:tc>
                          <w:tcPr>
                            <w:tcW w:w="5318" w:type="dxa"/>
                          </w:tcPr>
                          <w:p w14:paraId="22EE98E1" w14:textId="77777777" w:rsidR="002A4137" w:rsidRPr="009E4711" w:rsidRDefault="002A4137" w:rsidP="00EA6C46">
                            <w:pPr>
                              <w:spacing w:line="276" w:lineRule="auto"/>
                              <w:rPr>
                                <w:b w:val="0"/>
                                <w:bCs w:val="0"/>
                              </w:rPr>
                            </w:pPr>
                          </w:p>
                        </w:tc>
                      </w:tr>
                      <w:tr w:rsidR="002A4137" w:rsidRPr="00B31086" w14:paraId="7979E89D" w14:textId="77777777" w:rsidTr="0079185E">
                        <w:tc>
                          <w:tcPr>
                            <w:tcW w:w="5062" w:type="dxa"/>
                            <w:shd w:val="clear" w:color="auto" w:fill="auto"/>
                          </w:tcPr>
                          <w:p w14:paraId="5E329AAE" w14:textId="77777777" w:rsidR="002A4137" w:rsidRPr="009E4711" w:rsidRDefault="002A4137" w:rsidP="00EA6C46">
                            <w:pPr>
                              <w:spacing w:line="276" w:lineRule="auto"/>
                              <w:rPr>
                                <w:b w:val="0"/>
                                <w:bCs w:val="0"/>
                              </w:rPr>
                            </w:pPr>
                          </w:p>
                        </w:tc>
                        <w:tc>
                          <w:tcPr>
                            <w:tcW w:w="5318" w:type="dxa"/>
                          </w:tcPr>
                          <w:p w14:paraId="5664F0E2" w14:textId="77777777" w:rsidR="002A4137" w:rsidRPr="009E4711" w:rsidRDefault="002A4137" w:rsidP="00EA6C46">
                            <w:pPr>
                              <w:spacing w:line="276" w:lineRule="auto"/>
                              <w:rPr>
                                <w:b w:val="0"/>
                                <w:bCs w:val="0"/>
                              </w:rPr>
                            </w:pPr>
                          </w:p>
                        </w:tc>
                      </w:tr>
                      <w:tr w:rsidR="002A4137" w:rsidRPr="00B31086" w14:paraId="0817BD02" w14:textId="77777777" w:rsidTr="0079185E">
                        <w:tc>
                          <w:tcPr>
                            <w:tcW w:w="5062" w:type="dxa"/>
                            <w:shd w:val="clear" w:color="auto" w:fill="auto"/>
                          </w:tcPr>
                          <w:p w14:paraId="54DDB90F" w14:textId="77777777" w:rsidR="002A4137" w:rsidRPr="009E4711" w:rsidRDefault="002A4137" w:rsidP="00EA6C46">
                            <w:pPr>
                              <w:spacing w:line="276" w:lineRule="auto"/>
                              <w:rPr>
                                <w:b w:val="0"/>
                                <w:bCs w:val="0"/>
                              </w:rPr>
                            </w:pPr>
                          </w:p>
                        </w:tc>
                        <w:tc>
                          <w:tcPr>
                            <w:tcW w:w="5318" w:type="dxa"/>
                          </w:tcPr>
                          <w:p w14:paraId="59114F30" w14:textId="77777777" w:rsidR="002A4137" w:rsidRPr="009E4711" w:rsidRDefault="002A4137" w:rsidP="00EA6C46">
                            <w:pPr>
                              <w:spacing w:line="276" w:lineRule="auto"/>
                              <w:rPr>
                                <w:b w:val="0"/>
                                <w:bCs w:val="0"/>
                              </w:rPr>
                            </w:pPr>
                          </w:p>
                        </w:tc>
                      </w:tr>
                      <w:tr w:rsidR="002A4137" w:rsidRPr="00B31086" w14:paraId="7BBF1789" w14:textId="77777777" w:rsidTr="0079185E">
                        <w:tc>
                          <w:tcPr>
                            <w:tcW w:w="5062" w:type="dxa"/>
                            <w:shd w:val="clear" w:color="auto" w:fill="auto"/>
                          </w:tcPr>
                          <w:p w14:paraId="11BA9DAB" w14:textId="77777777" w:rsidR="002A4137" w:rsidRPr="009E4711" w:rsidRDefault="002A4137" w:rsidP="00EA6C46">
                            <w:pPr>
                              <w:spacing w:line="276" w:lineRule="auto"/>
                              <w:rPr>
                                <w:b w:val="0"/>
                                <w:bCs w:val="0"/>
                              </w:rPr>
                            </w:pPr>
                          </w:p>
                        </w:tc>
                        <w:tc>
                          <w:tcPr>
                            <w:tcW w:w="5318" w:type="dxa"/>
                          </w:tcPr>
                          <w:p w14:paraId="3F3F557B" w14:textId="77777777" w:rsidR="002A4137" w:rsidRPr="009E4711" w:rsidRDefault="002A4137" w:rsidP="00EA6C46">
                            <w:pPr>
                              <w:spacing w:line="276" w:lineRule="auto"/>
                              <w:rPr>
                                <w:b w:val="0"/>
                                <w:bCs w:val="0"/>
                              </w:rPr>
                            </w:pPr>
                          </w:p>
                        </w:tc>
                      </w:tr>
                      <w:tr w:rsidR="002A4137" w:rsidRPr="00B31086" w14:paraId="03464A60" w14:textId="77777777" w:rsidTr="0079185E">
                        <w:tc>
                          <w:tcPr>
                            <w:tcW w:w="5062" w:type="dxa"/>
                            <w:shd w:val="clear" w:color="auto" w:fill="auto"/>
                          </w:tcPr>
                          <w:p w14:paraId="6CF6EA63" w14:textId="77777777" w:rsidR="002A4137" w:rsidRPr="009E4711" w:rsidRDefault="002A4137" w:rsidP="00EA6C46">
                            <w:pPr>
                              <w:spacing w:line="276" w:lineRule="auto"/>
                              <w:rPr>
                                <w:b w:val="0"/>
                                <w:bCs w:val="0"/>
                              </w:rPr>
                            </w:pPr>
                          </w:p>
                        </w:tc>
                        <w:tc>
                          <w:tcPr>
                            <w:tcW w:w="5318" w:type="dxa"/>
                          </w:tcPr>
                          <w:p w14:paraId="578ACF79" w14:textId="77777777" w:rsidR="002A4137" w:rsidRPr="009E4711" w:rsidRDefault="002A4137" w:rsidP="00EA6C46">
                            <w:pPr>
                              <w:spacing w:line="276" w:lineRule="auto"/>
                              <w:rPr>
                                <w:b w:val="0"/>
                                <w:bCs w:val="0"/>
                              </w:rPr>
                            </w:pPr>
                          </w:p>
                        </w:tc>
                      </w:tr>
                      <w:tr w:rsidR="002A4137" w:rsidRPr="00B31086" w14:paraId="1AF2E735" w14:textId="77777777" w:rsidTr="0079185E">
                        <w:tc>
                          <w:tcPr>
                            <w:tcW w:w="5062" w:type="dxa"/>
                            <w:shd w:val="clear" w:color="auto" w:fill="auto"/>
                          </w:tcPr>
                          <w:p w14:paraId="3A9FEA31" w14:textId="77777777" w:rsidR="002A4137" w:rsidRPr="009E4711" w:rsidRDefault="002A4137" w:rsidP="00EA6C46">
                            <w:pPr>
                              <w:spacing w:line="276" w:lineRule="auto"/>
                              <w:rPr>
                                <w:b w:val="0"/>
                                <w:bCs w:val="0"/>
                              </w:rPr>
                            </w:pPr>
                          </w:p>
                        </w:tc>
                        <w:tc>
                          <w:tcPr>
                            <w:tcW w:w="5318" w:type="dxa"/>
                          </w:tcPr>
                          <w:p w14:paraId="23E81ED0" w14:textId="77777777" w:rsidR="002A4137" w:rsidRPr="009E4711" w:rsidRDefault="002A4137" w:rsidP="00EA6C46">
                            <w:pPr>
                              <w:spacing w:line="276" w:lineRule="auto"/>
                              <w:rPr>
                                <w:b w:val="0"/>
                                <w:bCs w:val="0"/>
                              </w:rPr>
                            </w:pPr>
                          </w:p>
                        </w:tc>
                      </w:tr>
                      <w:tr w:rsidR="002A4137" w:rsidRPr="00B31086" w14:paraId="4607C155" w14:textId="77777777" w:rsidTr="0079185E">
                        <w:tc>
                          <w:tcPr>
                            <w:tcW w:w="5062" w:type="dxa"/>
                            <w:shd w:val="clear" w:color="auto" w:fill="auto"/>
                          </w:tcPr>
                          <w:p w14:paraId="739CA754" w14:textId="77777777" w:rsidR="002A4137" w:rsidRPr="009E4711" w:rsidRDefault="002A4137" w:rsidP="00EA6C46">
                            <w:pPr>
                              <w:spacing w:line="276" w:lineRule="auto"/>
                              <w:rPr>
                                <w:b w:val="0"/>
                                <w:bCs w:val="0"/>
                              </w:rPr>
                            </w:pPr>
                          </w:p>
                        </w:tc>
                        <w:tc>
                          <w:tcPr>
                            <w:tcW w:w="5318" w:type="dxa"/>
                          </w:tcPr>
                          <w:p w14:paraId="5BCC41DE" w14:textId="77777777" w:rsidR="002A4137" w:rsidRPr="009E4711" w:rsidRDefault="002A4137" w:rsidP="00EA6C46">
                            <w:pPr>
                              <w:spacing w:line="276" w:lineRule="auto"/>
                              <w:rPr>
                                <w:b w:val="0"/>
                                <w:bCs w:val="0"/>
                              </w:rPr>
                            </w:pPr>
                          </w:p>
                        </w:tc>
                      </w:tr>
                    </w:tbl>
                    <w:p w14:paraId="3290B1FF" w14:textId="77777777" w:rsidR="002A4137" w:rsidRPr="00B31086" w:rsidRDefault="002A4137" w:rsidP="00EA6C46">
                      <w:pPr>
                        <w:spacing w:line="276" w:lineRule="auto"/>
                        <w:rPr>
                          <w:b w:val="0"/>
                          <w:bCs w:val="0"/>
                          <w:sz w:val="21"/>
                          <w:szCs w:val="21"/>
                        </w:rPr>
                      </w:pPr>
                    </w:p>
                  </w:txbxContent>
                </v:textbox>
                <w10:wrap type="through"/>
              </v:shape>
            </w:pict>
          </mc:Fallback>
        </mc:AlternateContent>
      </w:r>
    </w:p>
    <w:p w14:paraId="748FC8EA" w14:textId="1B1C6ECA" w:rsidR="00B6732A" w:rsidRDefault="001E0E86">
      <w:r>
        <w:rPr>
          <w:noProof/>
          <w:sz w:val="22"/>
          <w:szCs w:val="22"/>
        </w:rPr>
        <w:lastRenderedPageBreak/>
        <mc:AlternateContent>
          <mc:Choice Requires="wps">
            <w:drawing>
              <wp:anchor distT="0" distB="0" distL="114300" distR="114300" simplePos="0" relativeHeight="252015616" behindDoc="0" locked="0" layoutInCell="1" allowOverlap="1" wp14:anchorId="2CD3027E" wp14:editId="2EC8D65A">
                <wp:simplePos x="0" y="0"/>
                <wp:positionH relativeFrom="column">
                  <wp:posOffset>-3175</wp:posOffset>
                </wp:positionH>
                <wp:positionV relativeFrom="paragraph">
                  <wp:posOffset>50800</wp:posOffset>
                </wp:positionV>
                <wp:extent cx="6579235" cy="9597390"/>
                <wp:effectExtent l="0" t="0" r="12065" b="16510"/>
                <wp:wrapThrough wrapText="bothSides">
                  <wp:wrapPolygon edited="0">
                    <wp:start x="0" y="0"/>
                    <wp:lineTo x="0" y="21609"/>
                    <wp:lineTo x="21598" y="21609"/>
                    <wp:lineTo x="21598" y="0"/>
                    <wp:lineTo x="0" y="0"/>
                  </wp:wrapPolygon>
                </wp:wrapThrough>
                <wp:docPr id="6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59739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61AEB9A" w14:textId="77777777" w:rsidTr="002519CF">
                              <w:tc>
                                <w:tcPr>
                                  <w:tcW w:w="10380" w:type="dxa"/>
                                  <w:gridSpan w:val="2"/>
                                  <w:shd w:val="clear" w:color="auto" w:fill="auto"/>
                                </w:tcPr>
                                <w:p w14:paraId="061120CC" w14:textId="77777777" w:rsidR="002A4137" w:rsidRDefault="002A4137" w:rsidP="00EA3404">
                                  <w:pPr>
                                    <w:tabs>
                                      <w:tab w:val="left" w:pos="513"/>
                                      <w:tab w:val="left" w:pos="990"/>
                                      <w:tab w:val="left" w:pos="2850"/>
                                      <w:tab w:val="left" w:pos="5358"/>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1</w:t>
                                  </w:r>
                                  <w:r w:rsidRPr="00F94174">
                                    <w:rPr>
                                      <w:bCs w:val="0"/>
                                      <w:sz w:val="21"/>
                                      <w:szCs w:val="21"/>
                                      <w:lang w:val="vi-VN"/>
                                    </w:rPr>
                                    <w:t>.</w:t>
                                  </w:r>
                                  <w:r>
                                    <w:rPr>
                                      <w:b w:val="0"/>
                                      <w:sz w:val="21"/>
                                      <w:szCs w:val="21"/>
                                      <w:lang w:val="vi-VN"/>
                                    </w:rPr>
                                    <w:t xml:space="preserve"> </w:t>
                                  </w:r>
                                  <w:r w:rsidRPr="00A769A4">
                                    <w:rPr>
                                      <w:b w:val="0"/>
                                      <w:sz w:val="21"/>
                                      <w:szCs w:val="21"/>
                                      <w:lang w:val="nl-NL"/>
                                    </w:rPr>
                                    <w:t>Đặt một vật phẳng AB vuông góc với trục chính của một TKHT một khoảng 20cm.Nhìn qua TK ta thấy có một ảnh cùng chiều với AB cao gấp 2 lần AB. Tiêu cự của TK có giá trị:</w:t>
                                  </w:r>
                                  <w:r>
                                    <w:rPr>
                                      <w:b w:val="0"/>
                                      <w:sz w:val="21"/>
                                      <w:szCs w:val="21"/>
                                      <w:lang w:val="nl-NL"/>
                                    </w:rPr>
                                    <w:t xml:space="preserve">      </w:t>
                                  </w:r>
                                </w:p>
                                <w:p w14:paraId="44791D06" w14:textId="77777777" w:rsidR="002A4137" w:rsidRDefault="002A4137" w:rsidP="00EA3404">
                                  <w:pPr>
                                    <w:tabs>
                                      <w:tab w:val="left" w:pos="513"/>
                                      <w:tab w:val="left" w:pos="990"/>
                                      <w:tab w:val="left" w:pos="2850"/>
                                      <w:tab w:val="left" w:pos="5358"/>
                                      <w:tab w:val="left" w:pos="7923"/>
                                    </w:tabs>
                                    <w:spacing w:line="276" w:lineRule="auto"/>
                                    <w:jc w:val="both"/>
                                    <w:rPr>
                                      <w:b w:val="0"/>
                                      <w:sz w:val="21"/>
                                      <w:szCs w:val="21"/>
                                      <w:lang w:val="vi-VN"/>
                                    </w:rPr>
                                  </w:pPr>
                                  <w:r w:rsidRPr="00AB50FD">
                                    <w:rPr>
                                      <w:b w:val="0"/>
                                      <w:sz w:val="21"/>
                                      <w:szCs w:val="21"/>
                                      <w:lang w:val="nl-NL"/>
                                    </w:rPr>
                                    <w:t>A. 20cm</w:t>
                                  </w:r>
                                  <w:r w:rsidRPr="00AB50FD">
                                    <w:rPr>
                                      <w:b w:val="0"/>
                                      <w:sz w:val="21"/>
                                      <w:szCs w:val="21"/>
                                      <w:lang w:val="nl-NL"/>
                                    </w:rPr>
                                    <w:tab/>
                                  </w:r>
                                  <w:r w:rsidRPr="00AB50FD">
                                    <w:rPr>
                                      <w:b w:val="0"/>
                                      <w:color w:val="FF0000"/>
                                      <w:sz w:val="21"/>
                                      <w:szCs w:val="21"/>
                                      <w:lang w:val="nl-NL"/>
                                    </w:rPr>
                                    <w:t>B. 40cm</w:t>
                                  </w:r>
                                  <w:r w:rsidRPr="00AB50FD">
                                    <w:rPr>
                                      <w:b w:val="0"/>
                                      <w:sz w:val="21"/>
                                      <w:szCs w:val="21"/>
                                      <w:lang w:val="nl-NL"/>
                                    </w:rPr>
                                    <w:tab/>
                                  </w:r>
                                </w:p>
                                <w:p w14:paraId="42BA64F6" w14:textId="7E95660E" w:rsidR="002A4137" w:rsidRPr="00AB50FD" w:rsidRDefault="002A4137" w:rsidP="00EA3404">
                                  <w:pPr>
                                    <w:tabs>
                                      <w:tab w:val="left" w:pos="513"/>
                                      <w:tab w:val="left" w:pos="990"/>
                                      <w:tab w:val="left" w:pos="2850"/>
                                      <w:tab w:val="left" w:pos="5358"/>
                                      <w:tab w:val="left" w:pos="7923"/>
                                    </w:tabs>
                                    <w:spacing w:line="276" w:lineRule="auto"/>
                                    <w:jc w:val="both"/>
                                    <w:rPr>
                                      <w:b w:val="0"/>
                                      <w:sz w:val="21"/>
                                      <w:szCs w:val="21"/>
                                      <w:lang w:val="nl-NL"/>
                                    </w:rPr>
                                  </w:pPr>
                                  <w:r w:rsidRPr="00AB50FD">
                                    <w:rPr>
                                      <w:b w:val="0"/>
                                      <w:sz w:val="21"/>
                                      <w:szCs w:val="21"/>
                                      <w:lang w:val="nl-NL"/>
                                    </w:rPr>
                                    <w:t>C. 45cm</w:t>
                                  </w:r>
                                  <w:r w:rsidRPr="00AB50FD">
                                    <w:rPr>
                                      <w:b w:val="0"/>
                                      <w:sz w:val="21"/>
                                      <w:szCs w:val="21"/>
                                      <w:lang w:val="nl-NL"/>
                                    </w:rPr>
                                    <w:tab/>
                                    <w:t>D. 60cm</w:t>
                                  </w:r>
                                </w:p>
                                <w:p w14:paraId="03BFFB1A" w14:textId="177433B0" w:rsidR="002A4137" w:rsidRPr="00A769A4"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2</w:t>
                                  </w:r>
                                  <w:r w:rsidRPr="00F94174">
                                    <w:rPr>
                                      <w:bCs w:val="0"/>
                                      <w:sz w:val="21"/>
                                      <w:szCs w:val="21"/>
                                      <w:lang w:val="vi-VN"/>
                                    </w:rPr>
                                    <w:t>.</w:t>
                                  </w:r>
                                  <w:r>
                                    <w:rPr>
                                      <w:b w:val="0"/>
                                      <w:sz w:val="21"/>
                                      <w:szCs w:val="21"/>
                                      <w:lang w:val="vi-VN"/>
                                    </w:rPr>
                                    <w:t xml:space="preserve"> </w:t>
                                  </w:r>
                                  <w:r w:rsidRPr="00A769A4">
                                    <w:rPr>
                                      <w:b w:val="0"/>
                                      <w:sz w:val="21"/>
                                      <w:szCs w:val="21"/>
                                      <w:lang w:val="nl-NL"/>
                                    </w:rPr>
                                    <w:t>Một cây viết chì AB dài 10cm được đặt dọc theo trục chính của thấu kính tiêu cự f = +10cm, đầu A ở gần thấu kính hơn và cách thấu kính 20cm. Ảnh A’B’ của bút chì qua thấu kính:</w:t>
                                  </w:r>
                                </w:p>
                                <w:p w14:paraId="45F0B833"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A. A’B’ dài 10cm, A’ gần thấu kính hơn B’</w:t>
                                  </w:r>
                                  <w:r w:rsidRPr="00A769A4">
                                    <w:rPr>
                                      <w:b w:val="0"/>
                                      <w:sz w:val="21"/>
                                      <w:szCs w:val="21"/>
                                      <w:lang w:val="nl-NL"/>
                                    </w:rPr>
                                    <w:tab/>
                                  </w:r>
                                </w:p>
                                <w:p w14:paraId="7710BDBA" w14:textId="49831CB2" w:rsidR="002A4137" w:rsidRPr="00A769A4"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B. A’B’ dài 5cm, B’ gần thấu kính hơn A’</w:t>
                                  </w:r>
                                </w:p>
                                <w:p w14:paraId="63C060D9"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C. A’B’ dài 20cm, A’ gần thấu kính hơn B’</w:t>
                                  </w:r>
                                  <w:r w:rsidRPr="00A769A4">
                                    <w:rPr>
                                      <w:b w:val="0"/>
                                      <w:sz w:val="21"/>
                                      <w:szCs w:val="21"/>
                                      <w:lang w:val="nl-NL"/>
                                    </w:rPr>
                                    <w:tab/>
                                  </w:r>
                                </w:p>
                                <w:p w14:paraId="584B8BFE" w14:textId="3ED746B5"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D. A’B’ dài 20cm, B’ gần thấu kính hơn A’</w:t>
                                  </w:r>
                                </w:p>
                                <w:p w14:paraId="65468030" w14:textId="09761E7B" w:rsidR="002A4137" w:rsidRPr="00A769A4"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3</w:t>
                                  </w:r>
                                  <w:r>
                                    <w:rPr>
                                      <w:bCs w:val="0"/>
                                      <w:sz w:val="21"/>
                                      <w:szCs w:val="21"/>
                                      <w:lang w:val="vi-VN"/>
                                    </w:rPr>
                                    <w:t>3</w:t>
                                  </w:r>
                                  <w:r w:rsidRPr="00F94174">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phân kỳ có tiêu cự 20cm. Khi đặt vật sáng cách thấu kính 10cm thì vị trí, tính chất, chiều và độ lớn của ảnh là:</w:t>
                                  </w:r>
                                </w:p>
                                <w:p w14:paraId="7351CF51"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A. cách thấu kính 10cm, thật, ngược chiều và bằng nửa vật.</w:t>
                                  </w:r>
                                  <w:r>
                                    <w:rPr>
                                      <w:b w:val="0"/>
                                      <w:sz w:val="21"/>
                                      <w:szCs w:val="21"/>
                                      <w:lang w:val="nl-NL"/>
                                    </w:rPr>
                                    <w:t xml:space="preserve">        </w:t>
                                  </w:r>
                                </w:p>
                                <w:p w14:paraId="5CB0A760" w14:textId="3207E10F"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 xml:space="preserve">B. cách thấu kính </w:t>
                                  </w:r>
                                  <w:r>
                                    <w:rPr>
                                      <w:b w:val="0"/>
                                      <w:sz w:val="21"/>
                                      <w:szCs w:val="21"/>
                                      <w:lang w:val="nl-NL"/>
                                    </w:rPr>
                                    <w:t>20/3</w:t>
                                  </w:r>
                                  <w:r w:rsidRPr="00A769A4">
                                    <w:rPr>
                                      <w:b w:val="0"/>
                                      <w:sz w:val="21"/>
                                      <w:szCs w:val="21"/>
                                      <w:lang w:val="nl-NL"/>
                                    </w:rPr>
                                    <w:t>cm, ảo, ngược chiều và bằng nửa vật.</w:t>
                                  </w:r>
                                </w:p>
                                <w:p w14:paraId="0FEBF739" w14:textId="77777777" w:rsidR="002A4137"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C. cách thấu kính</w:t>
                                  </w:r>
                                  <w:r>
                                    <w:rPr>
                                      <w:b w:val="0"/>
                                      <w:color w:val="FF0000"/>
                                      <w:sz w:val="21"/>
                                      <w:szCs w:val="21"/>
                                      <w:lang w:val="nl-NL"/>
                                    </w:rPr>
                                    <w:t xml:space="preserve"> 20/3 </w:t>
                                  </w:r>
                                  <w:r w:rsidRPr="00A769A4">
                                    <w:rPr>
                                      <w:b w:val="0"/>
                                      <w:color w:val="FF0000"/>
                                      <w:sz w:val="21"/>
                                      <w:szCs w:val="21"/>
                                      <w:lang w:val="nl-NL"/>
                                    </w:rPr>
                                    <w:t xml:space="preserve">cm, ảo, cùng chiều và bằng </w:t>
                                  </w:r>
                                  <w:r>
                                    <w:rPr>
                                      <w:b w:val="0"/>
                                      <w:color w:val="FF0000"/>
                                      <w:sz w:val="21"/>
                                      <w:szCs w:val="21"/>
                                      <w:lang w:val="nl-NL"/>
                                    </w:rPr>
                                    <w:t>2/3</w:t>
                                  </w:r>
                                  <w:r w:rsidRPr="00A769A4">
                                    <w:rPr>
                                      <w:b w:val="0"/>
                                      <w:color w:val="FF0000"/>
                                      <w:sz w:val="21"/>
                                      <w:szCs w:val="21"/>
                                      <w:lang w:val="nl-NL"/>
                                    </w:rPr>
                                    <w:t xml:space="preserve"> lần vật.</w:t>
                                  </w:r>
                                  <w:r>
                                    <w:rPr>
                                      <w:b w:val="0"/>
                                      <w:color w:val="FF0000"/>
                                      <w:sz w:val="21"/>
                                      <w:szCs w:val="21"/>
                                      <w:lang w:val="nl-NL"/>
                                    </w:rPr>
                                    <w:t xml:space="preserve">    </w:t>
                                  </w:r>
                                </w:p>
                                <w:p w14:paraId="0011E3F9" w14:textId="248B5295" w:rsidR="002A4137" w:rsidRPr="00AB50FD"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sz w:val="21"/>
                                      <w:szCs w:val="21"/>
                                      <w:lang w:val="nl-NL"/>
                                    </w:rPr>
                                    <w:t>D. cách thấu kính 10cm, thật, cùng chiều và bằng nửa vật.</w:t>
                                  </w:r>
                                </w:p>
                                <w:p w14:paraId="02A3AC05"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4</w:t>
                                  </w:r>
                                  <w:r w:rsidRPr="00F94174">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phân kỳ có tiêu cự 20cm. Để ảnh của vật cách thấu kính 10cm thì vị trí của vật là:</w:t>
                                  </w:r>
                                  <w:r>
                                    <w:rPr>
                                      <w:b w:val="0"/>
                                      <w:sz w:val="21"/>
                                      <w:szCs w:val="21"/>
                                      <w:lang w:val="nl-NL"/>
                                    </w:rPr>
                                    <w:t xml:space="preserve">    </w:t>
                                  </w:r>
                                </w:p>
                                <w:p w14:paraId="2A45E507"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color w:val="FF0000"/>
                                      <w:sz w:val="21"/>
                                      <w:szCs w:val="21"/>
                                      <w:lang w:val="nl-NL"/>
                                    </w:rPr>
                                    <w:t>A. 20cm.</w:t>
                                  </w:r>
                                  <w:r w:rsidRPr="00AB50FD">
                                    <w:rPr>
                                      <w:b w:val="0"/>
                                      <w:sz w:val="21"/>
                                      <w:szCs w:val="21"/>
                                      <w:lang w:val="nl-NL"/>
                                    </w:rPr>
                                    <w:tab/>
                                    <w:t xml:space="preserve"> B. 20/3cm.</w:t>
                                  </w:r>
                                  <w:r w:rsidRPr="00AB50FD">
                                    <w:rPr>
                                      <w:b w:val="0"/>
                                      <w:sz w:val="21"/>
                                      <w:szCs w:val="21"/>
                                      <w:lang w:val="nl-NL"/>
                                    </w:rPr>
                                    <w:tab/>
                                  </w:r>
                                </w:p>
                                <w:p w14:paraId="49636F9E" w14:textId="566FF763"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C. 10cm.</w:t>
                                  </w:r>
                                  <w:r w:rsidRPr="00AB50FD">
                                    <w:rPr>
                                      <w:b w:val="0"/>
                                      <w:sz w:val="21"/>
                                      <w:szCs w:val="21"/>
                                      <w:lang w:val="nl-NL"/>
                                    </w:rPr>
                                    <w:tab/>
                                  </w:r>
                                  <w:r>
                                    <w:rPr>
                                      <w:b w:val="0"/>
                                      <w:sz w:val="21"/>
                                      <w:szCs w:val="21"/>
                                      <w:lang w:val="vi-VN"/>
                                    </w:rPr>
                                    <w:t xml:space="preserve"> </w:t>
                                  </w:r>
                                  <w:r w:rsidRPr="00AB50FD">
                                    <w:rPr>
                                      <w:b w:val="0"/>
                                      <w:sz w:val="21"/>
                                      <w:szCs w:val="21"/>
                                      <w:lang w:val="nl-NL"/>
                                    </w:rPr>
                                    <w:t>D. 10/3cm</w:t>
                                  </w:r>
                                </w:p>
                                <w:p w14:paraId="3857F9AF" w14:textId="591D6AC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5</w:t>
                                  </w:r>
                                  <w:r w:rsidRPr="00F94174">
                                    <w:rPr>
                                      <w:bCs w:val="0"/>
                                      <w:sz w:val="21"/>
                                      <w:szCs w:val="21"/>
                                      <w:lang w:val="vi-VN"/>
                                    </w:rPr>
                                    <w:t>.</w:t>
                                  </w:r>
                                  <w:r>
                                    <w:rPr>
                                      <w:b w:val="0"/>
                                      <w:sz w:val="21"/>
                                      <w:szCs w:val="21"/>
                                      <w:lang w:val="vi-VN"/>
                                    </w:rPr>
                                    <w:t xml:space="preserve"> </w:t>
                                  </w:r>
                                  <w:r w:rsidRPr="00A769A4">
                                    <w:rPr>
                                      <w:b w:val="0"/>
                                      <w:sz w:val="21"/>
                                      <w:szCs w:val="21"/>
                                      <w:lang w:val="nl-NL"/>
                                    </w:rPr>
                                    <w:t xml:space="preserve">Một vật sáng AB cao 4cm đặt trước một </w:t>
                                  </w:r>
                                  <w:r>
                                    <w:rPr>
                                      <w:b w:val="0"/>
                                      <w:sz w:val="21"/>
                                      <w:szCs w:val="21"/>
                                      <w:lang w:val="nl-NL"/>
                                    </w:rPr>
                                    <w:t>TKPK</w:t>
                                  </w:r>
                                  <w:r w:rsidRPr="00A769A4">
                                    <w:rPr>
                                      <w:b w:val="0"/>
                                      <w:sz w:val="21"/>
                                      <w:szCs w:val="21"/>
                                      <w:lang w:val="nl-NL"/>
                                    </w:rPr>
                                    <w:t xml:space="preserve"> có tiêu cự 40cm cách thấu kính 8cm. Độ cao của ảnh A’B’ là:</w:t>
                                  </w:r>
                                  <w:r>
                                    <w:rPr>
                                      <w:b w:val="0"/>
                                      <w:sz w:val="21"/>
                                      <w:szCs w:val="21"/>
                                      <w:lang w:val="nl-NL"/>
                                    </w:rPr>
                                    <w:t xml:space="preserve">       </w:t>
                                  </w:r>
                                </w:p>
                                <w:p w14:paraId="3833E848"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A. 3,6cm</w:t>
                                  </w:r>
                                  <w:r w:rsidRPr="00AB50FD">
                                    <w:rPr>
                                      <w:b w:val="0"/>
                                      <w:sz w:val="21"/>
                                      <w:szCs w:val="21"/>
                                      <w:lang w:val="nl-NL"/>
                                    </w:rPr>
                                    <w:tab/>
                                  </w:r>
                                  <w:r w:rsidRPr="00AB50FD">
                                    <w:rPr>
                                      <w:b w:val="0"/>
                                      <w:color w:val="FF0000"/>
                                      <w:sz w:val="21"/>
                                      <w:szCs w:val="21"/>
                                      <w:lang w:val="nl-NL"/>
                                    </w:rPr>
                                    <w:t>B. 5cm</w:t>
                                  </w:r>
                                  <w:r w:rsidRPr="00AB50FD">
                                    <w:rPr>
                                      <w:b w:val="0"/>
                                      <w:sz w:val="21"/>
                                      <w:szCs w:val="21"/>
                                      <w:lang w:val="nl-NL"/>
                                    </w:rPr>
                                    <w:tab/>
                                  </w:r>
                                </w:p>
                                <w:p w14:paraId="06BDE808" w14:textId="22126EDD"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C. 7,2cm</w:t>
                                  </w:r>
                                  <w:r w:rsidRPr="00AB50FD">
                                    <w:rPr>
                                      <w:b w:val="0"/>
                                      <w:sz w:val="21"/>
                                      <w:szCs w:val="21"/>
                                      <w:lang w:val="nl-NL"/>
                                    </w:rPr>
                                    <w:tab/>
                                    <w:t>D. 9cm</w:t>
                                  </w:r>
                                </w:p>
                                <w:p w14:paraId="3E7B1DAC" w14:textId="44597269" w:rsidR="002A4137" w:rsidRPr="00A769A4" w:rsidRDefault="002A4137" w:rsidP="00EA3404">
                                  <w:pPr>
                                    <w:tabs>
                                      <w:tab w:val="left" w:pos="513"/>
                                      <w:tab w:val="left" w:pos="990"/>
                                      <w:tab w:val="left" w:pos="2850"/>
                                      <w:tab w:val="left" w:pos="5358"/>
                                      <w:tab w:val="left" w:pos="7923"/>
                                    </w:tabs>
                                    <w:spacing w:line="276" w:lineRule="auto"/>
                                    <w:jc w:val="both"/>
                                    <w:rPr>
                                      <w:b w:val="0"/>
                                      <w:bCs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6</w:t>
                                  </w:r>
                                  <w:r w:rsidRPr="00F94174">
                                    <w:rPr>
                                      <w:bCs w:val="0"/>
                                      <w:sz w:val="21"/>
                                      <w:szCs w:val="21"/>
                                      <w:lang w:val="vi-VN"/>
                                    </w:rPr>
                                    <w:t>.</w:t>
                                  </w:r>
                                  <w:r>
                                    <w:rPr>
                                      <w:b w:val="0"/>
                                      <w:sz w:val="21"/>
                                      <w:szCs w:val="21"/>
                                      <w:lang w:val="vi-VN"/>
                                    </w:rPr>
                                    <w:t xml:space="preserve"> </w:t>
                                  </w:r>
                                  <w:r w:rsidRPr="00A769A4">
                                    <w:rPr>
                                      <w:b w:val="0"/>
                                      <w:bCs w:val="0"/>
                                      <w:sz w:val="21"/>
                                      <w:szCs w:val="21"/>
                                      <w:lang w:val="nl-NL"/>
                                    </w:rPr>
                                    <w:t xml:space="preserve">Vật sáng AB đặt trước TKHT có tiêu cự 18cm cho ảnh ảo A’B’ cách AB 24cm. Khoảng cách từ vật đến thấu kính là: </w:t>
                                  </w:r>
                                </w:p>
                                <w:p w14:paraId="12BFEBB3" w14:textId="67C1E4FA" w:rsidR="002A4137" w:rsidRDefault="002A4137" w:rsidP="00EA3404">
                                  <w:pPr>
                                    <w:tabs>
                                      <w:tab w:val="left" w:pos="513"/>
                                      <w:tab w:val="left" w:pos="1429"/>
                                      <w:tab w:val="left" w:pos="2850"/>
                                      <w:tab w:val="left" w:pos="5358"/>
                                      <w:tab w:val="left" w:pos="7923"/>
                                    </w:tabs>
                                    <w:spacing w:line="276" w:lineRule="auto"/>
                                    <w:jc w:val="both"/>
                                    <w:rPr>
                                      <w:b w:val="0"/>
                                      <w:sz w:val="21"/>
                                      <w:szCs w:val="21"/>
                                      <w:lang w:val="nl-NL"/>
                                    </w:rPr>
                                  </w:pPr>
                                  <w:r w:rsidRPr="00A769A4">
                                    <w:rPr>
                                      <w:b w:val="0"/>
                                      <w:bCs w:val="0"/>
                                      <w:sz w:val="21"/>
                                      <w:szCs w:val="21"/>
                                      <w:lang w:val="nl-NL"/>
                                    </w:rPr>
                                    <w:t xml:space="preserve">A. </w:t>
                                  </w:r>
                                  <w:r w:rsidRPr="00A769A4">
                                    <w:rPr>
                                      <w:b w:val="0"/>
                                      <w:sz w:val="21"/>
                                      <w:szCs w:val="21"/>
                                      <w:lang w:val="nl-NL"/>
                                    </w:rPr>
                                    <w:t>8cm</w:t>
                                  </w:r>
                                  <w:r>
                                    <w:rPr>
                                      <w:b w:val="0"/>
                                      <w:sz w:val="21"/>
                                      <w:szCs w:val="21"/>
                                      <w:lang w:val="vi-VN"/>
                                    </w:rPr>
                                    <w:t xml:space="preserve">.       </w:t>
                                  </w:r>
                                  <w:r w:rsidRPr="00A769A4">
                                    <w:rPr>
                                      <w:b w:val="0"/>
                                      <w:sz w:val="21"/>
                                      <w:szCs w:val="21"/>
                                      <w:lang w:val="nl-NL"/>
                                    </w:rPr>
                                    <w:t>B. 15cm</w:t>
                                  </w:r>
                                  <w:r>
                                    <w:rPr>
                                      <w:b w:val="0"/>
                                      <w:sz w:val="21"/>
                                      <w:szCs w:val="21"/>
                                      <w:lang w:val="vi-VN"/>
                                    </w:rPr>
                                    <w:t>.</w:t>
                                  </w:r>
                                  <w:r w:rsidRPr="00A769A4">
                                    <w:rPr>
                                      <w:b w:val="0"/>
                                      <w:sz w:val="21"/>
                                      <w:szCs w:val="21"/>
                                      <w:lang w:val="nl-NL"/>
                                    </w:rPr>
                                    <w:tab/>
                                  </w:r>
                                </w:p>
                                <w:p w14:paraId="142E341E" w14:textId="0EBD1588" w:rsidR="002A4137" w:rsidRPr="00A769A4" w:rsidRDefault="002A4137" w:rsidP="00EA3404">
                                  <w:pPr>
                                    <w:tabs>
                                      <w:tab w:val="left" w:pos="513"/>
                                      <w:tab w:val="left" w:pos="1429"/>
                                      <w:tab w:val="left" w:pos="2850"/>
                                      <w:tab w:val="left" w:pos="5358"/>
                                      <w:tab w:val="left" w:pos="7923"/>
                                    </w:tabs>
                                    <w:spacing w:line="276" w:lineRule="auto"/>
                                    <w:jc w:val="both"/>
                                    <w:rPr>
                                      <w:b w:val="0"/>
                                      <w:bCs w:val="0"/>
                                      <w:sz w:val="21"/>
                                      <w:szCs w:val="21"/>
                                      <w:lang w:val="nl-NL"/>
                                    </w:rPr>
                                  </w:pPr>
                                  <w:r w:rsidRPr="00A769A4">
                                    <w:rPr>
                                      <w:b w:val="0"/>
                                      <w:sz w:val="21"/>
                                      <w:szCs w:val="21"/>
                                      <w:lang w:val="nl-NL"/>
                                    </w:rPr>
                                    <w:t>C. 16cm</w:t>
                                  </w:r>
                                  <w:r>
                                    <w:rPr>
                                      <w:b w:val="0"/>
                                      <w:sz w:val="21"/>
                                      <w:szCs w:val="21"/>
                                      <w:lang w:val="vi-VN"/>
                                    </w:rPr>
                                    <w:t xml:space="preserve">.     </w:t>
                                  </w:r>
                                  <w:r w:rsidRPr="00A769A4">
                                    <w:rPr>
                                      <w:b w:val="0"/>
                                      <w:color w:val="FF0000"/>
                                      <w:sz w:val="21"/>
                                      <w:szCs w:val="21"/>
                                      <w:lang w:val="nl-NL"/>
                                    </w:rPr>
                                    <w:t>D. 12cm</w:t>
                                  </w:r>
                                </w:p>
                                <w:p w14:paraId="4B921433" w14:textId="64A6E900"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7</w:t>
                                  </w:r>
                                  <w:r w:rsidRPr="00F94174">
                                    <w:rPr>
                                      <w:bCs w:val="0"/>
                                      <w:sz w:val="21"/>
                                      <w:szCs w:val="21"/>
                                      <w:lang w:val="vi-VN"/>
                                    </w:rPr>
                                    <w:t>.</w:t>
                                  </w:r>
                                  <w:r>
                                    <w:rPr>
                                      <w:b w:val="0"/>
                                      <w:sz w:val="21"/>
                                      <w:szCs w:val="21"/>
                                      <w:lang w:val="vi-VN"/>
                                    </w:rPr>
                                    <w:t xml:space="preserve"> </w:t>
                                  </w:r>
                                  <w:r w:rsidRPr="00A769A4">
                                    <w:rPr>
                                      <w:b w:val="0"/>
                                      <w:sz w:val="21"/>
                                      <w:szCs w:val="21"/>
                                      <w:lang w:val="nl-NL"/>
                                    </w:rPr>
                                    <w:t>Điểm sáng S nằm tại trục chính của một thấu kính, có tiêu cự f =20cm cho ảnh S’ cách S 18cm. Tính chất và vị trí của ảnh S’ là:</w:t>
                                  </w:r>
                                  <w:r>
                                    <w:rPr>
                                      <w:b w:val="0"/>
                                      <w:sz w:val="21"/>
                                      <w:szCs w:val="21"/>
                                      <w:lang w:val="nl-NL"/>
                                    </w:rPr>
                                    <w:tab/>
                                  </w:r>
                                  <w:r w:rsidRPr="00AB50FD">
                                    <w:rPr>
                                      <w:b w:val="0"/>
                                      <w:sz w:val="21"/>
                                      <w:szCs w:val="21"/>
                                      <w:lang w:val="nl-NL"/>
                                    </w:rPr>
                                    <w:t>A. ảnh thật cách thấu kính 30cm</w:t>
                                  </w:r>
                                  <w:r w:rsidRPr="00AB50FD">
                                    <w:rPr>
                                      <w:b w:val="0"/>
                                      <w:sz w:val="21"/>
                                      <w:szCs w:val="21"/>
                                      <w:lang w:val="nl-NL"/>
                                    </w:rPr>
                                    <w:tab/>
                                    <w:t>B. ảnh thật cách thấu kính 12cm</w:t>
                                  </w:r>
                                </w:p>
                                <w:p w14:paraId="3E1DD64C" w14:textId="77777777"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color w:val="FF0000"/>
                                      <w:sz w:val="21"/>
                                      <w:szCs w:val="21"/>
                                      <w:lang w:val="nl-NL"/>
                                    </w:rPr>
                                    <w:t>C. ảnh ảo cách thấu kính 30cm</w:t>
                                  </w:r>
                                  <w:r w:rsidRPr="00A769A4">
                                    <w:rPr>
                                      <w:b w:val="0"/>
                                      <w:sz w:val="21"/>
                                      <w:szCs w:val="21"/>
                                      <w:lang w:val="nl-NL"/>
                                    </w:rPr>
                                    <w:tab/>
                                    <w:t>D. ảnh ảo cách thấu kính 12cm</w:t>
                                  </w:r>
                                </w:p>
                                <w:p w14:paraId="19B2FF6C" w14:textId="4FD40777" w:rsidR="002A4137" w:rsidRPr="00AB50FD" w:rsidRDefault="002A4137" w:rsidP="00EA3404">
                                  <w:pPr>
                                    <w:tabs>
                                      <w:tab w:val="left" w:pos="513"/>
                                      <w:tab w:val="left" w:pos="990"/>
                                      <w:tab w:val="left" w:pos="2850"/>
                                      <w:tab w:val="left" w:pos="5358"/>
                                      <w:tab w:val="left" w:pos="7923"/>
                                    </w:tabs>
                                    <w:spacing w:line="276" w:lineRule="auto"/>
                                    <w:jc w:val="both"/>
                                    <w:rPr>
                                      <w:b w:val="0"/>
                                      <w:bCs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8</w:t>
                                  </w:r>
                                  <w:r w:rsidRPr="00F94174">
                                    <w:rPr>
                                      <w:bCs w:val="0"/>
                                      <w:sz w:val="21"/>
                                      <w:szCs w:val="21"/>
                                      <w:lang w:val="vi-VN"/>
                                    </w:rPr>
                                    <w:t>.</w:t>
                                  </w:r>
                                  <w:r>
                                    <w:rPr>
                                      <w:b w:val="0"/>
                                      <w:sz w:val="21"/>
                                      <w:szCs w:val="21"/>
                                      <w:lang w:val="vi-VN"/>
                                    </w:rPr>
                                    <w:t xml:space="preserve"> </w:t>
                                  </w:r>
                                  <w:r w:rsidRPr="00A769A4">
                                    <w:rPr>
                                      <w:b w:val="0"/>
                                      <w:bCs w:val="0"/>
                                      <w:sz w:val="21"/>
                                      <w:szCs w:val="21"/>
                                      <w:lang w:val="nl-NL"/>
                                    </w:rPr>
                                    <w:t>Vật sáng AB vuông góc trục chính cho ảnh ngược chiều cao bằng 1/3 AB và cách AB 20cm. Khoảng cách từ vật đến thấu kính là:</w:t>
                                  </w:r>
                                  <w:r>
                                    <w:rPr>
                                      <w:b w:val="0"/>
                                      <w:bCs w:val="0"/>
                                      <w:sz w:val="21"/>
                                      <w:szCs w:val="21"/>
                                      <w:lang w:val="nl-NL"/>
                                    </w:rPr>
                                    <w:tab/>
                                  </w:r>
                                  <w:r w:rsidRPr="00AB50FD">
                                    <w:rPr>
                                      <w:b w:val="0"/>
                                      <w:bCs w:val="0"/>
                                      <w:color w:val="FF0000"/>
                                      <w:sz w:val="21"/>
                                      <w:szCs w:val="21"/>
                                      <w:lang w:val="nl-NL"/>
                                    </w:rPr>
                                    <w:t>A. 15cm</w:t>
                                  </w:r>
                                  <w:r w:rsidRPr="00AB50FD">
                                    <w:rPr>
                                      <w:b w:val="0"/>
                                      <w:bCs w:val="0"/>
                                      <w:sz w:val="21"/>
                                      <w:szCs w:val="21"/>
                                      <w:lang w:val="nl-NL"/>
                                    </w:rPr>
                                    <w:tab/>
                                    <w:t>B. 20cm</w:t>
                                  </w:r>
                                  <w:r w:rsidRPr="00AB50FD">
                                    <w:rPr>
                                      <w:b w:val="0"/>
                                      <w:bCs w:val="0"/>
                                      <w:sz w:val="21"/>
                                      <w:szCs w:val="21"/>
                                      <w:lang w:val="nl-NL"/>
                                    </w:rPr>
                                    <w:tab/>
                                    <w:t>C. 30cm</w:t>
                                  </w:r>
                                  <w:r w:rsidRPr="00AB50FD">
                                    <w:rPr>
                                      <w:b w:val="0"/>
                                      <w:bCs w:val="0"/>
                                      <w:sz w:val="21"/>
                                      <w:szCs w:val="21"/>
                                      <w:lang w:val="nl-NL"/>
                                    </w:rPr>
                                    <w:tab/>
                                    <w:t>D. 40cm</w:t>
                                  </w:r>
                                </w:p>
                                <w:p w14:paraId="02FD9599" w14:textId="6D2F1004"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3</w:t>
                                  </w:r>
                                  <w:r>
                                    <w:rPr>
                                      <w:bCs w:val="0"/>
                                      <w:sz w:val="21"/>
                                      <w:szCs w:val="21"/>
                                      <w:lang w:val="vi-VN"/>
                                    </w:rPr>
                                    <w:t>9</w:t>
                                  </w:r>
                                  <w:r w:rsidRPr="00F94174">
                                    <w:rPr>
                                      <w:bCs w:val="0"/>
                                      <w:sz w:val="21"/>
                                      <w:szCs w:val="21"/>
                                      <w:lang w:val="vi-VN"/>
                                    </w:rPr>
                                    <w:t>.</w:t>
                                  </w:r>
                                  <w:r>
                                    <w:rPr>
                                      <w:b w:val="0"/>
                                      <w:sz w:val="21"/>
                                      <w:szCs w:val="21"/>
                                      <w:lang w:val="vi-VN"/>
                                    </w:rPr>
                                    <w:t xml:space="preserve"> </w:t>
                                  </w:r>
                                  <w:r w:rsidRPr="00A769A4">
                                    <w:rPr>
                                      <w:b w:val="0"/>
                                      <w:sz w:val="21"/>
                                      <w:szCs w:val="21"/>
                                    </w:rPr>
                                    <w:t>Qua một thấu kính, ảnh thật của một vật thật cao hơn vật 2 lần và cách vật 36 cm.  Đây là thấu kính</w:t>
                                  </w:r>
                                </w:p>
                                <w:p w14:paraId="6EF85E33" w14:textId="524798CB" w:rsidR="002A4137" w:rsidRDefault="002A4137" w:rsidP="00EA3404">
                                  <w:pPr>
                                    <w:spacing w:line="276" w:lineRule="auto"/>
                                    <w:jc w:val="both"/>
                                    <w:rPr>
                                      <w:b w:val="0"/>
                                      <w:sz w:val="21"/>
                                      <w:szCs w:val="21"/>
                                    </w:rPr>
                                  </w:pPr>
                                  <w:r>
                                    <w:rPr>
                                      <w:b w:val="0"/>
                                      <w:sz w:val="21"/>
                                      <w:szCs w:val="21"/>
                                      <w:lang w:val="vi-VN"/>
                                    </w:rPr>
                                    <w:t xml:space="preserve">A. </w:t>
                                  </w:r>
                                  <w:r w:rsidRPr="00A769A4">
                                    <w:rPr>
                                      <w:b w:val="0"/>
                                      <w:sz w:val="21"/>
                                      <w:szCs w:val="21"/>
                                    </w:rPr>
                                    <w:t>hội tụ có tiêu cự 24 cm.</w:t>
                                  </w:r>
                                  <w:r>
                                    <w:rPr>
                                      <w:b w:val="0"/>
                                      <w:sz w:val="21"/>
                                      <w:szCs w:val="21"/>
                                      <w:lang w:val="vi-VN"/>
                                    </w:rPr>
                                    <w:t xml:space="preserve">       </w:t>
                                  </w:r>
                                  <w:r w:rsidRPr="00A769A4">
                                    <w:rPr>
                                      <w:b w:val="0"/>
                                      <w:sz w:val="21"/>
                                      <w:szCs w:val="21"/>
                                    </w:rPr>
                                    <w:t>B. phân kì có tiêu cự 8 cm.</w:t>
                                  </w:r>
                                </w:p>
                                <w:p w14:paraId="58657FD3" w14:textId="75B5C338" w:rsidR="002A4137" w:rsidRPr="00EA3404" w:rsidRDefault="002A4137" w:rsidP="00EA3404">
                                  <w:pPr>
                                    <w:spacing w:line="276" w:lineRule="auto"/>
                                    <w:jc w:val="both"/>
                                    <w:rPr>
                                      <w:b w:val="0"/>
                                      <w:sz w:val="21"/>
                                      <w:szCs w:val="21"/>
                                    </w:rPr>
                                  </w:pPr>
                                  <w:r>
                                    <w:rPr>
                                      <w:b w:val="0"/>
                                      <w:sz w:val="21"/>
                                      <w:szCs w:val="21"/>
                                      <w:lang w:val="vi-VN"/>
                                    </w:rPr>
                                    <w:t xml:space="preserve">C. </w:t>
                                  </w:r>
                                  <w:r w:rsidRPr="00A769A4">
                                    <w:rPr>
                                      <w:b w:val="0"/>
                                      <w:sz w:val="21"/>
                                      <w:szCs w:val="21"/>
                                    </w:rPr>
                                    <w:t>phân kì có tiêu cự 24 cm.</w:t>
                                  </w:r>
                                  <w:r>
                                    <w:rPr>
                                      <w:b w:val="0"/>
                                      <w:sz w:val="21"/>
                                      <w:szCs w:val="21"/>
                                      <w:lang w:val="vi-VN"/>
                                    </w:rPr>
                                    <w:t xml:space="preserve">    </w:t>
                                  </w:r>
                                  <w:r w:rsidRPr="00A769A4">
                                    <w:rPr>
                                      <w:b w:val="0"/>
                                      <w:color w:val="0000FF"/>
                                      <w:sz w:val="21"/>
                                      <w:szCs w:val="21"/>
                                    </w:rPr>
                                    <w:t>D. hội tụ có tiêu cự  8 cm.</w:t>
                                  </w:r>
                                </w:p>
                                <w:p w14:paraId="4844A0ED" w14:textId="77777777" w:rsidR="002A4137" w:rsidRPr="00A769A4" w:rsidRDefault="002A4137" w:rsidP="00EA3404">
                                  <w:pPr>
                                    <w:spacing w:line="276" w:lineRule="auto"/>
                                    <w:jc w:val="both"/>
                                    <w:rPr>
                                      <w:b w:val="0"/>
                                      <w:sz w:val="21"/>
                                      <w:szCs w:val="21"/>
                                    </w:rPr>
                                  </w:pPr>
                                  <w:r w:rsidRPr="00A769A4">
                                    <w:rPr>
                                      <w:b w:val="0"/>
                                      <w:color w:val="FF0000"/>
                                      <w:sz w:val="21"/>
                                      <w:szCs w:val="21"/>
                                    </w:rPr>
                                    <w:t>SỰ DỊCH CHUYỂN VẬT ẢNH</w:t>
                                  </w:r>
                                </w:p>
                                <w:p w14:paraId="0BDE8C2D" w14:textId="009730D7"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0</w:t>
                                  </w:r>
                                  <w:r w:rsidRPr="00F94174">
                                    <w:rPr>
                                      <w:bCs w:val="0"/>
                                      <w:sz w:val="21"/>
                                      <w:szCs w:val="21"/>
                                      <w:lang w:val="vi-VN"/>
                                    </w:rPr>
                                    <w:t>.</w:t>
                                  </w:r>
                                  <w:r>
                                    <w:rPr>
                                      <w:b w:val="0"/>
                                      <w:sz w:val="21"/>
                                      <w:szCs w:val="21"/>
                                      <w:lang w:val="vi-VN"/>
                                    </w:rPr>
                                    <w:t xml:space="preserve"> </w:t>
                                  </w:r>
                                  <w:r w:rsidRPr="00A769A4">
                                    <w:rPr>
                                      <w:b w:val="0"/>
                                      <w:sz w:val="21"/>
                                      <w:szCs w:val="21"/>
                                    </w:rPr>
                                    <w:t>Đặt vật AB vuông góc trước một thấu kính cho ảnh A</w:t>
                                  </w:r>
                                  <w:r w:rsidRPr="00A769A4">
                                    <w:rPr>
                                      <w:b w:val="0"/>
                                      <w:sz w:val="21"/>
                                      <w:szCs w:val="21"/>
                                      <w:vertAlign w:val="subscript"/>
                                    </w:rPr>
                                    <w:t>1</w:t>
                                  </w:r>
                                  <w:r w:rsidRPr="00A769A4">
                                    <w:rPr>
                                      <w:b w:val="0"/>
                                      <w:sz w:val="21"/>
                                      <w:szCs w:val="21"/>
                                    </w:rPr>
                                    <w:t>B</w:t>
                                  </w:r>
                                  <w:r w:rsidRPr="00A769A4">
                                    <w:rPr>
                                      <w:b w:val="0"/>
                                      <w:sz w:val="21"/>
                                      <w:szCs w:val="21"/>
                                      <w:vertAlign w:val="subscript"/>
                                    </w:rPr>
                                    <w:t>1</w:t>
                                  </w:r>
                                  <w:r w:rsidRPr="00A769A4">
                                    <w:rPr>
                                      <w:b w:val="0"/>
                                      <w:sz w:val="21"/>
                                      <w:szCs w:val="21"/>
                                    </w:rPr>
                                    <w:t xml:space="preserve"> có độ phóng đại </w:t>
                                  </w:r>
                                  <w:r>
                                    <w:rPr>
                                      <w:b w:val="0"/>
                                      <w:sz w:val="21"/>
                                      <w:szCs w:val="21"/>
                                      <w:lang w:val="vi-VN"/>
                                    </w:rPr>
                                    <w:t>k</w:t>
                                  </w:r>
                                  <w:r w:rsidRPr="00A769A4">
                                    <w:rPr>
                                      <w:b w:val="0"/>
                                      <w:sz w:val="21"/>
                                      <w:szCs w:val="21"/>
                                      <w:vertAlign w:val="subscript"/>
                                    </w:rPr>
                                    <w:t>1</w:t>
                                  </w:r>
                                  <w:r w:rsidRPr="00A769A4">
                                    <w:rPr>
                                      <w:b w:val="0"/>
                                      <w:sz w:val="21"/>
                                      <w:szCs w:val="21"/>
                                    </w:rPr>
                                    <w:t xml:space="preserve"> = -3, dịch vật đi 5cm ta lại thu được ảnh A</w:t>
                                  </w:r>
                                  <w:r w:rsidRPr="00A769A4">
                                    <w:rPr>
                                      <w:b w:val="0"/>
                                      <w:sz w:val="21"/>
                                      <w:szCs w:val="21"/>
                                      <w:vertAlign w:val="subscript"/>
                                    </w:rPr>
                                    <w:t>2</w:t>
                                  </w:r>
                                  <w:r w:rsidRPr="00A769A4">
                                    <w:rPr>
                                      <w:b w:val="0"/>
                                      <w:sz w:val="21"/>
                                      <w:szCs w:val="21"/>
                                    </w:rPr>
                                    <w:t>B</w:t>
                                  </w:r>
                                  <w:r w:rsidRPr="00A769A4">
                                    <w:rPr>
                                      <w:b w:val="0"/>
                                      <w:sz w:val="21"/>
                                      <w:szCs w:val="21"/>
                                      <w:vertAlign w:val="subscript"/>
                                    </w:rPr>
                                    <w:t>2</w:t>
                                  </w:r>
                                  <w:r w:rsidRPr="00A769A4">
                                    <w:rPr>
                                      <w:b w:val="0"/>
                                      <w:sz w:val="21"/>
                                      <w:szCs w:val="21"/>
                                    </w:rPr>
                                    <w:t xml:space="preserve"> có độ phóng đại </w:t>
                                  </w:r>
                                  <w:r>
                                    <w:rPr>
                                      <w:b w:val="0"/>
                                      <w:sz w:val="21"/>
                                      <w:szCs w:val="21"/>
                                      <w:lang w:val="vi-VN"/>
                                    </w:rPr>
                                    <w:t>k</w:t>
                                  </w:r>
                                  <w:r w:rsidRPr="00A769A4">
                                    <w:rPr>
                                      <w:b w:val="0"/>
                                      <w:sz w:val="21"/>
                                      <w:szCs w:val="21"/>
                                      <w:vertAlign w:val="subscript"/>
                                    </w:rPr>
                                    <w:t>2</w:t>
                                  </w:r>
                                  <w:r w:rsidRPr="00A769A4">
                                    <w:rPr>
                                      <w:b w:val="0"/>
                                      <w:sz w:val="21"/>
                                      <w:szCs w:val="21"/>
                                    </w:rPr>
                                    <w:t xml:space="preserve"> = -2. Tiêu cự của thấu kính </w:t>
                                  </w:r>
                                </w:p>
                                <w:p w14:paraId="427FADB7" w14:textId="180AA074" w:rsidR="002A4137" w:rsidRDefault="002A4137" w:rsidP="00EA3404">
                                  <w:pPr>
                                    <w:spacing w:line="276" w:lineRule="auto"/>
                                    <w:jc w:val="both"/>
                                    <w:rPr>
                                      <w:b w:val="0"/>
                                      <w:sz w:val="21"/>
                                      <w:szCs w:val="21"/>
                                      <w:lang w:val="vi-VN"/>
                                    </w:rPr>
                                  </w:pPr>
                                  <w:r>
                                    <w:rPr>
                                      <w:b w:val="0"/>
                                      <w:sz w:val="21"/>
                                      <w:szCs w:val="21"/>
                                      <w:lang w:val="vi-VN"/>
                                    </w:rPr>
                                    <w:t>A. 35 cm.      B. 40 cm.</w:t>
                                  </w:r>
                                </w:p>
                                <w:p w14:paraId="754B266B" w14:textId="362B0053" w:rsidR="002A4137" w:rsidRPr="00EA3404" w:rsidRDefault="002A4137" w:rsidP="00EA3404">
                                  <w:pPr>
                                    <w:spacing w:line="276" w:lineRule="auto"/>
                                    <w:jc w:val="both"/>
                                    <w:rPr>
                                      <w:b w:val="0"/>
                                      <w:sz w:val="21"/>
                                      <w:szCs w:val="21"/>
                                      <w:lang w:val="vi-VN"/>
                                    </w:rPr>
                                  </w:pPr>
                                  <w:r>
                                    <w:rPr>
                                      <w:b w:val="0"/>
                                      <w:sz w:val="21"/>
                                      <w:szCs w:val="21"/>
                                      <w:lang w:val="vi-VN"/>
                                    </w:rPr>
                                    <w:t xml:space="preserve">C. 20 cm.      </w:t>
                                  </w:r>
                                  <w:r w:rsidRPr="00EA3404">
                                    <w:rPr>
                                      <w:b w:val="0"/>
                                      <w:color w:val="FF0000"/>
                                      <w:sz w:val="21"/>
                                      <w:szCs w:val="21"/>
                                      <w:lang w:val="vi-VN"/>
                                    </w:rPr>
                                    <w:t>D. 30 cm.</w:t>
                                  </w:r>
                                </w:p>
                                <w:p w14:paraId="3008A5F0" w14:textId="7A1A3543"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1</w:t>
                                  </w:r>
                                  <w:r w:rsidRPr="00F94174">
                                    <w:rPr>
                                      <w:bCs w:val="0"/>
                                      <w:sz w:val="21"/>
                                      <w:szCs w:val="21"/>
                                      <w:lang w:val="vi-VN"/>
                                    </w:rPr>
                                    <w:t>.</w:t>
                                  </w:r>
                                  <w:r>
                                    <w:rPr>
                                      <w:b w:val="0"/>
                                      <w:sz w:val="21"/>
                                      <w:szCs w:val="21"/>
                                      <w:lang w:val="vi-VN"/>
                                    </w:rPr>
                                    <w:t xml:space="preserve"> </w:t>
                                  </w:r>
                                  <w:r w:rsidRPr="00A769A4">
                                    <w:rPr>
                                      <w:b w:val="0"/>
                                      <w:sz w:val="21"/>
                                      <w:szCs w:val="21"/>
                                    </w:rPr>
                                    <w:t xml:space="preserve">Đặt một điểm sáng S trước một thấu kính hội tụ có tiêu cự 20cm, cách thấu kính 30cm. Di chuyển S ra xa vuông góc với trục chính thấu kính thì </w:t>
                                  </w:r>
                                </w:p>
                                <w:p w14:paraId="5A7A3A15" w14:textId="73ECBD6F" w:rsidR="002A4137" w:rsidRDefault="002A4137" w:rsidP="00EA3404">
                                  <w:pPr>
                                    <w:spacing w:line="276" w:lineRule="auto"/>
                                    <w:jc w:val="both"/>
                                    <w:rPr>
                                      <w:b w:val="0"/>
                                      <w:sz w:val="21"/>
                                      <w:szCs w:val="21"/>
                                      <w:lang w:val="vi-VN"/>
                                    </w:rPr>
                                  </w:pPr>
                                  <w:r>
                                    <w:rPr>
                                      <w:b w:val="0"/>
                                      <w:sz w:val="21"/>
                                      <w:szCs w:val="21"/>
                                      <w:lang w:val="vi-VN"/>
                                    </w:rPr>
                                    <w:t xml:space="preserve">A. </w:t>
                                  </w:r>
                                  <w:r w:rsidRPr="00A769A4">
                                    <w:rPr>
                                      <w:b w:val="0"/>
                                      <w:sz w:val="21"/>
                                      <w:szCs w:val="21"/>
                                    </w:rPr>
                                    <w:t>Ảnh của S đứng yên cố định</w:t>
                                  </w:r>
                                  <w:r>
                                    <w:rPr>
                                      <w:b w:val="0"/>
                                      <w:sz w:val="21"/>
                                      <w:szCs w:val="21"/>
                                      <w:lang w:val="vi-VN"/>
                                    </w:rPr>
                                    <w:t>.</w:t>
                                  </w:r>
                                </w:p>
                                <w:p w14:paraId="5C2C350C" w14:textId="1F4564A6" w:rsidR="002A4137" w:rsidRDefault="002A4137" w:rsidP="00EA3404">
                                  <w:pPr>
                                    <w:spacing w:line="276" w:lineRule="auto"/>
                                    <w:jc w:val="both"/>
                                    <w:rPr>
                                      <w:b w:val="0"/>
                                      <w:sz w:val="21"/>
                                      <w:szCs w:val="21"/>
                                      <w:lang w:val="vi-VN"/>
                                    </w:rPr>
                                  </w:pPr>
                                  <w:r w:rsidRPr="00A769A4">
                                    <w:rPr>
                                      <w:b w:val="0"/>
                                      <w:sz w:val="21"/>
                                      <w:szCs w:val="21"/>
                                    </w:rPr>
                                    <w:t>B. Ảnh của S di chuyển ra xa trục chính ngược chiều di chuyển của S</w:t>
                                  </w:r>
                                  <w:r>
                                    <w:rPr>
                                      <w:b w:val="0"/>
                                      <w:sz w:val="21"/>
                                      <w:szCs w:val="21"/>
                                      <w:lang w:val="vi-VN"/>
                                    </w:rPr>
                                    <w:t>.</w:t>
                                  </w:r>
                                </w:p>
                                <w:p w14:paraId="4C9D35F3" w14:textId="72BB9541" w:rsidR="002A4137" w:rsidRDefault="002A4137" w:rsidP="00EA3404">
                                  <w:pPr>
                                    <w:spacing w:line="276" w:lineRule="auto"/>
                                    <w:jc w:val="both"/>
                                    <w:rPr>
                                      <w:b w:val="0"/>
                                      <w:color w:val="FF0000"/>
                                      <w:sz w:val="21"/>
                                      <w:szCs w:val="21"/>
                                      <w:lang w:val="vi-VN"/>
                                    </w:rPr>
                                  </w:pPr>
                                  <w:r>
                                    <w:rPr>
                                      <w:b w:val="0"/>
                                      <w:sz w:val="21"/>
                                      <w:szCs w:val="21"/>
                                      <w:lang w:val="vi-VN"/>
                                    </w:rPr>
                                    <w:t xml:space="preserve">C. </w:t>
                                  </w:r>
                                  <w:r w:rsidRPr="00A769A4">
                                    <w:rPr>
                                      <w:b w:val="0"/>
                                      <w:color w:val="FF0000"/>
                                      <w:sz w:val="21"/>
                                      <w:szCs w:val="21"/>
                                    </w:rPr>
                                    <w:t>Ảnh của S di chuyển ra xa trục chính cùng chiều di chuyển của S</w:t>
                                  </w:r>
                                  <w:r>
                                    <w:rPr>
                                      <w:b w:val="0"/>
                                      <w:color w:val="FF0000"/>
                                      <w:sz w:val="21"/>
                                      <w:szCs w:val="21"/>
                                      <w:lang w:val="vi-VN"/>
                                    </w:rPr>
                                    <w:t>.</w:t>
                                  </w:r>
                                </w:p>
                                <w:p w14:paraId="2159C5CB" w14:textId="40331763" w:rsidR="002A4137" w:rsidRPr="00EA3404" w:rsidRDefault="002A4137" w:rsidP="00EA3404">
                                  <w:pPr>
                                    <w:spacing w:line="276" w:lineRule="auto"/>
                                    <w:jc w:val="both"/>
                                    <w:rPr>
                                      <w:b w:val="0"/>
                                      <w:sz w:val="21"/>
                                      <w:szCs w:val="21"/>
                                      <w:lang w:val="vi-VN"/>
                                    </w:rPr>
                                  </w:pPr>
                                  <w:r w:rsidRPr="00A769A4">
                                    <w:rPr>
                                      <w:b w:val="0"/>
                                      <w:sz w:val="21"/>
                                      <w:szCs w:val="21"/>
                                    </w:rPr>
                                    <w:t>D. Không đủ điều kiện xác định</w:t>
                                  </w:r>
                                  <w:r>
                                    <w:rPr>
                                      <w:b w:val="0"/>
                                      <w:sz w:val="21"/>
                                      <w:szCs w:val="21"/>
                                      <w:lang w:val="vi-VN"/>
                                    </w:rPr>
                                    <w:t>.</w:t>
                                  </w:r>
                                </w:p>
                                <w:p w14:paraId="5ACB2C94" w14:textId="188CFEE3" w:rsidR="002A4137" w:rsidRPr="00A769A4" w:rsidRDefault="002A4137" w:rsidP="00EA3404">
                                  <w:pPr>
                                    <w:spacing w:line="276" w:lineRule="auto"/>
                                    <w:jc w:val="both"/>
                                    <w:rPr>
                                      <w:b w:val="0"/>
                                      <w:color w:val="FF000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2</w:t>
                                  </w:r>
                                  <w:r w:rsidRPr="00F94174">
                                    <w:rPr>
                                      <w:bCs w:val="0"/>
                                      <w:sz w:val="21"/>
                                      <w:szCs w:val="21"/>
                                      <w:lang w:val="vi-VN"/>
                                    </w:rPr>
                                    <w:t>.</w:t>
                                  </w:r>
                                  <w:r>
                                    <w:rPr>
                                      <w:b w:val="0"/>
                                      <w:sz w:val="21"/>
                                      <w:szCs w:val="21"/>
                                      <w:lang w:val="vi-VN"/>
                                    </w:rPr>
                                    <w:t xml:space="preserve"> </w:t>
                                  </w:r>
                                  <w:r w:rsidRPr="00A769A4">
                                    <w:rPr>
                                      <w:b w:val="0"/>
                                      <w:sz w:val="21"/>
                                      <w:szCs w:val="21"/>
                                    </w:rPr>
                                    <w:t>Hai ngọn đèn S</w:t>
                                  </w:r>
                                  <w:r w:rsidRPr="00A769A4">
                                    <w:rPr>
                                      <w:b w:val="0"/>
                                      <w:sz w:val="21"/>
                                      <w:szCs w:val="21"/>
                                      <w:vertAlign w:val="subscript"/>
                                    </w:rPr>
                                    <w:t>1</w:t>
                                  </w:r>
                                  <w:r w:rsidRPr="00A769A4">
                                    <w:rPr>
                                      <w:b w:val="0"/>
                                      <w:sz w:val="21"/>
                                      <w:szCs w:val="21"/>
                                    </w:rPr>
                                    <w:t xml:space="preserve"> và S</w:t>
                                  </w:r>
                                  <w:r w:rsidRPr="00A769A4">
                                    <w:rPr>
                                      <w:b w:val="0"/>
                                      <w:sz w:val="21"/>
                                      <w:szCs w:val="21"/>
                                      <w:vertAlign w:val="subscript"/>
                                    </w:rPr>
                                    <w:t>2</w:t>
                                  </w:r>
                                  <w:r w:rsidRPr="00A769A4">
                                    <w:rPr>
                                      <w:b w:val="0"/>
                                      <w:sz w:val="21"/>
                                      <w:szCs w:val="21"/>
                                    </w:rPr>
                                    <w:t xml:space="preserve"> đặt cách nhau 16 (cm) trên trục chính của thấu kính có tiêu cự là f = 6 (cm). ảnh tạo bởi thấu kính của S</w:t>
                                  </w:r>
                                  <w:r w:rsidRPr="00A769A4">
                                    <w:rPr>
                                      <w:b w:val="0"/>
                                      <w:sz w:val="21"/>
                                      <w:szCs w:val="21"/>
                                      <w:vertAlign w:val="subscript"/>
                                    </w:rPr>
                                    <w:t>1</w:t>
                                  </w:r>
                                  <w:r w:rsidRPr="00A769A4">
                                    <w:rPr>
                                      <w:b w:val="0"/>
                                      <w:sz w:val="21"/>
                                      <w:szCs w:val="21"/>
                                    </w:rPr>
                                    <w:t xml:space="preserve"> và S</w:t>
                                  </w:r>
                                  <w:r w:rsidRPr="00A769A4">
                                    <w:rPr>
                                      <w:b w:val="0"/>
                                      <w:sz w:val="21"/>
                                      <w:szCs w:val="21"/>
                                      <w:vertAlign w:val="subscript"/>
                                    </w:rPr>
                                    <w:t>2</w:t>
                                  </w:r>
                                  <w:r w:rsidRPr="00A769A4">
                                    <w:rPr>
                                      <w:b w:val="0"/>
                                      <w:sz w:val="21"/>
                                      <w:szCs w:val="21"/>
                                    </w:rPr>
                                    <w:t xml:space="preserve"> trùng nhau tại S’. Khoảng cách từ S’ tới thấu kính là:</w:t>
                                  </w:r>
                                </w:p>
                                <w:p w14:paraId="613C35C7" w14:textId="77777777" w:rsidR="002A4137" w:rsidRDefault="002A4137" w:rsidP="00EA3404">
                                  <w:pPr>
                                    <w:spacing w:line="276" w:lineRule="auto"/>
                                    <w:jc w:val="both"/>
                                    <w:rPr>
                                      <w:b w:val="0"/>
                                      <w:sz w:val="21"/>
                                      <w:szCs w:val="21"/>
                                    </w:rPr>
                                  </w:pPr>
                                  <w:r w:rsidRPr="00A769A4">
                                    <w:rPr>
                                      <w:b w:val="0"/>
                                      <w:color w:val="FF0000"/>
                                      <w:sz w:val="21"/>
                                      <w:szCs w:val="21"/>
                                    </w:rPr>
                                    <w:t>A. 12 (cm).</w:t>
                                  </w:r>
                                  <w:r w:rsidRPr="00A769A4">
                                    <w:rPr>
                                      <w:b w:val="0"/>
                                      <w:color w:val="FF0000"/>
                                      <w:sz w:val="21"/>
                                      <w:szCs w:val="21"/>
                                    </w:rPr>
                                    <w:tab/>
                                  </w:r>
                                  <w:r w:rsidRPr="00A769A4">
                                    <w:rPr>
                                      <w:b w:val="0"/>
                                      <w:sz w:val="21"/>
                                      <w:szCs w:val="21"/>
                                    </w:rPr>
                                    <w:t>B. 6,4 (cm).</w:t>
                                  </w:r>
                                  <w:r w:rsidRPr="00A769A4">
                                    <w:rPr>
                                      <w:b w:val="0"/>
                                      <w:sz w:val="21"/>
                                      <w:szCs w:val="21"/>
                                    </w:rPr>
                                    <w:tab/>
                                  </w:r>
                                  <w:r w:rsidRPr="00A769A4">
                                    <w:rPr>
                                      <w:b w:val="0"/>
                                      <w:sz w:val="21"/>
                                      <w:szCs w:val="21"/>
                                    </w:rPr>
                                    <w:tab/>
                                  </w:r>
                                </w:p>
                                <w:p w14:paraId="3F7A0ACC" w14:textId="5DE8027C" w:rsidR="002A4137" w:rsidRPr="00A769A4" w:rsidRDefault="002A4137" w:rsidP="00EA3404">
                                  <w:pPr>
                                    <w:spacing w:line="276" w:lineRule="auto"/>
                                    <w:jc w:val="both"/>
                                    <w:rPr>
                                      <w:b w:val="0"/>
                                      <w:color w:val="FF0000"/>
                                      <w:sz w:val="21"/>
                                      <w:szCs w:val="21"/>
                                    </w:rPr>
                                  </w:pPr>
                                  <w:r w:rsidRPr="00A769A4">
                                    <w:rPr>
                                      <w:b w:val="0"/>
                                      <w:sz w:val="21"/>
                                      <w:szCs w:val="21"/>
                                    </w:rPr>
                                    <w:t>C. 5,6 (cm).</w:t>
                                  </w:r>
                                  <w:r w:rsidRPr="00A769A4">
                                    <w:rPr>
                                      <w:b w:val="0"/>
                                      <w:sz w:val="21"/>
                                      <w:szCs w:val="21"/>
                                    </w:rPr>
                                    <w:tab/>
                                    <w:t>D. 4,8 (cm)</w:t>
                                  </w:r>
                                </w:p>
                                <w:p w14:paraId="167CE89E" w14:textId="77777777" w:rsidR="002A4137" w:rsidRDefault="002A4137" w:rsidP="00EA3404">
                                  <w:pPr>
                                    <w:spacing w:line="276" w:lineRule="auto"/>
                                    <w:jc w:val="both"/>
                                    <w:rPr>
                                      <w:b w:val="0"/>
                                      <w:sz w:val="21"/>
                                      <w:szCs w:val="21"/>
                                      <w:lang w:val="vi-VN"/>
                                    </w:rPr>
                                  </w:pPr>
                                  <w:r w:rsidRPr="00F94174">
                                    <w:rPr>
                                      <w:bCs w:val="0"/>
                                      <w:sz w:val="21"/>
                                      <w:szCs w:val="21"/>
                                    </w:rPr>
                                    <w:t>Câu</w:t>
                                  </w:r>
                                  <w:r w:rsidRPr="00F94174">
                                    <w:rPr>
                                      <w:bCs w:val="0"/>
                                      <w:sz w:val="21"/>
                                      <w:szCs w:val="21"/>
                                      <w:lang w:val="vi-VN"/>
                                    </w:rPr>
                                    <w:t xml:space="preserve"> </w:t>
                                  </w:r>
                                  <w:r>
                                    <w:rPr>
                                      <w:bCs w:val="0"/>
                                      <w:sz w:val="21"/>
                                      <w:szCs w:val="21"/>
                                      <w:lang w:val="vi-VN"/>
                                    </w:rPr>
                                    <w:t>43</w:t>
                                  </w:r>
                                  <w:r w:rsidRPr="00F94174">
                                    <w:rPr>
                                      <w:bCs w:val="0"/>
                                      <w:sz w:val="21"/>
                                      <w:szCs w:val="21"/>
                                      <w:lang w:val="vi-VN"/>
                                    </w:rPr>
                                    <w:t>.</w:t>
                                  </w:r>
                                  <w:r>
                                    <w:rPr>
                                      <w:b w:val="0"/>
                                      <w:sz w:val="21"/>
                                      <w:szCs w:val="21"/>
                                      <w:lang w:val="vi-VN"/>
                                    </w:rPr>
                                    <w:t xml:space="preserve"> </w:t>
                                  </w:r>
                                  <w:r w:rsidRPr="00A769A4">
                                    <w:rPr>
                                      <w:b w:val="0"/>
                                      <w:sz w:val="21"/>
                                      <w:szCs w:val="21"/>
                                    </w:rPr>
                                    <w:t>Đặt một điểm sáng S trước một thấu kính hội tụ có tiêu cự 20cm, cách thấu kính 50cm. Di chuyển thấu kính ra xa S một đoạn nhỏ thì</w:t>
                                  </w:r>
                                  <w:r>
                                    <w:rPr>
                                      <w:b w:val="0"/>
                                      <w:sz w:val="21"/>
                                      <w:szCs w:val="21"/>
                                    </w:rPr>
                                    <w:t xml:space="preserve">. </w:t>
                                  </w:r>
                                  <w:r>
                                    <w:rPr>
                                      <w:b w:val="0"/>
                                      <w:sz w:val="21"/>
                                      <w:szCs w:val="21"/>
                                      <w:lang w:val="vi-VN"/>
                                    </w:rPr>
                                    <w:t xml:space="preserve">   </w:t>
                                  </w:r>
                                </w:p>
                                <w:p w14:paraId="47FD1691" w14:textId="58963BB1" w:rsidR="002A4137" w:rsidRDefault="002A4137" w:rsidP="00EA3404">
                                  <w:pPr>
                                    <w:spacing w:line="276" w:lineRule="auto"/>
                                    <w:jc w:val="both"/>
                                    <w:rPr>
                                      <w:b w:val="0"/>
                                      <w:sz w:val="21"/>
                                      <w:szCs w:val="21"/>
                                    </w:rPr>
                                  </w:pPr>
                                  <w:r>
                                    <w:rPr>
                                      <w:b w:val="0"/>
                                      <w:sz w:val="21"/>
                                      <w:szCs w:val="21"/>
                                      <w:lang w:val="vi-VN"/>
                                    </w:rPr>
                                    <w:t xml:space="preserve">A. </w:t>
                                  </w:r>
                                  <w:r w:rsidRPr="00A769A4">
                                    <w:rPr>
                                      <w:b w:val="0"/>
                                      <w:sz w:val="21"/>
                                      <w:szCs w:val="21"/>
                                    </w:rPr>
                                    <w:t>Ảnh của S tiến lại gần S hơn</w:t>
                                  </w:r>
                                  <w:r>
                                    <w:rPr>
                                      <w:b w:val="0"/>
                                      <w:sz w:val="21"/>
                                      <w:szCs w:val="21"/>
                                      <w:lang w:val="vi-VN"/>
                                    </w:rPr>
                                    <w:t xml:space="preserve">.     </w:t>
                                  </w:r>
                                  <w:r w:rsidRPr="00A769A4">
                                    <w:rPr>
                                      <w:b w:val="0"/>
                                      <w:sz w:val="21"/>
                                      <w:szCs w:val="21"/>
                                    </w:rPr>
                                    <w:t>B. Không đủ điều kiện xác định</w:t>
                                  </w:r>
                                </w:p>
                                <w:p w14:paraId="4A1DD902" w14:textId="2F0160EE" w:rsidR="002A4137" w:rsidRPr="00EA3404" w:rsidRDefault="002A4137" w:rsidP="00EA3404">
                                  <w:pPr>
                                    <w:spacing w:line="276" w:lineRule="auto"/>
                                    <w:jc w:val="both"/>
                                    <w:rPr>
                                      <w:b w:val="0"/>
                                      <w:sz w:val="21"/>
                                      <w:szCs w:val="21"/>
                                      <w:lang w:val="vi-VN"/>
                                    </w:rPr>
                                  </w:pPr>
                                  <w:r>
                                    <w:rPr>
                                      <w:b w:val="0"/>
                                      <w:sz w:val="21"/>
                                      <w:szCs w:val="21"/>
                                      <w:lang w:val="vi-VN"/>
                                    </w:rPr>
                                    <w:t xml:space="preserve">C. </w:t>
                                  </w:r>
                                  <w:r w:rsidRPr="00A769A4">
                                    <w:rPr>
                                      <w:b w:val="0"/>
                                      <w:color w:val="FF0000"/>
                                      <w:sz w:val="21"/>
                                      <w:szCs w:val="21"/>
                                    </w:rPr>
                                    <w:t>Ảnh của S ra xa S hơn</w:t>
                                  </w:r>
                                  <w:r>
                                    <w:rPr>
                                      <w:b w:val="0"/>
                                      <w:color w:val="FF0000"/>
                                      <w:sz w:val="21"/>
                                      <w:szCs w:val="21"/>
                                      <w:lang w:val="vi-VN"/>
                                    </w:rPr>
                                    <w:t xml:space="preserve">.               </w:t>
                                  </w:r>
                                  <w:r w:rsidRPr="00A769A4">
                                    <w:rPr>
                                      <w:b w:val="0"/>
                                      <w:sz w:val="21"/>
                                      <w:szCs w:val="21"/>
                                    </w:rPr>
                                    <w:t>D. Ảnh của S đứng yên</w:t>
                                  </w:r>
                                </w:p>
                              </w:tc>
                            </w:tr>
                            <w:tr w:rsidR="002A4137" w:rsidRPr="00B31086" w14:paraId="42570416" w14:textId="77777777" w:rsidTr="002519CF">
                              <w:tc>
                                <w:tcPr>
                                  <w:tcW w:w="10380" w:type="dxa"/>
                                  <w:gridSpan w:val="2"/>
                                  <w:shd w:val="clear" w:color="auto" w:fill="auto"/>
                                </w:tcPr>
                                <w:p w14:paraId="01CD76E6" w14:textId="77777777" w:rsidR="002A4137" w:rsidRPr="009E4711" w:rsidRDefault="002A4137" w:rsidP="00B31086">
                                  <w:pPr>
                                    <w:spacing w:line="276" w:lineRule="auto"/>
                                    <w:rPr>
                                      <w:b w:val="0"/>
                                      <w:bCs w:val="0"/>
                                    </w:rPr>
                                  </w:pPr>
                                </w:p>
                              </w:tc>
                            </w:tr>
                            <w:tr w:rsidR="002A4137" w:rsidRPr="00B31086" w14:paraId="1C4C73AC" w14:textId="77777777" w:rsidTr="0079185E">
                              <w:tc>
                                <w:tcPr>
                                  <w:tcW w:w="5062" w:type="dxa"/>
                                  <w:shd w:val="clear" w:color="auto" w:fill="auto"/>
                                </w:tcPr>
                                <w:p w14:paraId="1F44921E" w14:textId="77777777" w:rsidR="002A4137" w:rsidRPr="009E4711" w:rsidRDefault="002A4137" w:rsidP="00B31086">
                                  <w:pPr>
                                    <w:spacing w:line="276" w:lineRule="auto"/>
                                    <w:rPr>
                                      <w:b w:val="0"/>
                                      <w:bCs w:val="0"/>
                                    </w:rPr>
                                  </w:pPr>
                                </w:p>
                              </w:tc>
                              <w:tc>
                                <w:tcPr>
                                  <w:tcW w:w="5318" w:type="dxa"/>
                                </w:tcPr>
                                <w:p w14:paraId="24A65660" w14:textId="77777777" w:rsidR="002A4137" w:rsidRPr="009E4711" w:rsidRDefault="002A4137" w:rsidP="00B31086">
                                  <w:pPr>
                                    <w:spacing w:line="276" w:lineRule="auto"/>
                                    <w:rPr>
                                      <w:b w:val="0"/>
                                      <w:bCs w:val="0"/>
                                    </w:rPr>
                                  </w:pPr>
                                </w:p>
                              </w:tc>
                            </w:tr>
                            <w:tr w:rsidR="002A4137" w:rsidRPr="00B31086" w14:paraId="265A261E" w14:textId="77777777" w:rsidTr="0079185E">
                              <w:tc>
                                <w:tcPr>
                                  <w:tcW w:w="5062" w:type="dxa"/>
                                  <w:shd w:val="clear" w:color="auto" w:fill="auto"/>
                                </w:tcPr>
                                <w:p w14:paraId="3BFE5C4F" w14:textId="77777777" w:rsidR="002A4137" w:rsidRPr="009E4711" w:rsidRDefault="002A4137" w:rsidP="00B31086">
                                  <w:pPr>
                                    <w:spacing w:line="276" w:lineRule="auto"/>
                                    <w:rPr>
                                      <w:b w:val="0"/>
                                      <w:bCs w:val="0"/>
                                    </w:rPr>
                                  </w:pPr>
                                </w:p>
                              </w:tc>
                              <w:tc>
                                <w:tcPr>
                                  <w:tcW w:w="5318" w:type="dxa"/>
                                </w:tcPr>
                                <w:p w14:paraId="28281FD6" w14:textId="77777777" w:rsidR="002A4137" w:rsidRPr="009E4711" w:rsidRDefault="002A4137" w:rsidP="00B31086">
                                  <w:pPr>
                                    <w:spacing w:line="276" w:lineRule="auto"/>
                                    <w:rPr>
                                      <w:b w:val="0"/>
                                      <w:bCs w:val="0"/>
                                    </w:rPr>
                                  </w:pPr>
                                </w:p>
                              </w:tc>
                            </w:tr>
                            <w:tr w:rsidR="002A4137" w:rsidRPr="00B31086" w14:paraId="76742598" w14:textId="77777777" w:rsidTr="0079185E">
                              <w:tc>
                                <w:tcPr>
                                  <w:tcW w:w="5062" w:type="dxa"/>
                                  <w:shd w:val="clear" w:color="auto" w:fill="auto"/>
                                </w:tcPr>
                                <w:p w14:paraId="6B750A6A" w14:textId="77777777" w:rsidR="002A4137" w:rsidRPr="009E4711" w:rsidRDefault="002A4137" w:rsidP="00B31086">
                                  <w:pPr>
                                    <w:spacing w:line="276" w:lineRule="auto"/>
                                    <w:rPr>
                                      <w:b w:val="0"/>
                                      <w:bCs w:val="0"/>
                                    </w:rPr>
                                  </w:pPr>
                                </w:p>
                              </w:tc>
                              <w:tc>
                                <w:tcPr>
                                  <w:tcW w:w="5318" w:type="dxa"/>
                                </w:tcPr>
                                <w:p w14:paraId="041D6339" w14:textId="77777777" w:rsidR="002A4137" w:rsidRPr="009E4711" w:rsidRDefault="002A4137" w:rsidP="00B31086">
                                  <w:pPr>
                                    <w:spacing w:line="276" w:lineRule="auto"/>
                                    <w:rPr>
                                      <w:b w:val="0"/>
                                      <w:bCs w:val="0"/>
                                    </w:rPr>
                                  </w:pPr>
                                </w:p>
                              </w:tc>
                            </w:tr>
                            <w:tr w:rsidR="002A4137" w:rsidRPr="00B31086" w14:paraId="4BC09315" w14:textId="77777777" w:rsidTr="0079185E">
                              <w:tc>
                                <w:tcPr>
                                  <w:tcW w:w="5062" w:type="dxa"/>
                                  <w:shd w:val="clear" w:color="auto" w:fill="auto"/>
                                </w:tcPr>
                                <w:p w14:paraId="60D338A5" w14:textId="77777777" w:rsidR="002A4137" w:rsidRPr="009E4711" w:rsidRDefault="002A4137" w:rsidP="00B31086">
                                  <w:pPr>
                                    <w:spacing w:line="276" w:lineRule="auto"/>
                                    <w:rPr>
                                      <w:b w:val="0"/>
                                      <w:bCs w:val="0"/>
                                    </w:rPr>
                                  </w:pPr>
                                </w:p>
                              </w:tc>
                              <w:tc>
                                <w:tcPr>
                                  <w:tcW w:w="5318" w:type="dxa"/>
                                </w:tcPr>
                                <w:p w14:paraId="2230F8AC" w14:textId="77777777" w:rsidR="002A4137" w:rsidRPr="009E4711" w:rsidRDefault="002A4137" w:rsidP="00B31086">
                                  <w:pPr>
                                    <w:spacing w:line="276" w:lineRule="auto"/>
                                    <w:rPr>
                                      <w:b w:val="0"/>
                                      <w:bCs w:val="0"/>
                                    </w:rPr>
                                  </w:pPr>
                                </w:p>
                              </w:tc>
                            </w:tr>
                            <w:tr w:rsidR="002A4137" w:rsidRPr="00B31086" w14:paraId="4A32F872" w14:textId="77777777" w:rsidTr="0079185E">
                              <w:tc>
                                <w:tcPr>
                                  <w:tcW w:w="5062" w:type="dxa"/>
                                  <w:shd w:val="clear" w:color="auto" w:fill="auto"/>
                                </w:tcPr>
                                <w:p w14:paraId="35D77A1A" w14:textId="77777777" w:rsidR="002A4137" w:rsidRPr="009E4711" w:rsidRDefault="002A4137" w:rsidP="00B31086">
                                  <w:pPr>
                                    <w:spacing w:line="276" w:lineRule="auto"/>
                                    <w:rPr>
                                      <w:b w:val="0"/>
                                      <w:bCs w:val="0"/>
                                    </w:rPr>
                                  </w:pPr>
                                </w:p>
                              </w:tc>
                              <w:tc>
                                <w:tcPr>
                                  <w:tcW w:w="5318" w:type="dxa"/>
                                </w:tcPr>
                                <w:p w14:paraId="2673F962" w14:textId="77777777" w:rsidR="002A4137" w:rsidRPr="009E4711" w:rsidRDefault="002A4137" w:rsidP="00B31086">
                                  <w:pPr>
                                    <w:spacing w:line="276" w:lineRule="auto"/>
                                    <w:rPr>
                                      <w:b w:val="0"/>
                                      <w:bCs w:val="0"/>
                                    </w:rPr>
                                  </w:pPr>
                                </w:p>
                              </w:tc>
                            </w:tr>
                            <w:tr w:rsidR="002A4137" w:rsidRPr="00B31086" w14:paraId="1B3E6B97" w14:textId="77777777" w:rsidTr="0079185E">
                              <w:tc>
                                <w:tcPr>
                                  <w:tcW w:w="5062" w:type="dxa"/>
                                  <w:shd w:val="clear" w:color="auto" w:fill="auto"/>
                                </w:tcPr>
                                <w:p w14:paraId="20721112" w14:textId="77777777" w:rsidR="002A4137" w:rsidRPr="009E4711" w:rsidRDefault="002A4137" w:rsidP="00B31086">
                                  <w:pPr>
                                    <w:spacing w:line="276" w:lineRule="auto"/>
                                    <w:rPr>
                                      <w:b w:val="0"/>
                                      <w:bCs w:val="0"/>
                                    </w:rPr>
                                  </w:pPr>
                                </w:p>
                              </w:tc>
                              <w:tc>
                                <w:tcPr>
                                  <w:tcW w:w="5318" w:type="dxa"/>
                                </w:tcPr>
                                <w:p w14:paraId="5305A958" w14:textId="77777777" w:rsidR="002A4137" w:rsidRPr="009E4711" w:rsidRDefault="002A4137" w:rsidP="00B31086">
                                  <w:pPr>
                                    <w:spacing w:line="276" w:lineRule="auto"/>
                                    <w:rPr>
                                      <w:b w:val="0"/>
                                      <w:bCs w:val="0"/>
                                    </w:rPr>
                                  </w:pPr>
                                </w:p>
                              </w:tc>
                            </w:tr>
                            <w:tr w:rsidR="002A4137" w:rsidRPr="00B31086" w14:paraId="1FC2A4ED" w14:textId="77777777" w:rsidTr="0079185E">
                              <w:tc>
                                <w:tcPr>
                                  <w:tcW w:w="5062" w:type="dxa"/>
                                  <w:shd w:val="clear" w:color="auto" w:fill="auto"/>
                                </w:tcPr>
                                <w:p w14:paraId="44B2326F" w14:textId="77777777" w:rsidR="002A4137" w:rsidRPr="009E4711" w:rsidRDefault="002A4137" w:rsidP="00B31086">
                                  <w:pPr>
                                    <w:spacing w:line="276" w:lineRule="auto"/>
                                    <w:rPr>
                                      <w:b w:val="0"/>
                                      <w:bCs w:val="0"/>
                                    </w:rPr>
                                  </w:pPr>
                                </w:p>
                              </w:tc>
                              <w:tc>
                                <w:tcPr>
                                  <w:tcW w:w="5318" w:type="dxa"/>
                                </w:tcPr>
                                <w:p w14:paraId="0345971B" w14:textId="77777777" w:rsidR="002A4137" w:rsidRPr="009E4711" w:rsidRDefault="002A4137" w:rsidP="00B31086">
                                  <w:pPr>
                                    <w:spacing w:line="276" w:lineRule="auto"/>
                                    <w:rPr>
                                      <w:b w:val="0"/>
                                      <w:bCs w:val="0"/>
                                    </w:rPr>
                                  </w:pPr>
                                </w:p>
                              </w:tc>
                            </w:tr>
                            <w:tr w:rsidR="002A4137" w:rsidRPr="00B31086" w14:paraId="6B753C1D" w14:textId="77777777" w:rsidTr="0079185E">
                              <w:tc>
                                <w:tcPr>
                                  <w:tcW w:w="5062" w:type="dxa"/>
                                  <w:shd w:val="clear" w:color="auto" w:fill="auto"/>
                                </w:tcPr>
                                <w:p w14:paraId="093DE1D5" w14:textId="77777777" w:rsidR="002A4137" w:rsidRPr="009E4711" w:rsidRDefault="002A4137" w:rsidP="00B31086">
                                  <w:pPr>
                                    <w:spacing w:line="276" w:lineRule="auto"/>
                                    <w:rPr>
                                      <w:b w:val="0"/>
                                      <w:bCs w:val="0"/>
                                    </w:rPr>
                                  </w:pPr>
                                </w:p>
                              </w:tc>
                              <w:tc>
                                <w:tcPr>
                                  <w:tcW w:w="5318" w:type="dxa"/>
                                </w:tcPr>
                                <w:p w14:paraId="260D68AB" w14:textId="77777777" w:rsidR="002A4137" w:rsidRPr="009E4711" w:rsidRDefault="002A4137" w:rsidP="00B31086">
                                  <w:pPr>
                                    <w:spacing w:line="276" w:lineRule="auto"/>
                                    <w:rPr>
                                      <w:b w:val="0"/>
                                      <w:bCs w:val="0"/>
                                    </w:rPr>
                                  </w:pPr>
                                </w:p>
                              </w:tc>
                            </w:tr>
                            <w:tr w:rsidR="002A4137" w:rsidRPr="00B31086" w14:paraId="6F814596" w14:textId="77777777" w:rsidTr="0079185E">
                              <w:tc>
                                <w:tcPr>
                                  <w:tcW w:w="5062" w:type="dxa"/>
                                  <w:shd w:val="clear" w:color="auto" w:fill="auto"/>
                                </w:tcPr>
                                <w:p w14:paraId="0B901621" w14:textId="77777777" w:rsidR="002A4137" w:rsidRPr="009E4711" w:rsidRDefault="002A4137" w:rsidP="00B31086">
                                  <w:pPr>
                                    <w:spacing w:line="276" w:lineRule="auto"/>
                                    <w:rPr>
                                      <w:b w:val="0"/>
                                      <w:bCs w:val="0"/>
                                    </w:rPr>
                                  </w:pPr>
                                </w:p>
                              </w:tc>
                              <w:tc>
                                <w:tcPr>
                                  <w:tcW w:w="5318" w:type="dxa"/>
                                </w:tcPr>
                                <w:p w14:paraId="31ADB18D" w14:textId="77777777" w:rsidR="002A4137" w:rsidRPr="009E4711" w:rsidRDefault="002A4137" w:rsidP="00B31086">
                                  <w:pPr>
                                    <w:spacing w:line="276" w:lineRule="auto"/>
                                    <w:rPr>
                                      <w:b w:val="0"/>
                                      <w:bCs w:val="0"/>
                                    </w:rPr>
                                  </w:pPr>
                                </w:p>
                              </w:tc>
                            </w:tr>
                            <w:tr w:rsidR="002A4137" w:rsidRPr="00B31086" w14:paraId="3C5CAD18" w14:textId="77777777" w:rsidTr="0079185E">
                              <w:tc>
                                <w:tcPr>
                                  <w:tcW w:w="5062" w:type="dxa"/>
                                  <w:shd w:val="clear" w:color="auto" w:fill="auto"/>
                                </w:tcPr>
                                <w:p w14:paraId="4D5783C0" w14:textId="77777777" w:rsidR="002A4137" w:rsidRPr="009E4711" w:rsidRDefault="002A4137" w:rsidP="00B31086">
                                  <w:pPr>
                                    <w:spacing w:line="276" w:lineRule="auto"/>
                                    <w:rPr>
                                      <w:b w:val="0"/>
                                      <w:bCs w:val="0"/>
                                    </w:rPr>
                                  </w:pPr>
                                </w:p>
                              </w:tc>
                              <w:tc>
                                <w:tcPr>
                                  <w:tcW w:w="5318" w:type="dxa"/>
                                </w:tcPr>
                                <w:p w14:paraId="31664B1F" w14:textId="77777777" w:rsidR="002A4137" w:rsidRPr="009E4711" w:rsidRDefault="002A4137" w:rsidP="00B31086">
                                  <w:pPr>
                                    <w:spacing w:line="276" w:lineRule="auto"/>
                                    <w:rPr>
                                      <w:b w:val="0"/>
                                      <w:bCs w:val="0"/>
                                    </w:rPr>
                                  </w:pPr>
                                </w:p>
                              </w:tc>
                            </w:tr>
                            <w:tr w:rsidR="002A4137" w:rsidRPr="00B31086" w14:paraId="73442414" w14:textId="77777777" w:rsidTr="0079185E">
                              <w:tc>
                                <w:tcPr>
                                  <w:tcW w:w="5062" w:type="dxa"/>
                                  <w:shd w:val="clear" w:color="auto" w:fill="auto"/>
                                </w:tcPr>
                                <w:p w14:paraId="4A693A79" w14:textId="77777777" w:rsidR="002A4137" w:rsidRPr="009E4711" w:rsidRDefault="002A4137" w:rsidP="00B31086">
                                  <w:pPr>
                                    <w:spacing w:line="276" w:lineRule="auto"/>
                                    <w:rPr>
                                      <w:b w:val="0"/>
                                      <w:bCs w:val="0"/>
                                    </w:rPr>
                                  </w:pPr>
                                </w:p>
                              </w:tc>
                              <w:tc>
                                <w:tcPr>
                                  <w:tcW w:w="5318" w:type="dxa"/>
                                </w:tcPr>
                                <w:p w14:paraId="41F51C1C" w14:textId="77777777" w:rsidR="002A4137" w:rsidRPr="009E4711" w:rsidRDefault="002A4137" w:rsidP="00B31086">
                                  <w:pPr>
                                    <w:spacing w:line="276" w:lineRule="auto"/>
                                    <w:rPr>
                                      <w:b w:val="0"/>
                                      <w:bCs w:val="0"/>
                                    </w:rPr>
                                  </w:pPr>
                                </w:p>
                              </w:tc>
                            </w:tr>
                            <w:tr w:rsidR="002A4137" w:rsidRPr="00B31086" w14:paraId="437255B9" w14:textId="77777777" w:rsidTr="0079185E">
                              <w:tc>
                                <w:tcPr>
                                  <w:tcW w:w="5062" w:type="dxa"/>
                                  <w:shd w:val="clear" w:color="auto" w:fill="auto"/>
                                </w:tcPr>
                                <w:p w14:paraId="1828FF2A" w14:textId="77777777" w:rsidR="002A4137" w:rsidRPr="009E4711" w:rsidRDefault="002A4137" w:rsidP="00B31086">
                                  <w:pPr>
                                    <w:spacing w:line="276" w:lineRule="auto"/>
                                    <w:rPr>
                                      <w:b w:val="0"/>
                                      <w:bCs w:val="0"/>
                                    </w:rPr>
                                  </w:pPr>
                                </w:p>
                              </w:tc>
                              <w:tc>
                                <w:tcPr>
                                  <w:tcW w:w="5318" w:type="dxa"/>
                                </w:tcPr>
                                <w:p w14:paraId="77D1B74F" w14:textId="77777777" w:rsidR="002A4137" w:rsidRPr="009E4711" w:rsidRDefault="002A4137" w:rsidP="00B31086">
                                  <w:pPr>
                                    <w:spacing w:line="276" w:lineRule="auto"/>
                                    <w:rPr>
                                      <w:b w:val="0"/>
                                      <w:bCs w:val="0"/>
                                    </w:rPr>
                                  </w:pPr>
                                </w:p>
                              </w:tc>
                            </w:tr>
                            <w:tr w:rsidR="002A4137" w:rsidRPr="00B31086" w14:paraId="518B1B3C" w14:textId="77777777" w:rsidTr="0079185E">
                              <w:tc>
                                <w:tcPr>
                                  <w:tcW w:w="5062" w:type="dxa"/>
                                  <w:shd w:val="clear" w:color="auto" w:fill="auto"/>
                                </w:tcPr>
                                <w:p w14:paraId="144F7626" w14:textId="77777777" w:rsidR="002A4137" w:rsidRPr="009E4711" w:rsidRDefault="002A4137" w:rsidP="00B31086">
                                  <w:pPr>
                                    <w:spacing w:line="276" w:lineRule="auto"/>
                                    <w:rPr>
                                      <w:b w:val="0"/>
                                      <w:bCs w:val="0"/>
                                    </w:rPr>
                                  </w:pPr>
                                </w:p>
                              </w:tc>
                              <w:tc>
                                <w:tcPr>
                                  <w:tcW w:w="5318" w:type="dxa"/>
                                </w:tcPr>
                                <w:p w14:paraId="47743E69" w14:textId="77777777" w:rsidR="002A4137" w:rsidRPr="009E4711" w:rsidRDefault="002A4137" w:rsidP="00B31086">
                                  <w:pPr>
                                    <w:spacing w:line="276" w:lineRule="auto"/>
                                    <w:rPr>
                                      <w:b w:val="0"/>
                                      <w:bCs w:val="0"/>
                                    </w:rPr>
                                  </w:pPr>
                                </w:p>
                              </w:tc>
                            </w:tr>
                            <w:tr w:rsidR="002A4137" w:rsidRPr="00B31086" w14:paraId="5B7A857E" w14:textId="77777777" w:rsidTr="0079185E">
                              <w:tc>
                                <w:tcPr>
                                  <w:tcW w:w="5062" w:type="dxa"/>
                                  <w:shd w:val="clear" w:color="auto" w:fill="auto"/>
                                </w:tcPr>
                                <w:p w14:paraId="60A0A583" w14:textId="77777777" w:rsidR="002A4137" w:rsidRPr="009E4711" w:rsidRDefault="002A4137" w:rsidP="00B31086">
                                  <w:pPr>
                                    <w:spacing w:line="276" w:lineRule="auto"/>
                                    <w:rPr>
                                      <w:b w:val="0"/>
                                      <w:bCs w:val="0"/>
                                    </w:rPr>
                                  </w:pPr>
                                </w:p>
                              </w:tc>
                              <w:tc>
                                <w:tcPr>
                                  <w:tcW w:w="5318" w:type="dxa"/>
                                </w:tcPr>
                                <w:p w14:paraId="0DFA6ED4" w14:textId="77777777" w:rsidR="002A4137" w:rsidRPr="009E4711" w:rsidRDefault="002A4137" w:rsidP="00B31086">
                                  <w:pPr>
                                    <w:spacing w:line="276" w:lineRule="auto"/>
                                    <w:rPr>
                                      <w:b w:val="0"/>
                                      <w:bCs w:val="0"/>
                                    </w:rPr>
                                  </w:pPr>
                                </w:p>
                              </w:tc>
                            </w:tr>
                            <w:tr w:rsidR="002A4137" w:rsidRPr="00B31086" w14:paraId="34420250" w14:textId="77777777" w:rsidTr="0079185E">
                              <w:tc>
                                <w:tcPr>
                                  <w:tcW w:w="5062" w:type="dxa"/>
                                  <w:shd w:val="clear" w:color="auto" w:fill="auto"/>
                                </w:tcPr>
                                <w:p w14:paraId="066021BF" w14:textId="77777777" w:rsidR="002A4137" w:rsidRPr="009E4711" w:rsidRDefault="002A4137" w:rsidP="00B31086">
                                  <w:pPr>
                                    <w:spacing w:line="276" w:lineRule="auto"/>
                                    <w:rPr>
                                      <w:b w:val="0"/>
                                      <w:bCs w:val="0"/>
                                    </w:rPr>
                                  </w:pPr>
                                </w:p>
                              </w:tc>
                              <w:tc>
                                <w:tcPr>
                                  <w:tcW w:w="5318" w:type="dxa"/>
                                </w:tcPr>
                                <w:p w14:paraId="30FB503D" w14:textId="77777777" w:rsidR="002A4137" w:rsidRPr="009E4711" w:rsidRDefault="002A4137" w:rsidP="00B31086">
                                  <w:pPr>
                                    <w:spacing w:line="276" w:lineRule="auto"/>
                                    <w:rPr>
                                      <w:b w:val="0"/>
                                      <w:bCs w:val="0"/>
                                    </w:rPr>
                                  </w:pPr>
                                </w:p>
                              </w:tc>
                            </w:tr>
                            <w:tr w:rsidR="002A4137" w:rsidRPr="00B31086" w14:paraId="7DE6A1F7" w14:textId="77777777" w:rsidTr="0079185E">
                              <w:tc>
                                <w:tcPr>
                                  <w:tcW w:w="5062" w:type="dxa"/>
                                  <w:shd w:val="clear" w:color="auto" w:fill="auto"/>
                                </w:tcPr>
                                <w:p w14:paraId="635F7BD8" w14:textId="77777777" w:rsidR="002A4137" w:rsidRPr="009E4711" w:rsidRDefault="002A4137" w:rsidP="00B31086">
                                  <w:pPr>
                                    <w:spacing w:line="276" w:lineRule="auto"/>
                                    <w:rPr>
                                      <w:b w:val="0"/>
                                      <w:bCs w:val="0"/>
                                    </w:rPr>
                                  </w:pPr>
                                </w:p>
                              </w:tc>
                              <w:tc>
                                <w:tcPr>
                                  <w:tcW w:w="5318" w:type="dxa"/>
                                </w:tcPr>
                                <w:p w14:paraId="611F03EE" w14:textId="77777777" w:rsidR="002A4137" w:rsidRPr="009E4711" w:rsidRDefault="002A4137" w:rsidP="00B31086">
                                  <w:pPr>
                                    <w:spacing w:line="276" w:lineRule="auto"/>
                                    <w:rPr>
                                      <w:b w:val="0"/>
                                      <w:bCs w:val="0"/>
                                    </w:rPr>
                                  </w:pPr>
                                </w:p>
                              </w:tc>
                            </w:tr>
                            <w:tr w:rsidR="002A4137" w:rsidRPr="00B31086" w14:paraId="37042E06" w14:textId="77777777" w:rsidTr="0079185E">
                              <w:tc>
                                <w:tcPr>
                                  <w:tcW w:w="5062" w:type="dxa"/>
                                  <w:shd w:val="clear" w:color="auto" w:fill="auto"/>
                                </w:tcPr>
                                <w:p w14:paraId="13E07F23" w14:textId="77777777" w:rsidR="002A4137" w:rsidRPr="009E4711" w:rsidRDefault="002A4137" w:rsidP="00B31086">
                                  <w:pPr>
                                    <w:spacing w:line="276" w:lineRule="auto"/>
                                    <w:rPr>
                                      <w:b w:val="0"/>
                                      <w:bCs w:val="0"/>
                                    </w:rPr>
                                  </w:pPr>
                                </w:p>
                              </w:tc>
                              <w:tc>
                                <w:tcPr>
                                  <w:tcW w:w="5318" w:type="dxa"/>
                                </w:tcPr>
                                <w:p w14:paraId="267A25AD" w14:textId="77777777" w:rsidR="002A4137" w:rsidRPr="009E4711" w:rsidRDefault="002A4137" w:rsidP="00B31086">
                                  <w:pPr>
                                    <w:spacing w:line="276" w:lineRule="auto"/>
                                    <w:rPr>
                                      <w:b w:val="0"/>
                                      <w:bCs w:val="0"/>
                                    </w:rPr>
                                  </w:pPr>
                                </w:p>
                              </w:tc>
                            </w:tr>
                            <w:tr w:rsidR="002A4137" w:rsidRPr="00B31086" w14:paraId="315F67E2" w14:textId="77777777" w:rsidTr="0079185E">
                              <w:tc>
                                <w:tcPr>
                                  <w:tcW w:w="5062" w:type="dxa"/>
                                  <w:shd w:val="clear" w:color="auto" w:fill="auto"/>
                                </w:tcPr>
                                <w:p w14:paraId="36665D4B" w14:textId="77777777" w:rsidR="002A4137" w:rsidRPr="009E4711" w:rsidRDefault="002A4137" w:rsidP="00B31086">
                                  <w:pPr>
                                    <w:spacing w:line="276" w:lineRule="auto"/>
                                    <w:rPr>
                                      <w:b w:val="0"/>
                                      <w:bCs w:val="0"/>
                                    </w:rPr>
                                  </w:pPr>
                                </w:p>
                              </w:tc>
                              <w:tc>
                                <w:tcPr>
                                  <w:tcW w:w="5318" w:type="dxa"/>
                                </w:tcPr>
                                <w:p w14:paraId="1015DA2B" w14:textId="77777777" w:rsidR="002A4137" w:rsidRPr="009E4711" w:rsidRDefault="002A4137" w:rsidP="00B31086">
                                  <w:pPr>
                                    <w:spacing w:line="276" w:lineRule="auto"/>
                                    <w:rPr>
                                      <w:b w:val="0"/>
                                      <w:bCs w:val="0"/>
                                    </w:rPr>
                                  </w:pPr>
                                </w:p>
                              </w:tc>
                            </w:tr>
                            <w:tr w:rsidR="002A4137" w:rsidRPr="00B31086" w14:paraId="2176A483" w14:textId="77777777" w:rsidTr="0079185E">
                              <w:tc>
                                <w:tcPr>
                                  <w:tcW w:w="5062" w:type="dxa"/>
                                  <w:shd w:val="clear" w:color="auto" w:fill="auto"/>
                                </w:tcPr>
                                <w:p w14:paraId="34210EC9" w14:textId="77777777" w:rsidR="002A4137" w:rsidRPr="009E4711" w:rsidRDefault="002A4137" w:rsidP="00B31086">
                                  <w:pPr>
                                    <w:spacing w:line="276" w:lineRule="auto"/>
                                    <w:rPr>
                                      <w:b w:val="0"/>
                                      <w:bCs w:val="0"/>
                                    </w:rPr>
                                  </w:pPr>
                                </w:p>
                              </w:tc>
                              <w:tc>
                                <w:tcPr>
                                  <w:tcW w:w="5318" w:type="dxa"/>
                                </w:tcPr>
                                <w:p w14:paraId="73410C02" w14:textId="77777777" w:rsidR="002A4137" w:rsidRPr="009E4711" w:rsidRDefault="002A4137" w:rsidP="00B31086">
                                  <w:pPr>
                                    <w:spacing w:line="276" w:lineRule="auto"/>
                                    <w:rPr>
                                      <w:b w:val="0"/>
                                      <w:bCs w:val="0"/>
                                    </w:rPr>
                                  </w:pPr>
                                </w:p>
                              </w:tc>
                            </w:tr>
                            <w:tr w:rsidR="002A4137" w:rsidRPr="00B31086" w14:paraId="530BFC49" w14:textId="77777777" w:rsidTr="0079185E">
                              <w:tc>
                                <w:tcPr>
                                  <w:tcW w:w="5062" w:type="dxa"/>
                                  <w:shd w:val="clear" w:color="auto" w:fill="auto"/>
                                </w:tcPr>
                                <w:p w14:paraId="5F91EBC3" w14:textId="77777777" w:rsidR="002A4137" w:rsidRPr="009E4711" w:rsidRDefault="002A4137" w:rsidP="00B31086">
                                  <w:pPr>
                                    <w:spacing w:line="276" w:lineRule="auto"/>
                                    <w:rPr>
                                      <w:b w:val="0"/>
                                      <w:bCs w:val="0"/>
                                    </w:rPr>
                                  </w:pPr>
                                </w:p>
                              </w:tc>
                              <w:tc>
                                <w:tcPr>
                                  <w:tcW w:w="5318" w:type="dxa"/>
                                </w:tcPr>
                                <w:p w14:paraId="7C0E7E30" w14:textId="77777777" w:rsidR="002A4137" w:rsidRPr="009E4711" w:rsidRDefault="002A4137" w:rsidP="00B31086">
                                  <w:pPr>
                                    <w:spacing w:line="276" w:lineRule="auto"/>
                                    <w:rPr>
                                      <w:b w:val="0"/>
                                      <w:bCs w:val="0"/>
                                    </w:rPr>
                                  </w:pPr>
                                </w:p>
                              </w:tc>
                            </w:tr>
                            <w:tr w:rsidR="002A4137" w:rsidRPr="00B31086" w14:paraId="55CF0844" w14:textId="77777777" w:rsidTr="0079185E">
                              <w:tc>
                                <w:tcPr>
                                  <w:tcW w:w="5062" w:type="dxa"/>
                                  <w:shd w:val="clear" w:color="auto" w:fill="auto"/>
                                </w:tcPr>
                                <w:p w14:paraId="0DDA584F" w14:textId="77777777" w:rsidR="002A4137" w:rsidRPr="009E4711" w:rsidRDefault="002A4137" w:rsidP="00B31086">
                                  <w:pPr>
                                    <w:spacing w:line="276" w:lineRule="auto"/>
                                    <w:rPr>
                                      <w:b w:val="0"/>
                                      <w:bCs w:val="0"/>
                                    </w:rPr>
                                  </w:pPr>
                                </w:p>
                              </w:tc>
                              <w:tc>
                                <w:tcPr>
                                  <w:tcW w:w="5318" w:type="dxa"/>
                                </w:tcPr>
                                <w:p w14:paraId="0C7A95BC" w14:textId="77777777" w:rsidR="002A4137" w:rsidRPr="009E4711" w:rsidRDefault="002A4137" w:rsidP="00B31086">
                                  <w:pPr>
                                    <w:spacing w:line="276" w:lineRule="auto"/>
                                    <w:rPr>
                                      <w:b w:val="0"/>
                                      <w:bCs w:val="0"/>
                                    </w:rPr>
                                  </w:pPr>
                                </w:p>
                              </w:tc>
                            </w:tr>
                            <w:tr w:rsidR="002A4137" w:rsidRPr="00B31086" w14:paraId="70D443BE" w14:textId="77777777" w:rsidTr="0079185E">
                              <w:tc>
                                <w:tcPr>
                                  <w:tcW w:w="5062" w:type="dxa"/>
                                  <w:shd w:val="clear" w:color="auto" w:fill="auto"/>
                                </w:tcPr>
                                <w:p w14:paraId="027CF0AC" w14:textId="77777777" w:rsidR="002A4137" w:rsidRPr="009E4711" w:rsidRDefault="002A4137" w:rsidP="00B31086">
                                  <w:pPr>
                                    <w:spacing w:line="276" w:lineRule="auto"/>
                                    <w:rPr>
                                      <w:b w:val="0"/>
                                      <w:bCs w:val="0"/>
                                    </w:rPr>
                                  </w:pPr>
                                </w:p>
                              </w:tc>
                              <w:tc>
                                <w:tcPr>
                                  <w:tcW w:w="5318" w:type="dxa"/>
                                </w:tcPr>
                                <w:p w14:paraId="0E29B368" w14:textId="77777777" w:rsidR="002A4137" w:rsidRPr="009E4711" w:rsidRDefault="002A4137" w:rsidP="00B31086">
                                  <w:pPr>
                                    <w:spacing w:line="276" w:lineRule="auto"/>
                                    <w:rPr>
                                      <w:b w:val="0"/>
                                      <w:bCs w:val="0"/>
                                    </w:rPr>
                                  </w:pPr>
                                </w:p>
                              </w:tc>
                            </w:tr>
                            <w:tr w:rsidR="002A4137" w:rsidRPr="00B31086" w14:paraId="3F1AC734" w14:textId="77777777" w:rsidTr="0079185E">
                              <w:tc>
                                <w:tcPr>
                                  <w:tcW w:w="5062" w:type="dxa"/>
                                  <w:shd w:val="clear" w:color="auto" w:fill="auto"/>
                                </w:tcPr>
                                <w:p w14:paraId="1A37D240" w14:textId="77777777" w:rsidR="002A4137" w:rsidRPr="009E4711" w:rsidRDefault="002A4137" w:rsidP="00B31086">
                                  <w:pPr>
                                    <w:spacing w:line="276" w:lineRule="auto"/>
                                    <w:rPr>
                                      <w:b w:val="0"/>
                                      <w:bCs w:val="0"/>
                                    </w:rPr>
                                  </w:pPr>
                                </w:p>
                              </w:tc>
                              <w:tc>
                                <w:tcPr>
                                  <w:tcW w:w="5318" w:type="dxa"/>
                                </w:tcPr>
                                <w:p w14:paraId="6A89AF66" w14:textId="77777777" w:rsidR="002A4137" w:rsidRPr="009E4711" w:rsidRDefault="002A4137" w:rsidP="00B31086">
                                  <w:pPr>
                                    <w:spacing w:line="276" w:lineRule="auto"/>
                                    <w:rPr>
                                      <w:b w:val="0"/>
                                      <w:bCs w:val="0"/>
                                    </w:rPr>
                                  </w:pPr>
                                </w:p>
                              </w:tc>
                            </w:tr>
                            <w:tr w:rsidR="002A4137" w:rsidRPr="00B31086" w14:paraId="11690FEB" w14:textId="77777777" w:rsidTr="0079185E">
                              <w:tc>
                                <w:tcPr>
                                  <w:tcW w:w="5062" w:type="dxa"/>
                                  <w:shd w:val="clear" w:color="auto" w:fill="auto"/>
                                </w:tcPr>
                                <w:p w14:paraId="0158E5FE" w14:textId="77777777" w:rsidR="002A4137" w:rsidRPr="009E4711" w:rsidRDefault="002A4137" w:rsidP="00B31086">
                                  <w:pPr>
                                    <w:spacing w:line="276" w:lineRule="auto"/>
                                    <w:rPr>
                                      <w:b w:val="0"/>
                                      <w:bCs w:val="0"/>
                                    </w:rPr>
                                  </w:pPr>
                                </w:p>
                              </w:tc>
                              <w:tc>
                                <w:tcPr>
                                  <w:tcW w:w="5318" w:type="dxa"/>
                                </w:tcPr>
                                <w:p w14:paraId="4A7BFB6B" w14:textId="77777777" w:rsidR="002A4137" w:rsidRPr="009E4711" w:rsidRDefault="002A4137" w:rsidP="00B31086">
                                  <w:pPr>
                                    <w:spacing w:line="276" w:lineRule="auto"/>
                                    <w:rPr>
                                      <w:b w:val="0"/>
                                      <w:bCs w:val="0"/>
                                    </w:rPr>
                                  </w:pPr>
                                </w:p>
                              </w:tc>
                            </w:tr>
                            <w:tr w:rsidR="002A4137" w:rsidRPr="00B31086" w14:paraId="7D00888E" w14:textId="77777777" w:rsidTr="0079185E">
                              <w:tc>
                                <w:tcPr>
                                  <w:tcW w:w="5062" w:type="dxa"/>
                                  <w:shd w:val="clear" w:color="auto" w:fill="auto"/>
                                </w:tcPr>
                                <w:p w14:paraId="0694535C" w14:textId="77777777" w:rsidR="002A4137" w:rsidRPr="009E4711" w:rsidRDefault="002A4137" w:rsidP="00B31086">
                                  <w:pPr>
                                    <w:spacing w:line="276" w:lineRule="auto"/>
                                    <w:rPr>
                                      <w:b w:val="0"/>
                                      <w:bCs w:val="0"/>
                                    </w:rPr>
                                  </w:pPr>
                                </w:p>
                              </w:tc>
                              <w:tc>
                                <w:tcPr>
                                  <w:tcW w:w="5318" w:type="dxa"/>
                                </w:tcPr>
                                <w:p w14:paraId="034EB19D" w14:textId="77777777" w:rsidR="002A4137" w:rsidRPr="009E4711" w:rsidRDefault="002A4137" w:rsidP="00B31086">
                                  <w:pPr>
                                    <w:spacing w:line="276" w:lineRule="auto"/>
                                    <w:rPr>
                                      <w:b w:val="0"/>
                                      <w:bCs w:val="0"/>
                                    </w:rPr>
                                  </w:pPr>
                                </w:p>
                              </w:tc>
                            </w:tr>
                            <w:tr w:rsidR="002A4137" w:rsidRPr="00B31086" w14:paraId="37A8F42A" w14:textId="77777777" w:rsidTr="0079185E">
                              <w:tc>
                                <w:tcPr>
                                  <w:tcW w:w="5062" w:type="dxa"/>
                                  <w:shd w:val="clear" w:color="auto" w:fill="auto"/>
                                </w:tcPr>
                                <w:p w14:paraId="1883BC75" w14:textId="77777777" w:rsidR="002A4137" w:rsidRPr="009E4711" w:rsidRDefault="002A4137" w:rsidP="00B31086">
                                  <w:pPr>
                                    <w:spacing w:line="276" w:lineRule="auto"/>
                                    <w:rPr>
                                      <w:b w:val="0"/>
                                      <w:bCs w:val="0"/>
                                    </w:rPr>
                                  </w:pPr>
                                </w:p>
                              </w:tc>
                              <w:tc>
                                <w:tcPr>
                                  <w:tcW w:w="5318" w:type="dxa"/>
                                </w:tcPr>
                                <w:p w14:paraId="10E18B48" w14:textId="77777777" w:rsidR="002A4137" w:rsidRPr="009E4711" w:rsidRDefault="002A4137" w:rsidP="00B31086">
                                  <w:pPr>
                                    <w:spacing w:line="276" w:lineRule="auto"/>
                                    <w:rPr>
                                      <w:b w:val="0"/>
                                      <w:bCs w:val="0"/>
                                    </w:rPr>
                                  </w:pPr>
                                </w:p>
                              </w:tc>
                            </w:tr>
                            <w:tr w:rsidR="002A4137" w:rsidRPr="00B31086" w14:paraId="4EAF53DA" w14:textId="77777777" w:rsidTr="0079185E">
                              <w:tc>
                                <w:tcPr>
                                  <w:tcW w:w="5062" w:type="dxa"/>
                                  <w:shd w:val="clear" w:color="auto" w:fill="auto"/>
                                </w:tcPr>
                                <w:p w14:paraId="67ABD323" w14:textId="77777777" w:rsidR="002A4137" w:rsidRPr="009E4711" w:rsidRDefault="002A4137" w:rsidP="00B31086">
                                  <w:pPr>
                                    <w:spacing w:line="276" w:lineRule="auto"/>
                                    <w:rPr>
                                      <w:b w:val="0"/>
                                      <w:bCs w:val="0"/>
                                    </w:rPr>
                                  </w:pPr>
                                </w:p>
                              </w:tc>
                              <w:tc>
                                <w:tcPr>
                                  <w:tcW w:w="5318" w:type="dxa"/>
                                </w:tcPr>
                                <w:p w14:paraId="45CFC46D" w14:textId="77777777" w:rsidR="002A4137" w:rsidRPr="009E4711" w:rsidRDefault="002A4137" w:rsidP="00B31086">
                                  <w:pPr>
                                    <w:spacing w:line="276" w:lineRule="auto"/>
                                    <w:rPr>
                                      <w:b w:val="0"/>
                                      <w:bCs w:val="0"/>
                                    </w:rPr>
                                  </w:pPr>
                                </w:p>
                              </w:tc>
                            </w:tr>
                            <w:tr w:rsidR="002A4137" w:rsidRPr="00B31086" w14:paraId="6C98829C" w14:textId="77777777" w:rsidTr="0079185E">
                              <w:tc>
                                <w:tcPr>
                                  <w:tcW w:w="5062" w:type="dxa"/>
                                  <w:shd w:val="clear" w:color="auto" w:fill="auto"/>
                                </w:tcPr>
                                <w:p w14:paraId="3730AC43" w14:textId="77777777" w:rsidR="002A4137" w:rsidRPr="009E4711" w:rsidRDefault="002A4137" w:rsidP="00B31086">
                                  <w:pPr>
                                    <w:spacing w:line="276" w:lineRule="auto"/>
                                    <w:rPr>
                                      <w:b w:val="0"/>
                                      <w:bCs w:val="0"/>
                                    </w:rPr>
                                  </w:pPr>
                                </w:p>
                              </w:tc>
                              <w:tc>
                                <w:tcPr>
                                  <w:tcW w:w="5318" w:type="dxa"/>
                                </w:tcPr>
                                <w:p w14:paraId="614D468D" w14:textId="77777777" w:rsidR="002A4137" w:rsidRPr="009E4711" w:rsidRDefault="002A4137" w:rsidP="00B31086">
                                  <w:pPr>
                                    <w:spacing w:line="276" w:lineRule="auto"/>
                                    <w:rPr>
                                      <w:b w:val="0"/>
                                      <w:bCs w:val="0"/>
                                    </w:rPr>
                                  </w:pPr>
                                </w:p>
                              </w:tc>
                            </w:tr>
                            <w:tr w:rsidR="002A4137" w:rsidRPr="00B31086" w14:paraId="44157DED" w14:textId="77777777" w:rsidTr="0079185E">
                              <w:tc>
                                <w:tcPr>
                                  <w:tcW w:w="5062" w:type="dxa"/>
                                  <w:shd w:val="clear" w:color="auto" w:fill="auto"/>
                                </w:tcPr>
                                <w:p w14:paraId="31D79063" w14:textId="77777777" w:rsidR="002A4137" w:rsidRPr="009E4711" w:rsidRDefault="002A4137" w:rsidP="00B31086">
                                  <w:pPr>
                                    <w:spacing w:line="276" w:lineRule="auto"/>
                                    <w:rPr>
                                      <w:b w:val="0"/>
                                      <w:bCs w:val="0"/>
                                    </w:rPr>
                                  </w:pPr>
                                </w:p>
                              </w:tc>
                              <w:tc>
                                <w:tcPr>
                                  <w:tcW w:w="5318" w:type="dxa"/>
                                </w:tcPr>
                                <w:p w14:paraId="35CAE73A" w14:textId="77777777" w:rsidR="002A4137" w:rsidRPr="009E4711" w:rsidRDefault="002A4137" w:rsidP="00B31086">
                                  <w:pPr>
                                    <w:spacing w:line="276" w:lineRule="auto"/>
                                    <w:rPr>
                                      <w:b w:val="0"/>
                                      <w:bCs w:val="0"/>
                                    </w:rPr>
                                  </w:pPr>
                                </w:p>
                              </w:tc>
                            </w:tr>
                            <w:tr w:rsidR="002A4137" w:rsidRPr="00B31086" w14:paraId="6AA716D8" w14:textId="77777777" w:rsidTr="0079185E">
                              <w:tc>
                                <w:tcPr>
                                  <w:tcW w:w="5062" w:type="dxa"/>
                                  <w:shd w:val="clear" w:color="auto" w:fill="auto"/>
                                </w:tcPr>
                                <w:p w14:paraId="078CCF7B" w14:textId="77777777" w:rsidR="002A4137" w:rsidRPr="009E4711" w:rsidRDefault="002A4137" w:rsidP="00B31086">
                                  <w:pPr>
                                    <w:spacing w:line="276" w:lineRule="auto"/>
                                    <w:rPr>
                                      <w:b w:val="0"/>
                                      <w:bCs w:val="0"/>
                                    </w:rPr>
                                  </w:pPr>
                                </w:p>
                              </w:tc>
                              <w:tc>
                                <w:tcPr>
                                  <w:tcW w:w="5318" w:type="dxa"/>
                                </w:tcPr>
                                <w:p w14:paraId="4000681E" w14:textId="77777777" w:rsidR="002A4137" w:rsidRPr="009E4711" w:rsidRDefault="002A4137" w:rsidP="00B31086">
                                  <w:pPr>
                                    <w:spacing w:line="276" w:lineRule="auto"/>
                                    <w:rPr>
                                      <w:b w:val="0"/>
                                      <w:bCs w:val="0"/>
                                    </w:rPr>
                                  </w:pPr>
                                </w:p>
                              </w:tc>
                            </w:tr>
                            <w:tr w:rsidR="002A4137" w:rsidRPr="00B31086" w14:paraId="21722C87" w14:textId="77777777" w:rsidTr="0079185E">
                              <w:tc>
                                <w:tcPr>
                                  <w:tcW w:w="5062" w:type="dxa"/>
                                  <w:shd w:val="clear" w:color="auto" w:fill="auto"/>
                                </w:tcPr>
                                <w:p w14:paraId="27245568" w14:textId="77777777" w:rsidR="002A4137" w:rsidRPr="009E4711" w:rsidRDefault="002A4137" w:rsidP="00B31086">
                                  <w:pPr>
                                    <w:spacing w:line="276" w:lineRule="auto"/>
                                    <w:rPr>
                                      <w:b w:val="0"/>
                                      <w:bCs w:val="0"/>
                                    </w:rPr>
                                  </w:pPr>
                                </w:p>
                              </w:tc>
                              <w:tc>
                                <w:tcPr>
                                  <w:tcW w:w="5318" w:type="dxa"/>
                                </w:tcPr>
                                <w:p w14:paraId="37ED30B4" w14:textId="77777777" w:rsidR="002A4137" w:rsidRPr="009E4711" w:rsidRDefault="002A4137" w:rsidP="00B31086">
                                  <w:pPr>
                                    <w:spacing w:line="276" w:lineRule="auto"/>
                                    <w:rPr>
                                      <w:b w:val="0"/>
                                      <w:bCs w:val="0"/>
                                    </w:rPr>
                                  </w:pPr>
                                </w:p>
                              </w:tc>
                            </w:tr>
                            <w:tr w:rsidR="002A4137" w:rsidRPr="00B31086" w14:paraId="083CB651" w14:textId="77777777" w:rsidTr="0079185E">
                              <w:tc>
                                <w:tcPr>
                                  <w:tcW w:w="5062" w:type="dxa"/>
                                  <w:shd w:val="clear" w:color="auto" w:fill="auto"/>
                                </w:tcPr>
                                <w:p w14:paraId="3423074B" w14:textId="77777777" w:rsidR="002A4137" w:rsidRPr="009E4711" w:rsidRDefault="002A4137" w:rsidP="00B31086">
                                  <w:pPr>
                                    <w:spacing w:line="276" w:lineRule="auto"/>
                                    <w:rPr>
                                      <w:b w:val="0"/>
                                      <w:bCs w:val="0"/>
                                    </w:rPr>
                                  </w:pPr>
                                </w:p>
                              </w:tc>
                              <w:tc>
                                <w:tcPr>
                                  <w:tcW w:w="5318" w:type="dxa"/>
                                </w:tcPr>
                                <w:p w14:paraId="3EDB9054" w14:textId="77777777" w:rsidR="002A4137" w:rsidRPr="009E4711" w:rsidRDefault="002A4137" w:rsidP="00B31086">
                                  <w:pPr>
                                    <w:spacing w:line="276" w:lineRule="auto"/>
                                    <w:rPr>
                                      <w:b w:val="0"/>
                                      <w:bCs w:val="0"/>
                                    </w:rPr>
                                  </w:pPr>
                                </w:p>
                              </w:tc>
                            </w:tr>
                            <w:tr w:rsidR="002A4137" w:rsidRPr="00B31086" w14:paraId="0AB31A36" w14:textId="77777777" w:rsidTr="0079185E">
                              <w:tc>
                                <w:tcPr>
                                  <w:tcW w:w="5062" w:type="dxa"/>
                                  <w:shd w:val="clear" w:color="auto" w:fill="auto"/>
                                </w:tcPr>
                                <w:p w14:paraId="1C2B0610" w14:textId="77777777" w:rsidR="002A4137" w:rsidRPr="009E4711" w:rsidRDefault="002A4137" w:rsidP="00B31086">
                                  <w:pPr>
                                    <w:spacing w:line="276" w:lineRule="auto"/>
                                    <w:rPr>
                                      <w:b w:val="0"/>
                                      <w:bCs w:val="0"/>
                                    </w:rPr>
                                  </w:pPr>
                                </w:p>
                              </w:tc>
                              <w:tc>
                                <w:tcPr>
                                  <w:tcW w:w="5318" w:type="dxa"/>
                                </w:tcPr>
                                <w:p w14:paraId="399455FA" w14:textId="77777777" w:rsidR="002A4137" w:rsidRPr="009E4711" w:rsidRDefault="002A4137" w:rsidP="00B31086">
                                  <w:pPr>
                                    <w:spacing w:line="276" w:lineRule="auto"/>
                                    <w:rPr>
                                      <w:b w:val="0"/>
                                      <w:bCs w:val="0"/>
                                    </w:rPr>
                                  </w:pPr>
                                </w:p>
                              </w:tc>
                            </w:tr>
                            <w:tr w:rsidR="002A4137" w:rsidRPr="00B31086" w14:paraId="5C762C6F" w14:textId="77777777" w:rsidTr="0079185E">
                              <w:tc>
                                <w:tcPr>
                                  <w:tcW w:w="5062" w:type="dxa"/>
                                  <w:shd w:val="clear" w:color="auto" w:fill="auto"/>
                                </w:tcPr>
                                <w:p w14:paraId="14013A8C" w14:textId="77777777" w:rsidR="002A4137" w:rsidRPr="009E4711" w:rsidRDefault="002A4137" w:rsidP="00B31086">
                                  <w:pPr>
                                    <w:spacing w:line="276" w:lineRule="auto"/>
                                    <w:rPr>
                                      <w:b w:val="0"/>
                                      <w:bCs w:val="0"/>
                                    </w:rPr>
                                  </w:pPr>
                                </w:p>
                              </w:tc>
                              <w:tc>
                                <w:tcPr>
                                  <w:tcW w:w="5318" w:type="dxa"/>
                                </w:tcPr>
                                <w:p w14:paraId="0E2FD7CB" w14:textId="77777777" w:rsidR="002A4137" w:rsidRPr="009E4711" w:rsidRDefault="002A4137" w:rsidP="00B31086">
                                  <w:pPr>
                                    <w:spacing w:line="276" w:lineRule="auto"/>
                                    <w:rPr>
                                      <w:b w:val="0"/>
                                      <w:bCs w:val="0"/>
                                    </w:rPr>
                                  </w:pPr>
                                </w:p>
                              </w:tc>
                            </w:tr>
                            <w:tr w:rsidR="002A4137" w:rsidRPr="00B31086" w14:paraId="4C1A4167" w14:textId="77777777" w:rsidTr="0079185E">
                              <w:tc>
                                <w:tcPr>
                                  <w:tcW w:w="5062" w:type="dxa"/>
                                  <w:shd w:val="clear" w:color="auto" w:fill="auto"/>
                                </w:tcPr>
                                <w:p w14:paraId="3C93862D" w14:textId="77777777" w:rsidR="002A4137" w:rsidRPr="009E4711" w:rsidRDefault="002A4137" w:rsidP="00B31086">
                                  <w:pPr>
                                    <w:spacing w:line="276" w:lineRule="auto"/>
                                    <w:rPr>
                                      <w:b w:val="0"/>
                                      <w:bCs w:val="0"/>
                                    </w:rPr>
                                  </w:pPr>
                                </w:p>
                              </w:tc>
                              <w:tc>
                                <w:tcPr>
                                  <w:tcW w:w="5318" w:type="dxa"/>
                                </w:tcPr>
                                <w:p w14:paraId="028F3CC0" w14:textId="77777777" w:rsidR="002A4137" w:rsidRPr="009E4711" w:rsidRDefault="002A4137" w:rsidP="00B31086">
                                  <w:pPr>
                                    <w:spacing w:line="276" w:lineRule="auto"/>
                                    <w:rPr>
                                      <w:b w:val="0"/>
                                      <w:bCs w:val="0"/>
                                    </w:rPr>
                                  </w:pPr>
                                </w:p>
                              </w:tc>
                            </w:tr>
                            <w:tr w:rsidR="002A4137" w:rsidRPr="00B31086" w14:paraId="7AD263B0" w14:textId="77777777" w:rsidTr="0079185E">
                              <w:tc>
                                <w:tcPr>
                                  <w:tcW w:w="5062" w:type="dxa"/>
                                  <w:shd w:val="clear" w:color="auto" w:fill="auto"/>
                                </w:tcPr>
                                <w:p w14:paraId="264BFA58" w14:textId="77777777" w:rsidR="002A4137" w:rsidRPr="009E4711" w:rsidRDefault="002A4137" w:rsidP="00B31086">
                                  <w:pPr>
                                    <w:spacing w:line="276" w:lineRule="auto"/>
                                    <w:rPr>
                                      <w:b w:val="0"/>
                                      <w:bCs w:val="0"/>
                                    </w:rPr>
                                  </w:pPr>
                                </w:p>
                              </w:tc>
                              <w:tc>
                                <w:tcPr>
                                  <w:tcW w:w="5318" w:type="dxa"/>
                                </w:tcPr>
                                <w:p w14:paraId="4BCFB7FE" w14:textId="77777777" w:rsidR="002A4137" w:rsidRPr="009E4711" w:rsidRDefault="002A4137" w:rsidP="00B31086">
                                  <w:pPr>
                                    <w:spacing w:line="276" w:lineRule="auto"/>
                                    <w:rPr>
                                      <w:b w:val="0"/>
                                      <w:bCs w:val="0"/>
                                    </w:rPr>
                                  </w:pPr>
                                </w:p>
                              </w:tc>
                            </w:tr>
                            <w:tr w:rsidR="002A4137" w:rsidRPr="00B31086" w14:paraId="0F87C943" w14:textId="77777777" w:rsidTr="0079185E">
                              <w:tc>
                                <w:tcPr>
                                  <w:tcW w:w="5062" w:type="dxa"/>
                                  <w:shd w:val="clear" w:color="auto" w:fill="auto"/>
                                </w:tcPr>
                                <w:p w14:paraId="74473DA9" w14:textId="77777777" w:rsidR="002A4137" w:rsidRPr="009E4711" w:rsidRDefault="002A4137" w:rsidP="00B31086">
                                  <w:pPr>
                                    <w:spacing w:line="276" w:lineRule="auto"/>
                                    <w:rPr>
                                      <w:b w:val="0"/>
                                      <w:bCs w:val="0"/>
                                    </w:rPr>
                                  </w:pPr>
                                </w:p>
                              </w:tc>
                              <w:tc>
                                <w:tcPr>
                                  <w:tcW w:w="5318" w:type="dxa"/>
                                </w:tcPr>
                                <w:p w14:paraId="6C157DCB" w14:textId="77777777" w:rsidR="002A4137" w:rsidRPr="009E4711" w:rsidRDefault="002A4137" w:rsidP="00B31086">
                                  <w:pPr>
                                    <w:spacing w:line="276" w:lineRule="auto"/>
                                    <w:rPr>
                                      <w:b w:val="0"/>
                                      <w:bCs w:val="0"/>
                                    </w:rPr>
                                  </w:pPr>
                                </w:p>
                              </w:tc>
                            </w:tr>
                            <w:tr w:rsidR="002A4137" w:rsidRPr="00B31086" w14:paraId="1640C69C" w14:textId="77777777" w:rsidTr="0079185E">
                              <w:tc>
                                <w:tcPr>
                                  <w:tcW w:w="5062" w:type="dxa"/>
                                  <w:shd w:val="clear" w:color="auto" w:fill="auto"/>
                                </w:tcPr>
                                <w:p w14:paraId="6740D432" w14:textId="77777777" w:rsidR="002A4137" w:rsidRPr="009E4711" w:rsidRDefault="002A4137" w:rsidP="00B31086">
                                  <w:pPr>
                                    <w:spacing w:line="276" w:lineRule="auto"/>
                                    <w:rPr>
                                      <w:b w:val="0"/>
                                      <w:bCs w:val="0"/>
                                    </w:rPr>
                                  </w:pPr>
                                </w:p>
                              </w:tc>
                              <w:tc>
                                <w:tcPr>
                                  <w:tcW w:w="5318" w:type="dxa"/>
                                </w:tcPr>
                                <w:p w14:paraId="3D197F98" w14:textId="77777777" w:rsidR="002A4137" w:rsidRPr="009E4711" w:rsidRDefault="002A4137" w:rsidP="00B31086">
                                  <w:pPr>
                                    <w:spacing w:line="276" w:lineRule="auto"/>
                                    <w:rPr>
                                      <w:b w:val="0"/>
                                      <w:bCs w:val="0"/>
                                    </w:rPr>
                                  </w:pPr>
                                </w:p>
                              </w:tc>
                            </w:tr>
                          </w:tbl>
                          <w:p w14:paraId="4E1000B9"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1" type="#_x0000_t202" style="position:absolute;margin-left:-.25pt;margin-top:4pt;width:518.05pt;height:755.7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61AEB9A" w14:textId="77777777" w:rsidTr="002519CF">
                        <w:tc>
                          <w:tcPr>
                            <w:tcW w:w="10380" w:type="dxa"/>
                            <w:gridSpan w:val="2"/>
                            <w:shd w:val="clear" w:color="auto" w:fill="auto"/>
                          </w:tcPr>
                          <w:p w14:paraId="061120CC" w14:textId="77777777" w:rsidR="002A4137" w:rsidRDefault="002A4137" w:rsidP="00EA3404">
                            <w:pPr>
                              <w:tabs>
                                <w:tab w:val="left" w:pos="513"/>
                                <w:tab w:val="left" w:pos="990"/>
                                <w:tab w:val="left" w:pos="2850"/>
                                <w:tab w:val="left" w:pos="5358"/>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1</w:t>
                            </w:r>
                            <w:r w:rsidRPr="00F94174">
                              <w:rPr>
                                <w:bCs w:val="0"/>
                                <w:sz w:val="21"/>
                                <w:szCs w:val="21"/>
                                <w:lang w:val="vi-VN"/>
                              </w:rPr>
                              <w:t>.</w:t>
                            </w:r>
                            <w:r>
                              <w:rPr>
                                <w:b w:val="0"/>
                                <w:sz w:val="21"/>
                                <w:szCs w:val="21"/>
                                <w:lang w:val="vi-VN"/>
                              </w:rPr>
                              <w:t xml:space="preserve"> </w:t>
                            </w:r>
                            <w:r w:rsidRPr="00A769A4">
                              <w:rPr>
                                <w:b w:val="0"/>
                                <w:sz w:val="21"/>
                                <w:szCs w:val="21"/>
                                <w:lang w:val="nl-NL"/>
                              </w:rPr>
                              <w:t>Đặt một vật phẳng AB vuông góc với trục chính của một TKHT một khoảng 20cm.Nhìn qua TK ta thấy có một ảnh cùng chiều với AB cao gấp 2 lần AB. Tiêu cự của TK có giá trị:</w:t>
                            </w:r>
                            <w:r>
                              <w:rPr>
                                <w:b w:val="0"/>
                                <w:sz w:val="21"/>
                                <w:szCs w:val="21"/>
                                <w:lang w:val="nl-NL"/>
                              </w:rPr>
                              <w:t xml:space="preserve">      </w:t>
                            </w:r>
                          </w:p>
                          <w:p w14:paraId="44791D06" w14:textId="77777777" w:rsidR="002A4137" w:rsidRDefault="002A4137" w:rsidP="00EA3404">
                            <w:pPr>
                              <w:tabs>
                                <w:tab w:val="left" w:pos="513"/>
                                <w:tab w:val="left" w:pos="990"/>
                                <w:tab w:val="left" w:pos="2850"/>
                                <w:tab w:val="left" w:pos="5358"/>
                                <w:tab w:val="left" w:pos="7923"/>
                              </w:tabs>
                              <w:spacing w:line="276" w:lineRule="auto"/>
                              <w:jc w:val="both"/>
                              <w:rPr>
                                <w:b w:val="0"/>
                                <w:sz w:val="21"/>
                                <w:szCs w:val="21"/>
                                <w:lang w:val="vi-VN"/>
                              </w:rPr>
                            </w:pPr>
                            <w:r w:rsidRPr="00AB50FD">
                              <w:rPr>
                                <w:b w:val="0"/>
                                <w:sz w:val="21"/>
                                <w:szCs w:val="21"/>
                                <w:lang w:val="nl-NL"/>
                              </w:rPr>
                              <w:t>A. 20cm</w:t>
                            </w:r>
                            <w:r w:rsidRPr="00AB50FD">
                              <w:rPr>
                                <w:b w:val="0"/>
                                <w:sz w:val="21"/>
                                <w:szCs w:val="21"/>
                                <w:lang w:val="nl-NL"/>
                              </w:rPr>
                              <w:tab/>
                            </w:r>
                            <w:r w:rsidRPr="00AB50FD">
                              <w:rPr>
                                <w:b w:val="0"/>
                                <w:color w:val="FF0000"/>
                                <w:sz w:val="21"/>
                                <w:szCs w:val="21"/>
                                <w:lang w:val="nl-NL"/>
                              </w:rPr>
                              <w:t>B. 40cm</w:t>
                            </w:r>
                            <w:r w:rsidRPr="00AB50FD">
                              <w:rPr>
                                <w:b w:val="0"/>
                                <w:sz w:val="21"/>
                                <w:szCs w:val="21"/>
                                <w:lang w:val="nl-NL"/>
                              </w:rPr>
                              <w:tab/>
                            </w:r>
                          </w:p>
                          <w:p w14:paraId="42BA64F6" w14:textId="7E95660E" w:rsidR="002A4137" w:rsidRPr="00AB50FD" w:rsidRDefault="002A4137" w:rsidP="00EA3404">
                            <w:pPr>
                              <w:tabs>
                                <w:tab w:val="left" w:pos="513"/>
                                <w:tab w:val="left" w:pos="990"/>
                                <w:tab w:val="left" w:pos="2850"/>
                                <w:tab w:val="left" w:pos="5358"/>
                                <w:tab w:val="left" w:pos="7923"/>
                              </w:tabs>
                              <w:spacing w:line="276" w:lineRule="auto"/>
                              <w:jc w:val="both"/>
                              <w:rPr>
                                <w:b w:val="0"/>
                                <w:sz w:val="21"/>
                                <w:szCs w:val="21"/>
                                <w:lang w:val="nl-NL"/>
                              </w:rPr>
                            </w:pPr>
                            <w:r w:rsidRPr="00AB50FD">
                              <w:rPr>
                                <w:b w:val="0"/>
                                <w:sz w:val="21"/>
                                <w:szCs w:val="21"/>
                                <w:lang w:val="nl-NL"/>
                              </w:rPr>
                              <w:t>C. 45cm</w:t>
                            </w:r>
                            <w:r w:rsidRPr="00AB50FD">
                              <w:rPr>
                                <w:b w:val="0"/>
                                <w:sz w:val="21"/>
                                <w:szCs w:val="21"/>
                                <w:lang w:val="nl-NL"/>
                              </w:rPr>
                              <w:tab/>
                              <w:t>D. 60cm</w:t>
                            </w:r>
                          </w:p>
                          <w:p w14:paraId="03BFFB1A" w14:textId="177433B0" w:rsidR="002A4137" w:rsidRPr="00A769A4"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2</w:t>
                            </w:r>
                            <w:r w:rsidRPr="00F94174">
                              <w:rPr>
                                <w:bCs w:val="0"/>
                                <w:sz w:val="21"/>
                                <w:szCs w:val="21"/>
                                <w:lang w:val="vi-VN"/>
                              </w:rPr>
                              <w:t>.</w:t>
                            </w:r>
                            <w:r>
                              <w:rPr>
                                <w:b w:val="0"/>
                                <w:sz w:val="21"/>
                                <w:szCs w:val="21"/>
                                <w:lang w:val="vi-VN"/>
                              </w:rPr>
                              <w:t xml:space="preserve"> </w:t>
                            </w:r>
                            <w:r w:rsidRPr="00A769A4">
                              <w:rPr>
                                <w:b w:val="0"/>
                                <w:sz w:val="21"/>
                                <w:szCs w:val="21"/>
                                <w:lang w:val="nl-NL"/>
                              </w:rPr>
                              <w:t>Một cây viết chì AB dài 10cm được đặt dọc theo trục chính của thấu kính tiêu cự f = +10cm, đầu A ở gần thấu kính hơn và cách thấu kính 20cm. Ảnh A’B’ của bút chì qua thấu kính:</w:t>
                            </w:r>
                          </w:p>
                          <w:p w14:paraId="45F0B833"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A. A’B’ dài 10cm, A’ gần thấu kính hơn B’</w:t>
                            </w:r>
                            <w:r w:rsidRPr="00A769A4">
                              <w:rPr>
                                <w:b w:val="0"/>
                                <w:sz w:val="21"/>
                                <w:szCs w:val="21"/>
                                <w:lang w:val="nl-NL"/>
                              </w:rPr>
                              <w:tab/>
                            </w:r>
                          </w:p>
                          <w:p w14:paraId="7710BDBA" w14:textId="49831CB2" w:rsidR="002A4137" w:rsidRPr="00A769A4"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B. A’B’ dài 5cm, B’ gần thấu kính hơn A’</w:t>
                            </w:r>
                          </w:p>
                          <w:p w14:paraId="63C060D9"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C. A’B’ dài 20cm, A’ gần thấu kính hơn B’</w:t>
                            </w:r>
                            <w:r w:rsidRPr="00A769A4">
                              <w:rPr>
                                <w:b w:val="0"/>
                                <w:sz w:val="21"/>
                                <w:szCs w:val="21"/>
                                <w:lang w:val="nl-NL"/>
                              </w:rPr>
                              <w:tab/>
                            </w:r>
                          </w:p>
                          <w:p w14:paraId="584B8BFE" w14:textId="3ED746B5"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D. A’B’ dài 20cm, B’ gần thấu kính hơn A’</w:t>
                            </w:r>
                          </w:p>
                          <w:p w14:paraId="65468030" w14:textId="09761E7B" w:rsidR="002A4137" w:rsidRPr="00A769A4"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3</w:t>
                            </w:r>
                            <w:r>
                              <w:rPr>
                                <w:bCs w:val="0"/>
                                <w:sz w:val="21"/>
                                <w:szCs w:val="21"/>
                                <w:lang w:val="vi-VN"/>
                              </w:rPr>
                              <w:t>3</w:t>
                            </w:r>
                            <w:r w:rsidRPr="00F94174">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phân kỳ có tiêu cự 20cm. Khi đặt vật sáng cách thấu kính 10cm thì vị trí, tính chất, chiều và độ lớn của ảnh là:</w:t>
                            </w:r>
                          </w:p>
                          <w:p w14:paraId="7351CF51" w14:textId="77777777" w:rsidR="002A4137"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A. cách thấu kính 10cm, thật, ngược chiều và bằng nửa vật.</w:t>
                            </w:r>
                            <w:r>
                              <w:rPr>
                                <w:b w:val="0"/>
                                <w:sz w:val="21"/>
                                <w:szCs w:val="21"/>
                                <w:lang w:val="nl-NL"/>
                              </w:rPr>
                              <w:t xml:space="preserve">        </w:t>
                            </w:r>
                          </w:p>
                          <w:p w14:paraId="5CB0A760" w14:textId="3207E10F"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sz w:val="21"/>
                                <w:szCs w:val="21"/>
                                <w:lang w:val="nl-NL"/>
                              </w:rPr>
                              <w:t xml:space="preserve">B. cách thấu kính </w:t>
                            </w:r>
                            <w:r>
                              <w:rPr>
                                <w:b w:val="0"/>
                                <w:sz w:val="21"/>
                                <w:szCs w:val="21"/>
                                <w:lang w:val="nl-NL"/>
                              </w:rPr>
                              <w:t>20/3</w:t>
                            </w:r>
                            <w:r w:rsidRPr="00A769A4">
                              <w:rPr>
                                <w:b w:val="0"/>
                                <w:sz w:val="21"/>
                                <w:szCs w:val="21"/>
                                <w:lang w:val="nl-NL"/>
                              </w:rPr>
                              <w:t>cm, ảo, ngược chiều và bằng nửa vật.</w:t>
                            </w:r>
                          </w:p>
                          <w:p w14:paraId="0FEBF739" w14:textId="77777777" w:rsidR="002A4137"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color w:val="FF0000"/>
                                <w:sz w:val="21"/>
                                <w:szCs w:val="21"/>
                                <w:lang w:val="nl-NL"/>
                              </w:rPr>
                              <w:t>C. cách thấu kính</w:t>
                            </w:r>
                            <w:r>
                              <w:rPr>
                                <w:b w:val="0"/>
                                <w:color w:val="FF0000"/>
                                <w:sz w:val="21"/>
                                <w:szCs w:val="21"/>
                                <w:lang w:val="nl-NL"/>
                              </w:rPr>
                              <w:t xml:space="preserve"> 20/3 </w:t>
                            </w:r>
                            <w:r w:rsidRPr="00A769A4">
                              <w:rPr>
                                <w:b w:val="0"/>
                                <w:color w:val="FF0000"/>
                                <w:sz w:val="21"/>
                                <w:szCs w:val="21"/>
                                <w:lang w:val="nl-NL"/>
                              </w:rPr>
                              <w:t xml:space="preserve">cm, ảo, cùng chiều và bằng </w:t>
                            </w:r>
                            <w:r>
                              <w:rPr>
                                <w:b w:val="0"/>
                                <w:color w:val="FF0000"/>
                                <w:sz w:val="21"/>
                                <w:szCs w:val="21"/>
                                <w:lang w:val="nl-NL"/>
                              </w:rPr>
                              <w:t>2/3</w:t>
                            </w:r>
                            <w:r w:rsidRPr="00A769A4">
                              <w:rPr>
                                <w:b w:val="0"/>
                                <w:color w:val="FF0000"/>
                                <w:sz w:val="21"/>
                                <w:szCs w:val="21"/>
                                <w:lang w:val="nl-NL"/>
                              </w:rPr>
                              <w:t xml:space="preserve"> lần vật.</w:t>
                            </w:r>
                            <w:r>
                              <w:rPr>
                                <w:b w:val="0"/>
                                <w:color w:val="FF0000"/>
                                <w:sz w:val="21"/>
                                <w:szCs w:val="21"/>
                                <w:lang w:val="nl-NL"/>
                              </w:rPr>
                              <w:t xml:space="preserve">    </w:t>
                            </w:r>
                          </w:p>
                          <w:p w14:paraId="0011E3F9" w14:textId="248B5295" w:rsidR="002A4137" w:rsidRPr="00AB50FD" w:rsidRDefault="002A4137" w:rsidP="00EA3404">
                            <w:pPr>
                              <w:tabs>
                                <w:tab w:val="left" w:pos="570"/>
                                <w:tab w:val="left" w:pos="2850"/>
                                <w:tab w:val="left" w:pos="5415"/>
                                <w:tab w:val="left" w:pos="5819"/>
                                <w:tab w:val="left" w:pos="7923"/>
                              </w:tabs>
                              <w:spacing w:line="276" w:lineRule="auto"/>
                              <w:jc w:val="both"/>
                              <w:rPr>
                                <w:b w:val="0"/>
                                <w:color w:val="FF0000"/>
                                <w:sz w:val="21"/>
                                <w:szCs w:val="21"/>
                                <w:lang w:val="nl-NL"/>
                              </w:rPr>
                            </w:pPr>
                            <w:r w:rsidRPr="00A769A4">
                              <w:rPr>
                                <w:b w:val="0"/>
                                <w:sz w:val="21"/>
                                <w:szCs w:val="21"/>
                                <w:lang w:val="nl-NL"/>
                              </w:rPr>
                              <w:t>D. cách thấu kính 10cm, thật, cùng chiều và bằng nửa vật.</w:t>
                            </w:r>
                          </w:p>
                          <w:p w14:paraId="02A3AC05"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4</w:t>
                            </w:r>
                            <w:r w:rsidRPr="00F94174">
                              <w:rPr>
                                <w:bCs w:val="0"/>
                                <w:sz w:val="21"/>
                                <w:szCs w:val="21"/>
                                <w:lang w:val="vi-VN"/>
                              </w:rPr>
                              <w:t>.</w:t>
                            </w:r>
                            <w:r>
                              <w:rPr>
                                <w:b w:val="0"/>
                                <w:sz w:val="21"/>
                                <w:szCs w:val="21"/>
                                <w:lang w:val="vi-VN"/>
                              </w:rPr>
                              <w:t xml:space="preserve"> </w:t>
                            </w:r>
                            <w:r w:rsidRPr="00A769A4">
                              <w:rPr>
                                <w:b w:val="0"/>
                                <w:sz w:val="21"/>
                                <w:szCs w:val="21"/>
                                <w:lang w:val="nl-NL"/>
                              </w:rPr>
                              <w:t>Vật sáng AB đặt trên trục chính và vuông góc với trục chính của một thấu kính phân kỳ có tiêu cự 20cm. Để ảnh của vật cách thấu kính 10cm thì vị trí của vật là:</w:t>
                            </w:r>
                            <w:r>
                              <w:rPr>
                                <w:b w:val="0"/>
                                <w:sz w:val="21"/>
                                <w:szCs w:val="21"/>
                                <w:lang w:val="nl-NL"/>
                              </w:rPr>
                              <w:t xml:space="preserve">    </w:t>
                            </w:r>
                          </w:p>
                          <w:p w14:paraId="2A45E507"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color w:val="FF0000"/>
                                <w:sz w:val="21"/>
                                <w:szCs w:val="21"/>
                                <w:lang w:val="nl-NL"/>
                              </w:rPr>
                              <w:t>A. 20cm.</w:t>
                            </w:r>
                            <w:r w:rsidRPr="00AB50FD">
                              <w:rPr>
                                <w:b w:val="0"/>
                                <w:sz w:val="21"/>
                                <w:szCs w:val="21"/>
                                <w:lang w:val="nl-NL"/>
                              </w:rPr>
                              <w:tab/>
                              <w:t xml:space="preserve"> B. 20/3cm.</w:t>
                            </w:r>
                            <w:r w:rsidRPr="00AB50FD">
                              <w:rPr>
                                <w:b w:val="0"/>
                                <w:sz w:val="21"/>
                                <w:szCs w:val="21"/>
                                <w:lang w:val="nl-NL"/>
                              </w:rPr>
                              <w:tab/>
                            </w:r>
                          </w:p>
                          <w:p w14:paraId="49636F9E" w14:textId="566FF763"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C. 10cm.</w:t>
                            </w:r>
                            <w:r w:rsidRPr="00AB50FD">
                              <w:rPr>
                                <w:b w:val="0"/>
                                <w:sz w:val="21"/>
                                <w:szCs w:val="21"/>
                                <w:lang w:val="nl-NL"/>
                              </w:rPr>
                              <w:tab/>
                            </w:r>
                            <w:r>
                              <w:rPr>
                                <w:b w:val="0"/>
                                <w:sz w:val="21"/>
                                <w:szCs w:val="21"/>
                                <w:lang w:val="vi-VN"/>
                              </w:rPr>
                              <w:t xml:space="preserve"> </w:t>
                            </w:r>
                            <w:r w:rsidRPr="00AB50FD">
                              <w:rPr>
                                <w:b w:val="0"/>
                                <w:sz w:val="21"/>
                                <w:szCs w:val="21"/>
                                <w:lang w:val="nl-NL"/>
                              </w:rPr>
                              <w:t>D. 10/3cm</w:t>
                            </w:r>
                          </w:p>
                          <w:p w14:paraId="3857F9AF" w14:textId="591D6AC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5</w:t>
                            </w:r>
                            <w:r w:rsidRPr="00F94174">
                              <w:rPr>
                                <w:bCs w:val="0"/>
                                <w:sz w:val="21"/>
                                <w:szCs w:val="21"/>
                                <w:lang w:val="vi-VN"/>
                              </w:rPr>
                              <w:t>.</w:t>
                            </w:r>
                            <w:r>
                              <w:rPr>
                                <w:b w:val="0"/>
                                <w:sz w:val="21"/>
                                <w:szCs w:val="21"/>
                                <w:lang w:val="vi-VN"/>
                              </w:rPr>
                              <w:t xml:space="preserve"> </w:t>
                            </w:r>
                            <w:r w:rsidRPr="00A769A4">
                              <w:rPr>
                                <w:b w:val="0"/>
                                <w:sz w:val="21"/>
                                <w:szCs w:val="21"/>
                                <w:lang w:val="nl-NL"/>
                              </w:rPr>
                              <w:t xml:space="preserve">Một vật sáng AB cao 4cm đặt trước một </w:t>
                            </w:r>
                            <w:r>
                              <w:rPr>
                                <w:b w:val="0"/>
                                <w:sz w:val="21"/>
                                <w:szCs w:val="21"/>
                                <w:lang w:val="nl-NL"/>
                              </w:rPr>
                              <w:t>TKPK</w:t>
                            </w:r>
                            <w:r w:rsidRPr="00A769A4">
                              <w:rPr>
                                <w:b w:val="0"/>
                                <w:sz w:val="21"/>
                                <w:szCs w:val="21"/>
                                <w:lang w:val="nl-NL"/>
                              </w:rPr>
                              <w:t xml:space="preserve"> có tiêu cự 40cm cách thấu kính 8cm. Độ cao của ảnh A’B’ là:</w:t>
                            </w:r>
                            <w:r>
                              <w:rPr>
                                <w:b w:val="0"/>
                                <w:sz w:val="21"/>
                                <w:szCs w:val="21"/>
                                <w:lang w:val="nl-NL"/>
                              </w:rPr>
                              <w:t xml:space="preserve">       </w:t>
                            </w:r>
                          </w:p>
                          <w:p w14:paraId="3833E848" w14:textId="77777777" w:rsidR="002A4137"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A. 3,6cm</w:t>
                            </w:r>
                            <w:r w:rsidRPr="00AB50FD">
                              <w:rPr>
                                <w:b w:val="0"/>
                                <w:sz w:val="21"/>
                                <w:szCs w:val="21"/>
                                <w:lang w:val="nl-NL"/>
                              </w:rPr>
                              <w:tab/>
                            </w:r>
                            <w:r w:rsidRPr="00AB50FD">
                              <w:rPr>
                                <w:b w:val="0"/>
                                <w:color w:val="FF0000"/>
                                <w:sz w:val="21"/>
                                <w:szCs w:val="21"/>
                                <w:lang w:val="nl-NL"/>
                              </w:rPr>
                              <w:t>B. 5cm</w:t>
                            </w:r>
                            <w:r w:rsidRPr="00AB50FD">
                              <w:rPr>
                                <w:b w:val="0"/>
                                <w:sz w:val="21"/>
                                <w:szCs w:val="21"/>
                                <w:lang w:val="nl-NL"/>
                              </w:rPr>
                              <w:tab/>
                            </w:r>
                          </w:p>
                          <w:p w14:paraId="06BDE808" w14:textId="22126EDD"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AB50FD">
                              <w:rPr>
                                <w:b w:val="0"/>
                                <w:sz w:val="21"/>
                                <w:szCs w:val="21"/>
                                <w:lang w:val="nl-NL"/>
                              </w:rPr>
                              <w:t>C. 7,2cm</w:t>
                            </w:r>
                            <w:r w:rsidRPr="00AB50FD">
                              <w:rPr>
                                <w:b w:val="0"/>
                                <w:sz w:val="21"/>
                                <w:szCs w:val="21"/>
                                <w:lang w:val="nl-NL"/>
                              </w:rPr>
                              <w:tab/>
                              <w:t>D. 9cm</w:t>
                            </w:r>
                          </w:p>
                          <w:p w14:paraId="3E7B1DAC" w14:textId="44597269" w:rsidR="002A4137" w:rsidRPr="00A769A4" w:rsidRDefault="002A4137" w:rsidP="00EA3404">
                            <w:pPr>
                              <w:tabs>
                                <w:tab w:val="left" w:pos="513"/>
                                <w:tab w:val="left" w:pos="990"/>
                                <w:tab w:val="left" w:pos="2850"/>
                                <w:tab w:val="left" w:pos="5358"/>
                                <w:tab w:val="left" w:pos="7923"/>
                              </w:tabs>
                              <w:spacing w:line="276" w:lineRule="auto"/>
                              <w:jc w:val="both"/>
                              <w:rPr>
                                <w:b w:val="0"/>
                                <w:bCs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6</w:t>
                            </w:r>
                            <w:r w:rsidRPr="00F94174">
                              <w:rPr>
                                <w:bCs w:val="0"/>
                                <w:sz w:val="21"/>
                                <w:szCs w:val="21"/>
                                <w:lang w:val="vi-VN"/>
                              </w:rPr>
                              <w:t>.</w:t>
                            </w:r>
                            <w:r>
                              <w:rPr>
                                <w:b w:val="0"/>
                                <w:sz w:val="21"/>
                                <w:szCs w:val="21"/>
                                <w:lang w:val="vi-VN"/>
                              </w:rPr>
                              <w:t xml:space="preserve"> </w:t>
                            </w:r>
                            <w:r w:rsidRPr="00A769A4">
                              <w:rPr>
                                <w:b w:val="0"/>
                                <w:bCs w:val="0"/>
                                <w:sz w:val="21"/>
                                <w:szCs w:val="21"/>
                                <w:lang w:val="nl-NL"/>
                              </w:rPr>
                              <w:t xml:space="preserve">Vật sáng AB đặt trước TKHT có tiêu cự 18cm cho ảnh ảo A’B’ cách AB 24cm. Khoảng cách từ vật đến thấu kính là: </w:t>
                            </w:r>
                          </w:p>
                          <w:p w14:paraId="12BFEBB3" w14:textId="67C1E4FA" w:rsidR="002A4137" w:rsidRDefault="002A4137" w:rsidP="00EA3404">
                            <w:pPr>
                              <w:tabs>
                                <w:tab w:val="left" w:pos="513"/>
                                <w:tab w:val="left" w:pos="1429"/>
                                <w:tab w:val="left" w:pos="2850"/>
                                <w:tab w:val="left" w:pos="5358"/>
                                <w:tab w:val="left" w:pos="7923"/>
                              </w:tabs>
                              <w:spacing w:line="276" w:lineRule="auto"/>
                              <w:jc w:val="both"/>
                              <w:rPr>
                                <w:b w:val="0"/>
                                <w:sz w:val="21"/>
                                <w:szCs w:val="21"/>
                                <w:lang w:val="nl-NL"/>
                              </w:rPr>
                            </w:pPr>
                            <w:r w:rsidRPr="00A769A4">
                              <w:rPr>
                                <w:b w:val="0"/>
                                <w:bCs w:val="0"/>
                                <w:sz w:val="21"/>
                                <w:szCs w:val="21"/>
                                <w:lang w:val="nl-NL"/>
                              </w:rPr>
                              <w:t xml:space="preserve">A. </w:t>
                            </w:r>
                            <w:r w:rsidRPr="00A769A4">
                              <w:rPr>
                                <w:b w:val="0"/>
                                <w:sz w:val="21"/>
                                <w:szCs w:val="21"/>
                                <w:lang w:val="nl-NL"/>
                              </w:rPr>
                              <w:t>8cm</w:t>
                            </w:r>
                            <w:r>
                              <w:rPr>
                                <w:b w:val="0"/>
                                <w:sz w:val="21"/>
                                <w:szCs w:val="21"/>
                                <w:lang w:val="vi-VN"/>
                              </w:rPr>
                              <w:t xml:space="preserve">.       </w:t>
                            </w:r>
                            <w:r w:rsidRPr="00A769A4">
                              <w:rPr>
                                <w:b w:val="0"/>
                                <w:sz w:val="21"/>
                                <w:szCs w:val="21"/>
                                <w:lang w:val="nl-NL"/>
                              </w:rPr>
                              <w:t>B. 15cm</w:t>
                            </w:r>
                            <w:r>
                              <w:rPr>
                                <w:b w:val="0"/>
                                <w:sz w:val="21"/>
                                <w:szCs w:val="21"/>
                                <w:lang w:val="vi-VN"/>
                              </w:rPr>
                              <w:t>.</w:t>
                            </w:r>
                            <w:r w:rsidRPr="00A769A4">
                              <w:rPr>
                                <w:b w:val="0"/>
                                <w:sz w:val="21"/>
                                <w:szCs w:val="21"/>
                                <w:lang w:val="nl-NL"/>
                              </w:rPr>
                              <w:tab/>
                            </w:r>
                          </w:p>
                          <w:p w14:paraId="142E341E" w14:textId="0EBD1588" w:rsidR="002A4137" w:rsidRPr="00A769A4" w:rsidRDefault="002A4137" w:rsidP="00EA3404">
                            <w:pPr>
                              <w:tabs>
                                <w:tab w:val="left" w:pos="513"/>
                                <w:tab w:val="left" w:pos="1429"/>
                                <w:tab w:val="left" w:pos="2850"/>
                                <w:tab w:val="left" w:pos="5358"/>
                                <w:tab w:val="left" w:pos="7923"/>
                              </w:tabs>
                              <w:spacing w:line="276" w:lineRule="auto"/>
                              <w:jc w:val="both"/>
                              <w:rPr>
                                <w:b w:val="0"/>
                                <w:bCs w:val="0"/>
                                <w:sz w:val="21"/>
                                <w:szCs w:val="21"/>
                                <w:lang w:val="nl-NL"/>
                              </w:rPr>
                            </w:pPr>
                            <w:r w:rsidRPr="00A769A4">
                              <w:rPr>
                                <w:b w:val="0"/>
                                <w:sz w:val="21"/>
                                <w:szCs w:val="21"/>
                                <w:lang w:val="nl-NL"/>
                              </w:rPr>
                              <w:t>C. 16cm</w:t>
                            </w:r>
                            <w:r>
                              <w:rPr>
                                <w:b w:val="0"/>
                                <w:sz w:val="21"/>
                                <w:szCs w:val="21"/>
                                <w:lang w:val="vi-VN"/>
                              </w:rPr>
                              <w:t xml:space="preserve">.     </w:t>
                            </w:r>
                            <w:r w:rsidRPr="00A769A4">
                              <w:rPr>
                                <w:b w:val="0"/>
                                <w:color w:val="FF0000"/>
                                <w:sz w:val="21"/>
                                <w:szCs w:val="21"/>
                                <w:lang w:val="nl-NL"/>
                              </w:rPr>
                              <w:t>D. 12cm</w:t>
                            </w:r>
                          </w:p>
                          <w:p w14:paraId="4B921433" w14:textId="64A6E900" w:rsidR="002A4137" w:rsidRPr="00AB50FD" w:rsidRDefault="002A4137" w:rsidP="00EA3404">
                            <w:pPr>
                              <w:tabs>
                                <w:tab w:val="left" w:pos="570"/>
                                <w:tab w:val="left" w:pos="990"/>
                                <w:tab w:val="left" w:pos="2850"/>
                                <w:tab w:val="left" w:pos="5415"/>
                                <w:tab w:val="left" w:pos="5819"/>
                                <w:tab w:val="left" w:pos="7923"/>
                              </w:tabs>
                              <w:spacing w:line="276" w:lineRule="auto"/>
                              <w:jc w:val="both"/>
                              <w:rPr>
                                <w:b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7</w:t>
                            </w:r>
                            <w:r w:rsidRPr="00F94174">
                              <w:rPr>
                                <w:bCs w:val="0"/>
                                <w:sz w:val="21"/>
                                <w:szCs w:val="21"/>
                                <w:lang w:val="vi-VN"/>
                              </w:rPr>
                              <w:t>.</w:t>
                            </w:r>
                            <w:r>
                              <w:rPr>
                                <w:b w:val="0"/>
                                <w:sz w:val="21"/>
                                <w:szCs w:val="21"/>
                                <w:lang w:val="vi-VN"/>
                              </w:rPr>
                              <w:t xml:space="preserve"> </w:t>
                            </w:r>
                            <w:r w:rsidRPr="00A769A4">
                              <w:rPr>
                                <w:b w:val="0"/>
                                <w:sz w:val="21"/>
                                <w:szCs w:val="21"/>
                                <w:lang w:val="nl-NL"/>
                              </w:rPr>
                              <w:t>Điểm sáng S nằm tại trục chính của một thấu kính, có tiêu cự f =20cm cho ảnh S’ cách S 18cm. Tính chất và vị trí của ảnh S’ là:</w:t>
                            </w:r>
                            <w:r>
                              <w:rPr>
                                <w:b w:val="0"/>
                                <w:sz w:val="21"/>
                                <w:szCs w:val="21"/>
                                <w:lang w:val="nl-NL"/>
                              </w:rPr>
                              <w:tab/>
                            </w:r>
                            <w:r w:rsidRPr="00AB50FD">
                              <w:rPr>
                                <w:b w:val="0"/>
                                <w:sz w:val="21"/>
                                <w:szCs w:val="21"/>
                                <w:lang w:val="nl-NL"/>
                              </w:rPr>
                              <w:t>A. ảnh thật cách thấu kính 30cm</w:t>
                            </w:r>
                            <w:r w:rsidRPr="00AB50FD">
                              <w:rPr>
                                <w:b w:val="0"/>
                                <w:sz w:val="21"/>
                                <w:szCs w:val="21"/>
                                <w:lang w:val="nl-NL"/>
                              </w:rPr>
                              <w:tab/>
                              <w:t>B. ảnh thật cách thấu kính 12cm</w:t>
                            </w:r>
                          </w:p>
                          <w:p w14:paraId="3E1DD64C" w14:textId="77777777" w:rsidR="002A4137" w:rsidRPr="00A769A4" w:rsidRDefault="002A4137" w:rsidP="00EA3404">
                            <w:pPr>
                              <w:tabs>
                                <w:tab w:val="left" w:pos="570"/>
                                <w:tab w:val="left" w:pos="2850"/>
                                <w:tab w:val="left" w:pos="5415"/>
                                <w:tab w:val="left" w:pos="5819"/>
                                <w:tab w:val="left" w:pos="7923"/>
                              </w:tabs>
                              <w:spacing w:line="276" w:lineRule="auto"/>
                              <w:jc w:val="both"/>
                              <w:rPr>
                                <w:b w:val="0"/>
                                <w:sz w:val="21"/>
                                <w:szCs w:val="21"/>
                                <w:lang w:val="nl-NL"/>
                              </w:rPr>
                            </w:pPr>
                            <w:r w:rsidRPr="00A769A4">
                              <w:rPr>
                                <w:b w:val="0"/>
                                <w:color w:val="FF0000"/>
                                <w:sz w:val="21"/>
                                <w:szCs w:val="21"/>
                                <w:lang w:val="nl-NL"/>
                              </w:rPr>
                              <w:t>C. ảnh ảo cách thấu kính 30cm</w:t>
                            </w:r>
                            <w:r w:rsidRPr="00A769A4">
                              <w:rPr>
                                <w:b w:val="0"/>
                                <w:sz w:val="21"/>
                                <w:szCs w:val="21"/>
                                <w:lang w:val="nl-NL"/>
                              </w:rPr>
                              <w:tab/>
                              <w:t>D. ảnh ảo cách thấu kính 12cm</w:t>
                            </w:r>
                          </w:p>
                          <w:p w14:paraId="19B2FF6C" w14:textId="4FD40777" w:rsidR="002A4137" w:rsidRPr="00AB50FD" w:rsidRDefault="002A4137" w:rsidP="00EA3404">
                            <w:pPr>
                              <w:tabs>
                                <w:tab w:val="left" w:pos="513"/>
                                <w:tab w:val="left" w:pos="990"/>
                                <w:tab w:val="left" w:pos="2850"/>
                                <w:tab w:val="left" w:pos="5358"/>
                                <w:tab w:val="left" w:pos="7923"/>
                              </w:tabs>
                              <w:spacing w:line="276" w:lineRule="auto"/>
                              <w:jc w:val="both"/>
                              <w:rPr>
                                <w:b w:val="0"/>
                                <w:bCs w:val="0"/>
                                <w:sz w:val="21"/>
                                <w:szCs w:val="21"/>
                                <w:lang w:val="nl-NL"/>
                              </w:rPr>
                            </w:pPr>
                            <w:r w:rsidRPr="00F94174">
                              <w:rPr>
                                <w:bCs w:val="0"/>
                                <w:sz w:val="21"/>
                                <w:szCs w:val="21"/>
                              </w:rPr>
                              <w:t>Câu</w:t>
                            </w:r>
                            <w:r w:rsidRPr="00F94174">
                              <w:rPr>
                                <w:bCs w:val="0"/>
                                <w:sz w:val="21"/>
                                <w:szCs w:val="21"/>
                                <w:lang w:val="vi-VN"/>
                              </w:rPr>
                              <w:t xml:space="preserve"> 3</w:t>
                            </w:r>
                            <w:r>
                              <w:rPr>
                                <w:bCs w:val="0"/>
                                <w:sz w:val="21"/>
                                <w:szCs w:val="21"/>
                                <w:lang w:val="vi-VN"/>
                              </w:rPr>
                              <w:t>8</w:t>
                            </w:r>
                            <w:r w:rsidRPr="00F94174">
                              <w:rPr>
                                <w:bCs w:val="0"/>
                                <w:sz w:val="21"/>
                                <w:szCs w:val="21"/>
                                <w:lang w:val="vi-VN"/>
                              </w:rPr>
                              <w:t>.</w:t>
                            </w:r>
                            <w:r>
                              <w:rPr>
                                <w:b w:val="0"/>
                                <w:sz w:val="21"/>
                                <w:szCs w:val="21"/>
                                <w:lang w:val="vi-VN"/>
                              </w:rPr>
                              <w:t xml:space="preserve"> </w:t>
                            </w:r>
                            <w:r w:rsidRPr="00A769A4">
                              <w:rPr>
                                <w:b w:val="0"/>
                                <w:bCs w:val="0"/>
                                <w:sz w:val="21"/>
                                <w:szCs w:val="21"/>
                                <w:lang w:val="nl-NL"/>
                              </w:rPr>
                              <w:t>Vật sáng AB vuông góc trục chính cho ảnh ngược chiều cao bằng 1/3 AB và cách AB 20cm. Khoảng cách từ vật đến thấu kính là:</w:t>
                            </w:r>
                            <w:r>
                              <w:rPr>
                                <w:b w:val="0"/>
                                <w:bCs w:val="0"/>
                                <w:sz w:val="21"/>
                                <w:szCs w:val="21"/>
                                <w:lang w:val="nl-NL"/>
                              </w:rPr>
                              <w:tab/>
                            </w:r>
                            <w:r w:rsidRPr="00AB50FD">
                              <w:rPr>
                                <w:b w:val="0"/>
                                <w:bCs w:val="0"/>
                                <w:color w:val="FF0000"/>
                                <w:sz w:val="21"/>
                                <w:szCs w:val="21"/>
                                <w:lang w:val="nl-NL"/>
                              </w:rPr>
                              <w:t>A. 15cm</w:t>
                            </w:r>
                            <w:r w:rsidRPr="00AB50FD">
                              <w:rPr>
                                <w:b w:val="0"/>
                                <w:bCs w:val="0"/>
                                <w:sz w:val="21"/>
                                <w:szCs w:val="21"/>
                                <w:lang w:val="nl-NL"/>
                              </w:rPr>
                              <w:tab/>
                              <w:t>B. 20cm</w:t>
                            </w:r>
                            <w:r w:rsidRPr="00AB50FD">
                              <w:rPr>
                                <w:b w:val="0"/>
                                <w:bCs w:val="0"/>
                                <w:sz w:val="21"/>
                                <w:szCs w:val="21"/>
                                <w:lang w:val="nl-NL"/>
                              </w:rPr>
                              <w:tab/>
                              <w:t>C. 30cm</w:t>
                            </w:r>
                            <w:r w:rsidRPr="00AB50FD">
                              <w:rPr>
                                <w:b w:val="0"/>
                                <w:bCs w:val="0"/>
                                <w:sz w:val="21"/>
                                <w:szCs w:val="21"/>
                                <w:lang w:val="nl-NL"/>
                              </w:rPr>
                              <w:tab/>
                              <w:t>D. 40cm</w:t>
                            </w:r>
                          </w:p>
                          <w:p w14:paraId="02FD9599" w14:textId="6D2F1004"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3</w:t>
                            </w:r>
                            <w:r>
                              <w:rPr>
                                <w:bCs w:val="0"/>
                                <w:sz w:val="21"/>
                                <w:szCs w:val="21"/>
                                <w:lang w:val="vi-VN"/>
                              </w:rPr>
                              <w:t>9</w:t>
                            </w:r>
                            <w:r w:rsidRPr="00F94174">
                              <w:rPr>
                                <w:bCs w:val="0"/>
                                <w:sz w:val="21"/>
                                <w:szCs w:val="21"/>
                                <w:lang w:val="vi-VN"/>
                              </w:rPr>
                              <w:t>.</w:t>
                            </w:r>
                            <w:r>
                              <w:rPr>
                                <w:b w:val="0"/>
                                <w:sz w:val="21"/>
                                <w:szCs w:val="21"/>
                                <w:lang w:val="vi-VN"/>
                              </w:rPr>
                              <w:t xml:space="preserve"> </w:t>
                            </w:r>
                            <w:r w:rsidRPr="00A769A4">
                              <w:rPr>
                                <w:b w:val="0"/>
                                <w:sz w:val="21"/>
                                <w:szCs w:val="21"/>
                              </w:rPr>
                              <w:t>Qua một thấu kính, ảnh thật của một vật thật cao hơn vật 2 lần và cách vật 36 cm.  Đây là thấu kính</w:t>
                            </w:r>
                          </w:p>
                          <w:p w14:paraId="6EF85E33" w14:textId="524798CB" w:rsidR="002A4137" w:rsidRDefault="002A4137" w:rsidP="00EA3404">
                            <w:pPr>
                              <w:spacing w:line="276" w:lineRule="auto"/>
                              <w:jc w:val="both"/>
                              <w:rPr>
                                <w:b w:val="0"/>
                                <w:sz w:val="21"/>
                                <w:szCs w:val="21"/>
                              </w:rPr>
                            </w:pPr>
                            <w:r>
                              <w:rPr>
                                <w:b w:val="0"/>
                                <w:sz w:val="21"/>
                                <w:szCs w:val="21"/>
                                <w:lang w:val="vi-VN"/>
                              </w:rPr>
                              <w:t xml:space="preserve">A. </w:t>
                            </w:r>
                            <w:r w:rsidRPr="00A769A4">
                              <w:rPr>
                                <w:b w:val="0"/>
                                <w:sz w:val="21"/>
                                <w:szCs w:val="21"/>
                              </w:rPr>
                              <w:t>hội tụ có tiêu cự 24 cm.</w:t>
                            </w:r>
                            <w:r>
                              <w:rPr>
                                <w:b w:val="0"/>
                                <w:sz w:val="21"/>
                                <w:szCs w:val="21"/>
                                <w:lang w:val="vi-VN"/>
                              </w:rPr>
                              <w:t xml:space="preserve">       </w:t>
                            </w:r>
                            <w:r w:rsidRPr="00A769A4">
                              <w:rPr>
                                <w:b w:val="0"/>
                                <w:sz w:val="21"/>
                                <w:szCs w:val="21"/>
                              </w:rPr>
                              <w:t>B. phân kì có tiêu cự 8 cm.</w:t>
                            </w:r>
                          </w:p>
                          <w:p w14:paraId="58657FD3" w14:textId="75B5C338" w:rsidR="002A4137" w:rsidRPr="00EA3404" w:rsidRDefault="002A4137" w:rsidP="00EA3404">
                            <w:pPr>
                              <w:spacing w:line="276" w:lineRule="auto"/>
                              <w:jc w:val="both"/>
                              <w:rPr>
                                <w:b w:val="0"/>
                                <w:sz w:val="21"/>
                                <w:szCs w:val="21"/>
                              </w:rPr>
                            </w:pPr>
                            <w:r>
                              <w:rPr>
                                <w:b w:val="0"/>
                                <w:sz w:val="21"/>
                                <w:szCs w:val="21"/>
                                <w:lang w:val="vi-VN"/>
                              </w:rPr>
                              <w:t xml:space="preserve">C. </w:t>
                            </w:r>
                            <w:r w:rsidRPr="00A769A4">
                              <w:rPr>
                                <w:b w:val="0"/>
                                <w:sz w:val="21"/>
                                <w:szCs w:val="21"/>
                              </w:rPr>
                              <w:t>phân kì có tiêu cự 24 cm.</w:t>
                            </w:r>
                            <w:r>
                              <w:rPr>
                                <w:b w:val="0"/>
                                <w:sz w:val="21"/>
                                <w:szCs w:val="21"/>
                                <w:lang w:val="vi-VN"/>
                              </w:rPr>
                              <w:t xml:space="preserve">    </w:t>
                            </w:r>
                            <w:r w:rsidRPr="00A769A4">
                              <w:rPr>
                                <w:b w:val="0"/>
                                <w:color w:val="0000FF"/>
                                <w:sz w:val="21"/>
                                <w:szCs w:val="21"/>
                              </w:rPr>
                              <w:t>D. hội tụ có tiêu cự  8 cm.</w:t>
                            </w:r>
                          </w:p>
                          <w:p w14:paraId="4844A0ED" w14:textId="77777777" w:rsidR="002A4137" w:rsidRPr="00A769A4" w:rsidRDefault="002A4137" w:rsidP="00EA3404">
                            <w:pPr>
                              <w:spacing w:line="276" w:lineRule="auto"/>
                              <w:jc w:val="both"/>
                              <w:rPr>
                                <w:b w:val="0"/>
                                <w:sz w:val="21"/>
                                <w:szCs w:val="21"/>
                              </w:rPr>
                            </w:pPr>
                            <w:r w:rsidRPr="00A769A4">
                              <w:rPr>
                                <w:b w:val="0"/>
                                <w:color w:val="FF0000"/>
                                <w:sz w:val="21"/>
                                <w:szCs w:val="21"/>
                              </w:rPr>
                              <w:t>SỰ DỊCH CHUYỂN VẬT ẢNH</w:t>
                            </w:r>
                          </w:p>
                          <w:p w14:paraId="0BDE8C2D" w14:textId="009730D7"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0</w:t>
                            </w:r>
                            <w:r w:rsidRPr="00F94174">
                              <w:rPr>
                                <w:bCs w:val="0"/>
                                <w:sz w:val="21"/>
                                <w:szCs w:val="21"/>
                                <w:lang w:val="vi-VN"/>
                              </w:rPr>
                              <w:t>.</w:t>
                            </w:r>
                            <w:r>
                              <w:rPr>
                                <w:b w:val="0"/>
                                <w:sz w:val="21"/>
                                <w:szCs w:val="21"/>
                                <w:lang w:val="vi-VN"/>
                              </w:rPr>
                              <w:t xml:space="preserve"> </w:t>
                            </w:r>
                            <w:r w:rsidRPr="00A769A4">
                              <w:rPr>
                                <w:b w:val="0"/>
                                <w:sz w:val="21"/>
                                <w:szCs w:val="21"/>
                              </w:rPr>
                              <w:t>Đặt vật AB vuông góc trước một thấu kính cho ảnh A</w:t>
                            </w:r>
                            <w:r w:rsidRPr="00A769A4">
                              <w:rPr>
                                <w:b w:val="0"/>
                                <w:sz w:val="21"/>
                                <w:szCs w:val="21"/>
                                <w:vertAlign w:val="subscript"/>
                              </w:rPr>
                              <w:t>1</w:t>
                            </w:r>
                            <w:r w:rsidRPr="00A769A4">
                              <w:rPr>
                                <w:b w:val="0"/>
                                <w:sz w:val="21"/>
                                <w:szCs w:val="21"/>
                              </w:rPr>
                              <w:t>B</w:t>
                            </w:r>
                            <w:r w:rsidRPr="00A769A4">
                              <w:rPr>
                                <w:b w:val="0"/>
                                <w:sz w:val="21"/>
                                <w:szCs w:val="21"/>
                                <w:vertAlign w:val="subscript"/>
                              </w:rPr>
                              <w:t>1</w:t>
                            </w:r>
                            <w:r w:rsidRPr="00A769A4">
                              <w:rPr>
                                <w:b w:val="0"/>
                                <w:sz w:val="21"/>
                                <w:szCs w:val="21"/>
                              </w:rPr>
                              <w:t xml:space="preserve"> có độ phóng đại </w:t>
                            </w:r>
                            <w:r>
                              <w:rPr>
                                <w:b w:val="0"/>
                                <w:sz w:val="21"/>
                                <w:szCs w:val="21"/>
                                <w:lang w:val="vi-VN"/>
                              </w:rPr>
                              <w:t>k</w:t>
                            </w:r>
                            <w:r w:rsidRPr="00A769A4">
                              <w:rPr>
                                <w:b w:val="0"/>
                                <w:sz w:val="21"/>
                                <w:szCs w:val="21"/>
                                <w:vertAlign w:val="subscript"/>
                              </w:rPr>
                              <w:t>1</w:t>
                            </w:r>
                            <w:r w:rsidRPr="00A769A4">
                              <w:rPr>
                                <w:b w:val="0"/>
                                <w:sz w:val="21"/>
                                <w:szCs w:val="21"/>
                              </w:rPr>
                              <w:t xml:space="preserve"> = -3, dịch vật đi 5cm ta lại thu được ảnh A</w:t>
                            </w:r>
                            <w:r w:rsidRPr="00A769A4">
                              <w:rPr>
                                <w:b w:val="0"/>
                                <w:sz w:val="21"/>
                                <w:szCs w:val="21"/>
                                <w:vertAlign w:val="subscript"/>
                              </w:rPr>
                              <w:t>2</w:t>
                            </w:r>
                            <w:r w:rsidRPr="00A769A4">
                              <w:rPr>
                                <w:b w:val="0"/>
                                <w:sz w:val="21"/>
                                <w:szCs w:val="21"/>
                              </w:rPr>
                              <w:t>B</w:t>
                            </w:r>
                            <w:r w:rsidRPr="00A769A4">
                              <w:rPr>
                                <w:b w:val="0"/>
                                <w:sz w:val="21"/>
                                <w:szCs w:val="21"/>
                                <w:vertAlign w:val="subscript"/>
                              </w:rPr>
                              <w:t>2</w:t>
                            </w:r>
                            <w:r w:rsidRPr="00A769A4">
                              <w:rPr>
                                <w:b w:val="0"/>
                                <w:sz w:val="21"/>
                                <w:szCs w:val="21"/>
                              </w:rPr>
                              <w:t xml:space="preserve"> có độ phóng đại </w:t>
                            </w:r>
                            <w:r>
                              <w:rPr>
                                <w:b w:val="0"/>
                                <w:sz w:val="21"/>
                                <w:szCs w:val="21"/>
                                <w:lang w:val="vi-VN"/>
                              </w:rPr>
                              <w:t>k</w:t>
                            </w:r>
                            <w:r w:rsidRPr="00A769A4">
                              <w:rPr>
                                <w:b w:val="0"/>
                                <w:sz w:val="21"/>
                                <w:szCs w:val="21"/>
                                <w:vertAlign w:val="subscript"/>
                              </w:rPr>
                              <w:t>2</w:t>
                            </w:r>
                            <w:r w:rsidRPr="00A769A4">
                              <w:rPr>
                                <w:b w:val="0"/>
                                <w:sz w:val="21"/>
                                <w:szCs w:val="21"/>
                              </w:rPr>
                              <w:t xml:space="preserve"> = -2. Tiêu cự của thấu kính </w:t>
                            </w:r>
                          </w:p>
                          <w:p w14:paraId="427FADB7" w14:textId="180AA074" w:rsidR="002A4137" w:rsidRDefault="002A4137" w:rsidP="00EA3404">
                            <w:pPr>
                              <w:spacing w:line="276" w:lineRule="auto"/>
                              <w:jc w:val="both"/>
                              <w:rPr>
                                <w:b w:val="0"/>
                                <w:sz w:val="21"/>
                                <w:szCs w:val="21"/>
                                <w:lang w:val="vi-VN"/>
                              </w:rPr>
                            </w:pPr>
                            <w:r>
                              <w:rPr>
                                <w:b w:val="0"/>
                                <w:sz w:val="21"/>
                                <w:szCs w:val="21"/>
                                <w:lang w:val="vi-VN"/>
                              </w:rPr>
                              <w:t>A. 35 cm.      B. 40 cm.</w:t>
                            </w:r>
                          </w:p>
                          <w:p w14:paraId="754B266B" w14:textId="362B0053" w:rsidR="002A4137" w:rsidRPr="00EA3404" w:rsidRDefault="002A4137" w:rsidP="00EA3404">
                            <w:pPr>
                              <w:spacing w:line="276" w:lineRule="auto"/>
                              <w:jc w:val="both"/>
                              <w:rPr>
                                <w:b w:val="0"/>
                                <w:sz w:val="21"/>
                                <w:szCs w:val="21"/>
                                <w:lang w:val="vi-VN"/>
                              </w:rPr>
                            </w:pPr>
                            <w:r>
                              <w:rPr>
                                <w:b w:val="0"/>
                                <w:sz w:val="21"/>
                                <w:szCs w:val="21"/>
                                <w:lang w:val="vi-VN"/>
                              </w:rPr>
                              <w:t xml:space="preserve">C. 20 cm.      </w:t>
                            </w:r>
                            <w:r w:rsidRPr="00EA3404">
                              <w:rPr>
                                <w:b w:val="0"/>
                                <w:color w:val="FF0000"/>
                                <w:sz w:val="21"/>
                                <w:szCs w:val="21"/>
                                <w:lang w:val="vi-VN"/>
                              </w:rPr>
                              <w:t>D. 30 cm.</w:t>
                            </w:r>
                          </w:p>
                          <w:p w14:paraId="3008A5F0" w14:textId="7A1A3543" w:rsidR="002A4137" w:rsidRDefault="002A4137" w:rsidP="00EA3404">
                            <w:pPr>
                              <w:spacing w:line="276" w:lineRule="auto"/>
                              <w:jc w:val="both"/>
                              <w:rPr>
                                <w:b w:val="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1</w:t>
                            </w:r>
                            <w:r w:rsidRPr="00F94174">
                              <w:rPr>
                                <w:bCs w:val="0"/>
                                <w:sz w:val="21"/>
                                <w:szCs w:val="21"/>
                                <w:lang w:val="vi-VN"/>
                              </w:rPr>
                              <w:t>.</w:t>
                            </w:r>
                            <w:r>
                              <w:rPr>
                                <w:b w:val="0"/>
                                <w:sz w:val="21"/>
                                <w:szCs w:val="21"/>
                                <w:lang w:val="vi-VN"/>
                              </w:rPr>
                              <w:t xml:space="preserve"> </w:t>
                            </w:r>
                            <w:r w:rsidRPr="00A769A4">
                              <w:rPr>
                                <w:b w:val="0"/>
                                <w:sz w:val="21"/>
                                <w:szCs w:val="21"/>
                              </w:rPr>
                              <w:t xml:space="preserve">Đặt một điểm sáng S trước một thấu kính hội tụ có tiêu cự 20cm, cách thấu kính 30cm. Di chuyển S ra xa vuông góc với trục chính thấu kính thì </w:t>
                            </w:r>
                          </w:p>
                          <w:p w14:paraId="5A7A3A15" w14:textId="73ECBD6F" w:rsidR="002A4137" w:rsidRDefault="002A4137" w:rsidP="00EA3404">
                            <w:pPr>
                              <w:spacing w:line="276" w:lineRule="auto"/>
                              <w:jc w:val="both"/>
                              <w:rPr>
                                <w:b w:val="0"/>
                                <w:sz w:val="21"/>
                                <w:szCs w:val="21"/>
                                <w:lang w:val="vi-VN"/>
                              </w:rPr>
                            </w:pPr>
                            <w:r>
                              <w:rPr>
                                <w:b w:val="0"/>
                                <w:sz w:val="21"/>
                                <w:szCs w:val="21"/>
                                <w:lang w:val="vi-VN"/>
                              </w:rPr>
                              <w:t xml:space="preserve">A. </w:t>
                            </w:r>
                            <w:r w:rsidRPr="00A769A4">
                              <w:rPr>
                                <w:b w:val="0"/>
                                <w:sz w:val="21"/>
                                <w:szCs w:val="21"/>
                              </w:rPr>
                              <w:t>Ảnh của S đứng yên cố định</w:t>
                            </w:r>
                            <w:r>
                              <w:rPr>
                                <w:b w:val="0"/>
                                <w:sz w:val="21"/>
                                <w:szCs w:val="21"/>
                                <w:lang w:val="vi-VN"/>
                              </w:rPr>
                              <w:t>.</w:t>
                            </w:r>
                          </w:p>
                          <w:p w14:paraId="5C2C350C" w14:textId="1F4564A6" w:rsidR="002A4137" w:rsidRDefault="002A4137" w:rsidP="00EA3404">
                            <w:pPr>
                              <w:spacing w:line="276" w:lineRule="auto"/>
                              <w:jc w:val="both"/>
                              <w:rPr>
                                <w:b w:val="0"/>
                                <w:sz w:val="21"/>
                                <w:szCs w:val="21"/>
                                <w:lang w:val="vi-VN"/>
                              </w:rPr>
                            </w:pPr>
                            <w:r w:rsidRPr="00A769A4">
                              <w:rPr>
                                <w:b w:val="0"/>
                                <w:sz w:val="21"/>
                                <w:szCs w:val="21"/>
                              </w:rPr>
                              <w:t>B. Ảnh của S di chuyển ra xa trục chính ngược chiều di chuyển của S</w:t>
                            </w:r>
                            <w:r>
                              <w:rPr>
                                <w:b w:val="0"/>
                                <w:sz w:val="21"/>
                                <w:szCs w:val="21"/>
                                <w:lang w:val="vi-VN"/>
                              </w:rPr>
                              <w:t>.</w:t>
                            </w:r>
                          </w:p>
                          <w:p w14:paraId="4C9D35F3" w14:textId="72BB9541" w:rsidR="002A4137" w:rsidRDefault="002A4137" w:rsidP="00EA3404">
                            <w:pPr>
                              <w:spacing w:line="276" w:lineRule="auto"/>
                              <w:jc w:val="both"/>
                              <w:rPr>
                                <w:b w:val="0"/>
                                <w:color w:val="FF0000"/>
                                <w:sz w:val="21"/>
                                <w:szCs w:val="21"/>
                                <w:lang w:val="vi-VN"/>
                              </w:rPr>
                            </w:pPr>
                            <w:r>
                              <w:rPr>
                                <w:b w:val="0"/>
                                <w:sz w:val="21"/>
                                <w:szCs w:val="21"/>
                                <w:lang w:val="vi-VN"/>
                              </w:rPr>
                              <w:t xml:space="preserve">C. </w:t>
                            </w:r>
                            <w:r w:rsidRPr="00A769A4">
                              <w:rPr>
                                <w:b w:val="0"/>
                                <w:color w:val="FF0000"/>
                                <w:sz w:val="21"/>
                                <w:szCs w:val="21"/>
                              </w:rPr>
                              <w:t>Ảnh của S di chuyển ra xa trục chính cùng chiều di chuyển của S</w:t>
                            </w:r>
                            <w:r>
                              <w:rPr>
                                <w:b w:val="0"/>
                                <w:color w:val="FF0000"/>
                                <w:sz w:val="21"/>
                                <w:szCs w:val="21"/>
                                <w:lang w:val="vi-VN"/>
                              </w:rPr>
                              <w:t>.</w:t>
                            </w:r>
                          </w:p>
                          <w:p w14:paraId="2159C5CB" w14:textId="40331763" w:rsidR="002A4137" w:rsidRPr="00EA3404" w:rsidRDefault="002A4137" w:rsidP="00EA3404">
                            <w:pPr>
                              <w:spacing w:line="276" w:lineRule="auto"/>
                              <w:jc w:val="both"/>
                              <w:rPr>
                                <w:b w:val="0"/>
                                <w:sz w:val="21"/>
                                <w:szCs w:val="21"/>
                                <w:lang w:val="vi-VN"/>
                              </w:rPr>
                            </w:pPr>
                            <w:r w:rsidRPr="00A769A4">
                              <w:rPr>
                                <w:b w:val="0"/>
                                <w:sz w:val="21"/>
                                <w:szCs w:val="21"/>
                              </w:rPr>
                              <w:t>D. Không đủ điều kiện xác định</w:t>
                            </w:r>
                            <w:r>
                              <w:rPr>
                                <w:b w:val="0"/>
                                <w:sz w:val="21"/>
                                <w:szCs w:val="21"/>
                                <w:lang w:val="vi-VN"/>
                              </w:rPr>
                              <w:t>.</w:t>
                            </w:r>
                          </w:p>
                          <w:p w14:paraId="5ACB2C94" w14:textId="188CFEE3" w:rsidR="002A4137" w:rsidRPr="00A769A4" w:rsidRDefault="002A4137" w:rsidP="00EA3404">
                            <w:pPr>
                              <w:spacing w:line="276" w:lineRule="auto"/>
                              <w:jc w:val="both"/>
                              <w:rPr>
                                <w:b w:val="0"/>
                                <w:color w:val="FF0000"/>
                                <w:sz w:val="21"/>
                                <w:szCs w:val="21"/>
                              </w:rPr>
                            </w:pPr>
                            <w:r w:rsidRPr="00F94174">
                              <w:rPr>
                                <w:bCs w:val="0"/>
                                <w:sz w:val="21"/>
                                <w:szCs w:val="21"/>
                              </w:rPr>
                              <w:t>Câu</w:t>
                            </w:r>
                            <w:r w:rsidRPr="00F94174">
                              <w:rPr>
                                <w:bCs w:val="0"/>
                                <w:sz w:val="21"/>
                                <w:szCs w:val="21"/>
                                <w:lang w:val="vi-VN"/>
                              </w:rPr>
                              <w:t xml:space="preserve"> </w:t>
                            </w:r>
                            <w:r>
                              <w:rPr>
                                <w:bCs w:val="0"/>
                                <w:sz w:val="21"/>
                                <w:szCs w:val="21"/>
                                <w:lang w:val="vi-VN"/>
                              </w:rPr>
                              <w:t>42</w:t>
                            </w:r>
                            <w:r w:rsidRPr="00F94174">
                              <w:rPr>
                                <w:bCs w:val="0"/>
                                <w:sz w:val="21"/>
                                <w:szCs w:val="21"/>
                                <w:lang w:val="vi-VN"/>
                              </w:rPr>
                              <w:t>.</w:t>
                            </w:r>
                            <w:r>
                              <w:rPr>
                                <w:b w:val="0"/>
                                <w:sz w:val="21"/>
                                <w:szCs w:val="21"/>
                                <w:lang w:val="vi-VN"/>
                              </w:rPr>
                              <w:t xml:space="preserve"> </w:t>
                            </w:r>
                            <w:r w:rsidRPr="00A769A4">
                              <w:rPr>
                                <w:b w:val="0"/>
                                <w:sz w:val="21"/>
                                <w:szCs w:val="21"/>
                              </w:rPr>
                              <w:t>Hai ngọn đèn S</w:t>
                            </w:r>
                            <w:r w:rsidRPr="00A769A4">
                              <w:rPr>
                                <w:b w:val="0"/>
                                <w:sz w:val="21"/>
                                <w:szCs w:val="21"/>
                                <w:vertAlign w:val="subscript"/>
                              </w:rPr>
                              <w:t>1</w:t>
                            </w:r>
                            <w:r w:rsidRPr="00A769A4">
                              <w:rPr>
                                <w:b w:val="0"/>
                                <w:sz w:val="21"/>
                                <w:szCs w:val="21"/>
                              </w:rPr>
                              <w:t xml:space="preserve"> và S</w:t>
                            </w:r>
                            <w:r w:rsidRPr="00A769A4">
                              <w:rPr>
                                <w:b w:val="0"/>
                                <w:sz w:val="21"/>
                                <w:szCs w:val="21"/>
                                <w:vertAlign w:val="subscript"/>
                              </w:rPr>
                              <w:t>2</w:t>
                            </w:r>
                            <w:r w:rsidRPr="00A769A4">
                              <w:rPr>
                                <w:b w:val="0"/>
                                <w:sz w:val="21"/>
                                <w:szCs w:val="21"/>
                              </w:rPr>
                              <w:t xml:space="preserve"> đặt cách nhau 16 (cm) trên trục chính của thấu kính có tiêu cự là f = 6 (cm). ảnh tạo bởi thấu kính của S</w:t>
                            </w:r>
                            <w:r w:rsidRPr="00A769A4">
                              <w:rPr>
                                <w:b w:val="0"/>
                                <w:sz w:val="21"/>
                                <w:szCs w:val="21"/>
                                <w:vertAlign w:val="subscript"/>
                              </w:rPr>
                              <w:t>1</w:t>
                            </w:r>
                            <w:r w:rsidRPr="00A769A4">
                              <w:rPr>
                                <w:b w:val="0"/>
                                <w:sz w:val="21"/>
                                <w:szCs w:val="21"/>
                              </w:rPr>
                              <w:t xml:space="preserve"> và S</w:t>
                            </w:r>
                            <w:r w:rsidRPr="00A769A4">
                              <w:rPr>
                                <w:b w:val="0"/>
                                <w:sz w:val="21"/>
                                <w:szCs w:val="21"/>
                                <w:vertAlign w:val="subscript"/>
                              </w:rPr>
                              <w:t>2</w:t>
                            </w:r>
                            <w:r w:rsidRPr="00A769A4">
                              <w:rPr>
                                <w:b w:val="0"/>
                                <w:sz w:val="21"/>
                                <w:szCs w:val="21"/>
                              </w:rPr>
                              <w:t xml:space="preserve"> trùng nhau tại S’. Khoảng cách từ S’ tới thấu kính là:</w:t>
                            </w:r>
                          </w:p>
                          <w:p w14:paraId="613C35C7" w14:textId="77777777" w:rsidR="002A4137" w:rsidRDefault="002A4137" w:rsidP="00EA3404">
                            <w:pPr>
                              <w:spacing w:line="276" w:lineRule="auto"/>
                              <w:jc w:val="both"/>
                              <w:rPr>
                                <w:b w:val="0"/>
                                <w:sz w:val="21"/>
                                <w:szCs w:val="21"/>
                              </w:rPr>
                            </w:pPr>
                            <w:r w:rsidRPr="00A769A4">
                              <w:rPr>
                                <w:b w:val="0"/>
                                <w:color w:val="FF0000"/>
                                <w:sz w:val="21"/>
                                <w:szCs w:val="21"/>
                              </w:rPr>
                              <w:t>A. 12 (cm).</w:t>
                            </w:r>
                            <w:r w:rsidRPr="00A769A4">
                              <w:rPr>
                                <w:b w:val="0"/>
                                <w:color w:val="FF0000"/>
                                <w:sz w:val="21"/>
                                <w:szCs w:val="21"/>
                              </w:rPr>
                              <w:tab/>
                            </w:r>
                            <w:r w:rsidRPr="00A769A4">
                              <w:rPr>
                                <w:b w:val="0"/>
                                <w:sz w:val="21"/>
                                <w:szCs w:val="21"/>
                              </w:rPr>
                              <w:t>B. 6,4 (cm).</w:t>
                            </w:r>
                            <w:r w:rsidRPr="00A769A4">
                              <w:rPr>
                                <w:b w:val="0"/>
                                <w:sz w:val="21"/>
                                <w:szCs w:val="21"/>
                              </w:rPr>
                              <w:tab/>
                            </w:r>
                            <w:r w:rsidRPr="00A769A4">
                              <w:rPr>
                                <w:b w:val="0"/>
                                <w:sz w:val="21"/>
                                <w:szCs w:val="21"/>
                              </w:rPr>
                              <w:tab/>
                            </w:r>
                          </w:p>
                          <w:p w14:paraId="3F7A0ACC" w14:textId="5DE8027C" w:rsidR="002A4137" w:rsidRPr="00A769A4" w:rsidRDefault="002A4137" w:rsidP="00EA3404">
                            <w:pPr>
                              <w:spacing w:line="276" w:lineRule="auto"/>
                              <w:jc w:val="both"/>
                              <w:rPr>
                                <w:b w:val="0"/>
                                <w:color w:val="FF0000"/>
                                <w:sz w:val="21"/>
                                <w:szCs w:val="21"/>
                              </w:rPr>
                            </w:pPr>
                            <w:r w:rsidRPr="00A769A4">
                              <w:rPr>
                                <w:b w:val="0"/>
                                <w:sz w:val="21"/>
                                <w:szCs w:val="21"/>
                              </w:rPr>
                              <w:t>C. 5,6 (cm).</w:t>
                            </w:r>
                            <w:r w:rsidRPr="00A769A4">
                              <w:rPr>
                                <w:b w:val="0"/>
                                <w:sz w:val="21"/>
                                <w:szCs w:val="21"/>
                              </w:rPr>
                              <w:tab/>
                              <w:t>D. 4,8 (cm)</w:t>
                            </w:r>
                          </w:p>
                          <w:p w14:paraId="167CE89E" w14:textId="77777777" w:rsidR="002A4137" w:rsidRDefault="002A4137" w:rsidP="00EA3404">
                            <w:pPr>
                              <w:spacing w:line="276" w:lineRule="auto"/>
                              <w:jc w:val="both"/>
                              <w:rPr>
                                <w:b w:val="0"/>
                                <w:sz w:val="21"/>
                                <w:szCs w:val="21"/>
                                <w:lang w:val="vi-VN"/>
                              </w:rPr>
                            </w:pPr>
                            <w:r w:rsidRPr="00F94174">
                              <w:rPr>
                                <w:bCs w:val="0"/>
                                <w:sz w:val="21"/>
                                <w:szCs w:val="21"/>
                              </w:rPr>
                              <w:t>Câu</w:t>
                            </w:r>
                            <w:r w:rsidRPr="00F94174">
                              <w:rPr>
                                <w:bCs w:val="0"/>
                                <w:sz w:val="21"/>
                                <w:szCs w:val="21"/>
                                <w:lang w:val="vi-VN"/>
                              </w:rPr>
                              <w:t xml:space="preserve"> </w:t>
                            </w:r>
                            <w:r>
                              <w:rPr>
                                <w:bCs w:val="0"/>
                                <w:sz w:val="21"/>
                                <w:szCs w:val="21"/>
                                <w:lang w:val="vi-VN"/>
                              </w:rPr>
                              <w:t>43</w:t>
                            </w:r>
                            <w:r w:rsidRPr="00F94174">
                              <w:rPr>
                                <w:bCs w:val="0"/>
                                <w:sz w:val="21"/>
                                <w:szCs w:val="21"/>
                                <w:lang w:val="vi-VN"/>
                              </w:rPr>
                              <w:t>.</w:t>
                            </w:r>
                            <w:r>
                              <w:rPr>
                                <w:b w:val="0"/>
                                <w:sz w:val="21"/>
                                <w:szCs w:val="21"/>
                                <w:lang w:val="vi-VN"/>
                              </w:rPr>
                              <w:t xml:space="preserve"> </w:t>
                            </w:r>
                            <w:r w:rsidRPr="00A769A4">
                              <w:rPr>
                                <w:b w:val="0"/>
                                <w:sz w:val="21"/>
                                <w:szCs w:val="21"/>
                              </w:rPr>
                              <w:t>Đặt một điểm sáng S trước một thấu kính hội tụ có tiêu cự 20cm, cách thấu kính 50cm. Di chuyển thấu kính ra xa S một đoạn nhỏ thì</w:t>
                            </w:r>
                            <w:r>
                              <w:rPr>
                                <w:b w:val="0"/>
                                <w:sz w:val="21"/>
                                <w:szCs w:val="21"/>
                              </w:rPr>
                              <w:t xml:space="preserve">. </w:t>
                            </w:r>
                            <w:r>
                              <w:rPr>
                                <w:b w:val="0"/>
                                <w:sz w:val="21"/>
                                <w:szCs w:val="21"/>
                                <w:lang w:val="vi-VN"/>
                              </w:rPr>
                              <w:t xml:space="preserve">   </w:t>
                            </w:r>
                          </w:p>
                          <w:p w14:paraId="47FD1691" w14:textId="58963BB1" w:rsidR="002A4137" w:rsidRDefault="002A4137" w:rsidP="00EA3404">
                            <w:pPr>
                              <w:spacing w:line="276" w:lineRule="auto"/>
                              <w:jc w:val="both"/>
                              <w:rPr>
                                <w:b w:val="0"/>
                                <w:sz w:val="21"/>
                                <w:szCs w:val="21"/>
                              </w:rPr>
                            </w:pPr>
                            <w:r>
                              <w:rPr>
                                <w:b w:val="0"/>
                                <w:sz w:val="21"/>
                                <w:szCs w:val="21"/>
                                <w:lang w:val="vi-VN"/>
                              </w:rPr>
                              <w:t xml:space="preserve">A. </w:t>
                            </w:r>
                            <w:r w:rsidRPr="00A769A4">
                              <w:rPr>
                                <w:b w:val="0"/>
                                <w:sz w:val="21"/>
                                <w:szCs w:val="21"/>
                              </w:rPr>
                              <w:t>Ảnh của S tiến lại gần S hơn</w:t>
                            </w:r>
                            <w:r>
                              <w:rPr>
                                <w:b w:val="0"/>
                                <w:sz w:val="21"/>
                                <w:szCs w:val="21"/>
                                <w:lang w:val="vi-VN"/>
                              </w:rPr>
                              <w:t xml:space="preserve">.     </w:t>
                            </w:r>
                            <w:r w:rsidRPr="00A769A4">
                              <w:rPr>
                                <w:b w:val="0"/>
                                <w:sz w:val="21"/>
                                <w:szCs w:val="21"/>
                              </w:rPr>
                              <w:t>B. Không đủ điều kiện xác định</w:t>
                            </w:r>
                          </w:p>
                          <w:p w14:paraId="4A1DD902" w14:textId="2F0160EE" w:rsidR="002A4137" w:rsidRPr="00EA3404" w:rsidRDefault="002A4137" w:rsidP="00EA3404">
                            <w:pPr>
                              <w:spacing w:line="276" w:lineRule="auto"/>
                              <w:jc w:val="both"/>
                              <w:rPr>
                                <w:b w:val="0"/>
                                <w:sz w:val="21"/>
                                <w:szCs w:val="21"/>
                                <w:lang w:val="vi-VN"/>
                              </w:rPr>
                            </w:pPr>
                            <w:r>
                              <w:rPr>
                                <w:b w:val="0"/>
                                <w:sz w:val="21"/>
                                <w:szCs w:val="21"/>
                                <w:lang w:val="vi-VN"/>
                              </w:rPr>
                              <w:t xml:space="preserve">C. </w:t>
                            </w:r>
                            <w:r w:rsidRPr="00A769A4">
                              <w:rPr>
                                <w:b w:val="0"/>
                                <w:color w:val="FF0000"/>
                                <w:sz w:val="21"/>
                                <w:szCs w:val="21"/>
                              </w:rPr>
                              <w:t>Ảnh của S ra xa S hơn</w:t>
                            </w:r>
                            <w:r>
                              <w:rPr>
                                <w:b w:val="0"/>
                                <w:color w:val="FF0000"/>
                                <w:sz w:val="21"/>
                                <w:szCs w:val="21"/>
                                <w:lang w:val="vi-VN"/>
                              </w:rPr>
                              <w:t xml:space="preserve">.               </w:t>
                            </w:r>
                            <w:r w:rsidRPr="00A769A4">
                              <w:rPr>
                                <w:b w:val="0"/>
                                <w:sz w:val="21"/>
                                <w:szCs w:val="21"/>
                              </w:rPr>
                              <w:t>D. Ảnh của S đứng yên</w:t>
                            </w:r>
                          </w:p>
                        </w:tc>
                      </w:tr>
                      <w:tr w:rsidR="002A4137" w:rsidRPr="00B31086" w14:paraId="42570416" w14:textId="77777777" w:rsidTr="002519CF">
                        <w:tc>
                          <w:tcPr>
                            <w:tcW w:w="10380" w:type="dxa"/>
                            <w:gridSpan w:val="2"/>
                            <w:shd w:val="clear" w:color="auto" w:fill="auto"/>
                          </w:tcPr>
                          <w:p w14:paraId="01CD76E6" w14:textId="77777777" w:rsidR="002A4137" w:rsidRPr="009E4711" w:rsidRDefault="002A4137" w:rsidP="00B31086">
                            <w:pPr>
                              <w:spacing w:line="276" w:lineRule="auto"/>
                              <w:rPr>
                                <w:b w:val="0"/>
                                <w:bCs w:val="0"/>
                              </w:rPr>
                            </w:pPr>
                          </w:p>
                        </w:tc>
                      </w:tr>
                      <w:tr w:rsidR="002A4137" w:rsidRPr="00B31086" w14:paraId="1C4C73AC" w14:textId="77777777" w:rsidTr="0079185E">
                        <w:tc>
                          <w:tcPr>
                            <w:tcW w:w="5062" w:type="dxa"/>
                            <w:shd w:val="clear" w:color="auto" w:fill="auto"/>
                          </w:tcPr>
                          <w:p w14:paraId="1F44921E" w14:textId="77777777" w:rsidR="002A4137" w:rsidRPr="009E4711" w:rsidRDefault="002A4137" w:rsidP="00B31086">
                            <w:pPr>
                              <w:spacing w:line="276" w:lineRule="auto"/>
                              <w:rPr>
                                <w:b w:val="0"/>
                                <w:bCs w:val="0"/>
                              </w:rPr>
                            </w:pPr>
                          </w:p>
                        </w:tc>
                        <w:tc>
                          <w:tcPr>
                            <w:tcW w:w="5318" w:type="dxa"/>
                          </w:tcPr>
                          <w:p w14:paraId="24A65660" w14:textId="77777777" w:rsidR="002A4137" w:rsidRPr="009E4711" w:rsidRDefault="002A4137" w:rsidP="00B31086">
                            <w:pPr>
                              <w:spacing w:line="276" w:lineRule="auto"/>
                              <w:rPr>
                                <w:b w:val="0"/>
                                <w:bCs w:val="0"/>
                              </w:rPr>
                            </w:pPr>
                          </w:p>
                        </w:tc>
                      </w:tr>
                      <w:tr w:rsidR="002A4137" w:rsidRPr="00B31086" w14:paraId="265A261E" w14:textId="77777777" w:rsidTr="0079185E">
                        <w:tc>
                          <w:tcPr>
                            <w:tcW w:w="5062" w:type="dxa"/>
                            <w:shd w:val="clear" w:color="auto" w:fill="auto"/>
                          </w:tcPr>
                          <w:p w14:paraId="3BFE5C4F" w14:textId="77777777" w:rsidR="002A4137" w:rsidRPr="009E4711" w:rsidRDefault="002A4137" w:rsidP="00B31086">
                            <w:pPr>
                              <w:spacing w:line="276" w:lineRule="auto"/>
                              <w:rPr>
                                <w:b w:val="0"/>
                                <w:bCs w:val="0"/>
                              </w:rPr>
                            </w:pPr>
                          </w:p>
                        </w:tc>
                        <w:tc>
                          <w:tcPr>
                            <w:tcW w:w="5318" w:type="dxa"/>
                          </w:tcPr>
                          <w:p w14:paraId="28281FD6" w14:textId="77777777" w:rsidR="002A4137" w:rsidRPr="009E4711" w:rsidRDefault="002A4137" w:rsidP="00B31086">
                            <w:pPr>
                              <w:spacing w:line="276" w:lineRule="auto"/>
                              <w:rPr>
                                <w:b w:val="0"/>
                                <w:bCs w:val="0"/>
                              </w:rPr>
                            </w:pPr>
                          </w:p>
                        </w:tc>
                      </w:tr>
                      <w:tr w:rsidR="002A4137" w:rsidRPr="00B31086" w14:paraId="76742598" w14:textId="77777777" w:rsidTr="0079185E">
                        <w:tc>
                          <w:tcPr>
                            <w:tcW w:w="5062" w:type="dxa"/>
                            <w:shd w:val="clear" w:color="auto" w:fill="auto"/>
                          </w:tcPr>
                          <w:p w14:paraId="6B750A6A" w14:textId="77777777" w:rsidR="002A4137" w:rsidRPr="009E4711" w:rsidRDefault="002A4137" w:rsidP="00B31086">
                            <w:pPr>
                              <w:spacing w:line="276" w:lineRule="auto"/>
                              <w:rPr>
                                <w:b w:val="0"/>
                                <w:bCs w:val="0"/>
                              </w:rPr>
                            </w:pPr>
                          </w:p>
                        </w:tc>
                        <w:tc>
                          <w:tcPr>
                            <w:tcW w:w="5318" w:type="dxa"/>
                          </w:tcPr>
                          <w:p w14:paraId="041D6339" w14:textId="77777777" w:rsidR="002A4137" w:rsidRPr="009E4711" w:rsidRDefault="002A4137" w:rsidP="00B31086">
                            <w:pPr>
                              <w:spacing w:line="276" w:lineRule="auto"/>
                              <w:rPr>
                                <w:b w:val="0"/>
                                <w:bCs w:val="0"/>
                              </w:rPr>
                            </w:pPr>
                          </w:p>
                        </w:tc>
                      </w:tr>
                      <w:tr w:rsidR="002A4137" w:rsidRPr="00B31086" w14:paraId="4BC09315" w14:textId="77777777" w:rsidTr="0079185E">
                        <w:tc>
                          <w:tcPr>
                            <w:tcW w:w="5062" w:type="dxa"/>
                            <w:shd w:val="clear" w:color="auto" w:fill="auto"/>
                          </w:tcPr>
                          <w:p w14:paraId="60D338A5" w14:textId="77777777" w:rsidR="002A4137" w:rsidRPr="009E4711" w:rsidRDefault="002A4137" w:rsidP="00B31086">
                            <w:pPr>
                              <w:spacing w:line="276" w:lineRule="auto"/>
                              <w:rPr>
                                <w:b w:val="0"/>
                                <w:bCs w:val="0"/>
                              </w:rPr>
                            </w:pPr>
                          </w:p>
                        </w:tc>
                        <w:tc>
                          <w:tcPr>
                            <w:tcW w:w="5318" w:type="dxa"/>
                          </w:tcPr>
                          <w:p w14:paraId="2230F8AC" w14:textId="77777777" w:rsidR="002A4137" w:rsidRPr="009E4711" w:rsidRDefault="002A4137" w:rsidP="00B31086">
                            <w:pPr>
                              <w:spacing w:line="276" w:lineRule="auto"/>
                              <w:rPr>
                                <w:b w:val="0"/>
                                <w:bCs w:val="0"/>
                              </w:rPr>
                            </w:pPr>
                          </w:p>
                        </w:tc>
                      </w:tr>
                      <w:tr w:rsidR="002A4137" w:rsidRPr="00B31086" w14:paraId="4A32F872" w14:textId="77777777" w:rsidTr="0079185E">
                        <w:tc>
                          <w:tcPr>
                            <w:tcW w:w="5062" w:type="dxa"/>
                            <w:shd w:val="clear" w:color="auto" w:fill="auto"/>
                          </w:tcPr>
                          <w:p w14:paraId="35D77A1A" w14:textId="77777777" w:rsidR="002A4137" w:rsidRPr="009E4711" w:rsidRDefault="002A4137" w:rsidP="00B31086">
                            <w:pPr>
                              <w:spacing w:line="276" w:lineRule="auto"/>
                              <w:rPr>
                                <w:b w:val="0"/>
                                <w:bCs w:val="0"/>
                              </w:rPr>
                            </w:pPr>
                          </w:p>
                        </w:tc>
                        <w:tc>
                          <w:tcPr>
                            <w:tcW w:w="5318" w:type="dxa"/>
                          </w:tcPr>
                          <w:p w14:paraId="2673F962" w14:textId="77777777" w:rsidR="002A4137" w:rsidRPr="009E4711" w:rsidRDefault="002A4137" w:rsidP="00B31086">
                            <w:pPr>
                              <w:spacing w:line="276" w:lineRule="auto"/>
                              <w:rPr>
                                <w:b w:val="0"/>
                                <w:bCs w:val="0"/>
                              </w:rPr>
                            </w:pPr>
                          </w:p>
                        </w:tc>
                      </w:tr>
                      <w:tr w:rsidR="002A4137" w:rsidRPr="00B31086" w14:paraId="1B3E6B97" w14:textId="77777777" w:rsidTr="0079185E">
                        <w:tc>
                          <w:tcPr>
                            <w:tcW w:w="5062" w:type="dxa"/>
                            <w:shd w:val="clear" w:color="auto" w:fill="auto"/>
                          </w:tcPr>
                          <w:p w14:paraId="20721112" w14:textId="77777777" w:rsidR="002A4137" w:rsidRPr="009E4711" w:rsidRDefault="002A4137" w:rsidP="00B31086">
                            <w:pPr>
                              <w:spacing w:line="276" w:lineRule="auto"/>
                              <w:rPr>
                                <w:b w:val="0"/>
                                <w:bCs w:val="0"/>
                              </w:rPr>
                            </w:pPr>
                          </w:p>
                        </w:tc>
                        <w:tc>
                          <w:tcPr>
                            <w:tcW w:w="5318" w:type="dxa"/>
                          </w:tcPr>
                          <w:p w14:paraId="5305A958" w14:textId="77777777" w:rsidR="002A4137" w:rsidRPr="009E4711" w:rsidRDefault="002A4137" w:rsidP="00B31086">
                            <w:pPr>
                              <w:spacing w:line="276" w:lineRule="auto"/>
                              <w:rPr>
                                <w:b w:val="0"/>
                                <w:bCs w:val="0"/>
                              </w:rPr>
                            </w:pPr>
                          </w:p>
                        </w:tc>
                      </w:tr>
                      <w:tr w:rsidR="002A4137" w:rsidRPr="00B31086" w14:paraId="1FC2A4ED" w14:textId="77777777" w:rsidTr="0079185E">
                        <w:tc>
                          <w:tcPr>
                            <w:tcW w:w="5062" w:type="dxa"/>
                            <w:shd w:val="clear" w:color="auto" w:fill="auto"/>
                          </w:tcPr>
                          <w:p w14:paraId="44B2326F" w14:textId="77777777" w:rsidR="002A4137" w:rsidRPr="009E4711" w:rsidRDefault="002A4137" w:rsidP="00B31086">
                            <w:pPr>
                              <w:spacing w:line="276" w:lineRule="auto"/>
                              <w:rPr>
                                <w:b w:val="0"/>
                                <w:bCs w:val="0"/>
                              </w:rPr>
                            </w:pPr>
                          </w:p>
                        </w:tc>
                        <w:tc>
                          <w:tcPr>
                            <w:tcW w:w="5318" w:type="dxa"/>
                          </w:tcPr>
                          <w:p w14:paraId="0345971B" w14:textId="77777777" w:rsidR="002A4137" w:rsidRPr="009E4711" w:rsidRDefault="002A4137" w:rsidP="00B31086">
                            <w:pPr>
                              <w:spacing w:line="276" w:lineRule="auto"/>
                              <w:rPr>
                                <w:b w:val="0"/>
                                <w:bCs w:val="0"/>
                              </w:rPr>
                            </w:pPr>
                          </w:p>
                        </w:tc>
                      </w:tr>
                      <w:tr w:rsidR="002A4137" w:rsidRPr="00B31086" w14:paraId="6B753C1D" w14:textId="77777777" w:rsidTr="0079185E">
                        <w:tc>
                          <w:tcPr>
                            <w:tcW w:w="5062" w:type="dxa"/>
                            <w:shd w:val="clear" w:color="auto" w:fill="auto"/>
                          </w:tcPr>
                          <w:p w14:paraId="093DE1D5" w14:textId="77777777" w:rsidR="002A4137" w:rsidRPr="009E4711" w:rsidRDefault="002A4137" w:rsidP="00B31086">
                            <w:pPr>
                              <w:spacing w:line="276" w:lineRule="auto"/>
                              <w:rPr>
                                <w:b w:val="0"/>
                                <w:bCs w:val="0"/>
                              </w:rPr>
                            </w:pPr>
                          </w:p>
                        </w:tc>
                        <w:tc>
                          <w:tcPr>
                            <w:tcW w:w="5318" w:type="dxa"/>
                          </w:tcPr>
                          <w:p w14:paraId="260D68AB" w14:textId="77777777" w:rsidR="002A4137" w:rsidRPr="009E4711" w:rsidRDefault="002A4137" w:rsidP="00B31086">
                            <w:pPr>
                              <w:spacing w:line="276" w:lineRule="auto"/>
                              <w:rPr>
                                <w:b w:val="0"/>
                                <w:bCs w:val="0"/>
                              </w:rPr>
                            </w:pPr>
                          </w:p>
                        </w:tc>
                      </w:tr>
                      <w:tr w:rsidR="002A4137" w:rsidRPr="00B31086" w14:paraId="6F814596" w14:textId="77777777" w:rsidTr="0079185E">
                        <w:tc>
                          <w:tcPr>
                            <w:tcW w:w="5062" w:type="dxa"/>
                            <w:shd w:val="clear" w:color="auto" w:fill="auto"/>
                          </w:tcPr>
                          <w:p w14:paraId="0B901621" w14:textId="77777777" w:rsidR="002A4137" w:rsidRPr="009E4711" w:rsidRDefault="002A4137" w:rsidP="00B31086">
                            <w:pPr>
                              <w:spacing w:line="276" w:lineRule="auto"/>
                              <w:rPr>
                                <w:b w:val="0"/>
                                <w:bCs w:val="0"/>
                              </w:rPr>
                            </w:pPr>
                          </w:p>
                        </w:tc>
                        <w:tc>
                          <w:tcPr>
                            <w:tcW w:w="5318" w:type="dxa"/>
                          </w:tcPr>
                          <w:p w14:paraId="31ADB18D" w14:textId="77777777" w:rsidR="002A4137" w:rsidRPr="009E4711" w:rsidRDefault="002A4137" w:rsidP="00B31086">
                            <w:pPr>
                              <w:spacing w:line="276" w:lineRule="auto"/>
                              <w:rPr>
                                <w:b w:val="0"/>
                                <w:bCs w:val="0"/>
                              </w:rPr>
                            </w:pPr>
                          </w:p>
                        </w:tc>
                      </w:tr>
                      <w:tr w:rsidR="002A4137" w:rsidRPr="00B31086" w14:paraId="3C5CAD18" w14:textId="77777777" w:rsidTr="0079185E">
                        <w:tc>
                          <w:tcPr>
                            <w:tcW w:w="5062" w:type="dxa"/>
                            <w:shd w:val="clear" w:color="auto" w:fill="auto"/>
                          </w:tcPr>
                          <w:p w14:paraId="4D5783C0" w14:textId="77777777" w:rsidR="002A4137" w:rsidRPr="009E4711" w:rsidRDefault="002A4137" w:rsidP="00B31086">
                            <w:pPr>
                              <w:spacing w:line="276" w:lineRule="auto"/>
                              <w:rPr>
                                <w:b w:val="0"/>
                                <w:bCs w:val="0"/>
                              </w:rPr>
                            </w:pPr>
                          </w:p>
                        </w:tc>
                        <w:tc>
                          <w:tcPr>
                            <w:tcW w:w="5318" w:type="dxa"/>
                          </w:tcPr>
                          <w:p w14:paraId="31664B1F" w14:textId="77777777" w:rsidR="002A4137" w:rsidRPr="009E4711" w:rsidRDefault="002A4137" w:rsidP="00B31086">
                            <w:pPr>
                              <w:spacing w:line="276" w:lineRule="auto"/>
                              <w:rPr>
                                <w:b w:val="0"/>
                                <w:bCs w:val="0"/>
                              </w:rPr>
                            </w:pPr>
                          </w:p>
                        </w:tc>
                      </w:tr>
                      <w:tr w:rsidR="002A4137" w:rsidRPr="00B31086" w14:paraId="73442414" w14:textId="77777777" w:rsidTr="0079185E">
                        <w:tc>
                          <w:tcPr>
                            <w:tcW w:w="5062" w:type="dxa"/>
                            <w:shd w:val="clear" w:color="auto" w:fill="auto"/>
                          </w:tcPr>
                          <w:p w14:paraId="4A693A79" w14:textId="77777777" w:rsidR="002A4137" w:rsidRPr="009E4711" w:rsidRDefault="002A4137" w:rsidP="00B31086">
                            <w:pPr>
                              <w:spacing w:line="276" w:lineRule="auto"/>
                              <w:rPr>
                                <w:b w:val="0"/>
                                <w:bCs w:val="0"/>
                              </w:rPr>
                            </w:pPr>
                          </w:p>
                        </w:tc>
                        <w:tc>
                          <w:tcPr>
                            <w:tcW w:w="5318" w:type="dxa"/>
                          </w:tcPr>
                          <w:p w14:paraId="41F51C1C" w14:textId="77777777" w:rsidR="002A4137" w:rsidRPr="009E4711" w:rsidRDefault="002A4137" w:rsidP="00B31086">
                            <w:pPr>
                              <w:spacing w:line="276" w:lineRule="auto"/>
                              <w:rPr>
                                <w:b w:val="0"/>
                                <w:bCs w:val="0"/>
                              </w:rPr>
                            </w:pPr>
                          </w:p>
                        </w:tc>
                      </w:tr>
                      <w:tr w:rsidR="002A4137" w:rsidRPr="00B31086" w14:paraId="437255B9" w14:textId="77777777" w:rsidTr="0079185E">
                        <w:tc>
                          <w:tcPr>
                            <w:tcW w:w="5062" w:type="dxa"/>
                            <w:shd w:val="clear" w:color="auto" w:fill="auto"/>
                          </w:tcPr>
                          <w:p w14:paraId="1828FF2A" w14:textId="77777777" w:rsidR="002A4137" w:rsidRPr="009E4711" w:rsidRDefault="002A4137" w:rsidP="00B31086">
                            <w:pPr>
                              <w:spacing w:line="276" w:lineRule="auto"/>
                              <w:rPr>
                                <w:b w:val="0"/>
                                <w:bCs w:val="0"/>
                              </w:rPr>
                            </w:pPr>
                          </w:p>
                        </w:tc>
                        <w:tc>
                          <w:tcPr>
                            <w:tcW w:w="5318" w:type="dxa"/>
                          </w:tcPr>
                          <w:p w14:paraId="77D1B74F" w14:textId="77777777" w:rsidR="002A4137" w:rsidRPr="009E4711" w:rsidRDefault="002A4137" w:rsidP="00B31086">
                            <w:pPr>
                              <w:spacing w:line="276" w:lineRule="auto"/>
                              <w:rPr>
                                <w:b w:val="0"/>
                                <w:bCs w:val="0"/>
                              </w:rPr>
                            </w:pPr>
                          </w:p>
                        </w:tc>
                      </w:tr>
                      <w:tr w:rsidR="002A4137" w:rsidRPr="00B31086" w14:paraId="518B1B3C" w14:textId="77777777" w:rsidTr="0079185E">
                        <w:tc>
                          <w:tcPr>
                            <w:tcW w:w="5062" w:type="dxa"/>
                            <w:shd w:val="clear" w:color="auto" w:fill="auto"/>
                          </w:tcPr>
                          <w:p w14:paraId="144F7626" w14:textId="77777777" w:rsidR="002A4137" w:rsidRPr="009E4711" w:rsidRDefault="002A4137" w:rsidP="00B31086">
                            <w:pPr>
                              <w:spacing w:line="276" w:lineRule="auto"/>
                              <w:rPr>
                                <w:b w:val="0"/>
                                <w:bCs w:val="0"/>
                              </w:rPr>
                            </w:pPr>
                          </w:p>
                        </w:tc>
                        <w:tc>
                          <w:tcPr>
                            <w:tcW w:w="5318" w:type="dxa"/>
                          </w:tcPr>
                          <w:p w14:paraId="47743E69" w14:textId="77777777" w:rsidR="002A4137" w:rsidRPr="009E4711" w:rsidRDefault="002A4137" w:rsidP="00B31086">
                            <w:pPr>
                              <w:spacing w:line="276" w:lineRule="auto"/>
                              <w:rPr>
                                <w:b w:val="0"/>
                                <w:bCs w:val="0"/>
                              </w:rPr>
                            </w:pPr>
                          </w:p>
                        </w:tc>
                      </w:tr>
                      <w:tr w:rsidR="002A4137" w:rsidRPr="00B31086" w14:paraId="5B7A857E" w14:textId="77777777" w:rsidTr="0079185E">
                        <w:tc>
                          <w:tcPr>
                            <w:tcW w:w="5062" w:type="dxa"/>
                            <w:shd w:val="clear" w:color="auto" w:fill="auto"/>
                          </w:tcPr>
                          <w:p w14:paraId="60A0A583" w14:textId="77777777" w:rsidR="002A4137" w:rsidRPr="009E4711" w:rsidRDefault="002A4137" w:rsidP="00B31086">
                            <w:pPr>
                              <w:spacing w:line="276" w:lineRule="auto"/>
                              <w:rPr>
                                <w:b w:val="0"/>
                                <w:bCs w:val="0"/>
                              </w:rPr>
                            </w:pPr>
                          </w:p>
                        </w:tc>
                        <w:tc>
                          <w:tcPr>
                            <w:tcW w:w="5318" w:type="dxa"/>
                          </w:tcPr>
                          <w:p w14:paraId="0DFA6ED4" w14:textId="77777777" w:rsidR="002A4137" w:rsidRPr="009E4711" w:rsidRDefault="002A4137" w:rsidP="00B31086">
                            <w:pPr>
                              <w:spacing w:line="276" w:lineRule="auto"/>
                              <w:rPr>
                                <w:b w:val="0"/>
                                <w:bCs w:val="0"/>
                              </w:rPr>
                            </w:pPr>
                          </w:p>
                        </w:tc>
                      </w:tr>
                      <w:tr w:rsidR="002A4137" w:rsidRPr="00B31086" w14:paraId="34420250" w14:textId="77777777" w:rsidTr="0079185E">
                        <w:tc>
                          <w:tcPr>
                            <w:tcW w:w="5062" w:type="dxa"/>
                            <w:shd w:val="clear" w:color="auto" w:fill="auto"/>
                          </w:tcPr>
                          <w:p w14:paraId="066021BF" w14:textId="77777777" w:rsidR="002A4137" w:rsidRPr="009E4711" w:rsidRDefault="002A4137" w:rsidP="00B31086">
                            <w:pPr>
                              <w:spacing w:line="276" w:lineRule="auto"/>
                              <w:rPr>
                                <w:b w:val="0"/>
                                <w:bCs w:val="0"/>
                              </w:rPr>
                            </w:pPr>
                          </w:p>
                        </w:tc>
                        <w:tc>
                          <w:tcPr>
                            <w:tcW w:w="5318" w:type="dxa"/>
                          </w:tcPr>
                          <w:p w14:paraId="30FB503D" w14:textId="77777777" w:rsidR="002A4137" w:rsidRPr="009E4711" w:rsidRDefault="002A4137" w:rsidP="00B31086">
                            <w:pPr>
                              <w:spacing w:line="276" w:lineRule="auto"/>
                              <w:rPr>
                                <w:b w:val="0"/>
                                <w:bCs w:val="0"/>
                              </w:rPr>
                            </w:pPr>
                          </w:p>
                        </w:tc>
                      </w:tr>
                      <w:tr w:rsidR="002A4137" w:rsidRPr="00B31086" w14:paraId="7DE6A1F7" w14:textId="77777777" w:rsidTr="0079185E">
                        <w:tc>
                          <w:tcPr>
                            <w:tcW w:w="5062" w:type="dxa"/>
                            <w:shd w:val="clear" w:color="auto" w:fill="auto"/>
                          </w:tcPr>
                          <w:p w14:paraId="635F7BD8" w14:textId="77777777" w:rsidR="002A4137" w:rsidRPr="009E4711" w:rsidRDefault="002A4137" w:rsidP="00B31086">
                            <w:pPr>
                              <w:spacing w:line="276" w:lineRule="auto"/>
                              <w:rPr>
                                <w:b w:val="0"/>
                                <w:bCs w:val="0"/>
                              </w:rPr>
                            </w:pPr>
                          </w:p>
                        </w:tc>
                        <w:tc>
                          <w:tcPr>
                            <w:tcW w:w="5318" w:type="dxa"/>
                          </w:tcPr>
                          <w:p w14:paraId="611F03EE" w14:textId="77777777" w:rsidR="002A4137" w:rsidRPr="009E4711" w:rsidRDefault="002A4137" w:rsidP="00B31086">
                            <w:pPr>
                              <w:spacing w:line="276" w:lineRule="auto"/>
                              <w:rPr>
                                <w:b w:val="0"/>
                                <w:bCs w:val="0"/>
                              </w:rPr>
                            </w:pPr>
                          </w:p>
                        </w:tc>
                      </w:tr>
                      <w:tr w:rsidR="002A4137" w:rsidRPr="00B31086" w14:paraId="37042E06" w14:textId="77777777" w:rsidTr="0079185E">
                        <w:tc>
                          <w:tcPr>
                            <w:tcW w:w="5062" w:type="dxa"/>
                            <w:shd w:val="clear" w:color="auto" w:fill="auto"/>
                          </w:tcPr>
                          <w:p w14:paraId="13E07F23" w14:textId="77777777" w:rsidR="002A4137" w:rsidRPr="009E4711" w:rsidRDefault="002A4137" w:rsidP="00B31086">
                            <w:pPr>
                              <w:spacing w:line="276" w:lineRule="auto"/>
                              <w:rPr>
                                <w:b w:val="0"/>
                                <w:bCs w:val="0"/>
                              </w:rPr>
                            </w:pPr>
                          </w:p>
                        </w:tc>
                        <w:tc>
                          <w:tcPr>
                            <w:tcW w:w="5318" w:type="dxa"/>
                          </w:tcPr>
                          <w:p w14:paraId="267A25AD" w14:textId="77777777" w:rsidR="002A4137" w:rsidRPr="009E4711" w:rsidRDefault="002A4137" w:rsidP="00B31086">
                            <w:pPr>
                              <w:spacing w:line="276" w:lineRule="auto"/>
                              <w:rPr>
                                <w:b w:val="0"/>
                                <w:bCs w:val="0"/>
                              </w:rPr>
                            </w:pPr>
                          </w:p>
                        </w:tc>
                      </w:tr>
                      <w:tr w:rsidR="002A4137" w:rsidRPr="00B31086" w14:paraId="315F67E2" w14:textId="77777777" w:rsidTr="0079185E">
                        <w:tc>
                          <w:tcPr>
                            <w:tcW w:w="5062" w:type="dxa"/>
                            <w:shd w:val="clear" w:color="auto" w:fill="auto"/>
                          </w:tcPr>
                          <w:p w14:paraId="36665D4B" w14:textId="77777777" w:rsidR="002A4137" w:rsidRPr="009E4711" w:rsidRDefault="002A4137" w:rsidP="00B31086">
                            <w:pPr>
                              <w:spacing w:line="276" w:lineRule="auto"/>
                              <w:rPr>
                                <w:b w:val="0"/>
                                <w:bCs w:val="0"/>
                              </w:rPr>
                            </w:pPr>
                          </w:p>
                        </w:tc>
                        <w:tc>
                          <w:tcPr>
                            <w:tcW w:w="5318" w:type="dxa"/>
                          </w:tcPr>
                          <w:p w14:paraId="1015DA2B" w14:textId="77777777" w:rsidR="002A4137" w:rsidRPr="009E4711" w:rsidRDefault="002A4137" w:rsidP="00B31086">
                            <w:pPr>
                              <w:spacing w:line="276" w:lineRule="auto"/>
                              <w:rPr>
                                <w:b w:val="0"/>
                                <w:bCs w:val="0"/>
                              </w:rPr>
                            </w:pPr>
                          </w:p>
                        </w:tc>
                      </w:tr>
                      <w:tr w:rsidR="002A4137" w:rsidRPr="00B31086" w14:paraId="2176A483" w14:textId="77777777" w:rsidTr="0079185E">
                        <w:tc>
                          <w:tcPr>
                            <w:tcW w:w="5062" w:type="dxa"/>
                            <w:shd w:val="clear" w:color="auto" w:fill="auto"/>
                          </w:tcPr>
                          <w:p w14:paraId="34210EC9" w14:textId="77777777" w:rsidR="002A4137" w:rsidRPr="009E4711" w:rsidRDefault="002A4137" w:rsidP="00B31086">
                            <w:pPr>
                              <w:spacing w:line="276" w:lineRule="auto"/>
                              <w:rPr>
                                <w:b w:val="0"/>
                                <w:bCs w:val="0"/>
                              </w:rPr>
                            </w:pPr>
                          </w:p>
                        </w:tc>
                        <w:tc>
                          <w:tcPr>
                            <w:tcW w:w="5318" w:type="dxa"/>
                          </w:tcPr>
                          <w:p w14:paraId="73410C02" w14:textId="77777777" w:rsidR="002A4137" w:rsidRPr="009E4711" w:rsidRDefault="002A4137" w:rsidP="00B31086">
                            <w:pPr>
                              <w:spacing w:line="276" w:lineRule="auto"/>
                              <w:rPr>
                                <w:b w:val="0"/>
                                <w:bCs w:val="0"/>
                              </w:rPr>
                            </w:pPr>
                          </w:p>
                        </w:tc>
                      </w:tr>
                      <w:tr w:rsidR="002A4137" w:rsidRPr="00B31086" w14:paraId="530BFC49" w14:textId="77777777" w:rsidTr="0079185E">
                        <w:tc>
                          <w:tcPr>
                            <w:tcW w:w="5062" w:type="dxa"/>
                            <w:shd w:val="clear" w:color="auto" w:fill="auto"/>
                          </w:tcPr>
                          <w:p w14:paraId="5F91EBC3" w14:textId="77777777" w:rsidR="002A4137" w:rsidRPr="009E4711" w:rsidRDefault="002A4137" w:rsidP="00B31086">
                            <w:pPr>
                              <w:spacing w:line="276" w:lineRule="auto"/>
                              <w:rPr>
                                <w:b w:val="0"/>
                                <w:bCs w:val="0"/>
                              </w:rPr>
                            </w:pPr>
                          </w:p>
                        </w:tc>
                        <w:tc>
                          <w:tcPr>
                            <w:tcW w:w="5318" w:type="dxa"/>
                          </w:tcPr>
                          <w:p w14:paraId="7C0E7E30" w14:textId="77777777" w:rsidR="002A4137" w:rsidRPr="009E4711" w:rsidRDefault="002A4137" w:rsidP="00B31086">
                            <w:pPr>
                              <w:spacing w:line="276" w:lineRule="auto"/>
                              <w:rPr>
                                <w:b w:val="0"/>
                                <w:bCs w:val="0"/>
                              </w:rPr>
                            </w:pPr>
                          </w:p>
                        </w:tc>
                      </w:tr>
                      <w:tr w:rsidR="002A4137" w:rsidRPr="00B31086" w14:paraId="55CF0844" w14:textId="77777777" w:rsidTr="0079185E">
                        <w:tc>
                          <w:tcPr>
                            <w:tcW w:w="5062" w:type="dxa"/>
                            <w:shd w:val="clear" w:color="auto" w:fill="auto"/>
                          </w:tcPr>
                          <w:p w14:paraId="0DDA584F" w14:textId="77777777" w:rsidR="002A4137" w:rsidRPr="009E4711" w:rsidRDefault="002A4137" w:rsidP="00B31086">
                            <w:pPr>
                              <w:spacing w:line="276" w:lineRule="auto"/>
                              <w:rPr>
                                <w:b w:val="0"/>
                                <w:bCs w:val="0"/>
                              </w:rPr>
                            </w:pPr>
                          </w:p>
                        </w:tc>
                        <w:tc>
                          <w:tcPr>
                            <w:tcW w:w="5318" w:type="dxa"/>
                          </w:tcPr>
                          <w:p w14:paraId="0C7A95BC" w14:textId="77777777" w:rsidR="002A4137" w:rsidRPr="009E4711" w:rsidRDefault="002A4137" w:rsidP="00B31086">
                            <w:pPr>
                              <w:spacing w:line="276" w:lineRule="auto"/>
                              <w:rPr>
                                <w:b w:val="0"/>
                                <w:bCs w:val="0"/>
                              </w:rPr>
                            </w:pPr>
                          </w:p>
                        </w:tc>
                      </w:tr>
                      <w:tr w:rsidR="002A4137" w:rsidRPr="00B31086" w14:paraId="70D443BE" w14:textId="77777777" w:rsidTr="0079185E">
                        <w:tc>
                          <w:tcPr>
                            <w:tcW w:w="5062" w:type="dxa"/>
                            <w:shd w:val="clear" w:color="auto" w:fill="auto"/>
                          </w:tcPr>
                          <w:p w14:paraId="027CF0AC" w14:textId="77777777" w:rsidR="002A4137" w:rsidRPr="009E4711" w:rsidRDefault="002A4137" w:rsidP="00B31086">
                            <w:pPr>
                              <w:spacing w:line="276" w:lineRule="auto"/>
                              <w:rPr>
                                <w:b w:val="0"/>
                                <w:bCs w:val="0"/>
                              </w:rPr>
                            </w:pPr>
                          </w:p>
                        </w:tc>
                        <w:tc>
                          <w:tcPr>
                            <w:tcW w:w="5318" w:type="dxa"/>
                          </w:tcPr>
                          <w:p w14:paraId="0E29B368" w14:textId="77777777" w:rsidR="002A4137" w:rsidRPr="009E4711" w:rsidRDefault="002A4137" w:rsidP="00B31086">
                            <w:pPr>
                              <w:spacing w:line="276" w:lineRule="auto"/>
                              <w:rPr>
                                <w:b w:val="0"/>
                                <w:bCs w:val="0"/>
                              </w:rPr>
                            </w:pPr>
                          </w:p>
                        </w:tc>
                      </w:tr>
                      <w:tr w:rsidR="002A4137" w:rsidRPr="00B31086" w14:paraId="3F1AC734" w14:textId="77777777" w:rsidTr="0079185E">
                        <w:tc>
                          <w:tcPr>
                            <w:tcW w:w="5062" w:type="dxa"/>
                            <w:shd w:val="clear" w:color="auto" w:fill="auto"/>
                          </w:tcPr>
                          <w:p w14:paraId="1A37D240" w14:textId="77777777" w:rsidR="002A4137" w:rsidRPr="009E4711" w:rsidRDefault="002A4137" w:rsidP="00B31086">
                            <w:pPr>
                              <w:spacing w:line="276" w:lineRule="auto"/>
                              <w:rPr>
                                <w:b w:val="0"/>
                                <w:bCs w:val="0"/>
                              </w:rPr>
                            </w:pPr>
                          </w:p>
                        </w:tc>
                        <w:tc>
                          <w:tcPr>
                            <w:tcW w:w="5318" w:type="dxa"/>
                          </w:tcPr>
                          <w:p w14:paraId="6A89AF66" w14:textId="77777777" w:rsidR="002A4137" w:rsidRPr="009E4711" w:rsidRDefault="002A4137" w:rsidP="00B31086">
                            <w:pPr>
                              <w:spacing w:line="276" w:lineRule="auto"/>
                              <w:rPr>
                                <w:b w:val="0"/>
                                <w:bCs w:val="0"/>
                              </w:rPr>
                            </w:pPr>
                          </w:p>
                        </w:tc>
                      </w:tr>
                      <w:tr w:rsidR="002A4137" w:rsidRPr="00B31086" w14:paraId="11690FEB" w14:textId="77777777" w:rsidTr="0079185E">
                        <w:tc>
                          <w:tcPr>
                            <w:tcW w:w="5062" w:type="dxa"/>
                            <w:shd w:val="clear" w:color="auto" w:fill="auto"/>
                          </w:tcPr>
                          <w:p w14:paraId="0158E5FE" w14:textId="77777777" w:rsidR="002A4137" w:rsidRPr="009E4711" w:rsidRDefault="002A4137" w:rsidP="00B31086">
                            <w:pPr>
                              <w:spacing w:line="276" w:lineRule="auto"/>
                              <w:rPr>
                                <w:b w:val="0"/>
                                <w:bCs w:val="0"/>
                              </w:rPr>
                            </w:pPr>
                          </w:p>
                        </w:tc>
                        <w:tc>
                          <w:tcPr>
                            <w:tcW w:w="5318" w:type="dxa"/>
                          </w:tcPr>
                          <w:p w14:paraId="4A7BFB6B" w14:textId="77777777" w:rsidR="002A4137" w:rsidRPr="009E4711" w:rsidRDefault="002A4137" w:rsidP="00B31086">
                            <w:pPr>
                              <w:spacing w:line="276" w:lineRule="auto"/>
                              <w:rPr>
                                <w:b w:val="0"/>
                                <w:bCs w:val="0"/>
                              </w:rPr>
                            </w:pPr>
                          </w:p>
                        </w:tc>
                      </w:tr>
                      <w:tr w:rsidR="002A4137" w:rsidRPr="00B31086" w14:paraId="7D00888E" w14:textId="77777777" w:rsidTr="0079185E">
                        <w:tc>
                          <w:tcPr>
                            <w:tcW w:w="5062" w:type="dxa"/>
                            <w:shd w:val="clear" w:color="auto" w:fill="auto"/>
                          </w:tcPr>
                          <w:p w14:paraId="0694535C" w14:textId="77777777" w:rsidR="002A4137" w:rsidRPr="009E4711" w:rsidRDefault="002A4137" w:rsidP="00B31086">
                            <w:pPr>
                              <w:spacing w:line="276" w:lineRule="auto"/>
                              <w:rPr>
                                <w:b w:val="0"/>
                                <w:bCs w:val="0"/>
                              </w:rPr>
                            </w:pPr>
                          </w:p>
                        </w:tc>
                        <w:tc>
                          <w:tcPr>
                            <w:tcW w:w="5318" w:type="dxa"/>
                          </w:tcPr>
                          <w:p w14:paraId="034EB19D" w14:textId="77777777" w:rsidR="002A4137" w:rsidRPr="009E4711" w:rsidRDefault="002A4137" w:rsidP="00B31086">
                            <w:pPr>
                              <w:spacing w:line="276" w:lineRule="auto"/>
                              <w:rPr>
                                <w:b w:val="0"/>
                                <w:bCs w:val="0"/>
                              </w:rPr>
                            </w:pPr>
                          </w:p>
                        </w:tc>
                      </w:tr>
                      <w:tr w:rsidR="002A4137" w:rsidRPr="00B31086" w14:paraId="37A8F42A" w14:textId="77777777" w:rsidTr="0079185E">
                        <w:tc>
                          <w:tcPr>
                            <w:tcW w:w="5062" w:type="dxa"/>
                            <w:shd w:val="clear" w:color="auto" w:fill="auto"/>
                          </w:tcPr>
                          <w:p w14:paraId="1883BC75" w14:textId="77777777" w:rsidR="002A4137" w:rsidRPr="009E4711" w:rsidRDefault="002A4137" w:rsidP="00B31086">
                            <w:pPr>
                              <w:spacing w:line="276" w:lineRule="auto"/>
                              <w:rPr>
                                <w:b w:val="0"/>
                                <w:bCs w:val="0"/>
                              </w:rPr>
                            </w:pPr>
                          </w:p>
                        </w:tc>
                        <w:tc>
                          <w:tcPr>
                            <w:tcW w:w="5318" w:type="dxa"/>
                          </w:tcPr>
                          <w:p w14:paraId="10E18B48" w14:textId="77777777" w:rsidR="002A4137" w:rsidRPr="009E4711" w:rsidRDefault="002A4137" w:rsidP="00B31086">
                            <w:pPr>
                              <w:spacing w:line="276" w:lineRule="auto"/>
                              <w:rPr>
                                <w:b w:val="0"/>
                                <w:bCs w:val="0"/>
                              </w:rPr>
                            </w:pPr>
                          </w:p>
                        </w:tc>
                      </w:tr>
                      <w:tr w:rsidR="002A4137" w:rsidRPr="00B31086" w14:paraId="4EAF53DA" w14:textId="77777777" w:rsidTr="0079185E">
                        <w:tc>
                          <w:tcPr>
                            <w:tcW w:w="5062" w:type="dxa"/>
                            <w:shd w:val="clear" w:color="auto" w:fill="auto"/>
                          </w:tcPr>
                          <w:p w14:paraId="67ABD323" w14:textId="77777777" w:rsidR="002A4137" w:rsidRPr="009E4711" w:rsidRDefault="002A4137" w:rsidP="00B31086">
                            <w:pPr>
                              <w:spacing w:line="276" w:lineRule="auto"/>
                              <w:rPr>
                                <w:b w:val="0"/>
                                <w:bCs w:val="0"/>
                              </w:rPr>
                            </w:pPr>
                          </w:p>
                        </w:tc>
                        <w:tc>
                          <w:tcPr>
                            <w:tcW w:w="5318" w:type="dxa"/>
                          </w:tcPr>
                          <w:p w14:paraId="45CFC46D" w14:textId="77777777" w:rsidR="002A4137" w:rsidRPr="009E4711" w:rsidRDefault="002A4137" w:rsidP="00B31086">
                            <w:pPr>
                              <w:spacing w:line="276" w:lineRule="auto"/>
                              <w:rPr>
                                <w:b w:val="0"/>
                                <w:bCs w:val="0"/>
                              </w:rPr>
                            </w:pPr>
                          </w:p>
                        </w:tc>
                      </w:tr>
                      <w:tr w:rsidR="002A4137" w:rsidRPr="00B31086" w14:paraId="6C98829C" w14:textId="77777777" w:rsidTr="0079185E">
                        <w:tc>
                          <w:tcPr>
                            <w:tcW w:w="5062" w:type="dxa"/>
                            <w:shd w:val="clear" w:color="auto" w:fill="auto"/>
                          </w:tcPr>
                          <w:p w14:paraId="3730AC43" w14:textId="77777777" w:rsidR="002A4137" w:rsidRPr="009E4711" w:rsidRDefault="002A4137" w:rsidP="00B31086">
                            <w:pPr>
                              <w:spacing w:line="276" w:lineRule="auto"/>
                              <w:rPr>
                                <w:b w:val="0"/>
                                <w:bCs w:val="0"/>
                              </w:rPr>
                            </w:pPr>
                          </w:p>
                        </w:tc>
                        <w:tc>
                          <w:tcPr>
                            <w:tcW w:w="5318" w:type="dxa"/>
                          </w:tcPr>
                          <w:p w14:paraId="614D468D" w14:textId="77777777" w:rsidR="002A4137" w:rsidRPr="009E4711" w:rsidRDefault="002A4137" w:rsidP="00B31086">
                            <w:pPr>
                              <w:spacing w:line="276" w:lineRule="auto"/>
                              <w:rPr>
                                <w:b w:val="0"/>
                                <w:bCs w:val="0"/>
                              </w:rPr>
                            </w:pPr>
                          </w:p>
                        </w:tc>
                      </w:tr>
                      <w:tr w:rsidR="002A4137" w:rsidRPr="00B31086" w14:paraId="44157DED" w14:textId="77777777" w:rsidTr="0079185E">
                        <w:tc>
                          <w:tcPr>
                            <w:tcW w:w="5062" w:type="dxa"/>
                            <w:shd w:val="clear" w:color="auto" w:fill="auto"/>
                          </w:tcPr>
                          <w:p w14:paraId="31D79063" w14:textId="77777777" w:rsidR="002A4137" w:rsidRPr="009E4711" w:rsidRDefault="002A4137" w:rsidP="00B31086">
                            <w:pPr>
                              <w:spacing w:line="276" w:lineRule="auto"/>
                              <w:rPr>
                                <w:b w:val="0"/>
                                <w:bCs w:val="0"/>
                              </w:rPr>
                            </w:pPr>
                          </w:p>
                        </w:tc>
                        <w:tc>
                          <w:tcPr>
                            <w:tcW w:w="5318" w:type="dxa"/>
                          </w:tcPr>
                          <w:p w14:paraId="35CAE73A" w14:textId="77777777" w:rsidR="002A4137" w:rsidRPr="009E4711" w:rsidRDefault="002A4137" w:rsidP="00B31086">
                            <w:pPr>
                              <w:spacing w:line="276" w:lineRule="auto"/>
                              <w:rPr>
                                <w:b w:val="0"/>
                                <w:bCs w:val="0"/>
                              </w:rPr>
                            </w:pPr>
                          </w:p>
                        </w:tc>
                      </w:tr>
                      <w:tr w:rsidR="002A4137" w:rsidRPr="00B31086" w14:paraId="6AA716D8" w14:textId="77777777" w:rsidTr="0079185E">
                        <w:tc>
                          <w:tcPr>
                            <w:tcW w:w="5062" w:type="dxa"/>
                            <w:shd w:val="clear" w:color="auto" w:fill="auto"/>
                          </w:tcPr>
                          <w:p w14:paraId="078CCF7B" w14:textId="77777777" w:rsidR="002A4137" w:rsidRPr="009E4711" w:rsidRDefault="002A4137" w:rsidP="00B31086">
                            <w:pPr>
                              <w:spacing w:line="276" w:lineRule="auto"/>
                              <w:rPr>
                                <w:b w:val="0"/>
                                <w:bCs w:val="0"/>
                              </w:rPr>
                            </w:pPr>
                          </w:p>
                        </w:tc>
                        <w:tc>
                          <w:tcPr>
                            <w:tcW w:w="5318" w:type="dxa"/>
                          </w:tcPr>
                          <w:p w14:paraId="4000681E" w14:textId="77777777" w:rsidR="002A4137" w:rsidRPr="009E4711" w:rsidRDefault="002A4137" w:rsidP="00B31086">
                            <w:pPr>
                              <w:spacing w:line="276" w:lineRule="auto"/>
                              <w:rPr>
                                <w:b w:val="0"/>
                                <w:bCs w:val="0"/>
                              </w:rPr>
                            </w:pPr>
                          </w:p>
                        </w:tc>
                      </w:tr>
                      <w:tr w:rsidR="002A4137" w:rsidRPr="00B31086" w14:paraId="21722C87" w14:textId="77777777" w:rsidTr="0079185E">
                        <w:tc>
                          <w:tcPr>
                            <w:tcW w:w="5062" w:type="dxa"/>
                            <w:shd w:val="clear" w:color="auto" w:fill="auto"/>
                          </w:tcPr>
                          <w:p w14:paraId="27245568" w14:textId="77777777" w:rsidR="002A4137" w:rsidRPr="009E4711" w:rsidRDefault="002A4137" w:rsidP="00B31086">
                            <w:pPr>
                              <w:spacing w:line="276" w:lineRule="auto"/>
                              <w:rPr>
                                <w:b w:val="0"/>
                                <w:bCs w:val="0"/>
                              </w:rPr>
                            </w:pPr>
                          </w:p>
                        </w:tc>
                        <w:tc>
                          <w:tcPr>
                            <w:tcW w:w="5318" w:type="dxa"/>
                          </w:tcPr>
                          <w:p w14:paraId="37ED30B4" w14:textId="77777777" w:rsidR="002A4137" w:rsidRPr="009E4711" w:rsidRDefault="002A4137" w:rsidP="00B31086">
                            <w:pPr>
                              <w:spacing w:line="276" w:lineRule="auto"/>
                              <w:rPr>
                                <w:b w:val="0"/>
                                <w:bCs w:val="0"/>
                              </w:rPr>
                            </w:pPr>
                          </w:p>
                        </w:tc>
                      </w:tr>
                      <w:tr w:rsidR="002A4137" w:rsidRPr="00B31086" w14:paraId="083CB651" w14:textId="77777777" w:rsidTr="0079185E">
                        <w:tc>
                          <w:tcPr>
                            <w:tcW w:w="5062" w:type="dxa"/>
                            <w:shd w:val="clear" w:color="auto" w:fill="auto"/>
                          </w:tcPr>
                          <w:p w14:paraId="3423074B" w14:textId="77777777" w:rsidR="002A4137" w:rsidRPr="009E4711" w:rsidRDefault="002A4137" w:rsidP="00B31086">
                            <w:pPr>
                              <w:spacing w:line="276" w:lineRule="auto"/>
                              <w:rPr>
                                <w:b w:val="0"/>
                                <w:bCs w:val="0"/>
                              </w:rPr>
                            </w:pPr>
                          </w:p>
                        </w:tc>
                        <w:tc>
                          <w:tcPr>
                            <w:tcW w:w="5318" w:type="dxa"/>
                          </w:tcPr>
                          <w:p w14:paraId="3EDB9054" w14:textId="77777777" w:rsidR="002A4137" w:rsidRPr="009E4711" w:rsidRDefault="002A4137" w:rsidP="00B31086">
                            <w:pPr>
                              <w:spacing w:line="276" w:lineRule="auto"/>
                              <w:rPr>
                                <w:b w:val="0"/>
                                <w:bCs w:val="0"/>
                              </w:rPr>
                            </w:pPr>
                          </w:p>
                        </w:tc>
                      </w:tr>
                      <w:tr w:rsidR="002A4137" w:rsidRPr="00B31086" w14:paraId="0AB31A36" w14:textId="77777777" w:rsidTr="0079185E">
                        <w:tc>
                          <w:tcPr>
                            <w:tcW w:w="5062" w:type="dxa"/>
                            <w:shd w:val="clear" w:color="auto" w:fill="auto"/>
                          </w:tcPr>
                          <w:p w14:paraId="1C2B0610" w14:textId="77777777" w:rsidR="002A4137" w:rsidRPr="009E4711" w:rsidRDefault="002A4137" w:rsidP="00B31086">
                            <w:pPr>
                              <w:spacing w:line="276" w:lineRule="auto"/>
                              <w:rPr>
                                <w:b w:val="0"/>
                                <w:bCs w:val="0"/>
                              </w:rPr>
                            </w:pPr>
                          </w:p>
                        </w:tc>
                        <w:tc>
                          <w:tcPr>
                            <w:tcW w:w="5318" w:type="dxa"/>
                          </w:tcPr>
                          <w:p w14:paraId="399455FA" w14:textId="77777777" w:rsidR="002A4137" w:rsidRPr="009E4711" w:rsidRDefault="002A4137" w:rsidP="00B31086">
                            <w:pPr>
                              <w:spacing w:line="276" w:lineRule="auto"/>
                              <w:rPr>
                                <w:b w:val="0"/>
                                <w:bCs w:val="0"/>
                              </w:rPr>
                            </w:pPr>
                          </w:p>
                        </w:tc>
                      </w:tr>
                      <w:tr w:rsidR="002A4137" w:rsidRPr="00B31086" w14:paraId="5C762C6F" w14:textId="77777777" w:rsidTr="0079185E">
                        <w:tc>
                          <w:tcPr>
                            <w:tcW w:w="5062" w:type="dxa"/>
                            <w:shd w:val="clear" w:color="auto" w:fill="auto"/>
                          </w:tcPr>
                          <w:p w14:paraId="14013A8C" w14:textId="77777777" w:rsidR="002A4137" w:rsidRPr="009E4711" w:rsidRDefault="002A4137" w:rsidP="00B31086">
                            <w:pPr>
                              <w:spacing w:line="276" w:lineRule="auto"/>
                              <w:rPr>
                                <w:b w:val="0"/>
                                <w:bCs w:val="0"/>
                              </w:rPr>
                            </w:pPr>
                          </w:p>
                        </w:tc>
                        <w:tc>
                          <w:tcPr>
                            <w:tcW w:w="5318" w:type="dxa"/>
                          </w:tcPr>
                          <w:p w14:paraId="0E2FD7CB" w14:textId="77777777" w:rsidR="002A4137" w:rsidRPr="009E4711" w:rsidRDefault="002A4137" w:rsidP="00B31086">
                            <w:pPr>
                              <w:spacing w:line="276" w:lineRule="auto"/>
                              <w:rPr>
                                <w:b w:val="0"/>
                                <w:bCs w:val="0"/>
                              </w:rPr>
                            </w:pPr>
                          </w:p>
                        </w:tc>
                      </w:tr>
                      <w:tr w:rsidR="002A4137" w:rsidRPr="00B31086" w14:paraId="4C1A4167" w14:textId="77777777" w:rsidTr="0079185E">
                        <w:tc>
                          <w:tcPr>
                            <w:tcW w:w="5062" w:type="dxa"/>
                            <w:shd w:val="clear" w:color="auto" w:fill="auto"/>
                          </w:tcPr>
                          <w:p w14:paraId="3C93862D" w14:textId="77777777" w:rsidR="002A4137" w:rsidRPr="009E4711" w:rsidRDefault="002A4137" w:rsidP="00B31086">
                            <w:pPr>
                              <w:spacing w:line="276" w:lineRule="auto"/>
                              <w:rPr>
                                <w:b w:val="0"/>
                                <w:bCs w:val="0"/>
                              </w:rPr>
                            </w:pPr>
                          </w:p>
                        </w:tc>
                        <w:tc>
                          <w:tcPr>
                            <w:tcW w:w="5318" w:type="dxa"/>
                          </w:tcPr>
                          <w:p w14:paraId="028F3CC0" w14:textId="77777777" w:rsidR="002A4137" w:rsidRPr="009E4711" w:rsidRDefault="002A4137" w:rsidP="00B31086">
                            <w:pPr>
                              <w:spacing w:line="276" w:lineRule="auto"/>
                              <w:rPr>
                                <w:b w:val="0"/>
                                <w:bCs w:val="0"/>
                              </w:rPr>
                            </w:pPr>
                          </w:p>
                        </w:tc>
                      </w:tr>
                      <w:tr w:rsidR="002A4137" w:rsidRPr="00B31086" w14:paraId="7AD263B0" w14:textId="77777777" w:rsidTr="0079185E">
                        <w:tc>
                          <w:tcPr>
                            <w:tcW w:w="5062" w:type="dxa"/>
                            <w:shd w:val="clear" w:color="auto" w:fill="auto"/>
                          </w:tcPr>
                          <w:p w14:paraId="264BFA58" w14:textId="77777777" w:rsidR="002A4137" w:rsidRPr="009E4711" w:rsidRDefault="002A4137" w:rsidP="00B31086">
                            <w:pPr>
                              <w:spacing w:line="276" w:lineRule="auto"/>
                              <w:rPr>
                                <w:b w:val="0"/>
                                <w:bCs w:val="0"/>
                              </w:rPr>
                            </w:pPr>
                          </w:p>
                        </w:tc>
                        <w:tc>
                          <w:tcPr>
                            <w:tcW w:w="5318" w:type="dxa"/>
                          </w:tcPr>
                          <w:p w14:paraId="4BCFB7FE" w14:textId="77777777" w:rsidR="002A4137" w:rsidRPr="009E4711" w:rsidRDefault="002A4137" w:rsidP="00B31086">
                            <w:pPr>
                              <w:spacing w:line="276" w:lineRule="auto"/>
                              <w:rPr>
                                <w:b w:val="0"/>
                                <w:bCs w:val="0"/>
                              </w:rPr>
                            </w:pPr>
                          </w:p>
                        </w:tc>
                      </w:tr>
                      <w:tr w:rsidR="002A4137" w:rsidRPr="00B31086" w14:paraId="0F87C943" w14:textId="77777777" w:rsidTr="0079185E">
                        <w:tc>
                          <w:tcPr>
                            <w:tcW w:w="5062" w:type="dxa"/>
                            <w:shd w:val="clear" w:color="auto" w:fill="auto"/>
                          </w:tcPr>
                          <w:p w14:paraId="74473DA9" w14:textId="77777777" w:rsidR="002A4137" w:rsidRPr="009E4711" w:rsidRDefault="002A4137" w:rsidP="00B31086">
                            <w:pPr>
                              <w:spacing w:line="276" w:lineRule="auto"/>
                              <w:rPr>
                                <w:b w:val="0"/>
                                <w:bCs w:val="0"/>
                              </w:rPr>
                            </w:pPr>
                          </w:p>
                        </w:tc>
                        <w:tc>
                          <w:tcPr>
                            <w:tcW w:w="5318" w:type="dxa"/>
                          </w:tcPr>
                          <w:p w14:paraId="6C157DCB" w14:textId="77777777" w:rsidR="002A4137" w:rsidRPr="009E4711" w:rsidRDefault="002A4137" w:rsidP="00B31086">
                            <w:pPr>
                              <w:spacing w:line="276" w:lineRule="auto"/>
                              <w:rPr>
                                <w:b w:val="0"/>
                                <w:bCs w:val="0"/>
                              </w:rPr>
                            </w:pPr>
                          </w:p>
                        </w:tc>
                      </w:tr>
                      <w:tr w:rsidR="002A4137" w:rsidRPr="00B31086" w14:paraId="1640C69C" w14:textId="77777777" w:rsidTr="0079185E">
                        <w:tc>
                          <w:tcPr>
                            <w:tcW w:w="5062" w:type="dxa"/>
                            <w:shd w:val="clear" w:color="auto" w:fill="auto"/>
                          </w:tcPr>
                          <w:p w14:paraId="6740D432" w14:textId="77777777" w:rsidR="002A4137" w:rsidRPr="009E4711" w:rsidRDefault="002A4137" w:rsidP="00B31086">
                            <w:pPr>
                              <w:spacing w:line="276" w:lineRule="auto"/>
                              <w:rPr>
                                <w:b w:val="0"/>
                                <w:bCs w:val="0"/>
                              </w:rPr>
                            </w:pPr>
                          </w:p>
                        </w:tc>
                        <w:tc>
                          <w:tcPr>
                            <w:tcW w:w="5318" w:type="dxa"/>
                          </w:tcPr>
                          <w:p w14:paraId="3D197F98" w14:textId="77777777" w:rsidR="002A4137" w:rsidRPr="009E4711" w:rsidRDefault="002A4137" w:rsidP="00B31086">
                            <w:pPr>
                              <w:spacing w:line="276" w:lineRule="auto"/>
                              <w:rPr>
                                <w:b w:val="0"/>
                                <w:bCs w:val="0"/>
                              </w:rPr>
                            </w:pPr>
                          </w:p>
                        </w:tc>
                      </w:tr>
                    </w:tbl>
                    <w:p w14:paraId="4E1000B9"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02D39067" w14:textId="335FFD9B" w:rsidR="00B6732A" w:rsidRDefault="001E0E86">
      <w:r>
        <w:rPr>
          <w:noProof/>
          <w:sz w:val="22"/>
          <w:szCs w:val="22"/>
        </w:rPr>
        <w:lastRenderedPageBreak/>
        <mc:AlternateContent>
          <mc:Choice Requires="wps">
            <w:drawing>
              <wp:anchor distT="0" distB="0" distL="114300" distR="114300" simplePos="0" relativeHeight="252017664" behindDoc="0" locked="0" layoutInCell="1" allowOverlap="1" wp14:anchorId="0490EAB8" wp14:editId="2DE45CC5">
                <wp:simplePos x="0" y="0"/>
                <wp:positionH relativeFrom="column">
                  <wp:posOffset>2540</wp:posOffset>
                </wp:positionH>
                <wp:positionV relativeFrom="paragraph">
                  <wp:posOffset>47625</wp:posOffset>
                </wp:positionV>
                <wp:extent cx="6579235" cy="9667240"/>
                <wp:effectExtent l="0" t="0" r="12065" b="10160"/>
                <wp:wrapThrough wrapText="bothSides">
                  <wp:wrapPolygon edited="0">
                    <wp:start x="0" y="0"/>
                    <wp:lineTo x="0" y="21594"/>
                    <wp:lineTo x="21598" y="21594"/>
                    <wp:lineTo x="21598" y="0"/>
                    <wp:lineTo x="0" y="0"/>
                  </wp:wrapPolygon>
                </wp:wrapThrough>
                <wp:docPr id="6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724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23D202B" w14:textId="77777777" w:rsidTr="002519CF">
                              <w:tc>
                                <w:tcPr>
                                  <w:tcW w:w="10380" w:type="dxa"/>
                                  <w:gridSpan w:val="2"/>
                                  <w:shd w:val="clear" w:color="auto" w:fill="auto"/>
                                </w:tcPr>
                                <w:p w14:paraId="48C03EFC" w14:textId="14A3F9D1" w:rsidR="002A4137" w:rsidRPr="007C3057" w:rsidRDefault="002A4137" w:rsidP="00B82304">
                                  <w:pPr>
                                    <w:ind w:right="-49"/>
                                    <w:jc w:val="center"/>
                                    <w:rPr>
                                      <w:b w:val="0"/>
                                      <w:lang w:val="nl-NL"/>
                                    </w:rPr>
                                  </w:pPr>
                                  <w:r w:rsidRPr="005A18C2">
                                    <w:rPr>
                                      <w:rFonts w:ascii="VNI-Univer" w:hAnsi="VNI-Univer"/>
                                    </w:rPr>
                                    <w:t>Baøi 32. KÍNH LUÙP.</w:t>
                                  </w:r>
                                </w:p>
                              </w:tc>
                            </w:tr>
                            <w:tr w:rsidR="002A4137" w:rsidRPr="00B31086" w14:paraId="1AFEA34F" w14:textId="77777777" w:rsidTr="002519CF">
                              <w:tc>
                                <w:tcPr>
                                  <w:tcW w:w="10380" w:type="dxa"/>
                                  <w:gridSpan w:val="2"/>
                                  <w:shd w:val="clear" w:color="auto" w:fill="auto"/>
                                </w:tcPr>
                                <w:p w14:paraId="13C034DC" w14:textId="77777777" w:rsidR="002A4137" w:rsidRPr="00AA317E" w:rsidRDefault="002A4137" w:rsidP="00B82304">
                                  <w:pPr>
                                    <w:jc w:val="both"/>
                                    <w:rPr>
                                      <w:b w:val="0"/>
                                      <w:sz w:val="22"/>
                                      <w:szCs w:val="22"/>
                                    </w:rPr>
                                  </w:pPr>
                                  <w:r w:rsidRPr="00AA317E">
                                    <w:rPr>
                                      <w:sz w:val="22"/>
                                      <w:szCs w:val="22"/>
                                    </w:rPr>
                                    <w:t>P1.</w:t>
                                  </w:r>
                                  <w:r w:rsidRPr="00AA317E">
                                    <w:rPr>
                                      <w:b w:val="0"/>
                                      <w:sz w:val="22"/>
                                      <w:szCs w:val="22"/>
                                    </w:rPr>
                                    <w:t xml:space="preserve"> </w:t>
                                  </w:r>
                                  <w:r>
                                    <w:rPr>
                                      <w:b w:val="0"/>
                                      <w:sz w:val="22"/>
                                      <w:szCs w:val="22"/>
                                    </w:rPr>
                                    <w:t xml:space="preserve">Nêu điều kiện mắt nhìn rõ vật ? Làm thế nào để quan sát những vật rất nhỏ (chân con muỗi, tế bào diệp lục), các vật ở rất xa (sao, trăng …) ? Đặc điểm của góc trông ảnh khi quan sát những vật này ? </w:t>
                                  </w:r>
                                  <w:r w:rsidRPr="00AA317E">
                                    <w:rPr>
                                      <w:b w:val="0"/>
                                      <w:sz w:val="22"/>
                                      <w:szCs w:val="22"/>
                                    </w:rPr>
                                    <w:t>Tác dụng của các dụng cụ quang học bổ trợ cho mắt ? Đại lượng đặc trưng cho tác dụng đó ? Công thức ? Nêu cách phân loại kính lúp ?</w:t>
                                  </w:r>
                                </w:p>
                                <w:p w14:paraId="4FB88B93" w14:textId="77777777" w:rsidR="002A4137" w:rsidRDefault="002A4137" w:rsidP="00B82304">
                                  <w:pPr>
                                    <w:jc w:val="both"/>
                                    <w:rPr>
                                      <w:b w:val="0"/>
                                      <w:sz w:val="22"/>
                                      <w:szCs w:val="22"/>
                                    </w:rPr>
                                  </w:pPr>
                                  <w:r w:rsidRPr="00AA317E">
                                    <w:rPr>
                                      <w:sz w:val="22"/>
                                      <w:szCs w:val="22"/>
                                    </w:rPr>
                                    <w:t>P2.</w:t>
                                  </w:r>
                                  <w:r w:rsidRPr="00AA317E">
                                    <w:rPr>
                                      <w:b w:val="0"/>
                                      <w:sz w:val="22"/>
                                      <w:szCs w:val="22"/>
                                    </w:rPr>
                                    <w:t xml:space="preserve"> </w:t>
                                  </w:r>
                                  <w:r>
                                    <w:rPr>
                                      <w:b w:val="0"/>
                                      <w:sz w:val="22"/>
                                      <w:szCs w:val="22"/>
                                    </w:rPr>
                                    <w:t>Công dụng của kính lúp ? Nêu cấu tạo của kính lúp, giải thích tại sao kính lúp là thấu kính hội tụ, có tiêu cự nhỏ ?</w:t>
                                  </w:r>
                                </w:p>
                                <w:p w14:paraId="75CF7452" w14:textId="77777777" w:rsidR="002A4137" w:rsidRDefault="002A4137" w:rsidP="00B82304">
                                  <w:pPr>
                                    <w:jc w:val="both"/>
                                    <w:rPr>
                                      <w:b w:val="0"/>
                                      <w:sz w:val="22"/>
                                      <w:szCs w:val="22"/>
                                    </w:rPr>
                                  </w:pPr>
                                  <w:r>
                                    <w:rPr>
                                      <w:sz w:val="22"/>
                                      <w:szCs w:val="22"/>
                                    </w:rPr>
                                    <w:t>P3.</w:t>
                                  </w:r>
                                  <w:r>
                                    <w:rPr>
                                      <w:b w:val="0"/>
                                      <w:sz w:val="22"/>
                                      <w:szCs w:val="22"/>
                                    </w:rPr>
                                    <w:t xml:space="preserve"> Nêu cách quan sát vật nhỏ qua kính lúp (vị trí đặt vật, mắt, tính chất ảnh sau khi qua kính) ? Phải đặt vật trong khoảng nào trước kính ? Khi quan sát vật qua kính lúp cần chú ý những điều gì ?</w:t>
                                  </w:r>
                                </w:p>
                                <w:p w14:paraId="32AE5989" w14:textId="77777777" w:rsidR="002A4137" w:rsidRPr="0032067B" w:rsidRDefault="002A4137" w:rsidP="00B82304">
                                  <w:pPr>
                                    <w:jc w:val="both"/>
                                    <w:rPr>
                                      <w:b w:val="0"/>
                                      <w:sz w:val="22"/>
                                      <w:szCs w:val="22"/>
                                    </w:rPr>
                                  </w:pPr>
                                  <w:r>
                                    <w:rPr>
                                      <w:sz w:val="22"/>
                                      <w:szCs w:val="22"/>
                                    </w:rPr>
                                    <w:t>P4.</w:t>
                                  </w:r>
                                  <w:r>
                                    <w:rPr>
                                      <w:b w:val="0"/>
                                      <w:sz w:val="22"/>
                                      <w:szCs w:val="22"/>
                                    </w:rPr>
                                    <w:t xml:space="preserve"> Nêu các công thức tính số bội giác của kính lúp ? Giải thích các đại lượng có trong công thức ? </w:t>
                                  </w:r>
                                </w:p>
                                <w:p w14:paraId="65ADBE66" w14:textId="77777777" w:rsidR="002A4137" w:rsidRPr="009F3C79" w:rsidRDefault="002A4137" w:rsidP="00B82304">
                                  <w:pPr>
                                    <w:rPr>
                                      <w:b w:val="0"/>
                                      <w:sz w:val="24"/>
                                      <w:szCs w:val="24"/>
                                    </w:rPr>
                                  </w:pPr>
                                  <w:r>
                                    <w:rPr>
                                      <w:sz w:val="23"/>
                                      <w:szCs w:val="23"/>
                                    </w:rPr>
                                    <w:t xml:space="preserve">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9F3C79">
                                    <w:rPr>
                                      <w:rFonts w:ascii="VNI-Univer" w:hAnsi="VNI-Univer"/>
                                      <w:b w:val="0"/>
                                      <w:sz w:val="24"/>
                                      <w:szCs w:val="24"/>
                                    </w:rPr>
                                    <w:t>KÍNH LUÙP.</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5A18C2" w14:paraId="02091DFE" w14:textId="77777777" w:rsidTr="002A4137">
                                    <w:trPr>
                                      <w:trHeight w:val="511"/>
                                    </w:trPr>
                                    <w:tc>
                                      <w:tcPr>
                                        <w:tcW w:w="10728" w:type="dxa"/>
                                        <w:shd w:val="clear" w:color="auto" w:fill="auto"/>
                                      </w:tcPr>
                                      <w:p w14:paraId="556E42E5" w14:textId="77777777" w:rsidR="002A4137" w:rsidRPr="005A2D58" w:rsidRDefault="002A4137" w:rsidP="00B82304">
                                        <w:pPr>
                                          <w:spacing w:before="60" w:after="60"/>
                                          <w:rPr>
                                            <w:rFonts w:ascii="Cambria" w:hAnsi="Cambria"/>
                                            <w:b w:val="0"/>
                                            <w:szCs w:val="26"/>
                                          </w:rPr>
                                        </w:pPr>
                                        <w:r w:rsidRPr="005A18C2">
                                          <w:rPr>
                                            <w:b w:val="0"/>
                                            <w:sz w:val="32"/>
                                            <w:szCs w:val="32"/>
                                          </w:rPr>
                                          <w:t>.</w:t>
                                        </w:r>
                                        <w:r w:rsidRPr="005A18C2">
                                          <w:rPr>
                                            <w:sz w:val="22"/>
                                            <w:szCs w:val="22"/>
                                          </w:rPr>
                                          <w:t xml:space="preserve"> 1.</w:t>
                                        </w:r>
                                        <w:r w:rsidRPr="00CC786A">
                                          <w:rPr>
                                            <w:sz w:val="22"/>
                                            <w:szCs w:val="22"/>
                                            <w:u w:val="single"/>
                                          </w:rPr>
                                          <w:t xml:space="preserve"> Tổng quát về các dụng cụ quang bổ trợ cho mắt.</w:t>
                                        </w:r>
                                      </w:p>
                                    </w:tc>
                                  </w:tr>
                                  <w:tr w:rsidR="002A4137" w:rsidRPr="005A18C2" w14:paraId="7A76A66F" w14:textId="77777777" w:rsidTr="002A4137">
                                    <w:trPr>
                                      <w:trHeight w:val="357"/>
                                    </w:trPr>
                                    <w:tc>
                                      <w:tcPr>
                                        <w:tcW w:w="10728" w:type="dxa"/>
                                        <w:shd w:val="clear" w:color="auto" w:fill="auto"/>
                                      </w:tcPr>
                                      <w:p w14:paraId="32D041BC" w14:textId="77777777" w:rsidR="002A4137" w:rsidRPr="005A2D58" w:rsidRDefault="002A4137" w:rsidP="00B82304">
                                        <w:pPr>
                                          <w:tabs>
                                            <w:tab w:val="num" w:pos="540"/>
                                          </w:tabs>
                                          <w:rPr>
                                            <w:rFonts w:ascii="Cambria" w:hAnsi="Cambria"/>
                                            <w:b w:val="0"/>
                                            <w:sz w:val="22"/>
                                            <w:szCs w:val="22"/>
                                          </w:rPr>
                                        </w:pPr>
                                        <w:r w:rsidRPr="005A2D58">
                                          <w:t>.</w:t>
                                        </w:r>
                                        <w:r w:rsidRPr="005A2D58">
                                          <w:rPr>
                                            <w:b w:val="0"/>
                                            <w:sz w:val="22"/>
                                            <w:szCs w:val="22"/>
                                          </w:rPr>
                                          <w:t xml:space="preserve"> </w:t>
                                        </w:r>
                                        <w:r>
                                          <w:rPr>
                                            <w:b w:val="0"/>
                                            <w:sz w:val="22"/>
                                            <w:szCs w:val="22"/>
                                          </w:rPr>
                                          <w:t xml:space="preserve">* </w:t>
                                        </w:r>
                                        <w:r w:rsidRPr="005A2D58">
                                          <w:rPr>
                                            <w:rFonts w:ascii="Cambria" w:hAnsi="Cambria"/>
                                            <w:b w:val="0"/>
                                            <w:sz w:val="22"/>
                                            <w:szCs w:val="22"/>
                                          </w:rPr>
                                          <w:t xml:space="preserve">Các dụng cụ quang bổ trợ cho mắt đều có tác dụng </w:t>
                                        </w:r>
                                      </w:p>
                                    </w:tc>
                                  </w:tr>
                                  <w:tr w:rsidR="002A4137" w:rsidRPr="005A18C2" w14:paraId="711525EA" w14:textId="77777777" w:rsidTr="002A4137">
                                    <w:trPr>
                                      <w:trHeight w:val="469"/>
                                    </w:trPr>
                                    <w:tc>
                                      <w:tcPr>
                                        <w:tcW w:w="10728" w:type="dxa"/>
                                        <w:shd w:val="clear" w:color="auto" w:fill="auto"/>
                                      </w:tcPr>
                                      <w:p w14:paraId="34DBD8B3" w14:textId="77777777" w:rsidR="002A4137" w:rsidRPr="005A2D58" w:rsidRDefault="002A4137" w:rsidP="00B82304">
                                        <w:pPr>
                                          <w:tabs>
                                            <w:tab w:val="num" w:pos="540"/>
                                          </w:tabs>
                                          <w:rPr>
                                            <w:rFonts w:ascii="Cambria" w:hAnsi="Cambria"/>
                                            <w:b w:val="0"/>
                                            <w:sz w:val="22"/>
                                            <w:szCs w:val="22"/>
                                          </w:rPr>
                                        </w:pPr>
                                        <w:r w:rsidRPr="005A18C2">
                                          <w:rPr>
                                            <w:b w:val="0"/>
                                            <w:sz w:val="32"/>
                                            <w:szCs w:val="32"/>
                                          </w:rPr>
                                          <w:t xml:space="preserve">. </w:t>
                                        </w:r>
                                        <w:r w:rsidRPr="005A2D58">
                                          <w:rPr>
                                            <w:rFonts w:ascii="Cambria" w:hAnsi="Cambria"/>
                                            <w:b w:val="0"/>
                                            <w:sz w:val="22"/>
                                            <w:szCs w:val="22"/>
                                          </w:rPr>
                                          <w:t>Số bội giác của một quang cụ:</w:t>
                                        </w:r>
                                        <w:r>
                                          <w:rPr>
                                            <w:rFonts w:ascii="Cambria" w:hAnsi="Cambria"/>
                                            <w:b w:val="0"/>
                                            <w:sz w:val="22"/>
                                            <w:szCs w:val="22"/>
                                          </w:rPr>
                                          <w:t xml:space="preserve">  + đặc trưng cho  </w:t>
                                        </w:r>
                                      </w:p>
                                    </w:tc>
                                  </w:tr>
                                  <w:tr w:rsidR="002A4137" w:rsidRPr="005A18C2" w14:paraId="1B222FA6" w14:textId="77777777" w:rsidTr="002A4137">
                                    <w:tc>
                                      <w:tcPr>
                                        <w:tcW w:w="10728" w:type="dxa"/>
                                        <w:shd w:val="clear" w:color="auto" w:fill="auto"/>
                                      </w:tcPr>
                                      <w:p w14:paraId="535C6882" w14:textId="77777777" w:rsidR="002A4137" w:rsidRPr="00082DA3" w:rsidRDefault="002A4137" w:rsidP="00B82304">
                                        <w:pPr>
                                          <w:jc w:val="both"/>
                                          <w:rPr>
                                            <w:b w:val="0"/>
                                            <w:sz w:val="22"/>
                                            <w:szCs w:val="22"/>
                                          </w:rPr>
                                        </w:pPr>
                                        <w:r w:rsidRPr="004F22CD">
                                          <w:rPr>
                                            <w:b w:val="0"/>
                                          </w:rPr>
                                          <w:t>.</w:t>
                                        </w:r>
                                        <w:r>
                                          <w:rPr>
                                            <w:b w:val="0"/>
                                          </w:rPr>
                                          <w:t xml:space="preserve"> </w:t>
                                        </w:r>
                                        <w:r>
                                          <w:rPr>
                                            <w:b w:val="0"/>
                                            <w:sz w:val="22"/>
                                            <w:szCs w:val="22"/>
                                          </w:rPr>
                                          <w:t xml:space="preserve">+ Công thức : </w:t>
                                        </w:r>
                                      </w:p>
                                    </w:tc>
                                  </w:tr>
                                  <w:tr w:rsidR="002A4137" w:rsidRPr="005A18C2" w14:paraId="2BF8811C" w14:textId="77777777" w:rsidTr="002A4137">
                                    <w:trPr>
                                      <w:trHeight w:val="357"/>
                                    </w:trPr>
                                    <w:tc>
                                      <w:tcPr>
                                        <w:tcW w:w="10728" w:type="dxa"/>
                                        <w:shd w:val="clear" w:color="auto" w:fill="auto"/>
                                      </w:tcPr>
                                      <w:p w14:paraId="098AC6C7" w14:textId="77777777" w:rsidR="002A4137" w:rsidRPr="004F22CD" w:rsidRDefault="002A4137" w:rsidP="00B82304">
                                        <w:pPr>
                                          <w:jc w:val="both"/>
                                          <w:rPr>
                                            <w:b w:val="0"/>
                                          </w:rPr>
                                        </w:pPr>
                                        <w:r w:rsidRPr="004F22CD">
                                          <w:rPr>
                                            <w:b w:val="0"/>
                                          </w:rPr>
                                          <w:t>.</w:t>
                                        </w:r>
                                      </w:p>
                                    </w:tc>
                                  </w:tr>
                                  <w:tr w:rsidR="002A4137" w:rsidRPr="005A18C2" w14:paraId="2F508417" w14:textId="77777777" w:rsidTr="002A4137">
                                    <w:tc>
                                      <w:tcPr>
                                        <w:tcW w:w="10728" w:type="dxa"/>
                                        <w:shd w:val="clear" w:color="auto" w:fill="auto"/>
                                      </w:tcPr>
                                      <w:p w14:paraId="777DC737" w14:textId="77777777" w:rsidR="002A4137" w:rsidRPr="00FD1FBC" w:rsidRDefault="002A4137" w:rsidP="00B82304">
                                        <w:pPr>
                                          <w:jc w:val="both"/>
                                          <w:rPr>
                                            <w:sz w:val="22"/>
                                            <w:szCs w:val="22"/>
                                          </w:rPr>
                                        </w:pPr>
                                        <w:r w:rsidRPr="004F22CD">
                                          <w:rPr>
                                            <w:b w:val="0"/>
                                          </w:rPr>
                                          <w:t xml:space="preserve">.  </w:t>
                                        </w:r>
                                        <w:r>
                                          <w:rPr>
                                            <w:b w:val="0"/>
                                            <w:sz w:val="32"/>
                                            <w:szCs w:val="32"/>
                                          </w:rPr>
                                          <w:t xml:space="preserve">                                                           </w:t>
                                        </w:r>
                                        <w:r>
                                          <w:rPr>
                                            <w:b w:val="0"/>
                                            <w:sz w:val="22"/>
                                            <w:szCs w:val="22"/>
                                          </w:rPr>
                                          <w:t xml:space="preserve">trong đó : </w:t>
                                        </w:r>
                                      </w:p>
                                    </w:tc>
                                  </w:tr>
                                  <w:tr w:rsidR="002A4137" w:rsidRPr="005A18C2" w14:paraId="6BB7B514" w14:textId="77777777" w:rsidTr="002A4137">
                                    <w:tc>
                                      <w:tcPr>
                                        <w:tcW w:w="10728" w:type="dxa"/>
                                        <w:shd w:val="clear" w:color="auto" w:fill="auto"/>
                                      </w:tcPr>
                                      <w:p w14:paraId="3EE82A9E" w14:textId="77777777" w:rsidR="002A4137" w:rsidRPr="004F22CD" w:rsidRDefault="002A4137" w:rsidP="00B82304">
                                        <w:pPr>
                                          <w:jc w:val="both"/>
                                        </w:pPr>
                                        <w:r w:rsidRPr="004F22CD">
                                          <w:rPr>
                                            <w:b w:val="0"/>
                                          </w:rPr>
                                          <w:t xml:space="preserve">. </w:t>
                                        </w:r>
                                      </w:p>
                                    </w:tc>
                                  </w:tr>
                                  <w:tr w:rsidR="002A4137" w:rsidRPr="005A18C2" w14:paraId="0E395242" w14:textId="77777777" w:rsidTr="002A4137">
                                    <w:trPr>
                                      <w:trHeight w:val="357"/>
                                    </w:trPr>
                                    <w:tc>
                                      <w:tcPr>
                                        <w:tcW w:w="10728" w:type="dxa"/>
                                        <w:shd w:val="clear" w:color="auto" w:fill="auto"/>
                                      </w:tcPr>
                                      <w:p w14:paraId="01AABDA0" w14:textId="77777777" w:rsidR="002A4137" w:rsidRPr="005A18C2" w:rsidRDefault="002A4137" w:rsidP="00B82304">
                                        <w:pPr>
                                          <w:jc w:val="both"/>
                                          <w:rPr>
                                            <w:sz w:val="22"/>
                                            <w:szCs w:val="22"/>
                                            <w:u w:val="single"/>
                                          </w:rPr>
                                        </w:pPr>
                                        <w:r w:rsidRPr="00FD1FBC">
                                          <w:rPr>
                                            <w:b w:val="0"/>
                                          </w:rPr>
                                          <w:t>.</w:t>
                                        </w:r>
                                        <w:r w:rsidRPr="005A18C2">
                                          <w:rPr>
                                            <w:b w:val="0"/>
                                            <w:sz w:val="32"/>
                                            <w:szCs w:val="32"/>
                                          </w:rPr>
                                          <w:t xml:space="preserve"> </w:t>
                                        </w:r>
                                        <w:r w:rsidRPr="005A18C2">
                                          <w:rPr>
                                            <w:sz w:val="22"/>
                                            <w:szCs w:val="22"/>
                                          </w:rPr>
                                          <w:t>b.</w:t>
                                        </w:r>
                                        <w:r w:rsidRPr="00FD1FBC">
                                          <w:rPr>
                                            <w:b w:val="0"/>
                                            <w:sz w:val="22"/>
                                            <w:szCs w:val="22"/>
                                          </w:rPr>
                                          <w:t xml:space="preserve"> Phân loại</w:t>
                                        </w:r>
                                        <w:r w:rsidRPr="005A18C2">
                                          <w:rPr>
                                            <w:bCs w:val="0"/>
                                            <w:sz w:val="22"/>
                                            <w:szCs w:val="22"/>
                                          </w:rPr>
                                          <w:t>:</w:t>
                                        </w:r>
                                      </w:p>
                                    </w:tc>
                                  </w:tr>
                                  <w:tr w:rsidR="002A4137" w:rsidRPr="005A18C2" w14:paraId="78BB5721" w14:textId="77777777" w:rsidTr="002A4137">
                                    <w:trPr>
                                      <w:trHeight w:val="357"/>
                                    </w:trPr>
                                    <w:tc>
                                      <w:tcPr>
                                        <w:tcW w:w="10728" w:type="dxa"/>
                                        <w:shd w:val="clear" w:color="auto" w:fill="auto"/>
                                      </w:tcPr>
                                      <w:p w14:paraId="48156B1F" w14:textId="77777777" w:rsidR="002A4137" w:rsidRPr="004F22CD" w:rsidRDefault="002A4137" w:rsidP="00B82304">
                                        <w:pPr>
                                          <w:jc w:val="both"/>
                                          <w:rPr>
                                            <w:u w:val="single"/>
                                          </w:rPr>
                                        </w:pPr>
                                        <w:r w:rsidRPr="004F22CD">
                                          <w:rPr>
                                            <w:b w:val="0"/>
                                          </w:rPr>
                                          <w:t xml:space="preserve">. </w:t>
                                        </w:r>
                                      </w:p>
                                    </w:tc>
                                  </w:tr>
                                  <w:tr w:rsidR="002A4137" w:rsidRPr="005A18C2" w14:paraId="1D3C2989" w14:textId="77777777" w:rsidTr="002A4137">
                                    <w:trPr>
                                      <w:trHeight w:val="385"/>
                                    </w:trPr>
                                    <w:tc>
                                      <w:tcPr>
                                        <w:tcW w:w="10728" w:type="dxa"/>
                                        <w:shd w:val="clear" w:color="auto" w:fill="auto"/>
                                      </w:tcPr>
                                      <w:p w14:paraId="460A8925" w14:textId="77777777" w:rsidR="002A4137" w:rsidRPr="003579F7" w:rsidRDefault="002A4137" w:rsidP="00B82304">
                                        <w:pPr>
                                          <w:jc w:val="both"/>
                                          <w:rPr>
                                            <w:b w:val="0"/>
                                          </w:rPr>
                                        </w:pPr>
                                        <w:r w:rsidRPr="003579F7">
                                          <w:rPr>
                                            <w:b w:val="0"/>
                                          </w:rPr>
                                          <w:t xml:space="preserve">. </w:t>
                                        </w:r>
                                      </w:p>
                                    </w:tc>
                                  </w:tr>
                                  <w:tr w:rsidR="002A4137" w:rsidRPr="005A18C2" w14:paraId="5A40C47F" w14:textId="77777777" w:rsidTr="002A4137">
                                    <w:trPr>
                                      <w:trHeight w:val="405"/>
                                    </w:trPr>
                                    <w:tc>
                                      <w:tcPr>
                                        <w:tcW w:w="10728" w:type="dxa"/>
                                        <w:shd w:val="clear" w:color="auto" w:fill="auto"/>
                                      </w:tcPr>
                                      <w:p w14:paraId="28121F20" w14:textId="77777777" w:rsidR="002A4137" w:rsidRPr="003579F7" w:rsidRDefault="002A4137" w:rsidP="00B82304">
                                        <w:pPr>
                                          <w:jc w:val="both"/>
                                          <w:rPr>
                                            <w:b w:val="0"/>
                                          </w:rPr>
                                        </w:pPr>
                                        <w:r w:rsidRPr="003579F7">
                                          <w:rPr>
                                            <w:b w:val="0"/>
                                          </w:rPr>
                                          <w:t>.</w:t>
                                        </w:r>
                                        <w:r w:rsidRPr="005A18C2">
                                          <w:rPr>
                                            <w:sz w:val="22"/>
                                            <w:szCs w:val="22"/>
                                          </w:rPr>
                                          <w:t xml:space="preserve"> 3. </w:t>
                                        </w:r>
                                        <w:r w:rsidRPr="003579F7">
                                          <w:rPr>
                                            <w:sz w:val="22"/>
                                            <w:szCs w:val="22"/>
                                            <w:u w:val="single"/>
                                          </w:rPr>
                                          <w:t>Cô</w:t>
                                        </w:r>
                                        <w:r>
                                          <w:rPr>
                                            <w:sz w:val="22"/>
                                            <w:szCs w:val="22"/>
                                            <w:u w:val="single"/>
                                          </w:rPr>
                                          <w:t>ng dụng và cấu tạo</w:t>
                                        </w:r>
                                        <w:r w:rsidRPr="005A18C2">
                                          <w:rPr>
                                            <w:sz w:val="22"/>
                                            <w:szCs w:val="22"/>
                                            <w:u w:val="single"/>
                                          </w:rPr>
                                          <w:t xml:space="preserve"> của kính lúp.</w:t>
                                        </w:r>
                                      </w:p>
                                    </w:tc>
                                  </w:tr>
                                  <w:tr w:rsidR="002A4137" w:rsidRPr="005A18C2" w14:paraId="1E2D61CB" w14:textId="77777777" w:rsidTr="002A4137">
                                    <w:trPr>
                                      <w:trHeight w:val="357"/>
                                    </w:trPr>
                                    <w:tc>
                                      <w:tcPr>
                                        <w:tcW w:w="10728" w:type="dxa"/>
                                        <w:shd w:val="clear" w:color="auto" w:fill="auto"/>
                                      </w:tcPr>
                                      <w:p w14:paraId="01BF2CFC" w14:textId="77777777" w:rsidR="002A4137" w:rsidRPr="00FD6907" w:rsidRDefault="002A4137" w:rsidP="00B82304">
                                        <w:pPr>
                                          <w:jc w:val="both"/>
                                          <w:rPr>
                                            <w:b w:val="0"/>
                                            <w:sz w:val="22"/>
                                            <w:szCs w:val="22"/>
                                          </w:rPr>
                                        </w:pPr>
                                        <w:r w:rsidRPr="003579F7">
                                          <w:rPr>
                                            <w:b w:val="0"/>
                                          </w:rPr>
                                          <w:t>.</w:t>
                                        </w:r>
                                        <w:r w:rsidRPr="003579F7">
                                          <w:t xml:space="preserve"> </w:t>
                                        </w:r>
                                        <w:r>
                                          <w:rPr>
                                            <w:sz w:val="22"/>
                                            <w:szCs w:val="22"/>
                                          </w:rPr>
                                          <w:t xml:space="preserve">* </w:t>
                                        </w:r>
                                        <w:r>
                                          <w:rPr>
                                            <w:b w:val="0"/>
                                            <w:sz w:val="22"/>
                                            <w:szCs w:val="22"/>
                                          </w:rPr>
                                          <w:t xml:space="preserve">Kính lúp là : </w:t>
                                        </w:r>
                                      </w:p>
                                    </w:tc>
                                  </w:tr>
                                  <w:tr w:rsidR="002A4137" w:rsidRPr="005A18C2" w14:paraId="71A63EBC" w14:textId="77777777" w:rsidTr="002A4137">
                                    <w:trPr>
                                      <w:trHeight w:val="385"/>
                                    </w:trPr>
                                    <w:tc>
                                      <w:tcPr>
                                        <w:tcW w:w="10728" w:type="dxa"/>
                                        <w:shd w:val="clear" w:color="auto" w:fill="auto"/>
                                      </w:tcPr>
                                      <w:p w14:paraId="4E0D5C99" w14:textId="77777777" w:rsidR="002A4137" w:rsidRPr="003579F7" w:rsidRDefault="002A4137" w:rsidP="00B82304">
                                        <w:pPr>
                                          <w:jc w:val="both"/>
                                          <w:rPr>
                                            <w:b w:val="0"/>
                                          </w:rPr>
                                        </w:pPr>
                                        <w:r w:rsidRPr="003579F7">
                                          <w:rPr>
                                            <w:b w:val="0"/>
                                          </w:rPr>
                                          <w:t>.</w:t>
                                        </w:r>
                                      </w:p>
                                    </w:tc>
                                  </w:tr>
                                  <w:tr w:rsidR="002A4137" w:rsidRPr="005A18C2" w14:paraId="4A661E3C" w14:textId="77777777" w:rsidTr="002A4137">
                                    <w:tc>
                                      <w:tcPr>
                                        <w:tcW w:w="10728" w:type="dxa"/>
                                        <w:shd w:val="clear" w:color="auto" w:fill="auto"/>
                                      </w:tcPr>
                                      <w:p w14:paraId="11C19462" w14:textId="77777777" w:rsidR="002A4137" w:rsidRPr="00FD6907" w:rsidRDefault="002A4137" w:rsidP="00B82304">
                                        <w:pPr>
                                          <w:jc w:val="both"/>
                                          <w:rPr>
                                            <w:sz w:val="22"/>
                                            <w:szCs w:val="22"/>
                                            <w:u w:val="single"/>
                                          </w:rPr>
                                        </w:pPr>
                                        <w:r w:rsidRPr="003579F7">
                                          <w:rPr>
                                            <w:b w:val="0"/>
                                          </w:rPr>
                                          <w:t xml:space="preserve">. </w:t>
                                        </w:r>
                                        <w:r>
                                          <w:rPr>
                                            <w:b w:val="0"/>
                                            <w:sz w:val="22"/>
                                            <w:szCs w:val="22"/>
                                          </w:rPr>
                                          <w:t xml:space="preserve">* Kính lúp được cấu tạo bởi : </w:t>
                                        </w:r>
                                      </w:p>
                                    </w:tc>
                                  </w:tr>
                                  <w:tr w:rsidR="002A4137" w:rsidRPr="005A18C2" w14:paraId="625A307A" w14:textId="77777777" w:rsidTr="002A4137">
                                    <w:trPr>
                                      <w:trHeight w:val="385"/>
                                    </w:trPr>
                                    <w:tc>
                                      <w:tcPr>
                                        <w:tcW w:w="10728" w:type="dxa"/>
                                        <w:shd w:val="clear" w:color="auto" w:fill="auto"/>
                                      </w:tcPr>
                                      <w:p w14:paraId="4AA2CB33" w14:textId="77777777" w:rsidR="002A4137" w:rsidRPr="003579F7" w:rsidRDefault="002A4137" w:rsidP="00B82304">
                                        <w:pPr>
                                          <w:jc w:val="both"/>
                                          <w:rPr>
                                            <w:b w:val="0"/>
                                          </w:rPr>
                                        </w:pPr>
                                      </w:p>
                                    </w:tc>
                                  </w:tr>
                                  <w:tr w:rsidR="002A4137" w:rsidRPr="005A18C2" w14:paraId="35CFFC7C" w14:textId="77777777" w:rsidTr="002A4137">
                                    <w:tc>
                                      <w:tcPr>
                                        <w:tcW w:w="10728" w:type="dxa"/>
                                        <w:shd w:val="clear" w:color="auto" w:fill="auto"/>
                                      </w:tcPr>
                                      <w:p w14:paraId="3902A711" w14:textId="77777777" w:rsidR="002A4137" w:rsidRPr="003579F7" w:rsidRDefault="002A4137" w:rsidP="00B82304">
                                        <w:pPr>
                                          <w:jc w:val="both"/>
                                          <w:rPr>
                                            <w:b w:val="0"/>
                                          </w:rPr>
                                        </w:pPr>
                                      </w:p>
                                    </w:tc>
                                  </w:tr>
                                  <w:tr w:rsidR="002A4137" w:rsidRPr="005A18C2" w14:paraId="716086F8" w14:textId="77777777" w:rsidTr="002A4137">
                                    <w:tc>
                                      <w:tcPr>
                                        <w:tcW w:w="10728" w:type="dxa"/>
                                        <w:shd w:val="clear" w:color="auto" w:fill="auto"/>
                                      </w:tcPr>
                                      <w:p w14:paraId="0715FB90" w14:textId="77777777" w:rsidR="002A4137" w:rsidRPr="003579F7" w:rsidRDefault="002A4137" w:rsidP="00B82304">
                                        <w:pPr>
                                          <w:jc w:val="both"/>
                                          <w:rPr>
                                            <w:b w:val="0"/>
                                          </w:rPr>
                                        </w:pPr>
                                        <w:r>
                                          <w:rPr>
                                            <w:b w:val="0"/>
                                          </w:rPr>
                                          <w:t xml:space="preserve">. </w:t>
                                        </w:r>
                                        <w:r w:rsidRPr="005A18C2">
                                          <w:rPr>
                                            <w:sz w:val="22"/>
                                            <w:szCs w:val="22"/>
                                          </w:rPr>
                                          <w:t xml:space="preserve">3. </w:t>
                                        </w:r>
                                        <w:r w:rsidRPr="0032067B">
                                          <w:rPr>
                                            <w:sz w:val="22"/>
                                            <w:szCs w:val="22"/>
                                            <w:u w:val="single"/>
                                          </w:rPr>
                                          <w:t>Sự tạo ảnh bởi</w:t>
                                        </w:r>
                                        <w:r w:rsidRPr="005A18C2">
                                          <w:rPr>
                                            <w:sz w:val="22"/>
                                            <w:szCs w:val="22"/>
                                            <w:u w:val="single"/>
                                          </w:rPr>
                                          <w:t xml:space="preserve"> kính lúp.</w:t>
                                        </w:r>
                                      </w:p>
                                    </w:tc>
                                  </w:tr>
                                  <w:tr w:rsidR="002A4137" w:rsidRPr="005A18C2" w14:paraId="30644C02" w14:textId="77777777" w:rsidTr="002A4137">
                                    <w:tc>
                                      <w:tcPr>
                                        <w:tcW w:w="10728" w:type="dxa"/>
                                        <w:shd w:val="clear" w:color="auto" w:fill="auto"/>
                                      </w:tcPr>
                                      <w:p w14:paraId="1F26D91F" w14:textId="77777777" w:rsidR="002A4137" w:rsidRPr="003579F7" w:rsidRDefault="002A4137" w:rsidP="00B82304">
                                        <w:pPr>
                                          <w:jc w:val="both"/>
                                          <w:rPr>
                                            <w:b w:val="0"/>
                                          </w:rPr>
                                        </w:pPr>
                                      </w:p>
                                    </w:tc>
                                  </w:tr>
                                  <w:tr w:rsidR="002A4137" w:rsidRPr="005A18C2" w14:paraId="22631B19" w14:textId="77777777" w:rsidTr="002A4137">
                                    <w:tc>
                                      <w:tcPr>
                                        <w:tcW w:w="10728" w:type="dxa"/>
                                        <w:shd w:val="clear" w:color="auto" w:fill="auto"/>
                                      </w:tcPr>
                                      <w:p w14:paraId="12C4C916" w14:textId="77777777" w:rsidR="002A4137" w:rsidRPr="003579F7" w:rsidRDefault="002A4137" w:rsidP="00B82304">
                                        <w:pPr>
                                          <w:jc w:val="both"/>
                                          <w:rPr>
                                            <w:b w:val="0"/>
                                          </w:rPr>
                                        </w:pPr>
                                      </w:p>
                                    </w:tc>
                                  </w:tr>
                                  <w:tr w:rsidR="002A4137" w:rsidRPr="005A18C2" w14:paraId="34789213" w14:textId="77777777" w:rsidTr="002A4137">
                                    <w:tc>
                                      <w:tcPr>
                                        <w:tcW w:w="10728" w:type="dxa"/>
                                        <w:shd w:val="clear" w:color="auto" w:fill="auto"/>
                                      </w:tcPr>
                                      <w:p w14:paraId="4F135A35" w14:textId="77777777" w:rsidR="002A4137" w:rsidRPr="003579F7" w:rsidRDefault="002A4137" w:rsidP="00B82304">
                                        <w:pPr>
                                          <w:jc w:val="both"/>
                                          <w:rPr>
                                            <w:b w:val="0"/>
                                          </w:rPr>
                                        </w:pPr>
                                      </w:p>
                                    </w:tc>
                                  </w:tr>
                                  <w:tr w:rsidR="002A4137" w:rsidRPr="005A18C2" w14:paraId="66B54E1A" w14:textId="77777777" w:rsidTr="002A4137">
                                    <w:tc>
                                      <w:tcPr>
                                        <w:tcW w:w="10728" w:type="dxa"/>
                                        <w:shd w:val="clear" w:color="auto" w:fill="auto"/>
                                      </w:tcPr>
                                      <w:p w14:paraId="1088AF2F" w14:textId="77777777" w:rsidR="002A4137" w:rsidRPr="003579F7" w:rsidRDefault="002A4137" w:rsidP="00B82304">
                                        <w:pPr>
                                          <w:jc w:val="both"/>
                                          <w:rPr>
                                            <w:b w:val="0"/>
                                          </w:rPr>
                                        </w:pPr>
                                      </w:p>
                                    </w:tc>
                                  </w:tr>
                                  <w:tr w:rsidR="002A4137" w:rsidRPr="005A18C2" w14:paraId="1FF2A69D" w14:textId="77777777" w:rsidTr="002A4137">
                                    <w:tc>
                                      <w:tcPr>
                                        <w:tcW w:w="10728" w:type="dxa"/>
                                        <w:shd w:val="clear" w:color="auto" w:fill="auto"/>
                                      </w:tcPr>
                                      <w:p w14:paraId="548225D8" w14:textId="77777777" w:rsidR="002A4137" w:rsidRPr="003579F7" w:rsidRDefault="002A4137" w:rsidP="00B82304">
                                        <w:pPr>
                                          <w:jc w:val="both"/>
                                          <w:rPr>
                                            <w:b w:val="0"/>
                                          </w:rPr>
                                        </w:pPr>
                                      </w:p>
                                    </w:tc>
                                  </w:tr>
                                  <w:tr w:rsidR="002A4137" w:rsidRPr="005A18C2" w14:paraId="6D64EAD6" w14:textId="77777777" w:rsidTr="002A4137">
                                    <w:tc>
                                      <w:tcPr>
                                        <w:tcW w:w="10728" w:type="dxa"/>
                                        <w:shd w:val="clear" w:color="auto" w:fill="auto"/>
                                      </w:tcPr>
                                      <w:p w14:paraId="3AEE9207" w14:textId="77777777" w:rsidR="002A4137" w:rsidRPr="003579F7" w:rsidRDefault="002A4137" w:rsidP="00B82304">
                                        <w:pPr>
                                          <w:jc w:val="both"/>
                                          <w:rPr>
                                            <w:i/>
                                          </w:rPr>
                                        </w:pPr>
                                      </w:p>
                                    </w:tc>
                                  </w:tr>
                                  <w:tr w:rsidR="002A4137" w:rsidRPr="005A18C2" w14:paraId="225107EA" w14:textId="77777777" w:rsidTr="002A4137">
                                    <w:tc>
                                      <w:tcPr>
                                        <w:tcW w:w="10728" w:type="dxa"/>
                                        <w:shd w:val="clear" w:color="auto" w:fill="auto"/>
                                      </w:tcPr>
                                      <w:p w14:paraId="5391FAD8" w14:textId="77777777" w:rsidR="002A4137" w:rsidRPr="005A18C2" w:rsidRDefault="002A4137" w:rsidP="00B82304">
                                        <w:pPr>
                                          <w:jc w:val="both"/>
                                          <w:rPr>
                                            <w:sz w:val="22"/>
                                            <w:szCs w:val="22"/>
                                            <w:u w:val="single"/>
                                          </w:rPr>
                                        </w:pPr>
                                        <w:r w:rsidRPr="005A18C2">
                                          <w:rPr>
                                            <w:b w:val="0"/>
                                            <w:sz w:val="32"/>
                                            <w:szCs w:val="32"/>
                                          </w:rPr>
                                          <w:t xml:space="preserve">. </w:t>
                                        </w:r>
                                        <w:r>
                                          <w:rPr>
                                            <w:sz w:val="22"/>
                                            <w:szCs w:val="22"/>
                                          </w:rPr>
                                          <w:t>4</w:t>
                                        </w:r>
                                        <w:r w:rsidRPr="005A18C2">
                                          <w:rPr>
                                            <w:sz w:val="22"/>
                                            <w:szCs w:val="22"/>
                                          </w:rPr>
                                          <w:t xml:space="preserve">. </w:t>
                                        </w:r>
                                        <w:r w:rsidRPr="005A18C2">
                                          <w:rPr>
                                            <w:sz w:val="22"/>
                                            <w:szCs w:val="22"/>
                                            <w:u w:val="single"/>
                                          </w:rPr>
                                          <w:t>Số bội giác của kính lúp.</w:t>
                                        </w:r>
                                      </w:p>
                                    </w:tc>
                                  </w:tr>
                                  <w:tr w:rsidR="002A4137" w:rsidRPr="005A18C2" w14:paraId="0F35BB67" w14:textId="77777777" w:rsidTr="002A4137">
                                    <w:tc>
                                      <w:tcPr>
                                        <w:tcW w:w="10728" w:type="dxa"/>
                                        <w:shd w:val="clear" w:color="auto" w:fill="auto"/>
                                      </w:tcPr>
                                      <w:p w14:paraId="19A94E83" w14:textId="77777777" w:rsidR="002A4137" w:rsidRPr="005A18C2" w:rsidRDefault="002A4137" w:rsidP="00B82304">
                                        <w:pPr>
                                          <w:jc w:val="both"/>
                                          <w:rPr>
                                            <w:b w:val="0"/>
                                            <w:sz w:val="22"/>
                                            <w:szCs w:val="22"/>
                                          </w:rPr>
                                        </w:pPr>
                                        <w:r w:rsidRPr="005A18C2">
                                          <w:rPr>
                                            <w:b w:val="0"/>
                                            <w:sz w:val="32"/>
                                            <w:szCs w:val="32"/>
                                          </w:rPr>
                                          <w:t xml:space="preserve">. </w:t>
                                        </w:r>
                                      </w:p>
                                    </w:tc>
                                  </w:tr>
                                  <w:tr w:rsidR="002A4137" w:rsidRPr="005A18C2" w14:paraId="44E89663" w14:textId="77777777" w:rsidTr="002A4137">
                                    <w:tc>
                                      <w:tcPr>
                                        <w:tcW w:w="10728" w:type="dxa"/>
                                        <w:shd w:val="clear" w:color="auto" w:fill="auto"/>
                                      </w:tcPr>
                                      <w:p w14:paraId="1B6320A8" w14:textId="77777777" w:rsidR="002A4137" w:rsidRPr="005A18C2" w:rsidRDefault="002A4137" w:rsidP="00B82304">
                                        <w:pPr>
                                          <w:jc w:val="both"/>
                                          <w:rPr>
                                            <w:b w:val="0"/>
                                            <w:sz w:val="32"/>
                                            <w:szCs w:val="32"/>
                                          </w:rPr>
                                        </w:pPr>
                                      </w:p>
                                    </w:tc>
                                  </w:tr>
                                  <w:tr w:rsidR="002A4137" w:rsidRPr="005A18C2" w14:paraId="4A903504" w14:textId="77777777" w:rsidTr="002A4137">
                                    <w:tc>
                                      <w:tcPr>
                                        <w:tcW w:w="10728" w:type="dxa"/>
                                        <w:shd w:val="clear" w:color="auto" w:fill="auto"/>
                                      </w:tcPr>
                                      <w:p w14:paraId="29DE2723" w14:textId="77777777" w:rsidR="002A4137" w:rsidRPr="005A18C2" w:rsidRDefault="002A4137" w:rsidP="00B82304">
                                        <w:pPr>
                                          <w:jc w:val="both"/>
                                          <w:rPr>
                                            <w:b w:val="0"/>
                                            <w:sz w:val="32"/>
                                            <w:szCs w:val="32"/>
                                          </w:rPr>
                                        </w:pPr>
                                      </w:p>
                                    </w:tc>
                                  </w:tr>
                                  <w:tr w:rsidR="002A4137" w:rsidRPr="005A18C2" w14:paraId="7E8F2E93" w14:textId="77777777" w:rsidTr="002A4137">
                                    <w:tc>
                                      <w:tcPr>
                                        <w:tcW w:w="10728" w:type="dxa"/>
                                        <w:shd w:val="clear" w:color="auto" w:fill="auto"/>
                                      </w:tcPr>
                                      <w:p w14:paraId="194EC95A" w14:textId="77777777" w:rsidR="002A4137" w:rsidRPr="005A18C2" w:rsidRDefault="002A4137" w:rsidP="00B82304">
                                        <w:pPr>
                                          <w:jc w:val="both"/>
                                          <w:rPr>
                                            <w:b w:val="0"/>
                                            <w:sz w:val="32"/>
                                            <w:szCs w:val="32"/>
                                          </w:rPr>
                                        </w:pPr>
                                      </w:p>
                                    </w:tc>
                                  </w:tr>
                                  <w:tr w:rsidR="002A4137" w:rsidRPr="005A18C2" w14:paraId="0E266232" w14:textId="77777777" w:rsidTr="002A4137">
                                    <w:tc>
                                      <w:tcPr>
                                        <w:tcW w:w="10728" w:type="dxa"/>
                                        <w:shd w:val="clear" w:color="auto" w:fill="auto"/>
                                      </w:tcPr>
                                      <w:p w14:paraId="55FAB609" w14:textId="77777777" w:rsidR="002A4137" w:rsidRPr="005A18C2" w:rsidRDefault="002A4137" w:rsidP="00B82304">
                                        <w:pPr>
                                          <w:jc w:val="both"/>
                                          <w:rPr>
                                            <w:b w:val="0"/>
                                            <w:sz w:val="32"/>
                                            <w:szCs w:val="32"/>
                                          </w:rPr>
                                        </w:pPr>
                                        <w:r w:rsidRPr="005A18C2">
                                          <w:rPr>
                                            <w:b w:val="0"/>
                                            <w:sz w:val="32"/>
                                            <w:szCs w:val="32"/>
                                          </w:rPr>
                                          <w:t xml:space="preserve">. </w:t>
                                        </w:r>
                                      </w:p>
                                    </w:tc>
                                  </w:tr>
                                  <w:tr w:rsidR="002A4137" w:rsidRPr="005A18C2" w14:paraId="026636EF" w14:textId="77777777" w:rsidTr="002A4137">
                                    <w:tc>
                                      <w:tcPr>
                                        <w:tcW w:w="10728" w:type="dxa"/>
                                        <w:shd w:val="clear" w:color="auto" w:fill="auto"/>
                                      </w:tcPr>
                                      <w:p w14:paraId="7191D35B" w14:textId="77777777" w:rsidR="002A4137" w:rsidRPr="005A18C2" w:rsidRDefault="002A4137" w:rsidP="00B82304">
                                        <w:pPr>
                                          <w:jc w:val="both"/>
                                          <w:rPr>
                                            <w:b w:val="0"/>
                                            <w:sz w:val="32"/>
                                            <w:szCs w:val="32"/>
                                          </w:rPr>
                                        </w:pPr>
                                      </w:p>
                                    </w:tc>
                                  </w:tr>
                                  <w:tr w:rsidR="002A4137" w:rsidRPr="005A18C2" w14:paraId="51017A8F" w14:textId="77777777" w:rsidTr="002A4137">
                                    <w:tc>
                                      <w:tcPr>
                                        <w:tcW w:w="10728" w:type="dxa"/>
                                        <w:shd w:val="clear" w:color="auto" w:fill="auto"/>
                                      </w:tcPr>
                                      <w:p w14:paraId="26561F74" w14:textId="77777777" w:rsidR="002A4137" w:rsidRPr="005A18C2" w:rsidRDefault="002A4137" w:rsidP="00B82304">
                                        <w:pPr>
                                          <w:jc w:val="both"/>
                                          <w:rPr>
                                            <w:sz w:val="32"/>
                                            <w:szCs w:val="32"/>
                                          </w:rPr>
                                        </w:pPr>
                                      </w:p>
                                    </w:tc>
                                  </w:tr>
                                </w:tbl>
                                <w:p w14:paraId="4E07C432" w14:textId="77777777" w:rsidR="002A4137" w:rsidRPr="009E4711" w:rsidRDefault="002A4137" w:rsidP="00B31086">
                                  <w:pPr>
                                    <w:spacing w:line="276" w:lineRule="auto"/>
                                    <w:rPr>
                                      <w:b w:val="0"/>
                                      <w:bCs w:val="0"/>
                                    </w:rPr>
                                  </w:pPr>
                                </w:p>
                              </w:tc>
                            </w:tr>
                            <w:tr w:rsidR="002A4137" w:rsidRPr="00B31086" w14:paraId="2D0F2EAE" w14:textId="77777777" w:rsidTr="0079185E">
                              <w:tc>
                                <w:tcPr>
                                  <w:tcW w:w="5062" w:type="dxa"/>
                                  <w:shd w:val="clear" w:color="auto" w:fill="auto"/>
                                </w:tcPr>
                                <w:p w14:paraId="35CBCBD1" w14:textId="77777777" w:rsidR="002A4137" w:rsidRPr="009E4711" w:rsidRDefault="002A4137" w:rsidP="00B31086">
                                  <w:pPr>
                                    <w:spacing w:line="276" w:lineRule="auto"/>
                                    <w:rPr>
                                      <w:b w:val="0"/>
                                      <w:bCs w:val="0"/>
                                    </w:rPr>
                                  </w:pPr>
                                </w:p>
                              </w:tc>
                              <w:tc>
                                <w:tcPr>
                                  <w:tcW w:w="5318" w:type="dxa"/>
                                </w:tcPr>
                                <w:p w14:paraId="6656DAA7" w14:textId="77777777" w:rsidR="002A4137" w:rsidRPr="009E4711" w:rsidRDefault="002A4137" w:rsidP="00B31086">
                                  <w:pPr>
                                    <w:spacing w:line="276" w:lineRule="auto"/>
                                    <w:rPr>
                                      <w:b w:val="0"/>
                                      <w:bCs w:val="0"/>
                                    </w:rPr>
                                  </w:pPr>
                                </w:p>
                              </w:tc>
                            </w:tr>
                            <w:tr w:rsidR="002A4137" w:rsidRPr="00B31086" w14:paraId="2F29F461" w14:textId="77777777" w:rsidTr="0079185E">
                              <w:tc>
                                <w:tcPr>
                                  <w:tcW w:w="5062" w:type="dxa"/>
                                  <w:shd w:val="clear" w:color="auto" w:fill="auto"/>
                                </w:tcPr>
                                <w:p w14:paraId="3A7EA646" w14:textId="77777777" w:rsidR="002A4137" w:rsidRPr="009E4711" w:rsidRDefault="002A4137" w:rsidP="00B31086">
                                  <w:pPr>
                                    <w:spacing w:line="276" w:lineRule="auto"/>
                                    <w:rPr>
                                      <w:b w:val="0"/>
                                      <w:bCs w:val="0"/>
                                    </w:rPr>
                                  </w:pPr>
                                </w:p>
                              </w:tc>
                              <w:tc>
                                <w:tcPr>
                                  <w:tcW w:w="5318" w:type="dxa"/>
                                </w:tcPr>
                                <w:p w14:paraId="27BD95D6" w14:textId="77777777" w:rsidR="002A4137" w:rsidRPr="009E4711" w:rsidRDefault="002A4137" w:rsidP="00B31086">
                                  <w:pPr>
                                    <w:spacing w:line="276" w:lineRule="auto"/>
                                    <w:rPr>
                                      <w:b w:val="0"/>
                                      <w:bCs w:val="0"/>
                                    </w:rPr>
                                  </w:pPr>
                                </w:p>
                              </w:tc>
                            </w:tr>
                            <w:tr w:rsidR="002A4137" w:rsidRPr="00B31086" w14:paraId="4D59B12B" w14:textId="77777777" w:rsidTr="0079185E">
                              <w:tc>
                                <w:tcPr>
                                  <w:tcW w:w="5062" w:type="dxa"/>
                                  <w:shd w:val="clear" w:color="auto" w:fill="auto"/>
                                </w:tcPr>
                                <w:p w14:paraId="77910B92" w14:textId="77777777" w:rsidR="002A4137" w:rsidRPr="009E4711" w:rsidRDefault="002A4137" w:rsidP="00B31086">
                                  <w:pPr>
                                    <w:spacing w:line="276" w:lineRule="auto"/>
                                    <w:rPr>
                                      <w:b w:val="0"/>
                                      <w:bCs w:val="0"/>
                                    </w:rPr>
                                  </w:pPr>
                                </w:p>
                              </w:tc>
                              <w:tc>
                                <w:tcPr>
                                  <w:tcW w:w="5318" w:type="dxa"/>
                                </w:tcPr>
                                <w:p w14:paraId="1275D42E" w14:textId="77777777" w:rsidR="002A4137" w:rsidRPr="009E4711" w:rsidRDefault="002A4137" w:rsidP="00B31086">
                                  <w:pPr>
                                    <w:spacing w:line="276" w:lineRule="auto"/>
                                    <w:rPr>
                                      <w:b w:val="0"/>
                                      <w:bCs w:val="0"/>
                                    </w:rPr>
                                  </w:pPr>
                                </w:p>
                              </w:tc>
                            </w:tr>
                            <w:tr w:rsidR="002A4137" w:rsidRPr="00B31086" w14:paraId="71FA814F" w14:textId="77777777" w:rsidTr="0079185E">
                              <w:tc>
                                <w:tcPr>
                                  <w:tcW w:w="5062" w:type="dxa"/>
                                  <w:shd w:val="clear" w:color="auto" w:fill="auto"/>
                                </w:tcPr>
                                <w:p w14:paraId="04EE8AE7" w14:textId="77777777" w:rsidR="002A4137" w:rsidRPr="009E4711" w:rsidRDefault="002A4137" w:rsidP="00B31086">
                                  <w:pPr>
                                    <w:spacing w:line="276" w:lineRule="auto"/>
                                    <w:rPr>
                                      <w:b w:val="0"/>
                                      <w:bCs w:val="0"/>
                                    </w:rPr>
                                  </w:pPr>
                                </w:p>
                              </w:tc>
                              <w:tc>
                                <w:tcPr>
                                  <w:tcW w:w="5318" w:type="dxa"/>
                                </w:tcPr>
                                <w:p w14:paraId="4E536FF2" w14:textId="77777777" w:rsidR="002A4137" w:rsidRPr="009E4711" w:rsidRDefault="002A4137" w:rsidP="00B31086">
                                  <w:pPr>
                                    <w:spacing w:line="276" w:lineRule="auto"/>
                                    <w:rPr>
                                      <w:b w:val="0"/>
                                      <w:bCs w:val="0"/>
                                    </w:rPr>
                                  </w:pPr>
                                </w:p>
                              </w:tc>
                            </w:tr>
                            <w:tr w:rsidR="002A4137" w:rsidRPr="00B31086" w14:paraId="0C1F540E" w14:textId="77777777" w:rsidTr="0079185E">
                              <w:tc>
                                <w:tcPr>
                                  <w:tcW w:w="5062" w:type="dxa"/>
                                  <w:shd w:val="clear" w:color="auto" w:fill="auto"/>
                                </w:tcPr>
                                <w:p w14:paraId="323FB135" w14:textId="77777777" w:rsidR="002A4137" w:rsidRPr="009E4711" w:rsidRDefault="002A4137" w:rsidP="00B31086">
                                  <w:pPr>
                                    <w:spacing w:line="276" w:lineRule="auto"/>
                                    <w:rPr>
                                      <w:b w:val="0"/>
                                      <w:bCs w:val="0"/>
                                    </w:rPr>
                                  </w:pPr>
                                </w:p>
                              </w:tc>
                              <w:tc>
                                <w:tcPr>
                                  <w:tcW w:w="5318" w:type="dxa"/>
                                </w:tcPr>
                                <w:p w14:paraId="507DFB52" w14:textId="77777777" w:rsidR="002A4137" w:rsidRPr="009E4711" w:rsidRDefault="002A4137" w:rsidP="00B31086">
                                  <w:pPr>
                                    <w:spacing w:line="276" w:lineRule="auto"/>
                                    <w:rPr>
                                      <w:b w:val="0"/>
                                      <w:bCs w:val="0"/>
                                    </w:rPr>
                                  </w:pPr>
                                </w:p>
                              </w:tc>
                            </w:tr>
                            <w:tr w:rsidR="002A4137" w:rsidRPr="00B31086" w14:paraId="70B49498" w14:textId="77777777" w:rsidTr="0079185E">
                              <w:tc>
                                <w:tcPr>
                                  <w:tcW w:w="5062" w:type="dxa"/>
                                  <w:shd w:val="clear" w:color="auto" w:fill="auto"/>
                                </w:tcPr>
                                <w:p w14:paraId="28E859B4" w14:textId="77777777" w:rsidR="002A4137" w:rsidRPr="009E4711" w:rsidRDefault="002A4137" w:rsidP="00B31086">
                                  <w:pPr>
                                    <w:spacing w:line="276" w:lineRule="auto"/>
                                    <w:rPr>
                                      <w:b w:val="0"/>
                                      <w:bCs w:val="0"/>
                                    </w:rPr>
                                  </w:pPr>
                                </w:p>
                              </w:tc>
                              <w:tc>
                                <w:tcPr>
                                  <w:tcW w:w="5318" w:type="dxa"/>
                                </w:tcPr>
                                <w:p w14:paraId="74C62634" w14:textId="77777777" w:rsidR="002A4137" w:rsidRPr="009E4711" w:rsidRDefault="002A4137" w:rsidP="00B31086">
                                  <w:pPr>
                                    <w:spacing w:line="276" w:lineRule="auto"/>
                                    <w:rPr>
                                      <w:b w:val="0"/>
                                      <w:bCs w:val="0"/>
                                    </w:rPr>
                                  </w:pPr>
                                </w:p>
                              </w:tc>
                            </w:tr>
                            <w:tr w:rsidR="002A4137" w:rsidRPr="00B31086" w14:paraId="187D76AB" w14:textId="77777777" w:rsidTr="0079185E">
                              <w:tc>
                                <w:tcPr>
                                  <w:tcW w:w="5062" w:type="dxa"/>
                                  <w:shd w:val="clear" w:color="auto" w:fill="auto"/>
                                </w:tcPr>
                                <w:p w14:paraId="5AB58739" w14:textId="77777777" w:rsidR="002A4137" w:rsidRPr="009E4711" w:rsidRDefault="002A4137" w:rsidP="00B31086">
                                  <w:pPr>
                                    <w:spacing w:line="276" w:lineRule="auto"/>
                                    <w:rPr>
                                      <w:b w:val="0"/>
                                      <w:bCs w:val="0"/>
                                    </w:rPr>
                                  </w:pPr>
                                </w:p>
                              </w:tc>
                              <w:tc>
                                <w:tcPr>
                                  <w:tcW w:w="5318" w:type="dxa"/>
                                </w:tcPr>
                                <w:p w14:paraId="0111873A" w14:textId="77777777" w:rsidR="002A4137" w:rsidRPr="009E4711" w:rsidRDefault="002A4137" w:rsidP="00B31086">
                                  <w:pPr>
                                    <w:spacing w:line="276" w:lineRule="auto"/>
                                    <w:rPr>
                                      <w:b w:val="0"/>
                                      <w:bCs w:val="0"/>
                                    </w:rPr>
                                  </w:pPr>
                                </w:p>
                              </w:tc>
                            </w:tr>
                            <w:tr w:rsidR="002A4137" w:rsidRPr="00B31086" w14:paraId="0B34C8C0" w14:textId="77777777" w:rsidTr="0079185E">
                              <w:tc>
                                <w:tcPr>
                                  <w:tcW w:w="5062" w:type="dxa"/>
                                  <w:shd w:val="clear" w:color="auto" w:fill="auto"/>
                                </w:tcPr>
                                <w:p w14:paraId="203E3340" w14:textId="77777777" w:rsidR="002A4137" w:rsidRPr="009E4711" w:rsidRDefault="002A4137" w:rsidP="00B31086">
                                  <w:pPr>
                                    <w:spacing w:line="276" w:lineRule="auto"/>
                                    <w:rPr>
                                      <w:b w:val="0"/>
                                      <w:bCs w:val="0"/>
                                    </w:rPr>
                                  </w:pPr>
                                </w:p>
                              </w:tc>
                              <w:tc>
                                <w:tcPr>
                                  <w:tcW w:w="5318" w:type="dxa"/>
                                </w:tcPr>
                                <w:p w14:paraId="0D40D4EA" w14:textId="77777777" w:rsidR="002A4137" w:rsidRPr="009E4711" w:rsidRDefault="002A4137" w:rsidP="00B31086">
                                  <w:pPr>
                                    <w:spacing w:line="276" w:lineRule="auto"/>
                                    <w:rPr>
                                      <w:b w:val="0"/>
                                      <w:bCs w:val="0"/>
                                    </w:rPr>
                                  </w:pPr>
                                </w:p>
                              </w:tc>
                            </w:tr>
                            <w:tr w:rsidR="002A4137" w:rsidRPr="00B31086" w14:paraId="24951EBC" w14:textId="77777777" w:rsidTr="0079185E">
                              <w:tc>
                                <w:tcPr>
                                  <w:tcW w:w="5062" w:type="dxa"/>
                                  <w:shd w:val="clear" w:color="auto" w:fill="auto"/>
                                </w:tcPr>
                                <w:p w14:paraId="03061E45" w14:textId="77777777" w:rsidR="002A4137" w:rsidRPr="009E4711" w:rsidRDefault="002A4137" w:rsidP="00B31086">
                                  <w:pPr>
                                    <w:spacing w:line="276" w:lineRule="auto"/>
                                    <w:rPr>
                                      <w:b w:val="0"/>
                                      <w:bCs w:val="0"/>
                                    </w:rPr>
                                  </w:pPr>
                                </w:p>
                              </w:tc>
                              <w:tc>
                                <w:tcPr>
                                  <w:tcW w:w="5318" w:type="dxa"/>
                                </w:tcPr>
                                <w:p w14:paraId="1CC3F4DA" w14:textId="77777777" w:rsidR="002A4137" w:rsidRPr="009E4711" w:rsidRDefault="002A4137" w:rsidP="00B31086">
                                  <w:pPr>
                                    <w:spacing w:line="276" w:lineRule="auto"/>
                                    <w:rPr>
                                      <w:b w:val="0"/>
                                      <w:bCs w:val="0"/>
                                    </w:rPr>
                                  </w:pPr>
                                </w:p>
                              </w:tc>
                            </w:tr>
                            <w:tr w:rsidR="002A4137" w:rsidRPr="00B31086" w14:paraId="0C84F955" w14:textId="77777777" w:rsidTr="0079185E">
                              <w:tc>
                                <w:tcPr>
                                  <w:tcW w:w="5062" w:type="dxa"/>
                                  <w:shd w:val="clear" w:color="auto" w:fill="auto"/>
                                </w:tcPr>
                                <w:p w14:paraId="07C8E8BB" w14:textId="77777777" w:rsidR="002A4137" w:rsidRPr="009E4711" w:rsidRDefault="002A4137" w:rsidP="00B31086">
                                  <w:pPr>
                                    <w:spacing w:line="276" w:lineRule="auto"/>
                                    <w:rPr>
                                      <w:b w:val="0"/>
                                      <w:bCs w:val="0"/>
                                    </w:rPr>
                                  </w:pPr>
                                </w:p>
                              </w:tc>
                              <w:tc>
                                <w:tcPr>
                                  <w:tcW w:w="5318" w:type="dxa"/>
                                </w:tcPr>
                                <w:p w14:paraId="41950245" w14:textId="77777777" w:rsidR="002A4137" w:rsidRPr="009E4711" w:rsidRDefault="002A4137" w:rsidP="00B31086">
                                  <w:pPr>
                                    <w:spacing w:line="276" w:lineRule="auto"/>
                                    <w:rPr>
                                      <w:b w:val="0"/>
                                      <w:bCs w:val="0"/>
                                    </w:rPr>
                                  </w:pPr>
                                </w:p>
                              </w:tc>
                            </w:tr>
                            <w:tr w:rsidR="002A4137" w:rsidRPr="00B31086" w14:paraId="6D422C37" w14:textId="77777777" w:rsidTr="0079185E">
                              <w:tc>
                                <w:tcPr>
                                  <w:tcW w:w="5062" w:type="dxa"/>
                                  <w:shd w:val="clear" w:color="auto" w:fill="auto"/>
                                </w:tcPr>
                                <w:p w14:paraId="645DEF05" w14:textId="77777777" w:rsidR="002A4137" w:rsidRPr="009E4711" w:rsidRDefault="002A4137" w:rsidP="00B31086">
                                  <w:pPr>
                                    <w:spacing w:line="276" w:lineRule="auto"/>
                                    <w:rPr>
                                      <w:b w:val="0"/>
                                      <w:bCs w:val="0"/>
                                    </w:rPr>
                                  </w:pPr>
                                </w:p>
                              </w:tc>
                              <w:tc>
                                <w:tcPr>
                                  <w:tcW w:w="5318" w:type="dxa"/>
                                </w:tcPr>
                                <w:p w14:paraId="02A7750D" w14:textId="77777777" w:rsidR="002A4137" w:rsidRPr="009E4711" w:rsidRDefault="002A4137" w:rsidP="00B31086">
                                  <w:pPr>
                                    <w:spacing w:line="276" w:lineRule="auto"/>
                                    <w:rPr>
                                      <w:b w:val="0"/>
                                      <w:bCs w:val="0"/>
                                    </w:rPr>
                                  </w:pPr>
                                </w:p>
                              </w:tc>
                            </w:tr>
                            <w:tr w:rsidR="002A4137" w:rsidRPr="00B31086" w14:paraId="3A8C4D7B" w14:textId="77777777" w:rsidTr="0079185E">
                              <w:tc>
                                <w:tcPr>
                                  <w:tcW w:w="5062" w:type="dxa"/>
                                  <w:shd w:val="clear" w:color="auto" w:fill="auto"/>
                                </w:tcPr>
                                <w:p w14:paraId="1EA7388A" w14:textId="77777777" w:rsidR="002A4137" w:rsidRPr="009E4711" w:rsidRDefault="002A4137" w:rsidP="00B31086">
                                  <w:pPr>
                                    <w:spacing w:line="276" w:lineRule="auto"/>
                                    <w:rPr>
                                      <w:b w:val="0"/>
                                      <w:bCs w:val="0"/>
                                    </w:rPr>
                                  </w:pPr>
                                </w:p>
                              </w:tc>
                              <w:tc>
                                <w:tcPr>
                                  <w:tcW w:w="5318" w:type="dxa"/>
                                </w:tcPr>
                                <w:p w14:paraId="1030C899" w14:textId="77777777" w:rsidR="002A4137" w:rsidRPr="009E4711" w:rsidRDefault="002A4137" w:rsidP="00B31086">
                                  <w:pPr>
                                    <w:spacing w:line="276" w:lineRule="auto"/>
                                    <w:rPr>
                                      <w:b w:val="0"/>
                                      <w:bCs w:val="0"/>
                                    </w:rPr>
                                  </w:pPr>
                                </w:p>
                              </w:tc>
                            </w:tr>
                            <w:tr w:rsidR="002A4137" w:rsidRPr="00B31086" w14:paraId="41F1DCDB" w14:textId="77777777" w:rsidTr="0079185E">
                              <w:tc>
                                <w:tcPr>
                                  <w:tcW w:w="5062" w:type="dxa"/>
                                  <w:shd w:val="clear" w:color="auto" w:fill="auto"/>
                                </w:tcPr>
                                <w:p w14:paraId="33852E7E" w14:textId="77777777" w:rsidR="002A4137" w:rsidRPr="009E4711" w:rsidRDefault="002A4137" w:rsidP="00B31086">
                                  <w:pPr>
                                    <w:spacing w:line="276" w:lineRule="auto"/>
                                    <w:rPr>
                                      <w:b w:val="0"/>
                                      <w:bCs w:val="0"/>
                                    </w:rPr>
                                  </w:pPr>
                                </w:p>
                              </w:tc>
                              <w:tc>
                                <w:tcPr>
                                  <w:tcW w:w="5318" w:type="dxa"/>
                                </w:tcPr>
                                <w:p w14:paraId="17556434" w14:textId="77777777" w:rsidR="002A4137" w:rsidRPr="009E4711" w:rsidRDefault="002A4137" w:rsidP="00B31086">
                                  <w:pPr>
                                    <w:spacing w:line="276" w:lineRule="auto"/>
                                    <w:rPr>
                                      <w:b w:val="0"/>
                                      <w:bCs w:val="0"/>
                                    </w:rPr>
                                  </w:pPr>
                                </w:p>
                              </w:tc>
                            </w:tr>
                            <w:tr w:rsidR="002A4137" w:rsidRPr="00B31086" w14:paraId="2575A3E6" w14:textId="77777777" w:rsidTr="0079185E">
                              <w:tc>
                                <w:tcPr>
                                  <w:tcW w:w="5062" w:type="dxa"/>
                                  <w:shd w:val="clear" w:color="auto" w:fill="auto"/>
                                </w:tcPr>
                                <w:p w14:paraId="76B29FB6" w14:textId="77777777" w:rsidR="002A4137" w:rsidRPr="009E4711" w:rsidRDefault="002A4137" w:rsidP="00B31086">
                                  <w:pPr>
                                    <w:spacing w:line="276" w:lineRule="auto"/>
                                    <w:rPr>
                                      <w:b w:val="0"/>
                                      <w:bCs w:val="0"/>
                                    </w:rPr>
                                  </w:pPr>
                                </w:p>
                              </w:tc>
                              <w:tc>
                                <w:tcPr>
                                  <w:tcW w:w="5318" w:type="dxa"/>
                                </w:tcPr>
                                <w:p w14:paraId="3DA6075F" w14:textId="77777777" w:rsidR="002A4137" w:rsidRPr="009E4711" w:rsidRDefault="002A4137" w:rsidP="00B31086">
                                  <w:pPr>
                                    <w:spacing w:line="276" w:lineRule="auto"/>
                                    <w:rPr>
                                      <w:b w:val="0"/>
                                      <w:bCs w:val="0"/>
                                    </w:rPr>
                                  </w:pPr>
                                </w:p>
                              </w:tc>
                            </w:tr>
                            <w:tr w:rsidR="002A4137" w:rsidRPr="00B31086" w14:paraId="1CD85941" w14:textId="77777777" w:rsidTr="0079185E">
                              <w:tc>
                                <w:tcPr>
                                  <w:tcW w:w="5062" w:type="dxa"/>
                                  <w:shd w:val="clear" w:color="auto" w:fill="auto"/>
                                </w:tcPr>
                                <w:p w14:paraId="2D1D86F9" w14:textId="77777777" w:rsidR="002A4137" w:rsidRPr="009E4711" w:rsidRDefault="002A4137" w:rsidP="00B31086">
                                  <w:pPr>
                                    <w:spacing w:line="276" w:lineRule="auto"/>
                                    <w:rPr>
                                      <w:b w:val="0"/>
                                      <w:bCs w:val="0"/>
                                    </w:rPr>
                                  </w:pPr>
                                </w:p>
                              </w:tc>
                              <w:tc>
                                <w:tcPr>
                                  <w:tcW w:w="5318" w:type="dxa"/>
                                </w:tcPr>
                                <w:p w14:paraId="60CFBED2" w14:textId="77777777" w:rsidR="002A4137" w:rsidRPr="009E4711" w:rsidRDefault="002A4137" w:rsidP="00B31086">
                                  <w:pPr>
                                    <w:spacing w:line="276" w:lineRule="auto"/>
                                    <w:rPr>
                                      <w:b w:val="0"/>
                                      <w:bCs w:val="0"/>
                                    </w:rPr>
                                  </w:pPr>
                                </w:p>
                              </w:tc>
                            </w:tr>
                            <w:tr w:rsidR="002A4137" w:rsidRPr="00B31086" w14:paraId="4BEC6F49" w14:textId="77777777" w:rsidTr="0079185E">
                              <w:tc>
                                <w:tcPr>
                                  <w:tcW w:w="5062" w:type="dxa"/>
                                  <w:shd w:val="clear" w:color="auto" w:fill="auto"/>
                                </w:tcPr>
                                <w:p w14:paraId="32E4D9B9" w14:textId="77777777" w:rsidR="002A4137" w:rsidRPr="009E4711" w:rsidRDefault="002A4137" w:rsidP="00B31086">
                                  <w:pPr>
                                    <w:spacing w:line="276" w:lineRule="auto"/>
                                    <w:rPr>
                                      <w:b w:val="0"/>
                                      <w:bCs w:val="0"/>
                                    </w:rPr>
                                  </w:pPr>
                                </w:p>
                              </w:tc>
                              <w:tc>
                                <w:tcPr>
                                  <w:tcW w:w="5318" w:type="dxa"/>
                                </w:tcPr>
                                <w:p w14:paraId="10815026" w14:textId="77777777" w:rsidR="002A4137" w:rsidRPr="009E4711" w:rsidRDefault="002A4137" w:rsidP="00B31086">
                                  <w:pPr>
                                    <w:spacing w:line="276" w:lineRule="auto"/>
                                    <w:rPr>
                                      <w:b w:val="0"/>
                                      <w:bCs w:val="0"/>
                                    </w:rPr>
                                  </w:pPr>
                                </w:p>
                              </w:tc>
                            </w:tr>
                            <w:tr w:rsidR="002A4137" w:rsidRPr="00B31086" w14:paraId="0FEAB5CA" w14:textId="77777777" w:rsidTr="0079185E">
                              <w:tc>
                                <w:tcPr>
                                  <w:tcW w:w="5062" w:type="dxa"/>
                                  <w:shd w:val="clear" w:color="auto" w:fill="auto"/>
                                </w:tcPr>
                                <w:p w14:paraId="4876272D" w14:textId="77777777" w:rsidR="002A4137" w:rsidRPr="009E4711" w:rsidRDefault="002A4137" w:rsidP="00B31086">
                                  <w:pPr>
                                    <w:spacing w:line="276" w:lineRule="auto"/>
                                    <w:rPr>
                                      <w:b w:val="0"/>
                                      <w:bCs w:val="0"/>
                                    </w:rPr>
                                  </w:pPr>
                                </w:p>
                              </w:tc>
                              <w:tc>
                                <w:tcPr>
                                  <w:tcW w:w="5318" w:type="dxa"/>
                                </w:tcPr>
                                <w:p w14:paraId="77C9B326" w14:textId="77777777" w:rsidR="002A4137" w:rsidRPr="009E4711" w:rsidRDefault="002A4137" w:rsidP="00B31086">
                                  <w:pPr>
                                    <w:spacing w:line="276" w:lineRule="auto"/>
                                    <w:rPr>
                                      <w:b w:val="0"/>
                                      <w:bCs w:val="0"/>
                                    </w:rPr>
                                  </w:pPr>
                                </w:p>
                              </w:tc>
                            </w:tr>
                            <w:tr w:rsidR="002A4137" w:rsidRPr="00B31086" w14:paraId="0D20EFEC" w14:textId="77777777" w:rsidTr="0079185E">
                              <w:tc>
                                <w:tcPr>
                                  <w:tcW w:w="5062" w:type="dxa"/>
                                  <w:shd w:val="clear" w:color="auto" w:fill="auto"/>
                                </w:tcPr>
                                <w:p w14:paraId="3A4CB8F6" w14:textId="77777777" w:rsidR="002A4137" w:rsidRPr="009E4711" w:rsidRDefault="002A4137" w:rsidP="00B31086">
                                  <w:pPr>
                                    <w:spacing w:line="276" w:lineRule="auto"/>
                                    <w:rPr>
                                      <w:b w:val="0"/>
                                      <w:bCs w:val="0"/>
                                    </w:rPr>
                                  </w:pPr>
                                </w:p>
                              </w:tc>
                              <w:tc>
                                <w:tcPr>
                                  <w:tcW w:w="5318" w:type="dxa"/>
                                </w:tcPr>
                                <w:p w14:paraId="2C608026" w14:textId="77777777" w:rsidR="002A4137" w:rsidRPr="009E4711" w:rsidRDefault="002A4137" w:rsidP="00B31086">
                                  <w:pPr>
                                    <w:spacing w:line="276" w:lineRule="auto"/>
                                    <w:rPr>
                                      <w:b w:val="0"/>
                                      <w:bCs w:val="0"/>
                                    </w:rPr>
                                  </w:pPr>
                                </w:p>
                              </w:tc>
                            </w:tr>
                            <w:tr w:rsidR="002A4137" w:rsidRPr="00B31086" w14:paraId="799E72CC" w14:textId="77777777" w:rsidTr="0079185E">
                              <w:tc>
                                <w:tcPr>
                                  <w:tcW w:w="5062" w:type="dxa"/>
                                  <w:shd w:val="clear" w:color="auto" w:fill="auto"/>
                                </w:tcPr>
                                <w:p w14:paraId="43A0FA77" w14:textId="77777777" w:rsidR="002A4137" w:rsidRPr="009E4711" w:rsidRDefault="002A4137" w:rsidP="00B31086">
                                  <w:pPr>
                                    <w:spacing w:line="276" w:lineRule="auto"/>
                                    <w:rPr>
                                      <w:b w:val="0"/>
                                      <w:bCs w:val="0"/>
                                    </w:rPr>
                                  </w:pPr>
                                </w:p>
                              </w:tc>
                              <w:tc>
                                <w:tcPr>
                                  <w:tcW w:w="5318" w:type="dxa"/>
                                </w:tcPr>
                                <w:p w14:paraId="11B576E2" w14:textId="77777777" w:rsidR="002A4137" w:rsidRPr="009E4711" w:rsidRDefault="002A4137" w:rsidP="00B31086">
                                  <w:pPr>
                                    <w:spacing w:line="276" w:lineRule="auto"/>
                                    <w:rPr>
                                      <w:b w:val="0"/>
                                      <w:bCs w:val="0"/>
                                    </w:rPr>
                                  </w:pPr>
                                </w:p>
                              </w:tc>
                            </w:tr>
                            <w:tr w:rsidR="002A4137" w:rsidRPr="00B31086" w14:paraId="72416214" w14:textId="77777777" w:rsidTr="0079185E">
                              <w:tc>
                                <w:tcPr>
                                  <w:tcW w:w="5062" w:type="dxa"/>
                                  <w:shd w:val="clear" w:color="auto" w:fill="auto"/>
                                </w:tcPr>
                                <w:p w14:paraId="4EA6ECE0" w14:textId="77777777" w:rsidR="002A4137" w:rsidRPr="009E4711" w:rsidRDefault="002A4137" w:rsidP="00B31086">
                                  <w:pPr>
                                    <w:spacing w:line="276" w:lineRule="auto"/>
                                    <w:rPr>
                                      <w:b w:val="0"/>
                                      <w:bCs w:val="0"/>
                                    </w:rPr>
                                  </w:pPr>
                                </w:p>
                              </w:tc>
                              <w:tc>
                                <w:tcPr>
                                  <w:tcW w:w="5318" w:type="dxa"/>
                                </w:tcPr>
                                <w:p w14:paraId="74DA3573" w14:textId="77777777" w:rsidR="002A4137" w:rsidRPr="009E4711" w:rsidRDefault="002A4137" w:rsidP="00B31086">
                                  <w:pPr>
                                    <w:spacing w:line="276" w:lineRule="auto"/>
                                    <w:rPr>
                                      <w:b w:val="0"/>
                                      <w:bCs w:val="0"/>
                                    </w:rPr>
                                  </w:pPr>
                                </w:p>
                              </w:tc>
                            </w:tr>
                            <w:tr w:rsidR="002A4137" w:rsidRPr="00B31086" w14:paraId="61F82B94" w14:textId="77777777" w:rsidTr="0079185E">
                              <w:tc>
                                <w:tcPr>
                                  <w:tcW w:w="5062" w:type="dxa"/>
                                  <w:shd w:val="clear" w:color="auto" w:fill="auto"/>
                                </w:tcPr>
                                <w:p w14:paraId="515C8948" w14:textId="77777777" w:rsidR="002A4137" w:rsidRPr="009E4711" w:rsidRDefault="002A4137" w:rsidP="00B31086">
                                  <w:pPr>
                                    <w:spacing w:line="276" w:lineRule="auto"/>
                                    <w:rPr>
                                      <w:b w:val="0"/>
                                      <w:bCs w:val="0"/>
                                    </w:rPr>
                                  </w:pPr>
                                </w:p>
                              </w:tc>
                              <w:tc>
                                <w:tcPr>
                                  <w:tcW w:w="5318" w:type="dxa"/>
                                </w:tcPr>
                                <w:p w14:paraId="660B7E46" w14:textId="77777777" w:rsidR="002A4137" w:rsidRPr="009E4711" w:rsidRDefault="002A4137" w:rsidP="00B31086">
                                  <w:pPr>
                                    <w:spacing w:line="276" w:lineRule="auto"/>
                                    <w:rPr>
                                      <w:b w:val="0"/>
                                      <w:bCs w:val="0"/>
                                    </w:rPr>
                                  </w:pPr>
                                </w:p>
                              </w:tc>
                            </w:tr>
                            <w:tr w:rsidR="002A4137" w:rsidRPr="00B31086" w14:paraId="68B28CAD" w14:textId="77777777" w:rsidTr="0079185E">
                              <w:tc>
                                <w:tcPr>
                                  <w:tcW w:w="5062" w:type="dxa"/>
                                  <w:shd w:val="clear" w:color="auto" w:fill="auto"/>
                                </w:tcPr>
                                <w:p w14:paraId="08ACB90A" w14:textId="77777777" w:rsidR="002A4137" w:rsidRPr="009E4711" w:rsidRDefault="002A4137" w:rsidP="00B31086">
                                  <w:pPr>
                                    <w:spacing w:line="276" w:lineRule="auto"/>
                                    <w:rPr>
                                      <w:b w:val="0"/>
                                      <w:bCs w:val="0"/>
                                    </w:rPr>
                                  </w:pPr>
                                </w:p>
                              </w:tc>
                              <w:tc>
                                <w:tcPr>
                                  <w:tcW w:w="5318" w:type="dxa"/>
                                </w:tcPr>
                                <w:p w14:paraId="65437A2A" w14:textId="77777777" w:rsidR="002A4137" w:rsidRPr="009E4711" w:rsidRDefault="002A4137" w:rsidP="00B31086">
                                  <w:pPr>
                                    <w:spacing w:line="276" w:lineRule="auto"/>
                                    <w:rPr>
                                      <w:b w:val="0"/>
                                      <w:bCs w:val="0"/>
                                    </w:rPr>
                                  </w:pPr>
                                </w:p>
                              </w:tc>
                            </w:tr>
                            <w:tr w:rsidR="002A4137" w:rsidRPr="00B31086" w14:paraId="5A2A517C" w14:textId="77777777" w:rsidTr="0079185E">
                              <w:tc>
                                <w:tcPr>
                                  <w:tcW w:w="5062" w:type="dxa"/>
                                  <w:shd w:val="clear" w:color="auto" w:fill="auto"/>
                                </w:tcPr>
                                <w:p w14:paraId="24CBA683" w14:textId="77777777" w:rsidR="002A4137" w:rsidRPr="009E4711" w:rsidRDefault="002A4137" w:rsidP="00B31086">
                                  <w:pPr>
                                    <w:spacing w:line="276" w:lineRule="auto"/>
                                    <w:rPr>
                                      <w:b w:val="0"/>
                                      <w:bCs w:val="0"/>
                                    </w:rPr>
                                  </w:pPr>
                                </w:p>
                              </w:tc>
                              <w:tc>
                                <w:tcPr>
                                  <w:tcW w:w="5318" w:type="dxa"/>
                                </w:tcPr>
                                <w:p w14:paraId="33BFA504" w14:textId="77777777" w:rsidR="002A4137" w:rsidRPr="009E4711" w:rsidRDefault="002A4137" w:rsidP="00B31086">
                                  <w:pPr>
                                    <w:spacing w:line="276" w:lineRule="auto"/>
                                    <w:rPr>
                                      <w:b w:val="0"/>
                                      <w:bCs w:val="0"/>
                                    </w:rPr>
                                  </w:pPr>
                                </w:p>
                              </w:tc>
                            </w:tr>
                            <w:tr w:rsidR="002A4137" w:rsidRPr="00B31086" w14:paraId="295A262C" w14:textId="77777777" w:rsidTr="0079185E">
                              <w:tc>
                                <w:tcPr>
                                  <w:tcW w:w="5062" w:type="dxa"/>
                                  <w:shd w:val="clear" w:color="auto" w:fill="auto"/>
                                </w:tcPr>
                                <w:p w14:paraId="2484E361" w14:textId="77777777" w:rsidR="002A4137" w:rsidRPr="009E4711" w:rsidRDefault="002A4137" w:rsidP="00B31086">
                                  <w:pPr>
                                    <w:spacing w:line="276" w:lineRule="auto"/>
                                    <w:rPr>
                                      <w:b w:val="0"/>
                                      <w:bCs w:val="0"/>
                                    </w:rPr>
                                  </w:pPr>
                                </w:p>
                              </w:tc>
                              <w:tc>
                                <w:tcPr>
                                  <w:tcW w:w="5318" w:type="dxa"/>
                                </w:tcPr>
                                <w:p w14:paraId="1913D835" w14:textId="77777777" w:rsidR="002A4137" w:rsidRPr="009E4711" w:rsidRDefault="002A4137" w:rsidP="00B31086">
                                  <w:pPr>
                                    <w:spacing w:line="276" w:lineRule="auto"/>
                                    <w:rPr>
                                      <w:b w:val="0"/>
                                      <w:bCs w:val="0"/>
                                    </w:rPr>
                                  </w:pPr>
                                </w:p>
                              </w:tc>
                            </w:tr>
                            <w:tr w:rsidR="002A4137" w:rsidRPr="00B31086" w14:paraId="1D125CCE" w14:textId="77777777" w:rsidTr="0079185E">
                              <w:tc>
                                <w:tcPr>
                                  <w:tcW w:w="5062" w:type="dxa"/>
                                  <w:shd w:val="clear" w:color="auto" w:fill="auto"/>
                                </w:tcPr>
                                <w:p w14:paraId="02773351" w14:textId="77777777" w:rsidR="002A4137" w:rsidRPr="009E4711" w:rsidRDefault="002A4137" w:rsidP="00B31086">
                                  <w:pPr>
                                    <w:spacing w:line="276" w:lineRule="auto"/>
                                    <w:rPr>
                                      <w:b w:val="0"/>
                                      <w:bCs w:val="0"/>
                                    </w:rPr>
                                  </w:pPr>
                                </w:p>
                              </w:tc>
                              <w:tc>
                                <w:tcPr>
                                  <w:tcW w:w="5318" w:type="dxa"/>
                                </w:tcPr>
                                <w:p w14:paraId="31F848EC" w14:textId="77777777" w:rsidR="002A4137" w:rsidRPr="009E4711" w:rsidRDefault="002A4137" w:rsidP="00B31086">
                                  <w:pPr>
                                    <w:spacing w:line="276" w:lineRule="auto"/>
                                    <w:rPr>
                                      <w:b w:val="0"/>
                                      <w:bCs w:val="0"/>
                                    </w:rPr>
                                  </w:pPr>
                                </w:p>
                              </w:tc>
                            </w:tr>
                            <w:tr w:rsidR="002A4137" w:rsidRPr="00B31086" w14:paraId="30C65667" w14:textId="77777777" w:rsidTr="0079185E">
                              <w:tc>
                                <w:tcPr>
                                  <w:tcW w:w="5062" w:type="dxa"/>
                                  <w:shd w:val="clear" w:color="auto" w:fill="auto"/>
                                </w:tcPr>
                                <w:p w14:paraId="647F17DC" w14:textId="77777777" w:rsidR="002A4137" w:rsidRPr="009E4711" w:rsidRDefault="002A4137" w:rsidP="00B31086">
                                  <w:pPr>
                                    <w:spacing w:line="276" w:lineRule="auto"/>
                                    <w:rPr>
                                      <w:b w:val="0"/>
                                      <w:bCs w:val="0"/>
                                    </w:rPr>
                                  </w:pPr>
                                </w:p>
                              </w:tc>
                              <w:tc>
                                <w:tcPr>
                                  <w:tcW w:w="5318" w:type="dxa"/>
                                </w:tcPr>
                                <w:p w14:paraId="7AC348A2" w14:textId="77777777" w:rsidR="002A4137" w:rsidRPr="009E4711" w:rsidRDefault="002A4137" w:rsidP="00B31086">
                                  <w:pPr>
                                    <w:spacing w:line="276" w:lineRule="auto"/>
                                    <w:rPr>
                                      <w:b w:val="0"/>
                                      <w:bCs w:val="0"/>
                                    </w:rPr>
                                  </w:pPr>
                                </w:p>
                              </w:tc>
                            </w:tr>
                            <w:tr w:rsidR="002A4137" w:rsidRPr="00B31086" w14:paraId="20D417F2" w14:textId="77777777" w:rsidTr="0079185E">
                              <w:tc>
                                <w:tcPr>
                                  <w:tcW w:w="5062" w:type="dxa"/>
                                  <w:shd w:val="clear" w:color="auto" w:fill="auto"/>
                                </w:tcPr>
                                <w:p w14:paraId="43ED8875" w14:textId="77777777" w:rsidR="002A4137" w:rsidRPr="009E4711" w:rsidRDefault="002A4137" w:rsidP="00B31086">
                                  <w:pPr>
                                    <w:spacing w:line="276" w:lineRule="auto"/>
                                    <w:rPr>
                                      <w:b w:val="0"/>
                                      <w:bCs w:val="0"/>
                                    </w:rPr>
                                  </w:pPr>
                                </w:p>
                              </w:tc>
                              <w:tc>
                                <w:tcPr>
                                  <w:tcW w:w="5318" w:type="dxa"/>
                                </w:tcPr>
                                <w:p w14:paraId="0A98BE95" w14:textId="77777777" w:rsidR="002A4137" w:rsidRPr="009E4711" w:rsidRDefault="002A4137" w:rsidP="00B31086">
                                  <w:pPr>
                                    <w:spacing w:line="276" w:lineRule="auto"/>
                                    <w:rPr>
                                      <w:b w:val="0"/>
                                      <w:bCs w:val="0"/>
                                    </w:rPr>
                                  </w:pPr>
                                </w:p>
                              </w:tc>
                            </w:tr>
                            <w:tr w:rsidR="002A4137" w:rsidRPr="00B31086" w14:paraId="66D6D39B" w14:textId="77777777" w:rsidTr="0079185E">
                              <w:tc>
                                <w:tcPr>
                                  <w:tcW w:w="5062" w:type="dxa"/>
                                  <w:shd w:val="clear" w:color="auto" w:fill="auto"/>
                                </w:tcPr>
                                <w:p w14:paraId="03A77323" w14:textId="77777777" w:rsidR="002A4137" w:rsidRPr="009E4711" w:rsidRDefault="002A4137" w:rsidP="00B31086">
                                  <w:pPr>
                                    <w:spacing w:line="276" w:lineRule="auto"/>
                                    <w:rPr>
                                      <w:b w:val="0"/>
                                      <w:bCs w:val="0"/>
                                    </w:rPr>
                                  </w:pPr>
                                </w:p>
                              </w:tc>
                              <w:tc>
                                <w:tcPr>
                                  <w:tcW w:w="5318" w:type="dxa"/>
                                </w:tcPr>
                                <w:p w14:paraId="49F8BF7C" w14:textId="77777777" w:rsidR="002A4137" w:rsidRPr="009E4711" w:rsidRDefault="002A4137" w:rsidP="00B31086">
                                  <w:pPr>
                                    <w:spacing w:line="276" w:lineRule="auto"/>
                                    <w:rPr>
                                      <w:b w:val="0"/>
                                      <w:bCs w:val="0"/>
                                    </w:rPr>
                                  </w:pPr>
                                </w:p>
                              </w:tc>
                            </w:tr>
                            <w:tr w:rsidR="002A4137" w:rsidRPr="00B31086" w14:paraId="1A4CE1B3" w14:textId="77777777" w:rsidTr="0079185E">
                              <w:tc>
                                <w:tcPr>
                                  <w:tcW w:w="5062" w:type="dxa"/>
                                  <w:shd w:val="clear" w:color="auto" w:fill="auto"/>
                                </w:tcPr>
                                <w:p w14:paraId="5A80E029" w14:textId="77777777" w:rsidR="002A4137" w:rsidRPr="009E4711" w:rsidRDefault="002A4137" w:rsidP="00B31086">
                                  <w:pPr>
                                    <w:spacing w:line="276" w:lineRule="auto"/>
                                    <w:rPr>
                                      <w:b w:val="0"/>
                                      <w:bCs w:val="0"/>
                                    </w:rPr>
                                  </w:pPr>
                                </w:p>
                              </w:tc>
                              <w:tc>
                                <w:tcPr>
                                  <w:tcW w:w="5318" w:type="dxa"/>
                                </w:tcPr>
                                <w:p w14:paraId="1D247298" w14:textId="77777777" w:rsidR="002A4137" w:rsidRPr="009E4711" w:rsidRDefault="002A4137" w:rsidP="00B31086">
                                  <w:pPr>
                                    <w:spacing w:line="276" w:lineRule="auto"/>
                                    <w:rPr>
                                      <w:b w:val="0"/>
                                      <w:bCs w:val="0"/>
                                    </w:rPr>
                                  </w:pPr>
                                </w:p>
                              </w:tc>
                            </w:tr>
                            <w:tr w:rsidR="002A4137" w:rsidRPr="00B31086" w14:paraId="3F223AF7" w14:textId="77777777" w:rsidTr="0079185E">
                              <w:tc>
                                <w:tcPr>
                                  <w:tcW w:w="5062" w:type="dxa"/>
                                  <w:shd w:val="clear" w:color="auto" w:fill="auto"/>
                                </w:tcPr>
                                <w:p w14:paraId="127B5783" w14:textId="77777777" w:rsidR="002A4137" w:rsidRPr="009E4711" w:rsidRDefault="002A4137" w:rsidP="00B31086">
                                  <w:pPr>
                                    <w:spacing w:line="276" w:lineRule="auto"/>
                                    <w:rPr>
                                      <w:b w:val="0"/>
                                      <w:bCs w:val="0"/>
                                    </w:rPr>
                                  </w:pPr>
                                </w:p>
                              </w:tc>
                              <w:tc>
                                <w:tcPr>
                                  <w:tcW w:w="5318" w:type="dxa"/>
                                </w:tcPr>
                                <w:p w14:paraId="20D8FB02" w14:textId="77777777" w:rsidR="002A4137" w:rsidRPr="009E4711" w:rsidRDefault="002A4137" w:rsidP="00B31086">
                                  <w:pPr>
                                    <w:spacing w:line="276" w:lineRule="auto"/>
                                    <w:rPr>
                                      <w:b w:val="0"/>
                                      <w:bCs w:val="0"/>
                                    </w:rPr>
                                  </w:pPr>
                                </w:p>
                              </w:tc>
                            </w:tr>
                            <w:tr w:rsidR="002A4137" w:rsidRPr="00B31086" w14:paraId="2461F774" w14:textId="77777777" w:rsidTr="0079185E">
                              <w:tc>
                                <w:tcPr>
                                  <w:tcW w:w="5062" w:type="dxa"/>
                                  <w:shd w:val="clear" w:color="auto" w:fill="auto"/>
                                </w:tcPr>
                                <w:p w14:paraId="1F3CFB43" w14:textId="77777777" w:rsidR="002A4137" w:rsidRPr="009E4711" w:rsidRDefault="002A4137" w:rsidP="00B31086">
                                  <w:pPr>
                                    <w:spacing w:line="276" w:lineRule="auto"/>
                                    <w:rPr>
                                      <w:b w:val="0"/>
                                      <w:bCs w:val="0"/>
                                    </w:rPr>
                                  </w:pPr>
                                </w:p>
                              </w:tc>
                              <w:tc>
                                <w:tcPr>
                                  <w:tcW w:w="5318" w:type="dxa"/>
                                </w:tcPr>
                                <w:p w14:paraId="017FF18A" w14:textId="77777777" w:rsidR="002A4137" w:rsidRPr="009E4711" w:rsidRDefault="002A4137" w:rsidP="00B31086">
                                  <w:pPr>
                                    <w:spacing w:line="276" w:lineRule="auto"/>
                                    <w:rPr>
                                      <w:b w:val="0"/>
                                      <w:bCs w:val="0"/>
                                    </w:rPr>
                                  </w:pPr>
                                </w:p>
                              </w:tc>
                            </w:tr>
                            <w:tr w:rsidR="002A4137" w:rsidRPr="00B31086" w14:paraId="0FFAF8C3" w14:textId="77777777" w:rsidTr="0079185E">
                              <w:tc>
                                <w:tcPr>
                                  <w:tcW w:w="5062" w:type="dxa"/>
                                  <w:shd w:val="clear" w:color="auto" w:fill="auto"/>
                                </w:tcPr>
                                <w:p w14:paraId="5D5ED915" w14:textId="77777777" w:rsidR="002A4137" w:rsidRPr="009E4711" w:rsidRDefault="002A4137" w:rsidP="00B31086">
                                  <w:pPr>
                                    <w:spacing w:line="276" w:lineRule="auto"/>
                                    <w:rPr>
                                      <w:b w:val="0"/>
                                      <w:bCs w:val="0"/>
                                    </w:rPr>
                                  </w:pPr>
                                </w:p>
                              </w:tc>
                              <w:tc>
                                <w:tcPr>
                                  <w:tcW w:w="5318" w:type="dxa"/>
                                </w:tcPr>
                                <w:p w14:paraId="1ABAEBF6" w14:textId="77777777" w:rsidR="002A4137" w:rsidRPr="009E4711" w:rsidRDefault="002A4137" w:rsidP="00B31086">
                                  <w:pPr>
                                    <w:spacing w:line="276" w:lineRule="auto"/>
                                    <w:rPr>
                                      <w:b w:val="0"/>
                                      <w:bCs w:val="0"/>
                                    </w:rPr>
                                  </w:pPr>
                                </w:p>
                              </w:tc>
                            </w:tr>
                            <w:tr w:rsidR="002A4137" w:rsidRPr="00B31086" w14:paraId="08F5F2F4" w14:textId="77777777" w:rsidTr="0079185E">
                              <w:tc>
                                <w:tcPr>
                                  <w:tcW w:w="5062" w:type="dxa"/>
                                  <w:shd w:val="clear" w:color="auto" w:fill="auto"/>
                                </w:tcPr>
                                <w:p w14:paraId="2A2613C1" w14:textId="77777777" w:rsidR="002A4137" w:rsidRPr="009E4711" w:rsidRDefault="002A4137" w:rsidP="00B31086">
                                  <w:pPr>
                                    <w:spacing w:line="276" w:lineRule="auto"/>
                                    <w:rPr>
                                      <w:b w:val="0"/>
                                      <w:bCs w:val="0"/>
                                    </w:rPr>
                                  </w:pPr>
                                </w:p>
                              </w:tc>
                              <w:tc>
                                <w:tcPr>
                                  <w:tcW w:w="5318" w:type="dxa"/>
                                </w:tcPr>
                                <w:p w14:paraId="11D08E76" w14:textId="77777777" w:rsidR="002A4137" w:rsidRPr="009E4711" w:rsidRDefault="002A4137" w:rsidP="00B31086">
                                  <w:pPr>
                                    <w:spacing w:line="276" w:lineRule="auto"/>
                                    <w:rPr>
                                      <w:b w:val="0"/>
                                      <w:bCs w:val="0"/>
                                    </w:rPr>
                                  </w:pPr>
                                </w:p>
                              </w:tc>
                            </w:tr>
                            <w:tr w:rsidR="002A4137" w:rsidRPr="00B31086" w14:paraId="101146B9" w14:textId="77777777" w:rsidTr="0079185E">
                              <w:tc>
                                <w:tcPr>
                                  <w:tcW w:w="5062" w:type="dxa"/>
                                  <w:shd w:val="clear" w:color="auto" w:fill="auto"/>
                                </w:tcPr>
                                <w:p w14:paraId="5E7622F3" w14:textId="77777777" w:rsidR="002A4137" w:rsidRPr="009E4711" w:rsidRDefault="002A4137" w:rsidP="00B31086">
                                  <w:pPr>
                                    <w:spacing w:line="276" w:lineRule="auto"/>
                                    <w:rPr>
                                      <w:b w:val="0"/>
                                      <w:bCs w:val="0"/>
                                    </w:rPr>
                                  </w:pPr>
                                </w:p>
                              </w:tc>
                              <w:tc>
                                <w:tcPr>
                                  <w:tcW w:w="5318" w:type="dxa"/>
                                </w:tcPr>
                                <w:p w14:paraId="7527B9D6" w14:textId="77777777" w:rsidR="002A4137" w:rsidRPr="009E4711" w:rsidRDefault="002A4137" w:rsidP="00B31086">
                                  <w:pPr>
                                    <w:spacing w:line="276" w:lineRule="auto"/>
                                    <w:rPr>
                                      <w:b w:val="0"/>
                                      <w:bCs w:val="0"/>
                                    </w:rPr>
                                  </w:pPr>
                                </w:p>
                              </w:tc>
                            </w:tr>
                            <w:tr w:rsidR="002A4137" w:rsidRPr="00B31086" w14:paraId="6D81BDB8" w14:textId="77777777" w:rsidTr="0079185E">
                              <w:tc>
                                <w:tcPr>
                                  <w:tcW w:w="5062" w:type="dxa"/>
                                  <w:shd w:val="clear" w:color="auto" w:fill="auto"/>
                                </w:tcPr>
                                <w:p w14:paraId="01D2E3FA" w14:textId="77777777" w:rsidR="002A4137" w:rsidRPr="009E4711" w:rsidRDefault="002A4137" w:rsidP="00B31086">
                                  <w:pPr>
                                    <w:spacing w:line="276" w:lineRule="auto"/>
                                    <w:rPr>
                                      <w:b w:val="0"/>
                                      <w:bCs w:val="0"/>
                                    </w:rPr>
                                  </w:pPr>
                                </w:p>
                              </w:tc>
                              <w:tc>
                                <w:tcPr>
                                  <w:tcW w:w="5318" w:type="dxa"/>
                                </w:tcPr>
                                <w:p w14:paraId="1280AD36" w14:textId="77777777" w:rsidR="002A4137" w:rsidRPr="009E4711" w:rsidRDefault="002A4137" w:rsidP="00B31086">
                                  <w:pPr>
                                    <w:spacing w:line="276" w:lineRule="auto"/>
                                    <w:rPr>
                                      <w:b w:val="0"/>
                                      <w:bCs w:val="0"/>
                                    </w:rPr>
                                  </w:pPr>
                                </w:p>
                              </w:tc>
                            </w:tr>
                            <w:tr w:rsidR="002A4137" w:rsidRPr="00B31086" w14:paraId="481731B8" w14:textId="77777777" w:rsidTr="0079185E">
                              <w:tc>
                                <w:tcPr>
                                  <w:tcW w:w="5062" w:type="dxa"/>
                                  <w:shd w:val="clear" w:color="auto" w:fill="auto"/>
                                </w:tcPr>
                                <w:p w14:paraId="2558292B" w14:textId="77777777" w:rsidR="002A4137" w:rsidRPr="009E4711" w:rsidRDefault="002A4137" w:rsidP="00B31086">
                                  <w:pPr>
                                    <w:spacing w:line="276" w:lineRule="auto"/>
                                    <w:rPr>
                                      <w:b w:val="0"/>
                                      <w:bCs w:val="0"/>
                                    </w:rPr>
                                  </w:pPr>
                                </w:p>
                              </w:tc>
                              <w:tc>
                                <w:tcPr>
                                  <w:tcW w:w="5318" w:type="dxa"/>
                                </w:tcPr>
                                <w:p w14:paraId="42300AB2" w14:textId="77777777" w:rsidR="002A4137" w:rsidRPr="009E4711" w:rsidRDefault="002A4137" w:rsidP="00B31086">
                                  <w:pPr>
                                    <w:spacing w:line="276" w:lineRule="auto"/>
                                    <w:rPr>
                                      <w:b w:val="0"/>
                                      <w:bCs w:val="0"/>
                                    </w:rPr>
                                  </w:pPr>
                                </w:p>
                              </w:tc>
                            </w:tr>
                            <w:tr w:rsidR="002A4137" w:rsidRPr="00B31086" w14:paraId="5A43570F" w14:textId="77777777" w:rsidTr="0079185E">
                              <w:tc>
                                <w:tcPr>
                                  <w:tcW w:w="5062" w:type="dxa"/>
                                  <w:shd w:val="clear" w:color="auto" w:fill="auto"/>
                                </w:tcPr>
                                <w:p w14:paraId="3CDB3EA1" w14:textId="77777777" w:rsidR="002A4137" w:rsidRPr="009E4711" w:rsidRDefault="002A4137" w:rsidP="00B31086">
                                  <w:pPr>
                                    <w:spacing w:line="276" w:lineRule="auto"/>
                                    <w:rPr>
                                      <w:b w:val="0"/>
                                      <w:bCs w:val="0"/>
                                    </w:rPr>
                                  </w:pPr>
                                </w:p>
                              </w:tc>
                              <w:tc>
                                <w:tcPr>
                                  <w:tcW w:w="5318" w:type="dxa"/>
                                </w:tcPr>
                                <w:p w14:paraId="41FE77B6" w14:textId="77777777" w:rsidR="002A4137" w:rsidRPr="009E4711" w:rsidRDefault="002A4137" w:rsidP="00B31086">
                                  <w:pPr>
                                    <w:spacing w:line="276" w:lineRule="auto"/>
                                    <w:rPr>
                                      <w:b w:val="0"/>
                                      <w:bCs w:val="0"/>
                                    </w:rPr>
                                  </w:pPr>
                                </w:p>
                              </w:tc>
                            </w:tr>
                            <w:tr w:rsidR="002A4137" w:rsidRPr="00B31086" w14:paraId="00FC1FD8" w14:textId="77777777" w:rsidTr="0079185E">
                              <w:tc>
                                <w:tcPr>
                                  <w:tcW w:w="5062" w:type="dxa"/>
                                  <w:shd w:val="clear" w:color="auto" w:fill="auto"/>
                                </w:tcPr>
                                <w:p w14:paraId="646FC166" w14:textId="77777777" w:rsidR="002A4137" w:rsidRPr="009E4711" w:rsidRDefault="002A4137" w:rsidP="00B31086">
                                  <w:pPr>
                                    <w:spacing w:line="276" w:lineRule="auto"/>
                                    <w:rPr>
                                      <w:b w:val="0"/>
                                      <w:bCs w:val="0"/>
                                    </w:rPr>
                                  </w:pPr>
                                </w:p>
                              </w:tc>
                              <w:tc>
                                <w:tcPr>
                                  <w:tcW w:w="5318" w:type="dxa"/>
                                </w:tcPr>
                                <w:p w14:paraId="2E5B55ED" w14:textId="77777777" w:rsidR="002A4137" w:rsidRPr="009E4711" w:rsidRDefault="002A4137" w:rsidP="00B31086">
                                  <w:pPr>
                                    <w:spacing w:line="276" w:lineRule="auto"/>
                                    <w:rPr>
                                      <w:b w:val="0"/>
                                      <w:bCs w:val="0"/>
                                    </w:rPr>
                                  </w:pPr>
                                </w:p>
                              </w:tc>
                            </w:tr>
                          </w:tbl>
                          <w:p w14:paraId="635E6487"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2" type="#_x0000_t202" style="position:absolute;margin-left:.2pt;margin-top:3.75pt;width:518.05pt;height:761.2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123D202B" w14:textId="77777777" w:rsidTr="002519CF">
                        <w:tc>
                          <w:tcPr>
                            <w:tcW w:w="10380" w:type="dxa"/>
                            <w:gridSpan w:val="2"/>
                            <w:shd w:val="clear" w:color="auto" w:fill="auto"/>
                          </w:tcPr>
                          <w:p w14:paraId="48C03EFC" w14:textId="14A3F9D1" w:rsidR="002A4137" w:rsidRPr="007C3057" w:rsidRDefault="002A4137" w:rsidP="00B82304">
                            <w:pPr>
                              <w:ind w:right="-49"/>
                              <w:jc w:val="center"/>
                              <w:rPr>
                                <w:b w:val="0"/>
                                <w:lang w:val="nl-NL"/>
                              </w:rPr>
                            </w:pPr>
                            <w:r w:rsidRPr="005A18C2">
                              <w:rPr>
                                <w:rFonts w:ascii="VNI-Univer" w:hAnsi="VNI-Univer"/>
                              </w:rPr>
                              <w:t>Baøi 32. KÍNH LUÙP.</w:t>
                            </w:r>
                          </w:p>
                        </w:tc>
                      </w:tr>
                      <w:tr w:rsidR="002A4137" w:rsidRPr="00B31086" w14:paraId="1AFEA34F" w14:textId="77777777" w:rsidTr="002519CF">
                        <w:tc>
                          <w:tcPr>
                            <w:tcW w:w="10380" w:type="dxa"/>
                            <w:gridSpan w:val="2"/>
                            <w:shd w:val="clear" w:color="auto" w:fill="auto"/>
                          </w:tcPr>
                          <w:p w14:paraId="13C034DC" w14:textId="77777777" w:rsidR="002A4137" w:rsidRPr="00AA317E" w:rsidRDefault="002A4137" w:rsidP="00B82304">
                            <w:pPr>
                              <w:jc w:val="both"/>
                              <w:rPr>
                                <w:b w:val="0"/>
                                <w:sz w:val="22"/>
                                <w:szCs w:val="22"/>
                              </w:rPr>
                            </w:pPr>
                            <w:r w:rsidRPr="00AA317E">
                              <w:rPr>
                                <w:sz w:val="22"/>
                                <w:szCs w:val="22"/>
                              </w:rPr>
                              <w:t>P1.</w:t>
                            </w:r>
                            <w:r w:rsidRPr="00AA317E">
                              <w:rPr>
                                <w:b w:val="0"/>
                                <w:sz w:val="22"/>
                                <w:szCs w:val="22"/>
                              </w:rPr>
                              <w:t xml:space="preserve"> </w:t>
                            </w:r>
                            <w:r>
                              <w:rPr>
                                <w:b w:val="0"/>
                                <w:sz w:val="22"/>
                                <w:szCs w:val="22"/>
                              </w:rPr>
                              <w:t xml:space="preserve">Nêu điều kiện mắt nhìn rõ vật ? Làm thế nào để quan sát những vật rất nhỏ (chân con muỗi, tế bào diệp lục), các vật ở rất xa (sao, trăng …) ? Đặc điểm của góc trông ảnh khi quan sát những vật này ? </w:t>
                            </w:r>
                            <w:r w:rsidRPr="00AA317E">
                              <w:rPr>
                                <w:b w:val="0"/>
                                <w:sz w:val="22"/>
                                <w:szCs w:val="22"/>
                              </w:rPr>
                              <w:t>Tác dụng của các dụng cụ quang học bổ trợ cho mắt ? Đại lượng đặc trưng cho tác dụng đó ? Công thức ? Nêu cách phân loại kính lúp ?</w:t>
                            </w:r>
                          </w:p>
                          <w:p w14:paraId="4FB88B93" w14:textId="77777777" w:rsidR="002A4137" w:rsidRDefault="002A4137" w:rsidP="00B82304">
                            <w:pPr>
                              <w:jc w:val="both"/>
                              <w:rPr>
                                <w:b w:val="0"/>
                                <w:sz w:val="22"/>
                                <w:szCs w:val="22"/>
                              </w:rPr>
                            </w:pPr>
                            <w:r w:rsidRPr="00AA317E">
                              <w:rPr>
                                <w:sz w:val="22"/>
                                <w:szCs w:val="22"/>
                              </w:rPr>
                              <w:t>P2.</w:t>
                            </w:r>
                            <w:r w:rsidRPr="00AA317E">
                              <w:rPr>
                                <w:b w:val="0"/>
                                <w:sz w:val="22"/>
                                <w:szCs w:val="22"/>
                              </w:rPr>
                              <w:t xml:space="preserve"> </w:t>
                            </w:r>
                            <w:r>
                              <w:rPr>
                                <w:b w:val="0"/>
                                <w:sz w:val="22"/>
                                <w:szCs w:val="22"/>
                              </w:rPr>
                              <w:t>Công dụng của kính lúp ? Nêu cấu tạo của kính lúp, giải thích tại sao kính lúp là thấu kính hội tụ, có tiêu cự nhỏ ?</w:t>
                            </w:r>
                          </w:p>
                          <w:p w14:paraId="75CF7452" w14:textId="77777777" w:rsidR="002A4137" w:rsidRDefault="002A4137" w:rsidP="00B82304">
                            <w:pPr>
                              <w:jc w:val="both"/>
                              <w:rPr>
                                <w:b w:val="0"/>
                                <w:sz w:val="22"/>
                                <w:szCs w:val="22"/>
                              </w:rPr>
                            </w:pPr>
                            <w:r>
                              <w:rPr>
                                <w:sz w:val="22"/>
                                <w:szCs w:val="22"/>
                              </w:rPr>
                              <w:t>P3.</w:t>
                            </w:r>
                            <w:r>
                              <w:rPr>
                                <w:b w:val="0"/>
                                <w:sz w:val="22"/>
                                <w:szCs w:val="22"/>
                              </w:rPr>
                              <w:t xml:space="preserve"> Nêu cách quan sát vật nhỏ qua kính lúp (vị trí đặt vật, mắt, tính chất ảnh sau khi qua kính) ? Phải đặt vật trong khoảng nào trước kính ? Khi quan sát vật qua kính lúp cần chú ý những điều gì ?</w:t>
                            </w:r>
                          </w:p>
                          <w:p w14:paraId="32AE5989" w14:textId="77777777" w:rsidR="002A4137" w:rsidRPr="0032067B" w:rsidRDefault="002A4137" w:rsidP="00B82304">
                            <w:pPr>
                              <w:jc w:val="both"/>
                              <w:rPr>
                                <w:b w:val="0"/>
                                <w:sz w:val="22"/>
                                <w:szCs w:val="22"/>
                              </w:rPr>
                            </w:pPr>
                            <w:r>
                              <w:rPr>
                                <w:sz w:val="22"/>
                                <w:szCs w:val="22"/>
                              </w:rPr>
                              <w:t>P4.</w:t>
                            </w:r>
                            <w:r>
                              <w:rPr>
                                <w:b w:val="0"/>
                                <w:sz w:val="22"/>
                                <w:szCs w:val="22"/>
                              </w:rPr>
                              <w:t xml:space="preserve"> Nêu các công thức tính số bội giác của kính lúp ? Giải thích các đại lượng có trong công thức ? </w:t>
                            </w:r>
                          </w:p>
                          <w:p w14:paraId="65ADBE66" w14:textId="77777777" w:rsidR="002A4137" w:rsidRPr="009F3C79" w:rsidRDefault="002A4137" w:rsidP="00B82304">
                            <w:pPr>
                              <w:rPr>
                                <w:b w:val="0"/>
                                <w:sz w:val="24"/>
                                <w:szCs w:val="24"/>
                              </w:rPr>
                            </w:pPr>
                            <w:r>
                              <w:rPr>
                                <w:sz w:val="23"/>
                                <w:szCs w:val="23"/>
                              </w:rPr>
                              <w:t xml:space="preserve">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9F3C79">
                              <w:rPr>
                                <w:rFonts w:ascii="VNI-Univer" w:hAnsi="VNI-Univer"/>
                                <w:b w:val="0"/>
                                <w:sz w:val="24"/>
                                <w:szCs w:val="24"/>
                              </w:rPr>
                              <w:t>KÍNH LUÙP.</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5A18C2" w14:paraId="02091DFE" w14:textId="77777777" w:rsidTr="002A4137">
                              <w:trPr>
                                <w:trHeight w:val="511"/>
                              </w:trPr>
                              <w:tc>
                                <w:tcPr>
                                  <w:tcW w:w="10728" w:type="dxa"/>
                                  <w:shd w:val="clear" w:color="auto" w:fill="auto"/>
                                </w:tcPr>
                                <w:p w14:paraId="556E42E5" w14:textId="77777777" w:rsidR="002A4137" w:rsidRPr="005A2D58" w:rsidRDefault="002A4137" w:rsidP="00B82304">
                                  <w:pPr>
                                    <w:spacing w:before="60" w:after="60"/>
                                    <w:rPr>
                                      <w:rFonts w:ascii="Cambria" w:hAnsi="Cambria"/>
                                      <w:b w:val="0"/>
                                      <w:szCs w:val="26"/>
                                    </w:rPr>
                                  </w:pPr>
                                  <w:r w:rsidRPr="005A18C2">
                                    <w:rPr>
                                      <w:b w:val="0"/>
                                      <w:sz w:val="32"/>
                                      <w:szCs w:val="32"/>
                                    </w:rPr>
                                    <w:t>.</w:t>
                                  </w:r>
                                  <w:r w:rsidRPr="005A18C2">
                                    <w:rPr>
                                      <w:sz w:val="22"/>
                                      <w:szCs w:val="22"/>
                                    </w:rPr>
                                    <w:t xml:space="preserve"> 1.</w:t>
                                  </w:r>
                                  <w:r w:rsidRPr="00CC786A">
                                    <w:rPr>
                                      <w:sz w:val="22"/>
                                      <w:szCs w:val="22"/>
                                      <w:u w:val="single"/>
                                    </w:rPr>
                                    <w:t xml:space="preserve"> Tổng quát về các dụng cụ quang bổ trợ cho mắt.</w:t>
                                  </w:r>
                                </w:p>
                              </w:tc>
                            </w:tr>
                            <w:tr w:rsidR="002A4137" w:rsidRPr="005A18C2" w14:paraId="7A76A66F" w14:textId="77777777" w:rsidTr="002A4137">
                              <w:trPr>
                                <w:trHeight w:val="357"/>
                              </w:trPr>
                              <w:tc>
                                <w:tcPr>
                                  <w:tcW w:w="10728" w:type="dxa"/>
                                  <w:shd w:val="clear" w:color="auto" w:fill="auto"/>
                                </w:tcPr>
                                <w:p w14:paraId="32D041BC" w14:textId="77777777" w:rsidR="002A4137" w:rsidRPr="005A2D58" w:rsidRDefault="002A4137" w:rsidP="00B82304">
                                  <w:pPr>
                                    <w:tabs>
                                      <w:tab w:val="num" w:pos="540"/>
                                    </w:tabs>
                                    <w:rPr>
                                      <w:rFonts w:ascii="Cambria" w:hAnsi="Cambria"/>
                                      <w:b w:val="0"/>
                                      <w:sz w:val="22"/>
                                      <w:szCs w:val="22"/>
                                    </w:rPr>
                                  </w:pPr>
                                  <w:r w:rsidRPr="005A2D58">
                                    <w:t>.</w:t>
                                  </w:r>
                                  <w:r w:rsidRPr="005A2D58">
                                    <w:rPr>
                                      <w:b w:val="0"/>
                                      <w:sz w:val="22"/>
                                      <w:szCs w:val="22"/>
                                    </w:rPr>
                                    <w:t xml:space="preserve"> </w:t>
                                  </w:r>
                                  <w:r>
                                    <w:rPr>
                                      <w:b w:val="0"/>
                                      <w:sz w:val="22"/>
                                      <w:szCs w:val="22"/>
                                    </w:rPr>
                                    <w:t xml:space="preserve">* </w:t>
                                  </w:r>
                                  <w:r w:rsidRPr="005A2D58">
                                    <w:rPr>
                                      <w:rFonts w:ascii="Cambria" w:hAnsi="Cambria"/>
                                      <w:b w:val="0"/>
                                      <w:sz w:val="22"/>
                                      <w:szCs w:val="22"/>
                                    </w:rPr>
                                    <w:t xml:space="preserve">Các dụng cụ quang bổ trợ cho mắt đều có tác dụng </w:t>
                                  </w:r>
                                </w:p>
                              </w:tc>
                            </w:tr>
                            <w:tr w:rsidR="002A4137" w:rsidRPr="005A18C2" w14:paraId="711525EA" w14:textId="77777777" w:rsidTr="002A4137">
                              <w:trPr>
                                <w:trHeight w:val="469"/>
                              </w:trPr>
                              <w:tc>
                                <w:tcPr>
                                  <w:tcW w:w="10728" w:type="dxa"/>
                                  <w:shd w:val="clear" w:color="auto" w:fill="auto"/>
                                </w:tcPr>
                                <w:p w14:paraId="34DBD8B3" w14:textId="77777777" w:rsidR="002A4137" w:rsidRPr="005A2D58" w:rsidRDefault="002A4137" w:rsidP="00B82304">
                                  <w:pPr>
                                    <w:tabs>
                                      <w:tab w:val="num" w:pos="540"/>
                                    </w:tabs>
                                    <w:rPr>
                                      <w:rFonts w:ascii="Cambria" w:hAnsi="Cambria"/>
                                      <w:b w:val="0"/>
                                      <w:sz w:val="22"/>
                                      <w:szCs w:val="22"/>
                                    </w:rPr>
                                  </w:pPr>
                                  <w:r w:rsidRPr="005A18C2">
                                    <w:rPr>
                                      <w:b w:val="0"/>
                                      <w:sz w:val="32"/>
                                      <w:szCs w:val="32"/>
                                    </w:rPr>
                                    <w:t xml:space="preserve">. </w:t>
                                  </w:r>
                                  <w:r w:rsidRPr="005A2D58">
                                    <w:rPr>
                                      <w:rFonts w:ascii="Cambria" w:hAnsi="Cambria"/>
                                      <w:b w:val="0"/>
                                      <w:sz w:val="22"/>
                                      <w:szCs w:val="22"/>
                                    </w:rPr>
                                    <w:t>Số bội giác của một quang cụ:</w:t>
                                  </w:r>
                                  <w:r>
                                    <w:rPr>
                                      <w:rFonts w:ascii="Cambria" w:hAnsi="Cambria"/>
                                      <w:b w:val="0"/>
                                      <w:sz w:val="22"/>
                                      <w:szCs w:val="22"/>
                                    </w:rPr>
                                    <w:t xml:space="preserve">  + đặc trưng cho  </w:t>
                                  </w:r>
                                </w:p>
                              </w:tc>
                            </w:tr>
                            <w:tr w:rsidR="002A4137" w:rsidRPr="005A18C2" w14:paraId="1B222FA6" w14:textId="77777777" w:rsidTr="002A4137">
                              <w:tc>
                                <w:tcPr>
                                  <w:tcW w:w="10728" w:type="dxa"/>
                                  <w:shd w:val="clear" w:color="auto" w:fill="auto"/>
                                </w:tcPr>
                                <w:p w14:paraId="535C6882" w14:textId="77777777" w:rsidR="002A4137" w:rsidRPr="00082DA3" w:rsidRDefault="002A4137" w:rsidP="00B82304">
                                  <w:pPr>
                                    <w:jc w:val="both"/>
                                    <w:rPr>
                                      <w:b w:val="0"/>
                                      <w:sz w:val="22"/>
                                      <w:szCs w:val="22"/>
                                    </w:rPr>
                                  </w:pPr>
                                  <w:r w:rsidRPr="004F22CD">
                                    <w:rPr>
                                      <w:b w:val="0"/>
                                    </w:rPr>
                                    <w:t>.</w:t>
                                  </w:r>
                                  <w:r>
                                    <w:rPr>
                                      <w:b w:val="0"/>
                                    </w:rPr>
                                    <w:t xml:space="preserve"> </w:t>
                                  </w:r>
                                  <w:r>
                                    <w:rPr>
                                      <w:b w:val="0"/>
                                      <w:sz w:val="22"/>
                                      <w:szCs w:val="22"/>
                                    </w:rPr>
                                    <w:t xml:space="preserve">+ Công thức : </w:t>
                                  </w:r>
                                </w:p>
                              </w:tc>
                            </w:tr>
                            <w:tr w:rsidR="002A4137" w:rsidRPr="005A18C2" w14:paraId="2BF8811C" w14:textId="77777777" w:rsidTr="002A4137">
                              <w:trPr>
                                <w:trHeight w:val="357"/>
                              </w:trPr>
                              <w:tc>
                                <w:tcPr>
                                  <w:tcW w:w="10728" w:type="dxa"/>
                                  <w:shd w:val="clear" w:color="auto" w:fill="auto"/>
                                </w:tcPr>
                                <w:p w14:paraId="098AC6C7" w14:textId="77777777" w:rsidR="002A4137" w:rsidRPr="004F22CD" w:rsidRDefault="002A4137" w:rsidP="00B82304">
                                  <w:pPr>
                                    <w:jc w:val="both"/>
                                    <w:rPr>
                                      <w:b w:val="0"/>
                                    </w:rPr>
                                  </w:pPr>
                                  <w:r w:rsidRPr="004F22CD">
                                    <w:rPr>
                                      <w:b w:val="0"/>
                                    </w:rPr>
                                    <w:t>.</w:t>
                                  </w:r>
                                </w:p>
                              </w:tc>
                            </w:tr>
                            <w:tr w:rsidR="002A4137" w:rsidRPr="005A18C2" w14:paraId="2F508417" w14:textId="77777777" w:rsidTr="002A4137">
                              <w:tc>
                                <w:tcPr>
                                  <w:tcW w:w="10728" w:type="dxa"/>
                                  <w:shd w:val="clear" w:color="auto" w:fill="auto"/>
                                </w:tcPr>
                                <w:p w14:paraId="777DC737" w14:textId="77777777" w:rsidR="002A4137" w:rsidRPr="00FD1FBC" w:rsidRDefault="002A4137" w:rsidP="00B82304">
                                  <w:pPr>
                                    <w:jc w:val="both"/>
                                    <w:rPr>
                                      <w:sz w:val="22"/>
                                      <w:szCs w:val="22"/>
                                    </w:rPr>
                                  </w:pPr>
                                  <w:r w:rsidRPr="004F22CD">
                                    <w:rPr>
                                      <w:b w:val="0"/>
                                    </w:rPr>
                                    <w:t xml:space="preserve">.  </w:t>
                                  </w:r>
                                  <w:r>
                                    <w:rPr>
                                      <w:b w:val="0"/>
                                      <w:sz w:val="32"/>
                                      <w:szCs w:val="32"/>
                                    </w:rPr>
                                    <w:t xml:space="preserve">                                                           </w:t>
                                  </w:r>
                                  <w:r>
                                    <w:rPr>
                                      <w:b w:val="0"/>
                                      <w:sz w:val="22"/>
                                      <w:szCs w:val="22"/>
                                    </w:rPr>
                                    <w:t xml:space="preserve">trong đó : </w:t>
                                  </w:r>
                                </w:p>
                              </w:tc>
                            </w:tr>
                            <w:tr w:rsidR="002A4137" w:rsidRPr="005A18C2" w14:paraId="6BB7B514" w14:textId="77777777" w:rsidTr="002A4137">
                              <w:tc>
                                <w:tcPr>
                                  <w:tcW w:w="10728" w:type="dxa"/>
                                  <w:shd w:val="clear" w:color="auto" w:fill="auto"/>
                                </w:tcPr>
                                <w:p w14:paraId="3EE82A9E" w14:textId="77777777" w:rsidR="002A4137" w:rsidRPr="004F22CD" w:rsidRDefault="002A4137" w:rsidP="00B82304">
                                  <w:pPr>
                                    <w:jc w:val="both"/>
                                  </w:pPr>
                                  <w:r w:rsidRPr="004F22CD">
                                    <w:rPr>
                                      <w:b w:val="0"/>
                                    </w:rPr>
                                    <w:t xml:space="preserve">. </w:t>
                                  </w:r>
                                </w:p>
                              </w:tc>
                            </w:tr>
                            <w:tr w:rsidR="002A4137" w:rsidRPr="005A18C2" w14:paraId="0E395242" w14:textId="77777777" w:rsidTr="002A4137">
                              <w:trPr>
                                <w:trHeight w:val="357"/>
                              </w:trPr>
                              <w:tc>
                                <w:tcPr>
                                  <w:tcW w:w="10728" w:type="dxa"/>
                                  <w:shd w:val="clear" w:color="auto" w:fill="auto"/>
                                </w:tcPr>
                                <w:p w14:paraId="01AABDA0" w14:textId="77777777" w:rsidR="002A4137" w:rsidRPr="005A18C2" w:rsidRDefault="002A4137" w:rsidP="00B82304">
                                  <w:pPr>
                                    <w:jc w:val="both"/>
                                    <w:rPr>
                                      <w:sz w:val="22"/>
                                      <w:szCs w:val="22"/>
                                      <w:u w:val="single"/>
                                    </w:rPr>
                                  </w:pPr>
                                  <w:r w:rsidRPr="00FD1FBC">
                                    <w:rPr>
                                      <w:b w:val="0"/>
                                    </w:rPr>
                                    <w:t>.</w:t>
                                  </w:r>
                                  <w:r w:rsidRPr="005A18C2">
                                    <w:rPr>
                                      <w:b w:val="0"/>
                                      <w:sz w:val="32"/>
                                      <w:szCs w:val="32"/>
                                    </w:rPr>
                                    <w:t xml:space="preserve"> </w:t>
                                  </w:r>
                                  <w:r w:rsidRPr="005A18C2">
                                    <w:rPr>
                                      <w:sz w:val="22"/>
                                      <w:szCs w:val="22"/>
                                    </w:rPr>
                                    <w:t>b.</w:t>
                                  </w:r>
                                  <w:r w:rsidRPr="00FD1FBC">
                                    <w:rPr>
                                      <w:b w:val="0"/>
                                      <w:sz w:val="22"/>
                                      <w:szCs w:val="22"/>
                                    </w:rPr>
                                    <w:t xml:space="preserve"> Phân loại</w:t>
                                  </w:r>
                                  <w:r w:rsidRPr="005A18C2">
                                    <w:rPr>
                                      <w:bCs w:val="0"/>
                                      <w:sz w:val="22"/>
                                      <w:szCs w:val="22"/>
                                    </w:rPr>
                                    <w:t>:</w:t>
                                  </w:r>
                                </w:p>
                              </w:tc>
                            </w:tr>
                            <w:tr w:rsidR="002A4137" w:rsidRPr="005A18C2" w14:paraId="78BB5721" w14:textId="77777777" w:rsidTr="002A4137">
                              <w:trPr>
                                <w:trHeight w:val="357"/>
                              </w:trPr>
                              <w:tc>
                                <w:tcPr>
                                  <w:tcW w:w="10728" w:type="dxa"/>
                                  <w:shd w:val="clear" w:color="auto" w:fill="auto"/>
                                </w:tcPr>
                                <w:p w14:paraId="48156B1F" w14:textId="77777777" w:rsidR="002A4137" w:rsidRPr="004F22CD" w:rsidRDefault="002A4137" w:rsidP="00B82304">
                                  <w:pPr>
                                    <w:jc w:val="both"/>
                                    <w:rPr>
                                      <w:u w:val="single"/>
                                    </w:rPr>
                                  </w:pPr>
                                  <w:r w:rsidRPr="004F22CD">
                                    <w:rPr>
                                      <w:b w:val="0"/>
                                    </w:rPr>
                                    <w:t xml:space="preserve">. </w:t>
                                  </w:r>
                                </w:p>
                              </w:tc>
                            </w:tr>
                            <w:tr w:rsidR="002A4137" w:rsidRPr="005A18C2" w14:paraId="1D3C2989" w14:textId="77777777" w:rsidTr="002A4137">
                              <w:trPr>
                                <w:trHeight w:val="385"/>
                              </w:trPr>
                              <w:tc>
                                <w:tcPr>
                                  <w:tcW w:w="10728" w:type="dxa"/>
                                  <w:shd w:val="clear" w:color="auto" w:fill="auto"/>
                                </w:tcPr>
                                <w:p w14:paraId="460A8925" w14:textId="77777777" w:rsidR="002A4137" w:rsidRPr="003579F7" w:rsidRDefault="002A4137" w:rsidP="00B82304">
                                  <w:pPr>
                                    <w:jc w:val="both"/>
                                    <w:rPr>
                                      <w:b w:val="0"/>
                                    </w:rPr>
                                  </w:pPr>
                                  <w:r w:rsidRPr="003579F7">
                                    <w:rPr>
                                      <w:b w:val="0"/>
                                    </w:rPr>
                                    <w:t xml:space="preserve">. </w:t>
                                  </w:r>
                                </w:p>
                              </w:tc>
                            </w:tr>
                            <w:tr w:rsidR="002A4137" w:rsidRPr="005A18C2" w14:paraId="5A40C47F" w14:textId="77777777" w:rsidTr="002A4137">
                              <w:trPr>
                                <w:trHeight w:val="405"/>
                              </w:trPr>
                              <w:tc>
                                <w:tcPr>
                                  <w:tcW w:w="10728" w:type="dxa"/>
                                  <w:shd w:val="clear" w:color="auto" w:fill="auto"/>
                                </w:tcPr>
                                <w:p w14:paraId="28121F20" w14:textId="77777777" w:rsidR="002A4137" w:rsidRPr="003579F7" w:rsidRDefault="002A4137" w:rsidP="00B82304">
                                  <w:pPr>
                                    <w:jc w:val="both"/>
                                    <w:rPr>
                                      <w:b w:val="0"/>
                                    </w:rPr>
                                  </w:pPr>
                                  <w:r w:rsidRPr="003579F7">
                                    <w:rPr>
                                      <w:b w:val="0"/>
                                    </w:rPr>
                                    <w:t>.</w:t>
                                  </w:r>
                                  <w:r w:rsidRPr="005A18C2">
                                    <w:rPr>
                                      <w:sz w:val="22"/>
                                      <w:szCs w:val="22"/>
                                    </w:rPr>
                                    <w:t xml:space="preserve"> 3. </w:t>
                                  </w:r>
                                  <w:r w:rsidRPr="003579F7">
                                    <w:rPr>
                                      <w:sz w:val="22"/>
                                      <w:szCs w:val="22"/>
                                      <w:u w:val="single"/>
                                    </w:rPr>
                                    <w:t>Cô</w:t>
                                  </w:r>
                                  <w:r>
                                    <w:rPr>
                                      <w:sz w:val="22"/>
                                      <w:szCs w:val="22"/>
                                      <w:u w:val="single"/>
                                    </w:rPr>
                                    <w:t>ng dụng và cấu tạo</w:t>
                                  </w:r>
                                  <w:r w:rsidRPr="005A18C2">
                                    <w:rPr>
                                      <w:sz w:val="22"/>
                                      <w:szCs w:val="22"/>
                                      <w:u w:val="single"/>
                                    </w:rPr>
                                    <w:t xml:space="preserve"> của kính lúp.</w:t>
                                  </w:r>
                                </w:p>
                              </w:tc>
                            </w:tr>
                            <w:tr w:rsidR="002A4137" w:rsidRPr="005A18C2" w14:paraId="1E2D61CB" w14:textId="77777777" w:rsidTr="002A4137">
                              <w:trPr>
                                <w:trHeight w:val="357"/>
                              </w:trPr>
                              <w:tc>
                                <w:tcPr>
                                  <w:tcW w:w="10728" w:type="dxa"/>
                                  <w:shd w:val="clear" w:color="auto" w:fill="auto"/>
                                </w:tcPr>
                                <w:p w14:paraId="01BF2CFC" w14:textId="77777777" w:rsidR="002A4137" w:rsidRPr="00FD6907" w:rsidRDefault="002A4137" w:rsidP="00B82304">
                                  <w:pPr>
                                    <w:jc w:val="both"/>
                                    <w:rPr>
                                      <w:b w:val="0"/>
                                      <w:sz w:val="22"/>
                                      <w:szCs w:val="22"/>
                                    </w:rPr>
                                  </w:pPr>
                                  <w:r w:rsidRPr="003579F7">
                                    <w:rPr>
                                      <w:b w:val="0"/>
                                    </w:rPr>
                                    <w:t>.</w:t>
                                  </w:r>
                                  <w:r w:rsidRPr="003579F7">
                                    <w:t xml:space="preserve"> </w:t>
                                  </w:r>
                                  <w:r>
                                    <w:rPr>
                                      <w:sz w:val="22"/>
                                      <w:szCs w:val="22"/>
                                    </w:rPr>
                                    <w:t xml:space="preserve">* </w:t>
                                  </w:r>
                                  <w:r>
                                    <w:rPr>
                                      <w:b w:val="0"/>
                                      <w:sz w:val="22"/>
                                      <w:szCs w:val="22"/>
                                    </w:rPr>
                                    <w:t xml:space="preserve">Kính lúp là : </w:t>
                                  </w:r>
                                </w:p>
                              </w:tc>
                            </w:tr>
                            <w:tr w:rsidR="002A4137" w:rsidRPr="005A18C2" w14:paraId="71A63EBC" w14:textId="77777777" w:rsidTr="002A4137">
                              <w:trPr>
                                <w:trHeight w:val="385"/>
                              </w:trPr>
                              <w:tc>
                                <w:tcPr>
                                  <w:tcW w:w="10728" w:type="dxa"/>
                                  <w:shd w:val="clear" w:color="auto" w:fill="auto"/>
                                </w:tcPr>
                                <w:p w14:paraId="4E0D5C99" w14:textId="77777777" w:rsidR="002A4137" w:rsidRPr="003579F7" w:rsidRDefault="002A4137" w:rsidP="00B82304">
                                  <w:pPr>
                                    <w:jc w:val="both"/>
                                    <w:rPr>
                                      <w:b w:val="0"/>
                                    </w:rPr>
                                  </w:pPr>
                                  <w:r w:rsidRPr="003579F7">
                                    <w:rPr>
                                      <w:b w:val="0"/>
                                    </w:rPr>
                                    <w:t>.</w:t>
                                  </w:r>
                                </w:p>
                              </w:tc>
                            </w:tr>
                            <w:tr w:rsidR="002A4137" w:rsidRPr="005A18C2" w14:paraId="4A661E3C" w14:textId="77777777" w:rsidTr="002A4137">
                              <w:tc>
                                <w:tcPr>
                                  <w:tcW w:w="10728" w:type="dxa"/>
                                  <w:shd w:val="clear" w:color="auto" w:fill="auto"/>
                                </w:tcPr>
                                <w:p w14:paraId="11C19462" w14:textId="77777777" w:rsidR="002A4137" w:rsidRPr="00FD6907" w:rsidRDefault="002A4137" w:rsidP="00B82304">
                                  <w:pPr>
                                    <w:jc w:val="both"/>
                                    <w:rPr>
                                      <w:sz w:val="22"/>
                                      <w:szCs w:val="22"/>
                                      <w:u w:val="single"/>
                                    </w:rPr>
                                  </w:pPr>
                                  <w:r w:rsidRPr="003579F7">
                                    <w:rPr>
                                      <w:b w:val="0"/>
                                    </w:rPr>
                                    <w:t xml:space="preserve">. </w:t>
                                  </w:r>
                                  <w:r>
                                    <w:rPr>
                                      <w:b w:val="0"/>
                                      <w:sz w:val="22"/>
                                      <w:szCs w:val="22"/>
                                    </w:rPr>
                                    <w:t xml:space="preserve">* Kính lúp được cấu tạo bởi : </w:t>
                                  </w:r>
                                </w:p>
                              </w:tc>
                            </w:tr>
                            <w:tr w:rsidR="002A4137" w:rsidRPr="005A18C2" w14:paraId="625A307A" w14:textId="77777777" w:rsidTr="002A4137">
                              <w:trPr>
                                <w:trHeight w:val="385"/>
                              </w:trPr>
                              <w:tc>
                                <w:tcPr>
                                  <w:tcW w:w="10728" w:type="dxa"/>
                                  <w:shd w:val="clear" w:color="auto" w:fill="auto"/>
                                </w:tcPr>
                                <w:p w14:paraId="4AA2CB33" w14:textId="77777777" w:rsidR="002A4137" w:rsidRPr="003579F7" w:rsidRDefault="002A4137" w:rsidP="00B82304">
                                  <w:pPr>
                                    <w:jc w:val="both"/>
                                    <w:rPr>
                                      <w:b w:val="0"/>
                                    </w:rPr>
                                  </w:pPr>
                                </w:p>
                              </w:tc>
                            </w:tr>
                            <w:tr w:rsidR="002A4137" w:rsidRPr="005A18C2" w14:paraId="35CFFC7C" w14:textId="77777777" w:rsidTr="002A4137">
                              <w:tc>
                                <w:tcPr>
                                  <w:tcW w:w="10728" w:type="dxa"/>
                                  <w:shd w:val="clear" w:color="auto" w:fill="auto"/>
                                </w:tcPr>
                                <w:p w14:paraId="3902A711" w14:textId="77777777" w:rsidR="002A4137" w:rsidRPr="003579F7" w:rsidRDefault="002A4137" w:rsidP="00B82304">
                                  <w:pPr>
                                    <w:jc w:val="both"/>
                                    <w:rPr>
                                      <w:b w:val="0"/>
                                    </w:rPr>
                                  </w:pPr>
                                </w:p>
                              </w:tc>
                            </w:tr>
                            <w:tr w:rsidR="002A4137" w:rsidRPr="005A18C2" w14:paraId="716086F8" w14:textId="77777777" w:rsidTr="002A4137">
                              <w:tc>
                                <w:tcPr>
                                  <w:tcW w:w="10728" w:type="dxa"/>
                                  <w:shd w:val="clear" w:color="auto" w:fill="auto"/>
                                </w:tcPr>
                                <w:p w14:paraId="0715FB90" w14:textId="77777777" w:rsidR="002A4137" w:rsidRPr="003579F7" w:rsidRDefault="002A4137" w:rsidP="00B82304">
                                  <w:pPr>
                                    <w:jc w:val="both"/>
                                    <w:rPr>
                                      <w:b w:val="0"/>
                                    </w:rPr>
                                  </w:pPr>
                                  <w:r>
                                    <w:rPr>
                                      <w:b w:val="0"/>
                                    </w:rPr>
                                    <w:t xml:space="preserve">. </w:t>
                                  </w:r>
                                  <w:r w:rsidRPr="005A18C2">
                                    <w:rPr>
                                      <w:sz w:val="22"/>
                                      <w:szCs w:val="22"/>
                                    </w:rPr>
                                    <w:t xml:space="preserve">3. </w:t>
                                  </w:r>
                                  <w:r w:rsidRPr="0032067B">
                                    <w:rPr>
                                      <w:sz w:val="22"/>
                                      <w:szCs w:val="22"/>
                                      <w:u w:val="single"/>
                                    </w:rPr>
                                    <w:t>Sự tạo ảnh bởi</w:t>
                                  </w:r>
                                  <w:r w:rsidRPr="005A18C2">
                                    <w:rPr>
                                      <w:sz w:val="22"/>
                                      <w:szCs w:val="22"/>
                                      <w:u w:val="single"/>
                                    </w:rPr>
                                    <w:t xml:space="preserve"> kính lúp.</w:t>
                                  </w:r>
                                </w:p>
                              </w:tc>
                            </w:tr>
                            <w:tr w:rsidR="002A4137" w:rsidRPr="005A18C2" w14:paraId="30644C02" w14:textId="77777777" w:rsidTr="002A4137">
                              <w:tc>
                                <w:tcPr>
                                  <w:tcW w:w="10728" w:type="dxa"/>
                                  <w:shd w:val="clear" w:color="auto" w:fill="auto"/>
                                </w:tcPr>
                                <w:p w14:paraId="1F26D91F" w14:textId="77777777" w:rsidR="002A4137" w:rsidRPr="003579F7" w:rsidRDefault="002A4137" w:rsidP="00B82304">
                                  <w:pPr>
                                    <w:jc w:val="both"/>
                                    <w:rPr>
                                      <w:b w:val="0"/>
                                    </w:rPr>
                                  </w:pPr>
                                </w:p>
                              </w:tc>
                            </w:tr>
                            <w:tr w:rsidR="002A4137" w:rsidRPr="005A18C2" w14:paraId="22631B19" w14:textId="77777777" w:rsidTr="002A4137">
                              <w:tc>
                                <w:tcPr>
                                  <w:tcW w:w="10728" w:type="dxa"/>
                                  <w:shd w:val="clear" w:color="auto" w:fill="auto"/>
                                </w:tcPr>
                                <w:p w14:paraId="12C4C916" w14:textId="77777777" w:rsidR="002A4137" w:rsidRPr="003579F7" w:rsidRDefault="002A4137" w:rsidP="00B82304">
                                  <w:pPr>
                                    <w:jc w:val="both"/>
                                    <w:rPr>
                                      <w:b w:val="0"/>
                                    </w:rPr>
                                  </w:pPr>
                                </w:p>
                              </w:tc>
                            </w:tr>
                            <w:tr w:rsidR="002A4137" w:rsidRPr="005A18C2" w14:paraId="34789213" w14:textId="77777777" w:rsidTr="002A4137">
                              <w:tc>
                                <w:tcPr>
                                  <w:tcW w:w="10728" w:type="dxa"/>
                                  <w:shd w:val="clear" w:color="auto" w:fill="auto"/>
                                </w:tcPr>
                                <w:p w14:paraId="4F135A35" w14:textId="77777777" w:rsidR="002A4137" w:rsidRPr="003579F7" w:rsidRDefault="002A4137" w:rsidP="00B82304">
                                  <w:pPr>
                                    <w:jc w:val="both"/>
                                    <w:rPr>
                                      <w:b w:val="0"/>
                                    </w:rPr>
                                  </w:pPr>
                                </w:p>
                              </w:tc>
                            </w:tr>
                            <w:tr w:rsidR="002A4137" w:rsidRPr="005A18C2" w14:paraId="66B54E1A" w14:textId="77777777" w:rsidTr="002A4137">
                              <w:tc>
                                <w:tcPr>
                                  <w:tcW w:w="10728" w:type="dxa"/>
                                  <w:shd w:val="clear" w:color="auto" w:fill="auto"/>
                                </w:tcPr>
                                <w:p w14:paraId="1088AF2F" w14:textId="77777777" w:rsidR="002A4137" w:rsidRPr="003579F7" w:rsidRDefault="002A4137" w:rsidP="00B82304">
                                  <w:pPr>
                                    <w:jc w:val="both"/>
                                    <w:rPr>
                                      <w:b w:val="0"/>
                                    </w:rPr>
                                  </w:pPr>
                                </w:p>
                              </w:tc>
                            </w:tr>
                            <w:tr w:rsidR="002A4137" w:rsidRPr="005A18C2" w14:paraId="1FF2A69D" w14:textId="77777777" w:rsidTr="002A4137">
                              <w:tc>
                                <w:tcPr>
                                  <w:tcW w:w="10728" w:type="dxa"/>
                                  <w:shd w:val="clear" w:color="auto" w:fill="auto"/>
                                </w:tcPr>
                                <w:p w14:paraId="548225D8" w14:textId="77777777" w:rsidR="002A4137" w:rsidRPr="003579F7" w:rsidRDefault="002A4137" w:rsidP="00B82304">
                                  <w:pPr>
                                    <w:jc w:val="both"/>
                                    <w:rPr>
                                      <w:b w:val="0"/>
                                    </w:rPr>
                                  </w:pPr>
                                </w:p>
                              </w:tc>
                            </w:tr>
                            <w:tr w:rsidR="002A4137" w:rsidRPr="005A18C2" w14:paraId="6D64EAD6" w14:textId="77777777" w:rsidTr="002A4137">
                              <w:tc>
                                <w:tcPr>
                                  <w:tcW w:w="10728" w:type="dxa"/>
                                  <w:shd w:val="clear" w:color="auto" w:fill="auto"/>
                                </w:tcPr>
                                <w:p w14:paraId="3AEE9207" w14:textId="77777777" w:rsidR="002A4137" w:rsidRPr="003579F7" w:rsidRDefault="002A4137" w:rsidP="00B82304">
                                  <w:pPr>
                                    <w:jc w:val="both"/>
                                    <w:rPr>
                                      <w:i/>
                                    </w:rPr>
                                  </w:pPr>
                                </w:p>
                              </w:tc>
                            </w:tr>
                            <w:tr w:rsidR="002A4137" w:rsidRPr="005A18C2" w14:paraId="225107EA" w14:textId="77777777" w:rsidTr="002A4137">
                              <w:tc>
                                <w:tcPr>
                                  <w:tcW w:w="10728" w:type="dxa"/>
                                  <w:shd w:val="clear" w:color="auto" w:fill="auto"/>
                                </w:tcPr>
                                <w:p w14:paraId="5391FAD8" w14:textId="77777777" w:rsidR="002A4137" w:rsidRPr="005A18C2" w:rsidRDefault="002A4137" w:rsidP="00B82304">
                                  <w:pPr>
                                    <w:jc w:val="both"/>
                                    <w:rPr>
                                      <w:sz w:val="22"/>
                                      <w:szCs w:val="22"/>
                                      <w:u w:val="single"/>
                                    </w:rPr>
                                  </w:pPr>
                                  <w:r w:rsidRPr="005A18C2">
                                    <w:rPr>
                                      <w:b w:val="0"/>
                                      <w:sz w:val="32"/>
                                      <w:szCs w:val="32"/>
                                    </w:rPr>
                                    <w:t xml:space="preserve">. </w:t>
                                  </w:r>
                                  <w:r>
                                    <w:rPr>
                                      <w:sz w:val="22"/>
                                      <w:szCs w:val="22"/>
                                    </w:rPr>
                                    <w:t>4</w:t>
                                  </w:r>
                                  <w:r w:rsidRPr="005A18C2">
                                    <w:rPr>
                                      <w:sz w:val="22"/>
                                      <w:szCs w:val="22"/>
                                    </w:rPr>
                                    <w:t xml:space="preserve">. </w:t>
                                  </w:r>
                                  <w:r w:rsidRPr="005A18C2">
                                    <w:rPr>
                                      <w:sz w:val="22"/>
                                      <w:szCs w:val="22"/>
                                      <w:u w:val="single"/>
                                    </w:rPr>
                                    <w:t>Số bội giác của kính lúp.</w:t>
                                  </w:r>
                                </w:p>
                              </w:tc>
                            </w:tr>
                            <w:tr w:rsidR="002A4137" w:rsidRPr="005A18C2" w14:paraId="0F35BB67" w14:textId="77777777" w:rsidTr="002A4137">
                              <w:tc>
                                <w:tcPr>
                                  <w:tcW w:w="10728" w:type="dxa"/>
                                  <w:shd w:val="clear" w:color="auto" w:fill="auto"/>
                                </w:tcPr>
                                <w:p w14:paraId="19A94E83" w14:textId="77777777" w:rsidR="002A4137" w:rsidRPr="005A18C2" w:rsidRDefault="002A4137" w:rsidP="00B82304">
                                  <w:pPr>
                                    <w:jc w:val="both"/>
                                    <w:rPr>
                                      <w:b w:val="0"/>
                                      <w:sz w:val="22"/>
                                      <w:szCs w:val="22"/>
                                    </w:rPr>
                                  </w:pPr>
                                  <w:r w:rsidRPr="005A18C2">
                                    <w:rPr>
                                      <w:b w:val="0"/>
                                      <w:sz w:val="32"/>
                                      <w:szCs w:val="32"/>
                                    </w:rPr>
                                    <w:t xml:space="preserve">. </w:t>
                                  </w:r>
                                </w:p>
                              </w:tc>
                            </w:tr>
                            <w:tr w:rsidR="002A4137" w:rsidRPr="005A18C2" w14:paraId="44E89663" w14:textId="77777777" w:rsidTr="002A4137">
                              <w:tc>
                                <w:tcPr>
                                  <w:tcW w:w="10728" w:type="dxa"/>
                                  <w:shd w:val="clear" w:color="auto" w:fill="auto"/>
                                </w:tcPr>
                                <w:p w14:paraId="1B6320A8" w14:textId="77777777" w:rsidR="002A4137" w:rsidRPr="005A18C2" w:rsidRDefault="002A4137" w:rsidP="00B82304">
                                  <w:pPr>
                                    <w:jc w:val="both"/>
                                    <w:rPr>
                                      <w:b w:val="0"/>
                                      <w:sz w:val="32"/>
                                      <w:szCs w:val="32"/>
                                    </w:rPr>
                                  </w:pPr>
                                </w:p>
                              </w:tc>
                            </w:tr>
                            <w:tr w:rsidR="002A4137" w:rsidRPr="005A18C2" w14:paraId="4A903504" w14:textId="77777777" w:rsidTr="002A4137">
                              <w:tc>
                                <w:tcPr>
                                  <w:tcW w:w="10728" w:type="dxa"/>
                                  <w:shd w:val="clear" w:color="auto" w:fill="auto"/>
                                </w:tcPr>
                                <w:p w14:paraId="29DE2723" w14:textId="77777777" w:rsidR="002A4137" w:rsidRPr="005A18C2" w:rsidRDefault="002A4137" w:rsidP="00B82304">
                                  <w:pPr>
                                    <w:jc w:val="both"/>
                                    <w:rPr>
                                      <w:b w:val="0"/>
                                      <w:sz w:val="32"/>
                                      <w:szCs w:val="32"/>
                                    </w:rPr>
                                  </w:pPr>
                                </w:p>
                              </w:tc>
                            </w:tr>
                            <w:tr w:rsidR="002A4137" w:rsidRPr="005A18C2" w14:paraId="7E8F2E93" w14:textId="77777777" w:rsidTr="002A4137">
                              <w:tc>
                                <w:tcPr>
                                  <w:tcW w:w="10728" w:type="dxa"/>
                                  <w:shd w:val="clear" w:color="auto" w:fill="auto"/>
                                </w:tcPr>
                                <w:p w14:paraId="194EC95A" w14:textId="77777777" w:rsidR="002A4137" w:rsidRPr="005A18C2" w:rsidRDefault="002A4137" w:rsidP="00B82304">
                                  <w:pPr>
                                    <w:jc w:val="both"/>
                                    <w:rPr>
                                      <w:b w:val="0"/>
                                      <w:sz w:val="32"/>
                                      <w:szCs w:val="32"/>
                                    </w:rPr>
                                  </w:pPr>
                                </w:p>
                              </w:tc>
                            </w:tr>
                            <w:tr w:rsidR="002A4137" w:rsidRPr="005A18C2" w14:paraId="0E266232" w14:textId="77777777" w:rsidTr="002A4137">
                              <w:tc>
                                <w:tcPr>
                                  <w:tcW w:w="10728" w:type="dxa"/>
                                  <w:shd w:val="clear" w:color="auto" w:fill="auto"/>
                                </w:tcPr>
                                <w:p w14:paraId="55FAB609" w14:textId="77777777" w:rsidR="002A4137" w:rsidRPr="005A18C2" w:rsidRDefault="002A4137" w:rsidP="00B82304">
                                  <w:pPr>
                                    <w:jc w:val="both"/>
                                    <w:rPr>
                                      <w:b w:val="0"/>
                                      <w:sz w:val="32"/>
                                      <w:szCs w:val="32"/>
                                    </w:rPr>
                                  </w:pPr>
                                  <w:r w:rsidRPr="005A18C2">
                                    <w:rPr>
                                      <w:b w:val="0"/>
                                      <w:sz w:val="32"/>
                                      <w:szCs w:val="32"/>
                                    </w:rPr>
                                    <w:t xml:space="preserve">. </w:t>
                                  </w:r>
                                </w:p>
                              </w:tc>
                            </w:tr>
                            <w:tr w:rsidR="002A4137" w:rsidRPr="005A18C2" w14:paraId="026636EF" w14:textId="77777777" w:rsidTr="002A4137">
                              <w:tc>
                                <w:tcPr>
                                  <w:tcW w:w="10728" w:type="dxa"/>
                                  <w:shd w:val="clear" w:color="auto" w:fill="auto"/>
                                </w:tcPr>
                                <w:p w14:paraId="7191D35B" w14:textId="77777777" w:rsidR="002A4137" w:rsidRPr="005A18C2" w:rsidRDefault="002A4137" w:rsidP="00B82304">
                                  <w:pPr>
                                    <w:jc w:val="both"/>
                                    <w:rPr>
                                      <w:b w:val="0"/>
                                      <w:sz w:val="32"/>
                                      <w:szCs w:val="32"/>
                                    </w:rPr>
                                  </w:pPr>
                                </w:p>
                              </w:tc>
                            </w:tr>
                            <w:tr w:rsidR="002A4137" w:rsidRPr="005A18C2" w14:paraId="51017A8F" w14:textId="77777777" w:rsidTr="002A4137">
                              <w:tc>
                                <w:tcPr>
                                  <w:tcW w:w="10728" w:type="dxa"/>
                                  <w:shd w:val="clear" w:color="auto" w:fill="auto"/>
                                </w:tcPr>
                                <w:p w14:paraId="26561F74" w14:textId="77777777" w:rsidR="002A4137" w:rsidRPr="005A18C2" w:rsidRDefault="002A4137" w:rsidP="00B82304">
                                  <w:pPr>
                                    <w:jc w:val="both"/>
                                    <w:rPr>
                                      <w:sz w:val="32"/>
                                      <w:szCs w:val="32"/>
                                    </w:rPr>
                                  </w:pPr>
                                </w:p>
                              </w:tc>
                            </w:tr>
                          </w:tbl>
                          <w:p w14:paraId="4E07C432" w14:textId="77777777" w:rsidR="002A4137" w:rsidRPr="009E4711" w:rsidRDefault="002A4137" w:rsidP="00B31086">
                            <w:pPr>
                              <w:spacing w:line="276" w:lineRule="auto"/>
                              <w:rPr>
                                <w:b w:val="0"/>
                                <w:bCs w:val="0"/>
                              </w:rPr>
                            </w:pPr>
                          </w:p>
                        </w:tc>
                      </w:tr>
                      <w:tr w:rsidR="002A4137" w:rsidRPr="00B31086" w14:paraId="2D0F2EAE" w14:textId="77777777" w:rsidTr="0079185E">
                        <w:tc>
                          <w:tcPr>
                            <w:tcW w:w="5062" w:type="dxa"/>
                            <w:shd w:val="clear" w:color="auto" w:fill="auto"/>
                          </w:tcPr>
                          <w:p w14:paraId="35CBCBD1" w14:textId="77777777" w:rsidR="002A4137" w:rsidRPr="009E4711" w:rsidRDefault="002A4137" w:rsidP="00B31086">
                            <w:pPr>
                              <w:spacing w:line="276" w:lineRule="auto"/>
                              <w:rPr>
                                <w:b w:val="0"/>
                                <w:bCs w:val="0"/>
                              </w:rPr>
                            </w:pPr>
                          </w:p>
                        </w:tc>
                        <w:tc>
                          <w:tcPr>
                            <w:tcW w:w="5318" w:type="dxa"/>
                          </w:tcPr>
                          <w:p w14:paraId="6656DAA7" w14:textId="77777777" w:rsidR="002A4137" w:rsidRPr="009E4711" w:rsidRDefault="002A4137" w:rsidP="00B31086">
                            <w:pPr>
                              <w:spacing w:line="276" w:lineRule="auto"/>
                              <w:rPr>
                                <w:b w:val="0"/>
                                <w:bCs w:val="0"/>
                              </w:rPr>
                            </w:pPr>
                          </w:p>
                        </w:tc>
                      </w:tr>
                      <w:tr w:rsidR="002A4137" w:rsidRPr="00B31086" w14:paraId="2F29F461" w14:textId="77777777" w:rsidTr="0079185E">
                        <w:tc>
                          <w:tcPr>
                            <w:tcW w:w="5062" w:type="dxa"/>
                            <w:shd w:val="clear" w:color="auto" w:fill="auto"/>
                          </w:tcPr>
                          <w:p w14:paraId="3A7EA646" w14:textId="77777777" w:rsidR="002A4137" w:rsidRPr="009E4711" w:rsidRDefault="002A4137" w:rsidP="00B31086">
                            <w:pPr>
                              <w:spacing w:line="276" w:lineRule="auto"/>
                              <w:rPr>
                                <w:b w:val="0"/>
                                <w:bCs w:val="0"/>
                              </w:rPr>
                            </w:pPr>
                          </w:p>
                        </w:tc>
                        <w:tc>
                          <w:tcPr>
                            <w:tcW w:w="5318" w:type="dxa"/>
                          </w:tcPr>
                          <w:p w14:paraId="27BD95D6" w14:textId="77777777" w:rsidR="002A4137" w:rsidRPr="009E4711" w:rsidRDefault="002A4137" w:rsidP="00B31086">
                            <w:pPr>
                              <w:spacing w:line="276" w:lineRule="auto"/>
                              <w:rPr>
                                <w:b w:val="0"/>
                                <w:bCs w:val="0"/>
                              </w:rPr>
                            </w:pPr>
                          </w:p>
                        </w:tc>
                      </w:tr>
                      <w:tr w:rsidR="002A4137" w:rsidRPr="00B31086" w14:paraId="4D59B12B" w14:textId="77777777" w:rsidTr="0079185E">
                        <w:tc>
                          <w:tcPr>
                            <w:tcW w:w="5062" w:type="dxa"/>
                            <w:shd w:val="clear" w:color="auto" w:fill="auto"/>
                          </w:tcPr>
                          <w:p w14:paraId="77910B92" w14:textId="77777777" w:rsidR="002A4137" w:rsidRPr="009E4711" w:rsidRDefault="002A4137" w:rsidP="00B31086">
                            <w:pPr>
                              <w:spacing w:line="276" w:lineRule="auto"/>
                              <w:rPr>
                                <w:b w:val="0"/>
                                <w:bCs w:val="0"/>
                              </w:rPr>
                            </w:pPr>
                          </w:p>
                        </w:tc>
                        <w:tc>
                          <w:tcPr>
                            <w:tcW w:w="5318" w:type="dxa"/>
                          </w:tcPr>
                          <w:p w14:paraId="1275D42E" w14:textId="77777777" w:rsidR="002A4137" w:rsidRPr="009E4711" w:rsidRDefault="002A4137" w:rsidP="00B31086">
                            <w:pPr>
                              <w:spacing w:line="276" w:lineRule="auto"/>
                              <w:rPr>
                                <w:b w:val="0"/>
                                <w:bCs w:val="0"/>
                              </w:rPr>
                            </w:pPr>
                          </w:p>
                        </w:tc>
                      </w:tr>
                      <w:tr w:rsidR="002A4137" w:rsidRPr="00B31086" w14:paraId="71FA814F" w14:textId="77777777" w:rsidTr="0079185E">
                        <w:tc>
                          <w:tcPr>
                            <w:tcW w:w="5062" w:type="dxa"/>
                            <w:shd w:val="clear" w:color="auto" w:fill="auto"/>
                          </w:tcPr>
                          <w:p w14:paraId="04EE8AE7" w14:textId="77777777" w:rsidR="002A4137" w:rsidRPr="009E4711" w:rsidRDefault="002A4137" w:rsidP="00B31086">
                            <w:pPr>
                              <w:spacing w:line="276" w:lineRule="auto"/>
                              <w:rPr>
                                <w:b w:val="0"/>
                                <w:bCs w:val="0"/>
                              </w:rPr>
                            </w:pPr>
                          </w:p>
                        </w:tc>
                        <w:tc>
                          <w:tcPr>
                            <w:tcW w:w="5318" w:type="dxa"/>
                          </w:tcPr>
                          <w:p w14:paraId="4E536FF2" w14:textId="77777777" w:rsidR="002A4137" w:rsidRPr="009E4711" w:rsidRDefault="002A4137" w:rsidP="00B31086">
                            <w:pPr>
                              <w:spacing w:line="276" w:lineRule="auto"/>
                              <w:rPr>
                                <w:b w:val="0"/>
                                <w:bCs w:val="0"/>
                              </w:rPr>
                            </w:pPr>
                          </w:p>
                        </w:tc>
                      </w:tr>
                      <w:tr w:rsidR="002A4137" w:rsidRPr="00B31086" w14:paraId="0C1F540E" w14:textId="77777777" w:rsidTr="0079185E">
                        <w:tc>
                          <w:tcPr>
                            <w:tcW w:w="5062" w:type="dxa"/>
                            <w:shd w:val="clear" w:color="auto" w:fill="auto"/>
                          </w:tcPr>
                          <w:p w14:paraId="323FB135" w14:textId="77777777" w:rsidR="002A4137" w:rsidRPr="009E4711" w:rsidRDefault="002A4137" w:rsidP="00B31086">
                            <w:pPr>
                              <w:spacing w:line="276" w:lineRule="auto"/>
                              <w:rPr>
                                <w:b w:val="0"/>
                                <w:bCs w:val="0"/>
                              </w:rPr>
                            </w:pPr>
                          </w:p>
                        </w:tc>
                        <w:tc>
                          <w:tcPr>
                            <w:tcW w:w="5318" w:type="dxa"/>
                          </w:tcPr>
                          <w:p w14:paraId="507DFB52" w14:textId="77777777" w:rsidR="002A4137" w:rsidRPr="009E4711" w:rsidRDefault="002A4137" w:rsidP="00B31086">
                            <w:pPr>
                              <w:spacing w:line="276" w:lineRule="auto"/>
                              <w:rPr>
                                <w:b w:val="0"/>
                                <w:bCs w:val="0"/>
                              </w:rPr>
                            </w:pPr>
                          </w:p>
                        </w:tc>
                      </w:tr>
                      <w:tr w:rsidR="002A4137" w:rsidRPr="00B31086" w14:paraId="70B49498" w14:textId="77777777" w:rsidTr="0079185E">
                        <w:tc>
                          <w:tcPr>
                            <w:tcW w:w="5062" w:type="dxa"/>
                            <w:shd w:val="clear" w:color="auto" w:fill="auto"/>
                          </w:tcPr>
                          <w:p w14:paraId="28E859B4" w14:textId="77777777" w:rsidR="002A4137" w:rsidRPr="009E4711" w:rsidRDefault="002A4137" w:rsidP="00B31086">
                            <w:pPr>
                              <w:spacing w:line="276" w:lineRule="auto"/>
                              <w:rPr>
                                <w:b w:val="0"/>
                                <w:bCs w:val="0"/>
                              </w:rPr>
                            </w:pPr>
                          </w:p>
                        </w:tc>
                        <w:tc>
                          <w:tcPr>
                            <w:tcW w:w="5318" w:type="dxa"/>
                          </w:tcPr>
                          <w:p w14:paraId="74C62634" w14:textId="77777777" w:rsidR="002A4137" w:rsidRPr="009E4711" w:rsidRDefault="002A4137" w:rsidP="00B31086">
                            <w:pPr>
                              <w:spacing w:line="276" w:lineRule="auto"/>
                              <w:rPr>
                                <w:b w:val="0"/>
                                <w:bCs w:val="0"/>
                              </w:rPr>
                            </w:pPr>
                          </w:p>
                        </w:tc>
                      </w:tr>
                      <w:tr w:rsidR="002A4137" w:rsidRPr="00B31086" w14:paraId="187D76AB" w14:textId="77777777" w:rsidTr="0079185E">
                        <w:tc>
                          <w:tcPr>
                            <w:tcW w:w="5062" w:type="dxa"/>
                            <w:shd w:val="clear" w:color="auto" w:fill="auto"/>
                          </w:tcPr>
                          <w:p w14:paraId="5AB58739" w14:textId="77777777" w:rsidR="002A4137" w:rsidRPr="009E4711" w:rsidRDefault="002A4137" w:rsidP="00B31086">
                            <w:pPr>
                              <w:spacing w:line="276" w:lineRule="auto"/>
                              <w:rPr>
                                <w:b w:val="0"/>
                                <w:bCs w:val="0"/>
                              </w:rPr>
                            </w:pPr>
                          </w:p>
                        </w:tc>
                        <w:tc>
                          <w:tcPr>
                            <w:tcW w:w="5318" w:type="dxa"/>
                          </w:tcPr>
                          <w:p w14:paraId="0111873A" w14:textId="77777777" w:rsidR="002A4137" w:rsidRPr="009E4711" w:rsidRDefault="002A4137" w:rsidP="00B31086">
                            <w:pPr>
                              <w:spacing w:line="276" w:lineRule="auto"/>
                              <w:rPr>
                                <w:b w:val="0"/>
                                <w:bCs w:val="0"/>
                              </w:rPr>
                            </w:pPr>
                          </w:p>
                        </w:tc>
                      </w:tr>
                      <w:tr w:rsidR="002A4137" w:rsidRPr="00B31086" w14:paraId="0B34C8C0" w14:textId="77777777" w:rsidTr="0079185E">
                        <w:tc>
                          <w:tcPr>
                            <w:tcW w:w="5062" w:type="dxa"/>
                            <w:shd w:val="clear" w:color="auto" w:fill="auto"/>
                          </w:tcPr>
                          <w:p w14:paraId="203E3340" w14:textId="77777777" w:rsidR="002A4137" w:rsidRPr="009E4711" w:rsidRDefault="002A4137" w:rsidP="00B31086">
                            <w:pPr>
                              <w:spacing w:line="276" w:lineRule="auto"/>
                              <w:rPr>
                                <w:b w:val="0"/>
                                <w:bCs w:val="0"/>
                              </w:rPr>
                            </w:pPr>
                          </w:p>
                        </w:tc>
                        <w:tc>
                          <w:tcPr>
                            <w:tcW w:w="5318" w:type="dxa"/>
                          </w:tcPr>
                          <w:p w14:paraId="0D40D4EA" w14:textId="77777777" w:rsidR="002A4137" w:rsidRPr="009E4711" w:rsidRDefault="002A4137" w:rsidP="00B31086">
                            <w:pPr>
                              <w:spacing w:line="276" w:lineRule="auto"/>
                              <w:rPr>
                                <w:b w:val="0"/>
                                <w:bCs w:val="0"/>
                              </w:rPr>
                            </w:pPr>
                          </w:p>
                        </w:tc>
                      </w:tr>
                      <w:tr w:rsidR="002A4137" w:rsidRPr="00B31086" w14:paraId="24951EBC" w14:textId="77777777" w:rsidTr="0079185E">
                        <w:tc>
                          <w:tcPr>
                            <w:tcW w:w="5062" w:type="dxa"/>
                            <w:shd w:val="clear" w:color="auto" w:fill="auto"/>
                          </w:tcPr>
                          <w:p w14:paraId="03061E45" w14:textId="77777777" w:rsidR="002A4137" w:rsidRPr="009E4711" w:rsidRDefault="002A4137" w:rsidP="00B31086">
                            <w:pPr>
                              <w:spacing w:line="276" w:lineRule="auto"/>
                              <w:rPr>
                                <w:b w:val="0"/>
                                <w:bCs w:val="0"/>
                              </w:rPr>
                            </w:pPr>
                          </w:p>
                        </w:tc>
                        <w:tc>
                          <w:tcPr>
                            <w:tcW w:w="5318" w:type="dxa"/>
                          </w:tcPr>
                          <w:p w14:paraId="1CC3F4DA" w14:textId="77777777" w:rsidR="002A4137" w:rsidRPr="009E4711" w:rsidRDefault="002A4137" w:rsidP="00B31086">
                            <w:pPr>
                              <w:spacing w:line="276" w:lineRule="auto"/>
                              <w:rPr>
                                <w:b w:val="0"/>
                                <w:bCs w:val="0"/>
                              </w:rPr>
                            </w:pPr>
                          </w:p>
                        </w:tc>
                      </w:tr>
                      <w:tr w:rsidR="002A4137" w:rsidRPr="00B31086" w14:paraId="0C84F955" w14:textId="77777777" w:rsidTr="0079185E">
                        <w:tc>
                          <w:tcPr>
                            <w:tcW w:w="5062" w:type="dxa"/>
                            <w:shd w:val="clear" w:color="auto" w:fill="auto"/>
                          </w:tcPr>
                          <w:p w14:paraId="07C8E8BB" w14:textId="77777777" w:rsidR="002A4137" w:rsidRPr="009E4711" w:rsidRDefault="002A4137" w:rsidP="00B31086">
                            <w:pPr>
                              <w:spacing w:line="276" w:lineRule="auto"/>
                              <w:rPr>
                                <w:b w:val="0"/>
                                <w:bCs w:val="0"/>
                              </w:rPr>
                            </w:pPr>
                          </w:p>
                        </w:tc>
                        <w:tc>
                          <w:tcPr>
                            <w:tcW w:w="5318" w:type="dxa"/>
                          </w:tcPr>
                          <w:p w14:paraId="41950245" w14:textId="77777777" w:rsidR="002A4137" w:rsidRPr="009E4711" w:rsidRDefault="002A4137" w:rsidP="00B31086">
                            <w:pPr>
                              <w:spacing w:line="276" w:lineRule="auto"/>
                              <w:rPr>
                                <w:b w:val="0"/>
                                <w:bCs w:val="0"/>
                              </w:rPr>
                            </w:pPr>
                          </w:p>
                        </w:tc>
                      </w:tr>
                      <w:tr w:rsidR="002A4137" w:rsidRPr="00B31086" w14:paraId="6D422C37" w14:textId="77777777" w:rsidTr="0079185E">
                        <w:tc>
                          <w:tcPr>
                            <w:tcW w:w="5062" w:type="dxa"/>
                            <w:shd w:val="clear" w:color="auto" w:fill="auto"/>
                          </w:tcPr>
                          <w:p w14:paraId="645DEF05" w14:textId="77777777" w:rsidR="002A4137" w:rsidRPr="009E4711" w:rsidRDefault="002A4137" w:rsidP="00B31086">
                            <w:pPr>
                              <w:spacing w:line="276" w:lineRule="auto"/>
                              <w:rPr>
                                <w:b w:val="0"/>
                                <w:bCs w:val="0"/>
                              </w:rPr>
                            </w:pPr>
                          </w:p>
                        </w:tc>
                        <w:tc>
                          <w:tcPr>
                            <w:tcW w:w="5318" w:type="dxa"/>
                          </w:tcPr>
                          <w:p w14:paraId="02A7750D" w14:textId="77777777" w:rsidR="002A4137" w:rsidRPr="009E4711" w:rsidRDefault="002A4137" w:rsidP="00B31086">
                            <w:pPr>
                              <w:spacing w:line="276" w:lineRule="auto"/>
                              <w:rPr>
                                <w:b w:val="0"/>
                                <w:bCs w:val="0"/>
                              </w:rPr>
                            </w:pPr>
                          </w:p>
                        </w:tc>
                      </w:tr>
                      <w:tr w:rsidR="002A4137" w:rsidRPr="00B31086" w14:paraId="3A8C4D7B" w14:textId="77777777" w:rsidTr="0079185E">
                        <w:tc>
                          <w:tcPr>
                            <w:tcW w:w="5062" w:type="dxa"/>
                            <w:shd w:val="clear" w:color="auto" w:fill="auto"/>
                          </w:tcPr>
                          <w:p w14:paraId="1EA7388A" w14:textId="77777777" w:rsidR="002A4137" w:rsidRPr="009E4711" w:rsidRDefault="002A4137" w:rsidP="00B31086">
                            <w:pPr>
                              <w:spacing w:line="276" w:lineRule="auto"/>
                              <w:rPr>
                                <w:b w:val="0"/>
                                <w:bCs w:val="0"/>
                              </w:rPr>
                            </w:pPr>
                          </w:p>
                        </w:tc>
                        <w:tc>
                          <w:tcPr>
                            <w:tcW w:w="5318" w:type="dxa"/>
                          </w:tcPr>
                          <w:p w14:paraId="1030C899" w14:textId="77777777" w:rsidR="002A4137" w:rsidRPr="009E4711" w:rsidRDefault="002A4137" w:rsidP="00B31086">
                            <w:pPr>
                              <w:spacing w:line="276" w:lineRule="auto"/>
                              <w:rPr>
                                <w:b w:val="0"/>
                                <w:bCs w:val="0"/>
                              </w:rPr>
                            </w:pPr>
                          </w:p>
                        </w:tc>
                      </w:tr>
                      <w:tr w:rsidR="002A4137" w:rsidRPr="00B31086" w14:paraId="41F1DCDB" w14:textId="77777777" w:rsidTr="0079185E">
                        <w:tc>
                          <w:tcPr>
                            <w:tcW w:w="5062" w:type="dxa"/>
                            <w:shd w:val="clear" w:color="auto" w:fill="auto"/>
                          </w:tcPr>
                          <w:p w14:paraId="33852E7E" w14:textId="77777777" w:rsidR="002A4137" w:rsidRPr="009E4711" w:rsidRDefault="002A4137" w:rsidP="00B31086">
                            <w:pPr>
                              <w:spacing w:line="276" w:lineRule="auto"/>
                              <w:rPr>
                                <w:b w:val="0"/>
                                <w:bCs w:val="0"/>
                              </w:rPr>
                            </w:pPr>
                          </w:p>
                        </w:tc>
                        <w:tc>
                          <w:tcPr>
                            <w:tcW w:w="5318" w:type="dxa"/>
                          </w:tcPr>
                          <w:p w14:paraId="17556434" w14:textId="77777777" w:rsidR="002A4137" w:rsidRPr="009E4711" w:rsidRDefault="002A4137" w:rsidP="00B31086">
                            <w:pPr>
                              <w:spacing w:line="276" w:lineRule="auto"/>
                              <w:rPr>
                                <w:b w:val="0"/>
                                <w:bCs w:val="0"/>
                              </w:rPr>
                            </w:pPr>
                          </w:p>
                        </w:tc>
                      </w:tr>
                      <w:tr w:rsidR="002A4137" w:rsidRPr="00B31086" w14:paraId="2575A3E6" w14:textId="77777777" w:rsidTr="0079185E">
                        <w:tc>
                          <w:tcPr>
                            <w:tcW w:w="5062" w:type="dxa"/>
                            <w:shd w:val="clear" w:color="auto" w:fill="auto"/>
                          </w:tcPr>
                          <w:p w14:paraId="76B29FB6" w14:textId="77777777" w:rsidR="002A4137" w:rsidRPr="009E4711" w:rsidRDefault="002A4137" w:rsidP="00B31086">
                            <w:pPr>
                              <w:spacing w:line="276" w:lineRule="auto"/>
                              <w:rPr>
                                <w:b w:val="0"/>
                                <w:bCs w:val="0"/>
                              </w:rPr>
                            </w:pPr>
                          </w:p>
                        </w:tc>
                        <w:tc>
                          <w:tcPr>
                            <w:tcW w:w="5318" w:type="dxa"/>
                          </w:tcPr>
                          <w:p w14:paraId="3DA6075F" w14:textId="77777777" w:rsidR="002A4137" w:rsidRPr="009E4711" w:rsidRDefault="002A4137" w:rsidP="00B31086">
                            <w:pPr>
                              <w:spacing w:line="276" w:lineRule="auto"/>
                              <w:rPr>
                                <w:b w:val="0"/>
                                <w:bCs w:val="0"/>
                              </w:rPr>
                            </w:pPr>
                          </w:p>
                        </w:tc>
                      </w:tr>
                      <w:tr w:rsidR="002A4137" w:rsidRPr="00B31086" w14:paraId="1CD85941" w14:textId="77777777" w:rsidTr="0079185E">
                        <w:tc>
                          <w:tcPr>
                            <w:tcW w:w="5062" w:type="dxa"/>
                            <w:shd w:val="clear" w:color="auto" w:fill="auto"/>
                          </w:tcPr>
                          <w:p w14:paraId="2D1D86F9" w14:textId="77777777" w:rsidR="002A4137" w:rsidRPr="009E4711" w:rsidRDefault="002A4137" w:rsidP="00B31086">
                            <w:pPr>
                              <w:spacing w:line="276" w:lineRule="auto"/>
                              <w:rPr>
                                <w:b w:val="0"/>
                                <w:bCs w:val="0"/>
                              </w:rPr>
                            </w:pPr>
                          </w:p>
                        </w:tc>
                        <w:tc>
                          <w:tcPr>
                            <w:tcW w:w="5318" w:type="dxa"/>
                          </w:tcPr>
                          <w:p w14:paraId="60CFBED2" w14:textId="77777777" w:rsidR="002A4137" w:rsidRPr="009E4711" w:rsidRDefault="002A4137" w:rsidP="00B31086">
                            <w:pPr>
                              <w:spacing w:line="276" w:lineRule="auto"/>
                              <w:rPr>
                                <w:b w:val="0"/>
                                <w:bCs w:val="0"/>
                              </w:rPr>
                            </w:pPr>
                          </w:p>
                        </w:tc>
                      </w:tr>
                      <w:tr w:rsidR="002A4137" w:rsidRPr="00B31086" w14:paraId="4BEC6F49" w14:textId="77777777" w:rsidTr="0079185E">
                        <w:tc>
                          <w:tcPr>
                            <w:tcW w:w="5062" w:type="dxa"/>
                            <w:shd w:val="clear" w:color="auto" w:fill="auto"/>
                          </w:tcPr>
                          <w:p w14:paraId="32E4D9B9" w14:textId="77777777" w:rsidR="002A4137" w:rsidRPr="009E4711" w:rsidRDefault="002A4137" w:rsidP="00B31086">
                            <w:pPr>
                              <w:spacing w:line="276" w:lineRule="auto"/>
                              <w:rPr>
                                <w:b w:val="0"/>
                                <w:bCs w:val="0"/>
                              </w:rPr>
                            </w:pPr>
                          </w:p>
                        </w:tc>
                        <w:tc>
                          <w:tcPr>
                            <w:tcW w:w="5318" w:type="dxa"/>
                          </w:tcPr>
                          <w:p w14:paraId="10815026" w14:textId="77777777" w:rsidR="002A4137" w:rsidRPr="009E4711" w:rsidRDefault="002A4137" w:rsidP="00B31086">
                            <w:pPr>
                              <w:spacing w:line="276" w:lineRule="auto"/>
                              <w:rPr>
                                <w:b w:val="0"/>
                                <w:bCs w:val="0"/>
                              </w:rPr>
                            </w:pPr>
                          </w:p>
                        </w:tc>
                      </w:tr>
                      <w:tr w:rsidR="002A4137" w:rsidRPr="00B31086" w14:paraId="0FEAB5CA" w14:textId="77777777" w:rsidTr="0079185E">
                        <w:tc>
                          <w:tcPr>
                            <w:tcW w:w="5062" w:type="dxa"/>
                            <w:shd w:val="clear" w:color="auto" w:fill="auto"/>
                          </w:tcPr>
                          <w:p w14:paraId="4876272D" w14:textId="77777777" w:rsidR="002A4137" w:rsidRPr="009E4711" w:rsidRDefault="002A4137" w:rsidP="00B31086">
                            <w:pPr>
                              <w:spacing w:line="276" w:lineRule="auto"/>
                              <w:rPr>
                                <w:b w:val="0"/>
                                <w:bCs w:val="0"/>
                              </w:rPr>
                            </w:pPr>
                          </w:p>
                        </w:tc>
                        <w:tc>
                          <w:tcPr>
                            <w:tcW w:w="5318" w:type="dxa"/>
                          </w:tcPr>
                          <w:p w14:paraId="77C9B326" w14:textId="77777777" w:rsidR="002A4137" w:rsidRPr="009E4711" w:rsidRDefault="002A4137" w:rsidP="00B31086">
                            <w:pPr>
                              <w:spacing w:line="276" w:lineRule="auto"/>
                              <w:rPr>
                                <w:b w:val="0"/>
                                <w:bCs w:val="0"/>
                              </w:rPr>
                            </w:pPr>
                          </w:p>
                        </w:tc>
                      </w:tr>
                      <w:tr w:rsidR="002A4137" w:rsidRPr="00B31086" w14:paraId="0D20EFEC" w14:textId="77777777" w:rsidTr="0079185E">
                        <w:tc>
                          <w:tcPr>
                            <w:tcW w:w="5062" w:type="dxa"/>
                            <w:shd w:val="clear" w:color="auto" w:fill="auto"/>
                          </w:tcPr>
                          <w:p w14:paraId="3A4CB8F6" w14:textId="77777777" w:rsidR="002A4137" w:rsidRPr="009E4711" w:rsidRDefault="002A4137" w:rsidP="00B31086">
                            <w:pPr>
                              <w:spacing w:line="276" w:lineRule="auto"/>
                              <w:rPr>
                                <w:b w:val="0"/>
                                <w:bCs w:val="0"/>
                              </w:rPr>
                            </w:pPr>
                          </w:p>
                        </w:tc>
                        <w:tc>
                          <w:tcPr>
                            <w:tcW w:w="5318" w:type="dxa"/>
                          </w:tcPr>
                          <w:p w14:paraId="2C608026" w14:textId="77777777" w:rsidR="002A4137" w:rsidRPr="009E4711" w:rsidRDefault="002A4137" w:rsidP="00B31086">
                            <w:pPr>
                              <w:spacing w:line="276" w:lineRule="auto"/>
                              <w:rPr>
                                <w:b w:val="0"/>
                                <w:bCs w:val="0"/>
                              </w:rPr>
                            </w:pPr>
                          </w:p>
                        </w:tc>
                      </w:tr>
                      <w:tr w:rsidR="002A4137" w:rsidRPr="00B31086" w14:paraId="799E72CC" w14:textId="77777777" w:rsidTr="0079185E">
                        <w:tc>
                          <w:tcPr>
                            <w:tcW w:w="5062" w:type="dxa"/>
                            <w:shd w:val="clear" w:color="auto" w:fill="auto"/>
                          </w:tcPr>
                          <w:p w14:paraId="43A0FA77" w14:textId="77777777" w:rsidR="002A4137" w:rsidRPr="009E4711" w:rsidRDefault="002A4137" w:rsidP="00B31086">
                            <w:pPr>
                              <w:spacing w:line="276" w:lineRule="auto"/>
                              <w:rPr>
                                <w:b w:val="0"/>
                                <w:bCs w:val="0"/>
                              </w:rPr>
                            </w:pPr>
                          </w:p>
                        </w:tc>
                        <w:tc>
                          <w:tcPr>
                            <w:tcW w:w="5318" w:type="dxa"/>
                          </w:tcPr>
                          <w:p w14:paraId="11B576E2" w14:textId="77777777" w:rsidR="002A4137" w:rsidRPr="009E4711" w:rsidRDefault="002A4137" w:rsidP="00B31086">
                            <w:pPr>
                              <w:spacing w:line="276" w:lineRule="auto"/>
                              <w:rPr>
                                <w:b w:val="0"/>
                                <w:bCs w:val="0"/>
                              </w:rPr>
                            </w:pPr>
                          </w:p>
                        </w:tc>
                      </w:tr>
                      <w:tr w:rsidR="002A4137" w:rsidRPr="00B31086" w14:paraId="72416214" w14:textId="77777777" w:rsidTr="0079185E">
                        <w:tc>
                          <w:tcPr>
                            <w:tcW w:w="5062" w:type="dxa"/>
                            <w:shd w:val="clear" w:color="auto" w:fill="auto"/>
                          </w:tcPr>
                          <w:p w14:paraId="4EA6ECE0" w14:textId="77777777" w:rsidR="002A4137" w:rsidRPr="009E4711" w:rsidRDefault="002A4137" w:rsidP="00B31086">
                            <w:pPr>
                              <w:spacing w:line="276" w:lineRule="auto"/>
                              <w:rPr>
                                <w:b w:val="0"/>
                                <w:bCs w:val="0"/>
                              </w:rPr>
                            </w:pPr>
                          </w:p>
                        </w:tc>
                        <w:tc>
                          <w:tcPr>
                            <w:tcW w:w="5318" w:type="dxa"/>
                          </w:tcPr>
                          <w:p w14:paraId="74DA3573" w14:textId="77777777" w:rsidR="002A4137" w:rsidRPr="009E4711" w:rsidRDefault="002A4137" w:rsidP="00B31086">
                            <w:pPr>
                              <w:spacing w:line="276" w:lineRule="auto"/>
                              <w:rPr>
                                <w:b w:val="0"/>
                                <w:bCs w:val="0"/>
                              </w:rPr>
                            </w:pPr>
                          </w:p>
                        </w:tc>
                      </w:tr>
                      <w:tr w:rsidR="002A4137" w:rsidRPr="00B31086" w14:paraId="61F82B94" w14:textId="77777777" w:rsidTr="0079185E">
                        <w:tc>
                          <w:tcPr>
                            <w:tcW w:w="5062" w:type="dxa"/>
                            <w:shd w:val="clear" w:color="auto" w:fill="auto"/>
                          </w:tcPr>
                          <w:p w14:paraId="515C8948" w14:textId="77777777" w:rsidR="002A4137" w:rsidRPr="009E4711" w:rsidRDefault="002A4137" w:rsidP="00B31086">
                            <w:pPr>
                              <w:spacing w:line="276" w:lineRule="auto"/>
                              <w:rPr>
                                <w:b w:val="0"/>
                                <w:bCs w:val="0"/>
                              </w:rPr>
                            </w:pPr>
                          </w:p>
                        </w:tc>
                        <w:tc>
                          <w:tcPr>
                            <w:tcW w:w="5318" w:type="dxa"/>
                          </w:tcPr>
                          <w:p w14:paraId="660B7E46" w14:textId="77777777" w:rsidR="002A4137" w:rsidRPr="009E4711" w:rsidRDefault="002A4137" w:rsidP="00B31086">
                            <w:pPr>
                              <w:spacing w:line="276" w:lineRule="auto"/>
                              <w:rPr>
                                <w:b w:val="0"/>
                                <w:bCs w:val="0"/>
                              </w:rPr>
                            </w:pPr>
                          </w:p>
                        </w:tc>
                      </w:tr>
                      <w:tr w:rsidR="002A4137" w:rsidRPr="00B31086" w14:paraId="68B28CAD" w14:textId="77777777" w:rsidTr="0079185E">
                        <w:tc>
                          <w:tcPr>
                            <w:tcW w:w="5062" w:type="dxa"/>
                            <w:shd w:val="clear" w:color="auto" w:fill="auto"/>
                          </w:tcPr>
                          <w:p w14:paraId="08ACB90A" w14:textId="77777777" w:rsidR="002A4137" w:rsidRPr="009E4711" w:rsidRDefault="002A4137" w:rsidP="00B31086">
                            <w:pPr>
                              <w:spacing w:line="276" w:lineRule="auto"/>
                              <w:rPr>
                                <w:b w:val="0"/>
                                <w:bCs w:val="0"/>
                              </w:rPr>
                            </w:pPr>
                          </w:p>
                        </w:tc>
                        <w:tc>
                          <w:tcPr>
                            <w:tcW w:w="5318" w:type="dxa"/>
                          </w:tcPr>
                          <w:p w14:paraId="65437A2A" w14:textId="77777777" w:rsidR="002A4137" w:rsidRPr="009E4711" w:rsidRDefault="002A4137" w:rsidP="00B31086">
                            <w:pPr>
                              <w:spacing w:line="276" w:lineRule="auto"/>
                              <w:rPr>
                                <w:b w:val="0"/>
                                <w:bCs w:val="0"/>
                              </w:rPr>
                            </w:pPr>
                          </w:p>
                        </w:tc>
                      </w:tr>
                      <w:tr w:rsidR="002A4137" w:rsidRPr="00B31086" w14:paraId="5A2A517C" w14:textId="77777777" w:rsidTr="0079185E">
                        <w:tc>
                          <w:tcPr>
                            <w:tcW w:w="5062" w:type="dxa"/>
                            <w:shd w:val="clear" w:color="auto" w:fill="auto"/>
                          </w:tcPr>
                          <w:p w14:paraId="24CBA683" w14:textId="77777777" w:rsidR="002A4137" w:rsidRPr="009E4711" w:rsidRDefault="002A4137" w:rsidP="00B31086">
                            <w:pPr>
                              <w:spacing w:line="276" w:lineRule="auto"/>
                              <w:rPr>
                                <w:b w:val="0"/>
                                <w:bCs w:val="0"/>
                              </w:rPr>
                            </w:pPr>
                          </w:p>
                        </w:tc>
                        <w:tc>
                          <w:tcPr>
                            <w:tcW w:w="5318" w:type="dxa"/>
                          </w:tcPr>
                          <w:p w14:paraId="33BFA504" w14:textId="77777777" w:rsidR="002A4137" w:rsidRPr="009E4711" w:rsidRDefault="002A4137" w:rsidP="00B31086">
                            <w:pPr>
                              <w:spacing w:line="276" w:lineRule="auto"/>
                              <w:rPr>
                                <w:b w:val="0"/>
                                <w:bCs w:val="0"/>
                              </w:rPr>
                            </w:pPr>
                          </w:p>
                        </w:tc>
                      </w:tr>
                      <w:tr w:rsidR="002A4137" w:rsidRPr="00B31086" w14:paraId="295A262C" w14:textId="77777777" w:rsidTr="0079185E">
                        <w:tc>
                          <w:tcPr>
                            <w:tcW w:w="5062" w:type="dxa"/>
                            <w:shd w:val="clear" w:color="auto" w:fill="auto"/>
                          </w:tcPr>
                          <w:p w14:paraId="2484E361" w14:textId="77777777" w:rsidR="002A4137" w:rsidRPr="009E4711" w:rsidRDefault="002A4137" w:rsidP="00B31086">
                            <w:pPr>
                              <w:spacing w:line="276" w:lineRule="auto"/>
                              <w:rPr>
                                <w:b w:val="0"/>
                                <w:bCs w:val="0"/>
                              </w:rPr>
                            </w:pPr>
                          </w:p>
                        </w:tc>
                        <w:tc>
                          <w:tcPr>
                            <w:tcW w:w="5318" w:type="dxa"/>
                          </w:tcPr>
                          <w:p w14:paraId="1913D835" w14:textId="77777777" w:rsidR="002A4137" w:rsidRPr="009E4711" w:rsidRDefault="002A4137" w:rsidP="00B31086">
                            <w:pPr>
                              <w:spacing w:line="276" w:lineRule="auto"/>
                              <w:rPr>
                                <w:b w:val="0"/>
                                <w:bCs w:val="0"/>
                              </w:rPr>
                            </w:pPr>
                          </w:p>
                        </w:tc>
                      </w:tr>
                      <w:tr w:rsidR="002A4137" w:rsidRPr="00B31086" w14:paraId="1D125CCE" w14:textId="77777777" w:rsidTr="0079185E">
                        <w:tc>
                          <w:tcPr>
                            <w:tcW w:w="5062" w:type="dxa"/>
                            <w:shd w:val="clear" w:color="auto" w:fill="auto"/>
                          </w:tcPr>
                          <w:p w14:paraId="02773351" w14:textId="77777777" w:rsidR="002A4137" w:rsidRPr="009E4711" w:rsidRDefault="002A4137" w:rsidP="00B31086">
                            <w:pPr>
                              <w:spacing w:line="276" w:lineRule="auto"/>
                              <w:rPr>
                                <w:b w:val="0"/>
                                <w:bCs w:val="0"/>
                              </w:rPr>
                            </w:pPr>
                          </w:p>
                        </w:tc>
                        <w:tc>
                          <w:tcPr>
                            <w:tcW w:w="5318" w:type="dxa"/>
                          </w:tcPr>
                          <w:p w14:paraId="31F848EC" w14:textId="77777777" w:rsidR="002A4137" w:rsidRPr="009E4711" w:rsidRDefault="002A4137" w:rsidP="00B31086">
                            <w:pPr>
                              <w:spacing w:line="276" w:lineRule="auto"/>
                              <w:rPr>
                                <w:b w:val="0"/>
                                <w:bCs w:val="0"/>
                              </w:rPr>
                            </w:pPr>
                          </w:p>
                        </w:tc>
                      </w:tr>
                      <w:tr w:rsidR="002A4137" w:rsidRPr="00B31086" w14:paraId="30C65667" w14:textId="77777777" w:rsidTr="0079185E">
                        <w:tc>
                          <w:tcPr>
                            <w:tcW w:w="5062" w:type="dxa"/>
                            <w:shd w:val="clear" w:color="auto" w:fill="auto"/>
                          </w:tcPr>
                          <w:p w14:paraId="647F17DC" w14:textId="77777777" w:rsidR="002A4137" w:rsidRPr="009E4711" w:rsidRDefault="002A4137" w:rsidP="00B31086">
                            <w:pPr>
                              <w:spacing w:line="276" w:lineRule="auto"/>
                              <w:rPr>
                                <w:b w:val="0"/>
                                <w:bCs w:val="0"/>
                              </w:rPr>
                            </w:pPr>
                          </w:p>
                        </w:tc>
                        <w:tc>
                          <w:tcPr>
                            <w:tcW w:w="5318" w:type="dxa"/>
                          </w:tcPr>
                          <w:p w14:paraId="7AC348A2" w14:textId="77777777" w:rsidR="002A4137" w:rsidRPr="009E4711" w:rsidRDefault="002A4137" w:rsidP="00B31086">
                            <w:pPr>
                              <w:spacing w:line="276" w:lineRule="auto"/>
                              <w:rPr>
                                <w:b w:val="0"/>
                                <w:bCs w:val="0"/>
                              </w:rPr>
                            </w:pPr>
                          </w:p>
                        </w:tc>
                      </w:tr>
                      <w:tr w:rsidR="002A4137" w:rsidRPr="00B31086" w14:paraId="20D417F2" w14:textId="77777777" w:rsidTr="0079185E">
                        <w:tc>
                          <w:tcPr>
                            <w:tcW w:w="5062" w:type="dxa"/>
                            <w:shd w:val="clear" w:color="auto" w:fill="auto"/>
                          </w:tcPr>
                          <w:p w14:paraId="43ED8875" w14:textId="77777777" w:rsidR="002A4137" w:rsidRPr="009E4711" w:rsidRDefault="002A4137" w:rsidP="00B31086">
                            <w:pPr>
                              <w:spacing w:line="276" w:lineRule="auto"/>
                              <w:rPr>
                                <w:b w:val="0"/>
                                <w:bCs w:val="0"/>
                              </w:rPr>
                            </w:pPr>
                          </w:p>
                        </w:tc>
                        <w:tc>
                          <w:tcPr>
                            <w:tcW w:w="5318" w:type="dxa"/>
                          </w:tcPr>
                          <w:p w14:paraId="0A98BE95" w14:textId="77777777" w:rsidR="002A4137" w:rsidRPr="009E4711" w:rsidRDefault="002A4137" w:rsidP="00B31086">
                            <w:pPr>
                              <w:spacing w:line="276" w:lineRule="auto"/>
                              <w:rPr>
                                <w:b w:val="0"/>
                                <w:bCs w:val="0"/>
                              </w:rPr>
                            </w:pPr>
                          </w:p>
                        </w:tc>
                      </w:tr>
                      <w:tr w:rsidR="002A4137" w:rsidRPr="00B31086" w14:paraId="66D6D39B" w14:textId="77777777" w:rsidTr="0079185E">
                        <w:tc>
                          <w:tcPr>
                            <w:tcW w:w="5062" w:type="dxa"/>
                            <w:shd w:val="clear" w:color="auto" w:fill="auto"/>
                          </w:tcPr>
                          <w:p w14:paraId="03A77323" w14:textId="77777777" w:rsidR="002A4137" w:rsidRPr="009E4711" w:rsidRDefault="002A4137" w:rsidP="00B31086">
                            <w:pPr>
                              <w:spacing w:line="276" w:lineRule="auto"/>
                              <w:rPr>
                                <w:b w:val="0"/>
                                <w:bCs w:val="0"/>
                              </w:rPr>
                            </w:pPr>
                          </w:p>
                        </w:tc>
                        <w:tc>
                          <w:tcPr>
                            <w:tcW w:w="5318" w:type="dxa"/>
                          </w:tcPr>
                          <w:p w14:paraId="49F8BF7C" w14:textId="77777777" w:rsidR="002A4137" w:rsidRPr="009E4711" w:rsidRDefault="002A4137" w:rsidP="00B31086">
                            <w:pPr>
                              <w:spacing w:line="276" w:lineRule="auto"/>
                              <w:rPr>
                                <w:b w:val="0"/>
                                <w:bCs w:val="0"/>
                              </w:rPr>
                            </w:pPr>
                          </w:p>
                        </w:tc>
                      </w:tr>
                      <w:tr w:rsidR="002A4137" w:rsidRPr="00B31086" w14:paraId="1A4CE1B3" w14:textId="77777777" w:rsidTr="0079185E">
                        <w:tc>
                          <w:tcPr>
                            <w:tcW w:w="5062" w:type="dxa"/>
                            <w:shd w:val="clear" w:color="auto" w:fill="auto"/>
                          </w:tcPr>
                          <w:p w14:paraId="5A80E029" w14:textId="77777777" w:rsidR="002A4137" w:rsidRPr="009E4711" w:rsidRDefault="002A4137" w:rsidP="00B31086">
                            <w:pPr>
                              <w:spacing w:line="276" w:lineRule="auto"/>
                              <w:rPr>
                                <w:b w:val="0"/>
                                <w:bCs w:val="0"/>
                              </w:rPr>
                            </w:pPr>
                          </w:p>
                        </w:tc>
                        <w:tc>
                          <w:tcPr>
                            <w:tcW w:w="5318" w:type="dxa"/>
                          </w:tcPr>
                          <w:p w14:paraId="1D247298" w14:textId="77777777" w:rsidR="002A4137" w:rsidRPr="009E4711" w:rsidRDefault="002A4137" w:rsidP="00B31086">
                            <w:pPr>
                              <w:spacing w:line="276" w:lineRule="auto"/>
                              <w:rPr>
                                <w:b w:val="0"/>
                                <w:bCs w:val="0"/>
                              </w:rPr>
                            </w:pPr>
                          </w:p>
                        </w:tc>
                      </w:tr>
                      <w:tr w:rsidR="002A4137" w:rsidRPr="00B31086" w14:paraId="3F223AF7" w14:textId="77777777" w:rsidTr="0079185E">
                        <w:tc>
                          <w:tcPr>
                            <w:tcW w:w="5062" w:type="dxa"/>
                            <w:shd w:val="clear" w:color="auto" w:fill="auto"/>
                          </w:tcPr>
                          <w:p w14:paraId="127B5783" w14:textId="77777777" w:rsidR="002A4137" w:rsidRPr="009E4711" w:rsidRDefault="002A4137" w:rsidP="00B31086">
                            <w:pPr>
                              <w:spacing w:line="276" w:lineRule="auto"/>
                              <w:rPr>
                                <w:b w:val="0"/>
                                <w:bCs w:val="0"/>
                              </w:rPr>
                            </w:pPr>
                          </w:p>
                        </w:tc>
                        <w:tc>
                          <w:tcPr>
                            <w:tcW w:w="5318" w:type="dxa"/>
                          </w:tcPr>
                          <w:p w14:paraId="20D8FB02" w14:textId="77777777" w:rsidR="002A4137" w:rsidRPr="009E4711" w:rsidRDefault="002A4137" w:rsidP="00B31086">
                            <w:pPr>
                              <w:spacing w:line="276" w:lineRule="auto"/>
                              <w:rPr>
                                <w:b w:val="0"/>
                                <w:bCs w:val="0"/>
                              </w:rPr>
                            </w:pPr>
                          </w:p>
                        </w:tc>
                      </w:tr>
                      <w:tr w:rsidR="002A4137" w:rsidRPr="00B31086" w14:paraId="2461F774" w14:textId="77777777" w:rsidTr="0079185E">
                        <w:tc>
                          <w:tcPr>
                            <w:tcW w:w="5062" w:type="dxa"/>
                            <w:shd w:val="clear" w:color="auto" w:fill="auto"/>
                          </w:tcPr>
                          <w:p w14:paraId="1F3CFB43" w14:textId="77777777" w:rsidR="002A4137" w:rsidRPr="009E4711" w:rsidRDefault="002A4137" w:rsidP="00B31086">
                            <w:pPr>
                              <w:spacing w:line="276" w:lineRule="auto"/>
                              <w:rPr>
                                <w:b w:val="0"/>
                                <w:bCs w:val="0"/>
                              </w:rPr>
                            </w:pPr>
                          </w:p>
                        </w:tc>
                        <w:tc>
                          <w:tcPr>
                            <w:tcW w:w="5318" w:type="dxa"/>
                          </w:tcPr>
                          <w:p w14:paraId="017FF18A" w14:textId="77777777" w:rsidR="002A4137" w:rsidRPr="009E4711" w:rsidRDefault="002A4137" w:rsidP="00B31086">
                            <w:pPr>
                              <w:spacing w:line="276" w:lineRule="auto"/>
                              <w:rPr>
                                <w:b w:val="0"/>
                                <w:bCs w:val="0"/>
                              </w:rPr>
                            </w:pPr>
                          </w:p>
                        </w:tc>
                      </w:tr>
                      <w:tr w:rsidR="002A4137" w:rsidRPr="00B31086" w14:paraId="0FFAF8C3" w14:textId="77777777" w:rsidTr="0079185E">
                        <w:tc>
                          <w:tcPr>
                            <w:tcW w:w="5062" w:type="dxa"/>
                            <w:shd w:val="clear" w:color="auto" w:fill="auto"/>
                          </w:tcPr>
                          <w:p w14:paraId="5D5ED915" w14:textId="77777777" w:rsidR="002A4137" w:rsidRPr="009E4711" w:rsidRDefault="002A4137" w:rsidP="00B31086">
                            <w:pPr>
                              <w:spacing w:line="276" w:lineRule="auto"/>
                              <w:rPr>
                                <w:b w:val="0"/>
                                <w:bCs w:val="0"/>
                              </w:rPr>
                            </w:pPr>
                          </w:p>
                        </w:tc>
                        <w:tc>
                          <w:tcPr>
                            <w:tcW w:w="5318" w:type="dxa"/>
                          </w:tcPr>
                          <w:p w14:paraId="1ABAEBF6" w14:textId="77777777" w:rsidR="002A4137" w:rsidRPr="009E4711" w:rsidRDefault="002A4137" w:rsidP="00B31086">
                            <w:pPr>
                              <w:spacing w:line="276" w:lineRule="auto"/>
                              <w:rPr>
                                <w:b w:val="0"/>
                                <w:bCs w:val="0"/>
                              </w:rPr>
                            </w:pPr>
                          </w:p>
                        </w:tc>
                      </w:tr>
                      <w:tr w:rsidR="002A4137" w:rsidRPr="00B31086" w14:paraId="08F5F2F4" w14:textId="77777777" w:rsidTr="0079185E">
                        <w:tc>
                          <w:tcPr>
                            <w:tcW w:w="5062" w:type="dxa"/>
                            <w:shd w:val="clear" w:color="auto" w:fill="auto"/>
                          </w:tcPr>
                          <w:p w14:paraId="2A2613C1" w14:textId="77777777" w:rsidR="002A4137" w:rsidRPr="009E4711" w:rsidRDefault="002A4137" w:rsidP="00B31086">
                            <w:pPr>
                              <w:spacing w:line="276" w:lineRule="auto"/>
                              <w:rPr>
                                <w:b w:val="0"/>
                                <w:bCs w:val="0"/>
                              </w:rPr>
                            </w:pPr>
                          </w:p>
                        </w:tc>
                        <w:tc>
                          <w:tcPr>
                            <w:tcW w:w="5318" w:type="dxa"/>
                          </w:tcPr>
                          <w:p w14:paraId="11D08E76" w14:textId="77777777" w:rsidR="002A4137" w:rsidRPr="009E4711" w:rsidRDefault="002A4137" w:rsidP="00B31086">
                            <w:pPr>
                              <w:spacing w:line="276" w:lineRule="auto"/>
                              <w:rPr>
                                <w:b w:val="0"/>
                                <w:bCs w:val="0"/>
                              </w:rPr>
                            </w:pPr>
                          </w:p>
                        </w:tc>
                      </w:tr>
                      <w:tr w:rsidR="002A4137" w:rsidRPr="00B31086" w14:paraId="101146B9" w14:textId="77777777" w:rsidTr="0079185E">
                        <w:tc>
                          <w:tcPr>
                            <w:tcW w:w="5062" w:type="dxa"/>
                            <w:shd w:val="clear" w:color="auto" w:fill="auto"/>
                          </w:tcPr>
                          <w:p w14:paraId="5E7622F3" w14:textId="77777777" w:rsidR="002A4137" w:rsidRPr="009E4711" w:rsidRDefault="002A4137" w:rsidP="00B31086">
                            <w:pPr>
                              <w:spacing w:line="276" w:lineRule="auto"/>
                              <w:rPr>
                                <w:b w:val="0"/>
                                <w:bCs w:val="0"/>
                              </w:rPr>
                            </w:pPr>
                          </w:p>
                        </w:tc>
                        <w:tc>
                          <w:tcPr>
                            <w:tcW w:w="5318" w:type="dxa"/>
                          </w:tcPr>
                          <w:p w14:paraId="7527B9D6" w14:textId="77777777" w:rsidR="002A4137" w:rsidRPr="009E4711" w:rsidRDefault="002A4137" w:rsidP="00B31086">
                            <w:pPr>
                              <w:spacing w:line="276" w:lineRule="auto"/>
                              <w:rPr>
                                <w:b w:val="0"/>
                                <w:bCs w:val="0"/>
                              </w:rPr>
                            </w:pPr>
                          </w:p>
                        </w:tc>
                      </w:tr>
                      <w:tr w:rsidR="002A4137" w:rsidRPr="00B31086" w14:paraId="6D81BDB8" w14:textId="77777777" w:rsidTr="0079185E">
                        <w:tc>
                          <w:tcPr>
                            <w:tcW w:w="5062" w:type="dxa"/>
                            <w:shd w:val="clear" w:color="auto" w:fill="auto"/>
                          </w:tcPr>
                          <w:p w14:paraId="01D2E3FA" w14:textId="77777777" w:rsidR="002A4137" w:rsidRPr="009E4711" w:rsidRDefault="002A4137" w:rsidP="00B31086">
                            <w:pPr>
                              <w:spacing w:line="276" w:lineRule="auto"/>
                              <w:rPr>
                                <w:b w:val="0"/>
                                <w:bCs w:val="0"/>
                              </w:rPr>
                            </w:pPr>
                          </w:p>
                        </w:tc>
                        <w:tc>
                          <w:tcPr>
                            <w:tcW w:w="5318" w:type="dxa"/>
                          </w:tcPr>
                          <w:p w14:paraId="1280AD36" w14:textId="77777777" w:rsidR="002A4137" w:rsidRPr="009E4711" w:rsidRDefault="002A4137" w:rsidP="00B31086">
                            <w:pPr>
                              <w:spacing w:line="276" w:lineRule="auto"/>
                              <w:rPr>
                                <w:b w:val="0"/>
                                <w:bCs w:val="0"/>
                              </w:rPr>
                            </w:pPr>
                          </w:p>
                        </w:tc>
                      </w:tr>
                      <w:tr w:rsidR="002A4137" w:rsidRPr="00B31086" w14:paraId="481731B8" w14:textId="77777777" w:rsidTr="0079185E">
                        <w:tc>
                          <w:tcPr>
                            <w:tcW w:w="5062" w:type="dxa"/>
                            <w:shd w:val="clear" w:color="auto" w:fill="auto"/>
                          </w:tcPr>
                          <w:p w14:paraId="2558292B" w14:textId="77777777" w:rsidR="002A4137" w:rsidRPr="009E4711" w:rsidRDefault="002A4137" w:rsidP="00B31086">
                            <w:pPr>
                              <w:spacing w:line="276" w:lineRule="auto"/>
                              <w:rPr>
                                <w:b w:val="0"/>
                                <w:bCs w:val="0"/>
                              </w:rPr>
                            </w:pPr>
                          </w:p>
                        </w:tc>
                        <w:tc>
                          <w:tcPr>
                            <w:tcW w:w="5318" w:type="dxa"/>
                          </w:tcPr>
                          <w:p w14:paraId="42300AB2" w14:textId="77777777" w:rsidR="002A4137" w:rsidRPr="009E4711" w:rsidRDefault="002A4137" w:rsidP="00B31086">
                            <w:pPr>
                              <w:spacing w:line="276" w:lineRule="auto"/>
                              <w:rPr>
                                <w:b w:val="0"/>
                                <w:bCs w:val="0"/>
                              </w:rPr>
                            </w:pPr>
                          </w:p>
                        </w:tc>
                      </w:tr>
                      <w:tr w:rsidR="002A4137" w:rsidRPr="00B31086" w14:paraId="5A43570F" w14:textId="77777777" w:rsidTr="0079185E">
                        <w:tc>
                          <w:tcPr>
                            <w:tcW w:w="5062" w:type="dxa"/>
                            <w:shd w:val="clear" w:color="auto" w:fill="auto"/>
                          </w:tcPr>
                          <w:p w14:paraId="3CDB3EA1" w14:textId="77777777" w:rsidR="002A4137" w:rsidRPr="009E4711" w:rsidRDefault="002A4137" w:rsidP="00B31086">
                            <w:pPr>
                              <w:spacing w:line="276" w:lineRule="auto"/>
                              <w:rPr>
                                <w:b w:val="0"/>
                                <w:bCs w:val="0"/>
                              </w:rPr>
                            </w:pPr>
                          </w:p>
                        </w:tc>
                        <w:tc>
                          <w:tcPr>
                            <w:tcW w:w="5318" w:type="dxa"/>
                          </w:tcPr>
                          <w:p w14:paraId="41FE77B6" w14:textId="77777777" w:rsidR="002A4137" w:rsidRPr="009E4711" w:rsidRDefault="002A4137" w:rsidP="00B31086">
                            <w:pPr>
                              <w:spacing w:line="276" w:lineRule="auto"/>
                              <w:rPr>
                                <w:b w:val="0"/>
                                <w:bCs w:val="0"/>
                              </w:rPr>
                            </w:pPr>
                          </w:p>
                        </w:tc>
                      </w:tr>
                      <w:tr w:rsidR="002A4137" w:rsidRPr="00B31086" w14:paraId="00FC1FD8" w14:textId="77777777" w:rsidTr="0079185E">
                        <w:tc>
                          <w:tcPr>
                            <w:tcW w:w="5062" w:type="dxa"/>
                            <w:shd w:val="clear" w:color="auto" w:fill="auto"/>
                          </w:tcPr>
                          <w:p w14:paraId="646FC166" w14:textId="77777777" w:rsidR="002A4137" w:rsidRPr="009E4711" w:rsidRDefault="002A4137" w:rsidP="00B31086">
                            <w:pPr>
                              <w:spacing w:line="276" w:lineRule="auto"/>
                              <w:rPr>
                                <w:b w:val="0"/>
                                <w:bCs w:val="0"/>
                              </w:rPr>
                            </w:pPr>
                          </w:p>
                        </w:tc>
                        <w:tc>
                          <w:tcPr>
                            <w:tcW w:w="5318" w:type="dxa"/>
                          </w:tcPr>
                          <w:p w14:paraId="2E5B55ED" w14:textId="77777777" w:rsidR="002A4137" w:rsidRPr="009E4711" w:rsidRDefault="002A4137" w:rsidP="00B31086">
                            <w:pPr>
                              <w:spacing w:line="276" w:lineRule="auto"/>
                              <w:rPr>
                                <w:b w:val="0"/>
                                <w:bCs w:val="0"/>
                              </w:rPr>
                            </w:pPr>
                          </w:p>
                        </w:tc>
                      </w:tr>
                    </w:tbl>
                    <w:p w14:paraId="635E6487"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78644972" w14:textId="208FF01B" w:rsidR="00B6732A" w:rsidRDefault="001E0E86">
      <w:r>
        <w:rPr>
          <w:noProof/>
          <w:sz w:val="22"/>
          <w:szCs w:val="22"/>
        </w:rPr>
        <w:lastRenderedPageBreak/>
        <mc:AlternateContent>
          <mc:Choice Requires="wps">
            <w:drawing>
              <wp:anchor distT="0" distB="0" distL="114300" distR="114300" simplePos="0" relativeHeight="252019712" behindDoc="0" locked="0" layoutInCell="1" allowOverlap="1" wp14:anchorId="4CFAFDF8" wp14:editId="1A58F56A">
                <wp:simplePos x="0" y="0"/>
                <wp:positionH relativeFrom="column">
                  <wp:posOffset>-3175</wp:posOffset>
                </wp:positionH>
                <wp:positionV relativeFrom="paragraph">
                  <wp:posOffset>47625</wp:posOffset>
                </wp:positionV>
                <wp:extent cx="6579235" cy="9660255"/>
                <wp:effectExtent l="0" t="0" r="12065" b="17145"/>
                <wp:wrapThrough wrapText="bothSides">
                  <wp:wrapPolygon edited="0">
                    <wp:start x="0" y="0"/>
                    <wp:lineTo x="0" y="21610"/>
                    <wp:lineTo x="21598" y="21610"/>
                    <wp:lineTo x="21598" y="0"/>
                    <wp:lineTo x="0" y="0"/>
                  </wp:wrapPolygon>
                </wp:wrapThrough>
                <wp:docPr id="62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60255"/>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50DEE47" w14:textId="77777777" w:rsidTr="002519CF">
                              <w:tc>
                                <w:tcPr>
                                  <w:tcW w:w="10380" w:type="dxa"/>
                                  <w:gridSpan w:val="2"/>
                                  <w:shd w:val="clear" w:color="auto" w:fill="auto"/>
                                </w:tcPr>
                                <w:p w14:paraId="471F3720" w14:textId="77777777" w:rsidR="002A4137" w:rsidRPr="00611620" w:rsidRDefault="002A4137" w:rsidP="00B82304">
                                  <w:pPr>
                                    <w:spacing w:line="276" w:lineRule="auto"/>
                                    <w:jc w:val="both"/>
                                    <w:rPr>
                                      <w:color w:val="000000"/>
                                      <w:sz w:val="20"/>
                                      <w:szCs w:val="20"/>
                                      <w:u w:val="single"/>
                                    </w:rPr>
                                  </w:pPr>
                                  <w:r w:rsidRPr="00611620">
                                    <w:rPr>
                                      <w:color w:val="000000"/>
                                      <w:sz w:val="20"/>
                                      <w:szCs w:val="20"/>
                                    </w:rPr>
                                    <w:t xml:space="preserve">II. </w:t>
                                  </w:r>
                                  <w:r w:rsidRPr="00611620">
                                    <w:rPr>
                                      <w:color w:val="000000"/>
                                      <w:sz w:val="20"/>
                                      <w:szCs w:val="20"/>
                                      <w:u w:val="single"/>
                                    </w:rPr>
                                    <w:t>PHIẾU HỌC TẬP VẬN DỤNG:</w:t>
                                  </w:r>
                                </w:p>
                                <w:p w14:paraId="1392A7CF" w14:textId="77777777" w:rsidR="002A4137" w:rsidRPr="00611620" w:rsidRDefault="002A4137" w:rsidP="00B82304">
                                  <w:pPr>
                                    <w:numPr>
                                      <w:ilvl w:val="0"/>
                                      <w:numId w:val="23"/>
                                    </w:numPr>
                                    <w:spacing w:line="276" w:lineRule="auto"/>
                                    <w:ind w:left="0"/>
                                    <w:jc w:val="both"/>
                                    <w:rPr>
                                      <w:b w:val="0"/>
                                      <w:sz w:val="20"/>
                                      <w:szCs w:val="20"/>
                                    </w:rPr>
                                  </w:pPr>
                                  <w:r w:rsidRPr="00611620">
                                    <w:rPr>
                                      <w:sz w:val="20"/>
                                      <w:szCs w:val="20"/>
                                      <w:u w:val="single"/>
                                    </w:rPr>
                                    <w:t>Câu 1.</w:t>
                                  </w:r>
                                  <w:r>
                                    <w:rPr>
                                      <w:b w:val="0"/>
                                      <w:sz w:val="20"/>
                                      <w:szCs w:val="20"/>
                                    </w:rPr>
                                    <w:t xml:space="preserve"> </w:t>
                                  </w:r>
                                  <w:r w:rsidRPr="00611620">
                                    <w:rPr>
                                      <w:b w:val="0"/>
                                      <w:sz w:val="20"/>
                                      <w:szCs w:val="20"/>
                                    </w:rPr>
                                    <w:t>Có thể dung kính lúp để quan sát vật nào dưới đây ?</w:t>
                                  </w:r>
                                </w:p>
                                <w:p w14:paraId="7C3C7A3A" w14:textId="77777777" w:rsidR="002A4137" w:rsidRPr="00611620" w:rsidRDefault="002A4137" w:rsidP="00B82304">
                                  <w:pPr>
                                    <w:spacing w:line="276" w:lineRule="auto"/>
                                    <w:jc w:val="both"/>
                                    <w:rPr>
                                      <w:b w:val="0"/>
                                      <w:sz w:val="20"/>
                                      <w:szCs w:val="20"/>
                                    </w:rPr>
                                  </w:pPr>
                                  <w:r w:rsidRPr="00611620">
                                    <w:rPr>
                                      <w:b w:val="0"/>
                                      <w:sz w:val="20"/>
                                      <w:szCs w:val="20"/>
                                    </w:rPr>
                                    <w:t xml:space="preserve">A. Một ngôi sao.                        </w:t>
                                  </w:r>
                                  <w:r>
                                    <w:rPr>
                                      <w:b w:val="0"/>
                                      <w:sz w:val="20"/>
                                      <w:szCs w:val="20"/>
                                    </w:rPr>
                                    <w:t xml:space="preserve">           B. Một con vi trùng.</w:t>
                                  </w:r>
                                  <w:r>
                                    <w:rPr>
                                      <w:b w:val="0"/>
                                      <w:sz w:val="20"/>
                                      <w:szCs w:val="20"/>
                                    </w:rPr>
                                    <w:tab/>
                                  </w:r>
                                  <w:r>
                                    <w:rPr>
                                      <w:b w:val="0"/>
                                      <w:sz w:val="20"/>
                                      <w:szCs w:val="20"/>
                                    </w:rPr>
                                    <w:tab/>
                                  </w:r>
                                  <w:r w:rsidRPr="00611620">
                                    <w:rPr>
                                      <w:b w:val="0"/>
                                      <w:sz w:val="20"/>
                                      <w:szCs w:val="20"/>
                                    </w:rPr>
                                    <w:t xml:space="preserve">C. Một bức tranh phong cảnh.              </w:t>
                                  </w:r>
                                  <w:r w:rsidRPr="00611620">
                                    <w:rPr>
                                      <w:b w:val="0"/>
                                      <w:color w:val="FF00FF"/>
                                      <w:sz w:val="20"/>
                                      <w:szCs w:val="20"/>
                                    </w:rPr>
                                    <w:t>D. Một con ruồi</w:t>
                                  </w:r>
                                  <w:r w:rsidRPr="00611620">
                                    <w:rPr>
                                      <w:b w:val="0"/>
                                      <w:sz w:val="20"/>
                                      <w:szCs w:val="20"/>
                                    </w:rPr>
                                    <w:t>.</w:t>
                                  </w:r>
                                </w:p>
                                <w:p w14:paraId="3729EE98" w14:textId="77777777" w:rsidR="002A4137" w:rsidRPr="00611620" w:rsidRDefault="002A4137" w:rsidP="00B82304">
                                  <w:pPr>
                                    <w:spacing w:line="276" w:lineRule="auto"/>
                                    <w:jc w:val="both"/>
                                    <w:rPr>
                                      <w:b w:val="0"/>
                                      <w:sz w:val="20"/>
                                      <w:szCs w:val="20"/>
                                      <w:lang w:val="pt-BR"/>
                                    </w:rPr>
                                  </w:pPr>
                                  <w:r w:rsidRPr="00611620">
                                    <w:rPr>
                                      <w:sz w:val="20"/>
                                      <w:szCs w:val="20"/>
                                      <w:u w:val="single"/>
                                    </w:rPr>
                                    <w:t xml:space="preserve">Câu </w:t>
                                  </w:r>
                                  <w:r>
                                    <w:rPr>
                                      <w:sz w:val="20"/>
                                      <w:szCs w:val="20"/>
                                      <w:u w:val="single"/>
                                    </w:rPr>
                                    <w:t>2</w:t>
                                  </w:r>
                                  <w:r w:rsidRPr="00611620">
                                    <w:rPr>
                                      <w:sz w:val="20"/>
                                      <w:szCs w:val="20"/>
                                      <w:u w:val="single"/>
                                    </w:rPr>
                                    <w:t>.</w:t>
                                  </w:r>
                                  <w:r>
                                    <w:rPr>
                                      <w:sz w:val="20"/>
                                      <w:szCs w:val="20"/>
                                    </w:rPr>
                                    <w:t xml:space="preserve"> </w:t>
                                  </w:r>
                                  <w:r w:rsidRPr="00611620">
                                    <w:rPr>
                                      <w:b w:val="0"/>
                                      <w:sz w:val="20"/>
                                      <w:szCs w:val="20"/>
                                      <w:lang w:val="pt-BR"/>
                                    </w:rPr>
                                    <w:t xml:space="preserve">Cách sử dụng kính lúp sai là: </w:t>
                                  </w:r>
                                </w:p>
                                <w:p w14:paraId="5EB309DE"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A. Kính lúp đặt trước vật sao cho ảnh của vật qua kính là ảnh ảo nằm trong giới hạn thấy rõ của mắt.</w:t>
                                  </w:r>
                                </w:p>
                                <w:p w14:paraId="158E82E3"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color w:val="FF0000"/>
                                      <w:spacing w:val="2"/>
                                      <w:kern w:val="16"/>
                                      <w:position w:val="4"/>
                                      <w:sz w:val="20"/>
                                      <w:szCs w:val="20"/>
                                      <w:lang w:val="pt-BR"/>
                                    </w:rPr>
                                    <w:t>B. Kính lúp đặt trước vật sao cho ảnh của vật qua kính là ảnh thật nằm trong giới hạn thấy rõ của mắt.</w:t>
                                  </w:r>
                                </w:p>
                                <w:p w14:paraId="173FEDE6"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C. Khi sử dụng nhất thiết phải đặt mắt sau kính lúp.</w:t>
                                  </w:r>
                                </w:p>
                                <w:p w14:paraId="0A964336"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D. Thông thường, để tránh mỏi mắt người ta sử dụng kính lúp trong trạng thái ngắm chừng ở cực viễn.</w:t>
                                  </w:r>
                                </w:p>
                                <w:p w14:paraId="42604322" w14:textId="77777777" w:rsidR="002A4137" w:rsidRDefault="002A4137" w:rsidP="00B82304">
                                  <w:pPr>
                                    <w:spacing w:line="276" w:lineRule="auto"/>
                                    <w:jc w:val="both"/>
                                    <w:rPr>
                                      <w:b w:val="0"/>
                                      <w:sz w:val="20"/>
                                      <w:szCs w:val="20"/>
                                    </w:rPr>
                                  </w:pPr>
                                  <w:r w:rsidRPr="00611620">
                                    <w:rPr>
                                      <w:sz w:val="20"/>
                                      <w:szCs w:val="20"/>
                                      <w:u w:val="single"/>
                                    </w:rPr>
                                    <w:t xml:space="preserve">Câu </w:t>
                                  </w:r>
                                  <w:r>
                                    <w:rPr>
                                      <w:sz w:val="20"/>
                                      <w:szCs w:val="20"/>
                                      <w:u w:val="single"/>
                                    </w:rPr>
                                    <w:t>3</w:t>
                                  </w:r>
                                  <w:r w:rsidRPr="00611620">
                                    <w:rPr>
                                      <w:sz w:val="20"/>
                                      <w:szCs w:val="20"/>
                                      <w:u w:val="single"/>
                                    </w:rPr>
                                    <w:t>.</w:t>
                                  </w:r>
                                  <w:r>
                                    <w:rPr>
                                      <w:sz w:val="20"/>
                                      <w:szCs w:val="20"/>
                                    </w:rPr>
                                    <w:t xml:space="preserve"> </w:t>
                                  </w:r>
                                  <w:r w:rsidRPr="00611620">
                                    <w:rPr>
                                      <w:b w:val="0"/>
                                      <w:sz w:val="20"/>
                                      <w:szCs w:val="20"/>
                                    </w:rPr>
                                    <w:t>Thấu kính nào dướ đây có thể dung làm kính lúp ?</w:t>
                                  </w:r>
                                  <w:r>
                                    <w:rPr>
                                      <w:b w:val="0"/>
                                      <w:sz w:val="20"/>
                                      <w:szCs w:val="20"/>
                                    </w:rPr>
                                    <w:tab/>
                                  </w:r>
                                  <w:r>
                                    <w:rPr>
                                      <w:b w:val="0"/>
                                      <w:sz w:val="20"/>
                                      <w:szCs w:val="20"/>
                                    </w:rPr>
                                    <w:tab/>
                                  </w:r>
                                  <w:r>
                                    <w:rPr>
                                      <w:b w:val="0"/>
                                      <w:sz w:val="20"/>
                                      <w:szCs w:val="20"/>
                                    </w:rPr>
                                    <w:tab/>
                                  </w:r>
                                  <w:r>
                                    <w:rPr>
                                      <w:b w:val="0"/>
                                      <w:sz w:val="20"/>
                                      <w:szCs w:val="20"/>
                                    </w:rPr>
                                    <w:tab/>
                                  </w:r>
                                </w:p>
                                <w:p w14:paraId="439CB07C" w14:textId="257FECEF" w:rsidR="002A4137" w:rsidRDefault="002A4137" w:rsidP="00B82304">
                                  <w:pPr>
                                    <w:spacing w:line="276" w:lineRule="auto"/>
                                    <w:jc w:val="both"/>
                                    <w:rPr>
                                      <w:b w:val="0"/>
                                      <w:sz w:val="20"/>
                                      <w:szCs w:val="20"/>
                                    </w:rPr>
                                  </w:pPr>
                                  <w:r w:rsidRPr="00611620">
                                    <w:rPr>
                                      <w:b w:val="0"/>
                                      <w:sz w:val="20"/>
                                      <w:szCs w:val="20"/>
                                    </w:rPr>
                                    <w:t>A. Thấu kính phân kì có tiêu cự f = 20cm.</w:t>
                                  </w:r>
                                  <w:r>
                                    <w:rPr>
                                      <w:b w:val="0"/>
                                      <w:sz w:val="20"/>
                                      <w:szCs w:val="20"/>
                                      <w:lang w:val="vi-VN"/>
                                    </w:rPr>
                                    <w:t xml:space="preserve">     </w:t>
                                  </w:r>
                                  <w:r w:rsidRPr="00611620">
                                    <w:rPr>
                                      <w:b w:val="0"/>
                                      <w:sz w:val="20"/>
                                      <w:szCs w:val="20"/>
                                    </w:rPr>
                                    <w:t>B. thấu kính phân kì có tiêu cự 5cm.</w:t>
                                  </w:r>
                                  <w:r>
                                    <w:rPr>
                                      <w:b w:val="0"/>
                                      <w:sz w:val="20"/>
                                      <w:szCs w:val="20"/>
                                    </w:rPr>
                                    <w:tab/>
                                  </w:r>
                                </w:p>
                                <w:p w14:paraId="42FB525C" w14:textId="01FC357D" w:rsidR="002A4137" w:rsidRPr="00611620" w:rsidRDefault="002A4137" w:rsidP="00B82304">
                                  <w:pPr>
                                    <w:spacing w:line="276" w:lineRule="auto"/>
                                    <w:jc w:val="both"/>
                                    <w:rPr>
                                      <w:b w:val="0"/>
                                      <w:sz w:val="20"/>
                                      <w:szCs w:val="20"/>
                                    </w:rPr>
                                  </w:pPr>
                                  <w:r w:rsidRPr="00611620">
                                    <w:rPr>
                                      <w:b w:val="0"/>
                                      <w:color w:val="FF00FF"/>
                                      <w:sz w:val="20"/>
                                      <w:szCs w:val="20"/>
                                    </w:rPr>
                                    <w:t>C. thấu kính hội tụ có tiêu cự 10cm</w:t>
                                  </w:r>
                                  <w:r w:rsidRPr="00611620">
                                    <w:rPr>
                                      <w:b w:val="0"/>
                                      <w:sz w:val="20"/>
                                      <w:szCs w:val="20"/>
                                    </w:rPr>
                                    <w:t>.</w:t>
                                  </w:r>
                                  <w:r w:rsidRPr="00611620">
                                    <w:rPr>
                                      <w:b w:val="0"/>
                                      <w:sz w:val="20"/>
                                      <w:szCs w:val="20"/>
                                    </w:rPr>
                                    <w:tab/>
                                  </w:r>
                                  <w:r w:rsidRPr="00611620">
                                    <w:rPr>
                                      <w:b w:val="0"/>
                                      <w:sz w:val="20"/>
                                      <w:szCs w:val="20"/>
                                    </w:rPr>
                                    <w:tab/>
                                    <w:t>D. thấu kính hội tụ có tiêu cự 50cm.</w:t>
                                  </w:r>
                                </w:p>
                                <w:p w14:paraId="27B187FD" w14:textId="77777777" w:rsidR="002A4137" w:rsidRDefault="002A4137" w:rsidP="00B82304">
                                  <w:pPr>
                                    <w:numPr>
                                      <w:ilvl w:val="0"/>
                                      <w:numId w:val="23"/>
                                    </w:numPr>
                                    <w:spacing w:line="276" w:lineRule="auto"/>
                                    <w:ind w:left="0"/>
                                    <w:jc w:val="both"/>
                                    <w:rPr>
                                      <w:b w:val="0"/>
                                      <w:sz w:val="20"/>
                                      <w:szCs w:val="20"/>
                                    </w:rPr>
                                  </w:pPr>
                                  <w:r w:rsidRPr="00611620">
                                    <w:rPr>
                                      <w:sz w:val="20"/>
                                      <w:szCs w:val="20"/>
                                      <w:u w:val="single"/>
                                    </w:rPr>
                                    <w:t xml:space="preserve">Câu </w:t>
                                  </w:r>
                                  <w:r>
                                    <w:rPr>
                                      <w:sz w:val="20"/>
                                      <w:szCs w:val="20"/>
                                      <w:u w:val="single"/>
                                    </w:rPr>
                                    <w:t>4</w:t>
                                  </w:r>
                                  <w:r w:rsidRPr="00611620">
                                    <w:rPr>
                                      <w:sz w:val="20"/>
                                      <w:szCs w:val="20"/>
                                      <w:u w:val="single"/>
                                    </w:rPr>
                                    <w:t>.</w:t>
                                  </w:r>
                                  <w:r>
                                    <w:rPr>
                                      <w:sz w:val="20"/>
                                      <w:szCs w:val="20"/>
                                    </w:rPr>
                                    <w:t xml:space="preserve"> </w:t>
                                  </w:r>
                                  <w:r w:rsidRPr="00611620">
                                    <w:rPr>
                                      <w:b w:val="0"/>
                                      <w:sz w:val="20"/>
                                      <w:szCs w:val="20"/>
                                    </w:rPr>
                                    <w:t xml:space="preserve">Điều nào sau đây là </w:t>
                                  </w:r>
                                  <w:r w:rsidRPr="00611620">
                                    <w:rPr>
                                      <w:b w:val="0"/>
                                      <w:color w:val="FF0000"/>
                                      <w:sz w:val="20"/>
                                      <w:szCs w:val="20"/>
                                    </w:rPr>
                                    <w:t>sai</w:t>
                                  </w:r>
                                  <w:r w:rsidRPr="00611620">
                                    <w:rPr>
                                      <w:b w:val="0"/>
                                      <w:sz w:val="20"/>
                                      <w:szCs w:val="20"/>
                                    </w:rPr>
                                    <w:t xml:space="preserve"> khi nói về độ bội giác của kính lúp ?</w:t>
                                  </w:r>
                                  <w:r>
                                    <w:rPr>
                                      <w:b w:val="0"/>
                                      <w:sz w:val="20"/>
                                      <w:szCs w:val="20"/>
                                    </w:rPr>
                                    <w:t xml:space="preserve">  </w:t>
                                  </w:r>
                                </w:p>
                                <w:p w14:paraId="3E935D87" w14:textId="37B14BB1" w:rsidR="002A4137" w:rsidRPr="00611620" w:rsidRDefault="002A4137" w:rsidP="00B82304">
                                  <w:pPr>
                                    <w:numPr>
                                      <w:ilvl w:val="0"/>
                                      <w:numId w:val="23"/>
                                    </w:numPr>
                                    <w:spacing w:line="276" w:lineRule="auto"/>
                                    <w:ind w:left="0"/>
                                    <w:jc w:val="both"/>
                                    <w:rPr>
                                      <w:b w:val="0"/>
                                      <w:sz w:val="20"/>
                                      <w:szCs w:val="20"/>
                                    </w:rPr>
                                  </w:pPr>
                                  <w:r w:rsidRPr="00611620">
                                    <w:rPr>
                                      <w:b w:val="0"/>
                                      <w:sz w:val="20"/>
                                      <w:szCs w:val="20"/>
                                    </w:rPr>
                                    <w:t>A. Độ bội giác của kính lúp phụ thuộc vào mắt người quan sát</w:t>
                                  </w:r>
                                </w:p>
                                <w:p w14:paraId="3677D02C" w14:textId="77777777" w:rsidR="002A4137" w:rsidRPr="00611620" w:rsidRDefault="002A4137" w:rsidP="00B82304">
                                  <w:pPr>
                                    <w:spacing w:line="276" w:lineRule="auto"/>
                                    <w:jc w:val="both"/>
                                    <w:rPr>
                                      <w:b w:val="0"/>
                                      <w:sz w:val="20"/>
                                      <w:szCs w:val="20"/>
                                    </w:rPr>
                                  </w:pPr>
                                  <w:r w:rsidRPr="00611620">
                                    <w:rPr>
                                      <w:b w:val="0"/>
                                      <w:sz w:val="20"/>
                                      <w:szCs w:val="20"/>
                                    </w:rPr>
                                    <w:t>B. Độ bội giác của kính lúp khi ngắm chừng ở cực cận bằng độ phóng đại ảnh</w:t>
                                  </w:r>
                                </w:p>
                                <w:p w14:paraId="2D79F071" w14:textId="77777777" w:rsidR="002A4137" w:rsidRPr="00611620" w:rsidRDefault="002A4137" w:rsidP="00B82304">
                                  <w:pPr>
                                    <w:spacing w:line="276" w:lineRule="auto"/>
                                    <w:jc w:val="both"/>
                                    <w:rPr>
                                      <w:b w:val="0"/>
                                      <w:color w:val="FF0000"/>
                                      <w:sz w:val="20"/>
                                      <w:szCs w:val="20"/>
                                    </w:rPr>
                                  </w:pPr>
                                  <w:r w:rsidRPr="00611620">
                                    <w:rPr>
                                      <w:b w:val="0"/>
                                      <w:color w:val="FF0000"/>
                                      <w:sz w:val="20"/>
                                      <w:szCs w:val="20"/>
                                    </w:rPr>
                                    <w:t>C. Độ bội giác của kính lúp không phụ thuộc vào vị trí đặt mắt</w:t>
                                  </w:r>
                                </w:p>
                                <w:p w14:paraId="3A09EB54" w14:textId="77777777" w:rsidR="002A4137" w:rsidRPr="00B82304" w:rsidRDefault="002A4137" w:rsidP="00B82304">
                                  <w:pPr>
                                    <w:pStyle w:val="BodyText"/>
                                    <w:spacing w:line="276" w:lineRule="auto"/>
                                    <w:jc w:val="both"/>
                                    <w:rPr>
                                      <w:bCs/>
                                      <w:sz w:val="20"/>
                                    </w:rPr>
                                  </w:pPr>
                                  <w:r w:rsidRPr="00B82304">
                                    <w:rPr>
                                      <w:bCs/>
                                      <w:sz w:val="20"/>
                                    </w:rPr>
                                    <w:t xml:space="preserve">D.  Độ bội giác của kính lúp khi ngắm chừng ở vô cực không phụ thuộc vào vị trí đặt mắt         </w:t>
                                  </w:r>
                                </w:p>
                                <w:p w14:paraId="77A643EC" w14:textId="77777777" w:rsidR="002A4137" w:rsidRDefault="002A4137" w:rsidP="00B82304">
                                  <w:pPr>
                                    <w:spacing w:line="276" w:lineRule="auto"/>
                                    <w:jc w:val="both"/>
                                    <w:rPr>
                                      <w:b w:val="0"/>
                                      <w:sz w:val="20"/>
                                      <w:szCs w:val="20"/>
                                    </w:rPr>
                                  </w:pPr>
                                  <w:r w:rsidRPr="00611620">
                                    <w:rPr>
                                      <w:sz w:val="20"/>
                                      <w:szCs w:val="20"/>
                                      <w:u w:val="single"/>
                                    </w:rPr>
                                    <w:t xml:space="preserve">Câu </w:t>
                                  </w:r>
                                  <w:r>
                                    <w:rPr>
                                      <w:sz w:val="20"/>
                                      <w:szCs w:val="20"/>
                                      <w:u w:val="single"/>
                                    </w:rPr>
                                    <w:t>5</w:t>
                                  </w:r>
                                  <w:r w:rsidRPr="00611620">
                                    <w:rPr>
                                      <w:sz w:val="20"/>
                                      <w:szCs w:val="20"/>
                                      <w:u w:val="single"/>
                                    </w:rPr>
                                    <w:t>.</w:t>
                                  </w:r>
                                  <w:r>
                                    <w:rPr>
                                      <w:sz w:val="20"/>
                                      <w:szCs w:val="20"/>
                                    </w:rPr>
                                    <w:t xml:space="preserve"> </w:t>
                                  </w:r>
                                  <w:r w:rsidRPr="00611620">
                                    <w:rPr>
                                      <w:b w:val="0"/>
                                      <w:sz w:val="20"/>
                                      <w:szCs w:val="20"/>
                                    </w:rPr>
                                    <w:t xml:space="preserve">Phát biểu </w:t>
                                  </w:r>
                                  <w:r w:rsidRPr="00611620">
                                    <w:rPr>
                                      <w:b w:val="0"/>
                                      <w:bCs w:val="0"/>
                                      <w:sz w:val="20"/>
                                      <w:szCs w:val="20"/>
                                    </w:rPr>
                                    <w:t xml:space="preserve">sai </w:t>
                                  </w:r>
                                  <w:r w:rsidRPr="00611620">
                                    <w:rPr>
                                      <w:b w:val="0"/>
                                      <w:sz w:val="20"/>
                                      <w:szCs w:val="20"/>
                                    </w:rPr>
                                    <w:t xml:space="preserve">về kính lúp.   </w:t>
                                  </w:r>
                                </w:p>
                                <w:p w14:paraId="2995CBE9" w14:textId="60BAC1B6" w:rsidR="002A4137" w:rsidRPr="00611620" w:rsidRDefault="002A4137" w:rsidP="00B82304">
                                  <w:pPr>
                                    <w:spacing w:line="276" w:lineRule="auto"/>
                                    <w:jc w:val="both"/>
                                    <w:rPr>
                                      <w:b w:val="0"/>
                                      <w:sz w:val="20"/>
                                      <w:szCs w:val="20"/>
                                    </w:rPr>
                                  </w:pPr>
                                  <w:r w:rsidRPr="00611620">
                                    <w:rPr>
                                      <w:b w:val="0"/>
                                      <w:sz w:val="20"/>
                                      <w:szCs w:val="20"/>
                                    </w:rPr>
                                    <w:t>A. Kính lúp là dụng cụ quang học bổ trợ cho mắt làm tăng góc trông để quan sát các vật nhỏ .</w:t>
                                  </w:r>
                                </w:p>
                                <w:p w14:paraId="55BAC225" w14:textId="77777777" w:rsidR="002A4137" w:rsidRDefault="002A4137" w:rsidP="00B82304">
                                  <w:pPr>
                                    <w:spacing w:line="276" w:lineRule="auto"/>
                                    <w:jc w:val="both"/>
                                    <w:rPr>
                                      <w:b w:val="0"/>
                                      <w:color w:val="FF0000"/>
                                      <w:sz w:val="20"/>
                                      <w:szCs w:val="20"/>
                                    </w:rPr>
                                  </w:pPr>
                                  <w:r w:rsidRPr="00611620">
                                    <w:rPr>
                                      <w:b w:val="0"/>
                                      <w:color w:val="FF0000"/>
                                      <w:sz w:val="20"/>
                                      <w:szCs w:val="20"/>
                                    </w:rPr>
                                    <w:t xml:space="preserve">B. Vật cần quan sát đặt trước kính lúp luôn cho ảnh lớn hơn vật. </w:t>
                                  </w:r>
                                  <w:r>
                                    <w:rPr>
                                      <w:b w:val="0"/>
                                      <w:color w:val="FF0000"/>
                                      <w:sz w:val="20"/>
                                      <w:szCs w:val="20"/>
                                    </w:rPr>
                                    <w:tab/>
                                  </w:r>
                                </w:p>
                                <w:p w14:paraId="72BC6DAD" w14:textId="4088A8A6" w:rsidR="002A4137" w:rsidRPr="00611620" w:rsidRDefault="002A4137" w:rsidP="00B82304">
                                  <w:pPr>
                                    <w:spacing w:line="276" w:lineRule="auto"/>
                                    <w:jc w:val="both"/>
                                    <w:rPr>
                                      <w:b w:val="0"/>
                                      <w:color w:val="FF0000"/>
                                      <w:sz w:val="20"/>
                                      <w:szCs w:val="20"/>
                                    </w:rPr>
                                  </w:pPr>
                                  <w:r w:rsidRPr="00611620">
                                    <w:rPr>
                                      <w:b w:val="0"/>
                                      <w:sz w:val="20"/>
                                      <w:szCs w:val="20"/>
                                    </w:rPr>
                                    <w:t>C. Kính lúp đơn giản là một thấ</w:t>
                                  </w:r>
                                  <w:r>
                                    <w:rPr>
                                      <w:b w:val="0"/>
                                      <w:sz w:val="20"/>
                                      <w:szCs w:val="20"/>
                                    </w:rPr>
                                    <w:t>u kính hội tụ có tiêu cự ngắn.</w:t>
                                  </w:r>
                                </w:p>
                                <w:p w14:paraId="41C8835A" w14:textId="78B6D71C" w:rsidR="002A4137" w:rsidRPr="00611620" w:rsidRDefault="002A4137" w:rsidP="00B82304">
                                  <w:pPr>
                                    <w:spacing w:line="276" w:lineRule="auto"/>
                                    <w:jc w:val="both"/>
                                    <w:rPr>
                                      <w:b w:val="0"/>
                                      <w:sz w:val="20"/>
                                      <w:szCs w:val="20"/>
                                    </w:rPr>
                                  </w:pPr>
                                  <w:r w:rsidRPr="00611620">
                                    <w:rPr>
                                      <w:b w:val="0"/>
                                      <w:sz w:val="20"/>
                                      <w:szCs w:val="20"/>
                                    </w:rPr>
                                    <w:t>D. Kính lúp có tác dụng làm tăng góc trông ảnh bằng cách tạo ra một ảnh ảo lớn hơn vật và nằm trong giới hạn nhìn rõ của mắt.</w:t>
                                  </w:r>
                                </w:p>
                                <w:p w14:paraId="2AFEEE66" w14:textId="77777777" w:rsidR="002A4137" w:rsidRDefault="002A4137" w:rsidP="00B82304">
                                  <w:pPr>
                                    <w:numPr>
                                      <w:ilvl w:val="0"/>
                                      <w:numId w:val="23"/>
                                    </w:numPr>
                                    <w:spacing w:line="276" w:lineRule="auto"/>
                                    <w:ind w:left="0"/>
                                    <w:jc w:val="both"/>
                                    <w:rPr>
                                      <w:b w:val="0"/>
                                      <w:sz w:val="20"/>
                                      <w:szCs w:val="20"/>
                                      <w:lang w:val="pt-BR"/>
                                    </w:rPr>
                                  </w:pPr>
                                  <w:r w:rsidRPr="00611620">
                                    <w:rPr>
                                      <w:sz w:val="20"/>
                                      <w:szCs w:val="20"/>
                                      <w:u w:val="single"/>
                                    </w:rPr>
                                    <w:t xml:space="preserve">Câu </w:t>
                                  </w:r>
                                  <w:r>
                                    <w:rPr>
                                      <w:sz w:val="20"/>
                                      <w:szCs w:val="20"/>
                                      <w:u w:val="single"/>
                                    </w:rPr>
                                    <w:t>6</w:t>
                                  </w:r>
                                  <w:r w:rsidRPr="00611620">
                                    <w:rPr>
                                      <w:sz w:val="20"/>
                                      <w:szCs w:val="20"/>
                                      <w:u w:val="single"/>
                                    </w:rPr>
                                    <w:t>.</w:t>
                                  </w:r>
                                  <w:r>
                                    <w:rPr>
                                      <w:sz w:val="20"/>
                                      <w:szCs w:val="20"/>
                                    </w:rPr>
                                    <w:t xml:space="preserve"> </w:t>
                                  </w:r>
                                  <w:r w:rsidRPr="00611620">
                                    <w:rPr>
                                      <w:b w:val="0"/>
                                      <w:sz w:val="20"/>
                                      <w:szCs w:val="20"/>
                                      <w:lang w:val="pt-BR"/>
                                    </w:rPr>
                                    <w:t>Một người đặt mắt cách kính lúp có tiêu cự f một khoảng a để quan sát vật nhỏ. Để độ bội giác của kính không phụ thuộc vào cách ngắm chừng, thì a</w:t>
                                  </w:r>
                                  <w:r>
                                    <w:rPr>
                                      <w:b w:val="0"/>
                                      <w:sz w:val="20"/>
                                      <w:szCs w:val="20"/>
                                      <w:lang w:val="pt-BR"/>
                                    </w:rPr>
                                    <w:t xml:space="preserve"> phải bằng:                   </w:t>
                                  </w:r>
                                </w:p>
                                <w:p w14:paraId="2A414727" w14:textId="1900D8E6" w:rsidR="002A4137" w:rsidRDefault="002A4137" w:rsidP="00B82304">
                                  <w:pPr>
                                    <w:numPr>
                                      <w:ilvl w:val="0"/>
                                      <w:numId w:val="23"/>
                                    </w:numPr>
                                    <w:spacing w:line="276" w:lineRule="auto"/>
                                    <w:ind w:left="0"/>
                                    <w:jc w:val="both"/>
                                    <w:rPr>
                                      <w:b w:val="0"/>
                                      <w:sz w:val="20"/>
                                      <w:szCs w:val="20"/>
                                      <w:lang w:val="pt-BR"/>
                                    </w:rPr>
                                  </w:pPr>
                                  <w:r w:rsidRPr="00611620">
                                    <w:rPr>
                                      <w:b w:val="0"/>
                                      <w:sz w:val="20"/>
                                      <w:szCs w:val="20"/>
                                      <w:lang w:val="pt-BR"/>
                                    </w:rPr>
                                    <w:t>A. a = OC</w:t>
                                  </w:r>
                                  <w:r w:rsidRPr="00611620">
                                    <w:rPr>
                                      <w:b w:val="0"/>
                                      <w:sz w:val="20"/>
                                      <w:szCs w:val="20"/>
                                      <w:vertAlign w:val="subscript"/>
                                      <w:lang w:val="pt-BR"/>
                                    </w:rPr>
                                    <w:t>C</w:t>
                                  </w:r>
                                  <w:r w:rsidRPr="00611620">
                                    <w:rPr>
                                      <w:b w:val="0"/>
                                      <w:sz w:val="20"/>
                                      <w:szCs w:val="20"/>
                                      <w:lang w:val="pt-BR"/>
                                    </w:rPr>
                                    <w:t>.     B. a = OC</w:t>
                                  </w:r>
                                  <w:r w:rsidRPr="00611620">
                                    <w:rPr>
                                      <w:b w:val="0"/>
                                      <w:sz w:val="20"/>
                                      <w:szCs w:val="20"/>
                                      <w:vertAlign w:val="subscript"/>
                                      <w:lang w:val="pt-BR"/>
                                    </w:rPr>
                                    <w:t>V</w:t>
                                  </w:r>
                                  <w:r w:rsidRPr="00611620">
                                    <w:rPr>
                                      <w:b w:val="0"/>
                                      <w:sz w:val="20"/>
                                      <w:szCs w:val="20"/>
                                      <w:lang w:val="pt-BR"/>
                                    </w:rPr>
                                    <w:t xml:space="preserve">.                  </w:t>
                                  </w:r>
                                  <w:r w:rsidRPr="00611620">
                                    <w:rPr>
                                      <w:b w:val="0"/>
                                      <w:sz w:val="20"/>
                                      <w:szCs w:val="20"/>
                                      <w:lang w:val="pt-BR"/>
                                    </w:rPr>
                                    <w:tab/>
                                  </w:r>
                                </w:p>
                                <w:p w14:paraId="4463F720" w14:textId="110C91C7" w:rsidR="002A4137" w:rsidRPr="00611620" w:rsidRDefault="002A4137" w:rsidP="00B82304">
                                  <w:pPr>
                                    <w:numPr>
                                      <w:ilvl w:val="0"/>
                                      <w:numId w:val="23"/>
                                    </w:numPr>
                                    <w:spacing w:line="276" w:lineRule="auto"/>
                                    <w:ind w:left="0"/>
                                    <w:jc w:val="both"/>
                                    <w:rPr>
                                      <w:b w:val="0"/>
                                      <w:sz w:val="20"/>
                                      <w:szCs w:val="20"/>
                                      <w:lang w:val="pt-BR"/>
                                    </w:rPr>
                                  </w:pPr>
                                  <w:r w:rsidRPr="00611620">
                                    <w:rPr>
                                      <w:b w:val="0"/>
                                      <w:color w:val="FF0000"/>
                                      <w:sz w:val="20"/>
                                      <w:szCs w:val="20"/>
                                      <w:lang w:val="pt-BR"/>
                                    </w:rPr>
                                    <w:t>C. a = f.</w:t>
                                  </w:r>
                                  <w:r>
                                    <w:rPr>
                                      <w:b w:val="0"/>
                                      <w:sz w:val="20"/>
                                      <w:szCs w:val="20"/>
                                      <w:lang w:val="pt-BR"/>
                                    </w:rPr>
                                    <w:t xml:space="preserve">           </w:t>
                                  </w:r>
                                  <w:r w:rsidRPr="00611620">
                                    <w:rPr>
                                      <w:b w:val="0"/>
                                      <w:sz w:val="20"/>
                                      <w:szCs w:val="20"/>
                                      <w:lang w:val="pt-BR"/>
                                    </w:rPr>
                                    <w:t>D. a = Đ = 25 cm.</w:t>
                                  </w:r>
                                </w:p>
                                <w:p w14:paraId="4A0C61E3" w14:textId="77777777" w:rsidR="002A4137" w:rsidRPr="00611620" w:rsidRDefault="002A4137" w:rsidP="00B82304">
                                  <w:pPr>
                                    <w:numPr>
                                      <w:ilvl w:val="0"/>
                                      <w:numId w:val="23"/>
                                    </w:numPr>
                                    <w:spacing w:line="276" w:lineRule="auto"/>
                                    <w:ind w:left="0"/>
                                    <w:jc w:val="both"/>
                                    <w:rPr>
                                      <w:b w:val="0"/>
                                      <w:spacing w:val="2"/>
                                      <w:kern w:val="16"/>
                                      <w:position w:val="4"/>
                                      <w:sz w:val="20"/>
                                      <w:szCs w:val="20"/>
                                      <w:lang w:val="pt-BR"/>
                                    </w:rPr>
                                  </w:pPr>
                                  <w:r w:rsidRPr="00611620">
                                    <w:rPr>
                                      <w:sz w:val="20"/>
                                      <w:szCs w:val="20"/>
                                      <w:u w:val="single"/>
                                    </w:rPr>
                                    <w:t xml:space="preserve">Câu </w:t>
                                  </w:r>
                                  <w:r>
                                    <w:rPr>
                                      <w:sz w:val="20"/>
                                      <w:szCs w:val="20"/>
                                      <w:u w:val="single"/>
                                    </w:rPr>
                                    <w:t>7</w:t>
                                  </w:r>
                                  <w:r w:rsidRPr="00611620">
                                    <w:rPr>
                                      <w:sz w:val="20"/>
                                      <w:szCs w:val="20"/>
                                      <w:u w:val="single"/>
                                    </w:rPr>
                                    <w:t>.</w:t>
                                  </w:r>
                                  <w:r>
                                    <w:rPr>
                                      <w:sz w:val="20"/>
                                      <w:szCs w:val="20"/>
                                    </w:rPr>
                                    <w:t xml:space="preserve"> </w:t>
                                  </w:r>
                                  <w:r w:rsidRPr="00611620">
                                    <w:rPr>
                                      <w:b w:val="0"/>
                                      <w:spacing w:val="2"/>
                                      <w:kern w:val="16"/>
                                      <w:position w:val="4"/>
                                      <w:sz w:val="20"/>
                                      <w:szCs w:val="20"/>
                                      <w:lang w:val="pt-BR"/>
                                    </w:rPr>
                                    <w:t>Trên vành của một kính lúp ghi X10. Tiêu cự của kính lúp là:</w:t>
                                  </w:r>
                                </w:p>
                                <w:p w14:paraId="44F37A9C" w14:textId="77777777" w:rsidR="002A4137" w:rsidRDefault="002A4137" w:rsidP="00B82304">
                                  <w:pPr>
                                    <w:spacing w:line="276" w:lineRule="auto"/>
                                    <w:jc w:val="both"/>
                                    <w:rPr>
                                      <w:b w:val="0"/>
                                      <w:spacing w:val="2"/>
                                      <w:kern w:val="16"/>
                                      <w:position w:val="4"/>
                                      <w:sz w:val="20"/>
                                      <w:szCs w:val="20"/>
                                    </w:rPr>
                                  </w:pPr>
                                  <w:r w:rsidRPr="00611620">
                                    <w:rPr>
                                      <w:b w:val="0"/>
                                      <w:spacing w:val="2"/>
                                      <w:kern w:val="16"/>
                                      <w:position w:val="4"/>
                                      <w:sz w:val="20"/>
                                      <w:szCs w:val="20"/>
                                    </w:rPr>
                                    <w:t xml:space="preserve">A. f = 5cm;        </w:t>
                                  </w:r>
                                  <w:r w:rsidRPr="00611620">
                                    <w:rPr>
                                      <w:b w:val="0"/>
                                      <w:color w:val="FF0000"/>
                                      <w:spacing w:val="2"/>
                                      <w:kern w:val="16"/>
                                      <w:position w:val="4"/>
                                      <w:sz w:val="20"/>
                                      <w:szCs w:val="20"/>
                                    </w:rPr>
                                    <w:t>B. f = 2,5cm;</w:t>
                                  </w:r>
                                  <w:r w:rsidRPr="00611620">
                                    <w:rPr>
                                      <w:b w:val="0"/>
                                      <w:spacing w:val="2"/>
                                      <w:kern w:val="16"/>
                                      <w:position w:val="4"/>
                                      <w:sz w:val="20"/>
                                      <w:szCs w:val="20"/>
                                    </w:rPr>
                                    <w:t xml:space="preserve">                    </w:t>
                                  </w:r>
                                </w:p>
                                <w:p w14:paraId="58142472" w14:textId="3FF78839" w:rsidR="002A4137" w:rsidRDefault="002A4137" w:rsidP="00B82304">
                                  <w:pPr>
                                    <w:spacing w:line="276" w:lineRule="auto"/>
                                    <w:jc w:val="both"/>
                                    <w:rPr>
                                      <w:b w:val="0"/>
                                      <w:spacing w:val="2"/>
                                      <w:kern w:val="16"/>
                                      <w:position w:val="4"/>
                                      <w:sz w:val="20"/>
                                      <w:szCs w:val="20"/>
                                    </w:rPr>
                                  </w:pPr>
                                  <w:r w:rsidRPr="00611620">
                                    <w:rPr>
                                      <w:b w:val="0"/>
                                      <w:spacing w:val="2"/>
                                      <w:kern w:val="16"/>
                                      <w:position w:val="4"/>
                                      <w:sz w:val="20"/>
                                      <w:szCs w:val="20"/>
                                    </w:rPr>
                                    <w:t>C. f = 0,5cm;     D. f = 25 cm</w:t>
                                  </w:r>
                                </w:p>
                                <w:p w14:paraId="0DE5DB07" w14:textId="77777777" w:rsidR="002A4137" w:rsidRDefault="002A4137" w:rsidP="00B82304">
                                  <w:pPr>
                                    <w:spacing w:line="276" w:lineRule="auto"/>
                                    <w:jc w:val="both"/>
                                    <w:rPr>
                                      <w:b w:val="0"/>
                                      <w:spacing w:val="2"/>
                                      <w:kern w:val="16"/>
                                      <w:position w:val="4"/>
                                      <w:sz w:val="20"/>
                                      <w:szCs w:val="20"/>
                                    </w:rPr>
                                  </w:pPr>
                                  <w:r w:rsidRPr="00611620">
                                    <w:rPr>
                                      <w:sz w:val="20"/>
                                      <w:szCs w:val="20"/>
                                      <w:u w:val="single"/>
                                    </w:rPr>
                                    <w:t xml:space="preserve">Câu </w:t>
                                  </w:r>
                                  <w:r>
                                    <w:rPr>
                                      <w:sz w:val="20"/>
                                      <w:szCs w:val="20"/>
                                      <w:u w:val="single"/>
                                    </w:rPr>
                                    <w:t>8</w:t>
                                  </w:r>
                                  <w:r w:rsidRPr="00611620">
                                    <w:rPr>
                                      <w:sz w:val="20"/>
                                      <w:szCs w:val="20"/>
                                      <w:u w:val="single"/>
                                    </w:rPr>
                                    <w:t>.</w:t>
                                  </w:r>
                                  <w:r>
                                    <w:rPr>
                                      <w:sz w:val="20"/>
                                      <w:szCs w:val="20"/>
                                    </w:rPr>
                                    <w:t xml:space="preserve"> </w:t>
                                  </w:r>
                                  <w:r w:rsidRPr="00611620">
                                    <w:rPr>
                                      <w:b w:val="0"/>
                                      <w:sz w:val="20"/>
                                      <w:szCs w:val="20"/>
                                    </w:rPr>
                                    <w:t>Một người có khoảng nhìn rõ từ 25 (cm) đến vô cực, quan sát một vật nhỏ qua kính lúp có độ tụ D = + 20 (đp) trong trạng thái ngắm chừng ở vô cực. Độ bội giác của kính là:</w:t>
                                  </w:r>
                                  <w:r>
                                    <w:rPr>
                                      <w:b w:val="0"/>
                                      <w:spacing w:val="2"/>
                                      <w:kern w:val="16"/>
                                      <w:position w:val="4"/>
                                      <w:sz w:val="20"/>
                                      <w:szCs w:val="20"/>
                                    </w:rPr>
                                    <w:tab/>
                                  </w:r>
                                </w:p>
                                <w:p w14:paraId="7CB6CD56" w14:textId="77777777" w:rsidR="002A4137" w:rsidRDefault="002A4137" w:rsidP="00B82304">
                                  <w:pPr>
                                    <w:spacing w:line="276" w:lineRule="auto"/>
                                    <w:jc w:val="both"/>
                                    <w:rPr>
                                      <w:b w:val="0"/>
                                      <w:sz w:val="20"/>
                                      <w:szCs w:val="20"/>
                                    </w:rPr>
                                  </w:pPr>
                                  <w:r w:rsidRPr="00611620">
                                    <w:rPr>
                                      <w:b w:val="0"/>
                                      <w:sz w:val="20"/>
                                      <w:szCs w:val="20"/>
                                    </w:rPr>
                                    <w:t>A. 5,5 (lần).</w:t>
                                  </w:r>
                                  <w:r w:rsidRPr="00611620">
                                    <w:rPr>
                                      <w:b w:val="0"/>
                                      <w:sz w:val="20"/>
                                      <w:szCs w:val="20"/>
                                    </w:rPr>
                                    <w:tab/>
                                  </w:r>
                                  <w:r w:rsidRPr="00611620">
                                    <w:rPr>
                                      <w:b w:val="0"/>
                                      <w:color w:val="FF0000"/>
                                      <w:sz w:val="20"/>
                                      <w:szCs w:val="20"/>
                                    </w:rPr>
                                    <w:t>B. 5 (lần).</w:t>
                                  </w:r>
                                  <w:r w:rsidRPr="00611620">
                                    <w:rPr>
                                      <w:b w:val="0"/>
                                      <w:sz w:val="20"/>
                                      <w:szCs w:val="20"/>
                                    </w:rPr>
                                    <w:tab/>
                                  </w:r>
                                </w:p>
                                <w:p w14:paraId="17C7013C" w14:textId="46105C6E" w:rsidR="002A4137" w:rsidRDefault="002A4137" w:rsidP="00B82304">
                                  <w:pPr>
                                    <w:spacing w:line="276" w:lineRule="auto"/>
                                    <w:jc w:val="both"/>
                                    <w:rPr>
                                      <w:b w:val="0"/>
                                      <w:spacing w:val="2"/>
                                      <w:kern w:val="16"/>
                                      <w:position w:val="4"/>
                                      <w:sz w:val="20"/>
                                      <w:szCs w:val="20"/>
                                    </w:rPr>
                                  </w:pPr>
                                  <w:r w:rsidRPr="00611620">
                                    <w:rPr>
                                      <w:b w:val="0"/>
                                      <w:sz w:val="20"/>
                                      <w:szCs w:val="20"/>
                                    </w:rPr>
                                    <w:t>C. 6 (lần).</w:t>
                                  </w:r>
                                  <w:r w:rsidRPr="00611620">
                                    <w:rPr>
                                      <w:b w:val="0"/>
                                      <w:sz w:val="20"/>
                                      <w:szCs w:val="20"/>
                                    </w:rPr>
                                    <w:tab/>
                                    <w:t>D. 4 (lần).</w:t>
                                  </w:r>
                                </w:p>
                                <w:p w14:paraId="1DB5C2FF" w14:textId="77777777" w:rsidR="002A4137" w:rsidRDefault="002A4137" w:rsidP="00B82304">
                                  <w:pPr>
                                    <w:spacing w:line="276" w:lineRule="auto"/>
                                    <w:jc w:val="both"/>
                                    <w:rPr>
                                      <w:b w:val="0"/>
                                      <w:spacing w:val="2"/>
                                      <w:kern w:val="16"/>
                                      <w:position w:val="4"/>
                                      <w:sz w:val="20"/>
                                      <w:szCs w:val="20"/>
                                    </w:rPr>
                                  </w:pPr>
                                  <w:r w:rsidRPr="00611620">
                                    <w:rPr>
                                      <w:sz w:val="20"/>
                                      <w:szCs w:val="20"/>
                                      <w:u w:val="single"/>
                                    </w:rPr>
                                    <w:t xml:space="preserve">Câu </w:t>
                                  </w:r>
                                  <w:r>
                                    <w:rPr>
                                      <w:sz w:val="20"/>
                                      <w:szCs w:val="20"/>
                                      <w:u w:val="single"/>
                                    </w:rPr>
                                    <w:t>9</w:t>
                                  </w:r>
                                  <w:r w:rsidRPr="00611620">
                                    <w:rPr>
                                      <w:sz w:val="20"/>
                                      <w:szCs w:val="20"/>
                                      <w:u w:val="single"/>
                                    </w:rPr>
                                    <w:t>.</w:t>
                                  </w:r>
                                  <w:r>
                                    <w:rPr>
                                      <w:sz w:val="20"/>
                                      <w:szCs w:val="20"/>
                                    </w:rPr>
                                    <w:t xml:space="preserve"> </w:t>
                                  </w:r>
                                  <w:r w:rsidRPr="00611620">
                                    <w:rPr>
                                      <w:b w:val="0"/>
                                      <w:sz w:val="20"/>
                                      <w:szCs w:val="20"/>
                                      <w:lang w:val="sv-SE"/>
                                    </w:rPr>
                                    <w:t>Một người có điểm cực cận cách mắt 25cm quan sát một vật nhỏ qua kính lúp có độ tụ 10dp. Kính sát mắt. Độ bội giác của kính khi ngắm chừng ở cực cận là:</w:t>
                                  </w:r>
                                  <w:r>
                                    <w:rPr>
                                      <w:b w:val="0"/>
                                      <w:spacing w:val="2"/>
                                      <w:kern w:val="16"/>
                                      <w:position w:val="4"/>
                                      <w:sz w:val="20"/>
                                      <w:szCs w:val="20"/>
                                    </w:rPr>
                                    <w:tab/>
                                  </w:r>
                                  <w:r>
                                    <w:rPr>
                                      <w:b w:val="0"/>
                                      <w:spacing w:val="2"/>
                                      <w:kern w:val="16"/>
                                      <w:position w:val="4"/>
                                      <w:sz w:val="20"/>
                                      <w:szCs w:val="20"/>
                                    </w:rPr>
                                    <w:tab/>
                                  </w:r>
                                </w:p>
                                <w:p w14:paraId="4E6390E3" w14:textId="77777777" w:rsidR="002A4137" w:rsidRDefault="002A4137" w:rsidP="00B82304">
                                  <w:pPr>
                                    <w:spacing w:line="276" w:lineRule="auto"/>
                                    <w:jc w:val="both"/>
                                    <w:rPr>
                                      <w:b w:val="0"/>
                                      <w:sz w:val="20"/>
                                      <w:szCs w:val="20"/>
                                    </w:rPr>
                                  </w:pPr>
                                  <w:r w:rsidRPr="00611620">
                                    <w:rPr>
                                      <w:b w:val="0"/>
                                      <w:sz w:val="20"/>
                                      <w:szCs w:val="20"/>
                                    </w:rPr>
                                    <w:t>A. 10</w:t>
                                  </w:r>
                                  <w:r w:rsidRPr="00611620">
                                    <w:rPr>
                                      <w:b w:val="0"/>
                                      <w:sz w:val="20"/>
                                      <w:szCs w:val="20"/>
                                    </w:rPr>
                                    <w:tab/>
                                  </w:r>
                                  <w:r w:rsidRPr="00611620">
                                    <w:rPr>
                                      <w:b w:val="0"/>
                                      <w:sz w:val="20"/>
                                      <w:szCs w:val="20"/>
                                    </w:rPr>
                                    <w:tab/>
                                    <w:t>B. 5</w:t>
                                  </w:r>
                                  <w:r w:rsidRPr="00611620">
                                    <w:rPr>
                                      <w:b w:val="0"/>
                                      <w:sz w:val="20"/>
                                      <w:szCs w:val="20"/>
                                    </w:rPr>
                                    <w:tab/>
                                  </w:r>
                                  <w:r w:rsidRPr="00611620">
                                    <w:rPr>
                                      <w:b w:val="0"/>
                                      <w:sz w:val="20"/>
                                      <w:szCs w:val="20"/>
                                    </w:rPr>
                                    <w:tab/>
                                  </w:r>
                                </w:p>
                                <w:p w14:paraId="488709C7" w14:textId="5CBA2B61" w:rsidR="002A4137" w:rsidRPr="00611620" w:rsidRDefault="002A4137" w:rsidP="00B82304">
                                  <w:pPr>
                                    <w:spacing w:line="276" w:lineRule="auto"/>
                                    <w:jc w:val="both"/>
                                    <w:rPr>
                                      <w:b w:val="0"/>
                                      <w:spacing w:val="2"/>
                                      <w:kern w:val="16"/>
                                      <w:position w:val="4"/>
                                      <w:sz w:val="20"/>
                                      <w:szCs w:val="20"/>
                                    </w:rPr>
                                  </w:pPr>
                                  <w:r w:rsidRPr="00611620">
                                    <w:rPr>
                                      <w:b w:val="0"/>
                                      <w:sz w:val="20"/>
                                      <w:szCs w:val="20"/>
                                    </w:rPr>
                                    <w:t>C. 2,5</w:t>
                                  </w:r>
                                  <w:r w:rsidRPr="00611620">
                                    <w:rPr>
                                      <w:b w:val="0"/>
                                      <w:sz w:val="20"/>
                                      <w:szCs w:val="20"/>
                                    </w:rPr>
                                    <w:tab/>
                                  </w:r>
                                  <w:r w:rsidRPr="00611620">
                                    <w:rPr>
                                      <w:b w:val="0"/>
                                      <w:sz w:val="20"/>
                                      <w:szCs w:val="20"/>
                                    </w:rPr>
                                    <w:tab/>
                                  </w:r>
                                  <w:r w:rsidRPr="00611620">
                                    <w:rPr>
                                      <w:b w:val="0"/>
                                      <w:color w:val="FF0000"/>
                                      <w:sz w:val="20"/>
                                      <w:szCs w:val="20"/>
                                    </w:rPr>
                                    <w:t>D. 3,5</w:t>
                                  </w:r>
                                </w:p>
                                <w:p w14:paraId="7F8EECDC" w14:textId="77777777" w:rsidR="002A4137" w:rsidRPr="00611620" w:rsidRDefault="002A4137" w:rsidP="00B82304">
                                  <w:pPr>
                                    <w:spacing w:line="276" w:lineRule="auto"/>
                                    <w:jc w:val="both"/>
                                    <w:rPr>
                                      <w:b w:val="0"/>
                                      <w:bCs w:val="0"/>
                                      <w:spacing w:val="2"/>
                                      <w:kern w:val="16"/>
                                      <w:position w:val="4"/>
                                      <w:sz w:val="20"/>
                                      <w:szCs w:val="20"/>
                                    </w:rPr>
                                  </w:pPr>
                                  <w:r w:rsidRPr="00611620">
                                    <w:rPr>
                                      <w:sz w:val="20"/>
                                      <w:szCs w:val="20"/>
                                      <w:u w:val="single"/>
                                    </w:rPr>
                                    <w:t>Câu 1</w:t>
                                  </w:r>
                                  <w:r>
                                    <w:rPr>
                                      <w:sz w:val="20"/>
                                      <w:szCs w:val="20"/>
                                      <w:u w:val="single"/>
                                    </w:rPr>
                                    <w:t>0</w:t>
                                  </w:r>
                                  <w:r w:rsidRPr="00611620">
                                    <w:rPr>
                                      <w:sz w:val="20"/>
                                      <w:szCs w:val="20"/>
                                      <w:u w:val="single"/>
                                    </w:rPr>
                                    <w:t>.</w:t>
                                  </w:r>
                                  <w:r>
                                    <w:rPr>
                                      <w:sz w:val="20"/>
                                      <w:szCs w:val="20"/>
                                    </w:rPr>
                                    <w:t xml:space="preserve"> </w:t>
                                  </w:r>
                                  <w:r w:rsidRPr="00611620">
                                    <w:rPr>
                                      <w:b w:val="0"/>
                                      <w:bCs w:val="0"/>
                                      <w:spacing w:val="2"/>
                                      <w:kern w:val="16"/>
                                      <w:position w:val="4"/>
                                      <w:sz w:val="20"/>
                                      <w:szCs w:val="20"/>
                                    </w:rPr>
                                    <w:t>Một người mắt không có tật và có khoảng nhìn rõ ngắn nhất là 20 cm, quan sát một vật nhỏ qua một kính lúp, có độ tụ 10điôp và được đặt sát mắt.</w:t>
                                  </w:r>
                                  <w:r w:rsidRPr="00611620">
                                    <w:rPr>
                                      <w:b w:val="0"/>
                                      <w:spacing w:val="2"/>
                                      <w:kern w:val="16"/>
                                      <w:position w:val="4"/>
                                      <w:sz w:val="20"/>
                                      <w:szCs w:val="20"/>
                                      <w:lang w:val="pt-BR"/>
                                    </w:rPr>
                                    <w:t>Dùng kính trên có thể quan sát vật nằm trong khoảng trước mắt:</w:t>
                                  </w:r>
                                </w:p>
                                <w:p w14:paraId="6BA6DB5D" w14:textId="708B4E65" w:rsidR="002A4137" w:rsidRDefault="002A4137" w:rsidP="00B82304">
                                  <w:pPr>
                                    <w:tabs>
                                      <w:tab w:val="left" w:pos="684"/>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 xml:space="preserve"> A. 6,67 cm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d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15 cm</w:t>
                                  </w:r>
                                  <w:r>
                                    <w:rPr>
                                      <w:b w:val="0"/>
                                      <w:spacing w:val="2"/>
                                      <w:kern w:val="16"/>
                                      <w:position w:val="4"/>
                                      <w:sz w:val="20"/>
                                      <w:szCs w:val="20"/>
                                      <w:lang w:val="vi-VN"/>
                                    </w:rPr>
                                    <w:t>.</w:t>
                                  </w:r>
                                  <w:r w:rsidRPr="00611620">
                                    <w:rPr>
                                      <w:b w:val="0"/>
                                      <w:spacing w:val="2"/>
                                      <w:kern w:val="16"/>
                                      <w:position w:val="4"/>
                                      <w:sz w:val="20"/>
                                      <w:szCs w:val="20"/>
                                      <w:lang w:val="pt-BR"/>
                                    </w:rPr>
                                    <w:t xml:space="preserve">  B. 4,67 cm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d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10 cm             </w:t>
                                  </w:r>
                                </w:p>
                                <w:p w14:paraId="19BE4FF3" w14:textId="7C9C080F" w:rsidR="002A4137" w:rsidRPr="00B82304" w:rsidRDefault="002A4137" w:rsidP="00B82304">
                                  <w:pPr>
                                    <w:tabs>
                                      <w:tab w:val="left" w:pos="684"/>
                                      <w:tab w:val="center" w:pos="4536"/>
                                    </w:tabs>
                                    <w:spacing w:line="276" w:lineRule="auto"/>
                                    <w:jc w:val="both"/>
                                    <w:rPr>
                                      <w:b w:val="0"/>
                                      <w:spacing w:val="2"/>
                                      <w:kern w:val="16"/>
                                      <w:position w:val="4"/>
                                      <w:sz w:val="20"/>
                                      <w:szCs w:val="20"/>
                                      <w:lang w:val="pt-BR"/>
                                    </w:rPr>
                                  </w:pPr>
                                  <w:r w:rsidRPr="00611620">
                                    <w:rPr>
                                      <w:b w:val="0"/>
                                      <w:color w:val="FF0000"/>
                                      <w:spacing w:val="2"/>
                                      <w:kern w:val="16"/>
                                      <w:position w:val="4"/>
                                      <w:sz w:val="20"/>
                                      <w:szCs w:val="20"/>
                                      <w:lang w:val="pt-BR"/>
                                    </w:rPr>
                                    <w:t xml:space="preserve">C. 6,67 cm </w:t>
                                  </w:r>
                                  <w:r w:rsidRPr="00611620">
                                    <w:rPr>
                                      <w:b w:val="0"/>
                                      <w:color w:val="FF0000"/>
                                      <w:spacing w:val="2"/>
                                      <w:kern w:val="16"/>
                                      <w:position w:val="4"/>
                                      <w:sz w:val="20"/>
                                      <w:szCs w:val="20"/>
                                    </w:rPr>
                                    <w:sym w:font="Symbol" w:char="F0A3"/>
                                  </w:r>
                                  <w:r w:rsidRPr="00611620">
                                    <w:rPr>
                                      <w:b w:val="0"/>
                                      <w:color w:val="FF0000"/>
                                      <w:spacing w:val="2"/>
                                      <w:kern w:val="16"/>
                                      <w:position w:val="4"/>
                                      <w:sz w:val="20"/>
                                      <w:szCs w:val="20"/>
                                      <w:lang w:val="pt-BR"/>
                                    </w:rPr>
                                    <w:t xml:space="preserve"> d </w:t>
                                  </w:r>
                                  <w:r w:rsidRPr="00611620">
                                    <w:rPr>
                                      <w:b w:val="0"/>
                                      <w:color w:val="FF0000"/>
                                      <w:spacing w:val="2"/>
                                      <w:kern w:val="16"/>
                                      <w:position w:val="4"/>
                                      <w:sz w:val="20"/>
                                      <w:szCs w:val="20"/>
                                    </w:rPr>
                                    <w:sym w:font="Symbol" w:char="F0A3"/>
                                  </w:r>
                                  <w:r w:rsidRPr="00611620">
                                    <w:rPr>
                                      <w:b w:val="0"/>
                                      <w:color w:val="FF0000"/>
                                      <w:spacing w:val="2"/>
                                      <w:kern w:val="16"/>
                                      <w:position w:val="4"/>
                                      <w:sz w:val="20"/>
                                      <w:szCs w:val="20"/>
                                      <w:lang w:val="pt-BR"/>
                                    </w:rPr>
                                    <w:t xml:space="preserve"> 10 cm</w:t>
                                  </w:r>
                                  <w:r>
                                    <w:rPr>
                                      <w:b w:val="0"/>
                                      <w:color w:val="FF0000"/>
                                      <w:spacing w:val="2"/>
                                      <w:kern w:val="16"/>
                                      <w:position w:val="4"/>
                                      <w:sz w:val="20"/>
                                      <w:szCs w:val="20"/>
                                      <w:lang w:val="vi-VN"/>
                                    </w:rPr>
                                    <w:t>.</w:t>
                                  </w:r>
                                  <w:r w:rsidRPr="00611620">
                                    <w:rPr>
                                      <w:b w:val="0"/>
                                      <w:spacing w:val="2"/>
                                      <w:kern w:val="16"/>
                                      <w:position w:val="4"/>
                                      <w:sz w:val="20"/>
                                      <w:szCs w:val="20"/>
                                      <w:lang w:val="pt-BR"/>
                                    </w:rPr>
                                    <w:t xml:space="preserve">   D. Một kết quả khác.</w:t>
                                  </w:r>
                                </w:p>
                              </w:tc>
                            </w:tr>
                            <w:tr w:rsidR="002A4137" w:rsidRPr="00B31086" w14:paraId="6E29EA54" w14:textId="77777777" w:rsidTr="002519CF">
                              <w:tc>
                                <w:tcPr>
                                  <w:tcW w:w="10380" w:type="dxa"/>
                                  <w:gridSpan w:val="2"/>
                                  <w:shd w:val="clear" w:color="auto" w:fill="auto"/>
                                </w:tcPr>
                                <w:p w14:paraId="727ADAD4" w14:textId="77777777" w:rsidR="002A4137" w:rsidRPr="009E4711" w:rsidRDefault="002A4137" w:rsidP="00B31086">
                                  <w:pPr>
                                    <w:spacing w:line="276" w:lineRule="auto"/>
                                    <w:rPr>
                                      <w:b w:val="0"/>
                                      <w:bCs w:val="0"/>
                                    </w:rPr>
                                  </w:pPr>
                                </w:p>
                              </w:tc>
                            </w:tr>
                            <w:tr w:rsidR="002A4137" w:rsidRPr="00B31086" w14:paraId="604E3694" w14:textId="77777777" w:rsidTr="0079185E">
                              <w:tc>
                                <w:tcPr>
                                  <w:tcW w:w="5062" w:type="dxa"/>
                                  <w:shd w:val="clear" w:color="auto" w:fill="auto"/>
                                </w:tcPr>
                                <w:p w14:paraId="590F8755" w14:textId="77777777" w:rsidR="002A4137" w:rsidRPr="009E4711" w:rsidRDefault="002A4137" w:rsidP="00B31086">
                                  <w:pPr>
                                    <w:spacing w:line="276" w:lineRule="auto"/>
                                    <w:rPr>
                                      <w:b w:val="0"/>
                                      <w:bCs w:val="0"/>
                                    </w:rPr>
                                  </w:pPr>
                                </w:p>
                              </w:tc>
                              <w:tc>
                                <w:tcPr>
                                  <w:tcW w:w="5318" w:type="dxa"/>
                                </w:tcPr>
                                <w:p w14:paraId="43C7BA98" w14:textId="77777777" w:rsidR="002A4137" w:rsidRPr="009E4711" w:rsidRDefault="002A4137" w:rsidP="00B31086">
                                  <w:pPr>
                                    <w:spacing w:line="276" w:lineRule="auto"/>
                                    <w:rPr>
                                      <w:b w:val="0"/>
                                      <w:bCs w:val="0"/>
                                    </w:rPr>
                                  </w:pPr>
                                </w:p>
                              </w:tc>
                            </w:tr>
                            <w:tr w:rsidR="002A4137" w:rsidRPr="00B31086" w14:paraId="33F7AC6D" w14:textId="77777777" w:rsidTr="0079185E">
                              <w:tc>
                                <w:tcPr>
                                  <w:tcW w:w="5062" w:type="dxa"/>
                                  <w:shd w:val="clear" w:color="auto" w:fill="auto"/>
                                </w:tcPr>
                                <w:p w14:paraId="3390B20B" w14:textId="77777777" w:rsidR="002A4137" w:rsidRPr="009E4711" w:rsidRDefault="002A4137" w:rsidP="00B31086">
                                  <w:pPr>
                                    <w:spacing w:line="276" w:lineRule="auto"/>
                                    <w:rPr>
                                      <w:b w:val="0"/>
                                      <w:bCs w:val="0"/>
                                    </w:rPr>
                                  </w:pPr>
                                </w:p>
                              </w:tc>
                              <w:tc>
                                <w:tcPr>
                                  <w:tcW w:w="5318" w:type="dxa"/>
                                </w:tcPr>
                                <w:p w14:paraId="510B2783" w14:textId="77777777" w:rsidR="002A4137" w:rsidRPr="009E4711" w:rsidRDefault="002A4137" w:rsidP="00B31086">
                                  <w:pPr>
                                    <w:spacing w:line="276" w:lineRule="auto"/>
                                    <w:rPr>
                                      <w:b w:val="0"/>
                                      <w:bCs w:val="0"/>
                                    </w:rPr>
                                  </w:pPr>
                                </w:p>
                              </w:tc>
                            </w:tr>
                            <w:tr w:rsidR="002A4137" w:rsidRPr="00B31086" w14:paraId="308C7BF9" w14:textId="77777777" w:rsidTr="0079185E">
                              <w:tc>
                                <w:tcPr>
                                  <w:tcW w:w="5062" w:type="dxa"/>
                                  <w:shd w:val="clear" w:color="auto" w:fill="auto"/>
                                </w:tcPr>
                                <w:p w14:paraId="3F9E9149" w14:textId="77777777" w:rsidR="002A4137" w:rsidRPr="009E4711" w:rsidRDefault="002A4137" w:rsidP="00B31086">
                                  <w:pPr>
                                    <w:spacing w:line="276" w:lineRule="auto"/>
                                    <w:rPr>
                                      <w:b w:val="0"/>
                                      <w:bCs w:val="0"/>
                                    </w:rPr>
                                  </w:pPr>
                                </w:p>
                              </w:tc>
                              <w:tc>
                                <w:tcPr>
                                  <w:tcW w:w="5318" w:type="dxa"/>
                                </w:tcPr>
                                <w:p w14:paraId="4138867F" w14:textId="77777777" w:rsidR="002A4137" w:rsidRPr="009E4711" w:rsidRDefault="002A4137" w:rsidP="00B31086">
                                  <w:pPr>
                                    <w:spacing w:line="276" w:lineRule="auto"/>
                                    <w:rPr>
                                      <w:b w:val="0"/>
                                      <w:bCs w:val="0"/>
                                    </w:rPr>
                                  </w:pPr>
                                </w:p>
                              </w:tc>
                            </w:tr>
                            <w:tr w:rsidR="002A4137" w:rsidRPr="00B31086" w14:paraId="0BDDB559" w14:textId="77777777" w:rsidTr="0079185E">
                              <w:tc>
                                <w:tcPr>
                                  <w:tcW w:w="5062" w:type="dxa"/>
                                  <w:shd w:val="clear" w:color="auto" w:fill="auto"/>
                                </w:tcPr>
                                <w:p w14:paraId="187CBE06" w14:textId="77777777" w:rsidR="002A4137" w:rsidRPr="009E4711" w:rsidRDefault="002A4137" w:rsidP="00B31086">
                                  <w:pPr>
                                    <w:spacing w:line="276" w:lineRule="auto"/>
                                    <w:rPr>
                                      <w:b w:val="0"/>
                                      <w:bCs w:val="0"/>
                                    </w:rPr>
                                  </w:pPr>
                                </w:p>
                              </w:tc>
                              <w:tc>
                                <w:tcPr>
                                  <w:tcW w:w="5318" w:type="dxa"/>
                                </w:tcPr>
                                <w:p w14:paraId="0492B95C" w14:textId="77777777" w:rsidR="002A4137" w:rsidRPr="009E4711" w:rsidRDefault="002A4137" w:rsidP="00B31086">
                                  <w:pPr>
                                    <w:spacing w:line="276" w:lineRule="auto"/>
                                    <w:rPr>
                                      <w:b w:val="0"/>
                                      <w:bCs w:val="0"/>
                                    </w:rPr>
                                  </w:pPr>
                                </w:p>
                              </w:tc>
                            </w:tr>
                            <w:tr w:rsidR="002A4137" w:rsidRPr="00B31086" w14:paraId="44C5CE6B" w14:textId="77777777" w:rsidTr="0079185E">
                              <w:tc>
                                <w:tcPr>
                                  <w:tcW w:w="5062" w:type="dxa"/>
                                  <w:shd w:val="clear" w:color="auto" w:fill="auto"/>
                                </w:tcPr>
                                <w:p w14:paraId="5382D047" w14:textId="77777777" w:rsidR="002A4137" w:rsidRPr="009E4711" w:rsidRDefault="002A4137" w:rsidP="00B31086">
                                  <w:pPr>
                                    <w:spacing w:line="276" w:lineRule="auto"/>
                                    <w:rPr>
                                      <w:b w:val="0"/>
                                      <w:bCs w:val="0"/>
                                    </w:rPr>
                                  </w:pPr>
                                </w:p>
                              </w:tc>
                              <w:tc>
                                <w:tcPr>
                                  <w:tcW w:w="5318" w:type="dxa"/>
                                </w:tcPr>
                                <w:p w14:paraId="5C7D0F6E" w14:textId="77777777" w:rsidR="002A4137" w:rsidRPr="009E4711" w:rsidRDefault="002A4137" w:rsidP="00B31086">
                                  <w:pPr>
                                    <w:spacing w:line="276" w:lineRule="auto"/>
                                    <w:rPr>
                                      <w:b w:val="0"/>
                                      <w:bCs w:val="0"/>
                                    </w:rPr>
                                  </w:pPr>
                                </w:p>
                              </w:tc>
                            </w:tr>
                            <w:tr w:rsidR="002A4137" w:rsidRPr="00B31086" w14:paraId="473CCED0" w14:textId="77777777" w:rsidTr="0079185E">
                              <w:tc>
                                <w:tcPr>
                                  <w:tcW w:w="5062" w:type="dxa"/>
                                  <w:shd w:val="clear" w:color="auto" w:fill="auto"/>
                                </w:tcPr>
                                <w:p w14:paraId="738CC871" w14:textId="77777777" w:rsidR="002A4137" w:rsidRPr="009E4711" w:rsidRDefault="002A4137" w:rsidP="00B31086">
                                  <w:pPr>
                                    <w:spacing w:line="276" w:lineRule="auto"/>
                                    <w:rPr>
                                      <w:b w:val="0"/>
                                      <w:bCs w:val="0"/>
                                    </w:rPr>
                                  </w:pPr>
                                </w:p>
                              </w:tc>
                              <w:tc>
                                <w:tcPr>
                                  <w:tcW w:w="5318" w:type="dxa"/>
                                </w:tcPr>
                                <w:p w14:paraId="7AF294A1" w14:textId="77777777" w:rsidR="002A4137" w:rsidRPr="009E4711" w:rsidRDefault="002A4137" w:rsidP="00B31086">
                                  <w:pPr>
                                    <w:spacing w:line="276" w:lineRule="auto"/>
                                    <w:rPr>
                                      <w:b w:val="0"/>
                                      <w:bCs w:val="0"/>
                                    </w:rPr>
                                  </w:pPr>
                                </w:p>
                              </w:tc>
                            </w:tr>
                            <w:tr w:rsidR="002A4137" w:rsidRPr="00B31086" w14:paraId="4225E9BE" w14:textId="77777777" w:rsidTr="0079185E">
                              <w:tc>
                                <w:tcPr>
                                  <w:tcW w:w="5062" w:type="dxa"/>
                                  <w:shd w:val="clear" w:color="auto" w:fill="auto"/>
                                </w:tcPr>
                                <w:p w14:paraId="02D6D1D1" w14:textId="77777777" w:rsidR="002A4137" w:rsidRPr="009E4711" w:rsidRDefault="002A4137" w:rsidP="00B31086">
                                  <w:pPr>
                                    <w:spacing w:line="276" w:lineRule="auto"/>
                                    <w:rPr>
                                      <w:b w:val="0"/>
                                      <w:bCs w:val="0"/>
                                    </w:rPr>
                                  </w:pPr>
                                </w:p>
                              </w:tc>
                              <w:tc>
                                <w:tcPr>
                                  <w:tcW w:w="5318" w:type="dxa"/>
                                </w:tcPr>
                                <w:p w14:paraId="063BE0A6" w14:textId="77777777" w:rsidR="002A4137" w:rsidRPr="009E4711" w:rsidRDefault="002A4137" w:rsidP="00B31086">
                                  <w:pPr>
                                    <w:spacing w:line="276" w:lineRule="auto"/>
                                    <w:rPr>
                                      <w:b w:val="0"/>
                                      <w:bCs w:val="0"/>
                                    </w:rPr>
                                  </w:pPr>
                                </w:p>
                              </w:tc>
                            </w:tr>
                            <w:tr w:rsidR="002A4137" w:rsidRPr="00B31086" w14:paraId="0BEC5E96" w14:textId="77777777" w:rsidTr="0079185E">
                              <w:tc>
                                <w:tcPr>
                                  <w:tcW w:w="5062" w:type="dxa"/>
                                  <w:shd w:val="clear" w:color="auto" w:fill="auto"/>
                                </w:tcPr>
                                <w:p w14:paraId="4384F9A7" w14:textId="77777777" w:rsidR="002A4137" w:rsidRPr="009E4711" w:rsidRDefault="002A4137" w:rsidP="00B31086">
                                  <w:pPr>
                                    <w:spacing w:line="276" w:lineRule="auto"/>
                                    <w:rPr>
                                      <w:b w:val="0"/>
                                      <w:bCs w:val="0"/>
                                    </w:rPr>
                                  </w:pPr>
                                </w:p>
                              </w:tc>
                              <w:tc>
                                <w:tcPr>
                                  <w:tcW w:w="5318" w:type="dxa"/>
                                </w:tcPr>
                                <w:p w14:paraId="5F6A4BD7" w14:textId="77777777" w:rsidR="002A4137" w:rsidRPr="009E4711" w:rsidRDefault="002A4137" w:rsidP="00B31086">
                                  <w:pPr>
                                    <w:spacing w:line="276" w:lineRule="auto"/>
                                    <w:rPr>
                                      <w:b w:val="0"/>
                                      <w:bCs w:val="0"/>
                                    </w:rPr>
                                  </w:pPr>
                                </w:p>
                              </w:tc>
                            </w:tr>
                            <w:tr w:rsidR="002A4137" w:rsidRPr="00B31086" w14:paraId="18BEE53C" w14:textId="77777777" w:rsidTr="0079185E">
                              <w:tc>
                                <w:tcPr>
                                  <w:tcW w:w="5062" w:type="dxa"/>
                                  <w:shd w:val="clear" w:color="auto" w:fill="auto"/>
                                </w:tcPr>
                                <w:p w14:paraId="05F54E0D" w14:textId="77777777" w:rsidR="002A4137" w:rsidRPr="009E4711" w:rsidRDefault="002A4137" w:rsidP="00B31086">
                                  <w:pPr>
                                    <w:spacing w:line="276" w:lineRule="auto"/>
                                    <w:rPr>
                                      <w:b w:val="0"/>
                                      <w:bCs w:val="0"/>
                                    </w:rPr>
                                  </w:pPr>
                                </w:p>
                              </w:tc>
                              <w:tc>
                                <w:tcPr>
                                  <w:tcW w:w="5318" w:type="dxa"/>
                                </w:tcPr>
                                <w:p w14:paraId="2EC00CFC" w14:textId="77777777" w:rsidR="002A4137" w:rsidRPr="009E4711" w:rsidRDefault="002A4137" w:rsidP="00B31086">
                                  <w:pPr>
                                    <w:spacing w:line="276" w:lineRule="auto"/>
                                    <w:rPr>
                                      <w:b w:val="0"/>
                                      <w:bCs w:val="0"/>
                                    </w:rPr>
                                  </w:pPr>
                                </w:p>
                              </w:tc>
                            </w:tr>
                            <w:tr w:rsidR="002A4137" w:rsidRPr="00B31086" w14:paraId="3E262BFD" w14:textId="77777777" w:rsidTr="0079185E">
                              <w:tc>
                                <w:tcPr>
                                  <w:tcW w:w="5062" w:type="dxa"/>
                                  <w:shd w:val="clear" w:color="auto" w:fill="auto"/>
                                </w:tcPr>
                                <w:p w14:paraId="6E6CDF6C" w14:textId="77777777" w:rsidR="002A4137" w:rsidRPr="009E4711" w:rsidRDefault="002A4137" w:rsidP="00B31086">
                                  <w:pPr>
                                    <w:spacing w:line="276" w:lineRule="auto"/>
                                    <w:rPr>
                                      <w:b w:val="0"/>
                                      <w:bCs w:val="0"/>
                                    </w:rPr>
                                  </w:pPr>
                                </w:p>
                              </w:tc>
                              <w:tc>
                                <w:tcPr>
                                  <w:tcW w:w="5318" w:type="dxa"/>
                                </w:tcPr>
                                <w:p w14:paraId="61C42E04" w14:textId="77777777" w:rsidR="002A4137" w:rsidRPr="009E4711" w:rsidRDefault="002A4137" w:rsidP="00B31086">
                                  <w:pPr>
                                    <w:spacing w:line="276" w:lineRule="auto"/>
                                    <w:rPr>
                                      <w:b w:val="0"/>
                                      <w:bCs w:val="0"/>
                                    </w:rPr>
                                  </w:pPr>
                                </w:p>
                              </w:tc>
                            </w:tr>
                            <w:tr w:rsidR="002A4137" w:rsidRPr="00B31086" w14:paraId="60BAE95D" w14:textId="77777777" w:rsidTr="0079185E">
                              <w:tc>
                                <w:tcPr>
                                  <w:tcW w:w="5062" w:type="dxa"/>
                                  <w:shd w:val="clear" w:color="auto" w:fill="auto"/>
                                </w:tcPr>
                                <w:p w14:paraId="59726F43" w14:textId="77777777" w:rsidR="002A4137" w:rsidRPr="009E4711" w:rsidRDefault="002A4137" w:rsidP="00B31086">
                                  <w:pPr>
                                    <w:spacing w:line="276" w:lineRule="auto"/>
                                    <w:rPr>
                                      <w:b w:val="0"/>
                                      <w:bCs w:val="0"/>
                                    </w:rPr>
                                  </w:pPr>
                                </w:p>
                              </w:tc>
                              <w:tc>
                                <w:tcPr>
                                  <w:tcW w:w="5318" w:type="dxa"/>
                                </w:tcPr>
                                <w:p w14:paraId="16233BD4" w14:textId="77777777" w:rsidR="002A4137" w:rsidRPr="009E4711" w:rsidRDefault="002A4137" w:rsidP="00B31086">
                                  <w:pPr>
                                    <w:spacing w:line="276" w:lineRule="auto"/>
                                    <w:rPr>
                                      <w:b w:val="0"/>
                                      <w:bCs w:val="0"/>
                                    </w:rPr>
                                  </w:pPr>
                                </w:p>
                              </w:tc>
                            </w:tr>
                            <w:tr w:rsidR="002A4137" w:rsidRPr="00B31086" w14:paraId="45FC0648" w14:textId="77777777" w:rsidTr="0079185E">
                              <w:tc>
                                <w:tcPr>
                                  <w:tcW w:w="5062" w:type="dxa"/>
                                  <w:shd w:val="clear" w:color="auto" w:fill="auto"/>
                                </w:tcPr>
                                <w:p w14:paraId="7D977B35" w14:textId="77777777" w:rsidR="002A4137" w:rsidRPr="009E4711" w:rsidRDefault="002A4137" w:rsidP="00B31086">
                                  <w:pPr>
                                    <w:spacing w:line="276" w:lineRule="auto"/>
                                    <w:rPr>
                                      <w:b w:val="0"/>
                                      <w:bCs w:val="0"/>
                                    </w:rPr>
                                  </w:pPr>
                                </w:p>
                              </w:tc>
                              <w:tc>
                                <w:tcPr>
                                  <w:tcW w:w="5318" w:type="dxa"/>
                                </w:tcPr>
                                <w:p w14:paraId="375EAC12" w14:textId="77777777" w:rsidR="002A4137" w:rsidRPr="009E4711" w:rsidRDefault="002A4137" w:rsidP="00B31086">
                                  <w:pPr>
                                    <w:spacing w:line="276" w:lineRule="auto"/>
                                    <w:rPr>
                                      <w:b w:val="0"/>
                                      <w:bCs w:val="0"/>
                                    </w:rPr>
                                  </w:pPr>
                                </w:p>
                              </w:tc>
                            </w:tr>
                            <w:tr w:rsidR="002A4137" w:rsidRPr="00B31086" w14:paraId="323F67E5" w14:textId="77777777" w:rsidTr="0079185E">
                              <w:tc>
                                <w:tcPr>
                                  <w:tcW w:w="5062" w:type="dxa"/>
                                  <w:shd w:val="clear" w:color="auto" w:fill="auto"/>
                                </w:tcPr>
                                <w:p w14:paraId="7089C687" w14:textId="77777777" w:rsidR="002A4137" w:rsidRPr="009E4711" w:rsidRDefault="002A4137" w:rsidP="00B31086">
                                  <w:pPr>
                                    <w:spacing w:line="276" w:lineRule="auto"/>
                                    <w:rPr>
                                      <w:b w:val="0"/>
                                      <w:bCs w:val="0"/>
                                    </w:rPr>
                                  </w:pPr>
                                </w:p>
                              </w:tc>
                              <w:tc>
                                <w:tcPr>
                                  <w:tcW w:w="5318" w:type="dxa"/>
                                </w:tcPr>
                                <w:p w14:paraId="70922918" w14:textId="77777777" w:rsidR="002A4137" w:rsidRPr="009E4711" w:rsidRDefault="002A4137" w:rsidP="00B31086">
                                  <w:pPr>
                                    <w:spacing w:line="276" w:lineRule="auto"/>
                                    <w:rPr>
                                      <w:b w:val="0"/>
                                      <w:bCs w:val="0"/>
                                    </w:rPr>
                                  </w:pPr>
                                </w:p>
                              </w:tc>
                            </w:tr>
                            <w:tr w:rsidR="002A4137" w:rsidRPr="00B31086" w14:paraId="69F15F7C" w14:textId="77777777" w:rsidTr="0079185E">
                              <w:tc>
                                <w:tcPr>
                                  <w:tcW w:w="5062" w:type="dxa"/>
                                  <w:shd w:val="clear" w:color="auto" w:fill="auto"/>
                                </w:tcPr>
                                <w:p w14:paraId="45817E81" w14:textId="77777777" w:rsidR="002A4137" w:rsidRPr="009E4711" w:rsidRDefault="002A4137" w:rsidP="00B31086">
                                  <w:pPr>
                                    <w:spacing w:line="276" w:lineRule="auto"/>
                                    <w:rPr>
                                      <w:b w:val="0"/>
                                      <w:bCs w:val="0"/>
                                    </w:rPr>
                                  </w:pPr>
                                </w:p>
                              </w:tc>
                              <w:tc>
                                <w:tcPr>
                                  <w:tcW w:w="5318" w:type="dxa"/>
                                </w:tcPr>
                                <w:p w14:paraId="13DEEB30" w14:textId="77777777" w:rsidR="002A4137" w:rsidRPr="009E4711" w:rsidRDefault="002A4137" w:rsidP="00B31086">
                                  <w:pPr>
                                    <w:spacing w:line="276" w:lineRule="auto"/>
                                    <w:rPr>
                                      <w:b w:val="0"/>
                                      <w:bCs w:val="0"/>
                                    </w:rPr>
                                  </w:pPr>
                                </w:p>
                              </w:tc>
                            </w:tr>
                            <w:tr w:rsidR="002A4137" w:rsidRPr="00B31086" w14:paraId="1483A9DE" w14:textId="77777777" w:rsidTr="0079185E">
                              <w:tc>
                                <w:tcPr>
                                  <w:tcW w:w="5062" w:type="dxa"/>
                                  <w:shd w:val="clear" w:color="auto" w:fill="auto"/>
                                </w:tcPr>
                                <w:p w14:paraId="6BE90A16" w14:textId="77777777" w:rsidR="002A4137" w:rsidRPr="009E4711" w:rsidRDefault="002A4137" w:rsidP="00B31086">
                                  <w:pPr>
                                    <w:spacing w:line="276" w:lineRule="auto"/>
                                    <w:rPr>
                                      <w:b w:val="0"/>
                                      <w:bCs w:val="0"/>
                                    </w:rPr>
                                  </w:pPr>
                                </w:p>
                              </w:tc>
                              <w:tc>
                                <w:tcPr>
                                  <w:tcW w:w="5318" w:type="dxa"/>
                                </w:tcPr>
                                <w:p w14:paraId="6634D95D" w14:textId="77777777" w:rsidR="002A4137" w:rsidRPr="009E4711" w:rsidRDefault="002A4137" w:rsidP="00B31086">
                                  <w:pPr>
                                    <w:spacing w:line="276" w:lineRule="auto"/>
                                    <w:rPr>
                                      <w:b w:val="0"/>
                                      <w:bCs w:val="0"/>
                                    </w:rPr>
                                  </w:pPr>
                                </w:p>
                              </w:tc>
                            </w:tr>
                            <w:tr w:rsidR="002A4137" w:rsidRPr="00B31086" w14:paraId="3D435324" w14:textId="77777777" w:rsidTr="0079185E">
                              <w:tc>
                                <w:tcPr>
                                  <w:tcW w:w="5062" w:type="dxa"/>
                                  <w:shd w:val="clear" w:color="auto" w:fill="auto"/>
                                </w:tcPr>
                                <w:p w14:paraId="1A185E67" w14:textId="77777777" w:rsidR="002A4137" w:rsidRPr="009E4711" w:rsidRDefault="002A4137" w:rsidP="00B31086">
                                  <w:pPr>
                                    <w:spacing w:line="276" w:lineRule="auto"/>
                                    <w:rPr>
                                      <w:b w:val="0"/>
                                      <w:bCs w:val="0"/>
                                    </w:rPr>
                                  </w:pPr>
                                </w:p>
                              </w:tc>
                              <w:tc>
                                <w:tcPr>
                                  <w:tcW w:w="5318" w:type="dxa"/>
                                </w:tcPr>
                                <w:p w14:paraId="33EA4419" w14:textId="77777777" w:rsidR="002A4137" w:rsidRPr="009E4711" w:rsidRDefault="002A4137" w:rsidP="00B31086">
                                  <w:pPr>
                                    <w:spacing w:line="276" w:lineRule="auto"/>
                                    <w:rPr>
                                      <w:b w:val="0"/>
                                      <w:bCs w:val="0"/>
                                    </w:rPr>
                                  </w:pPr>
                                </w:p>
                              </w:tc>
                            </w:tr>
                            <w:tr w:rsidR="002A4137" w:rsidRPr="00B31086" w14:paraId="24D81D0B" w14:textId="77777777" w:rsidTr="0079185E">
                              <w:tc>
                                <w:tcPr>
                                  <w:tcW w:w="5062" w:type="dxa"/>
                                  <w:shd w:val="clear" w:color="auto" w:fill="auto"/>
                                </w:tcPr>
                                <w:p w14:paraId="5AD960AC" w14:textId="77777777" w:rsidR="002A4137" w:rsidRPr="009E4711" w:rsidRDefault="002A4137" w:rsidP="00B31086">
                                  <w:pPr>
                                    <w:spacing w:line="276" w:lineRule="auto"/>
                                    <w:rPr>
                                      <w:b w:val="0"/>
                                      <w:bCs w:val="0"/>
                                    </w:rPr>
                                  </w:pPr>
                                </w:p>
                              </w:tc>
                              <w:tc>
                                <w:tcPr>
                                  <w:tcW w:w="5318" w:type="dxa"/>
                                </w:tcPr>
                                <w:p w14:paraId="605E8318" w14:textId="77777777" w:rsidR="002A4137" w:rsidRPr="009E4711" w:rsidRDefault="002A4137" w:rsidP="00B31086">
                                  <w:pPr>
                                    <w:spacing w:line="276" w:lineRule="auto"/>
                                    <w:rPr>
                                      <w:b w:val="0"/>
                                      <w:bCs w:val="0"/>
                                    </w:rPr>
                                  </w:pPr>
                                </w:p>
                              </w:tc>
                            </w:tr>
                            <w:tr w:rsidR="002A4137" w:rsidRPr="00B31086" w14:paraId="443B981D" w14:textId="77777777" w:rsidTr="0079185E">
                              <w:tc>
                                <w:tcPr>
                                  <w:tcW w:w="5062" w:type="dxa"/>
                                  <w:shd w:val="clear" w:color="auto" w:fill="auto"/>
                                </w:tcPr>
                                <w:p w14:paraId="11DEE300" w14:textId="77777777" w:rsidR="002A4137" w:rsidRPr="009E4711" w:rsidRDefault="002A4137" w:rsidP="00B31086">
                                  <w:pPr>
                                    <w:spacing w:line="276" w:lineRule="auto"/>
                                    <w:rPr>
                                      <w:b w:val="0"/>
                                      <w:bCs w:val="0"/>
                                    </w:rPr>
                                  </w:pPr>
                                </w:p>
                              </w:tc>
                              <w:tc>
                                <w:tcPr>
                                  <w:tcW w:w="5318" w:type="dxa"/>
                                </w:tcPr>
                                <w:p w14:paraId="2EB72CBA" w14:textId="77777777" w:rsidR="002A4137" w:rsidRPr="009E4711" w:rsidRDefault="002A4137" w:rsidP="00B31086">
                                  <w:pPr>
                                    <w:spacing w:line="276" w:lineRule="auto"/>
                                    <w:rPr>
                                      <w:b w:val="0"/>
                                      <w:bCs w:val="0"/>
                                    </w:rPr>
                                  </w:pPr>
                                </w:p>
                              </w:tc>
                            </w:tr>
                            <w:tr w:rsidR="002A4137" w:rsidRPr="00B31086" w14:paraId="390E4F5F" w14:textId="77777777" w:rsidTr="0079185E">
                              <w:tc>
                                <w:tcPr>
                                  <w:tcW w:w="5062" w:type="dxa"/>
                                  <w:shd w:val="clear" w:color="auto" w:fill="auto"/>
                                </w:tcPr>
                                <w:p w14:paraId="3D476162" w14:textId="77777777" w:rsidR="002A4137" w:rsidRPr="009E4711" w:rsidRDefault="002A4137" w:rsidP="00B31086">
                                  <w:pPr>
                                    <w:spacing w:line="276" w:lineRule="auto"/>
                                    <w:rPr>
                                      <w:b w:val="0"/>
                                      <w:bCs w:val="0"/>
                                    </w:rPr>
                                  </w:pPr>
                                </w:p>
                              </w:tc>
                              <w:tc>
                                <w:tcPr>
                                  <w:tcW w:w="5318" w:type="dxa"/>
                                </w:tcPr>
                                <w:p w14:paraId="766FC610" w14:textId="77777777" w:rsidR="002A4137" w:rsidRPr="009E4711" w:rsidRDefault="002A4137" w:rsidP="00B31086">
                                  <w:pPr>
                                    <w:spacing w:line="276" w:lineRule="auto"/>
                                    <w:rPr>
                                      <w:b w:val="0"/>
                                      <w:bCs w:val="0"/>
                                    </w:rPr>
                                  </w:pPr>
                                </w:p>
                              </w:tc>
                            </w:tr>
                            <w:tr w:rsidR="002A4137" w:rsidRPr="00B31086" w14:paraId="362EFD00" w14:textId="77777777" w:rsidTr="0079185E">
                              <w:tc>
                                <w:tcPr>
                                  <w:tcW w:w="5062" w:type="dxa"/>
                                  <w:shd w:val="clear" w:color="auto" w:fill="auto"/>
                                </w:tcPr>
                                <w:p w14:paraId="7507B737" w14:textId="77777777" w:rsidR="002A4137" w:rsidRPr="009E4711" w:rsidRDefault="002A4137" w:rsidP="00B31086">
                                  <w:pPr>
                                    <w:spacing w:line="276" w:lineRule="auto"/>
                                    <w:rPr>
                                      <w:b w:val="0"/>
                                      <w:bCs w:val="0"/>
                                    </w:rPr>
                                  </w:pPr>
                                </w:p>
                              </w:tc>
                              <w:tc>
                                <w:tcPr>
                                  <w:tcW w:w="5318" w:type="dxa"/>
                                </w:tcPr>
                                <w:p w14:paraId="440CB2AA" w14:textId="77777777" w:rsidR="002A4137" w:rsidRPr="009E4711" w:rsidRDefault="002A4137" w:rsidP="00B31086">
                                  <w:pPr>
                                    <w:spacing w:line="276" w:lineRule="auto"/>
                                    <w:rPr>
                                      <w:b w:val="0"/>
                                      <w:bCs w:val="0"/>
                                    </w:rPr>
                                  </w:pPr>
                                </w:p>
                              </w:tc>
                            </w:tr>
                            <w:tr w:rsidR="002A4137" w:rsidRPr="00B31086" w14:paraId="31F035F8" w14:textId="77777777" w:rsidTr="0079185E">
                              <w:tc>
                                <w:tcPr>
                                  <w:tcW w:w="5062" w:type="dxa"/>
                                  <w:shd w:val="clear" w:color="auto" w:fill="auto"/>
                                </w:tcPr>
                                <w:p w14:paraId="43ACA94A" w14:textId="77777777" w:rsidR="002A4137" w:rsidRPr="009E4711" w:rsidRDefault="002A4137" w:rsidP="00B31086">
                                  <w:pPr>
                                    <w:spacing w:line="276" w:lineRule="auto"/>
                                    <w:rPr>
                                      <w:b w:val="0"/>
                                      <w:bCs w:val="0"/>
                                    </w:rPr>
                                  </w:pPr>
                                </w:p>
                              </w:tc>
                              <w:tc>
                                <w:tcPr>
                                  <w:tcW w:w="5318" w:type="dxa"/>
                                </w:tcPr>
                                <w:p w14:paraId="51E74FE0" w14:textId="77777777" w:rsidR="002A4137" w:rsidRPr="009E4711" w:rsidRDefault="002A4137" w:rsidP="00B31086">
                                  <w:pPr>
                                    <w:spacing w:line="276" w:lineRule="auto"/>
                                    <w:rPr>
                                      <w:b w:val="0"/>
                                      <w:bCs w:val="0"/>
                                    </w:rPr>
                                  </w:pPr>
                                </w:p>
                              </w:tc>
                            </w:tr>
                            <w:tr w:rsidR="002A4137" w:rsidRPr="00B31086" w14:paraId="784D1AF3" w14:textId="77777777" w:rsidTr="0079185E">
                              <w:tc>
                                <w:tcPr>
                                  <w:tcW w:w="5062" w:type="dxa"/>
                                  <w:shd w:val="clear" w:color="auto" w:fill="auto"/>
                                </w:tcPr>
                                <w:p w14:paraId="67532CA7" w14:textId="77777777" w:rsidR="002A4137" w:rsidRPr="009E4711" w:rsidRDefault="002A4137" w:rsidP="00B31086">
                                  <w:pPr>
                                    <w:spacing w:line="276" w:lineRule="auto"/>
                                    <w:rPr>
                                      <w:b w:val="0"/>
                                      <w:bCs w:val="0"/>
                                    </w:rPr>
                                  </w:pPr>
                                </w:p>
                              </w:tc>
                              <w:tc>
                                <w:tcPr>
                                  <w:tcW w:w="5318" w:type="dxa"/>
                                </w:tcPr>
                                <w:p w14:paraId="7CE50065" w14:textId="77777777" w:rsidR="002A4137" w:rsidRPr="009E4711" w:rsidRDefault="002A4137" w:rsidP="00B31086">
                                  <w:pPr>
                                    <w:spacing w:line="276" w:lineRule="auto"/>
                                    <w:rPr>
                                      <w:b w:val="0"/>
                                      <w:bCs w:val="0"/>
                                    </w:rPr>
                                  </w:pPr>
                                </w:p>
                              </w:tc>
                            </w:tr>
                            <w:tr w:rsidR="002A4137" w:rsidRPr="00B31086" w14:paraId="0260E658" w14:textId="77777777" w:rsidTr="0079185E">
                              <w:tc>
                                <w:tcPr>
                                  <w:tcW w:w="5062" w:type="dxa"/>
                                  <w:shd w:val="clear" w:color="auto" w:fill="auto"/>
                                </w:tcPr>
                                <w:p w14:paraId="410FCAA6" w14:textId="77777777" w:rsidR="002A4137" w:rsidRPr="009E4711" w:rsidRDefault="002A4137" w:rsidP="00B31086">
                                  <w:pPr>
                                    <w:spacing w:line="276" w:lineRule="auto"/>
                                    <w:rPr>
                                      <w:b w:val="0"/>
                                      <w:bCs w:val="0"/>
                                    </w:rPr>
                                  </w:pPr>
                                </w:p>
                              </w:tc>
                              <w:tc>
                                <w:tcPr>
                                  <w:tcW w:w="5318" w:type="dxa"/>
                                </w:tcPr>
                                <w:p w14:paraId="15DE0B36" w14:textId="77777777" w:rsidR="002A4137" w:rsidRPr="009E4711" w:rsidRDefault="002A4137" w:rsidP="00B31086">
                                  <w:pPr>
                                    <w:spacing w:line="276" w:lineRule="auto"/>
                                    <w:rPr>
                                      <w:b w:val="0"/>
                                      <w:bCs w:val="0"/>
                                    </w:rPr>
                                  </w:pPr>
                                </w:p>
                              </w:tc>
                            </w:tr>
                            <w:tr w:rsidR="002A4137" w:rsidRPr="00B31086" w14:paraId="0D1E2185" w14:textId="77777777" w:rsidTr="0079185E">
                              <w:tc>
                                <w:tcPr>
                                  <w:tcW w:w="5062" w:type="dxa"/>
                                  <w:shd w:val="clear" w:color="auto" w:fill="auto"/>
                                </w:tcPr>
                                <w:p w14:paraId="5A717BA2" w14:textId="77777777" w:rsidR="002A4137" w:rsidRPr="009E4711" w:rsidRDefault="002A4137" w:rsidP="00B31086">
                                  <w:pPr>
                                    <w:spacing w:line="276" w:lineRule="auto"/>
                                    <w:rPr>
                                      <w:b w:val="0"/>
                                      <w:bCs w:val="0"/>
                                    </w:rPr>
                                  </w:pPr>
                                </w:p>
                              </w:tc>
                              <w:tc>
                                <w:tcPr>
                                  <w:tcW w:w="5318" w:type="dxa"/>
                                </w:tcPr>
                                <w:p w14:paraId="4EA0E280" w14:textId="77777777" w:rsidR="002A4137" w:rsidRPr="009E4711" w:rsidRDefault="002A4137" w:rsidP="00B31086">
                                  <w:pPr>
                                    <w:spacing w:line="276" w:lineRule="auto"/>
                                    <w:rPr>
                                      <w:b w:val="0"/>
                                      <w:bCs w:val="0"/>
                                    </w:rPr>
                                  </w:pPr>
                                </w:p>
                              </w:tc>
                            </w:tr>
                            <w:tr w:rsidR="002A4137" w:rsidRPr="00B31086" w14:paraId="60056D11" w14:textId="77777777" w:rsidTr="0079185E">
                              <w:tc>
                                <w:tcPr>
                                  <w:tcW w:w="5062" w:type="dxa"/>
                                  <w:shd w:val="clear" w:color="auto" w:fill="auto"/>
                                </w:tcPr>
                                <w:p w14:paraId="57F896B3" w14:textId="77777777" w:rsidR="002A4137" w:rsidRPr="009E4711" w:rsidRDefault="002A4137" w:rsidP="00B31086">
                                  <w:pPr>
                                    <w:spacing w:line="276" w:lineRule="auto"/>
                                    <w:rPr>
                                      <w:b w:val="0"/>
                                      <w:bCs w:val="0"/>
                                    </w:rPr>
                                  </w:pPr>
                                </w:p>
                              </w:tc>
                              <w:tc>
                                <w:tcPr>
                                  <w:tcW w:w="5318" w:type="dxa"/>
                                </w:tcPr>
                                <w:p w14:paraId="76BA3162" w14:textId="77777777" w:rsidR="002A4137" w:rsidRPr="009E4711" w:rsidRDefault="002A4137" w:rsidP="00B31086">
                                  <w:pPr>
                                    <w:spacing w:line="276" w:lineRule="auto"/>
                                    <w:rPr>
                                      <w:b w:val="0"/>
                                      <w:bCs w:val="0"/>
                                    </w:rPr>
                                  </w:pPr>
                                </w:p>
                              </w:tc>
                            </w:tr>
                            <w:tr w:rsidR="002A4137" w:rsidRPr="00B31086" w14:paraId="3F403AEF" w14:textId="77777777" w:rsidTr="0079185E">
                              <w:tc>
                                <w:tcPr>
                                  <w:tcW w:w="5062" w:type="dxa"/>
                                  <w:shd w:val="clear" w:color="auto" w:fill="auto"/>
                                </w:tcPr>
                                <w:p w14:paraId="4B3617BE" w14:textId="77777777" w:rsidR="002A4137" w:rsidRPr="009E4711" w:rsidRDefault="002A4137" w:rsidP="00B31086">
                                  <w:pPr>
                                    <w:spacing w:line="276" w:lineRule="auto"/>
                                    <w:rPr>
                                      <w:b w:val="0"/>
                                      <w:bCs w:val="0"/>
                                    </w:rPr>
                                  </w:pPr>
                                </w:p>
                              </w:tc>
                              <w:tc>
                                <w:tcPr>
                                  <w:tcW w:w="5318" w:type="dxa"/>
                                </w:tcPr>
                                <w:p w14:paraId="7539A372" w14:textId="77777777" w:rsidR="002A4137" w:rsidRPr="009E4711" w:rsidRDefault="002A4137" w:rsidP="00B31086">
                                  <w:pPr>
                                    <w:spacing w:line="276" w:lineRule="auto"/>
                                    <w:rPr>
                                      <w:b w:val="0"/>
                                      <w:bCs w:val="0"/>
                                    </w:rPr>
                                  </w:pPr>
                                </w:p>
                              </w:tc>
                            </w:tr>
                            <w:tr w:rsidR="002A4137" w:rsidRPr="00B31086" w14:paraId="4070A4B9" w14:textId="77777777" w:rsidTr="0079185E">
                              <w:tc>
                                <w:tcPr>
                                  <w:tcW w:w="5062" w:type="dxa"/>
                                  <w:shd w:val="clear" w:color="auto" w:fill="auto"/>
                                </w:tcPr>
                                <w:p w14:paraId="1E21B9AB" w14:textId="77777777" w:rsidR="002A4137" w:rsidRPr="009E4711" w:rsidRDefault="002A4137" w:rsidP="00B31086">
                                  <w:pPr>
                                    <w:spacing w:line="276" w:lineRule="auto"/>
                                    <w:rPr>
                                      <w:b w:val="0"/>
                                      <w:bCs w:val="0"/>
                                    </w:rPr>
                                  </w:pPr>
                                </w:p>
                              </w:tc>
                              <w:tc>
                                <w:tcPr>
                                  <w:tcW w:w="5318" w:type="dxa"/>
                                </w:tcPr>
                                <w:p w14:paraId="0EDC9C9B" w14:textId="77777777" w:rsidR="002A4137" w:rsidRPr="009E4711" w:rsidRDefault="002A4137" w:rsidP="00B31086">
                                  <w:pPr>
                                    <w:spacing w:line="276" w:lineRule="auto"/>
                                    <w:rPr>
                                      <w:b w:val="0"/>
                                      <w:bCs w:val="0"/>
                                    </w:rPr>
                                  </w:pPr>
                                </w:p>
                              </w:tc>
                            </w:tr>
                            <w:tr w:rsidR="002A4137" w:rsidRPr="00B31086" w14:paraId="1EB60222" w14:textId="77777777" w:rsidTr="0079185E">
                              <w:tc>
                                <w:tcPr>
                                  <w:tcW w:w="5062" w:type="dxa"/>
                                  <w:shd w:val="clear" w:color="auto" w:fill="auto"/>
                                </w:tcPr>
                                <w:p w14:paraId="3C6C32CF" w14:textId="77777777" w:rsidR="002A4137" w:rsidRPr="009E4711" w:rsidRDefault="002A4137" w:rsidP="00B31086">
                                  <w:pPr>
                                    <w:spacing w:line="276" w:lineRule="auto"/>
                                    <w:rPr>
                                      <w:b w:val="0"/>
                                      <w:bCs w:val="0"/>
                                    </w:rPr>
                                  </w:pPr>
                                </w:p>
                              </w:tc>
                              <w:tc>
                                <w:tcPr>
                                  <w:tcW w:w="5318" w:type="dxa"/>
                                </w:tcPr>
                                <w:p w14:paraId="1DE614BB" w14:textId="77777777" w:rsidR="002A4137" w:rsidRPr="009E4711" w:rsidRDefault="002A4137" w:rsidP="00B31086">
                                  <w:pPr>
                                    <w:spacing w:line="276" w:lineRule="auto"/>
                                    <w:rPr>
                                      <w:b w:val="0"/>
                                      <w:bCs w:val="0"/>
                                    </w:rPr>
                                  </w:pPr>
                                </w:p>
                              </w:tc>
                            </w:tr>
                            <w:tr w:rsidR="002A4137" w:rsidRPr="00B31086" w14:paraId="3707F36D" w14:textId="77777777" w:rsidTr="0079185E">
                              <w:tc>
                                <w:tcPr>
                                  <w:tcW w:w="5062" w:type="dxa"/>
                                  <w:shd w:val="clear" w:color="auto" w:fill="auto"/>
                                </w:tcPr>
                                <w:p w14:paraId="477C8EAB" w14:textId="77777777" w:rsidR="002A4137" w:rsidRPr="009E4711" w:rsidRDefault="002A4137" w:rsidP="00B31086">
                                  <w:pPr>
                                    <w:spacing w:line="276" w:lineRule="auto"/>
                                    <w:rPr>
                                      <w:b w:val="0"/>
                                      <w:bCs w:val="0"/>
                                    </w:rPr>
                                  </w:pPr>
                                </w:p>
                              </w:tc>
                              <w:tc>
                                <w:tcPr>
                                  <w:tcW w:w="5318" w:type="dxa"/>
                                </w:tcPr>
                                <w:p w14:paraId="107A186E" w14:textId="77777777" w:rsidR="002A4137" w:rsidRPr="009E4711" w:rsidRDefault="002A4137" w:rsidP="00B31086">
                                  <w:pPr>
                                    <w:spacing w:line="276" w:lineRule="auto"/>
                                    <w:rPr>
                                      <w:b w:val="0"/>
                                      <w:bCs w:val="0"/>
                                    </w:rPr>
                                  </w:pPr>
                                </w:p>
                              </w:tc>
                            </w:tr>
                            <w:tr w:rsidR="002A4137" w:rsidRPr="00B31086" w14:paraId="2726613B" w14:textId="77777777" w:rsidTr="0079185E">
                              <w:tc>
                                <w:tcPr>
                                  <w:tcW w:w="5062" w:type="dxa"/>
                                  <w:shd w:val="clear" w:color="auto" w:fill="auto"/>
                                </w:tcPr>
                                <w:p w14:paraId="471270AB" w14:textId="77777777" w:rsidR="002A4137" w:rsidRPr="009E4711" w:rsidRDefault="002A4137" w:rsidP="00B31086">
                                  <w:pPr>
                                    <w:spacing w:line="276" w:lineRule="auto"/>
                                    <w:rPr>
                                      <w:b w:val="0"/>
                                      <w:bCs w:val="0"/>
                                    </w:rPr>
                                  </w:pPr>
                                </w:p>
                              </w:tc>
                              <w:tc>
                                <w:tcPr>
                                  <w:tcW w:w="5318" w:type="dxa"/>
                                </w:tcPr>
                                <w:p w14:paraId="29792252" w14:textId="77777777" w:rsidR="002A4137" w:rsidRPr="009E4711" w:rsidRDefault="002A4137" w:rsidP="00B31086">
                                  <w:pPr>
                                    <w:spacing w:line="276" w:lineRule="auto"/>
                                    <w:rPr>
                                      <w:b w:val="0"/>
                                      <w:bCs w:val="0"/>
                                    </w:rPr>
                                  </w:pPr>
                                </w:p>
                              </w:tc>
                            </w:tr>
                            <w:tr w:rsidR="002A4137" w:rsidRPr="00B31086" w14:paraId="61CBBAE5" w14:textId="77777777" w:rsidTr="0079185E">
                              <w:tc>
                                <w:tcPr>
                                  <w:tcW w:w="5062" w:type="dxa"/>
                                  <w:shd w:val="clear" w:color="auto" w:fill="auto"/>
                                </w:tcPr>
                                <w:p w14:paraId="066CEC2E" w14:textId="77777777" w:rsidR="002A4137" w:rsidRPr="009E4711" w:rsidRDefault="002A4137" w:rsidP="00B31086">
                                  <w:pPr>
                                    <w:spacing w:line="276" w:lineRule="auto"/>
                                    <w:rPr>
                                      <w:b w:val="0"/>
                                      <w:bCs w:val="0"/>
                                    </w:rPr>
                                  </w:pPr>
                                </w:p>
                              </w:tc>
                              <w:tc>
                                <w:tcPr>
                                  <w:tcW w:w="5318" w:type="dxa"/>
                                </w:tcPr>
                                <w:p w14:paraId="1BAD48BA" w14:textId="77777777" w:rsidR="002A4137" w:rsidRPr="009E4711" w:rsidRDefault="002A4137" w:rsidP="00B31086">
                                  <w:pPr>
                                    <w:spacing w:line="276" w:lineRule="auto"/>
                                    <w:rPr>
                                      <w:b w:val="0"/>
                                      <w:bCs w:val="0"/>
                                    </w:rPr>
                                  </w:pPr>
                                </w:p>
                              </w:tc>
                            </w:tr>
                            <w:tr w:rsidR="002A4137" w:rsidRPr="00B31086" w14:paraId="1D94A26E" w14:textId="77777777" w:rsidTr="0079185E">
                              <w:tc>
                                <w:tcPr>
                                  <w:tcW w:w="5062" w:type="dxa"/>
                                  <w:shd w:val="clear" w:color="auto" w:fill="auto"/>
                                </w:tcPr>
                                <w:p w14:paraId="5FCDCD4A" w14:textId="77777777" w:rsidR="002A4137" w:rsidRPr="009E4711" w:rsidRDefault="002A4137" w:rsidP="00B31086">
                                  <w:pPr>
                                    <w:spacing w:line="276" w:lineRule="auto"/>
                                    <w:rPr>
                                      <w:b w:val="0"/>
                                      <w:bCs w:val="0"/>
                                    </w:rPr>
                                  </w:pPr>
                                </w:p>
                              </w:tc>
                              <w:tc>
                                <w:tcPr>
                                  <w:tcW w:w="5318" w:type="dxa"/>
                                </w:tcPr>
                                <w:p w14:paraId="75497183" w14:textId="77777777" w:rsidR="002A4137" w:rsidRPr="009E4711" w:rsidRDefault="002A4137" w:rsidP="00B31086">
                                  <w:pPr>
                                    <w:spacing w:line="276" w:lineRule="auto"/>
                                    <w:rPr>
                                      <w:b w:val="0"/>
                                      <w:bCs w:val="0"/>
                                    </w:rPr>
                                  </w:pPr>
                                </w:p>
                              </w:tc>
                            </w:tr>
                            <w:tr w:rsidR="002A4137" w:rsidRPr="00B31086" w14:paraId="64515FE3" w14:textId="77777777" w:rsidTr="0079185E">
                              <w:tc>
                                <w:tcPr>
                                  <w:tcW w:w="5062" w:type="dxa"/>
                                  <w:shd w:val="clear" w:color="auto" w:fill="auto"/>
                                </w:tcPr>
                                <w:p w14:paraId="6A2828E8" w14:textId="77777777" w:rsidR="002A4137" w:rsidRPr="009E4711" w:rsidRDefault="002A4137" w:rsidP="00B31086">
                                  <w:pPr>
                                    <w:spacing w:line="276" w:lineRule="auto"/>
                                    <w:rPr>
                                      <w:b w:val="0"/>
                                      <w:bCs w:val="0"/>
                                    </w:rPr>
                                  </w:pPr>
                                </w:p>
                              </w:tc>
                              <w:tc>
                                <w:tcPr>
                                  <w:tcW w:w="5318" w:type="dxa"/>
                                </w:tcPr>
                                <w:p w14:paraId="21B6290B" w14:textId="77777777" w:rsidR="002A4137" w:rsidRPr="009E4711" w:rsidRDefault="002A4137" w:rsidP="00B31086">
                                  <w:pPr>
                                    <w:spacing w:line="276" w:lineRule="auto"/>
                                    <w:rPr>
                                      <w:b w:val="0"/>
                                      <w:bCs w:val="0"/>
                                    </w:rPr>
                                  </w:pPr>
                                </w:p>
                              </w:tc>
                            </w:tr>
                            <w:tr w:rsidR="002A4137" w:rsidRPr="00B31086" w14:paraId="2D40B666" w14:textId="77777777" w:rsidTr="0079185E">
                              <w:tc>
                                <w:tcPr>
                                  <w:tcW w:w="5062" w:type="dxa"/>
                                  <w:shd w:val="clear" w:color="auto" w:fill="auto"/>
                                </w:tcPr>
                                <w:p w14:paraId="20D87FF4" w14:textId="77777777" w:rsidR="002A4137" w:rsidRPr="009E4711" w:rsidRDefault="002A4137" w:rsidP="00B31086">
                                  <w:pPr>
                                    <w:spacing w:line="276" w:lineRule="auto"/>
                                    <w:rPr>
                                      <w:b w:val="0"/>
                                      <w:bCs w:val="0"/>
                                    </w:rPr>
                                  </w:pPr>
                                </w:p>
                              </w:tc>
                              <w:tc>
                                <w:tcPr>
                                  <w:tcW w:w="5318" w:type="dxa"/>
                                </w:tcPr>
                                <w:p w14:paraId="2CB16A1D" w14:textId="77777777" w:rsidR="002A4137" w:rsidRPr="009E4711" w:rsidRDefault="002A4137" w:rsidP="00B31086">
                                  <w:pPr>
                                    <w:spacing w:line="276" w:lineRule="auto"/>
                                    <w:rPr>
                                      <w:b w:val="0"/>
                                      <w:bCs w:val="0"/>
                                    </w:rPr>
                                  </w:pPr>
                                </w:p>
                              </w:tc>
                            </w:tr>
                            <w:tr w:rsidR="002A4137" w:rsidRPr="00B31086" w14:paraId="498836F3" w14:textId="77777777" w:rsidTr="0079185E">
                              <w:tc>
                                <w:tcPr>
                                  <w:tcW w:w="5062" w:type="dxa"/>
                                  <w:shd w:val="clear" w:color="auto" w:fill="auto"/>
                                </w:tcPr>
                                <w:p w14:paraId="26A2350F" w14:textId="77777777" w:rsidR="002A4137" w:rsidRPr="009E4711" w:rsidRDefault="002A4137" w:rsidP="00B31086">
                                  <w:pPr>
                                    <w:spacing w:line="276" w:lineRule="auto"/>
                                    <w:rPr>
                                      <w:b w:val="0"/>
                                      <w:bCs w:val="0"/>
                                    </w:rPr>
                                  </w:pPr>
                                </w:p>
                              </w:tc>
                              <w:tc>
                                <w:tcPr>
                                  <w:tcW w:w="5318" w:type="dxa"/>
                                </w:tcPr>
                                <w:p w14:paraId="37DA374C" w14:textId="77777777" w:rsidR="002A4137" w:rsidRPr="009E4711" w:rsidRDefault="002A4137" w:rsidP="00B31086">
                                  <w:pPr>
                                    <w:spacing w:line="276" w:lineRule="auto"/>
                                    <w:rPr>
                                      <w:b w:val="0"/>
                                      <w:bCs w:val="0"/>
                                    </w:rPr>
                                  </w:pPr>
                                </w:p>
                              </w:tc>
                            </w:tr>
                            <w:tr w:rsidR="002A4137" w:rsidRPr="00B31086" w14:paraId="5AC2E9CA" w14:textId="77777777" w:rsidTr="0079185E">
                              <w:tc>
                                <w:tcPr>
                                  <w:tcW w:w="5062" w:type="dxa"/>
                                  <w:shd w:val="clear" w:color="auto" w:fill="auto"/>
                                </w:tcPr>
                                <w:p w14:paraId="09B0E80A" w14:textId="77777777" w:rsidR="002A4137" w:rsidRPr="009E4711" w:rsidRDefault="002A4137" w:rsidP="00B31086">
                                  <w:pPr>
                                    <w:spacing w:line="276" w:lineRule="auto"/>
                                    <w:rPr>
                                      <w:b w:val="0"/>
                                      <w:bCs w:val="0"/>
                                    </w:rPr>
                                  </w:pPr>
                                </w:p>
                              </w:tc>
                              <w:tc>
                                <w:tcPr>
                                  <w:tcW w:w="5318" w:type="dxa"/>
                                </w:tcPr>
                                <w:p w14:paraId="62C2805A" w14:textId="77777777" w:rsidR="002A4137" w:rsidRPr="009E4711" w:rsidRDefault="002A4137" w:rsidP="00B31086">
                                  <w:pPr>
                                    <w:spacing w:line="276" w:lineRule="auto"/>
                                    <w:rPr>
                                      <w:b w:val="0"/>
                                      <w:bCs w:val="0"/>
                                    </w:rPr>
                                  </w:pPr>
                                </w:p>
                              </w:tc>
                            </w:tr>
                            <w:tr w:rsidR="002A4137" w:rsidRPr="00B31086" w14:paraId="621DF863" w14:textId="77777777" w:rsidTr="0079185E">
                              <w:tc>
                                <w:tcPr>
                                  <w:tcW w:w="5062" w:type="dxa"/>
                                  <w:shd w:val="clear" w:color="auto" w:fill="auto"/>
                                </w:tcPr>
                                <w:p w14:paraId="028FD635" w14:textId="77777777" w:rsidR="002A4137" w:rsidRPr="009E4711" w:rsidRDefault="002A4137" w:rsidP="00B31086">
                                  <w:pPr>
                                    <w:spacing w:line="276" w:lineRule="auto"/>
                                    <w:rPr>
                                      <w:b w:val="0"/>
                                      <w:bCs w:val="0"/>
                                    </w:rPr>
                                  </w:pPr>
                                </w:p>
                              </w:tc>
                              <w:tc>
                                <w:tcPr>
                                  <w:tcW w:w="5318" w:type="dxa"/>
                                </w:tcPr>
                                <w:p w14:paraId="63197157" w14:textId="77777777" w:rsidR="002A4137" w:rsidRPr="009E4711" w:rsidRDefault="002A4137" w:rsidP="00B31086">
                                  <w:pPr>
                                    <w:spacing w:line="276" w:lineRule="auto"/>
                                    <w:rPr>
                                      <w:b w:val="0"/>
                                      <w:bCs w:val="0"/>
                                    </w:rPr>
                                  </w:pPr>
                                </w:p>
                              </w:tc>
                            </w:tr>
                            <w:tr w:rsidR="002A4137" w:rsidRPr="00B31086" w14:paraId="469C2FC1" w14:textId="77777777" w:rsidTr="0079185E">
                              <w:tc>
                                <w:tcPr>
                                  <w:tcW w:w="5062" w:type="dxa"/>
                                  <w:shd w:val="clear" w:color="auto" w:fill="auto"/>
                                </w:tcPr>
                                <w:p w14:paraId="32CEE062" w14:textId="77777777" w:rsidR="002A4137" w:rsidRPr="009E4711" w:rsidRDefault="002A4137" w:rsidP="00B31086">
                                  <w:pPr>
                                    <w:spacing w:line="276" w:lineRule="auto"/>
                                    <w:rPr>
                                      <w:b w:val="0"/>
                                      <w:bCs w:val="0"/>
                                    </w:rPr>
                                  </w:pPr>
                                </w:p>
                              </w:tc>
                              <w:tc>
                                <w:tcPr>
                                  <w:tcW w:w="5318" w:type="dxa"/>
                                </w:tcPr>
                                <w:p w14:paraId="4582D117" w14:textId="77777777" w:rsidR="002A4137" w:rsidRPr="009E4711" w:rsidRDefault="002A4137" w:rsidP="00B31086">
                                  <w:pPr>
                                    <w:spacing w:line="276" w:lineRule="auto"/>
                                    <w:rPr>
                                      <w:b w:val="0"/>
                                      <w:bCs w:val="0"/>
                                    </w:rPr>
                                  </w:pPr>
                                </w:p>
                              </w:tc>
                            </w:tr>
                          </w:tbl>
                          <w:p w14:paraId="70E0D521"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3" type="#_x0000_t202" style="position:absolute;margin-left:-.25pt;margin-top:3.75pt;width:518.05pt;height:760.6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50DEE47" w14:textId="77777777" w:rsidTr="002519CF">
                        <w:tc>
                          <w:tcPr>
                            <w:tcW w:w="10380" w:type="dxa"/>
                            <w:gridSpan w:val="2"/>
                            <w:shd w:val="clear" w:color="auto" w:fill="auto"/>
                          </w:tcPr>
                          <w:p w14:paraId="471F3720" w14:textId="77777777" w:rsidR="002A4137" w:rsidRPr="00611620" w:rsidRDefault="002A4137" w:rsidP="00B82304">
                            <w:pPr>
                              <w:spacing w:line="276" w:lineRule="auto"/>
                              <w:jc w:val="both"/>
                              <w:rPr>
                                <w:color w:val="000000"/>
                                <w:sz w:val="20"/>
                                <w:szCs w:val="20"/>
                                <w:u w:val="single"/>
                              </w:rPr>
                            </w:pPr>
                            <w:r w:rsidRPr="00611620">
                              <w:rPr>
                                <w:color w:val="000000"/>
                                <w:sz w:val="20"/>
                                <w:szCs w:val="20"/>
                              </w:rPr>
                              <w:t xml:space="preserve">II. </w:t>
                            </w:r>
                            <w:r w:rsidRPr="00611620">
                              <w:rPr>
                                <w:color w:val="000000"/>
                                <w:sz w:val="20"/>
                                <w:szCs w:val="20"/>
                                <w:u w:val="single"/>
                              </w:rPr>
                              <w:t>PHIẾU HỌC TẬP VẬN DỤNG:</w:t>
                            </w:r>
                          </w:p>
                          <w:p w14:paraId="1392A7CF" w14:textId="77777777" w:rsidR="002A4137" w:rsidRPr="00611620" w:rsidRDefault="002A4137" w:rsidP="00B82304">
                            <w:pPr>
                              <w:numPr>
                                <w:ilvl w:val="0"/>
                                <w:numId w:val="23"/>
                              </w:numPr>
                              <w:spacing w:line="276" w:lineRule="auto"/>
                              <w:ind w:left="0"/>
                              <w:jc w:val="both"/>
                              <w:rPr>
                                <w:b w:val="0"/>
                                <w:sz w:val="20"/>
                                <w:szCs w:val="20"/>
                              </w:rPr>
                            </w:pPr>
                            <w:r w:rsidRPr="00611620">
                              <w:rPr>
                                <w:sz w:val="20"/>
                                <w:szCs w:val="20"/>
                                <w:u w:val="single"/>
                              </w:rPr>
                              <w:t>Câu 1.</w:t>
                            </w:r>
                            <w:r>
                              <w:rPr>
                                <w:b w:val="0"/>
                                <w:sz w:val="20"/>
                                <w:szCs w:val="20"/>
                              </w:rPr>
                              <w:t xml:space="preserve"> </w:t>
                            </w:r>
                            <w:r w:rsidRPr="00611620">
                              <w:rPr>
                                <w:b w:val="0"/>
                                <w:sz w:val="20"/>
                                <w:szCs w:val="20"/>
                              </w:rPr>
                              <w:t>Có thể dung kính lúp để quan sát vật nào dưới đây ?</w:t>
                            </w:r>
                          </w:p>
                          <w:p w14:paraId="7C3C7A3A" w14:textId="77777777" w:rsidR="002A4137" w:rsidRPr="00611620" w:rsidRDefault="002A4137" w:rsidP="00B82304">
                            <w:pPr>
                              <w:spacing w:line="276" w:lineRule="auto"/>
                              <w:jc w:val="both"/>
                              <w:rPr>
                                <w:b w:val="0"/>
                                <w:sz w:val="20"/>
                                <w:szCs w:val="20"/>
                              </w:rPr>
                            </w:pPr>
                            <w:r w:rsidRPr="00611620">
                              <w:rPr>
                                <w:b w:val="0"/>
                                <w:sz w:val="20"/>
                                <w:szCs w:val="20"/>
                              </w:rPr>
                              <w:t xml:space="preserve">A. Một ngôi sao.                        </w:t>
                            </w:r>
                            <w:r>
                              <w:rPr>
                                <w:b w:val="0"/>
                                <w:sz w:val="20"/>
                                <w:szCs w:val="20"/>
                              </w:rPr>
                              <w:t xml:space="preserve">           B. Một con vi trùng.</w:t>
                            </w:r>
                            <w:r>
                              <w:rPr>
                                <w:b w:val="0"/>
                                <w:sz w:val="20"/>
                                <w:szCs w:val="20"/>
                              </w:rPr>
                              <w:tab/>
                            </w:r>
                            <w:r>
                              <w:rPr>
                                <w:b w:val="0"/>
                                <w:sz w:val="20"/>
                                <w:szCs w:val="20"/>
                              </w:rPr>
                              <w:tab/>
                            </w:r>
                            <w:r w:rsidRPr="00611620">
                              <w:rPr>
                                <w:b w:val="0"/>
                                <w:sz w:val="20"/>
                                <w:szCs w:val="20"/>
                              </w:rPr>
                              <w:t xml:space="preserve">C. Một bức tranh phong cảnh.              </w:t>
                            </w:r>
                            <w:r w:rsidRPr="00611620">
                              <w:rPr>
                                <w:b w:val="0"/>
                                <w:color w:val="FF00FF"/>
                                <w:sz w:val="20"/>
                                <w:szCs w:val="20"/>
                              </w:rPr>
                              <w:t>D. Một con ruồi</w:t>
                            </w:r>
                            <w:r w:rsidRPr="00611620">
                              <w:rPr>
                                <w:b w:val="0"/>
                                <w:sz w:val="20"/>
                                <w:szCs w:val="20"/>
                              </w:rPr>
                              <w:t>.</w:t>
                            </w:r>
                          </w:p>
                          <w:p w14:paraId="3729EE98" w14:textId="77777777" w:rsidR="002A4137" w:rsidRPr="00611620" w:rsidRDefault="002A4137" w:rsidP="00B82304">
                            <w:pPr>
                              <w:spacing w:line="276" w:lineRule="auto"/>
                              <w:jc w:val="both"/>
                              <w:rPr>
                                <w:b w:val="0"/>
                                <w:sz w:val="20"/>
                                <w:szCs w:val="20"/>
                                <w:lang w:val="pt-BR"/>
                              </w:rPr>
                            </w:pPr>
                            <w:r w:rsidRPr="00611620">
                              <w:rPr>
                                <w:sz w:val="20"/>
                                <w:szCs w:val="20"/>
                                <w:u w:val="single"/>
                              </w:rPr>
                              <w:t xml:space="preserve">Câu </w:t>
                            </w:r>
                            <w:r>
                              <w:rPr>
                                <w:sz w:val="20"/>
                                <w:szCs w:val="20"/>
                                <w:u w:val="single"/>
                              </w:rPr>
                              <w:t>2</w:t>
                            </w:r>
                            <w:r w:rsidRPr="00611620">
                              <w:rPr>
                                <w:sz w:val="20"/>
                                <w:szCs w:val="20"/>
                                <w:u w:val="single"/>
                              </w:rPr>
                              <w:t>.</w:t>
                            </w:r>
                            <w:r>
                              <w:rPr>
                                <w:sz w:val="20"/>
                                <w:szCs w:val="20"/>
                              </w:rPr>
                              <w:t xml:space="preserve"> </w:t>
                            </w:r>
                            <w:r w:rsidRPr="00611620">
                              <w:rPr>
                                <w:b w:val="0"/>
                                <w:sz w:val="20"/>
                                <w:szCs w:val="20"/>
                                <w:lang w:val="pt-BR"/>
                              </w:rPr>
                              <w:t xml:space="preserve">Cách sử dụng kính lúp sai là: </w:t>
                            </w:r>
                          </w:p>
                          <w:p w14:paraId="5EB309DE"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A. Kính lúp đặt trước vật sao cho ảnh của vật qua kính là ảnh ảo nằm trong giới hạn thấy rõ của mắt.</w:t>
                            </w:r>
                          </w:p>
                          <w:p w14:paraId="158E82E3"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color w:val="FF0000"/>
                                <w:spacing w:val="2"/>
                                <w:kern w:val="16"/>
                                <w:position w:val="4"/>
                                <w:sz w:val="20"/>
                                <w:szCs w:val="20"/>
                                <w:lang w:val="pt-BR"/>
                              </w:rPr>
                              <w:t>B. Kính lúp đặt trước vật sao cho ảnh của vật qua kính là ảnh thật nằm trong giới hạn thấy rõ của mắt.</w:t>
                            </w:r>
                          </w:p>
                          <w:p w14:paraId="173FEDE6"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C. Khi sử dụng nhất thiết phải đặt mắt sau kính lúp.</w:t>
                            </w:r>
                          </w:p>
                          <w:p w14:paraId="0A964336" w14:textId="77777777" w:rsidR="002A4137" w:rsidRPr="00611620" w:rsidRDefault="002A4137" w:rsidP="00B82304">
                            <w:pPr>
                              <w:tabs>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D. Thông thường, để tránh mỏi mắt người ta sử dụng kính lúp trong trạng thái ngắm chừng ở cực viễn.</w:t>
                            </w:r>
                          </w:p>
                          <w:p w14:paraId="42604322" w14:textId="77777777" w:rsidR="002A4137" w:rsidRDefault="002A4137" w:rsidP="00B82304">
                            <w:pPr>
                              <w:spacing w:line="276" w:lineRule="auto"/>
                              <w:jc w:val="both"/>
                              <w:rPr>
                                <w:b w:val="0"/>
                                <w:sz w:val="20"/>
                                <w:szCs w:val="20"/>
                              </w:rPr>
                            </w:pPr>
                            <w:r w:rsidRPr="00611620">
                              <w:rPr>
                                <w:sz w:val="20"/>
                                <w:szCs w:val="20"/>
                                <w:u w:val="single"/>
                              </w:rPr>
                              <w:t xml:space="preserve">Câu </w:t>
                            </w:r>
                            <w:r>
                              <w:rPr>
                                <w:sz w:val="20"/>
                                <w:szCs w:val="20"/>
                                <w:u w:val="single"/>
                              </w:rPr>
                              <w:t>3</w:t>
                            </w:r>
                            <w:r w:rsidRPr="00611620">
                              <w:rPr>
                                <w:sz w:val="20"/>
                                <w:szCs w:val="20"/>
                                <w:u w:val="single"/>
                              </w:rPr>
                              <w:t>.</w:t>
                            </w:r>
                            <w:r>
                              <w:rPr>
                                <w:sz w:val="20"/>
                                <w:szCs w:val="20"/>
                              </w:rPr>
                              <w:t xml:space="preserve"> </w:t>
                            </w:r>
                            <w:r w:rsidRPr="00611620">
                              <w:rPr>
                                <w:b w:val="0"/>
                                <w:sz w:val="20"/>
                                <w:szCs w:val="20"/>
                              </w:rPr>
                              <w:t>Thấu kính nào dướ đây có thể dung làm kính lúp ?</w:t>
                            </w:r>
                            <w:r>
                              <w:rPr>
                                <w:b w:val="0"/>
                                <w:sz w:val="20"/>
                                <w:szCs w:val="20"/>
                              </w:rPr>
                              <w:tab/>
                            </w:r>
                            <w:r>
                              <w:rPr>
                                <w:b w:val="0"/>
                                <w:sz w:val="20"/>
                                <w:szCs w:val="20"/>
                              </w:rPr>
                              <w:tab/>
                            </w:r>
                            <w:r>
                              <w:rPr>
                                <w:b w:val="0"/>
                                <w:sz w:val="20"/>
                                <w:szCs w:val="20"/>
                              </w:rPr>
                              <w:tab/>
                            </w:r>
                            <w:r>
                              <w:rPr>
                                <w:b w:val="0"/>
                                <w:sz w:val="20"/>
                                <w:szCs w:val="20"/>
                              </w:rPr>
                              <w:tab/>
                            </w:r>
                          </w:p>
                          <w:p w14:paraId="439CB07C" w14:textId="257FECEF" w:rsidR="002A4137" w:rsidRDefault="002A4137" w:rsidP="00B82304">
                            <w:pPr>
                              <w:spacing w:line="276" w:lineRule="auto"/>
                              <w:jc w:val="both"/>
                              <w:rPr>
                                <w:b w:val="0"/>
                                <w:sz w:val="20"/>
                                <w:szCs w:val="20"/>
                              </w:rPr>
                            </w:pPr>
                            <w:r w:rsidRPr="00611620">
                              <w:rPr>
                                <w:b w:val="0"/>
                                <w:sz w:val="20"/>
                                <w:szCs w:val="20"/>
                              </w:rPr>
                              <w:t>A. Thấu kính phân kì có tiêu cự f = 20cm.</w:t>
                            </w:r>
                            <w:r>
                              <w:rPr>
                                <w:b w:val="0"/>
                                <w:sz w:val="20"/>
                                <w:szCs w:val="20"/>
                                <w:lang w:val="vi-VN"/>
                              </w:rPr>
                              <w:t xml:space="preserve">     </w:t>
                            </w:r>
                            <w:r w:rsidRPr="00611620">
                              <w:rPr>
                                <w:b w:val="0"/>
                                <w:sz w:val="20"/>
                                <w:szCs w:val="20"/>
                              </w:rPr>
                              <w:t>B. thấu kính phân kì có tiêu cự 5cm.</w:t>
                            </w:r>
                            <w:r>
                              <w:rPr>
                                <w:b w:val="0"/>
                                <w:sz w:val="20"/>
                                <w:szCs w:val="20"/>
                              </w:rPr>
                              <w:tab/>
                            </w:r>
                          </w:p>
                          <w:p w14:paraId="42FB525C" w14:textId="01FC357D" w:rsidR="002A4137" w:rsidRPr="00611620" w:rsidRDefault="002A4137" w:rsidP="00B82304">
                            <w:pPr>
                              <w:spacing w:line="276" w:lineRule="auto"/>
                              <w:jc w:val="both"/>
                              <w:rPr>
                                <w:b w:val="0"/>
                                <w:sz w:val="20"/>
                                <w:szCs w:val="20"/>
                              </w:rPr>
                            </w:pPr>
                            <w:r w:rsidRPr="00611620">
                              <w:rPr>
                                <w:b w:val="0"/>
                                <w:color w:val="FF00FF"/>
                                <w:sz w:val="20"/>
                                <w:szCs w:val="20"/>
                              </w:rPr>
                              <w:t>C. thấu kính hội tụ có tiêu cự 10cm</w:t>
                            </w:r>
                            <w:r w:rsidRPr="00611620">
                              <w:rPr>
                                <w:b w:val="0"/>
                                <w:sz w:val="20"/>
                                <w:szCs w:val="20"/>
                              </w:rPr>
                              <w:t>.</w:t>
                            </w:r>
                            <w:r w:rsidRPr="00611620">
                              <w:rPr>
                                <w:b w:val="0"/>
                                <w:sz w:val="20"/>
                                <w:szCs w:val="20"/>
                              </w:rPr>
                              <w:tab/>
                            </w:r>
                            <w:r w:rsidRPr="00611620">
                              <w:rPr>
                                <w:b w:val="0"/>
                                <w:sz w:val="20"/>
                                <w:szCs w:val="20"/>
                              </w:rPr>
                              <w:tab/>
                              <w:t>D. thấu kính hội tụ có tiêu cự 50cm.</w:t>
                            </w:r>
                          </w:p>
                          <w:p w14:paraId="27B187FD" w14:textId="77777777" w:rsidR="002A4137" w:rsidRDefault="002A4137" w:rsidP="00B82304">
                            <w:pPr>
                              <w:numPr>
                                <w:ilvl w:val="0"/>
                                <w:numId w:val="23"/>
                              </w:numPr>
                              <w:spacing w:line="276" w:lineRule="auto"/>
                              <w:ind w:left="0"/>
                              <w:jc w:val="both"/>
                              <w:rPr>
                                <w:b w:val="0"/>
                                <w:sz w:val="20"/>
                                <w:szCs w:val="20"/>
                              </w:rPr>
                            </w:pPr>
                            <w:r w:rsidRPr="00611620">
                              <w:rPr>
                                <w:sz w:val="20"/>
                                <w:szCs w:val="20"/>
                                <w:u w:val="single"/>
                              </w:rPr>
                              <w:t xml:space="preserve">Câu </w:t>
                            </w:r>
                            <w:r>
                              <w:rPr>
                                <w:sz w:val="20"/>
                                <w:szCs w:val="20"/>
                                <w:u w:val="single"/>
                              </w:rPr>
                              <w:t>4</w:t>
                            </w:r>
                            <w:r w:rsidRPr="00611620">
                              <w:rPr>
                                <w:sz w:val="20"/>
                                <w:szCs w:val="20"/>
                                <w:u w:val="single"/>
                              </w:rPr>
                              <w:t>.</w:t>
                            </w:r>
                            <w:r>
                              <w:rPr>
                                <w:sz w:val="20"/>
                                <w:szCs w:val="20"/>
                              </w:rPr>
                              <w:t xml:space="preserve"> </w:t>
                            </w:r>
                            <w:r w:rsidRPr="00611620">
                              <w:rPr>
                                <w:b w:val="0"/>
                                <w:sz w:val="20"/>
                                <w:szCs w:val="20"/>
                              </w:rPr>
                              <w:t xml:space="preserve">Điều nào sau đây là </w:t>
                            </w:r>
                            <w:r w:rsidRPr="00611620">
                              <w:rPr>
                                <w:b w:val="0"/>
                                <w:color w:val="FF0000"/>
                                <w:sz w:val="20"/>
                                <w:szCs w:val="20"/>
                              </w:rPr>
                              <w:t>sai</w:t>
                            </w:r>
                            <w:r w:rsidRPr="00611620">
                              <w:rPr>
                                <w:b w:val="0"/>
                                <w:sz w:val="20"/>
                                <w:szCs w:val="20"/>
                              </w:rPr>
                              <w:t xml:space="preserve"> khi nói về độ bội giác của kính lúp ?</w:t>
                            </w:r>
                            <w:r>
                              <w:rPr>
                                <w:b w:val="0"/>
                                <w:sz w:val="20"/>
                                <w:szCs w:val="20"/>
                              </w:rPr>
                              <w:t xml:space="preserve">  </w:t>
                            </w:r>
                          </w:p>
                          <w:p w14:paraId="3E935D87" w14:textId="37B14BB1" w:rsidR="002A4137" w:rsidRPr="00611620" w:rsidRDefault="002A4137" w:rsidP="00B82304">
                            <w:pPr>
                              <w:numPr>
                                <w:ilvl w:val="0"/>
                                <w:numId w:val="23"/>
                              </w:numPr>
                              <w:spacing w:line="276" w:lineRule="auto"/>
                              <w:ind w:left="0"/>
                              <w:jc w:val="both"/>
                              <w:rPr>
                                <w:b w:val="0"/>
                                <w:sz w:val="20"/>
                                <w:szCs w:val="20"/>
                              </w:rPr>
                            </w:pPr>
                            <w:r w:rsidRPr="00611620">
                              <w:rPr>
                                <w:b w:val="0"/>
                                <w:sz w:val="20"/>
                                <w:szCs w:val="20"/>
                              </w:rPr>
                              <w:t>A. Độ bội giác của kính lúp phụ thuộc vào mắt người quan sát</w:t>
                            </w:r>
                          </w:p>
                          <w:p w14:paraId="3677D02C" w14:textId="77777777" w:rsidR="002A4137" w:rsidRPr="00611620" w:rsidRDefault="002A4137" w:rsidP="00B82304">
                            <w:pPr>
                              <w:spacing w:line="276" w:lineRule="auto"/>
                              <w:jc w:val="both"/>
                              <w:rPr>
                                <w:b w:val="0"/>
                                <w:sz w:val="20"/>
                                <w:szCs w:val="20"/>
                              </w:rPr>
                            </w:pPr>
                            <w:r w:rsidRPr="00611620">
                              <w:rPr>
                                <w:b w:val="0"/>
                                <w:sz w:val="20"/>
                                <w:szCs w:val="20"/>
                              </w:rPr>
                              <w:t>B. Độ bội giác của kính lúp khi ngắm chừng ở cực cận bằng độ phóng đại ảnh</w:t>
                            </w:r>
                          </w:p>
                          <w:p w14:paraId="2D79F071" w14:textId="77777777" w:rsidR="002A4137" w:rsidRPr="00611620" w:rsidRDefault="002A4137" w:rsidP="00B82304">
                            <w:pPr>
                              <w:spacing w:line="276" w:lineRule="auto"/>
                              <w:jc w:val="both"/>
                              <w:rPr>
                                <w:b w:val="0"/>
                                <w:color w:val="FF0000"/>
                                <w:sz w:val="20"/>
                                <w:szCs w:val="20"/>
                              </w:rPr>
                            </w:pPr>
                            <w:r w:rsidRPr="00611620">
                              <w:rPr>
                                <w:b w:val="0"/>
                                <w:color w:val="FF0000"/>
                                <w:sz w:val="20"/>
                                <w:szCs w:val="20"/>
                              </w:rPr>
                              <w:t>C. Độ bội giác của kính lúp không phụ thuộc vào vị trí đặt mắt</w:t>
                            </w:r>
                          </w:p>
                          <w:p w14:paraId="3A09EB54" w14:textId="77777777" w:rsidR="002A4137" w:rsidRPr="00B82304" w:rsidRDefault="002A4137" w:rsidP="00B82304">
                            <w:pPr>
                              <w:pStyle w:val="BodyText"/>
                              <w:spacing w:line="276" w:lineRule="auto"/>
                              <w:jc w:val="both"/>
                              <w:rPr>
                                <w:bCs/>
                                <w:sz w:val="20"/>
                              </w:rPr>
                            </w:pPr>
                            <w:r w:rsidRPr="00B82304">
                              <w:rPr>
                                <w:bCs/>
                                <w:sz w:val="20"/>
                              </w:rPr>
                              <w:t xml:space="preserve">D.  Độ bội giác của kính lúp khi ngắm chừng ở vô cực không phụ thuộc vào vị trí đặt mắt         </w:t>
                            </w:r>
                          </w:p>
                          <w:p w14:paraId="77A643EC" w14:textId="77777777" w:rsidR="002A4137" w:rsidRDefault="002A4137" w:rsidP="00B82304">
                            <w:pPr>
                              <w:spacing w:line="276" w:lineRule="auto"/>
                              <w:jc w:val="both"/>
                              <w:rPr>
                                <w:b w:val="0"/>
                                <w:sz w:val="20"/>
                                <w:szCs w:val="20"/>
                              </w:rPr>
                            </w:pPr>
                            <w:r w:rsidRPr="00611620">
                              <w:rPr>
                                <w:sz w:val="20"/>
                                <w:szCs w:val="20"/>
                                <w:u w:val="single"/>
                              </w:rPr>
                              <w:t xml:space="preserve">Câu </w:t>
                            </w:r>
                            <w:r>
                              <w:rPr>
                                <w:sz w:val="20"/>
                                <w:szCs w:val="20"/>
                                <w:u w:val="single"/>
                              </w:rPr>
                              <w:t>5</w:t>
                            </w:r>
                            <w:r w:rsidRPr="00611620">
                              <w:rPr>
                                <w:sz w:val="20"/>
                                <w:szCs w:val="20"/>
                                <w:u w:val="single"/>
                              </w:rPr>
                              <w:t>.</w:t>
                            </w:r>
                            <w:r>
                              <w:rPr>
                                <w:sz w:val="20"/>
                                <w:szCs w:val="20"/>
                              </w:rPr>
                              <w:t xml:space="preserve"> </w:t>
                            </w:r>
                            <w:r w:rsidRPr="00611620">
                              <w:rPr>
                                <w:b w:val="0"/>
                                <w:sz w:val="20"/>
                                <w:szCs w:val="20"/>
                              </w:rPr>
                              <w:t xml:space="preserve">Phát biểu </w:t>
                            </w:r>
                            <w:r w:rsidRPr="00611620">
                              <w:rPr>
                                <w:b w:val="0"/>
                                <w:bCs w:val="0"/>
                                <w:sz w:val="20"/>
                                <w:szCs w:val="20"/>
                              </w:rPr>
                              <w:t xml:space="preserve">sai </w:t>
                            </w:r>
                            <w:r w:rsidRPr="00611620">
                              <w:rPr>
                                <w:b w:val="0"/>
                                <w:sz w:val="20"/>
                                <w:szCs w:val="20"/>
                              </w:rPr>
                              <w:t xml:space="preserve">về kính lúp.   </w:t>
                            </w:r>
                          </w:p>
                          <w:p w14:paraId="2995CBE9" w14:textId="60BAC1B6" w:rsidR="002A4137" w:rsidRPr="00611620" w:rsidRDefault="002A4137" w:rsidP="00B82304">
                            <w:pPr>
                              <w:spacing w:line="276" w:lineRule="auto"/>
                              <w:jc w:val="both"/>
                              <w:rPr>
                                <w:b w:val="0"/>
                                <w:sz w:val="20"/>
                                <w:szCs w:val="20"/>
                              </w:rPr>
                            </w:pPr>
                            <w:r w:rsidRPr="00611620">
                              <w:rPr>
                                <w:b w:val="0"/>
                                <w:sz w:val="20"/>
                                <w:szCs w:val="20"/>
                              </w:rPr>
                              <w:t>A. Kính lúp là dụng cụ quang học bổ trợ cho mắt làm tăng góc trông để quan sát các vật nhỏ .</w:t>
                            </w:r>
                          </w:p>
                          <w:p w14:paraId="55BAC225" w14:textId="77777777" w:rsidR="002A4137" w:rsidRDefault="002A4137" w:rsidP="00B82304">
                            <w:pPr>
                              <w:spacing w:line="276" w:lineRule="auto"/>
                              <w:jc w:val="both"/>
                              <w:rPr>
                                <w:b w:val="0"/>
                                <w:color w:val="FF0000"/>
                                <w:sz w:val="20"/>
                                <w:szCs w:val="20"/>
                              </w:rPr>
                            </w:pPr>
                            <w:r w:rsidRPr="00611620">
                              <w:rPr>
                                <w:b w:val="0"/>
                                <w:color w:val="FF0000"/>
                                <w:sz w:val="20"/>
                                <w:szCs w:val="20"/>
                              </w:rPr>
                              <w:t xml:space="preserve">B. Vật cần quan sát đặt trước kính lúp luôn cho ảnh lớn hơn vật. </w:t>
                            </w:r>
                            <w:r>
                              <w:rPr>
                                <w:b w:val="0"/>
                                <w:color w:val="FF0000"/>
                                <w:sz w:val="20"/>
                                <w:szCs w:val="20"/>
                              </w:rPr>
                              <w:tab/>
                            </w:r>
                          </w:p>
                          <w:p w14:paraId="72BC6DAD" w14:textId="4088A8A6" w:rsidR="002A4137" w:rsidRPr="00611620" w:rsidRDefault="002A4137" w:rsidP="00B82304">
                            <w:pPr>
                              <w:spacing w:line="276" w:lineRule="auto"/>
                              <w:jc w:val="both"/>
                              <w:rPr>
                                <w:b w:val="0"/>
                                <w:color w:val="FF0000"/>
                                <w:sz w:val="20"/>
                                <w:szCs w:val="20"/>
                              </w:rPr>
                            </w:pPr>
                            <w:r w:rsidRPr="00611620">
                              <w:rPr>
                                <w:b w:val="0"/>
                                <w:sz w:val="20"/>
                                <w:szCs w:val="20"/>
                              </w:rPr>
                              <w:t>C. Kính lúp đơn giản là một thấ</w:t>
                            </w:r>
                            <w:r>
                              <w:rPr>
                                <w:b w:val="0"/>
                                <w:sz w:val="20"/>
                                <w:szCs w:val="20"/>
                              </w:rPr>
                              <w:t>u kính hội tụ có tiêu cự ngắn.</w:t>
                            </w:r>
                          </w:p>
                          <w:p w14:paraId="41C8835A" w14:textId="78B6D71C" w:rsidR="002A4137" w:rsidRPr="00611620" w:rsidRDefault="002A4137" w:rsidP="00B82304">
                            <w:pPr>
                              <w:spacing w:line="276" w:lineRule="auto"/>
                              <w:jc w:val="both"/>
                              <w:rPr>
                                <w:b w:val="0"/>
                                <w:sz w:val="20"/>
                                <w:szCs w:val="20"/>
                              </w:rPr>
                            </w:pPr>
                            <w:r w:rsidRPr="00611620">
                              <w:rPr>
                                <w:b w:val="0"/>
                                <w:sz w:val="20"/>
                                <w:szCs w:val="20"/>
                              </w:rPr>
                              <w:t>D. Kính lúp có tác dụng làm tăng góc trông ảnh bằng cách tạo ra một ảnh ảo lớn hơn vật và nằm trong giới hạn nhìn rõ của mắt.</w:t>
                            </w:r>
                          </w:p>
                          <w:p w14:paraId="2AFEEE66" w14:textId="77777777" w:rsidR="002A4137" w:rsidRDefault="002A4137" w:rsidP="00B82304">
                            <w:pPr>
                              <w:numPr>
                                <w:ilvl w:val="0"/>
                                <w:numId w:val="23"/>
                              </w:numPr>
                              <w:spacing w:line="276" w:lineRule="auto"/>
                              <w:ind w:left="0"/>
                              <w:jc w:val="both"/>
                              <w:rPr>
                                <w:b w:val="0"/>
                                <w:sz w:val="20"/>
                                <w:szCs w:val="20"/>
                                <w:lang w:val="pt-BR"/>
                              </w:rPr>
                            </w:pPr>
                            <w:r w:rsidRPr="00611620">
                              <w:rPr>
                                <w:sz w:val="20"/>
                                <w:szCs w:val="20"/>
                                <w:u w:val="single"/>
                              </w:rPr>
                              <w:t xml:space="preserve">Câu </w:t>
                            </w:r>
                            <w:r>
                              <w:rPr>
                                <w:sz w:val="20"/>
                                <w:szCs w:val="20"/>
                                <w:u w:val="single"/>
                              </w:rPr>
                              <w:t>6</w:t>
                            </w:r>
                            <w:r w:rsidRPr="00611620">
                              <w:rPr>
                                <w:sz w:val="20"/>
                                <w:szCs w:val="20"/>
                                <w:u w:val="single"/>
                              </w:rPr>
                              <w:t>.</w:t>
                            </w:r>
                            <w:r>
                              <w:rPr>
                                <w:sz w:val="20"/>
                                <w:szCs w:val="20"/>
                              </w:rPr>
                              <w:t xml:space="preserve"> </w:t>
                            </w:r>
                            <w:r w:rsidRPr="00611620">
                              <w:rPr>
                                <w:b w:val="0"/>
                                <w:sz w:val="20"/>
                                <w:szCs w:val="20"/>
                                <w:lang w:val="pt-BR"/>
                              </w:rPr>
                              <w:t>Một người đặt mắt cách kính lúp có tiêu cự f một khoảng a để quan sát vật nhỏ. Để độ bội giác của kính không phụ thuộc vào cách ngắm chừng, thì a</w:t>
                            </w:r>
                            <w:r>
                              <w:rPr>
                                <w:b w:val="0"/>
                                <w:sz w:val="20"/>
                                <w:szCs w:val="20"/>
                                <w:lang w:val="pt-BR"/>
                              </w:rPr>
                              <w:t xml:space="preserve"> phải bằng:                   </w:t>
                            </w:r>
                          </w:p>
                          <w:p w14:paraId="2A414727" w14:textId="1900D8E6" w:rsidR="002A4137" w:rsidRDefault="002A4137" w:rsidP="00B82304">
                            <w:pPr>
                              <w:numPr>
                                <w:ilvl w:val="0"/>
                                <w:numId w:val="23"/>
                              </w:numPr>
                              <w:spacing w:line="276" w:lineRule="auto"/>
                              <w:ind w:left="0"/>
                              <w:jc w:val="both"/>
                              <w:rPr>
                                <w:b w:val="0"/>
                                <w:sz w:val="20"/>
                                <w:szCs w:val="20"/>
                                <w:lang w:val="pt-BR"/>
                              </w:rPr>
                            </w:pPr>
                            <w:r w:rsidRPr="00611620">
                              <w:rPr>
                                <w:b w:val="0"/>
                                <w:sz w:val="20"/>
                                <w:szCs w:val="20"/>
                                <w:lang w:val="pt-BR"/>
                              </w:rPr>
                              <w:t>A. a = OC</w:t>
                            </w:r>
                            <w:r w:rsidRPr="00611620">
                              <w:rPr>
                                <w:b w:val="0"/>
                                <w:sz w:val="20"/>
                                <w:szCs w:val="20"/>
                                <w:vertAlign w:val="subscript"/>
                                <w:lang w:val="pt-BR"/>
                              </w:rPr>
                              <w:t>C</w:t>
                            </w:r>
                            <w:r w:rsidRPr="00611620">
                              <w:rPr>
                                <w:b w:val="0"/>
                                <w:sz w:val="20"/>
                                <w:szCs w:val="20"/>
                                <w:lang w:val="pt-BR"/>
                              </w:rPr>
                              <w:t>.     B. a = OC</w:t>
                            </w:r>
                            <w:r w:rsidRPr="00611620">
                              <w:rPr>
                                <w:b w:val="0"/>
                                <w:sz w:val="20"/>
                                <w:szCs w:val="20"/>
                                <w:vertAlign w:val="subscript"/>
                                <w:lang w:val="pt-BR"/>
                              </w:rPr>
                              <w:t>V</w:t>
                            </w:r>
                            <w:r w:rsidRPr="00611620">
                              <w:rPr>
                                <w:b w:val="0"/>
                                <w:sz w:val="20"/>
                                <w:szCs w:val="20"/>
                                <w:lang w:val="pt-BR"/>
                              </w:rPr>
                              <w:t xml:space="preserve">.                  </w:t>
                            </w:r>
                            <w:r w:rsidRPr="00611620">
                              <w:rPr>
                                <w:b w:val="0"/>
                                <w:sz w:val="20"/>
                                <w:szCs w:val="20"/>
                                <w:lang w:val="pt-BR"/>
                              </w:rPr>
                              <w:tab/>
                            </w:r>
                          </w:p>
                          <w:p w14:paraId="4463F720" w14:textId="110C91C7" w:rsidR="002A4137" w:rsidRPr="00611620" w:rsidRDefault="002A4137" w:rsidP="00B82304">
                            <w:pPr>
                              <w:numPr>
                                <w:ilvl w:val="0"/>
                                <w:numId w:val="23"/>
                              </w:numPr>
                              <w:spacing w:line="276" w:lineRule="auto"/>
                              <w:ind w:left="0"/>
                              <w:jc w:val="both"/>
                              <w:rPr>
                                <w:b w:val="0"/>
                                <w:sz w:val="20"/>
                                <w:szCs w:val="20"/>
                                <w:lang w:val="pt-BR"/>
                              </w:rPr>
                            </w:pPr>
                            <w:r w:rsidRPr="00611620">
                              <w:rPr>
                                <w:b w:val="0"/>
                                <w:color w:val="FF0000"/>
                                <w:sz w:val="20"/>
                                <w:szCs w:val="20"/>
                                <w:lang w:val="pt-BR"/>
                              </w:rPr>
                              <w:t>C. a = f.</w:t>
                            </w:r>
                            <w:r>
                              <w:rPr>
                                <w:b w:val="0"/>
                                <w:sz w:val="20"/>
                                <w:szCs w:val="20"/>
                                <w:lang w:val="pt-BR"/>
                              </w:rPr>
                              <w:t xml:space="preserve">           </w:t>
                            </w:r>
                            <w:r w:rsidRPr="00611620">
                              <w:rPr>
                                <w:b w:val="0"/>
                                <w:sz w:val="20"/>
                                <w:szCs w:val="20"/>
                                <w:lang w:val="pt-BR"/>
                              </w:rPr>
                              <w:t>D. a = Đ = 25 cm.</w:t>
                            </w:r>
                          </w:p>
                          <w:p w14:paraId="4A0C61E3" w14:textId="77777777" w:rsidR="002A4137" w:rsidRPr="00611620" w:rsidRDefault="002A4137" w:rsidP="00B82304">
                            <w:pPr>
                              <w:numPr>
                                <w:ilvl w:val="0"/>
                                <w:numId w:val="23"/>
                              </w:numPr>
                              <w:spacing w:line="276" w:lineRule="auto"/>
                              <w:ind w:left="0"/>
                              <w:jc w:val="both"/>
                              <w:rPr>
                                <w:b w:val="0"/>
                                <w:spacing w:val="2"/>
                                <w:kern w:val="16"/>
                                <w:position w:val="4"/>
                                <w:sz w:val="20"/>
                                <w:szCs w:val="20"/>
                                <w:lang w:val="pt-BR"/>
                              </w:rPr>
                            </w:pPr>
                            <w:r w:rsidRPr="00611620">
                              <w:rPr>
                                <w:sz w:val="20"/>
                                <w:szCs w:val="20"/>
                                <w:u w:val="single"/>
                              </w:rPr>
                              <w:t xml:space="preserve">Câu </w:t>
                            </w:r>
                            <w:r>
                              <w:rPr>
                                <w:sz w:val="20"/>
                                <w:szCs w:val="20"/>
                                <w:u w:val="single"/>
                              </w:rPr>
                              <w:t>7</w:t>
                            </w:r>
                            <w:r w:rsidRPr="00611620">
                              <w:rPr>
                                <w:sz w:val="20"/>
                                <w:szCs w:val="20"/>
                                <w:u w:val="single"/>
                              </w:rPr>
                              <w:t>.</w:t>
                            </w:r>
                            <w:r>
                              <w:rPr>
                                <w:sz w:val="20"/>
                                <w:szCs w:val="20"/>
                              </w:rPr>
                              <w:t xml:space="preserve"> </w:t>
                            </w:r>
                            <w:r w:rsidRPr="00611620">
                              <w:rPr>
                                <w:b w:val="0"/>
                                <w:spacing w:val="2"/>
                                <w:kern w:val="16"/>
                                <w:position w:val="4"/>
                                <w:sz w:val="20"/>
                                <w:szCs w:val="20"/>
                                <w:lang w:val="pt-BR"/>
                              </w:rPr>
                              <w:t>Trên vành của một kính lúp ghi X10. Tiêu cự của kính lúp là:</w:t>
                            </w:r>
                          </w:p>
                          <w:p w14:paraId="44F37A9C" w14:textId="77777777" w:rsidR="002A4137" w:rsidRDefault="002A4137" w:rsidP="00B82304">
                            <w:pPr>
                              <w:spacing w:line="276" w:lineRule="auto"/>
                              <w:jc w:val="both"/>
                              <w:rPr>
                                <w:b w:val="0"/>
                                <w:spacing w:val="2"/>
                                <w:kern w:val="16"/>
                                <w:position w:val="4"/>
                                <w:sz w:val="20"/>
                                <w:szCs w:val="20"/>
                              </w:rPr>
                            </w:pPr>
                            <w:r w:rsidRPr="00611620">
                              <w:rPr>
                                <w:b w:val="0"/>
                                <w:spacing w:val="2"/>
                                <w:kern w:val="16"/>
                                <w:position w:val="4"/>
                                <w:sz w:val="20"/>
                                <w:szCs w:val="20"/>
                              </w:rPr>
                              <w:t xml:space="preserve">A. f = 5cm;        </w:t>
                            </w:r>
                            <w:r w:rsidRPr="00611620">
                              <w:rPr>
                                <w:b w:val="0"/>
                                <w:color w:val="FF0000"/>
                                <w:spacing w:val="2"/>
                                <w:kern w:val="16"/>
                                <w:position w:val="4"/>
                                <w:sz w:val="20"/>
                                <w:szCs w:val="20"/>
                              </w:rPr>
                              <w:t>B. f = 2,5cm;</w:t>
                            </w:r>
                            <w:r w:rsidRPr="00611620">
                              <w:rPr>
                                <w:b w:val="0"/>
                                <w:spacing w:val="2"/>
                                <w:kern w:val="16"/>
                                <w:position w:val="4"/>
                                <w:sz w:val="20"/>
                                <w:szCs w:val="20"/>
                              </w:rPr>
                              <w:t xml:space="preserve">                    </w:t>
                            </w:r>
                          </w:p>
                          <w:p w14:paraId="58142472" w14:textId="3FF78839" w:rsidR="002A4137" w:rsidRDefault="002A4137" w:rsidP="00B82304">
                            <w:pPr>
                              <w:spacing w:line="276" w:lineRule="auto"/>
                              <w:jc w:val="both"/>
                              <w:rPr>
                                <w:b w:val="0"/>
                                <w:spacing w:val="2"/>
                                <w:kern w:val="16"/>
                                <w:position w:val="4"/>
                                <w:sz w:val="20"/>
                                <w:szCs w:val="20"/>
                              </w:rPr>
                            </w:pPr>
                            <w:r w:rsidRPr="00611620">
                              <w:rPr>
                                <w:b w:val="0"/>
                                <w:spacing w:val="2"/>
                                <w:kern w:val="16"/>
                                <w:position w:val="4"/>
                                <w:sz w:val="20"/>
                                <w:szCs w:val="20"/>
                              </w:rPr>
                              <w:t>C. f = 0,5cm;     D. f = 25 cm</w:t>
                            </w:r>
                          </w:p>
                          <w:p w14:paraId="0DE5DB07" w14:textId="77777777" w:rsidR="002A4137" w:rsidRDefault="002A4137" w:rsidP="00B82304">
                            <w:pPr>
                              <w:spacing w:line="276" w:lineRule="auto"/>
                              <w:jc w:val="both"/>
                              <w:rPr>
                                <w:b w:val="0"/>
                                <w:spacing w:val="2"/>
                                <w:kern w:val="16"/>
                                <w:position w:val="4"/>
                                <w:sz w:val="20"/>
                                <w:szCs w:val="20"/>
                              </w:rPr>
                            </w:pPr>
                            <w:r w:rsidRPr="00611620">
                              <w:rPr>
                                <w:sz w:val="20"/>
                                <w:szCs w:val="20"/>
                                <w:u w:val="single"/>
                              </w:rPr>
                              <w:t xml:space="preserve">Câu </w:t>
                            </w:r>
                            <w:r>
                              <w:rPr>
                                <w:sz w:val="20"/>
                                <w:szCs w:val="20"/>
                                <w:u w:val="single"/>
                              </w:rPr>
                              <w:t>8</w:t>
                            </w:r>
                            <w:r w:rsidRPr="00611620">
                              <w:rPr>
                                <w:sz w:val="20"/>
                                <w:szCs w:val="20"/>
                                <w:u w:val="single"/>
                              </w:rPr>
                              <w:t>.</w:t>
                            </w:r>
                            <w:r>
                              <w:rPr>
                                <w:sz w:val="20"/>
                                <w:szCs w:val="20"/>
                              </w:rPr>
                              <w:t xml:space="preserve"> </w:t>
                            </w:r>
                            <w:r w:rsidRPr="00611620">
                              <w:rPr>
                                <w:b w:val="0"/>
                                <w:sz w:val="20"/>
                                <w:szCs w:val="20"/>
                              </w:rPr>
                              <w:t>Một người có khoảng nhìn rõ từ 25 (cm) đến vô cực, quan sát một vật nhỏ qua kính lúp có độ tụ D = + 20 (đp) trong trạng thái ngắm chừng ở vô cực. Độ bội giác của kính là:</w:t>
                            </w:r>
                            <w:r>
                              <w:rPr>
                                <w:b w:val="0"/>
                                <w:spacing w:val="2"/>
                                <w:kern w:val="16"/>
                                <w:position w:val="4"/>
                                <w:sz w:val="20"/>
                                <w:szCs w:val="20"/>
                              </w:rPr>
                              <w:tab/>
                            </w:r>
                          </w:p>
                          <w:p w14:paraId="7CB6CD56" w14:textId="77777777" w:rsidR="002A4137" w:rsidRDefault="002A4137" w:rsidP="00B82304">
                            <w:pPr>
                              <w:spacing w:line="276" w:lineRule="auto"/>
                              <w:jc w:val="both"/>
                              <w:rPr>
                                <w:b w:val="0"/>
                                <w:sz w:val="20"/>
                                <w:szCs w:val="20"/>
                              </w:rPr>
                            </w:pPr>
                            <w:r w:rsidRPr="00611620">
                              <w:rPr>
                                <w:b w:val="0"/>
                                <w:sz w:val="20"/>
                                <w:szCs w:val="20"/>
                              </w:rPr>
                              <w:t>A. 5,5 (lần).</w:t>
                            </w:r>
                            <w:r w:rsidRPr="00611620">
                              <w:rPr>
                                <w:b w:val="0"/>
                                <w:sz w:val="20"/>
                                <w:szCs w:val="20"/>
                              </w:rPr>
                              <w:tab/>
                            </w:r>
                            <w:r w:rsidRPr="00611620">
                              <w:rPr>
                                <w:b w:val="0"/>
                                <w:color w:val="FF0000"/>
                                <w:sz w:val="20"/>
                                <w:szCs w:val="20"/>
                              </w:rPr>
                              <w:t>B. 5 (lần).</w:t>
                            </w:r>
                            <w:r w:rsidRPr="00611620">
                              <w:rPr>
                                <w:b w:val="0"/>
                                <w:sz w:val="20"/>
                                <w:szCs w:val="20"/>
                              </w:rPr>
                              <w:tab/>
                            </w:r>
                          </w:p>
                          <w:p w14:paraId="17C7013C" w14:textId="46105C6E" w:rsidR="002A4137" w:rsidRDefault="002A4137" w:rsidP="00B82304">
                            <w:pPr>
                              <w:spacing w:line="276" w:lineRule="auto"/>
                              <w:jc w:val="both"/>
                              <w:rPr>
                                <w:b w:val="0"/>
                                <w:spacing w:val="2"/>
                                <w:kern w:val="16"/>
                                <w:position w:val="4"/>
                                <w:sz w:val="20"/>
                                <w:szCs w:val="20"/>
                              </w:rPr>
                            </w:pPr>
                            <w:r w:rsidRPr="00611620">
                              <w:rPr>
                                <w:b w:val="0"/>
                                <w:sz w:val="20"/>
                                <w:szCs w:val="20"/>
                              </w:rPr>
                              <w:t>C. 6 (lần).</w:t>
                            </w:r>
                            <w:r w:rsidRPr="00611620">
                              <w:rPr>
                                <w:b w:val="0"/>
                                <w:sz w:val="20"/>
                                <w:szCs w:val="20"/>
                              </w:rPr>
                              <w:tab/>
                              <w:t>D. 4 (lần).</w:t>
                            </w:r>
                          </w:p>
                          <w:p w14:paraId="1DB5C2FF" w14:textId="77777777" w:rsidR="002A4137" w:rsidRDefault="002A4137" w:rsidP="00B82304">
                            <w:pPr>
                              <w:spacing w:line="276" w:lineRule="auto"/>
                              <w:jc w:val="both"/>
                              <w:rPr>
                                <w:b w:val="0"/>
                                <w:spacing w:val="2"/>
                                <w:kern w:val="16"/>
                                <w:position w:val="4"/>
                                <w:sz w:val="20"/>
                                <w:szCs w:val="20"/>
                              </w:rPr>
                            </w:pPr>
                            <w:r w:rsidRPr="00611620">
                              <w:rPr>
                                <w:sz w:val="20"/>
                                <w:szCs w:val="20"/>
                                <w:u w:val="single"/>
                              </w:rPr>
                              <w:t xml:space="preserve">Câu </w:t>
                            </w:r>
                            <w:r>
                              <w:rPr>
                                <w:sz w:val="20"/>
                                <w:szCs w:val="20"/>
                                <w:u w:val="single"/>
                              </w:rPr>
                              <w:t>9</w:t>
                            </w:r>
                            <w:r w:rsidRPr="00611620">
                              <w:rPr>
                                <w:sz w:val="20"/>
                                <w:szCs w:val="20"/>
                                <w:u w:val="single"/>
                              </w:rPr>
                              <w:t>.</w:t>
                            </w:r>
                            <w:r>
                              <w:rPr>
                                <w:sz w:val="20"/>
                                <w:szCs w:val="20"/>
                              </w:rPr>
                              <w:t xml:space="preserve"> </w:t>
                            </w:r>
                            <w:r w:rsidRPr="00611620">
                              <w:rPr>
                                <w:b w:val="0"/>
                                <w:sz w:val="20"/>
                                <w:szCs w:val="20"/>
                                <w:lang w:val="sv-SE"/>
                              </w:rPr>
                              <w:t>Một người có điểm cực cận cách mắt 25cm quan sát một vật nhỏ qua kính lúp có độ tụ 10dp. Kính sát mắt. Độ bội giác của kính khi ngắm chừng ở cực cận là:</w:t>
                            </w:r>
                            <w:r>
                              <w:rPr>
                                <w:b w:val="0"/>
                                <w:spacing w:val="2"/>
                                <w:kern w:val="16"/>
                                <w:position w:val="4"/>
                                <w:sz w:val="20"/>
                                <w:szCs w:val="20"/>
                              </w:rPr>
                              <w:tab/>
                            </w:r>
                            <w:r>
                              <w:rPr>
                                <w:b w:val="0"/>
                                <w:spacing w:val="2"/>
                                <w:kern w:val="16"/>
                                <w:position w:val="4"/>
                                <w:sz w:val="20"/>
                                <w:szCs w:val="20"/>
                              </w:rPr>
                              <w:tab/>
                            </w:r>
                          </w:p>
                          <w:p w14:paraId="4E6390E3" w14:textId="77777777" w:rsidR="002A4137" w:rsidRDefault="002A4137" w:rsidP="00B82304">
                            <w:pPr>
                              <w:spacing w:line="276" w:lineRule="auto"/>
                              <w:jc w:val="both"/>
                              <w:rPr>
                                <w:b w:val="0"/>
                                <w:sz w:val="20"/>
                                <w:szCs w:val="20"/>
                              </w:rPr>
                            </w:pPr>
                            <w:r w:rsidRPr="00611620">
                              <w:rPr>
                                <w:b w:val="0"/>
                                <w:sz w:val="20"/>
                                <w:szCs w:val="20"/>
                              </w:rPr>
                              <w:t>A. 10</w:t>
                            </w:r>
                            <w:r w:rsidRPr="00611620">
                              <w:rPr>
                                <w:b w:val="0"/>
                                <w:sz w:val="20"/>
                                <w:szCs w:val="20"/>
                              </w:rPr>
                              <w:tab/>
                            </w:r>
                            <w:r w:rsidRPr="00611620">
                              <w:rPr>
                                <w:b w:val="0"/>
                                <w:sz w:val="20"/>
                                <w:szCs w:val="20"/>
                              </w:rPr>
                              <w:tab/>
                              <w:t>B. 5</w:t>
                            </w:r>
                            <w:r w:rsidRPr="00611620">
                              <w:rPr>
                                <w:b w:val="0"/>
                                <w:sz w:val="20"/>
                                <w:szCs w:val="20"/>
                              </w:rPr>
                              <w:tab/>
                            </w:r>
                            <w:r w:rsidRPr="00611620">
                              <w:rPr>
                                <w:b w:val="0"/>
                                <w:sz w:val="20"/>
                                <w:szCs w:val="20"/>
                              </w:rPr>
                              <w:tab/>
                            </w:r>
                          </w:p>
                          <w:p w14:paraId="488709C7" w14:textId="5CBA2B61" w:rsidR="002A4137" w:rsidRPr="00611620" w:rsidRDefault="002A4137" w:rsidP="00B82304">
                            <w:pPr>
                              <w:spacing w:line="276" w:lineRule="auto"/>
                              <w:jc w:val="both"/>
                              <w:rPr>
                                <w:b w:val="0"/>
                                <w:spacing w:val="2"/>
                                <w:kern w:val="16"/>
                                <w:position w:val="4"/>
                                <w:sz w:val="20"/>
                                <w:szCs w:val="20"/>
                              </w:rPr>
                            </w:pPr>
                            <w:r w:rsidRPr="00611620">
                              <w:rPr>
                                <w:b w:val="0"/>
                                <w:sz w:val="20"/>
                                <w:szCs w:val="20"/>
                              </w:rPr>
                              <w:t>C. 2,5</w:t>
                            </w:r>
                            <w:r w:rsidRPr="00611620">
                              <w:rPr>
                                <w:b w:val="0"/>
                                <w:sz w:val="20"/>
                                <w:szCs w:val="20"/>
                              </w:rPr>
                              <w:tab/>
                            </w:r>
                            <w:r w:rsidRPr="00611620">
                              <w:rPr>
                                <w:b w:val="0"/>
                                <w:sz w:val="20"/>
                                <w:szCs w:val="20"/>
                              </w:rPr>
                              <w:tab/>
                            </w:r>
                            <w:r w:rsidRPr="00611620">
                              <w:rPr>
                                <w:b w:val="0"/>
                                <w:color w:val="FF0000"/>
                                <w:sz w:val="20"/>
                                <w:szCs w:val="20"/>
                              </w:rPr>
                              <w:t>D. 3,5</w:t>
                            </w:r>
                          </w:p>
                          <w:p w14:paraId="7F8EECDC" w14:textId="77777777" w:rsidR="002A4137" w:rsidRPr="00611620" w:rsidRDefault="002A4137" w:rsidP="00B82304">
                            <w:pPr>
                              <w:spacing w:line="276" w:lineRule="auto"/>
                              <w:jc w:val="both"/>
                              <w:rPr>
                                <w:b w:val="0"/>
                                <w:bCs w:val="0"/>
                                <w:spacing w:val="2"/>
                                <w:kern w:val="16"/>
                                <w:position w:val="4"/>
                                <w:sz w:val="20"/>
                                <w:szCs w:val="20"/>
                              </w:rPr>
                            </w:pPr>
                            <w:r w:rsidRPr="00611620">
                              <w:rPr>
                                <w:sz w:val="20"/>
                                <w:szCs w:val="20"/>
                                <w:u w:val="single"/>
                              </w:rPr>
                              <w:t>Câu 1</w:t>
                            </w:r>
                            <w:r>
                              <w:rPr>
                                <w:sz w:val="20"/>
                                <w:szCs w:val="20"/>
                                <w:u w:val="single"/>
                              </w:rPr>
                              <w:t>0</w:t>
                            </w:r>
                            <w:r w:rsidRPr="00611620">
                              <w:rPr>
                                <w:sz w:val="20"/>
                                <w:szCs w:val="20"/>
                                <w:u w:val="single"/>
                              </w:rPr>
                              <w:t>.</w:t>
                            </w:r>
                            <w:r>
                              <w:rPr>
                                <w:sz w:val="20"/>
                                <w:szCs w:val="20"/>
                              </w:rPr>
                              <w:t xml:space="preserve"> </w:t>
                            </w:r>
                            <w:r w:rsidRPr="00611620">
                              <w:rPr>
                                <w:b w:val="0"/>
                                <w:bCs w:val="0"/>
                                <w:spacing w:val="2"/>
                                <w:kern w:val="16"/>
                                <w:position w:val="4"/>
                                <w:sz w:val="20"/>
                                <w:szCs w:val="20"/>
                              </w:rPr>
                              <w:t>Một người mắt không có tật và có khoảng nhìn rõ ngắn nhất là 20 cm, quan sát một vật nhỏ qua một kính lúp, có độ tụ 10điôp và được đặt sát mắt.</w:t>
                            </w:r>
                            <w:r w:rsidRPr="00611620">
                              <w:rPr>
                                <w:b w:val="0"/>
                                <w:spacing w:val="2"/>
                                <w:kern w:val="16"/>
                                <w:position w:val="4"/>
                                <w:sz w:val="20"/>
                                <w:szCs w:val="20"/>
                                <w:lang w:val="pt-BR"/>
                              </w:rPr>
                              <w:t>Dùng kính trên có thể quan sát vật nằm trong khoảng trước mắt:</w:t>
                            </w:r>
                          </w:p>
                          <w:p w14:paraId="6BA6DB5D" w14:textId="708B4E65" w:rsidR="002A4137" w:rsidRDefault="002A4137" w:rsidP="00B82304">
                            <w:pPr>
                              <w:tabs>
                                <w:tab w:val="left" w:pos="684"/>
                                <w:tab w:val="center" w:pos="4536"/>
                              </w:tabs>
                              <w:spacing w:line="276" w:lineRule="auto"/>
                              <w:jc w:val="both"/>
                              <w:rPr>
                                <w:b w:val="0"/>
                                <w:spacing w:val="2"/>
                                <w:kern w:val="16"/>
                                <w:position w:val="4"/>
                                <w:sz w:val="20"/>
                                <w:szCs w:val="20"/>
                                <w:lang w:val="pt-BR"/>
                              </w:rPr>
                            </w:pPr>
                            <w:r w:rsidRPr="00611620">
                              <w:rPr>
                                <w:b w:val="0"/>
                                <w:spacing w:val="2"/>
                                <w:kern w:val="16"/>
                                <w:position w:val="4"/>
                                <w:sz w:val="20"/>
                                <w:szCs w:val="20"/>
                                <w:lang w:val="pt-BR"/>
                              </w:rPr>
                              <w:t xml:space="preserve"> A. 6,67 cm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d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15 cm</w:t>
                            </w:r>
                            <w:r>
                              <w:rPr>
                                <w:b w:val="0"/>
                                <w:spacing w:val="2"/>
                                <w:kern w:val="16"/>
                                <w:position w:val="4"/>
                                <w:sz w:val="20"/>
                                <w:szCs w:val="20"/>
                                <w:lang w:val="vi-VN"/>
                              </w:rPr>
                              <w:t>.</w:t>
                            </w:r>
                            <w:r w:rsidRPr="00611620">
                              <w:rPr>
                                <w:b w:val="0"/>
                                <w:spacing w:val="2"/>
                                <w:kern w:val="16"/>
                                <w:position w:val="4"/>
                                <w:sz w:val="20"/>
                                <w:szCs w:val="20"/>
                                <w:lang w:val="pt-BR"/>
                              </w:rPr>
                              <w:t xml:space="preserve">  B. 4,67 cm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d </w:t>
                            </w:r>
                            <w:r w:rsidRPr="00611620">
                              <w:rPr>
                                <w:b w:val="0"/>
                                <w:spacing w:val="2"/>
                                <w:kern w:val="16"/>
                                <w:position w:val="4"/>
                                <w:sz w:val="20"/>
                                <w:szCs w:val="20"/>
                              </w:rPr>
                              <w:sym w:font="Symbol" w:char="F0A3"/>
                            </w:r>
                            <w:r w:rsidRPr="00611620">
                              <w:rPr>
                                <w:b w:val="0"/>
                                <w:spacing w:val="2"/>
                                <w:kern w:val="16"/>
                                <w:position w:val="4"/>
                                <w:sz w:val="20"/>
                                <w:szCs w:val="20"/>
                                <w:lang w:val="pt-BR"/>
                              </w:rPr>
                              <w:t xml:space="preserve"> 10 cm             </w:t>
                            </w:r>
                          </w:p>
                          <w:p w14:paraId="19BE4FF3" w14:textId="7C9C080F" w:rsidR="002A4137" w:rsidRPr="00B82304" w:rsidRDefault="002A4137" w:rsidP="00B82304">
                            <w:pPr>
                              <w:tabs>
                                <w:tab w:val="left" w:pos="684"/>
                                <w:tab w:val="center" w:pos="4536"/>
                              </w:tabs>
                              <w:spacing w:line="276" w:lineRule="auto"/>
                              <w:jc w:val="both"/>
                              <w:rPr>
                                <w:b w:val="0"/>
                                <w:spacing w:val="2"/>
                                <w:kern w:val="16"/>
                                <w:position w:val="4"/>
                                <w:sz w:val="20"/>
                                <w:szCs w:val="20"/>
                                <w:lang w:val="pt-BR"/>
                              </w:rPr>
                            </w:pPr>
                            <w:r w:rsidRPr="00611620">
                              <w:rPr>
                                <w:b w:val="0"/>
                                <w:color w:val="FF0000"/>
                                <w:spacing w:val="2"/>
                                <w:kern w:val="16"/>
                                <w:position w:val="4"/>
                                <w:sz w:val="20"/>
                                <w:szCs w:val="20"/>
                                <w:lang w:val="pt-BR"/>
                              </w:rPr>
                              <w:t xml:space="preserve">C. 6,67 cm </w:t>
                            </w:r>
                            <w:r w:rsidRPr="00611620">
                              <w:rPr>
                                <w:b w:val="0"/>
                                <w:color w:val="FF0000"/>
                                <w:spacing w:val="2"/>
                                <w:kern w:val="16"/>
                                <w:position w:val="4"/>
                                <w:sz w:val="20"/>
                                <w:szCs w:val="20"/>
                              </w:rPr>
                              <w:sym w:font="Symbol" w:char="F0A3"/>
                            </w:r>
                            <w:r w:rsidRPr="00611620">
                              <w:rPr>
                                <w:b w:val="0"/>
                                <w:color w:val="FF0000"/>
                                <w:spacing w:val="2"/>
                                <w:kern w:val="16"/>
                                <w:position w:val="4"/>
                                <w:sz w:val="20"/>
                                <w:szCs w:val="20"/>
                                <w:lang w:val="pt-BR"/>
                              </w:rPr>
                              <w:t xml:space="preserve"> d </w:t>
                            </w:r>
                            <w:r w:rsidRPr="00611620">
                              <w:rPr>
                                <w:b w:val="0"/>
                                <w:color w:val="FF0000"/>
                                <w:spacing w:val="2"/>
                                <w:kern w:val="16"/>
                                <w:position w:val="4"/>
                                <w:sz w:val="20"/>
                                <w:szCs w:val="20"/>
                              </w:rPr>
                              <w:sym w:font="Symbol" w:char="F0A3"/>
                            </w:r>
                            <w:r w:rsidRPr="00611620">
                              <w:rPr>
                                <w:b w:val="0"/>
                                <w:color w:val="FF0000"/>
                                <w:spacing w:val="2"/>
                                <w:kern w:val="16"/>
                                <w:position w:val="4"/>
                                <w:sz w:val="20"/>
                                <w:szCs w:val="20"/>
                                <w:lang w:val="pt-BR"/>
                              </w:rPr>
                              <w:t xml:space="preserve"> 10 cm</w:t>
                            </w:r>
                            <w:r>
                              <w:rPr>
                                <w:b w:val="0"/>
                                <w:color w:val="FF0000"/>
                                <w:spacing w:val="2"/>
                                <w:kern w:val="16"/>
                                <w:position w:val="4"/>
                                <w:sz w:val="20"/>
                                <w:szCs w:val="20"/>
                                <w:lang w:val="vi-VN"/>
                              </w:rPr>
                              <w:t>.</w:t>
                            </w:r>
                            <w:r w:rsidRPr="00611620">
                              <w:rPr>
                                <w:b w:val="0"/>
                                <w:spacing w:val="2"/>
                                <w:kern w:val="16"/>
                                <w:position w:val="4"/>
                                <w:sz w:val="20"/>
                                <w:szCs w:val="20"/>
                                <w:lang w:val="pt-BR"/>
                              </w:rPr>
                              <w:t xml:space="preserve">   D. Một kết quả khác.</w:t>
                            </w:r>
                          </w:p>
                        </w:tc>
                      </w:tr>
                      <w:tr w:rsidR="002A4137" w:rsidRPr="00B31086" w14:paraId="6E29EA54" w14:textId="77777777" w:rsidTr="002519CF">
                        <w:tc>
                          <w:tcPr>
                            <w:tcW w:w="10380" w:type="dxa"/>
                            <w:gridSpan w:val="2"/>
                            <w:shd w:val="clear" w:color="auto" w:fill="auto"/>
                          </w:tcPr>
                          <w:p w14:paraId="727ADAD4" w14:textId="77777777" w:rsidR="002A4137" w:rsidRPr="009E4711" w:rsidRDefault="002A4137" w:rsidP="00B31086">
                            <w:pPr>
                              <w:spacing w:line="276" w:lineRule="auto"/>
                              <w:rPr>
                                <w:b w:val="0"/>
                                <w:bCs w:val="0"/>
                              </w:rPr>
                            </w:pPr>
                          </w:p>
                        </w:tc>
                      </w:tr>
                      <w:tr w:rsidR="002A4137" w:rsidRPr="00B31086" w14:paraId="604E3694" w14:textId="77777777" w:rsidTr="0079185E">
                        <w:tc>
                          <w:tcPr>
                            <w:tcW w:w="5062" w:type="dxa"/>
                            <w:shd w:val="clear" w:color="auto" w:fill="auto"/>
                          </w:tcPr>
                          <w:p w14:paraId="590F8755" w14:textId="77777777" w:rsidR="002A4137" w:rsidRPr="009E4711" w:rsidRDefault="002A4137" w:rsidP="00B31086">
                            <w:pPr>
                              <w:spacing w:line="276" w:lineRule="auto"/>
                              <w:rPr>
                                <w:b w:val="0"/>
                                <w:bCs w:val="0"/>
                              </w:rPr>
                            </w:pPr>
                          </w:p>
                        </w:tc>
                        <w:tc>
                          <w:tcPr>
                            <w:tcW w:w="5318" w:type="dxa"/>
                          </w:tcPr>
                          <w:p w14:paraId="43C7BA98" w14:textId="77777777" w:rsidR="002A4137" w:rsidRPr="009E4711" w:rsidRDefault="002A4137" w:rsidP="00B31086">
                            <w:pPr>
                              <w:spacing w:line="276" w:lineRule="auto"/>
                              <w:rPr>
                                <w:b w:val="0"/>
                                <w:bCs w:val="0"/>
                              </w:rPr>
                            </w:pPr>
                          </w:p>
                        </w:tc>
                      </w:tr>
                      <w:tr w:rsidR="002A4137" w:rsidRPr="00B31086" w14:paraId="33F7AC6D" w14:textId="77777777" w:rsidTr="0079185E">
                        <w:tc>
                          <w:tcPr>
                            <w:tcW w:w="5062" w:type="dxa"/>
                            <w:shd w:val="clear" w:color="auto" w:fill="auto"/>
                          </w:tcPr>
                          <w:p w14:paraId="3390B20B" w14:textId="77777777" w:rsidR="002A4137" w:rsidRPr="009E4711" w:rsidRDefault="002A4137" w:rsidP="00B31086">
                            <w:pPr>
                              <w:spacing w:line="276" w:lineRule="auto"/>
                              <w:rPr>
                                <w:b w:val="0"/>
                                <w:bCs w:val="0"/>
                              </w:rPr>
                            </w:pPr>
                          </w:p>
                        </w:tc>
                        <w:tc>
                          <w:tcPr>
                            <w:tcW w:w="5318" w:type="dxa"/>
                          </w:tcPr>
                          <w:p w14:paraId="510B2783" w14:textId="77777777" w:rsidR="002A4137" w:rsidRPr="009E4711" w:rsidRDefault="002A4137" w:rsidP="00B31086">
                            <w:pPr>
                              <w:spacing w:line="276" w:lineRule="auto"/>
                              <w:rPr>
                                <w:b w:val="0"/>
                                <w:bCs w:val="0"/>
                              </w:rPr>
                            </w:pPr>
                          </w:p>
                        </w:tc>
                      </w:tr>
                      <w:tr w:rsidR="002A4137" w:rsidRPr="00B31086" w14:paraId="308C7BF9" w14:textId="77777777" w:rsidTr="0079185E">
                        <w:tc>
                          <w:tcPr>
                            <w:tcW w:w="5062" w:type="dxa"/>
                            <w:shd w:val="clear" w:color="auto" w:fill="auto"/>
                          </w:tcPr>
                          <w:p w14:paraId="3F9E9149" w14:textId="77777777" w:rsidR="002A4137" w:rsidRPr="009E4711" w:rsidRDefault="002A4137" w:rsidP="00B31086">
                            <w:pPr>
                              <w:spacing w:line="276" w:lineRule="auto"/>
                              <w:rPr>
                                <w:b w:val="0"/>
                                <w:bCs w:val="0"/>
                              </w:rPr>
                            </w:pPr>
                          </w:p>
                        </w:tc>
                        <w:tc>
                          <w:tcPr>
                            <w:tcW w:w="5318" w:type="dxa"/>
                          </w:tcPr>
                          <w:p w14:paraId="4138867F" w14:textId="77777777" w:rsidR="002A4137" w:rsidRPr="009E4711" w:rsidRDefault="002A4137" w:rsidP="00B31086">
                            <w:pPr>
                              <w:spacing w:line="276" w:lineRule="auto"/>
                              <w:rPr>
                                <w:b w:val="0"/>
                                <w:bCs w:val="0"/>
                              </w:rPr>
                            </w:pPr>
                          </w:p>
                        </w:tc>
                      </w:tr>
                      <w:tr w:rsidR="002A4137" w:rsidRPr="00B31086" w14:paraId="0BDDB559" w14:textId="77777777" w:rsidTr="0079185E">
                        <w:tc>
                          <w:tcPr>
                            <w:tcW w:w="5062" w:type="dxa"/>
                            <w:shd w:val="clear" w:color="auto" w:fill="auto"/>
                          </w:tcPr>
                          <w:p w14:paraId="187CBE06" w14:textId="77777777" w:rsidR="002A4137" w:rsidRPr="009E4711" w:rsidRDefault="002A4137" w:rsidP="00B31086">
                            <w:pPr>
                              <w:spacing w:line="276" w:lineRule="auto"/>
                              <w:rPr>
                                <w:b w:val="0"/>
                                <w:bCs w:val="0"/>
                              </w:rPr>
                            </w:pPr>
                          </w:p>
                        </w:tc>
                        <w:tc>
                          <w:tcPr>
                            <w:tcW w:w="5318" w:type="dxa"/>
                          </w:tcPr>
                          <w:p w14:paraId="0492B95C" w14:textId="77777777" w:rsidR="002A4137" w:rsidRPr="009E4711" w:rsidRDefault="002A4137" w:rsidP="00B31086">
                            <w:pPr>
                              <w:spacing w:line="276" w:lineRule="auto"/>
                              <w:rPr>
                                <w:b w:val="0"/>
                                <w:bCs w:val="0"/>
                              </w:rPr>
                            </w:pPr>
                          </w:p>
                        </w:tc>
                      </w:tr>
                      <w:tr w:rsidR="002A4137" w:rsidRPr="00B31086" w14:paraId="44C5CE6B" w14:textId="77777777" w:rsidTr="0079185E">
                        <w:tc>
                          <w:tcPr>
                            <w:tcW w:w="5062" w:type="dxa"/>
                            <w:shd w:val="clear" w:color="auto" w:fill="auto"/>
                          </w:tcPr>
                          <w:p w14:paraId="5382D047" w14:textId="77777777" w:rsidR="002A4137" w:rsidRPr="009E4711" w:rsidRDefault="002A4137" w:rsidP="00B31086">
                            <w:pPr>
                              <w:spacing w:line="276" w:lineRule="auto"/>
                              <w:rPr>
                                <w:b w:val="0"/>
                                <w:bCs w:val="0"/>
                              </w:rPr>
                            </w:pPr>
                          </w:p>
                        </w:tc>
                        <w:tc>
                          <w:tcPr>
                            <w:tcW w:w="5318" w:type="dxa"/>
                          </w:tcPr>
                          <w:p w14:paraId="5C7D0F6E" w14:textId="77777777" w:rsidR="002A4137" w:rsidRPr="009E4711" w:rsidRDefault="002A4137" w:rsidP="00B31086">
                            <w:pPr>
                              <w:spacing w:line="276" w:lineRule="auto"/>
                              <w:rPr>
                                <w:b w:val="0"/>
                                <w:bCs w:val="0"/>
                              </w:rPr>
                            </w:pPr>
                          </w:p>
                        </w:tc>
                      </w:tr>
                      <w:tr w:rsidR="002A4137" w:rsidRPr="00B31086" w14:paraId="473CCED0" w14:textId="77777777" w:rsidTr="0079185E">
                        <w:tc>
                          <w:tcPr>
                            <w:tcW w:w="5062" w:type="dxa"/>
                            <w:shd w:val="clear" w:color="auto" w:fill="auto"/>
                          </w:tcPr>
                          <w:p w14:paraId="738CC871" w14:textId="77777777" w:rsidR="002A4137" w:rsidRPr="009E4711" w:rsidRDefault="002A4137" w:rsidP="00B31086">
                            <w:pPr>
                              <w:spacing w:line="276" w:lineRule="auto"/>
                              <w:rPr>
                                <w:b w:val="0"/>
                                <w:bCs w:val="0"/>
                              </w:rPr>
                            </w:pPr>
                          </w:p>
                        </w:tc>
                        <w:tc>
                          <w:tcPr>
                            <w:tcW w:w="5318" w:type="dxa"/>
                          </w:tcPr>
                          <w:p w14:paraId="7AF294A1" w14:textId="77777777" w:rsidR="002A4137" w:rsidRPr="009E4711" w:rsidRDefault="002A4137" w:rsidP="00B31086">
                            <w:pPr>
                              <w:spacing w:line="276" w:lineRule="auto"/>
                              <w:rPr>
                                <w:b w:val="0"/>
                                <w:bCs w:val="0"/>
                              </w:rPr>
                            </w:pPr>
                          </w:p>
                        </w:tc>
                      </w:tr>
                      <w:tr w:rsidR="002A4137" w:rsidRPr="00B31086" w14:paraId="4225E9BE" w14:textId="77777777" w:rsidTr="0079185E">
                        <w:tc>
                          <w:tcPr>
                            <w:tcW w:w="5062" w:type="dxa"/>
                            <w:shd w:val="clear" w:color="auto" w:fill="auto"/>
                          </w:tcPr>
                          <w:p w14:paraId="02D6D1D1" w14:textId="77777777" w:rsidR="002A4137" w:rsidRPr="009E4711" w:rsidRDefault="002A4137" w:rsidP="00B31086">
                            <w:pPr>
                              <w:spacing w:line="276" w:lineRule="auto"/>
                              <w:rPr>
                                <w:b w:val="0"/>
                                <w:bCs w:val="0"/>
                              </w:rPr>
                            </w:pPr>
                          </w:p>
                        </w:tc>
                        <w:tc>
                          <w:tcPr>
                            <w:tcW w:w="5318" w:type="dxa"/>
                          </w:tcPr>
                          <w:p w14:paraId="063BE0A6" w14:textId="77777777" w:rsidR="002A4137" w:rsidRPr="009E4711" w:rsidRDefault="002A4137" w:rsidP="00B31086">
                            <w:pPr>
                              <w:spacing w:line="276" w:lineRule="auto"/>
                              <w:rPr>
                                <w:b w:val="0"/>
                                <w:bCs w:val="0"/>
                              </w:rPr>
                            </w:pPr>
                          </w:p>
                        </w:tc>
                      </w:tr>
                      <w:tr w:rsidR="002A4137" w:rsidRPr="00B31086" w14:paraId="0BEC5E96" w14:textId="77777777" w:rsidTr="0079185E">
                        <w:tc>
                          <w:tcPr>
                            <w:tcW w:w="5062" w:type="dxa"/>
                            <w:shd w:val="clear" w:color="auto" w:fill="auto"/>
                          </w:tcPr>
                          <w:p w14:paraId="4384F9A7" w14:textId="77777777" w:rsidR="002A4137" w:rsidRPr="009E4711" w:rsidRDefault="002A4137" w:rsidP="00B31086">
                            <w:pPr>
                              <w:spacing w:line="276" w:lineRule="auto"/>
                              <w:rPr>
                                <w:b w:val="0"/>
                                <w:bCs w:val="0"/>
                              </w:rPr>
                            </w:pPr>
                          </w:p>
                        </w:tc>
                        <w:tc>
                          <w:tcPr>
                            <w:tcW w:w="5318" w:type="dxa"/>
                          </w:tcPr>
                          <w:p w14:paraId="5F6A4BD7" w14:textId="77777777" w:rsidR="002A4137" w:rsidRPr="009E4711" w:rsidRDefault="002A4137" w:rsidP="00B31086">
                            <w:pPr>
                              <w:spacing w:line="276" w:lineRule="auto"/>
                              <w:rPr>
                                <w:b w:val="0"/>
                                <w:bCs w:val="0"/>
                              </w:rPr>
                            </w:pPr>
                          </w:p>
                        </w:tc>
                      </w:tr>
                      <w:tr w:rsidR="002A4137" w:rsidRPr="00B31086" w14:paraId="18BEE53C" w14:textId="77777777" w:rsidTr="0079185E">
                        <w:tc>
                          <w:tcPr>
                            <w:tcW w:w="5062" w:type="dxa"/>
                            <w:shd w:val="clear" w:color="auto" w:fill="auto"/>
                          </w:tcPr>
                          <w:p w14:paraId="05F54E0D" w14:textId="77777777" w:rsidR="002A4137" w:rsidRPr="009E4711" w:rsidRDefault="002A4137" w:rsidP="00B31086">
                            <w:pPr>
                              <w:spacing w:line="276" w:lineRule="auto"/>
                              <w:rPr>
                                <w:b w:val="0"/>
                                <w:bCs w:val="0"/>
                              </w:rPr>
                            </w:pPr>
                          </w:p>
                        </w:tc>
                        <w:tc>
                          <w:tcPr>
                            <w:tcW w:w="5318" w:type="dxa"/>
                          </w:tcPr>
                          <w:p w14:paraId="2EC00CFC" w14:textId="77777777" w:rsidR="002A4137" w:rsidRPr="009E4711" w:rsidRDefault="002A4137" w:rsidP="00B31086">
                            <w:pPr>
                              <w:spacing w:line="276" w:lineRule="auto"/>
                              <w:rPr>
                                <w:b w:val="0"/>
                                <w:bCs w:val="0"/>
                              </w:rPr>
                            </w:pPr>
                          </w:p>
                        </w:tc>
                      </w:tr>
                      <w:tr w:rsidR="002A4137" w:rsidRPr="00B31086" w14:paraId="3E262BFD" w14:textId="77777777" w:rsidTr="0079185E">
                        <w:tc>
                          <w:tcPr>
                            <w:tcW w:w="5062" w:type="dxa"/>
                            <w:shd w:val="clear" w:color="auto" w:fill="auto"/>
                          </w:tcPr>
                          <w:p w14:paraId="6E6CDF6C" w14:textId="77777777" w:rsidR="002A4137" w:rsidRPr="009E4711" w:rsidRDefault="002A4137" w:rsidP="00B31086">
                            <w:pPr>
                              <w:spacing w:line="276" w:lineRule="auto"/>
                              <w:rPr>
                                <w:b w:val="0"/>
                                <w:bCs w:val="0"/>
                              </w:rPr>
                            </w:pPr>
                          </w:p>
                        </w:tc>
                        <w:tc>
                          <w:tcPr>
                            <w:tcW w:w="5318" w:type="dxa"/>
                          </w:tcPr>
                          <w:p w14:paraId="61C42E04" w14:textId="77777777" w:rsidR="002A4137" w:rsidRPr="009E4711" w:rsidRDefault="002A4137" w:rsidP="00B31086">
                            <w:pPr>
                              <w:spacing w:line="276" w:lineRule="auto"/>
                              <w:rPr>
                                <w:b w:val="0"/>
                                <w:bCs w:val="0"/>
                              </w:rPr>
                            </w:pPr>
                          </w:p>
                        </w:tc>
                      </w:tr>
                      <w:tr w:rsidR="002A4137" w:rsidRPr="00B31086" w14:paraId="60BAE95D" w14:textId="77777777" w:rsidTr="0079185E">
                        <w:tc>
                          <w:tcPr>
                            <w:tcW w:w="5062" w:type="dxa"/>
                            <w:shd w:val="clear" w:color="auto" w:fill="auto"/>
                          </w:tcPr>
                          <w:p w14:paraId="59726F43" w14:textId="77777777" w:rsidR="002A4137" w:rsidRPr="009E4711" w:rsidRDefault="002A4137" w:rsidP="00B31086">
                            <w:pPr>
                              <w:spacing w:line="276" w:lineRule="auto"/>
                              <w:rPr>
                                <w:b w:val="0"/>
                                <w:bCs w:val="0"/>
                              </w:rPr>
                            </w:pPr>
                          </w:p>
                        </w:tc>
                        <w:tc>
                          <w:tcPr>
                            <w:tcW w:w="5318" w:type="dxa"/>
                          </w:tcPr>
                          <w:p w14:paraId="16233BD4" w14:textId="77777777" w:rsidR="002A4137" w:rsidRPr="009E4711" w:rsidRDefault="002A4137" w:rsidP="00B31086">
                            <w:pPr>
                              <w:spacing w:line="276" w:lineRule="auto"/>
                              <w:rPr>
                                <w:b w:val="0"/>
                                <w:bCs w:val="0"/>
                              </w:rPr>
                            </w:pPr>
                          </w:p>
                        </w:tc>
                      </w:tr>
                      <w:tr w:rsidR="002A4137" w:rsidRPr="00B31086" w14:paraId="45FC0648" w14:textId="77777777" w:rsidTr="0079185E">
                        <w:tc>
                          <w:tcPr>
                            <w:tcW w:w="5062" w:type="dxa"/>
                            <w:shd w:val="clear" w:color="auto" w:fill="auto"/>
                          </w:tcPr>
                          <w:p w14:paraId="7D977B35" w14:textId="77777777" w:rsidR="002A4137" w:rsidRPr="009E4711" w:rsidRDefault="002A4137" w:rsidP="00B31086">
                            <w:pPr>
                              <w:spacing w:line="276" w:lineRule="auto"/>
                              <w:rPr>
                                <w:b w:val="0"/>
                                <w:bCs w:val="0"/>
                              </w:rPr>
                            </w:pPr>
                          </w:p>
                        </w:tc>
                        <w:tc>
                          <w:tcPr>
                            <w:tcW w:w="5318" w:type="dxa"/>
                          </w:tcPr>
                          <w:p w14:paraId="375EAC12" w14:textId="77777777" w:rsidR="002A4137" w:rsidRPr="009E4711" w:rsidRDefault="002A4137" w:rsidP="00B31086">
                            <w:pPr>
                              <w:spacing w:line="276" w:lineRule="auto"/>
                              <w:rPr>
                                <w:b w:val="0"/>
                                <w:bCs w:val="0"/>
                              </w:rPr>
                            </w:pPr>
                          </w:p>
                        </w:tc>
                      </w:tr>
                      <w:tr w:rsidR="002A4137" w:rsidRPr="00B31086" w14:paraId="323F67E5" w14:textId="77777777" w:rsidTr="0079185E">
                        <w:tc>
                          <w:tcPr>
                            <w:tcW w:w="5062" w:type="dxa"/>
                            <w:shd w:val="clear" w:color="auto" w:fill="auto"/>
                          </w:tcPr>
                          <w:p w14:paraId="7089C687" w14:textId="77777777" w:rsidR="002A4137" w:rsidRPr="009E4711" w:rsidRDefault="002A4137" w:rsidP="00B31086">
                            <w:pPr>
                              <w:spacing w:line="276" w:lineRule="auto"/>
                              <w:rPr>
                                <w:b w:val="0"/>
                                <w:bCs w:val="0"/>
                              </w:rPr>
                            </w:pPr>
                          </w:p>
                        </w:tc>
                        <w:tc>
                          <w:tcPr>
                            <w:tcW w:w="5318" w:type="dxa"/>
                          </w:tcPr>
                          <w:p w14:paraId="70922918" w14:textId="77777777" w:rsidR="002A4137" w:rsidRPr="009E4711" w:rsidRDefault="002A4137" w:rsidP="00B31086">
                            <w:pPr>
                              <w:spacing w:line="276" w:lineRule="auto"/>
                              <w:rPr>
                                <w:b w:val="0"/>
                                <w:bCs w:val="0"/>
                              </w:rPr>
                            </w:pPr>
                          </w:p>
                        </w:tc>
                      </w:tr>
                      <w:tr w:rsidR="002A4137" w:rsidRPr="00B31086" w14:paraId="69F15F7C" w14:textId="77777777" w:rsidTr="0079185E">
                        <w:tc>
                          <w:tcPr>
                            <w:tcW w:w="5062" w:type="dxa"/>
                            <w:shd w:val="clear" w:color="auto" w:fill="auto"/>
                          </w:tcPr>
                          <w:p w14:paraId="45817E81" w14:textId="77777777" w:rsidR="002A4137" w:rsidRPr="009E4711" w:rsidRDefault="002A4137" w:rsidP="00B31086">
                            <w:pPr>
                              <w:spacing w:line="276" w:lineRule="auto"/>
                              <w:rPr>
                                <w:b w:val="0"/>
                                <w:bCs w:val="0"/>
                              </w:rPr>
                            </w:pPr>
                          </w:p>
                        </w:tc>
                        <w:tc>
                          <w:tcPr>
                            <w:tcW w:w="5318" w:type="dxa"/>
                          </w:tcPr>
                          <w:p w14:paraId="13DEEB30" w14:textId="77777777" w:rsidR="002A4137" w:rsidRPr="009E4711" w:rsidRDefault="002A4137" w:rsidP="00B31086">
                            <w:pPr>
                              <w:spacing w:line="276" w:lineRule="auto"/>
                              <w:rPr>
                                <w:b w:val="0"/>
                                <w:bCs w:val="0"/>
                              </w:rPr>
                            </w:pPr>
                          </w:p>
                        </w:tc>
                      </w:tr>
                      <w:tr w:rsidR="002A4137" w:rsidRPr="00B31086" w14:paraId="1483A9DE" w14:textId="77777777" w:rsidTr="0079185E">
                        <w:tc>
                          <w:tcPr>
                            <w:tcW w:w="5062" w:type="dxa"/>
                            <w:shd w:val="clear" w:color="auto" w:fill="auto"/>
                          </w:tcPr>
                          <w:p w14:paraId="6BE90A16" w14:textId="77777777" w:rsidR="002A4137" w:rsidRPr="009E4711" w:rsidRDefault="002A4137" w:rsidP="00B31086">
                            <w:pPr>
                              <w:spacing w:line="276" w:lineRule="auto"/>
                              <w:rPr>
                                <w:b w:val="0"/>
                                <w:bCs w:val="0"/>
                              </w:rPr>
                            </w:pPr>
                          </w:p>
                        </w:tc>
                        <w:tc>
                          <w:tcPr>
                            <w:tcW w:w="5318" w:type="dxa"/>
                          </w:tcPr>
                          <w:p w14:paraId="6634D95D" w14:textId="77777777" w:rsidR="002A4137" w:rsidRPr="009E4711" w:rsidRDefault="002A4137" w:rsidP="00B31086">
                            <w:pPr>
                              <w:spacing w:line="276" w:lineRule="auto"/>
                              <w:rPr>
                                <w:b w:val="0"/>
                                <w:bCs w:val="0"/>
                              </w:rPr>
                            </w:pPr>
                          </w:p>
                        </w:tc>
                      </w:tr>
                      <w:tr w:rsidR="002A4137" w:rsidRPr="00B31086" w14:paraId="3D435324" w14:textId="77777777" w:rsidTr="0079185E">
                        <w:tc>
                          <w:tcPr>
                            <w:tcW w:w="5062" w:type="dxa"/>
                            <w:shd w:val="clear" w:color="auto" w:fill="auto"/>
                          </w:tcPr>
                          <w:p w14:paraId="1A185E67" w14:textId="77777777" w:rsidR="002A4137" w:rsidRPr="009E4711" w:rsidRDefault="002A4137" w:rsidP="00B31086">
                            <w:pPr>
                              <w:spacing w:line="276" w:lineRule="auto"/>
                              <w:rPr>
                                <w:b w:val="0"/>
                                <w:bCs w:val="0"/>
                              </w:rPr>
                            </w:pPr>
                          </w:p>
                        </w:tc>
                        <w:tc>
                          <w:tcPr>
                            <w:tcW w:w="5318" w:type="dxa"/>
                          </w:tcPr>
                          <w:p w14:paraId="33EA4419" w14:textId="77777777" w:rsidR="002A4137" w:rsidRPr="009E4711" w:rsidRDefault="002A4137" w:rsidP="00B31086">
                            <w:pPr>
                              <w:spacing w:line="276" w:lineRule="auto"/>
                              <w:rPr>
                                <w:b w:val="0"/>
                                <w:bCs w:val="0"/>
                              </w:rPr>
                            </w:pPr>
                          </w:p>
                        </w:tc>
                      </w:tr>
                      <w:tr w:rsidR="002A4137" w:rsidRPr="00B31086" w14:paraId="24D81D0B" w14:textId="77777777" w:rsidTr="0079185E">
                        <w:tc>
                          <w:tcPr>
                            <w:tcW w:w="5062" w:type="dxa"/>
                            <w:shd w:val="clear" w:color="auto" w:fill="auto"/>
                          </w:tcPr>
                          <w:p w14:paraId="5AD960AC" w14:textId="77777777" w:rsidR="002A4137" w:rsidRPr="009E4711" w:rsidRDefault="002A4137" w:rsidP="00B31086">
                            <w:pPr>
                              <w:spacing w:line="276" w:lineRule="auto"/>
                              <w:rPr>
                                <w:b w:val="0"/>
                                <w:bCs w:val="0"/>
                              </w:rPr>
                            </w:pPr>
                          </w:p>
                        </w:tc>
                        <w:tc>
                          <w:tcPr>
                            <w:tcW w:w="5318" w:type="dxa"/>
                          </w:tcPr>
                          <w:p w14:paraId="605E8318" w14:textId="77777777" w:rsidR="002A4137" w:rsidRPr="009E4711" w:rsidRDefault="002A4137" w:rsidP="00B31086">
                            <w:pPr>
                              <w:spacing w:line="276" w:lineRule="auto"/>
                              <w:rPr>
                                <w:b w:val="0"/>
                                <w:bCs w:val="0"/>
                              </w:rPr>
                            </w:pPr>
                          </w:p>
                        </w:tc>
                      </w:tr>
                      <w:tr w:rsidR="002A4137" w:rsidRPr="00B31086" w14:paraId="443B981D" w14:textId="77777777" w:rsidTr="0079185E">
                        <w:tc>
                          <w:tcPr>
                            <w:tcW w:w="5062" w:type="dxa"/>
                            <w:shd w:val="clear" w:color="auto" w:fill="auto"/>
                          </w:tcPr>
                          <w:p w14:paraId="11DEE300" w14:textId="77777777" w:rsidR="002A4137" w:rsidRPr="009E4711" w:rsidRDefault="002A4137" w:rsidP="00B31086">
                            <w:pPr>
                              <w:spacing w:line="276" w:lineRule="auto"/>
                              <w:rPr>
                                <w:b w:val="0"/>
                                <w:bCs w:val="0"/>
                              </w:rPr>
                            </w:pPr>
                          </w:p>
                        </w:tc>
                        <w:tc>
                          <w:tcPr>
                            <w:tcW w:w="5318" w:type="dxa"/>
                          </w:tcPr>
                          <w:p w14:paraId="2EB72CBA" w14:textId="77777777" w:rsidR="002A4137" w:rsidRPr="009E4711" w:rsidRDefault="002A4137" w:rsidP="00B31086">
                            <w:pPr>
                              <w:spacing w:line="276" w:lineRule="auto"/>
                              <w:rPr>
                                <w:b w:val="0"/>
                                <w:bCs w:val="0"/>
                              </w:rPr>
                            </w:pPr>
                          </w:p>
                        </w:tc>
                      </w:tr>
                      <w:tr w:rsidR="002A4137" w:rsidRPr="00B31086" w14:paraId="390E4F5F" w14:textId="77777777" w:rsidTr="0079185E">
                        <w:tc>
                          <w:tcPr>
                            <w:tcW w:w="5062" w:type="dxa"/>
                            <w:shd w:val="clear" w:color="auto" w:fill="auto"/>
                          </w:tcPr>
                          <w:p w14:paraId="3D476162" w14:textId="77777777" w:rsidR="002A4137" w:rsidRPr="009E4711" w:rsidRDefault="002A4137" w:rsidP="00B31086">
                            <w:pPr>
                              <w:spacing w:line="276" w:lineRule="auto"/>
                              <w:rPr>
                                <w:b w:val="0"/>
                                <w:bCs w:val="0"/>
                              </w:rPr>
                            </w:pPr>
                          </w:p>
                        </w:tc>
                        <w:tc>
                          <w:tcPr>
                            <w:tcW w:w="5318" w:type="dxa"/>
                          </w:tcPr>
                          <w:p w14:paraId="766FC610" w14:textId="77777777" w:rsidR="002A4137" w:rsidRPr="009E4711" w:rsidRDefault="002A4137" w:rsidP="00B31086">
                            <w:pPr>
                              <w:spacing w:line="276" w:lineRule="auto"/>
                              <w:rPr>
                                <w:b w:val="0"/>
                                <w:bCs w:val="0"/>
                              </w:rPr>
                            </w:pPr>
                          </w:p>
                        </w:tc>
                      </w:tr>
                      <w:tr w:rsidR="002A4137" w:rsidRPr="00B31086" w14:paraId="362EFD00" w14:textId="77777777" w:rsidTr="0079185E">
                        <w:tc>
                          <w:tcPr>
                            <w:tcW w:w="5062" w:type="dxa"/>
                            <w:shd w:val="clear" w:color="auto" w:fill="auto"/>
                          </w:tcPr>
                          <w:p w14:paraId="7507B737" w14:textId="77777777" w:rsidR="002A4137" w:rsidRPr="009E4711" w:rsidRDefault="002A4137" w:rsidP="00B31086">
                            <w:pPr>
                              <w:spacing w:line="276" w:lineRule="auto"/>
                              <w:rPr>
                                <w:b w:val="0"/>
                                <w:bCs w:val="0"/>
                              </w:rPr>
                            </w:pPr>
                          </w:p>
                        </w:tc>
                        <w:tc>
                          <w:tcPr>
                            <w:tcW w:w="5318" w:type="dxa"/>
                          </w:tcPr>
                          <w:p w14:paraId="440CB2AA" w14:textId="77777777" w:rsidR="002A4137" w:rsidRPr="009E4711" w:rsidRDefault="002A4137" w:rsidP="00B31086">
                            <w:pPr>
                              <w:spacing w:line="276" w:lineRule="auto"/>
                              <w:rPr>
                                <w:b w:val="0"/>
                                <w:bCs w:val="0"/>
                              </w:rPr>
                            </w:pPr>
                          </w:p>
                        </w:tc>
                      </w:tr>
                      <w:tr w:rsidR="002A4137" w:rsidRPr="00B31086" w14:paraId="31F035F8" w14:textId="77777777" w:rsidTr="0079185E">
                        <w:tc>
                          <w:tcPr>
                            <w:tcW w:w="5062" w:type="dxa"/>
                            <w:shd w:val="clear" w:color="auto" w:fill="auto"/>
                          </w:tcPr>
                          <w:p w14:paraId="43ACA94A" w14:textId="77777777" w:rsidR="002A4137" w:rsidRPr="009E4711" w:rsidRDefault="002A4137" w:rsidP="00B31086">
                            <w:pPr>
                              <w:spacing w:line="276" w:lineRule="auto"/>
                              <w:rPr>
                                <w:b w:val="0"/>
                                <w:bCs w:val="0"/>
                              </w:rPr>
                            </w:pPr>
                          </w:p>
                        </w:tc>
                        <w:tc>
                          <w:tcPr>
                            <w:tcW w:w="5318" w:type="dxa"/>
                          </w:tcPr>
                          <w:p w14:paraId="51E74FE0" w14:textId="77777777" w:rsidR="002A4137" w:rsidRPr="009E4711" w:rsidRDefault="002A4137" w:rsidP="00B31086">
                            <w:pPr>
                              <w:spacing w:line="276" w:lineRule="auto"/>
                              <w:rPr>
                                <w:b w:val="0"/>
                                <w:bCs w:val="0"/>
                              </w:rPr>
                            </w:pPr>
                          </w:p>
                        </w:tc>
                      </w:tr>
                      <w:tr w:rsidR="002A4137" w:rsidRPr="00B31086" w14:paraId="784D1AF3" w14:textId="77777777" w:rsidTr="0079185E">
                        <w:tc>
                          <w:tcPr>
                            <w:tcW w:w="5062" w:type="dxa"/>
                            <w:shd w:val="clear" w:color="auto" w:fill="auto"/>
                          </w:tcPr>
                          <w:p w14:paraId="67532CA7" w14:textId="77777777" w:rsidR="002A4137" w:rsidRPr="009E4711" w:rsidRDefault="002A4137" w:rsidP="00B31086">
                            <w:pPr>
                              <w:spacing w:line="276" w:lineRule="auto"/>
                              <w:rPr>
                                <w:b w:val="0"/>
                                <w:bCs w:val="0"/>
                              </w:rPr>
                            </w:pPr>
                          </w:p>
                        </w:tc>
                        <w:tc>
                          <w:tcPr>
                            <w:tcW w:w="5318" w:type="dxa"/>
                          </w:tcPr>
                          <w:p w14:paraId="7CE50065" w14:textId="77777777" w:rsidR="002A4137" w:rsidRPr="009E4711" w:rsidRDefault="002A4137" w:rsidP="00B31086">
                            <w:pPr>
                              <w:spacing w:line="276" w:lineRule="auto"/>
                              <w:rPr>
                                <w:b w:val="0"/>
                                <w:bCs w:val="0"/>
                              </w:rPr>
                            </w:pPr>
                          </w:p>
                        </w:tc>
                      </w:tr>
                      <w:tr w:rsidR="002A4137" w:rsidRPr="00B31086" w14:paraId="0260E658" w14:textId="77777777" w:rsidTr="0079185E">
                        <w:tc>
                          <w:tcPr>
                            <w:tcW w:w="5062" w:type="dxa"/>
                            <w:shd w:val="clear" w:color="auto" w:fill="auto"/>
                          </w:tcPr>
                          <w:p w14:paraId="410FCAA6" w14:textId="77777777" w:rsidR="002A4137" w:rsidRPr="009E4711" w:rsidRDefault="002A4137" w:rsidP="00B31086">
                            <w:pPr>
                              <w:spacing w:line="276" w:lineRule="auto"/>
                              <w:rPr>
                                <w:b w:val="0"/>
                                <w:bCs w:val="0"/>
                              </w:rPr>
                            </w:pPr>
                          </w:p>
                        </w:tc>
                        <w:tc>
                          <w:tcPr>
                            <w:tcW w:w="5318" w:type="dxa"/>
                          </w:tcPr>
                          <w:p w14:paraId="15DE0B36" w14:textId="77777777" w:rsidR="002A4137" w:rsidRPr="009E4711" w:rsidRDefault="002A4137" w:rsidP="00B31086">
                            <w:pPr>
                              <w:spacing w:line="276" w:lineRule="auto"/>
                              <w:rPr>
                                <w:b w:val="0"/>
                                <w:bCs w:val="0"/>
                              </w:rPr>
                            </w:pPr>
                          </w:p>
                        </w:tc>
                      </w:tr>
                      <w:tr w:rsidR="002A4137" w:rsidRPr="00B31086" w14:paraId="0D1E2185" w14:textId="77777777" w:rsidTr="0079185E">
                        <w:tc>
                          <w:tcPr>
                            <w:tcW w:w="5062" w:type="dxa"/>
                            <w:shd w:val="clear" w:color="auto" w:fill="auto"/>
                          </w:tcPr>
                          <w:p w14:paraId="5A717BA2" w14:textId="77777777" w:rsidR="002A4137" w:rsidRPr="009E4711" w:rsidRDefault="002A4137" w:rsidP="00B31086">
                            <w:pPr>
                              <w:spacing w:line="276" w:lineRule="auto"/>
                              <w:rPr>
                                <w:b w:val="0"/>
                                <w:bCs w:val="0"/>
                              </w:rPr>
                            </w:pPr>
                          </w:p>
                        </w:tc>
                        <w:tc>
                          <w:tcPr>
                            <w:tcW w:w="5318" w:type="dxa"/>
                          </w:tcPr>
                          <w:p w14:paraId="4EA0E280" w14:textId="77777777" w:rsidR="002A4137" w:rsidRPr="009E4711" w:rsidRDefault="002A4137" w:rsidP="00B31086">
                            <w:pPr>
                              <w:spacing w:line="276" w:lineRule="auto"/>
                              <w:rPr>
                                <w:b w:val="0"/>
                                <w:bCs w:val="0"/>
                              </w:rPr>
                            </w:pPr>
                          </w:p>
                        </w:tc>
                      </w:tr>
                      <w:tr w:rsidR="002A4137" w:rsidRPr="00B31086" w14:paraId="60056D11" w14:textId="77777777" w:rsidTr="0079185E">
                        <w:tc>
                          <w:tcPr>
                            <w:tcW w:w="5062" w:type="dxa"/>
                            <w:shd w:val="clear" w:color="auto" w:fill="auto"/>
                          </w:tcPr>
                          <w:p w14:paraId="57F896B3" w14:textId="77777777" w:rsidR="002A4137" w:rsidRPr="009E4711" w:rsidRDefault="002A4137" w:rsidP="00B31086">
                            <w:pPr>
                              <w:spacing w:line="276" w:lineRule="auto"/>
                              <w:rPr>
                                <w:b w:val="0"/>
                                <w:bCs w:val="0"/>
                              </w:rPr>
                            </w:pPr>
                          </w:p>
                        </w:tc>
                        <w:tc>
                          <w:tcPr>
                            <w:tcW w:w="5318" w:type="dxa"/>
                          </w:tcPr>
                          <w:p w14:paraId="76BA3162" w14:textId="77777777" w:rsidR="002A4137" w:rsidRPr="009E4711" w:rsidRDefault="002A4137" w:rsidP="00B31086">
                            <w:pPr>
                              <w:spacing w:line="276" w:lineRule="auto"/>
                              <w:rPr>
                                <w:b w:val="0"/>
                                <w:bCs w:val="0"/>
                              </w:rPr>
                            </w:pPr>
                          </w:p>
                        </w:tc>
                      </w:tr>
                      <w:tr w:rsidR="002A4137" w:rsidRPr="00B31086" w14:paraId="3F403AEF" w14:textId="77777777" w:rsidTr="0079185E">
                        <w:tc>
                          <w:tcPr>
                            <w:tcW w:w="5062" w:type="dxa"/>
                            <w:shd w:val="clear" w:color="auto" w:fill="auto"/>
                          </w:tcPr>
                          <w:p w14:paraId="4B3617BE" w14:textId="77777777" w:rsidR="002A4137" w:rsidRPr="009E4711" w:rsidRDefault="002A4137" w:rsidP="00B31086">
                            <w:pPr>
                              <w:spacing w:line="276" w:lineRule="auto"/>
                              <w:rPr>
                                <w:b w:val="0"/>
                                <w:bCs w:val="0"/>
                              </w:rPr>
                            </w:pPr>
                          </w:p>
                        </w:tc>
                        <w:tc>
                          <w:tcPr>
                            <w:tcW w:w="5318" w:type="dxa"/>
                          </w:tcPr>
                          <w:p w14:paraId="7539A372" w14:textId="77777777" w:rsidR="002A4137" w:rsidRPr="009E4711" w:rsidRDefault="002A4137" w:rsidP="00B31086">
                            <w:pPr>
                              <w:spacing w:line="276" w:lineRule="auto"/>
                              <w:rPr>
                                <w:b w:val="0"/>
                                <w:bCs w:val="0"/>
                              </w:rPr>
                            </w:pPr>
                          </w:p>
                        </w:tc>
                      </w:tr>
                      <w:tr w:rsidR="002A4137" w:rsidRPr="00B31086" w14:paraId="4070A4B9" w14:textId="77777777" w:rsidTr="0079185E">
                        <w:tc>
                          <w:tcPr>
                            <w:tcW w:w="5062" w:type="dxa"/>
                            <w:shd w:val="clear" w:color="auto" w:fill="auto"/>
                          </w:tcPr>
                          <w:p w14:paraId="1E21B9AB" w14:textId="77777777" w:rsidR="002A4137" w:rsidRPr="009E4711" w:rsidRDefault="002A4137" w:rsidP="00B31086">
                            <w:pPr>
                              <w:spacing w:line="276" w:lineRule="auto"/>
                              <w:rPr>
                                <w:b w:val="0"/>
                                <w:bCs w:val="0"/>
                              </w:rPr>
                            </w:pPr>
                          </w:p>
                        </w:tc>
                        <w:tc>
                          <w:tcPr>
                            <w:tcW w:w="5318" w:type="dxa"/>
                          </w:tcPr>
                          <w:p w14:paraId="0EDC9C9B" w14:textId="77777777" w:rsidR="002A4137" w:rsidRPr="009E4711" w:rsidRDefault="002A4137" w:rsidP="00B31086">
                            <w:pPr>
                              <w:spacing w:line="276" w:lineRule="auto"/>
                              <w:rPr>
                                <w:b w:val="0"/>
                                <w:bCs w:val="0"/>
                              </w:rPr>
                            </w:pPr>
                          </w:p>
                        </w:tc>
                      </w:tr>
                      <w:tr w:rsidR="002A4137" w:rsidRPr="00B31086" w14:paraId="1EB60222" w14:textId="77777777" w:rsidTr="0079185E">
                        <w:tc>
                          <w:tcPr>
                            <w:tcW w:w="5062" w:type="dxa"/>
                            <w:shd w:val="clear" w:color="auto" w:fill="auto"/>
                          </w:tcPr>
                          <w:p w14:paraId="3C6C32CF" w14:textId="77777777" w:rsidR="002A4137" w:rsidRPr="009E4711" w:rsidRDefault="002A4137" w:rsidP="00B31086">
                            <w:pPr>
                              <w:spacing w:line="276" w:lineRule="auto"/>
                              <w:rPr>
                                <w:b w:val="0"/>
                                <w:bCs w:val="0"/>
                              </w:rPr>
                            </w:pPr>
                          </w:p>
                        </w:tc>
                        <w:tc>
                          <w:tcPr>
                            <w:tcW w:w="5318" w:type="dxa"/>
                          </w:tcPr>
                          <w:p w14:paraId="1DE614BB" w14:textId="77777777" w:rsidR="002A4137" w:rsidRPr="009E4711" w:rsidRDefault="002A4137" w:rsidP="00B31086">
                            <w:pPr>
                              <w:spacing w:line="276" w:lineRule="auto"/>
                              <w:rPr>
                                <w:b w:val="0"/>
                                <w:bCs w:val="0"/>
                              </w:rPr>
                            </w:pPr>
                          </w:p>
                        </w:tc>
                      </w:tr>
                      <w:tr w:rsidR="002A4137" w:rsidRPr="00B31086" w14:paraId="3707F36D" w14:textId="77777777" w:rsidTr="0079185E">
                        <w:tc>
                          <w:tcPr>
                            <w:tcW w:w="5062" w:type="dxa"/>
                            <w:shd w:val="clear" w:color="auto" w:fill="auto"/>
                          </w:tcPr>
                          <w:p w14:paraId="477C8EAB" w14:textId="77777777" w:rsidR="002A4137" w:rsidRPr="009E4711" w:rsidRDefault="002A4137" w:rsidP="00B31086">
                            <w:pPr>
                              <w:spacing w:line="276" w:lineRule="auto"/>
                              <w:rPr>
                                <w:b w:val="0"/>
                                <w:bCs w:val="0"/>
                              </w:rPr>
                            </w:pPr>
                          </w:p>
                        </w:tc>
                        <w:tc>
                          <w:tcPr>
                            <w:tcW w:w="5318" w:type="dxa"/>
                          </w:tcPr>
                          <w:p w14:paraId="107A186E" w14:textId="77777777" w:rsidR="002A4137" w:rsidRPr="009E4711" w:rsidRDefault="002A4137" w:rsidP="00B31086">
                            <w:pPr>
                              <w:spacing w:line="276" w:lineRule="auto"/>
                              <w:rPr>
                                <w:b w:val="0"/>
                                <w:bCs w:val="0"/>
                              </w:rPr>
                            </w:pPr>
                          </w:p>
                        </w:tc>
                      </w:tr>
                      <w:tr w:rsidR="002A4137" w:rsidRPr="00B31086" w14:paraId="2726613B" w14:textId="77777777" w:rsidTr="0079185E">
                        <w:tc>
                          <w:tcPr>
                            <w:tcW w:w="5062" w:type="dxa"/>
                            <w:shd w:val="clear" w:color="auto" w:fill="auto"/>
                          </w:tcPr>
                          <w:p w14:paraId="471270AB" w14:textId="77777777" w:rsidR="002A4137" w:rsidRPr="009E4711" w:rsidRDefault="002A4137" w:rsidP="00B31086">
                            <w:pPr>
                              <w:spacing w:line="276" w:lineRule="auto"/>
                              <w:rPr>
                                <w:b w:val="0"/>
                                <w:bCs w:val="0"/>
                              </w:rPr>
                            </w:pPr>
                          </w:p>
                        </w:tc>
                        <w:tc>
                          <w:tcPr>
                            <w:tcW w:w="5318" w:type="dxa"/>
                          </w:tcPr>
                          <w:p w14:paraId="29792252" w14:textId="77777777" w:rsidR="002A4137" w:rsidRPr="009E4711" w:rsidRDefault="002A4137" w:rsidP="00B31086">
                            <w:pPr>
                              <w:spacing w:line="276" w:lineRule="auto"/>
                              <w:rPr>
                                <w:b w:val="0"/>
                                <w:bCs w:val="0"/>
                              </w:rPr>
                            </w:pPr>
                          </w:p>
                        </w:tc>
                      </w:tr>
                      <w:tr w:rsidR="002A4137" w:rsidRPr="00B31086" w14:paraId="61CBBAE5" w14:textId="77777777" w:rsidTr="0079185E">
                        <w:tc>
                          <w:tcPr>
                            <w:tcW w:w="5062" w:type="dxa"/>
                            <w:shd w:val="clear" w:color="auto" w:fill="auto"/>
                          </w:tcPr>
                          <w:p w14:paraId="066CEC2E" w14:textId="77777777" w:rsidR="002A4137" w:rsidRPr="009E4711" w:rsidRDefault="002A4137" w:rsidP="00B31086">
                            <w:pPr>
                              <w:spacing w:line="276" w:lineRule="auto"/>
                              <w:rPr>
                                <w:b w:val="0"/>
                                <w:bCs w:val="0"/>
                              </w:rPr>
                            </w:pPr>
                          </w:p>
                        </w:tc>
                        <w:tc>
                          <w:tcPr>
                            <w:tcW w:w="5318" w:type="dxa"/>
                          </w:tcPr>
                          <w:p w14:paraId="1BAD48BA" w14:textId="77777777" w:rsidR="002A4137" w:rsidRPr="009E4711" w:rsidRDefault="002A4137" w:rsidP="00B31086">
                            <w:pPr>
                              <w:spacing w:line="276" w:lineRule="auto"/>
                              <w:rPr>
                                <w:b w:val="0"/>
                                <w:bCs w:val="0"/>
                              </w:rPr>
                            </w:pPr>
                          </w:p>
                        </w:tc>
                      </w:tr>
                      <w:tr w:rsidR="002A4137" w:rsidRPr="00B31086" w14:paraId="1D94A26E" w14:textId="77777777" w:rsidTr="0079185E">
                        <w:tc>
                          <w:tcPr>
                            <w:tcW w:w="5062" w:type="dxa"/>
                            <w:shd w:val="clear" w:color="auto" w:fill="auto"/>
                          </w:tcPr>
                          <w:p w14:paraId="5FCDCD4A" w14:textId="77777777" w:rsidR="002A4137" w:rsidRPr="009E4711" w:rsidRDefault="002A4137" w:rsidP="00B31086">
                            <w:pPr>
                              <w:spacing w:line="276" w:lineRule="auto"/>
                              <w:rPr>
                                <w:b w:val="0"/>
                                <w:bCs w:val="0"/>
                              </w:rPr>
                            </w:pPr>
                          </w:p>
                        </w:tc>
                        <w:tc>
                          <w:tcPr>
                            <w:tcW w:w="5318" w:type="dxa"/>
                          </w:tcPr>
                          <w:p w14:paraId="75497183" w14:textId="77777777" w:rsidR="002A4137" w:rsidRPr="009E4711" w:rsidRDefault="002A4137" w:rsidP="00B31086">
                            <w:pPr>
                              <w:spacing w:line="276" w:lineRule="auto"/>
                              <w:rPr>
                                <w:b w:val="0"/>
                                <w:bCs w:val="0"/>
                              </w:rPr>
                            </w:pPr>
                          </w:p>
                        </w:tc>
                      </w:tr>
                      <w:tr w:rsidR="002A4137" w:rsidRPr="00B31086" w14:paraId="64515FE3" w14:textId="77777777" w:rsidTr="0079185E">
                        <w:tc>
                          <w:tcPr>
                            <w:tcW w:w="5062" w:type="dxa"/>
                            <w:shd w:val="clear" w:color="auto" w:fill="auto"/>
                          </w:tcPr>
                          <w:p w14:paraId="6A2828E8" w14:textId="77777777" w:rsidR="002A4137" w:rsidRPr="009E4711" w:rsidRDefault="002A4137" w:rsidP="00B31086">
                            <w:pPr>
                              <w:spacing w:line="276" w:lineRule="auto"/>
                              <w:rPr>
                                <w:b w:val="0"/>
                                <w:bCs w:val="0"/>
                              </w:rPr>
                            </w:pPr>
                          </w:p>
                        </w:tc>
                        <w:tc>
                          <w:tcPr>
                            <w:tcW w:w="5318" w:type="dxa"/>
                          </w:tcPr>
                          <w:p w14:paraId="21B6290B" w14:textId="77777777" w:rsidR="002A4137" w:rsidRPr="009E4711" w:rsidRDefault="002A4137" w:rsidP="00B31086">
                            <w:pPr>
                              <w:spacing w:line="276" w:lineRule="auto"/>
                              <w:rPr>
                                <w:b w:val="0"/>
                                <w:bCs w:val="0"/>
                              </w:rPr>
                            </w:pPr>
                          </w:p>
                        </w:tc>
                      </w:tr>
                      <w:tr w:rsidR="002A4137" w:rsidRPr="00B31086" w14:paraId="2D40B666" w14:textId="77777777" w:rsidTr="0079185E">
                        <w:tc>
                          <w:tcPr>
                            <w:tcW w:w="5062" w:type="dxa"/>
                            <w:shd w:val="clear" w:color="auto" w:fill="auto"/>
                          </w:tcPr>
                          <w:p w14:paraId="20D87FF4" w14:textId="77777777" w:rsidR="002A4137" w:rsidRPr="009E4711" w:rsidRDefault="002A4137" w:rsidP="00B31086">
                            <w:pPr>
                              <w:spacing w:line="276" w:lineRule="auto"/>
                              <w:rPr>
                                <w:b w:val="0"/>
                                <w:bCs w:val="0"/>
                              </w:rPr>
                            </w:pPr>
                          </w:p>
                        </w:tc>
                        <w:tc>
                          <w:tcPr>
                            <w:tcW w:w="5318" w:type="dxa"/>
                          </w:tcPr>
                          <w:p w14:paraId="2CB16A1D" w14:textId="77777777" w:rsidR="002A4137" w:rsidRPr="009E4711" w:rsidRDefault="002A4137" w:rsidP="00B31086">
                            <w:pPr>
                              <w:spacing w:line="276" w:lineRule="auto"/>
                              <w:rPr>
                                <w:b w:val="0"/>
                                <w:bCs w:val="0"/>
                              </w:rPr>
                            </w:pPr>
                          </w:p>
                        </w:tc>
                      </w:tr>
                      <w:tr w:rsidR="002A4137" w:rsidRPr="00B31086" w14:paraId="498836F3" w14:textId="77777777" w:rsidTr="0079185E">
                        <w:tc>
                          <w:tcPr>
                            <w:tcW w:w="5062" w:type="dxa"/>
                            <w:shd w:val="clear" w:color="auto" w:fill="auto"/>
                          </w:tcPr>
                          <w:p w14:paraId="26A2350F" w14:textId="77777777" w:rsidR="002A4137" w:rsidRPr="009E4711" w:rsidRDefault="002A4137" w:rsidP="00B31086">
                            <w:pPr>
                              <w:spacing w:line="276" w:lineRule="auto"/>
                              <w:rPr>
                                <w:b w:val="0"/>
                                <w:bCs w:val="0"/>
                              </w:rPr>
                            </w:pPr>
                          </w:p>
                        </w:tc>
                        <w:tc>
                          <w:tcPr>
                            <w:tcW w:w="5318" w:type="dxa"/>
                          </w:tcPr>
                          <w:p w14:paraId="37DA374C" w14:textId="77777777" w:rsidR="002A4137" w:rsidRPr="009E4711" w:rsidRDefault="002A4137" w:rsidP="00B31086">
                            <w:pPr>
                              <w:spacing w:line="276" w:lineRule="auto"/>
                              <w:rPr>
                                <w:b w:val="0"/>
                                <w:bCs w:val="0"/>
                              </w:rPr>
                            </w:pPr>
                          </w:p>
                        </w:tc>
                      </w:tr>
                      <w:tr w:rsidR="002A4137" w:rsidRPr="00B31086" w14:paraId="5AC2E9CA" w14:textId="77777777" w:rsidTr="0079185E">
                        <w:tc>
                          <w:tcPr>
                            <w:tcW w:w="5062" w:type="dxa"/>
                            <w:shd w:val="clear" w:color="auto" w:fill="auto"/>
                          </w:tcPr>
                          <w:p w14:paraId="09B0E80A" w14:textId="77777777" w:rsidR="002A4137" w:rsidRPr="009E4711" w:rsidRDefault="002A4137" w:rsidP="00B31086">
                            <w:pPr>
                              <w:spacing w:line="276" w:lineRule="auto"/>
                              <w:rPr>
                                <w:b w:val="0"/>
                                <w:bCs w:val="0"/>
                              </w:rPr>
                            </w:pPr>
                          </w:p>
                        </w:tc>
                        <w:tc>
                          <w:tcPr>
                            <w:tcW w:w="5318" w:type="dxa"/>
                          </w:tcPr>
                          <w:p w14:paraId="62C2805A" w14:textId="77777777" w:rsidR="002A4137" w:rsidRPr="009E4711" w:rsidRDefault="002A4137" w:rsidP="00B31086">
                            <w:pPr>
                              <w:spacing w:line="276" w:lineRule="auto"/>
                              <w:rPr>
                                <w:b w:val="0"/>
                                <w:bCs w:val="0"/>
                              </w:rPr>
                            </w:pPr>
                          </w:p>
                        </w:tc>
                      </w:tr>
                      <w:tr w:rsidR="002A4137" w:rsidRPr="00B31086" w14:paraId="621DF863" w14:textId="77777777" w:rsidTr="0079185E">
                        <w:tc>
                          <w:tcPr>
                            <w:tcW w:w="5062" w:type="dxa"/>
                            <w:shd w:val="clear" w:color="auto" w:fill="auto"/>
                          </w:tcPr>
                          <w:p w14:paraId="028FD635" w14:textId="77777777" w:rsidR="002A4137" w:rsidRPr="009E4711" w:rsidRDefault="002A4137" w:rsidP="00B31086">
                            <w:pPr>
                              <w:spacing w:line="276" w:lineRule="auto"/>
                              <w:rPr>
                                <w:b w:val="0"/>
                                <w:bCs w:val="0"/>
                              </w:rPr>
                            </w:pPr>
                          </w:p>
                        </w:tc>
                        <w:tc>
                          <w:tcPr>
                            <w:tcW w:w="5318" w:type="dxa"/>
                          </w:tcPr>
                          <w:p w14:paraId="63197157" w14:textId="77777777" w:rsidR="002A4137" w:rsidRPr="009E4711" w:rsidRDefault="002A4137" w:rsidP="00B31086">
                            <w:pPr>
                              <w:spacing w:line="276" w:lineRule="auto"/>
                              <w:rPr>
                                <w:b w:val="0"/>
                                <w:bCs w:val="0"/>
                              </w:rPr>
                            </w:pPr>
                          </w:p>
                        </w:tc>
                      </w:tr>
                      <w:tr w:rsidR="002A4137" w:rsidRPr="00B31086" w14:paraId="469C2FC1" w14:textId="77777777" w:rsidTr="0079185E">
                        <w:tc>
                          <w:tcPr>
                            <w:tcW w:w="5062" w:type="dxa"/>
                            <w:shd w:val="clear" w:color="auto" w:fill="auto"/>
                          </w:tcPr>
                          <w:p w14:paraId="32CEE062" w14:textId="77777777" w:rsidR="002A4137" w:rsidRPr="009E4711" w:rsidRDefault="002A4137" w:rsidP="00B31086">
                            <w:pPr>
                              <w:spacing w:line="276" w:lineRule="auto"/>
                              <w:rPr>
                                <w:b w:val="0"/>
                                <w:bCs w:val="0"/>
                              </w:rPr>
                            </w:pPr>
                          </w:p>
                        </w:tc>
                        <w:tc>
                          <w:tcPr>
                            <w:tcW w:w="5318" w:type="dxa"/>
                          </w:tcPr>
                          <w:p w14:paraId="4582D117" w14:textId="77777777" w:rsidR="002A4137" w:rsidRPr="009E4711" w:rsidRDefault="002A4137" w:rsidP="00B31086">
                            <w:pPr>
                              <w:spacing w:line="276" w:lineRule="auto"/>
                              <w:rPr>
                                <w:b w:val="0"/>
                                <w:bCs w:val="0"/>
                              </w:rPr>
                            </w:pPr>
                          </w:p>
                        </w:tc>
                      </w:tr>
                    </w:tbl>
                    <w:p w14:paraId="70E0D521"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6FF5419E" w14:textId="6225F2CA" w:rsidR="00B6732A" w:rsidRDefault="001E0E86">
      <w:r>
        <w:rPr>
          <w:noProof/>
          <w:sz w:val="22"/>
          <w:szCs w:val="22"/>
        </w:rPr>
        <w:lastRenderedPageBreak/>
        <mc:AlternateContent>
          <mc:Choice Requires="wps">
            <w:drawing>
              <wp:anchor distT="0" distB="0" distL="114300" distR="114300" simplePos="0" relativeHeight="252021760" behindDoc="0" locked="0" layoutInCell="1" allowOverlap="1" wp14:anchorId="64E02A6A" wp14:editId="1894A685">
                <wp:simplePos x="0" y="0"/>
                <wp:positionH relativeFrom="column">
                  <wp:posOffset>2540</wp:posOffset>
                </wp:positionH>
                <wp:positionV relativeFrom="paragraph">
                  <wp:posOffset>50800</wp:posOffset>
                </wp:positionV>
                <wp:extent cx="6579235" cy="9653270"/>
                <wp:effectExtent l="0" t="0" r="12065" b="11430"/>
                <wp:wrapThrough wrapText="bothSides">
                  <wp:wrapPolygon edited="0">
                    <wp:start x="0" y="0"/>
                    <wp:lineTo x="0" y="21597"/>
                    <wp:lineTo x="21598" y="21597"/>
                    <wp:lineTo x="21598" y="0"/>
                    <wp:lineTo x="0" y="0"/>
                  </wp:wrapPolygon>
                </wp:wrapThrough>
                <wp:docPr id="6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5327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44E5141" w14:textId="77777777" w:rsidTr="002519CF">
                              <w:tc>
                                <w:tcPr>
                                  <w:tcW w:w="10380" w:type="dxa"/>
                                  <w:gridSpan w:val="2"/>
                                  <w:shd w:val="clear" w:color="auto" w:fill="auto"/>
                                </w:tcPr>
                                <w:p w14:paraId="56B3BAF1" w14:textId="77777777" w:rsidR="002A4137" w:rsidRDefault="002A4137" w:rsidP="009E6B44">
                                  <w:pPr>
                                    <w:tabs>
                                      <w:tab w:val="left" w:pos="684"/>
                                      <w:tab w:val="center" w:pos="4536"/>
                                    </w:tabs>
                                    <w:spacing w:line="276" w:lineRule="auto"/>
                                    <w:jc w:val="both"/>
                                    <w:rPr>
                                      <w:b w:val="0"/>
                                      <w:spacing w:val="2"/>
                                      <w:kern w:val="16"/>
                                      <w:position w:val="4"/>
                                      <w:sz w:val="20"/>
                                      <w:szCs w:val="20"/>
                                      <w:lang w:val="pt-BR"/>
                                    </w:rPr>
                                  </w:pPr>
                                  <w:r w:rsidRPr="00611620">
                                    <w:rPr>
                                      <w:sz w:val="20"/>
                                      <w:szCs w:val="20"/>
                                      <w:u w:val="single"/>
                                    </w:rPr>
                                    <w:t>Câu 1</w:t>
                                  </w:r>
                                  <w:r>
                                    <w:rPr>
                                      <w:sz w:val="20"/>
                                      <w:szCs w:val="20"/>
                                      <w:u w:val="single"/>
                                    </w:rPr>
                                    <w:t>1</w:t>
                                  </w:r>
                                  <w:r w:rsidRPr="00611620">
                                    <w:rPr>
                                      <w:sz w:val="20"/>
                                      <w:szCs w:val="20"/>
                                      <w:u w:val="single"/>
                                    </w:rPr>
                                    <w:t>.</w:t>
                                  </w:r>
                                  <w:r>
                                    <w:rPr>
                                      <w:sz w:val="20"/>
                                      <w:szCs w:val="20"/>
                                    </w:rPr>
                                    <w:t xml:space="preserve"> </w:t>
                                  </w:r>
                                  <w:r w:rsidRPr="00611620">
                                    <w:rPr>
                                      <w:b w:val="0"/>
                                      <w:sz w:val="20"/>
                                      <w:szCs w:val="20"/>
                                    </w:rPr>
                                    <w:t xml:space="preserve">Một người có tật </w:t>
                                  </w:r>
                                  <w:r w:rsidRPr="00611620">
                                    <w:rPr>
                                      <w:b w:val="0"/>
                                      <w:sz w:val="21"/>
                                      <w:szCs w:val="21"/>
                                    </w:rPr>
                                    <w:t>cận</w:t>
                                  </w:r>
                                  <w:r w:rsidRPr="00611620">
                                    <w:rPr>
                                      <w:b w:val="0"/>
                                      <w:sz w:val="20"/>
                                      <w:szCs w:val="20"/>
                                    </w:rPr>
                                    <w:t xml:space="preserve"> thị, quan sát vật qua kính lúp có độ tụ D = 20dp. Mắt đặt sau kính 2cm và quan sát ảnh không điều tiết. Vật đặt cách kính 4,5cm. Điểm cực viễn cách mắt một khoảng bằng:</w:t>
                                  </w:r>
                                  <w:r>
                                    <w:rPr>
                                      <w:b w:val="0"/>
                                      <w:spacing w:val="2"/>
                                      <w:kern w:val="16"/>
                                      <w:position w:val="4"/>
                                      <w:sz w:val="20"/>
                                      <w:szCs w:val="20"/>
                                      <w:lang w:val="pt-BR"/>
                                    </w:rPr>
                                    <w:tab/>
                                  </w:r>
                                </w:p>
                                <w:p w14:paraId="4A9F8BC2" w14:textId="77777777" w:rsidR="002A4137" w:rsidRDefault="002A4137" w:rsidP="009E6B44">
                                  <w:pPr>
                                    <w:tabs>
                                      <w:tab w:val="left" w:pos="684"/>
                                    </w:tabs>
                                    <w:spacing w:line="276" w:lineRule="auto"/>
                                    <w:jc w:val="both"/>
                                    <w:rPr>
                                      <w:b w:val="0"/>
                                      <w:sz w:val="20"/>
                                      <w:szCs w:val="20"/>
                                    </w:rPr>
                                  </w:pPr>
                                  <w:r w:rsidRPr="00611620">
                                    <w:rPr>
                                      <w:b w:val="0"/>
                                      <w:sz w:val="20"/>
                                      <w:szCs w:val="20"/>
                                    </w:rPr>
                                    <w:t>A. 45cm</w:t>
                                  </w:r>
                                  <w:r w:rsidRPr="00611620">
                                    <w:rPr>
                                      <w:b w:val="0"/>
                                      <w:sz w:val="20"/>
                                      <w:szCs w:val="20"/>
                                    </w:rPr>
                                    <w:tab/>
                                  </w:r>
                                  <w:r>
                                    <w:rPr>
                                      <w:b w:val="0"/>
                                      <w:sz w:val="20"/>
                                      <w:szCs w:val="20"/>
                                    </w:rPr>
                                    <w:t xml:space="preserve">      </w:t>
                                  </w:r>
                                  <w:r w:rsidRPr="00611620">
                                    <w:rPr>
                                      <w:b w:val="0"/>
                                      <w:sz w:val="20"/>
                                      <w:szCs w:val="20"/>
                                    </w:rPr>
                                    <w:t>B. 43cm</w:t>
                                  </w:r>
                                  <w:r w:rsidRPr="00611620">
                                    <w:rPr>
                                      <w:b w:val="0"/>
                                      <w:sz w:val="20"/>
                                      <w:szCs w:val="20"/>
                                    </w:rPr>
                                    <w:tab/>
                                  </w:r>
                                </w:p>
                                <w:p w14:paraId="6386242E" w14:textId="48178D96" w:rsidR="002A4137" w:rsidRPr="00611620" w:rsidRDefault="002A4137" w:rsidP="009E6B44">
                                  <w:pPr>
                                    <w:tabs>
                                      <w:tab w:val="left" w:pos="684"/>
                                    </w:tabs>
                                    <w:spacing w:line="276" w:lineRule="auto"/>
                                    <w:jc w:val="both"/>
                                    <w:rPr>
                                      <w:b w:val="0"/>
                                      <w:spacing w:val="2"/>
                                      <w:kern w:val="16"/>
                                      <w:position w:val="4"/>
                                      <w:sz w:val="20"/>
                                      <w:szCs w:val="20"/>
                                      <w:lang w:val="pt-BR"/>
                                    </w:rPr>
                                  </w:pPr>
                                  <w:r w:rsidRPr="00611620">
                                    <w:rPr>
                                      <w:b w:val="0"/>
                                      <w:color w:val="FF0000"/>
                                      <w:sz w:val="20"/>
                                      <w:szCs w:val="20"/>
                                    </w:rPr>
                                    <w:t>C. 47cm</w:t>
                                  </w:r>
                                  <w:r w:rsidRPr="00611620">
                                    <w:rPr>
                                      <w:b w:val="0"/>
                                      <w:sz w:val="20"/>
                                      <w:szCs w:val="20"/>
                                    </w:rPr>
                                    <w:tab/>
                                  </w:r>
                                  <w:r>
                                    <w:rPr>
                                      <w:b w:val="0"/>
                                      <w:sz w:val="20"/>
                                      <w:szCs w:val="20"/>
                                    </w:rPr>
                                    <w:t xml:space="preserve">   </w:t>
                                  </w:r>
                                  <w:r w:rsidRPr="00611620">
                                    <w:rPr>
                                      <w:b w:val="0"/>
                                      <w:sz w:val="20"/>
                                      <w:szCs w:val="20"/>
                                    </w:rPr>
                                    <w:t>D. 49cm</w:t>
                                  </w:r>
                                </w:p>
                                <w:p w14:paraId="481695E8"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2</w:t>
                                  </w:r>
                                  <w:r w:rsidRPr="00611620">
                                    <w:rPr>
                                      <w:sz w:val="20"/>
                                      <w:szCs w:val="20"/>
                                      <w:u w:val="single"/>
                                    </w:rPr>
                                    <w:t>.</w:t>
                                  </w:r>
                                  <w:r>
                                    <w:rPr>
                                      <w:sz w:val="20"/>
                                      <w:szCs w:val="20"/>
                                    </w:rPr>
                                    <w:t xml:space="preserve"> </w:t>
                                  </w:r>
                                  <w:r w:rsidRPr="00611620">
                                    <w:rPr>
                                      <w:b w:val="0"/>
                                      <w:sz w:val="20"/>
                                      <w:szCs w:val="20"/>
                                    </w:rPr>
                                    <w:t>Một kính lúp có độ bội giác G = 2,5X, tiêu cự kính lúp này là :</w:t>
                                  </w:r>
                                  <w:r>
                                    <w:rPr>
                                      <w:b w:val="0"/>
                                      <w:sz w:val="20"/>
                                      <w:szCs w:val="20"/>
                                    </w:rPr>
                                    <w:t xml:space="preserve">     </w:t>
                                  </w:r>
                                </w:p>
                                <w:p w14:paraId="00623959" w14:textId="740C0CA4" w:rsidR="002A4137" w:rsidRDefault="002A4137" w:rsidP="009E6B44">
                                  <w:pPr>
                                    <w:numPr>
                                      <w:ilvl w:val="0"/>
                                      <w:numId w:val="23"/>
                                    </w:numPr>
                                    <w:spacing w:line="276" w:lineRule="auto"/>
                                    <w:ind w:left="0"/>
                                    <w:jc w:val="both"/>
                                    <w:rPr>
                                      <w:b w:val="0"/>
                                      <w:sz w:val="20"/>
                                      <w:szCs w:val="20"/>
                                    </w:rPr>
                                  </w:pPr>
                                  <w:r w:rsidRPr="00611620">
                                    <w:rPr>
                                      <w:b w:val="0"/>
                                      <w:color w:val="FF00FF"/>
                                      <w:sz w:val="20"/>
                                      <w:szCs w:val="20"/>
                                    </w:rPr>
                                    <w:t>A. 10cm</w:t>
                                  </w:r>
                                  <w:r w:rsidRPr="00611620">
                                    <w:rPr>
                                      <w:b w:val="0"/>
                                      <w:sz w:val="20"/>
                                      <w:szCs w:val="20"/>
                                    </w:rPr>
                                    <w:t>.</w:t>
                                  </w:r>
                                  <w:r>
                                    <w:rPr>
                                      <w:b w:val="0"/>
                                      <w:sz w:val="20"/>
                                      <w:szCs w:val="20"/>
                                    </w:rPr>
                                    <w:t xml:space="preserve">    </w:t>
                                  </w:r>
                                  <w:r>
                                    <w:rPr>
                                      <w:b w:val="0"/>
                                      <w:sz w:val="20"/>
                                      <w:szCs w:val="20"/>
                                      <w:lang w:val="vi-VN"/>
                                    </w:rPr>
                                    <w:t xml:space="preserve"> </w:t>
                                  </w:r>
                                  <w:r>
                                    <w:rPr>
                                      <w:b w:val="0"/>
                                      <w:sz w:val="20"/>
                                      <w:szCs w:val="20"/>
                                    </w:rPr>
                                    <w:t xml:space="preserve">B. 2,5cm.             </w:t>
                                  </w:r>
                                </w:p>
                                <w:p w14:paraId="2C26DAA5" w14:textId="2581D201" w:rsidR="002A4137" w:rsidRPr="00611620" w:rsidRDefault="002A4137" w:rsidP="009E6B44">
                                  <w:pPr>
                                    <w:numPr>
                                      <w:ilvl w:val="0"/>
                                      <w:numId w:val="23"/>
                                    </w:numPr>
                                    <w:spacing w:line="276" w:lineRule="auto"/>
                                    <w:ind w:left="0"/>
                                    <w:jc w:val="both"/>
                                    <w:rPr>
                                      <w:b w:val="0"/>
                                      <w:sz w:val="20"/>
                                      <w:szCs w:val="20"/>
                                    </w:rPr>
                                  </w:pPr>
                                  <w:r>
                                    <w:rPr>
                                      <w:b w:val="0"/>
                                      <w:sz w:val="20"/>
                                      <w:szCs w:val="20"/>
                                    </w:rPr>
                                    <w:t xml:space="preserve">C. 5cm.    </w:t>
                                  </w:r>
                                  <w:r w:rsidRPr="00611620">
                                    <w:rPr>
                                      <w:b w:val="0"/>
                                      <w:sz w:val="20"/>
                                      <w:szCs w:val="20"/>
                                    </w:rPr>
                                    <w:t xml:space="preserve">   D. 25cm.</w:t>
                                  </w:r>
                                </w:p>
                                <w:p w14:paraId="03396EB8" w14:textId="77777777" w:rsidR="002A4137" w:rsidRDefault="002A4137" w:rsidP="009E6B44">
                                  <w:pPr>
                                    <w:pStyle w:val="BodyText"/>
                                    <w:spacing w:line="276" w:lineRule="auto"/>
                                    <w:jc w:val="both"/>
                                    <w:rPr>
                                      <w:bCs/>
                                      <w:sz w:val="20"/>
                                    </w:rPr>
                                  </w:pPr>
                                  <w:r w:rsidRPr="009E6B44">
                                    <w:rPr>
                                      <w:b/>
                                      <w:bCs/>
                                      <w:sz w:val="20"/>
                                      <w:u w:val="single"/>
                                    </w:rPr>
                                    <w:t>Câu 13.</w:t>
                                  </w:r>
                                  <w:r w:rsidRPr="00611620">
                                    <w:rPr>
                                      <w:sz w:val="20"/>
                                    </w:rPr>
                                    <w:t xml:space="preserve"> </w:t>
                                  </w:r>
                                  <w:r w:rsidRPr="009E6B44">
                                    <w:rPr>
                                      <w:bCs/>
                                      <w:sz w:val="20"/>
                                    </w:rPr>
                                    <w:t>Một người có điểm cực cận cách mắt 25cm và điểm cực viễn ở vô cực , quan sát một vật nhỏ qua kính lúp có độ tụ +10 đp. Mắt đặt sát sau kính . Độ bội giác của kính khi ngắm chừng ở vô cực là</w:t>
                                  </w:r>
                                  <w:r w:rsidRPr="009E6B44">
                                    <w:rPr>
                                      <w:bCs/>
                                      <w:sz w:val="20"/>
                                    </w:rPr>
                                    <w:tab/>
                                  </w:r>
                                </w:p>
                                <w:p w14:paraId="626DB0AD" w14:textId="77777777" w:rsidR="002A4137" w:rsidRDefault="002A4137" w:rsidP="009E6B44">
                                  <w:pPr>
                                    <w:pStyle w:val="BodyText"/>
                                    <w:spacing w:line="276" w:lineRule="auto"/>
                                    <w:jc w:val="both"/>
                                    <w:rPr>
                                      <w:bCs/>
                                      <w:sz w:val="20"/>
                                    </w:rPr>
                                  </w:pPr>
                                  <w:r w:rsidRPr="009E6B44">
                                    <w:rPr>
                                      <w:bCs/>
                                      <w:color w:val="FF0000"/>
                                      <w:sz w:val="20"/>
                                    </w:rPr>
                                    <w:t xml:space="preserve">A.   2,5  </w:t>
                                  </w:r>
                                  <w:r w:rsidRPr="009E6B44">
                                    <w:rPr>
                                      <w:bCs/>
                                      <w:sz w:val="20"/>
                                    </w:rPr>
                                    <w:t xml:space="preserve">        B.  3,5              </w:t>
                                  </w:r>
                                </w:p>
                                <w:p w14:paraId="699EAEED" w14:textId="4C6B7EB3" w:rsidR="002A4137" w:rsidRPr="009E6B44" w:rsidRDefault="002A4137" w:rsidP="009E6B44">
                                  <w:pPr>
                                    <w:pStyle w:val="BodyText"/>
                                    <w:spacing w:line="276" w:lineRule="auto"/>
                                    <w:jc w:val="both"/>
                                    <w:rPr>
                                      <w:bCs/>
                                      <w:sz w:val="20"/>
                                    </w:rPr>
                                  </w:pPr>
                                  <w:r w:rsidRPr="009E6B44">
                                    <w:rPr>
                                      <w:bCs/>
                                      <w:sz w:val="20"/>
                                    </w:rPr>
                                    <w:t xml:space="preserve">C. 3               </w:t>
                                  </w:r>
                                  <w:r>
                                    <w:rPr>
                                      <w:bCs/>
                                      <w:sz w:val="20"/>
                                      <w:lang w:val="vi-VN"/>
                                    </w:rPr>
                                    <w:t xml:space="preserve"> </w:t>
                                  </w:r>
                                  <w:r w:rsidRPr="009E6B44">
                                    <w:rPr>
                                      <w:bCs/>
                                      <w:sz w:val="20"/>
                                    </w:rPr>
                                    <w:t>D.  4</w:t>
                                  </w:r>
                                </w:p>
                                <w:p w14:paraId="07A9A2C7" w14:textId="77777777" w:rsidR="002A4137" w:rsidRPr="00611620"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4</w:t>
                                  </w:r>
                                  <w:r w:rsidRPr="00611620">
                                    <w:rPr>
                                      <w:sz w:val="20"/>
                                      <w:szCs w:val="20"/>
                                      <w:u w:val="single"/>
                                    </w:rPr>
                                    <w:t>.</w:t>
                                  </w:r>
                                  <w:r>
                                    <w:rPr>
                                      <w:sz w:val="20"/>
                                      <w:szCs w:val="20"/>
                                    </w:rPr>
                                    <w:t xml:space="preserve"> </w:t>
                                  </w:r>
                                  <w:r w:rsidRPr="00611620">
                                    <w:rPr>
                                      <w:b w:val="0"/>
                                      <w:sz w:val="20"/>
                                      <w:szCs w:val="20"/>
                                    </w:rPr>
                                    <w:t>Một kính lúp có độ tụ D = 20dp. Với khoảng nhìn rõ ngắn nhất Đ = 30 cm, kính này có độ bội giác là:</w:t>
                                  </w:r>
                                </w:p>
                                <w:p w14:paraId="0A0294D7" w14:textId="77777777" w:rsidR="002A4137" w:rsidRDefault="002A4137" w:rsidP="009E6B44">
                                  <w:pPr>
                                    <w:spacing w:line="276" w:lineRule="auto"/>
                                    <w:jc w:val="both"/>
                                    <w:rPr>
                                      <w:b w:val="0"/>
                                      <w:sz w:val="20"/>
                                      <w:szCs w:val="20"/>
                                      <w:lang w:val="pt-BR"/>
                                    </w:rPr>
                                  </w:pPr>
                                  <w:r w:rsidRPr="00611620">
                                    <w:rPr>
                                      <w:b w:val="0"/>
                                      <w:sz w:val="20"/>
                                      <w:szCs w:val="20"/>
                                    </w:rPr>
                                    <w:t xml:space="preserve"> </w:t>
                                  </w:r>
                                  <w:r w:rsidRPr="00611620">
                                    <w:rPr>
                                      <w:b w:val="0"/>
                                      <w:sz w:val="20"/>
                                      <w:szCs w:val="20"/>
                                      <w:lang w:val="pt-BR"/>
                                    </w:rPr>
                                    <w:t xml:space="preserve">A. G = 1,8.             B. G = 2,25.               </w:t>
                                  </w:r>
                                  <w:r w:rsidRPr="00611620">
                                    <w:rPr>
                                      <w:b w:val="0"/>
                                      <w:sz w:val="20"/>
                                      <w:szCs w:val="20"/>
                                      <w:lang w:val="pt-BR"/>
                                    </w:rPr>
                                    <w:tab/>
                                  </w:r>
                                </w:p>
                                <w:p w14:paraId="11D65642" w14:textId="2014B8E0" w:rsidR="002A4137" w:rsidRPr="00611620" w:rsidRDefault="002A4137" w:rsidP="009E6B44">
                                  <w:pPr>
                                    <w:spacing w:line="276" w:lineRule="auto"/>
                                    <w:jc w:val="both"/>
                                    <w:rPr>
                                      <w:b w:val="0"/>
                                      <w:sz w:val="20"/>
                                      <w:szCs w:val="20"/>
                                      <w:lang w:val="pt-BR"/>
                                    </w:rPr>
                                  </w:pPr>
                                  <w:r w:rsidRPr="00611620">
                                    <w:rPr>
                                      <w:b w:val="0"/>
                                      <w:sz w:val="20"/>
                                      <w:szCs w:val="20"/>
                                      <w:lang w:val="pt-BR"/>
                                    </w:rPr>
                                    <w:t xml:space="preserve">C. G = 4.                  </w:t>
                                  </w:r>
                                  <w:r w:rsidRPr="00611620">
                                    <w:rPr>
                                      <w:b w:val="0"/>
                                      <w:color w:val="FF0000"/>
                                      <w:sz w:val="20"/>
                                      <w:szCs w:val="20"/>
                                      <w:lang w:val="pt-BR"/>
                                    </w:rPr>
                                    <w:t>D. G = 6.</w:t>
                                  </w:r>
                                </w:p>
                                <w:p w14:paraId="1EF9B44F"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5</w:t>
                                  </w:r>
                                  <w:r w:rsidRPr="00611620">
                                    <w:rPr>
                                      <w:sz w:val="20"/>
                                      <w:szCs w:val="20"/>
                                      <w:u w:val="single"/>
                                    </w:rPr>
                                    <w:t>.</w:t>
                                  </w:r>
                                  <w:r>
                                    <w:rPr>
                                      <w:sz w:val="20"/>
                                      <w:szCs w:val="20"/>
                                    </w:rPr>
                                    <w:t xml:space="preserve"> </w:t>
                                  </w:r>
                                  <w:r w:rsidRPr="00611620">
                                    <w:rPr>
                                      <w:b w:val="0"/>
                                      <w:sz w:val="20"/>
                                      <w:szCs w:val="20"/>
                                    </w:rPr>
                                    <w:t xml:space="preserve">Kính lúp có tiêu cự f = 5 cm. Xác định độ bội giác của kính lúp này đối với người mắt bình thường đặt sát thấu kính khi ngắm chừng ở điểm cực viễn và ở cực cận. </w:t>
                                  </w:r>
                                  <w:r>
                                    <w:rPr>
                                      <w:b w:val="0"/>
                                      <w:sz w:val="20"/>
                                      <w:szCs w:val="20"/>
                                    </w:rPr>
                                    <w:t xml:space="preserve">   </w:t>
                                  </w:r>
                                </w:p>
                                <w:p w14:paraId="0EE4EC1A" w14:textId="77777777" w:rsidR="002A4137" w:rsidRDefault="002A4137" w:rsidP="009E6B44">
                                  <w:pPr>
                                    <w:numPr>
                                      <w:ilvl w:val="0"/>
                                      <w:numId w:val="23"/>
                                    </w:numPr>
                                    <w:spacing w:line="276" w:lineRule="auto"/>
                                    <w:ind w:left="0"/>
                                    <w:jc w:val="both"/>
                                    <w:rPr>
                                      <w:b w:val="0"/>
                                      <w:sz w:val="20"/>
                                      <w:szCs w:val="20"/>
                                    </w:rPr>
                                  </w:pPr>
                                  <w:r w:rsidRPr="006E066F">
                                    <w:rPr>
                                      <w:b w:val="0"/>
                                      <w:sz w:val="20"/>
                                      <w:szCs w:val="20"/>
                                    </w:rPr>
                                    <w:t>A. G</w:t>
                                  </w:r>
                                  <w:r w:rsidRPr="006E066F">
                                    <w:rPr>
                                      <w:b w:val="0"/>
                                      <w:sz w:val="20"/>
                                      <w:szCs w:val="20"/>
                                      <w:vertAlign w:val="subscript"/>
                                    </w:rPr>
                                    <w:t>V</w:t>
                                  </w:r>
                                  <w:r w:rsidRPr="006E066F">
                                    <w:rPr>
                                      <w:b w:val="0"/>
                                      <w:sz w:val="20"/>
                                      <w:szCs w:val="20"/>
                                    </w:rPr>
                                    <w:t xml:space="preserve"> =  - 4, G</w:t>
                                  </w:r>
                                  <w:r w:rsidRPr="006E066F">
                                    <w:rPr>
                                      <w:b w:val="0"/>
                                      <w:sz w:val="20"/>
                                      <w:szCs w:val="20"/>
                                      <w:vertAlign w:val="subscript"/>
                                    </w:rPr>
                                    <w:t>C</w:t>
                                  </w:r>
                                  <w:r>
                                    <w:rPr>
                                      <w:b w:val="0"/>
                                      <w:sz w:val="20"/>
                                      <w:szCs w:val="20"/>
                                    </w:rPr>
                                    <w:t xml:space="preserve"> = - 5.  </w:t>
                                  </w:r>
                                  <w:r w:rsidRPr="006E066F">
                                    <w:rPr>
                                      <w:b w:val="0"/>
                                      <w:sz w:val="20"/>
                                      <w:szCs w:val="20"/>
                                    </w:rPr>
                                    <w:t>B. G</w:t>
                                  </w:r>
                                  <w:r w:rsidRPr="006E066F">
                                    <w:rPr>
                                      <w:b w:val="0"/>
                                      <w:sz w:val="20"/>
                                      <w:szCs w:val="20"/>
                                      <w:vertAlign w:val="subscript"/>
                                    </w:rPr>
                                    <w:t>V</w:t>
                                  </w:r>
                                  <w:r w:rsidRPr="006E066F">
                                    <w:rPr>
                                      <w:b w:val="0"/>
                                      <w:sz w:val="20"/>
                                      <w:szCs w:val="20"/>
                                    </w:rPr>
                                    <w:t xml:space="preserve"> =  - 5, G</w:t>
                                  </w:r>
                                  <w:r w:rsidRPr="006E066F">
                                    <w:rPr>
                                      <w:b w:val="0"/>
                                      <w:sz w:val="20"/>
                                      <w:szCs w:val="20"/>
                                      <w:vertAlign w:val="subscript"/>
                                    </w:rPr>
                                    <w:t>C</w:t>
                                  </w:r>
                                  <w:r w:rsidRPr="006E066F">
                                    <w:rPr>
                                      <w:b w:val="0"/>
                                      <w:sz w:val="20"/>
                                      <w:szCs w:val="20"/>
                                    </w:rPr>
                                    <w:t xml:space="preserve"> = </w:t>
                                  </w:r>
                                  <w:r>
                                    <w:rPr>
                                      <w:b w:val="0"/>
                                      <w:sz w:val="20"/>
                                      <w:szCs w:val="20"/>
                                    </w:rPr>
                                    <w:t xml:space="preserve">- 6. </w:t>
                                  </w:r>
                                  <w:r w:rsidRPr="006E066F">
                                    <w:rPr>
                                      <w:b w:val="0"/>
                                      <w:sz w:val="20"/>
                                      <w:szCs w:val="20"/>
                                    </w:rPr>
                                    <w:t xml:space="preserve"> </w:t>
                                  </w:r>
                                </w:p>
                                <w:p w14:paraId="2EFA30D2" w14:textId="77777777" w:rsidR="002A4137" w:rsidRDefault="002A4137" w:rsidP="009E6B44">
                                  <w:pPr>
                                    <w:numPr>
                                      <w:ilvl w:val="0"/>
                                      <w:numId w:val="23"/>
                                    </w:numPr>
                                    <w:spacing w:line="276" w:lineRule="auto"/>
                                    <w:ind w:left="0"/>
                                    <w:jc w:val="both"/>
                                    <w:rPr>
                                      <w:b w:val="0"/>
                                      <w:sz w:val="20"/>
                                      <w:szCs w:val="20"/>
                                    </w:rPr>
                                  </w:pPr>
                                  <w:r w:rsidRPr="006E066F">
                                    <w:rPr>
                                      <w:b w:val="0"/>
                                      <w:color w:val="FF0000"/>
                                      <w:sz w:val="20"/>
                                      <w:szCs w:val="20"/>
                                    </w:rPr>
                                    <w:t>C. G</w:t>
                                  </w:r>
                                  <w:r w:rsidRPr="006E066F">
                                    <w:rPr>
                                      <w:b w:val="0"/>
                                      <w:color w:val="FF0000"/>
                                      <w:sz w:val="20"/>
                                      <w:szCs w:val="20"/>
                                      <w:vertAlign w:val="subscript"/>
                                    </w:rPr>
                                    <w:t>V</w:t>
                                  </w:r>
                                  <w:r w:rsidRPr="006E066F">
                                    <w:rPr>
                                      <w:b w:val="0"/>
                                      <w:color w:val="FF0000"/>
                                      <w:sz w:val="20"/>
                                      <w:szCs w:val="20"/>
                                    </w:rPr>
                                    <w:t xml:space="preserve"> =  5, G</w:t>
                                  </w:r>
                                  <w:r w:rsidRPr="006E066F">
                                    <w:rPr>
                                      <w:b w:val="0"/>
                                      <w:color w:val="FF0000"/>
                                      <w:sz w:val="20"/>
                                      <w:szCs w:val="20"/>
                                      <w:vertAlign w:val="subscript"/>
                                    </w:rPr>
                                    <w:t>C</w:t>
                                  </w:r>
                                  <w:r w:rsidRPr="006E066F">
                                    <w:rPr>
                                      <w:b w:val="0"/>
                                      <w:color w:val="FF0000"/>
                                      <w:sz w:val="20"/>
                                      <w:szCs w:val="20"/>
                                    </w:rPr>
                                    <w:t xml:space="preserve"> = 6.</w:t>
                                  </w:r>
                                  <w:r>
                                    <w:rPr>
                                      <w:b w:val="0"/>
                                      <w:sz w:val="20"/>
                                      <w:szCs w:val="20"/>
                                    </w:rPr>
                                    <w:t xml:space="preserve">  </w:t>
                                  </w:r>
                                  <w:r w:rsidRPr="006E066F">
                                    <w:rPr>
                                      <w:b w:val="0"/>
                                      <w:sz w:val="20"/>
                                      <w:szCs w:val="20"/>
                                    </w:rPr>
                                    <w:t>D. G</w:t>
                                  </w:r>
                                  <w:r w:rsidRPr="006E066F">
                                    <w:rPr>
                                      <w:b w:val="0"/>
                                      <w:sz w:val="20"/>
                                      <w:szCs w:val="20"/>
                                      <w:vertAlign w:val="subscript"/>
                                    </w:rPr>
                                    <w:t>V</w:t>
                                  </w:r>
                                  <w:r w:rsidRPr="006E066F">
                                    <w:rPr>
                                      <w:b w:val="0"/>
                                      <w:sz w:val="20"/>
                                      <w:szCs w:val="20"/>
                                    </w:rPr>
                                    <w:t xml:space="preserve"> =  4, G</w:t>
                                  </w:r>
                                  <w:r w:rsidRPr="006E066F">
                                    <w:rPr>
                                      <w:b w:val="0"/>
                                      <w:sz w:val="20"/>
                                      <w:szCs w:val="20"/>
                                      <w:vertAlign w:val="subscript"/>
                                    </w:rPr>
                                    <w:t>C</w:t>
                                  </w:r>
                                  <w:r w:rsidRPr="006E066F">
                                    <w:rPr>
                                      <w:b w:val="0"/>
                                      <w:sz w:val="20"/>
                                      <w:szCs w:val="20"/>
                                    </w:rPr>
                                    <w:t xml:space="preserve"> =  5.   </w:t>
                                  </w:r>
                                </w:p>
                                <w:p w14:paraId="75514801"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6</w:t>
                                  </w:r>
                                  <w:r w:rsidRPr="00611620">
                                    <w:rPr>
                                      <w:sz w:val="20"/>
                                      <w:szCs w:val="20"/>
                                      <w:u w:val="single"/>
                                    </w:rPr>
                                    <w:t>.</w:t>
                                  </w:r>
                                  <w:r>
                                    <w:rPr>
                                      <w:sz w:val="20"/>
                                      <w:szCs w:val="20"/>
                                    </w:rPr>
                                    <w:t xml:space="preserve"> </w:t>
                                  </w:r>
                                  <w:r w:rsidRPr="006E066F">
                                    <w:rPr>
                                      <w:b w:val="0"/>
                                      <w:sz w:val="20"/>
                                      <w:szCs w:val="20"/>
                                    </w:rPr>
                                    <w:t>Một người có điểm cực cận cách mắt 25cm và điểm cực viễn ở vô cực , quan sát một vật nhỏ</w:t>
                                  </w:r>
                                  <w:r>
                                    <w:rPr>
                                      <w:b w:val="0"/>
                                      <w:sz w:val="20"/>
                                      <w:szCs w:val="20"/>
                                    </w:rPr>
                                    <w:t xml:space="preserve"> qua kính lúp có độ tụ +10 đp</w:t>
                                  </w:r>
                                  <w:r w:rsidRPr="006E066F">
                                    <w:rPr>
                                      <w:b w:val="0"/>
                                      <w:sz w:val="20"/>
                                      <w:szCs w:val="20"/>
                                    </w:rPr>
                                    <w:t>. Mắt đặt sát sau kính . Hỏi phải đặt vật trong khoảng nào trước kính .</w:t>
                                  </w:r>
                                  <w:r>
                                    <w:rPr>
                                      <w:b w:val="0"/>
                                      <w:sz w:val="20"/>
                                      <w:szCs w:val="20"/>
                                    </w:rPr>
                                    <w:tab/>
                                  </w:r>
                                  <w:r>
                                    <w:rPr>
                                      <w:b w:val="0"/>
                                      <w:sz w:val="20"/>
                                      <w:szCs w:val="20"/>
                                    </w:rPr>
                                    <w:tab/>
                                  </w:r>
                                </w:p>
                                <w:p w14:paraId="371FBE19" w14:textId="692D1150" w:rsidR="002A4137" w:rsidRDefault="002A4137" w:rsidP="009E6B44">
                                  <w:pPr>
                                    <w:spacing w:line="276" w:lineRule="auto"/>
                                    <w:jc w:val="both"/>
                                    <w:rPr>
                                      <w:b w:val="0"/>
                                      <w:sz w:val="20"/>
                                      <w:szCs w:val="20"/>
                                    </w:rPr>
                                  </w:pPr>
                                  <w:r w:rsidRPr="006E066F">
                                    <w:rPr>
                                      <w:b w:val="0"/>
                                      <w:color w:val="FF0000"/>
                                      <w:sz w:val="20"/>
                                      <w:szCs w:val="20"/>
                                    </w:rPr>
                                    <w:t>A. Vật cách mắt từ 7,1cm đến 10cm</w:t>
                                  </w:r>
                                  <w:r w:rsidRPr="006E066F">
                                    <w:rPr>
                                      <w:b w:val="0"/>
                                      <w:sz w:val="20"/>
                                      <w:szCs w:val="20"/>
                                    </w:rPr>
                                    <w:t xml:space="preserve">         B. Vật cách mắt từ 0,07cm đến 0,1cm </w:t>
                                  </w:r>
                                  <w:r>
                                    <w:rPr>
                                      <w:b w:val="0"/>
                                      <w:sz w:val="20"/>
                                      <w:szCs w:val="20"/>
                                    </w:rPr>
                                    <w:tab/>
                                  </w:r>
                                </w:p>
                                <w:p w14:paraId="434390E9" w14:textId="77777777" w:rsidR="002A4137" w:rsidRDefault="002A4137" w:rsidP="009E6B44">
                                  <w:pPr>
                                    <w:numPr>
                                      <w:ilvl w:val="0"/>
                                      <w:numId w:val="23"/>
                                    </w:numPr>
                                    <w:spacing w:line="276" w:lineRule="auto"/>
                                    <w:ind w:left="0"/>
                                    <w:jc w:val="both"/>
                                    <w:rPr>
                                      <w:b w:val="0"/>
                                      <w:sz w:val="20"/>
                                      <w:szCs w:val="20"/>
                                    </w:rPr>
                                  </w:pPr>
                                  <w:r w:rsidRPr="006E066F">
                                    <w:rPr>
                                      <w:b w:val="0"/>
                                      <w:sz w:val="20"/>
                                      <w:szCs w:val="20"/>
                                    </w:rPr>
                                    <w:t xml:space="preserve">C. Vật cách mắt từ 16,7cm đến 10cm      D. Vật cách mắt từ 7,1cm đến 16,7cm </w:t>
                                  </w:r>
                                </w:p>
                                <w:p w14:paraId="33E6A770" w14:textId="2EB72642" w:rsidR="002A4137" w:rsidRPr="006E066F"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7</w:t>
                                  </w:r>
                                  <w:r w:rsidRPr="00611620">
                                    <w:rPr>
                                      <w:sz w:val="20"/>
                                      <w:szCs w:val="20"/>
                                      <w:u w:val="single"/>
                                    </w:rPr>
                                    <w:t>.</w:t>
                                  </w:r>
                                  <w:r>
                                    <w:rPr>
                                      <w:sz w:val="20"/>
                                      <w:szCs w:val="20"/>
                                    </w:rPr>
                                    <w:t xml:space="preserve"> </w:t>
                                  </w:r>
                                  <w:r w:rsidRPr="006E066F">
                                    <w:rPr>
                                      <w:b w:val="0"/>
                                      <w:sz w:val="20"/>
                                      <w:szCs w:val="20"/>
                                    </w:rPr>
                                    <w:t>Một người dung kính lúp có tiêu cự 10cm để quan sát một vật nhỏ. Vật đặt cách kính 8cm cho ảnh :</w:t>
                                  </w:r>
                                </w:p>
                                <w:p w14:paraId="3672FDA6" w14:textId="77777777" w:rsidR="002A4137" w:rsidRDefault="002A4137" w:rsidP="009E6B44">
                                  <w:pPr>
                                    <w:spacing w:line="276" w:lineRule="auto"/>
                                    <w:jc w:val="both"/>
                                    <w:rPr>
                                      <w:b w:val="0"/>
                                      <w:sz w:val="20"/>
                                      <w:szCs w:val="20"/>
                                    </w:rPr>
                                  </w:pPr>
                                  <w:r w:rsidRPr="00611620">
                                    <w:rPr>
                                      <w:b w:val="0"/>
                                      <w:color w:val="FF00FF"/>
                                      <w:sz w:val="20"/>
                                      <w:szCs w:val="20"/>
                                    </w:rPr>
                                    <w:t>A. ảo, lớn gấp 5 lần vật</w:t>
                                  </w:r>
                                  <w:r w:rsidRPr="00611620">
                                    <w:rPr>
                                      <w:b w:val="0"/>
                                      <w:sz w:val="20"/>
                                      <w:szCs w:val="20"/>
                                    </w:rPr>
                                    <w:t>.</w:t>
                                  </w:r>
                                  <w:r w:rsidRPr="00611620">
                                    <w:rPr>
                                      <w:b w:val="0"/>
                                      <w:sz w:val="20"/>
                                      <w:szCs w:val="20"/>
                                    </w:rPr>
                                    <w:tab/>
                                  </w:r>
                                  <w:r w:rsidRPr="00611620">
                                    <w:rPr>
                                      <w:b w:val="0"/>
                                      <w:sz w:val="20"/>
                                      <w:szCs w:val="20"/>
                                    </w:rPr>
                                    <w:tab/>
                                  </w:r>
                                  <w:r>
                                    <w:rPr>
                                      <w:b w:val="0"/>
                                      <w:sz w:val="20"/>
                                      <w:szCs w:val="20"/>
                                    </w:rPr>
                                    <w:t>B. thật, lớn gấp 5 lần vật.</w:t>
                                  </w:r>
                                  <w:r>
                                    <w:rPr>
                                      <w:b w:val="0"/>
                                      <w:sz w:val="20"/>
                                      <w:szCs w:val="20"/>
                                    </w:rPr>
                                    <w:tab/>
                                  </w:r>
                                </w:p>
                                <w:p w14:paraId="32B238B3" w14:textId="121B254F" w:rsidR="002A4137" w:rsidRDefault="002A4137" w:rsidP="009E6B44">
                                  <w:pPr>
                                    <w:spacing w:line="276" w:lineRule="auto"/>
                                    <w:jc w:val="both"/>
                                    <w:rPr>
                                      <w:b w:val="0"/>
                                      <w:sz w:val="20"/>
                                      <w:szCs w:val="20"/>
                                    </w:rPr>
                                  </w:pPr>
                                  <w:r w:rsidRPr="00611620">
                                    <w:rPr>
                                      <w:b w:val="0"/>
                                      <w:sz w:val="20"/>
                                      <w:szCs w:val="20"/>
                                    </w:rPr>
                                    <w:t>C. ảo, lớn gấp 8 lần vật.</w:t>
                                  </w:r>
                                  <w:r w:rsidRPr="00611620">
                                    <w:rPr>
                                      <w:b w:val="0"/>
                                      <w:sz w:val="20"/>
                                      <w:szCs w:val="20"/>
                                    </w:rPr>
                                    <w:tab/>
                                  </w:r>
                                  <w:r w:rsidRPr="00611620">
                                    <w:rPr>
                                      <w:b w:val="0"/>
                                      <w:sz w:val="20"/>
                                      <w:szCs w:val="20"/>
                                    </w:rPr>
                                    <w:tab/>
                                    <w:t>D. thật, lớn gấp 8 lần vật.</w:t>
                                  </w:r>
                                </w:p>
                                <w:p w14:paraId="7A35E9AA" w14:textId="77777777" w:rsidR="002A4137" w:rsidRPr="00611620" w:rsidRDefault="002A4137" w:rsidP="009E6B44">
                                  <w:pPr>
                                    <w:spacing w:line="276" w:lineRule="auto"/>
                                    <w:jc w:val="both"/>
                                    <w:rPr>
                                      <w:b w:val="0"/>
                                      <w:sz w:val="20"/>
                                      <w:szCs w:val="20"/>
                                    </w:rPr>
                                  </w:pPr>
                                  <w:r w:rsidRPr="00611620">
                                    <w:rPr>
                                      <w:sz w:val="20"/>
                                      <w:szCs w:val="20"/>
                                      <w:u w:val="single"/>
                                    </w:rPr>
                                    <w:t>Câu 1</w:t>
                                  </w:r>
                                  <w:r>
                                    <w:rPr>
                                      <w:sz w:val="20"/>
                                      <w:szCs w:val="20"/>
                                      <w:u w:val="single"/>
                                    </w:rPr>
                                    <w:t>8</w:t>
                                  </w:r>
                                  <w:r w:rsidRPr="00611620">
                                    <w:rPr>
                                      <w:sz w:val="20"/>
                                      <w:szCs w:val="20"/>
                                      <w:u w:val="single"/>
                                    </w:rPr>
                                    <w:t>.</w:t>
                                  </w:r>
                                  <w:r>
                                    <w:rPr>
                                      <w:sz w:val="20"/>
                                      <w:szCs w:val="20"/>
                                    </w:rPr>
                                    <w:t xml:space="preserve"> </w:t>
                                  </w:r>
                                  <w:r w:rsidRPr="00611620">
                                    <w:rPr>
                                      <w:b w:val="0"/>
                                      <w:sz w:val="20"/>
                                      <w:szCs w:val="20"/>
                                    </w:rPr>
                                    <w:t xml:space="preserve">Một mắt thường có điểm cực cận cách mắt 24cm đặt ở tiêu điểm của một kính lúp có tiêu cự 6cm để quan sát vật AB = 2mm đặt vuông góc với trục chính .Góc trông </w:t>
                                  </w:r>
                                  <w:r w:rsidRPr="00611620">
                                    <w:rPr>
                                      <w:b w:val="0"/>
                                      <w:sz w:val="20"/>
                                      <w:szCs w:val="20"/>
                                    </w:rPr>
                                    <w:sym w:font="Symbol" w:char="0061"/>
                                  </w:r>
                                  <w:r w:rsidRPr="00611620">
                                    <w:rPr>
                                      <w:b w:val="0"/>
                                      <w:sz w:val="20"/>
                                      <w:szCs w:val="20"/>
                                    </w:rPr>
                                    <w:t xml:space="preserve"> của vật nhìn qua kính là :</w:t>
                                  </w:r>
                                </w:p>
                                <w:p w14:paraId="7832A298" w14:textId="77777777" w:rsidR="002A4137" w:rsidRDefault="002A4137" w:rsidP="009E6B44">
                                  <w:pPr>
                                    <w:pStyle w:val="BodyText"/>
                                    <w:spacing w:line="276" w:lineRule="auto"/>
                                    <w:jc w:val="both"/>
                                    <w:rPr>
                                      <w:bCs/>
                                      <w:sz w:val="20"/>
                                    </w:rPr>
                                  </w:pPr>
                                  <w:r w:rsidRPr="009E6B44">
                                    <w:rPr>
                                      <w:bCs/>
                                      <w:color w:val="FF0000"/>
                                      <w:sz w:val="20"/>
                                    </w:rPr>
                                    <w:t>A. 0,033 rad</w:t>
                                  </w:r>
                                  <w:r w:rsidRPr="009E6B44">
                                    <w:rPr>
                                      <w:bCs/>
                                      <w:sz w:val="20"/>
                                    </w:rPr>
                                    <w:t xml:space="preserve">                   B.  0,025 rad             </w:t>
                                  </w:r>
                                </w:p>
                                <w:p w14:paraId="01521945" w14:textId="74799AC0" w:rsidR="002A4137" w:rsidRPr="009E6B44" w:rsidRDefault="002A4137" w:rsidP="009E6B44">
                                  <w:pPr>
                                    <w:pStyle w:val="BodyText"/>
                                    <w:spacing w:line="276" w:lineRule="auto"/>
                                    <w:jc w:val="both"/>
                                    <w:rPr>
                                      <w:bCs/>
                                      <w:sz w:val="20"/>
                                    </w:rPr>
                                  </w:pPr>
                                  <w:r w:rsidRPr="009E6B44">
                                    <w:rPr>
                                      <w:bCs/>
                                      <w:sz w:val="20"/>
                                    </w:rPr>
                                    <w:t>C. 0,05 rad               D. Một giá trị khác</w:t>
                                  </w:r>
                                </w:p>
                                <w:p w14:paraId="45A01EF1" w14:textId="77777777" w:rsidR="002A4137" w:rsidRPr="009E6B44" w:rsidRDefault="002A4137" w:rsidP="009E6B44">
                                  <w:pPr>
                                    <w:pStyle w:val="BodyText"/>
                                    <w:spacing w:line="276" w:lineRule="auto"/>
                                    <w:jc w:val="both"/>
                                    <w:rPr>
                                      <w:bCs/>
                                      <w:sz w:val="20"/>
                                    </w:rPr>
                                  </w:pPr>
                                  <w:r w:rsidRPr="009E6B44">
                                    <w:rPr>
                                      <w:b/>
                                      <w:bCs/>
                                      <w:sz w:val="20"/>
                                      <w:u w:val="single"/>
                                    </w:rPr>
                                    <w:t>Câu 19.</w:t>
                                  </w:r>
                                  <w:r w:rsidRPr="006E066F">
                                    <w:rPr>
                                      <w:sz w:val="20"/>
                                    </w:rPr>
                                    <w:t xml:space="preserve"> </w:t>
                                  </w:r>
                                  <w:r w:rsidRPr="009E6B44">
                                    <w:rPr>
                                      <w:bCs/>
                                      <w:sz w:val="20"/>
                                    </w:rPr>
                                    <w:t>Một người có điểm cực cân cách mắt 15cm, quan sát một vật nhỏ bằng kính lúp trên vành kính có ghi X5 trong trạng thái không điều tiết (Mắt đặt sát kính), độ bội giác thu được là G = 3,3. Vị trí của điểm cực viễn của mắt người đó cách mắt người đó là:</w:t>
                                  </w:r>
                                </w:p>
                                <w:p w14:paraId="6623FC6D" w14:textId="374A2787" w:rsidR="002A4137" w:rsidRDefault="002A4137" w:rsidP="009E6B44">
                                  <w:pPr>
                                    <w:tabs>
                                      <w:tab w:val="left" w:pos="285"/>
                                    </w:tabs>
                                    <w:spacing w:line="276" w:lineRule="auto"/>
                                    <w:jc w:val="both"/>
                                    <w:rPr>
                                      <w:b w:val="0"/>
                                      <w:sz w:val="20"/>
                                      <w:szCs w:val="20"/>
                                    </w:rPr>
                                  </w:pPr>
                                  <w:r w:rsidRPr="00611620">
                                    <w:rPr>
                                      <w:b w:val="0"/>
                                      <w:color w:val="FF0000"/>
                                      <w:sz w:val="20"/>
                                      <w:szCs w:val="20"/>
                                    </w:rPr>
                                    <w:t>A. 50cm</w:t>
                                  </w:r>
                                  <w:r>
                                    <w:rPr>
                                      <w:b w:val="0"/>
                                      <w:sz w:val="20"/>
                                      <w:szCs w:val="20"/>
                                      <w:lang w:val="vi-VN"/>
                                    </w:rPr>
                                    <w:t xml:space="preserve">.          </w:t>
                                  </w:r>
                                  <w:r>
                                    <w:rPr>
                                      <w:b w:val="0"/>
                                      <w:sz w:val="20"/>
                                      <w:szCs w:val="20"/>
                                    </w:rPr>
                                    <w:t>B. 100cm</w:t>
                                  </w:r>
                                  <w:r>
                                    <w:rPr>
                                      <w:b w:val="0"/>
                                      <w:sz w:val="20"/>
                                      <w:szCs w:val="20"/>
                                      <w:lang w:val="vi-VN"/>
                                    </w:rPr>
                                    <w:t>.</w:t>
                                  </w:r>
                                  <w:r>
                                    <w:rPr>
                                      <w:b w:val="0"/>
                                      <w:sz w:val="20"/>
                                      <w:szCs w:val="20"/>
                                    </w:rPr>
                                    <w:tab/>
                                  </w:r>
                                </w:p>
                                <w:p w14:paraId="2ACFEA35" w14:textId="32DB38B1" w:rsidR="002A4137" w:rsidRPr="009E6B44" w:rsidRDefault="002A4137" w:rsidP="009E6B44">
                                  <w:pPr>
                                    <w:tabs>
                                      <w:tab w:val="left" w:pos="285"/>
                                    </w:tabs>
                                    <w:spacing w:line="276" w:lineRule="auto"/>
                                    <w:jc w:val="both"/>
                                    <w:rPr>
                                      <w:b w:val="0"/>
                                      <w:sz w:val="20"/>
                                      <w:szCs w:val="20"/>
                                      <w:lang w:val="vi-VN"/>
                                    </w:rPr>
                                  </w:pPr>
                                  <w:r>
                                    <w:rPr>
                                      <w:b w:val="0"/>
                                      <w:sz w:val="20"/>
                                      <w:szCs w:val="20"/>
                                    </w:rPr>
                                    <w:t>C. 62,5cm</w:t>
                                  </w:r>
                                  <w:r>
                                    <w:rPr>
                                      <w:b w:val="0"/>
                                      <w:sz w:val="20"/>
                                      <w:szCs w:val="20"/>
                                      <w:lang w:val="vi-VN"/>
                                    </w:rPr>
                                    <w:t xml:space="preserve">.       </w:t>
                                  </w:r>
                                  <w:r>
                                    <w:rPr>
                                      <w:b w:val="0"/>
                                      <w:sz w:val="20"/>
                                      <w:szCs w:val="20"/>
                                    </w:rPr>
                                    <w:t>D. 65cm</w:t>
                                  </w:r>
                                  <w:r>
                                    <w:rPr>
                                      <w:b w:val="0"/>
                                      <w:sz w:val="20"/>
                                      <w:szCs w:val="20"/>
                                      <w:lang w:val="vi-VN"/>
                                    </w:rPr>
                                    <w:t>.</w:t>
                                  </w:r>
                                </w:p>
                                <w:p w14:paraId="0558AC5A" w14:textId="77777777" w:rsidR="002A4137" w:rsidRPr="00611620" w:rsidRDefault="002A4137" w:rsidP="009E6B44">
                                  <w:pPr>
                                    <w:tabs>
                                      <w:tab w:val="left" w:pos="285"/>
                                    </w:tabs>
                                    <w:spacing w:line="276" w:lineRule="auto"/>
                                    <w:jc w:val="both"/>
                                    <w:rPr>
                                      <w:b w:val="0"/>
                                      <w:sz w:val="20"/>
                                      <w:szCs w:val="20"/>
                                    </w:rPr>
                                  </w:pPr>
                                  <w:r w:rsidRPr="00611620">
                                    <w:rPr>
                                      <w:sz w:val="20"/>
                                      <w:szCs w:val="20"/>
                                      <w:u w:val="single"/>
                                    </w:rPr>
                                    <w:t xml:space="preserve">Câu </w:t>
                                  </w:r>
                                  <w:r>
                                    <w:rPr>
                                      <w:sz w:val="20"/>
                                      <w:szCs w:val="20"/>
                                      <w:u w:val="single"/>
                                    </w:rPr>
                                    <w:t>20</w:t>
                                  </w:r>
                                  <w:r w:rsidRPr="00611620">
                                    <w:rPr>
                                      <w:sz w:val="20"/>
                                      <w:szCs w:val="20"/>
                                      <w:u w:val="single"/>
                                    </w:rPr>
                                    <w:t>.</w:t>
                                  </w:r>
                                  <w:r>
                                    <w:rPr>
                                      <w:sz w:val="20"/>
                                      <w:szCs w:val="20"/>
                                    </w:rPr>
                                    <w:t xml:space="preserve"> </w:t>
                                  </w:r>
                                  <w:r w:rsidRPr="00611620">
                                    <w:rPr>
                                      <w:b w:val="0"/>
                                      <w:sz w:val="20"/>
                                      <w:szCs w:val="20"/>
                                    </w:rPr>
                                    <w:t>Một người cận thị có điểm cực cận cách mắt 12cm quan sát một vật nhỏ qua kính lúp có tiêu cự 4cm. Khoảng cách từ kính đến mắt là bao nhiêu để độ bội giác của kính không phụ thuộc vào cách ngắm chừng?</w:t>
                                  </w:r>
                                </w:p>
                                <w:p w14:paraId="2C4FB696" w14:textId="77777777" w:rsidR="002A4137" w:rsidRDefault="002A4137" w:rsidP="009E6B44">
                                  <w:pPr>
                                    <w:tabs>
                                      <w:tab w:val="left" w:pos="285"/>
                                    </w:tabs>
                                    <w:spacing w:line="276" w:lineRule="auto"/>
                                    <w:jc w:val="both"/>
                                    <w:rPr>
                                      <w:b w:val="0"/>
                                      <w:sz w:val="20"/>
                                      <w:szCs w:val="20"/>
                                    </w:rPr>
                                  </w:pPr>
                                  <w:r w:rsidRPr="00611620">
                                    <w:rPr>
                                      <w:b w:val="0"/>
                                      <w:sz w:val="20"/>
                                      <w:szCs w:val="20"/>
                                    </w:rPr>
                                    <w:t>A. 12cm</w:t>
                                  </w:r>
                                  <w:r>
                                    <w:rPr>
                                      <w:b w:val="0"/>
                                      <w:sz w:val="20"/>
                                      <w:szCs w:val="20"/>
                                      <w:lang w:val="vi-VN"/>
                                    </w:rPr>
                                    <w:t xml:space="preserve">.        </w:t>
                                  </w:r>
                                  <w:r w:rsidRPr="00611620">
                                    <w:rPr>
                                      <w:b w:val="0"/>
                                      <w:sz w:val="20"/>
                                      <w:szCs w:val="20"/>
                                    </w:rPr>
                                    <w:t>B. 2,5cm</w:t>
                                  </w:r>
                                  <w:r>
                                    <w:rPr>
                                      <w:b w:val="0"/>
                                      <w:sz w:val="20"/>
                                      <w:szCs w:val="20"/>
                                      <w:lang w:val="vi-VN"/>
                                    </w:rPr>
                                    <w:t>.</w:t>
                                  </w:r>
                                  <w:r w:rsidRPr="00611620">
                                    <w:rPr>
                                      <w:b w:val="0"/>
                                      <w:sz w:val="20"/>
                                      <w:szCs w:val="20"/>
                                    </w:rPr>
                                    <w:tab/>
                                  </w:r>
                                </w:p>
                                <w:p w14:paraId="35D8BBE8" w14:textId="4EDE6F0C" w:rsidR="002A4137" w:rsidRPr="009E6B44" w:rsidRDefault="002A4137" w:rsidP="009E6B44">
                                  <w:pPr>
                                    <w:tabs>
                                      <w:tab w:val="left" w:pos="285"/>
                                    </w:tabs>
                                    <w:spacing w:line="276" w:lineRule="auto"/>
                                    <w:jc w:val="both"/>
                                    <w:rPr>
                                      <w:b w:val="0"/>
                                      <w:sz w:val="20"/>
                                      <w:szCs w:val="20"/>
                                      <w:lang w:val="vi-VN"/>
                                    </w:rPr>
                                  </w:pPr>
                                  <w:r w:rsidRPr="00611620">
                                    <w:rPr>
                                      <w:b w:val="0"/>
                                      <w:sz w:val="20"/>
                                      <w:szCs w:val="20"/>
                                    </w:rPr>
                                    <w:t>C. 5cm</w:t>
                                  </w:r>
                                  <w:r>
                                    <w:rPr>
                                      <w:b w:val="0"/>
                                      <w:sz w:val="20"/>
                                      <w:szCs w:val="20"/>
                                      <w:lang w:val="vi-VN"/>
                                    </w:rPr>
                                    <w:t>.</w:t>
                                  </w:r>
                                  <w:r w:rsidRPr="00611620">
                                    <w:rPr>
                                      <w:b w:val="0"/>
                                      <w:sz w:val="20"/>
                                      <w:szCs w:val="20"/>
                                    </w:rPr>
                                    <w:tab/>
                                  </w:r>
                                  <w:r>
                                    <w:rPr>
                                      <w:b w:val="0"/>
                                      <w:sz w:val="20"/>
                                      <w:szCs w:val="20"/>
                                    </w:rPr>
                                    <w:t xml:space="preserve">. </w:t>
                                  </w:r>
                                  <w:r>
                                    <w:rPr>
                                      <w:b w:val="0"/>
                                      <w:sz w:val="20"/>
                                      <w:szCs w:val="20"/>
                                      <w:lang w:val="vi-VN"/>
                                    </w:rPr>
                                    <w:t xml:space="preserve">       </w:t>
                                  </w:r>
                                  <w:r w:rsidRPr="00611620">
                                    <w:rPr>
                                      <w:b w:val="0"/>
                                      <w:color w:val="FF0000"/>
                                      <w:sz w:val="20"/>
                                      <w:szCs w:val="20"/>
                                    </w:rPr>
                                    <w:t>D. 4cm</w:t>
                                  </w:r>
                                  <w:r>
                                    <w:rPr>
                                      <w:b w:val="0"/>
                                      <w:color w:val="FF0000"/>
                                      <w:sz w:val="20"/>
                                      <w:szCs w:val="20"/>
                                      <w:lang w:val="vi-VN"/>
                                    </w:rPr>
                                    <w:t>.</w:t>
                                  </w:r>
                                </w:p>
                                <w:p w14:paraId="59E1B800" w14:textId="77777777" w:rsidR="002A4137" w:rsidRDefault="002A4137" w:rsidP="009E6B44">
                                  <w:pPr>
                                    <w:tabs>
                                      <w:tab w:val="left" w:pos="285"/>
                                    </w:tabs>
                                    <w:spacing w:line="276" w:lineRule="auto"/>
                                    <w:jc w:val="both"/>
                                    <w:rPr>
                                      <w:b w:val="0"/>
                                      <w:sz w:val="20"/>
                                      <w:szCs w:val="20"/>
                                    </w:rPr>
                                  </w:pPr>
                                  <w:r w:rsidRPr="00611620">
                                    <w:rPr>
                                      <w:sz w:val="20"/>
                                      <w:szCs w:val="20"/>
                                      <w:u w:val="single"/>
                                    </w:rPr>
                                    <w:t xml:space="preserve">Câu </w:t>
                                  </w:r>
                                  <w:r>
                                    <w:rPr>
                                      <w:sz w:val="20"/>
                                      <w:szCs w:val="20"/>
                                      <w:u w:val="single"/>
                                    </w:rPr>
                                    <w:t>2</w:t>
                                  </w:r>
                                  <w:r w:rsidRPr="00611620">
                                    <w:rPr>
                                      <w:sz w:val="20"/>
                                      <w:szCs w:val="20"/>
                                      <w:u w:val="single"/>
                                    </w:rPr>
                                    <w:t>1.</w:t>
                                  </w:r>
                                  <w:r>
                                    <w:rPr>
                                      <w:sz w:val="20"/>
                                      <w:szCs w:val="20"/>
                                    </w:rPr>
                                    <w:t xml:space="preserve"> </w:t>
                                  </w:r>
                                  <w:r w:rsidRPr="00611620">
                                    <w:rPr>
                                      <w:b w:val="0"/>
                                      <w:bCs w:val="0"/>
                                      <w:spacing w:val="2"/>
                                      <w:kern w:val="16"/>
                                      <w:position w:val="4"/>
                                      <w:sz w:val="20"/>
                                      <w:szCs w:val="20"/>
                                    </w:rPr>
                                    <w:t>Một người cận thị có khoảng nhìn rõ ngắn nhất là 15 cm và giới hạn thấy rõ là 35 cm. Người ấy quan sát một vật nhỏ qua một kính lúp có tiêu cự 5cm. Mắt đặt cách kính 20cm trong trạng thái không điều tiết.</w:t>
                                  </w:r>
                                  <w:r w:rsidRPr="00611620">
                                    <w:rPr>
                                      <w:b w:val="0"/>
                                      <w:spacing w:val="2"/>
                                      <w:kern w:val="16"/>
                                      <w:position w:val="4"/>
                                      <w:sz w:val="20"/>
                                      <w:szCs w:val="20"/>
                                    </w:rPr>
                                    <w:t xml:space="preserve">Độ phóng đại ảnh có giá trị:                 </w:t>
                                  </w:r>
                                </w:p>
                                <w:p w14:paraId="5A04C9E6" w14:textId="77777777" w:rsidR="002A4137" w:rsidRDefault="002A4137" w:rsidP="009E6B44">
                                  <w:pPr>
                                    <w:tabs>
                                      <w:tab w:val="left" w:pos="285"/>
                                    </w:tabs>
                                    <w:spacing w:line="276" w:lineRule="auto"/>
                                    <w:jc w:val="both"/>
                                    <w:rPr>
                                      <w:b w:val="0"/>
                                      <w:spacing w:val="2"/>
                                      <w:kern w:val="16"/>
                                      <w:position w:val="4"/>
                                      <w:sz w:val="20"/>
                                      <w:szCs w:val="20"/>
                                    </w:rPr>
                                  </w:pPr>
                                  <w:r w:rsidRPr="00611620">
                                    <w:rPr>
                                      <w:b w:val="0"/>
                                      <w:spacing w:val="2"/>
                                      <w:kern w:val="16"/>
                                      <w:position w:val="4"/>
                                      <w:sz w:val="20"/>
                                      <w:szCs w:val="20"/>
                                    </w:rPr>
                                    <w:t>A. k = 5;</w:t>
                                  </w:r>
                                  <w:r w:rsidRPr="00611620">
                                    <w:rPr>
                                      <w:b w:val="0"/>
                                      <w:spacing w:val="2"/>
                                      <w:kern w:val="16"/>
                                      <w:position w:val="4"/>
                                      <w:sz w:val="20"/>
                                      <w:szCs w:val="20"/>
                                    </w:rPr>
                                    <w:tab/>
                                  </w:r>
                                  <w:r w:rsidRPr="00611620">
                                    <w:rPr>
                                      <w:b w:val="0"/>
                                      <w:color w:val="FF0000"/>
                                      <w:spacing w:val="2"/>
                                      <w:kern w:val="16"/>
                                      <w:position w:val="4"/>
                                      <w:sz w:val="20"/>
                                      <w:szCs w:val="20"/>
                                    </w:rPr>
                                    <w:t>B. k = 7;</w:t>
                                  </w:r>
                                  <w:r w:rsidRPr="00611620">
                                    <w:rPr>
                                      <w:b w:val="0"/>
                                      <w:spacing w:val="2"/>
                                      <w:kern w:val="16"/>
                                      <w:position w:val="4"/>
                                      <w:sz w:val="20"/>
                                      <w:szCs w:val="20"/>
                                    </w:rPr>
                                    <w:t xml:space="preserve"> </w:t>
                                  </w:r>
                                  <w:r w:rsidRPr="00611620">
                                    <w:rPr>
                                      <w:b w:val="0"/>
                                      <w:spacing w:val="2"/>
                                      <w:kern w:val="16"/>
                                      <w:position w:val="4"/>
                                      <w:sz w:val="20"/>
                                      <w:szCs w:val="20"/>
                                    </w:rPr>
                                    <w:tab/>
                                  </w:r>
                                </w:p>
                                <w:p w14:paraId="683CEC9E" w14:textId="435CCBD7" w:rsidR="002A4137" w:rsidRPr="009E6B44" w:rsidRDefault="002A4137" w:rsidP="009E6B44">
                                  <w:pPr>
                                    <w:tabs>
                                      <w:tab w:val="left" w:pos="285"/>
                                    </w:tabs>
                                    <w:spacing w:line="276" w:lineRule="auto"/>
                                    <w:jc w:val="both"/>
                                    <w:rPr>
                                      <w:b w:val="0"/>
                                      <w:sz w:val="20"/>
                                      <w:szCs w:val="20"/>
                                    </w:rPr>
                                  </w:pPr>
                                  <w:r w:rsidRPr="00611620">
                                    <w:rPr>
                                      <w:b w:val="0"/>
                                      <w:spacing w:val="2"/>
                                      <w:kern w:val="16"/>
                                      <w:position w:val="4"/>
                                      <w:sz w:val="20"/>
                                      <w:szCs w:val="20"/>
                                    </w:rPr>
                                    <w:t>C. k = 7,5.</w:t>
                                  </w:r>
                                  <w:r w:rsidRPr="00611620">
                                    <w:rPr>
                                      <w:b w:val="0"/>
                                      <w:spacing w:val="2"/>
                                      <w:kern w:val="16"/>
                                      <w:position w:val="4"/>
                                      <w:sz w:val="20"/>
                                      <w:szCs w:val="20"/>
                                    </w:rPr>
                                    <w:tab/>
                                    <w:t>D. k = 3,5</w:t>
                                  </w:r>
                                </w:p>
                              </w:tc>
                            </w:tr>
                            <w:tr w:rsidR="002A4137" w:rsidRPr="00B31086" w14:paraId="67DDBA52" w14:textId="77777777" w:rsidTr="002519CF">
                              <w:tc>
                                <w:tcPr>
                                  <w:tcW w:w="10380" w:type="dxa"/>
                                  <w:gridSpan w:val="2"/>
                                  <w:shd w:val="clear" w:color="auto" w:fill="auto"/>
                                </w:tcPr>
                                <w:p w14:paraId="4B8FD4A6" w14:textId="77777777" w:rsidR="002A4137" w:rsidRPr="009E4711" w:rsidRDefault="002A4137" w:rsidP="009E6B44">
                                  <w:pPr>
                                    <w:spacing w:line="276" w:lineRule="auto"/>
                                    <w:jc w:val="both"/>
                                    <w:rPr>
                                      <w:b w:val="0"/>
                                      <w:bCs w:val="0"/>
                                    </w:rPr>
                                  </w:pPr>
                                </w:p>
                              </w:tc>
                            </w:tr>
                            <w:tr w:rsidR="002A4137" w:rsidRPr="00B31086" w14:paraId="6659DFFB" w14:textId="77777777" w:rsidTr="0079185E">
                              <w:tc>
                                <w:tcPr>
                                  <w:tcW w:w="5062" w:type="dxa"/>
                                  <w:shd w:val="clear" w:color="auto" w:fill="auto"/>
                                </w:tcPr>
                                <w:p w14:paraId="4041C9B6" w14:textId="77777777" w:rsidR="002A4137" w:rsidRPr="009E4711" w:rsidRDefault="002A4137" w:rsidP="009E6B44">
                                  <w:pPr>
                                    <w:spacing w:line="276" w:lineRule="auto"/>
                                    <w:jc w:val="both"/>
                                    <w:rPr>
                                      <w:b w:val="0"/>
                                      <w:bCs w:val="0"/>
                                    </w:rPr>
                                  </w:pPr>
                                </w:p>
                              </w:tc>
                              <w:tc>
                                <w:tcPr>
                                  <w:tcW w:w="5318" w:type="dxa"/>
                                </w:tcPr>
                                <w:p w14:paraId="36E41080" w14:textId="77777777" w:rsidR="002A4137" w:rsidRPr="009E4711" w:rsidRDefault="002A4137" w:rsidP="009E6B44">
                                  <w:pPr>
                                    <w:spacing w:line="276" w:lineRule="auto"/>
                                    <w:jc w:val="both"/>
                                    <w:rPr>
                                      <w:b w:val="0"/>
                                      <w:bCs w:val="0"/>
                                    </w:rPr>
                                  </w:pPr>
                                </w:p>
                              </w:tc>
                            </w:tr>
                            <w:tr w:rsidR="002A4137" w:rsidRPr="00B31086" w14:paraId="3B0F61FB" w14:textId="77777777" w:rsidTr="0079185E">
                              <w:tc>
                                <w:tcPr>
                                  <w:tcW w:w="5062" w:type="dxa"/>
                                  <w:shd w:val="clear" w:color="auto" w:fill="auto"/>
                                </w:tcPr>
                                <w:p w14:paraId="20F28617" w14:textId="77777777" w:rsidR="002A4137" w:rsidRPr="009E4711" w:rsidRDefault="002A4137" w:rsidP="009E6B44">
                                  <w:pPr>
                                    <w:spacing w:line="276" w:lineRule="auto"/>
                                    <w:jc w:val="both"/>
                                    <w:rPr>
                                      <w:b w:val="0"/>
                                      <w:bCs w:val="0"/>
                                    </w:rPr>
                                  </w:pPr>
                                </w:p>
                              </w:tc>
                              <w:tc>
                                <w:tcPr>
                                  <w:tcW w:w="5318" w:type="dxa"/>
                                </w:tcPr>
                                <w:p w14:paraId="130ED508" w14:textId="77777777" w:rsidR="002A4137" w:rsidRPr="009E4711" w:rsidRDefault="002A4137" w:rsidP="009E6B44">
                                  <w:pPr>
                                    <w:spacing w:line="276" w:lineRule="auto"/>
                                    <w:jc w:val="both"/>
                                    <w:rPr>
                                      <w:b w:val="0"/>
                                      <w:bCs w:val="0"/>
                                    </w:rPr>
                                  </w:pPr>
                                </w:p>
                              </w:tc>
                            </w:tr>
                            <w:tr w:rsidR="002A4137" w:rsidRPr="00B31086" w14:paraId="6DD7687E" w14:textId="77777777" w:rsidTr="0079185E">
                              <w:tc>
                                <w:tcPr>
                                  <w:tcW w:w="5062" w:type="dxa"/>
                                  <w:shd w:val="clear" w:color="auto" w:fill="auto"/>
                                </w:tcPr>
                                <w:p w14:paraId="582EBE5D" w14:textId="77777777" w:rsidR="002A4137" w:rsidRPr="009E4711" w:rsidRDefault="002A4137" w:rsidP="009E6B44">
                                  <w:pPr>
                                    <w:spacing w:line="276" w:lineRule="auto"/>
                                    <w:jc w:val="both"/>
                                    <w:rPr>
                                      <w:b w:val="0"/>
                                      <w:bCs w:val="0"/>
                                    </w:rPr>
                                  </w:pPr>
                                </w:p>
                              </w:tc>
                              <w:tc>
                                <w:tcPr>
                                  <w:tcW w:w="5318" w:type="dxa"/>
                                </w:tcPr>
                                <w:p w14:paraId="1449CA02" w14:textId="77777777" w:rsidR="002A4137" w:rsidRPr="009E4711" w:rsidRDefault="002A4137" w:rsidP="009E6B44">
                                  <w:pPr>
                                    <w:spacing w:line="276" w:lineRule="auto"/>
                                    <w:jc w:val="both"/>
                                    <w:rPr>
                                      <w:b w:val="0"/>
                                      <w:bCs w:val="0"/>
                                    </w:rPr>
                                  </w:pPr>
                                </w:p>
                              </w:tc>
                            </w:tr>
                            <w:tr w:rsidR="002A4137" w:rsidRPr="00B31086" w14:paraId="3606D777" w14:textId="77777777" w:rsidTr="0079185E">
                              <w:tc>
                                <w:tcPr>
                                  <w:tcW w:w="5062" w:type="dxa"/>
                                  <w:shd w:val="clear" w:color="auto" w:fill="auto"/>
                                </w:tcPr>
                                <w:p w14:paraId="7BD0ABB2" w14:textId="77777777" w:rsidR="002A4137" w:rsidRPr="009E4711" w:rsidRDefault="002A4137" w:rsidP="009E6B44">
                                  <w:pPr>
                                    <w:spacing w:line="276" w:lineRule="auto"/>
                                    <w:jc w:val="both"/>
                                    <w:rPr>
                                      <w:b w:val="0"/>
                                      <w:bCs w:val="0"/>
                                    </w:rPr>
                                  </w:pPr>
                                </w:p>
                              </w:tc>
                              <w:tc>
                                <w:tcPr>
                                  <w:tcW w:w="5318" w:type="dxa"/>
                                </w:tcPr>
                                <w:p w14:paraId="0F57CAAC" w14:textId="77777777" w:rsidR="002A4137" w:rsidRPr="009E4711" w:rsidRDefault="002A4137" w:rsidP="009E6B44">
                                  <w:pPr>
                                    <w:spacing w:line="276" w:lineRule="auto"/>
                                    <w:jc w:val="both"/>
                                    <w:rPr>
                                      <w:b w:val="0"/>
                                      <w:bCs w:val="0"/>
                                    </w:rPr>
                                  </w:pPr>
                                </w:p>
                              </w:tc>
                            </w:tr>
                            <w:tr w:rsidR="002A4137" w:rsidRPr="00B31086" w14:paraId="4E06EB3D" w14:textId="77777777" w:rsidTr="0079185E">
                              <w:tc>
                                <w:tcPr>
                                  <w:tcW w:w="5062" w:type="dxa"/>
                                  <w:shd w:val="clear" w:color="auto" w:fill="auto"/>
                                </w:tcPr>
                                <w:p w14:paraId="3F84C5CD" w14:textId="77777777" w:rsidR="002A4137" w:rsidRPr="009E4711" w:rsidRDefault="002A4137" w:rsidP="009E6B44">
                                  <w:pPr>
                                    <w:spacing w:line="276" w:lineRule="auto"/>
                                    <w:jc w:val="both"/>
                                    <w:rPr>
                                      <w:b w:val="0"/>
                                      <w:bCs w:val="0"/>
                                    </w:rPr>
                                  </w:pPr>
                                </w:p>
                              </w:tc>
                              <w:tc>
                                <w:tcPr>
                                  <w:tcW w:w="5318" w:type="dxa"/>
                                </w:tcPr>
                                <w:p w14:paraId="63A50D95" w14:textId="77777777" w:rsidR="002A4137" w:rsidRPr="009E4711" w:rsidRDefault="002A4137" w:rsidP="009E6B44">
                                  <w:pPr>
                                    <w:spacing w:line="276" w:lineRule="auto"/>
                                    <w:jc w:val="both"/>
                                    <w:rPr>
                                      <w:b w:val="0"/>
                                      <w:bCs w:val="0"/>
                                    </w:rPr>
                                  </w:pPr>
                                </w:p>
                              </w:tc>
                            </w:tr>
                            <w:tr w:rsidR="002A4137" w:rsidRPr="00B31086" w14:paraId="7B275A26" w14:textId="77777777" w:rsidTr="0079185E">
                              <w:tc>
                                <w:tcPr>
                                  <w:tcW w:w="5062" w:type="dxa"/>
                                  <w:shd w:val="clear" w:color="auto" w:fill="auto"/>
                                </w:tcPr>
                                <w:p w14:paraId="7A7B6264" w14:textId="77777777" w:rsidR="002A4137" w:rsidRPr="009E4711" w:rsidRDefault="002A4137" w:rsidP="009E6B44">
                                  <w:pPr>
                                    <w:spacing w:line="276" w:lineRule="auto"/>
                                    <w:jc w:val="both"/>
                                    <w:rPr>
                                      <w:b w:val="0"/>
                                      <w:bCs w:val="0"/>
                                    </w:rPr>
                                  </w:pPr>
                                </w:p>
                              </w:tc>
                              <w:tc>
                                <w:tcPr>
                                  <w:tcW w:w="5318" w:type="dxa"/>
                                </w:tcPr>
                                <w:p w14:paraId="6A7A915C" w14:textId="77777777" w:rsidR="002A4137" w:rsidRPr="009E4711" w:rsidRDefault="002A4137" w:rsidP="009E6B44">
                                  <w:pPr>
                                    <w:spacing w:line="276" w:lineRule="auto"/>
                                    <w:jc w:val="both"/>
                                    <w:rPr>
                                      <w:b w:val="0"/>
                                      <w:bCs w:val="0"/>
                                    </w:rPr>
                                  </w:pPr>
                                </w:p>
                              </w:tc>
                            </w:tr>
                            <w:tr w:rsidR="002A4137" w:rsidRPr="00B31086" w14:paraId="733E3F6A" w14:textId="77777777" w:rsidTr="0079185E">
                              <w:tc>
                                <w:tcPr>
                                  <w:tcW w:w="5062" w:type="dxa"/>
                                  <w:shd w:val="clear" w:color="auto" w:fill="auto"/>
                                </w:tcPr>
                                <w:p w14:paraId="2FBA5AF1" w14:textId="77777777" w:rsidR="002A4137" w:rsidRPr="009E4711" w:rsidRDefault="002A4137" w:rsidP="009E6B44">
                                  <w:pPr>
                                    <w:spacing w:line="276" w:lineRule="auto"/>
                                    <w:jc w:val="both"/>
                                    <w:rPr>
                                      <w:b w:val="0"/>
                                      <w:bCs w:val="0"/>
                                    </w:rPr>
                                  </w:pPr>
                                </w:p>
                              </w:tc>
                              <w:tc>
                                <w:tcPr>
                                  <w:tcW w:w="5318" w:type="dxa"/>
                                </w:tcPr>
                                <w:p w14:paraId="1B3FA233" w14:textId="77777777" w:rsidR="002A4137" w:rsidRPr="009E4711" w:rsidRDefault="002A4137" w:rsidP="009E6B44">
                                  <w:pPr>
                                    <w:spacing w:line="276" w:lineRule="auto"/>
                                    <w:jc w:val="both"/>
                                    <w:rPr>
                                      <w:b w:val="0"/>
                                      <w:bCs w:val="0"/>
                                    </w:rPr>
                                  </w:pPr>
                                </w:p>
                              </w:tc>
                            </w:tr>
                            <w:tr w:rsidR="002A4137" w:rsidRPr="00B31086" w14:paraId="3EA6F1C9" w14:textId="77777777" w:rsidTr="0079185E">
                              <w:tc>
                                <w:tcPr>
                                  <w:tcW w:w="5062" w:type="dxa"/>
                                  <w:shd w:val="clear" w:color="auto" w:fill="auto"/>
                                </w:tcPr>
                                <w:p w14:paraId="3613AAE3" w14:textId="77777777" w:rsidR="002A4137" w:rsidRPr="009E4711" w:rsidRDefault="002A4137" w:rsidP="009E6B44">
                                  <w:pPr>
                                    <w:spacing w:line="276" w:lineRule="auto"/>
                                    <w:jc w:val="both"/>
                                    <w:rPr>
                                      <w:b w:val="0"/>
                                      <w:bCs w:val="0"/>
                                    </w:rPr>
                                  </w:pPr>
                                </w:p>
                              </w:tc>
                              <w:tc>
                                <w:tcPr>
                                  <w:tcW w:w="5318" w:type="dxa"/>
                                </w:tcPr>
                                <w:p w14:paraId="2B8F972A" w14:textId="77777777" w:rsidR="002A4137" w:rsidRPr="009E4711" w:rsidRDefault="002A4137" w:rsidP="009E6B44">
                                  <w:pPr>
                                    <w:spacing w:line="276" w:lineRule="auto"/>
                                    <w:jc w:val="both"/>
                                    <w:rPr>
                                      <w:b w:val="0"/>
                                      <w:bCs w:val="0"/>
                                    </w:rPr>
                                  </w:pPr>
                                </w:p>
                              </w:tc>
                            </w:tr>
                            <w:tr w:rsidR="002A4137" w:rsidRPr="00B31086" w14:paraId="522EED5C" w14:textId="77777777" w:rsidTr="0079185E">
                              <w:tc>
                                <w:tcPr>
                                  <w:tcW w:w="5062" w:type="dxa"/>
                                  <w:shd w:val="clear" w:color="auto" w:fill="auto"/>
                                </w:tcPr>
                                <w:p w14:paraId="25968975" w14:textId="77777777" w:rsidR="002A4137" w:rsidRPr="009E4711" w:rsidRDefault="002A4137" w:rsidP="009E6B44">
                                  <w:pPr>
                                    <w:spacing w:line="276" w:lineRule="auto"/>
                                    <w:jc w:val="both"/>
                                    <w:rPr>
                                      <w:b w:val="0"/>
                                      <w:bCs w:val="0"/>
                                    </w:rPr>
                                  </w:pPr>
                                </w:p>
                              </w:tc>
                              <w:tc>
                                <w:tcPr>
                                  <w:tcW w:w="5318" w:type="dxa"/>
                                </w:tcPr>
                                <w:p w14:paraId="1B241463" w14:textId="77777777" w:rsidR="002A4137" w:rsidRPr="009E4711" w:rsidRDefault="002A4137" w:rsidP="009E6B44">
                                  <w:pPr>
                                    <w:spacing w:line="276" w:lineRule="auto"/>
                                    <w:jc w:val="both"/>
                                    <w:rPr>
                                      <w:b w:val="0"/>
                                      <w:bCs w:val="0"/>
                                    </w:rPr>
                                  </w:pPr>
                                </w:p>
                              </w:tc>
                            </w:tr>
                            <w:tr w:rsidR="002A4137" w:rsidRPr="00B31086" w14:paraId="1EB7FD43" w14:textId="77777777" w:rsidTr="0079185E">
                              <w:tc>
                                <w:tcPr>
                                  <w:tcW w:w="5062" w:type="dxa"/>
                                  <w:shd w:val="clear" w:color="auto" w:fill="auto"/>
                                </w:tcPr>
                                <w:p w14:paraId="6D54C2A1" w14:textId="77777777" w:rsidR="002A4137" w:rsidRPr="009E4711" w:rsidRDefault="002A4137" w:rsidP="009E6B44">
                                  <w:pPr>
                                    <w:spacing w:line="276" w:lineRule="auto"/>
                                    <w:jc w:val="both"/>
                                    <w:rPr>
                                      <w:b w:val="0"/>
                                      <w:bCs w:val="0"/>
                                    </w:rPr>
                                  </w:pPr>
                                </w:p>
                              </w:tc>
                              <w:tc>
                                <w:tcPr>
                                  <w:tcW w:w="5318" w:type="dxa"/>
                                </w:tcPr>
                                <w:p w14:paraId="67BB7D04" w14:textId="77777777" w:rsidR="002A4137" w:rsidRPr="009E4711" w:rsidRDefault="002A4137" w:rsidP="009E6B44">
                                  <w:pPr>
                                    <w:spacing w:line="276" w:lineRule="auto"/>
                                    <w:jc w:val="both"/>
                                    <w:rPr>
                                      <w:b w:val="0"/>
                                      <w:bCs w:val="0"/>
                                    </w:rPr>
                                  </w:pPr>
                                </w:p>
                              </w:tc>
                            </w:tr>
                            <w:tr w:rsidR="002A4137" w:rsidRPr="00B31086" w14:paraId="54D9FA48" w14:textId="77777777" w:rsidTr="0079185E">
                              <w:tc>
                                <w:tcPr>
                                  <w:tcW w:w="5062" w:type="dxa"/>
                                  <w:shd w:val="clear" w:color="auto" w:fill="auto"/>
                                </w:tcPr>
                                <w:p w14:paraId="137BC205" w14:textId="77777777" w:rsidR="002A4137" w:rsidRPr="009E4711" w:rsidRDefault="002A4137" w:rsidP="009E6B44">
                                  <w:pPr>
                                    <w:spacing w:line="276" w:lineRule="auto"/>
                                    <w:jc w:val="both"/>
                                    <w:rPr>
                                      <w:b w:val="0"/>
                                      <w:bCs w:val="0"/>
                                    </w:rPr>
                                  </w:pPr>
                                </w:p>
                              </w:tc>
                              <w:tc>
                                <w:tcPr>
                                  <w:tcW w:w="5318" w:type="dxa"/>
                                </w:tcPr>
                                <w:p w14:paraId="0DCEE2A8" w14:textId="77777777" w:rsidR="002A4137" w:rsidRPr="009E4711" w:rsidRDefault="002A4137" w:rsidP="009E6B44">
                                  <w:pPr>
                                    <w:spacing w:line="276" w:lineRule="auto"/>
                                    <w:jc w:val="both"/>
                                    <w:rPr>
                                      <w:b w:val="0"/>
                                      <w:bCs w:val="0"/>
                                    </w:rPr>
                                  </w:pPr>
                                </w:p>
                              </w:tc>
                            </w:tr>
                            <w:tr w:rsidR="002A4137" w:rsidRPr="00B31086" w14:paraId="5165BF88" w14:textId="77777777" w:rsidTr="0079185E">
                              <w:tc>
                                <w:tcPr>
                                  <w:tcW w:w="5062" w:type="dxa"/>
                                  <w:shd w:val="clear" w:color="auto" w:fill="auto"/>
                                </w:tcPr>
                                <w:p w14:paraId="49637F49" w14:textId="77777777" w:rsidR="002A4137" w:rsidRPr="009E4711" w:rsidRDefault="002A4137" w:rsidP="009E6B44">
                                  <w:pPr>
                                    <w:spacing w:line="276" w:lineRule="auto"/>
                                    <w:jc w:val="both"/>
                                    <w:rPr>
                                      <w:b w:val="0"/>
                                      <w:bCs w:val="0"/>
                                    </w:rPr>
                                  </w:pPr>
                                </w:p>
                              </w:tc>
                              <w:tc>
                                <w:tcPr>
                                  <w:tcW w:w="5318" w:type="dxa"/>
                                </w:tcPr>
                                <w:p w14:paraId="0916F947" w14:textId="77777777" w:rsidR="002A4137" w:rsidRPr="009E4711" w:rsidRDefault="002A4137" w:rsidP="009E6B44">
                                  <w:pPr>
                                    <w:spacing w:line="276" w:lineRule="auto"/>
                                    <w:jc w:val="both"/>
                                    <w:rPr>
                                      <w:b w:val="0"/>
                                      <w:bCs w:val="0"/>
                                    </w:rPr>
                                  </w:pPr>
                                </w:p>
                              </w:tc>
                            </w:tr>
                            <w:tr w:rsidR="002A4137" w:rsidRPr="00B31086" w14:paraId="5CF1DE7A" w14:textId="77777777" w:rsidTr="0079185E">
                              <w:tc>
                                <w:tcPr>
                                  <w:tcW w:w="5062" w:type="dxa"/>
                                  <w:shd w:val="clear" w:color="auto" w:fill="auto"/>
                                </w:tcPr>
                                <w:p w14:paraId="47719AB9" w14:textId="77777777" w:rsidR="002A4137" w:rsidRPr="009E4711" w:rsidRDefault="002A4137" w:rsidP="009E6B44">
                                  <w:pPr>
                                    <w:spacing w:line="276" w:lineRule="auto"/>
                                    <w:jc w:val="both"/>
                                    <w:rPr>
                                      <w:b w:val="0"/>
                                      <w:bCs w:val="0"/>
                                    </w:rPr>
                                  </w:pPr>
                                </w:p>
                              </w:tc>
                              <w:tc>
                                <w:tcPr>
                                  <w:tcW w:w="5318" w:type="dxa"/>
                                </w:tcPr>
                                <w:p w14:paraId="6C498EA2" w14:textId="77777777" w:rsidR="002A4137" w:rsidRPr="009E4711" w:rsidRDefault="002A4137" w:rsidP="009E6B44">
                                  <w:pPr>
                                    <w:spacing w:line="276" w:lineRule="auto"/>
                                    <w:jc w:val="both"/>
                                    <w:rPr>
                                      <w:b w:val="0"/>
                                      <w:bCs w:val="0"/>
                                    </w:rPr>
                                  </w:pPr>
                                </w:p>
                              </w:tc>
                            </w:tr>
                            <w:tr w:rsidR="002A4137" w:rsidRPr="00B31086" w14:paraId="115A4483" w14:textId="77777777" w:rsidTr="0079185E">
                              <w:tc>
                                <w:tcPr>
                                  <w:tcW w:w="5062" w:type="dxa"/>
                                  <w:shd w:val="clear" w:color="auto" w:fill="auto"/>
                                </w:tcPr>
                                <w:p w14:paraId="45F0D173" w14:textId="77777777" w:rsidR="002A4137" w:rsidRPr="009E4711" w:rsidRDefault="002A4137" w:rsidP="009E6B44">
                                  <w:pPr>
                                    <w:spacing w:line="276" w:lineRule="auto"/>
                                    <w:jc w:val="both"/>
                                    <w:rPr>
                                      <w:b w:val="0"/>
                                      <w:bCs w:val="0"/>
                                    </w:rPr>
                                  </w:pPr>
                                </w:p>
                              </w:tc>
                              <w:tc>
                                <w:tcPr>
                                  <w:tcW w:w="5318" w:type="dxa"/>
                                </w:tcPr>
                                <w:p w14:paraId="42A00E88" w14:textId="77777777" w:rsidR="002A4137" w:rsidRPr="009E4711" w:rsidRDefault="002A4137" w:rsidP="009E6B44">
                                  <w:pPr>
                                    <w:spacing w:line="276" w:lineRule="auto"/>
                                    <w:jc w:val="both"/>
                                    <w:rPr>
                                      <w:b w:val="0"/>
                                      <w:bCs w:val="0"/>
                                    </w:rPr>
                                  </w:pPr>
                                </w:p>
                              </w:tc>
                            </w:tr>
                            <w:tr w:rsidR="002A4137" w:rsidRPr="00B31086" w14:paraId="76A9C75B" w14:textId="77777777" w:rsidTr="0079185E">
                              <w:tc>
                                <w:tcPr>
                                  <w:tcW w:w="5062" w:type="dxa"/>
                                  <w:shd w:val="clear" w:color="auto" w:fill="auto"/>
                                </w:tcPr>
                                <w:p w14:paraId="4F03058B" w14:textId="77777777" w:rsidR="002A4137" w:rsidRPr="009E4711" w:rsidRDefault="002A4137" w:rsidP="009E6B44">
                                  <w:pPr>
                                    <w:spacing w:line="276" w:lineRule="auto"/>
                                    <w:jc w:val="both"/>
                                    <w:rPr>
                                      <w:b w:val="0"/>
                                      <w:bCs w:val="0"/>
                                    </w:rPr>
                                  </w:pPr>
                                </w:p>
                              </w:tc>
                              <w:tc>
                                <w:tcPr>
                                  <w:tcW w:w="5318" w:type="dxa"/>
                                </w:tcPr>
                                <w:p w14:paraId="41F888ED" w14:textId="77777777" w:rsidR="002A4137" w:rsidRPr="009E4711" w:rsidRDefault="002A4137" w:rsidP="009E6B44">
                                  <w:pPr>
                                    <w:spacing w:line="276" w:lineRule="auto"/>
                                    <w:jc w:val="both"/>
                                    <w:rPr>
                                      <w:b w:val="0"/>
                                      <w:bCs w:val="0"/>
                                    </w:rPr>
                                  </w:pPr>
                                </w:p>
                              </w:tc>
                            </w:tr>
                            <w:tr w:rsidR="002A4137" w:rsidRPr="00B31086" w14:paraId="6D9E6D02" w14:textId="77777777" w:rsidTr="0079185E">
                              <w:tc>
                                <w:tcPr>
                                  <w:tcW w:w="5062" w:type="dxa"/>
                                  <w:shd w:val="clear" w:color="auto" w:fill="auto"/>
                                </w:tcPr>
                                <w:p w14:paraId="6A51F766" w14:textId="77777777" w:rsidR="002A4137" w:rsidRPr="009E4711" w:rsidRDefault="002A4137" w:rsidP="009E6B44">
                                  <w:pPr>
                                    <w:spacing w:line="276" w:lineRule="auto"/>
                                    <w:jc w:val="both"/>
                                    <w:rPr>
                                      <w:b w:val="0"/>
                                      <w:bCs w:val="0"/>
                                    </w:rPr>
                                  </w:pPr>
                                </w:p>
                              </w:tc>
                              <w:tc>
                                <w:tcPr>
                                  <w:tcW w:w="5318" w:type="dxa"/>
                                </w:tcPr>
                                <w:p w14:paraId="658D024F" w14:textId="77777777" w:rsidR="002A4137" w:rsidRPr="009E4711" w:rsidRDefault="002A4137" w:rsidP="009E6B44">
                                  <w:pPr>
                                    <w:spacing w:line="276" w:lineRule="auto"/>
                                    <w:jc w:val="both"/>
                                    <w:rPr>
                                      <w:b w:val="0"/>
                                      <w:bCs w:val="0"/>
                                    </w:rPr>
                                  </w:pPr>
                                </w:p>
                              </w:tc>
                            </w:tr>
                            <w:tr w:rsidR="002A4137" w:rsidRPr="00B31086" w14:paraId="721856EE" w14:textId="77777777" w:rsidTr="0079185E">
                              <w:tc>
                                <w:tcPr>
                                  <w:tcW w:w="5062" w:type="dxa"/>
                                  <w:shd w:val="clear" w:color="auto" w:fill="auto"/>
                                </w:tcPr>
                                <w:p w14:paraId="71C8DD89" w14:textId="77777777" w:rsidR="002A4137" w:rsidRPr="009E4711" w:rsidRDefault="002A4137" w:rsidP="009E6B44">
                                  <w:pPr>
                                    <w:spacing w:line="276" w:lineRule="auto"/>
                                    <w:jc w:val="both"/>
                                    <w:rPr>
                                      <w:b w:val="0"/>
                                      <w:bCs w:val="0"/>
                                    </w:rPr>
                                  </w:pPr>
                                </w:p>
                              </w:tc>
                              <w:tc>
                                <w:tcPr>
                                  <w:tcW w:w="5318" w:type="dxa"/>
                                </w:tcPr>
                                <w:p w14:paraId="41E7BBB1" w14:textId="77777777" w:rsidR="002A4137" w:rsidRPr="009E4711" w:rsidRDefault="002A4137" w:rsidP="009E6B44">
                                  <w:pPr>
                                    <w:spacing w:line="276" w:lineRule="auto"/>
                                    <w:jc w:val="both"/>
                                    <w:rPr>
                                      <w:b w:val="0"/>
                                      <w:bCs w:val="0"/>
                                    </w:rPr>
                                  </w:pPr>
                                </w:p>
                              </w:tc>
                            </w:tr>
                            <w:tr w:rsidR="002A4137" w:rsidRPr="00B31086" w14:paraId="502D3C22" w14:textId="77777777" w:rsidTr="0079185E">
                              <w:tc>
                                <w:tcPr>
                                  <w:tcW w:w="5062" w:type="dxa"/>
                                  <w:shd w:val="clear" w:color="auto" w:fill="auto"/>
                                </w:tcPr>
                                <w:p w14:paraId="2ACBDC4D" w14:textId="77777777" w:rsidR="002A4137" w:rsidRPr="009E4711" w:rsidRDefault="002A4137" w:rsidP="009E6B44">
                                  <w:pPr>
                                    <w:spacing w:line="276" w:lineRule="auto"/>
                                    <w:jc w:val="both"/>
                                    <w:rPr>
                                      <w:b w:val="0"/>
                                      <w:bCs w:val="0"/>
                                    </w:rPr>
                                  </w:pPr>
                                </w:p>
                              </w:tc>
                              <w:tc>
                                <w:tcPr>
                                  <w:tcW w:w="5318" w:type="dxa"/>
                                </w:tcPr>
                                <w:p w14:paraId="69CF48EB" w14:textId="77777777" w:rsidR="002A4137" w:rsidRPr="009E4711" w:rsidRDefault="002A4137" w:rsidP="009E6B44">
                                  <w:pPr>
                                    <w:spacing w:line="276" w:lineRule="auto"/>
                                    <w:jc w:val="both"/>
                                    <w:rPr>
                                      <w:b w:val="0"/>
                                      <w:bCs w:val="0"/>
                                    </w:rPr>
                                  </w:pPr>
                                </w:p>
                              </w:tc>
                            </w:tr>
                            <w:tr w:rsidR="002A4137" w:rsidRPr="00B31086" w14:paraId="6BE3C18F" w14:textId="77777777" w:rsidTr="0079185E">
                              <w:tc>
                                <w:tcPr>
                                  <w:tcW w:w="5062" w:type="dxa"/>
                                  <w:shd w:val="clear" w:color="auto" w:fill="auto"/>
                                </w:tcPr>
                                <w:p w14:paraId="7268B93E" w14:textId="77777777" w:rsidR="002A4137" w:rsidRPr="009E4711" w:rsidRDefault="002A4137" w:rsidP="009E6B44">
                                  <w:pPr>
                                    <w:spacing w:line="276" w:lineRule="auto"/>
                                    <w:jc w:val="both"/>
                                    <w:rPr>
                                      <w:b w:val="0"/>
                                      <w:bCs w:val="0"/>
                                    </w:rPr>
                                  </w:pPr>
                                </w:p>
                              </w:tc>
                              <w:tc>
                                <w:tcPr>
                                  <w:tcW w:w="5318" w:type="dxa"/>
                                </w:tcPr>
                                <w:p w14:paraId="36977802" w14:textId="77777777" w:rsidR="002A4137" w:rsidRPr="009E4711" w:rsidRDefault="002A4137" w:rsidP="009E6B44">
                                  <w:pPr>
                                    <w:spacing w:line="276" w:lineRule="auto"/>
                                    <w:jc w:val="both"/>
                                    <w:rPr>
                                      <w:b w:val="0"/>
                                      <w:bCs w:val="0"/>
                                    </w:rPr>
                                  </w:pPr>
                                </w:p>
                              </w:tc>
                            </w:tr>
                            <w:tr w:rsidR="002A4137" w:rsidRPr="00B31086" w14:paraId="3FF68449" w14:textId="77777777" w:rsidTr="0079185E">
                              <w:tc>
                                <w:tcPr>
                                  <w:tcW w:w="5062" w:type="dxa"/>
                                  <w:shd w:val="clear" w:color="auto" w:fill="auto"/>
                                </w:tcPr>
                                <w:p w14:paraId="1B858D2D" w14:textId="77777777" w:rsidR="002A4137" w:rsidRPr="009E4711" w:rsidRDefault="002A4137" w:rsidP="009E6B44">
                                  <w:pPr>
                                    <w:spacing w:line="276" w:lineRule="auto"/>
                                    <w:jc w:val="both"/>
                                    <w:rPr>
                                      <w:b w:val="0"/>
                                      <w:bCs w:val="0"/>
                                    </w:rPr>
                                  </w:pPr>
                                </w:p>
                              </w:tc>
                              <w:tc>
                                <w:tcPr>
                                  <w:tcW w:w="5318" w:type="dxa"/>
                                </w:tcPr>
                                <w:p w14:paraId="6D85C57F" w14:textId="77777777" w:rsidR="002A4137" w:rsidRPr="009E4711" w:rsidRDefault="002A4137" w:rsidP="009E6B44">
                                  <w:pPr>
                                    <w:spacing w:line="276" w:lineRule="auto"/>
                                    <w:jc w:val="both"/>
                                    <w:rPr>
                                      <w:b w:val="0"/>
                                      <w:bCs w:val="0"/>
                                    </w:rPr>
                                  </w:pPr>
                                </w:p>
                              </w:tc>
                            </w:tr>
                            <w:tr w:rsidR="002A4137" w:rsidRPr="00B31086" w14:paraId="7247FD40" w14:textId="77777777" w:rsidTr="0079185E">
                              <w:tc>
                                <w:tcPr>
                                  <w:tcW w:w="5062" w:type="dxa"/>
                                  <w:shd w:val="clear" w:color="auto" w:fill="auto"/>
                                </w:tcPr>
                                <w:p w14:paraId="6F3DB4C4" w14:textId="77777777" w:rsidR="002A4137" w:rsidRPr="009E4711" w:rsidRDefault="002A4137" w:rsidP="009E6B44">
                                  <w:pPr>
                                    <w:spacing w:line="276" w:lineRule="auto"/>
                                    <w:jc w:val="both"/>
                                    <w:rPr>
                                      <w:b w:val="0"/>
                                      <w:bCs w:val="0"/>
                                    </w:rPr>
                                  </w:pPr>
                                </w:p>
                              </w:tc>
                              <w:tc>
                                <w:tcPr>
                                  <w:tcW w:w="5318" w:type="dxa"/>
                                </w:tcPr>
                                <w:p w14:paraId="2D4CB1A6" w14:textId="77777777" w:rsidR="002A4137" w:rsidRPr="009E4711" w:rsidRDefault="002A4137" w:rsidP="009E6B44">
                                  <w:pPr>
                                    <w:spacing w:line="276" w:lineRule="auto"/>
                                    <w:jc w:val="both"/>
                                    <w:rPr>
                                      <w:b w:val="0"/>
                                      <w:bCs w:val="0"/>
                                    </w:rPr>
                                  </w:pPr>
                                </w:p>
                              </w:tc>
                            </w:tr>
                            <w:tr w:rsidR="002A4137" w:rsidRPr="00B31086" w14:paraId="4355AC4D" w14:textId="77777777" w:rsidTr="0079185E">
                              <w:tc>
                                <w:tcPr>
                                  <w:tcW w:w="5062" w:type="dxa"/>
                                  <w:shd w:val="clear" w:color="auto" w:fill="auto"/>
                                </w:tcPr>
                                <w:p w14:paraId="4ECB792F" w14:textId="77777777" w:rsidR="002A4137" w:rsidRPr="009E4711" w:rsidRDefault="002A4137" w:rsidP="009E6B44">
                                  <w:pPr>
                                    <w:spacing w:line="276" w:lineRule="auto"/>
                                    <w:jc w:val="both"/>
                                    <w:rPr>
                                      <w:b w:val="0"/>
                                      <w:bCs w:val="0"/>
                                    </w:rPr>
                                  </w:pPr>
                                </w:p>
                              </w:tc>
                              <w:tc>
                                <w:tcPr>
                                  <w:tcW w:w="5318" w:type="dxa"/>
                                </w:tcPr>
                                <w:p w14:paraId="6EF4E081" w14:textId="77777777" w:rsidR="002A4137" w:rsidRPr="009E4711" w:rsidRDefault="002A4137" w:rsidP="009E6B44">
                                  <w:pPr>
                                    <w:spacing w:line="276" w:lineRule="auto"/>
                                    <w:jc w:val="both"/>
                                    <w:rPr>
                                      <w:b w:val="0"/>
                                      <w:bCs w:val="0"/>
                                    </w:rPr>
                                  </w:pPr>
                                </w:p>
                              </w:tc>
                            </w:tr>
                            <w:tr w:rsidR="002A4137" w:rsidRPr="00B31086" w14:paraId="7FFE38FC" w14:textId="77777777" w:rsidTr="0079185E">
                              <w:tc>
                                <w:tcPr>
                                  <w:tcW w:w="5062" w:type="dxa"/>
                                  <w:shd w:val="clear" w:color="auto" w:fill="auto"/>
                                </w:tcPr>
                                <w:p w14:paraId="48BFCE21" w14:textId="77777777" w:rsidR="002A4137" w:rsidRPr="009E4711" w:rsidRDefault="002A4137" w:rsidP="009E6B44">
                                  <w:pPr>
                                    <w:spacing w:line="276" w:lineRule="auto"/>
                                    <w:jc w:val="both"/>
                                    <w:rPr>
                                      <w:b w:val="0"/>
                                      <w:bCs w:val="0"/>
                                    </w:rPr>
                                  </w:pPr>
                                </w:p>
                              </w:tc>
                              <w:tc>
                                <w:tcPr>
                                  <w:tcW w:w="5318" w:type="dxa"/>
                                </w:tcPr>
                                <w:p w14:paraId="01539EC2" w14:textId="77777777" w:rsidR="002A4137" w:rsidRPr="009E4711" w:rsidRDefault="002A4137" w:rsidP="009E6B44">
                                  <w:pPr>
                                    <w:spacing w:line="276" w:lineRule="auto"/>
                                    <w:jc w:val="both"/>
                                    <w:rPr>
                                      <w:b w:val="0"/>
                                      <w:bCs w:val="0"/>
                                    </w:rPr>
                                  </w:pPr>
                                </w:p>
                              </w:tc>
                            </w:tr>
                            <w:tr w:rsidR="002A4137" w:rsidRPr="00B31086" w14:paraId="522FE6BB" w14:textId="77777777" w:rsidTr="0079185E">
                              <w:tc>
                                <w:tcPr>
                                  <w:tcW w:w="5062" w:type="dxa"/>
                                  <w:shd w:val="clear" w:color="auto" w:fill="auto"/>
                                </w:tcPr>
                                <w:p w14:paraId="56DD2ACF" w14:textId="77777777" w:rsidR="002A4137" w:rsidRPr="009E4711" w:rsidRDefault="002A4137" w:rsidP="009E6B44">
                                  <w:pPr>
                                    <w:spacing w:line="276" w:lineRule="auto"/>
                                    <w:jc w:val="both"/>
                                    <w:rPr>
                                      <w:b w:val="0"/>
                                      <w:bCs w:val="0"/>
                                    </w:rPr>
                                  </w:pPr>
                                </w:p>
                              </w:tc>
                              <w:tc>
                                <w:tcPr>
                                  <w:tcW w:w="5318" w:type="dxa"/>
                                </w:tcPr>
                                <w:p w14:paraId="7DC037F6" w14:textId="77777777" w:rsidR="002A4137" w:rsidRPr="009E4711" w:rsidRDefault="002A4137" w:rsidP="009E6B44">
                                  <w:pPr>
                                    <w:spacing w:line="276" w:lineRule="auto"/>
                                    <w:jc w:val="both"/>
                                    <w:rPr>
                                      <w:b w:val="0"/>
                                      <w:bCs w:val="0"/>
                                    </w:rPr>
                                  </w:pPr>
                                </w:p>
                              </w:tc>
                            </w:tr>
                            <w:tr w:rsidR="002A4137" w:rsidRPr="00B31086" w14:paraId="19FBBCC7" w14:textId="77777777" w:rsidTr="0079185E">
                              <w:tc>
                                <w:tcPr>
                                  <w:tcW w:w="5062" w:type="dxa"/>
                                  <w:shd w:val="clear" w:color="auto" w:fill="auto"/>
                                </w:tcPr>
                                <w:p w14:paraId="12B37245" w14:textId="77777777" w:rsidR="002A4137" w:rsidRPr="009E4711" w:rsidRDefault="002A4137" w:rsidP="009E6B44">
                                  <w:pPr>
                                    <w:spacing w:line="276" w:lineRule="auto"/>
                                    <w:jc w:val="both"/>
                                    <w:rPr>
                                      <w:b w:val="0"/>
                                      <w:bCs w:val="0"/>
                                    </w:rPr>
                                  </w:pPr>
                                </w:p>
                              </w:tc>
                              <w:tc>
                                <w:tcPr>
                                  <w:tcW w:w="5318" w:type="dxa"/>
                                </w:tcPr>
                                <w:p w14:paraId="09338ED8" w14:textId="77777777" w:rsidR="002A4137" w:rsidRPr="009E4711" w:rsidRDefault="002A4137" w:rsidP="009E6B44">
                                  <w:pPr>
                                    <w:spacing w:line="276" w:lineRule="auto"/>
                                    <w:jc w:val="both"/>
                                    <w:rPr>
                                      <w:b w:val="0"/>
                                      <w:bCs w:val="0"/>
                                    </w:rPr>
                                  </w:pPr>
                                </w:p>
                              </w:tc>
                            </w:tr>
                            <w:tr w:rsidR="002A4137" w:rsidRPr="00B31086" w14:paraId="4CA1ABB2" w14:textId="77777777" w:rsidTr="0079185E">
                              <w:tc>
                                <w:tcPr>
                                  <w:tcW w:w="5062" w:type="dxa"/>
                                  <w:shd w:val="clear" w:color="auto" w:fill="auto"/>
                                </w:tcPr>
                                <w:p w14:paraId="6985DCA2" w14:textId="77777777" w:rsidR="002A4137" w:rsidRPr="009E4711" w:rsidRDefault="002A4137" w:rsidP="009E6B44">
                                  <w:pPr>
                                    <w:spacing w:line="276" w:lineRule="auto"/>
                                    <w:jc w:val="both"/>
                                    <w:rPr>
                                      <w:b w:val="0"/>
                                      <w:bCs w:val="0"/>
                                    </w:rPr>
                                  </w:pPr>
                                </w:p>
                              </w:tc>
                              <w:tc>
                                <w:tcPr>
                                  <w:tcW w:w="5318" w:type="dxa"/>
                                </w:tcPr>
                                <w:p w14:paraId="4F6E117C" w14:textId="77777777" w:rsidR="002A4137" w:rsidRPr="009E4711" w:rsidRDefault="002A4137" w:rsidP="009E6B44">
                                  <w:pPr>
                                    <w:spacing w:line="276" w:lineRule="auto"/>
                                    <w:jc w:val="both"/>
                                    <w:rPr>
                                      <w:b w:val="0"/>
                                      <w:bCs w:val="0"/>
                                    </w:rPr>
                                  </w:pPr>
                                </w:p>
                              </w:tc>
                            </w:tr>
                            <w:tr w:rsidR="002A4137" w:rsidRPr="00B31086" w14:paraId="6F1DB9D1" w14:textId="77777777" w:rsidTr="0079185E">
                              <w:tc>
                                <w:tcPr>
                                  <w:tcW w:w="5062" w:type="dxa"/>
                                  <w:shd w:val="clear" w:color="auto" w:fill="auto"/>
                                </w:tcPr>
                                <w:p w14:paraId="7144A9D9" w14:textId="77777777" w:rsidR="002A4137" w:rsidRPr="009E4711" w:rsidRDefault="002A4137" w:rsidP="009E6B44">
                                  <w:pPr>
                                    <w:spacing w:line="276" w:lineRule="auto"/>
                                    <w:jc w:val="both"/>
                                    <w:rPr>
                                      <w:b w:val="0"/>
                                      <w:bCs w:val="0"/>
                                    </w:rPr>
                                  </w:pPr>
                                </w:p>
                              </w:tc>
                              <w:tc>
                                <w:tcPr>
                                  <w:tcW w:w="5318" w:type="dxa"/>
                                </w:tcPr>
                                <w:p w14:paraId="7234D008" w14:textId="77777777" w:rsidR="002A4137" w:rsidRPr="009E4711" w:rsidRDefault="002A4137" w:rsidP="009E6B44">
                                  <w:pPr>
                                    <w:spacing w:line="276" w:lineRule="auto"/>
                                    <w:jc w:val="both"/>
                                    <w:rPr>
                                      <w:b w:val="0"/>
                                      <w:bCs w:val="0"/>
                                    </w:rPr>
                                  </w:pPr>
                                </w:p>
                              </w:tc>
                            </w:tr>
                            <w:tr w:rsidR="002A4137" w:rsidRPr="00B31086" w14:paraId="37965BC4" w14:textId="77777777" w:rsidTr="0079185E">
                              <w:tc>
                                <w:tcPr>
                                  <w:tcW w:w="5062" w:type="dxa"/>
                                  <w:shd w:val="clear" w:color="auto" w:fill="auto"/>
                                </w:tcPr>
                                <w:p w14:paraId="626E6AF4" w14:textId="77777777" w:rsidR="002A4137" w:rsidRPr="009E4711" w:rsidRDefault="002A4137" w:rsidP="009E6B44">
                                  <w:pPr>
                                    <w:spacing w:line="276" w:lineRule="auto"/>
                                    <w:jc w:val="both"/>
                                    <w:rPr>
                                      <w:b w:val="0"/>
                                      <w:bCs w:val="0"/>
                                    </w:rPr>
                                  </w:pPr>
                                </w:p>
                              </w:tc>
                              <w:tc>
                                <w:tcPr>
                                  <w:tcW w:w="5318" w:type="dxa"/>
                                </w:tcPr>
                                <w:p w14:paraId="4109FF5D" w14:textId="77777777" w:rsidR="002A4137" w:rsidRPr="009E4711" w:rsidRDefault="002A4137" w:rsidP="009E6B44">
                                  <w:pPr>
                                    <w:spacing w:line="276" w:lineRule="auto"/>
                                    <w:jc w:val="both"/>
                                    <w:rPr>
                                      <w:b w:val="0"/>
                                      <w:bCs w:val="0"/>
                                    </w:rPr>
                                  </w:pPr>
                                </w:p>
                              </w:tc>
                            </w:tr>
                            <w:tr w:rsidR="002A4137" w:rsidRPr="00B31086" w14:paraId="12C7DD1B" w14:textId="77777777" w:rsidTr="0079185E">
                              <w:tc>
                                <w:tcPr>
                                  <w:tcW w:w="5062" w:type="dxa"/>
                                  <w:shd w:val="clear" w:color="auto" w:fill="auto"/>
                                </w:tcPr>
                                <w:p w14:paraId="1E4B44E6" w14:textId="77777777" w:rsidR="002A4137" w:rsidRPr="009E4711" w:rsidRDefault="002A4137" w:rsidP="009E6B44">
                                  <w:pPr>
                                    <w:spacing w:line="276" w:lineRule="auto"/>
                                    <w:jc w:val="both"/>
                                    <w:rPr>
                                      <w:b w:val="0"/>
                                      <w:bCs w:val="0"/>
                                    </w:rPr>
                                  </w:pPr>
                                </w:p>
                              </w:tc>
                              <w:tc>
                                <w:tcPr>
                                  <w:tcW w:w="5318" w:type="dxa"/>
                                </w:tcPr>
                                <w:p w14:paraId="489EE519" w14:textId="77777777" w:rsidR="002A4137" w:rsidRPr="009E4711" w:rsidRDefault="002A4137" w:rsidP="009E6B44">
                                  <w:pPr>
                                    <w:spacing w:line="276" w:lineRule="auto"/>
                                    <w:jc w:val="both"/>
                                    <w:rPr>
                                      <w:b w:val="0"/>
                                      <w:bCs w:val="0"/>
                                    </w:rPr>
                                  </w:pPr>
                                </w:p>
                              </w:tc>
                            </w:tr>
                            <w:tr w:rsidR="002A4137" w:rsidRPr="00B31086" w14:paraId="13A8C11F" w14:textId="77777777" w:rsidTr="0079185E">
                              <w:tc>
                                <w:tcPr>
                                  <w:tcW w:w="5062" w:type="dxa"/>
                                  <w:shd w:val="clear" w:color="auto" w:fill="auto"/>
                                </w:tcPr>
                                <w:p w14:paraId="187A134D" w14:textId="77777777" w:rsidR="002A4137" w:rsidRPr="009E4711" w:rsidRDefault="002A4137" w:rsidP="009E6B44">
                                  <w:pPr>
                                    <w:spacing w:line="276" w:lineRule="auto"/>
                                    <w:jc w:val="both"/>
                                    <w:rPr>
                                      <w:b w:val="0"/>
                                      <w:bCs w:val="0"/>
                                    </w:rPr>
                                  </w:pPr>
                                </w:p>
                              </w:tc>
                              <w:tc>
                                <w:tcPr>
                                  <w:tcW w:w="5318" w:type="dxa"/>
                                </w:tcPr>
                                <w:p w14:paraId="1E43372F" w14:textId="77777777" w:rsidR="002A4137" w:rsidRPr="009E4711" w:rsidRDefault="002A4137" w:rsidP="009E6B44">
                                  <w:pPr>
                                    <w:spacing w:line="276" w:lineRule="auto"/>
                                    <w:jc w:val="both"/>
                                    <w:rPr>
                                      <w:b w:val="0"/>
                                      <w:bCs w:val="0"/>
                                    </w:rPr>
                                  </w:pPr>
                                </w:p>
                              </w:tc>
                            </w:tr>
                            <w:tr w:rsidR="002A4137" w:rsidRPr="00B31086" w14:paraId="61C1A7D5" w14:textId="77777777" w:rsidTr="0079185E">
                              <w:tc>
                                <w:tcPr>
                                  <w:tcW w:w="5062" w:type="dxa"/>
                                  <w:shd w:val="clear" w:color="auto" w:fill="auto"/>
                                </w:tcPr>
                                <w:p w14:paraId="4C057AD5" w14:textId="77777777" w:rsidR="002A4137" w:rsidRPr="009E4711" w:rsidRDefault="002A4137" w:rsidP="009E6B44">
                                  <w:pPr>
                                    <w:spacing w:line="276" w:lineRule="auto"/>
                                    <w:jc w:val="both"/>
                                    <w:rPr>
                                      <w:b w:val="0"/>
                                      <w:bCs w:val="0"/>
                                    </w:rPr>
                                  </w:pPr>
                                </w:p>
                              </w:tc>
                              <w:tc>
                                <w:tcPr>
                                  <w:tcW w:w="5318" w:type="dxa"/>
                                </w:tcPr>
                                <w:p w14:paraId="09461C8B" w14:textId="77777777" w:rsidR="002A4137" w:rsidRPr="009E4711" w:rsidRDefault="002A4137" w:rsidP="009E6B44">
                                  <w:pPr>
                                    <w:spacing w:line="276" w:lineRule="auto"/>
                                    <w:jc w:val="both"/>
                                    <w:rPr>
                                      <w:b w:val="0"/>
                                      <w:bCs w:val="0"/>
                                    </w:rPr>
                                  </w:pPr>
                                </w:p>
                              </w:tc>
                            </w:tr>
                            <w:tr w:rsidR="002A4137" w:rsidRPr="00B31086" w14:paraId="7F80869D" w14:textId="77777777" w:rsidTr="0079185E">
                              <w:tc>
                                <w:tcPr>
                                  <w:tcW w:w="5062" w:type="dxa"/>
                                  <w:shd w:val="clear" w:color="auto" w:fill="auto"/>
                                </w:tcPr>
                                <w:p w14:paraId="5D507E14" w14:textId="77777777" w:rsidR="002A4137" w:rsidRPr="009E4711" w:rsidRDefault="002A4137" w:rsidP="009E6B44">
                                  <w:pPr>
                                    <w:spacing w:line="276" w:lineRule="auto"/>
                                    <w:jc w:val="both"/>
                                    <w:rPr>
                                      <w:b w:val="0"/>
                                      <w:bCs w:val="0"/>
                                    </w:rPr>
                                  </w:pPr>
                                </w:p>
                              </w:tc>
                              <w:tc>
                                <w:tcPr>
                                  <w:tcW w:w="5318" w:type="dxa"/>
                                </w:tcPr>
                                <w:p w14:paraId="7401AE16" w14:textId="77777777" w:rsidR="002A4137" w:rsidRPr="009E4711" w:rsidRDefault="002A4137" w:rsidP="009E6B44">
                                  <w:pPr>
                                    <w:spacing w:line="276" w:lineRule="auto"/>
                                    <w:jc w:val="both"/>
                                    <w:rPr>
                                      <w:b w:val="0"/>
                                      <w:bCs w:val="0"/>
                                    </w:rPr>
                                  </w:pPr>
                                </w:p>
                              </w:tc>
                            </w:tr>
                            <w:tr w:rsidR="002A4137" w:rsidRPr="00B31086" w14:paraId="7FC30631" w14:textId="77777777" w:rsidTr="0079185E">
                              <w:tc>
                                <w:tcPr>
                                  <w:tcW w:w="5062" w:type="dxa"/>
                                  <w:shd w:val="clear" w:color="auto" w:fill="auto"/>
                                </w:tcPr>
                                <w:p w14:paraId="00B9225C" w14:textId="77777777" w:rsidR="002A4137" w:rsidRPr="009E4711" w:rsidRDefault="002A4137" w:rsidP="009E6B44">
                                  <w:pPr>
                                    <w:spacing w:line="276" w:lineRule="auto"/>
                                    <w:jc w:val="both"/>
                                    <w:rPr>
                                      <w:b w:val="0"/>
                                      <w:bCs w:val="0"/>
                                    </w:rPr>
                                  </w:pPr>
                                </w:p>
                              </w:tc>
                              <w:tc>
                                <w:tcPr>
                                  <w:tcW w:w="5318" w:type="dxa"/>
                                </w:tcPr>
                                <w:p w14:paraId="5967D77F" w14:textId="77777777" w:rsidR="002A4137" w:rsidRPr="009E4711" w:rsidRDefault="002A4137" w:rsidP="009E6B44">
                                  <w:pPr>
                                    <w:spacing w:line="276" w:lineRule="auto"/>
                                    <w:jc w:val="both"/>
                                    <w:rPr>
                                      <w:b w:val="0"/>
                                      <w:bCs w:val="0"/>
                                    </w:rPr>
                                  </w:pPr>
                                </w:p>
                              </w:tc>
                            </w:tr>
                            <w:tr w:rsidR="002A4137" w:rsidRPr="00B31086" w14:paraId="62730E82" w14:textId="77777777" w:rsidTr="0079185E">
                              <w:tc>
                                <w:tcPr>
                                  <w:tcW w:w="5062" w:type="dxa"/>
                                  <w:shd w:val="clear" w:color="auto" w:fill="auto"/>
                                </w:tcPr>
                                <w:p w14:paraId="77D1700C" w14:textId="77777777" w:rsidR="002A4137" w:rsidRPr="009E4711" w:rsidRDefault="002A4137" w:rsidP="009E6B44">
                                  <w:pPr>
                                    <w:spacing w:line="276" w:lineRule="auto"/>
                                    <w:jc w:val="both"/>
                                    <w:rPr>
                                      <w:b w:val="0"/>
                                      <w:bCs w:val="0"/>
                                    </w:rPr>
                                  </w:pPr>
                                </w:p>
                              </w:tc>
                              <w:tc>
                                <w:tcPr>
                                  <w:tcW w:w="5318" w:type="dxa"/>
                                </w:tcPr>
                                <w:p w14:paraId="38C46C14" w14:textId="77777777" w:rsidR="002A4137" w:rsidRPr="009E4711" w:rsidRDefault="002A4137" w:rsidP="009E6B44">
                                  <w:pPr>
                                    <w:spacing w:line="276" w:lineRule="auto"/>
                                    <w:jc w:val="both"/>
                                    <w:rPr>
                                      <w:b w:val="0"/>
                                      <w:bCs w:val="0"/>
                                    </w:rPr>
                                  </w:pPr>
                                </w:p>
                              </w:tc>
                            </w:tr>
                            <w:tr w:rsidR="002A4137" w:rsidRPr="00B31086" w14:paraId="31EF2B5C" w14:textId="77777777" w:rsidTr="0079185E">
                              <w:tc>
                                <w:tcPr>
                                  <w:tcW w:w="5062" w:type="dxa"/>
                                  <w:shd w:val="clear" w:color="auto" w:fill="auto"/>
                                </w:tcPr>
                                <w:p w14:paraId="730089DC" w14:textId="77777777" w:rsidR="002A4137" w:rsidRPr="009E4711" w:rsidRDefault="002A4137" w:rsidP="009E6B44">
                                  <w:pPr>
                                    <w:spacing w:line="276" w:lineRule="auto"/>
                                    <w:jc w:val="both"/>
                                    <w:rPr>
                                      <w:b w:val="0"/>
                                      <w:bCs w:val="0"/>
                                    </w:rPr>
                                  </w:pPr>
                                </w:p>
                              </w:tc>
                              <w:tc>
                                <w:tcPr>
                                  <w:tcW w:w="5318" w:type="dxa"/>
                                </w:tcPr>
                                <w:p w14:paraId="76B5A7B1" w14:textId="77777777" w:rsidR="002A4137" w:rsidRPr="009E4711" w:rsidRDefault="002A4137" w:rsidP="009E6B44">
                                  <w:pPr>
                                    <w:spacing w:line="276" w:lineRule="auto"/>
                                    <w:jc w:val="both"/>
                                    <w:rPr>
                                      <w:b w:val="0"/>
                                      <w:bCs w:val="0"/>
                                    </w:rPr>
                                  </w:pPr>
                                </w:p>
                              </w:tc>
                            </w:tr>
                            <w:tr w:rsidR="002A4137" w:rsidRPr="00B31086" w14:paraId="67ADB462" w14:textId="77777777" w:rsidTr="0079185E">
                              <w:tc>
                                <w:tcPr>
                                  <w:tcW w:w="5062" w:type="dxa"/>
                                  <w:shd w:val="clear" w:color="auto" w:fill="auto"/>
                                </w:tcPr>
                                <w:p w14:paraId="3F5F3E37" w14:textId="77777777" w:rsidR="002A4137" w:rsidRPr="009E4711" w:rsidRDefault="002A4137" w:rsidP="009E6B44">
                                  <w:pPr>
                                    <w:spacing w:line="276" w:lineRule="auto"/>
                                    <w:jc w:val="both"/>
                                    <w:rPr>
                                      <w:b w:val="0"/>
                                      <w:bCs w:val="0"/>
                                    </w:rPr>
                                  </w:pPr>
                                </w:p>
                              </w:tc>
                              <w:tc>
                                <w:tcPr>
                                  <w:tcW w:w="5318" w:type="dxa"/>
                                </w:tcPr>
                                <w:p w14:paraId="43E29CFF" w14:textId="77777777" w:rsidR="002A4137" w:rsidRPr="009E4711" w:rsidRDefault="002A4137" w:rsidP="009E6B44">
                                  <w:pPr>
                                    <w:spacing w:line="276" w:lineRule="auto"/>
                                    <w:jc w:val="both"/>
                                    <w:rPr>
                                      <w:b w:val="0"/>
                                      <w:bCs w:val="0"/>
                                    </w:rPr>
                                  </w:pPr>
                                </w:p>
                              </w:tc>
                            </w:tr>
                            <w:tr w:rsidR="002A4137" w:rsidRPr="00B31086" w14:paraId="442D6416" w14:textId="77777777" w:rsidTr="0079185E">
                              <w:tc>
                                <w:tcPr>
                                  <w:tcW w:w="5062" w:type="dxa"/>
                                  <w:shd w:val="clear" w:color="auto" w:fill="auto"/>
                                </w:tcPr>
                                <w:p w14:paraId="0DEDF3F6" w14:textId="77777777" w:rsidR="002A4137" w:rsidRPr="009E4711" w:rsidRDefault="002A4137" w:rsidP="009E6B44">
                                  <w:pPr>
                                    <w:spacing w:line="276" w:lineRule="auto"/>
                                    <w:jc w:val="both"/>
                                    <w:rPr>
                                      <w:b w:val="0"/>
                                      <w:bCs w:val="0"/>
                                    </w:rPr>
                                  </w:pPr>
                                </w:p>
                              </w:tc>
                              <w:tc>
                                <w:tcPr>
                                  <w:tcW w:w="5318" w:type="dxa"/>
                                </w:tcPr>
                                <w:p w14:paraId="7CB4EE78" w14:textId="77777777" w:rsidR="002A4137" w:rsidRPr="009E4711" w:rsidRDefault="002A4137" w:rsidP="009E6B44">
                                  <w:pPr>
                                    <w:spacing w:line="276" w:lineRule="auto"/>
                                    <w:jc w:val="both"/>
                                    <w:rPr>
                                      <w:b w:val="0"/>
                                      <w:bCs w:val="0"/>
                                    </w:rPr>
                                  </w:pPr>
                                </w:p>
                              </w:tc>
                            </w:tr>
                            <w:tr w:rsidR="002A4137" w:rsidRPr="00B31086" w14:paraId="2B8E7F7B" w14:textId="77777777" w:rsidTr="0079185E">
                              <w:tc>
                                <w:tcPr>
                                  <w:tcW w:w="5062" w:type="dxa"/>
                                  <w:shd w:val="clear" w:color="auto" w:fill="auto"/>
                                </w:tcPr>
                                <w:p w14:paraId="1C656873" w14:textId="77777777" w:rsidR="002A4137" w:rsidRPr="009E4711" w:rsidRDefault="002A4137" w:rsidP="009E6B44">
                                  <w:pPr>
                                    <w:spacing w:line="276" w:lineRule="auto"/>
                                    <w:jc w:val="both"/>
                                    <w:rPr>
                                      <w:b w:val="0"/>
                                      <w:bCs w:val="0"/>
                                    </w:rPr>
                                  </w:pPr>
                                </w:p>
                              </w:tc>
                              <w:tc>
                                <w:tcPr>
                                  <w:tcW w:w="5318" w:type="dxa"/>
                                </w:tcPr>
                                <w:p w14:paraId="7964D00D" w14:textId="77777777" w:rsidR="002A4137" w:rsidRPr="009E4711" w:rsidRDefault="002A4137" w:rsidP="009E6B44">
                                  <w:pPr>
                                    <w:spacing w:line="276" w:lineRule="auto"/>
                                    <w:jc w:val="both"/>
                                    <w:rPr>
                                      <w:b w:val="0"/>
                                      <w:bCs w:val="0"/>
                                    </w:rPr>
                                  </w:pPr>
                                </w:p>
                              </w:tc>
                            </w:tr>
                          </w:tbl>
                          <w:p w14:paraId="14BD55CC" w14:textId="77777777" w:rsidR="002A4137" w:rsidRPr="00B31086" w:rsidRDefault="002A4137" w:rsidP="009E6B44">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4" type="#_x0000_t202" style="position:absolute;margin-left:.2pt;margin-top:4pt;width:518.05pt;height:760.1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044E5141" w14:textId="77777777" w:rsidTr="002519CF">
                        <w:tc>
                          <w:tcPr>
                            <w:tcW w:w="10380" w:type="dxa"/>
                            <w:gridSpan w:val="2"/>
                            <w:shd w:val="clear" w:color="auto" w:fill="auto"/>
                          </w:tcPr>
                          <w:p w14:paraId="56B3BAF1" w14:textId="77777777" w:rsidR="002A4137" w:rsidRDefault="002A4137" w:rsidP="009E6B44">
                            <w:pPr>
                              <w:tabs>
                                <w:tab w:val="left" w:pos="684"/>
                                <w:tab w:val="center" w:pos="4536"/>
                              </w:tabs>
                              <w:spacing w:line="276" w:lineRule="auto"/>
                              <w:jc w:val="both"/>
                              <w:rPr>
                                <w:b w:val="0"/>
                                <w:spacing w:val="2"/>
                                <w:kern w:val="16"/>
                                <w:position w:val="4"/>
                                <w:sz w:val="20"/>
                                <w:szCs w:val="20"/>
                                <w:lang w:val="pt-BR"/>
                              </w:rPr>
                            </w:pPr>
                            <w:r w:rsidRPr="00611620">
                              <w:rPr>
                                <w:sz w:val="20"/>
                                <w:szCs w:val="20"/>
                                <w:u w:val="single"/>
                              </w:rPr>
                              <w:t>Câu 1</w:t>
                            </w:r>
                            <w:r>
                              <w:rPr>
                                <w:sz w:val="20"/>
                                <w:szCs w:val="20"/>
                                <w:u w:val="single"/>
                              </w:rPr>
                              <w:t>1</w:t>
                            </w:r>
                            <w:r w:rsidRPr="00611620">
                              <w:rPr>
                                <w:sz w:val="20"/>
                                <w:szCs w:val="20"/>
                                <w:u w:val="single"/>
                              </w:rPr>
                              <w:t>.</w:t>
                            </w:r>
                            <w:r>
                              <w:rPr>
                                <w:sz w:val="20"/>
                                <w:szCs w:val="20"/>
                              </w:rPr>
                              <w:t xml:space="preserve"> </w:t>
                            </w:r>
                            <w:r w:rsidRPr="00611620">
                              <w:rPr>
                                <w:b w:val="0"/>
                                <w:sz w:val="20"/>
                                <w:szCs w:val="20"/>
                              </w:rPr>
                              <w:t xml:space="preserve">Một người có tật </w:t>
                            </w:r>
                            <w:r w:rsidRPr="00611620">
                              <w:rPr>
                                <w:b w:val="0"/>
                                <w:sz w:val="21"/>
                                <w:szCs w:val="21"/>
                              </w:rPr>
                              <w:t>cận</w:t>
                            </w:r>
                            <w:r w:rsidRPr="00611620">
                              <w:rPr>
                                <w:b w:val="0"/>
                                <w:sz w:val="20"/>
                                <w:szCs w:val="20"/>
                              </w:rPr>
                              <w:t xml:space="preserve"> thị, quan sát vật qua kính lúp có độ tụ D = 20dp. Mắt đặt sau kính 2cm và quan sát ảnh không điều tiết. Vật đặt cách kính 4,5cm. Điểm cực viễn cách mắt một khoảng bằng:</w:t>
                            </w:r>
                            <w:r>
                              <w:rPr>
                                <w:b w:val="0"/>
                                <w:spacing w:val="2"/>
                                <w:kern w:val="16"/>
                                <w:position w:val="4"/>
                                <w:sz w:val="20"/>
                                <w:szCs w:val="20"/>
                                <w:lang w:val="pt-BR"/>
                              </w:rPr>
                              <w:tab/>
                            </w:r>
                          </w:p>
                          <w:p w14:paraId="4A9F8BC2" w14:textId="77777777" w:rsidR="002A4137" w:rsidRDefault="002A4137" w:rsidP="009E6B44">
                            <w:pPr>
                              <w:tabs>
                                <w:tab w:val="left" w:pos="684"/>
                              </w:tabs>
                              <w:spacing w:line="276" w:lineRule="auto"/>
                              <w:jc w:val="both"/>
                              <w:rPr>
                                <w:b w:val="0"/>
                                <w:sz w:val="20"/>
                                <w:szCs w:val="20"/>
                              </w:rPr>
                            </w:pPr>
                            <w:r w:rsidRPr="00611620">
                              <w:rPr>
                                <w:b w:val="0"/>
                                <w:sz w:val="20"/>
                                <w:szCs w:val="20"/>
                              </w:rPr>
                              <w:t>A. 45cm</w:t>
                            </w:r>
                            <w:r w:rsidRPr="00611620">
                              <w:rPr>
                                <w:b w:val="0"/>
                                <w:sz w:val="20"/>
                                <w:szCs w:val="20"/>
                              </w:rPr>
                              <w:tab/>
                            </w:r>
                            <w:r>
                              <w:rPr>
                                <w:b w:val="0"/>
                                <w:sz w:val="20"/>
                                <w:szCs w:val="20"/>
                              </w:rPr>
                              <w:t xml:space="preserve">      </w:t>
                            </w:r>
                            <w:r w:rsidRPr="00611620">
                              <w:rPr>
                                <w:b w:val="0"/>
                                <w:sz w:val="20"/>
                                <w:szCs w:val="20"/>
                              </w:rPr>
                              <w:t>B. 43cm</w:t>
                            </w:r>
                            <w:r w:rsidRPr="00611620">
                              <w:rPr>
                                <w:b w:val="0"/>
                                <w:sz w:val="20"/>
                                <w:szCs w:val="20"/>
                              </w:rPr>
                              <w:tab/>
                            </w:r>
                          </w:p>
                          <w:p w14:paraId="6386242E" w14:textId="48178D96" w:rsidR="002A4137" w:rsidRPr="00611620" w:rsidRDefault="002A4137" w:rsidP="009E6B44">
                            <w:pPr>
                              <w:tabs>
                                <w:tab w:val="left" w:pos="684"/>
                              </w:tabs>
                              <w:spacing w:line="276" w:lineRule="auto"/>
                              <w:jc w:val="both"/>
                              <w:rPr>
                                <w:b w:val="0"/>
                                <w:spacing w:val="2"/>
                                <w:kern w:val="16"/>
                                <w:position w:val="4"/>
                                <w:sz w:val="20"/>
                                <w:szCs w:val="20"/>
                                <w:lang w:val="pt-BR"/>
                              </w:rPr>
                            </w:pPr>
                            <w:r w:rsidRPr="00611620">
                              <w:rPr>
                                <w:b w:val="0"/>
                                <w:color w:val="FF0000"/>
                                <w:sz w:val="20"/>
                                <w:szCs w:val="20"/>
                              </w:rPr>
                              <w:t>C. 47cm</w:t>
                            </w:r>
                            <w:r w:rsidRPr="00611620">
                              <w:rPr>
                                <w:b w:val="0"/>
                                <w:sz w:val="20"/>
                                <w:szCs w:val="20"/>
                              </w:rPr>
                              <w:tab/>
                            </w:r>
                            <w:r>
                              <w:rPr>
                                <w:b w:val="0"/>
                                <w:sz w:val="20"/>
                                <w:szCs w:val="20"/>
                              </w:rPr>
                              <w:t xml:space="preserve">   </w:t>
                            </w:r>
                            <w:r w:rsidRPr="00611620">
                              <w:rPr>
                                <w:b w:val="0"/>
                                <w:sz w:val="20"/>
                                <w:szCs w:val="20"/>
                              </w:rPr>
                              <w:t>D. 49cm</w:t>
                            </w:r>
                          </w:p>
                          <w:p w14:paraId="481695E8"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2</w:t>
                            </w:r>
                            <w:r w:rsidRPr="00611620">
                              <w:rPr>
                                <w:sz w:val="20"/>
                                <w:szCs w:val="20"/>
                                <w:u w:val="single"/>
                              </w:rPr>
                              <w:t>.</w:t>
                            </w:r>
                            <w:r>
                              <w:rPr>
                                <w:sz w:val="20"/>
                                <w:szCs w:val="20"/>
                              </w:rPr>
                              <w:t xml:space="preserve"> </w:t>
                            </w:r>
                            <w:r w:rsidRPr="00611620">
                              <w:rPr>
                                <w:b w:val="0"/>
                                <w:sz w:val="20"/>
                                <w:szCs w:val="20"/>
                              </w:rPr>
                              <w:t>Một kính lúp có độ bội giác G = 2,5X, tiêu cự kính lúp này là :</w:t>
                            </w:r>
                            <w:r>
                              <w:rPr>
                                <w:b w:val="0"/>
                                <w:sz w:val="20"/>
                                <w:szCs w:val="20"/>
                              </w:rPr>
                              <w:t xml:space="preserve">     </w:t>
                            </w:r>
                          </w:p>
                          <w:p w14:paraId="00623959" w14:textId="740C0CA4" w:rsidR="002A4137" w:rsidRDefault="002A4137" w:rsidP="009E6B44">
                            <w:pPr>
                              <w:numPr>
                                <w:ilvl w:val="0"/>
                                <w:numId w:val="23"/>
                              </w:numPr>
                              <w:spacing w:line="276" w:lineRule="auto"/>
                              <w:ind w:left="0"/>
                              <w:jc w:val="both"/>
                              <w:rPr>
                                <w:b w:val="0"/>
                                <w:sz w:val="20"/>
                                <w:szCs w:val="20"/>
                              </w:rPr>
                            </w:pPr>
                            <w:r w:rsidRPr="00611620">
                              <w:rPr>
                                <w:b w:val="0"/>
                                <w:color w:val="FF00FF"/>
                                <w:sz w:val="20"/>
                                <w:szCs w:val="20"/>
                              </w:rPr>
                              <w:t>A. 10cm</w:t>
                            </w:r>
                            <w:r w:rsidRPr="00611620">
                              <w:rPr>
                                <w:b w:val="0"/>
                                <w:sz w:val="20"/>
                                <w:szCs w:val="20"/>
                              </w:rPr>
                              <w:t>.</w:t>
                            </w:r>
                            <w:r>
                              <w:rPr>
                                <w:b w:val="0"/>
                                <w:sz w:val="20"/>
                                <w:szCs w:val="20"/>
                              </w:rPr>
                              <w:t xml:space="preserve">    </w:t>
                            </w:r>
                            <w:r>
                              <w:rPr>
                                <w:b w:val="0"/>
                                <w:sz w:val="20"/>
                                <w:szCs w:val="20"/>
                                <w:lang w:val="vi-VN"/>
                              </w:rPr>
                              <w:t xml:space="preserve"> </w:t>
                            </w:r>
                            <w:r>
                              <w:rPr>
                                <w:b w:val="0"/>
                                <w:sz w:val="20"/>
                                <w:szCs w:val="20"/>
                              </w:rPr>
                              <w:t xml:space="preserve">B. 2,5cm.             </w:t>
                            </w:r>
                          </w:p>
                          <w:p w14:paraId="2C26DAA5" w14:textId="2581D201" w:rsidR="002A4137" w:rsidRPr="00611620" w:rsidRDefault="002A4137" w:rsidP="009E6B44">
                            <w:pPr>
                              <w:numPr>
                                <w:ilvl w:val="0"/>
                                <w:numId w:val="23"/>
                              </w:numPr>
                              <w:spacing w:line="276" w:lineRule="auto"/>
                              <w:ind w:left="0"/>
                              <w:jc w:val="both"/>
                              <w:rPr>
                                <w:b w:val="0"/>
                                <w:sz w:val="20"/>
                                <w:szCs w:val="20"/>
                              </w:rPr>
                            </w:pPr>
                            <w:r>
                              <w:rPr>
                                <w:b w:val="0"/>
                                <w:sz w:val="20"/>
                                <w:szCs w:val="20"/>
                              </w:rPr>
                              <w:t xml:space="preserve">C. 5cm.    </w:t>
                            </w:r>
                            <w:r w:rsidRPr="00611620">
                              <w:rPr>
                                <w:b w:val="0"/>
                                <w:sz w:val="20"/>
                                <w:szCs w:val="20"/>
                              </w:rPr>
                              <w:t xml:space="preserve">   D. 25cm.</w:t>
                            </w:r>
                          </w:p>
                          <w:p w14:paraId="03396EB8" w14:textId="77777777" w:rsidR="002A4137" w:rsidRDefault="002A4137" w:rsidP="009E6B44">
                            <w:pPr>
                              <w:pStyle w:val="BodyText"/>
                              <w:spacing w:line="276" w:lineRule="auto"/>
                              <w:jc w:val="both"/>
                              <w:rPr>
                                <w:bCs/>
                                <w:sz w:val="20"/>
                              </w:rPr>
                            </w:pPr>
                            <w:r w:rsidRPr="009E6B44">
                              <w:rPr>
                                <w:b/>
                                <w:bCs/>
                                <w:sz w:val="20"/>
                                <w:u w:val="single"/>
                              </w:rPr>
                              <w:t>Câu 13.</w:t>
                            </w:r>
                            <w:r w:rsidRPr="00611620">
                              <w:rPr>
                                <w:sz w:val="20"/>
                              </w:rPr>
                              <w:t xml:space="preserve"> </w:t>
                            </w:r>
                            <w:r w:rsidRPr="009E6B44">
                              <w:rPr>
                                <w:bCs/>
                                <w:sz w:val="20"/>
                              </w:rPr>
                              <w:t>Một người có điểm cực cận cách mắt 25cm và điểm cực viễn ở vô cực , quan sát một vật nhỏ qua kính lúp có độ tụ +10 đp. Mắt đặt sát sau kính . Độ bội giác của kính khi ngắm chừng ở vô cực là</w:t>
                            </w:r>
                            <w:r w:rsidRPr="009E6B44">
                              <w:rPr>
                                <w:bCs/>
                                <w:sz w:val="20"/>
                              </w:rPr>
                              <w:tab/>
                            </w:r>
                          </w:p>
                          <w:p w14:paraId="626DB0AD" w14:textId="77777777" w:rsidR="002A4137" w:rsidRDefault="002A4137" w:rsidP="009E6B44">
                            <w:pPr>
                              <w:pStyle w:val="BodyText"/>
                              <w:spacing w:line="276" w:lineRule="auto"/>
                              <w:jc w:val="both"/>
                              <w:rPr>
                                <w:bCs/>
                                <w:sz w:val="20"/>
                              </w:rPr>
                            </w:pPr>
                            <w:r w:rsidRPr="009E6B44">
                              <w:rPr>
                                <w:bCs/>
                                <w:color w:val="FF0000"/>
                                <w:sz w:val="20"/>
                              </w:rPr>
                              <w:t xml:space="preserve">A.   2,5  </w:t>
                            </w:r>
                            <w:r w:rsidRPr="009E6B44">
                              <w:rPr>
                                <w:bCs/>
                                <w:sz w:val="20"/>
                              </w:rPr>
                              <w:t xml:space="preserve">        B.  3,5              </w:t>
                            </w:r>
                          </w:p>
                          <w:p w14:paraId="699EAEED" w14:textId="4C6B7EB3" w:rsidR="002A4137" w:rsidRPr="009E6B44" w:rsidRDefault="002A4137" w:rsidP="009E6B44">
                            <w:pPr>
                              <w:pStyle w:val="BodyText"/>
                              <w:spacing w:line="276" w:lineRule="auto"/>
                              <w:jc w:val="both"/>
                              <w:rPr>
                                <w:bCs/>
                                <w:sz w:val="20"/>
                              </w:rPr>
                            </w:pPr>
                            <w:r w:rsidRPr="009E6B44">
                              <w:rPr>
                                <w:bCs/>
                                <w:sz w:val="20"/>
                              </w:rPr>
                              <w:t xml:space="preserve">C. 3               </w:t>
                            </w:r>
                            <w:r>
                              <w:rPr>
                                <w:bCs/>
                                <w:sz w:val="20"/>
                                <w:lang w:val="vi-VN"/>
                              </w:rPr>
                              <w:t xml:space="preserve"> </w:t>
                            </w:r>
                            <w:r w:rsidRPr="009E6B44">
                              <w:rPr>
                                <w:bCs/>
                                <w:sz w:val="20"/>
                              </w:rPr>
                              <w:t>D.  4</w:t>
                            </w:r>
                          </w:p>
                          <w:p w14:paraId="07A9A2C7" w14:textId="77777777" w:rsidR="002A4137" w:rsidRPr="00611620"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4</w:t>
                            </w:r>
                            <w:r w:rsidRPr="00611620">
                              <w:rPr>
                                <w:sz w:val="20"/>
                                <w:szCs w:val="20"/>
                                <w:u w:val="single"/>
                              </w:rPr>
                              <w:t>.</w:t>
                            </w:r>
                            <w:r>
                              <w:rPr>
                                <w:sz w:val="20"/>
                                <w:szCs w:val="20"/>
                              </w:rPr>
                              <w:t xml:space="preserve"> </w:t>
                            </w:r>
                            <w:r w:rsidRPr="00611620">
                              <w:rPr>
                                <w:b w:val="0"/>
                                <w:sz w:val="20"/>
                                <w:szCs w:val="20"/>
                              </w:rPr>
                              <w:t>Một kính lúp có độ tụ D = 20dp. Với khoảng nhìn rõ ngắn nhất Đ = 30 cm, kính này có độ bội giác là:</w:t>
                            </w:r>
                          </w:p>
                          <w:p w14:paraId="0A0294D7" w14:textId="77777777" w:rsidR="002A4137" w:rsidRDefault="002A4137" w:rsidP="009E6B44">
                            <w:pPr>
                              <w:spacing w:line="276" w:lineRule="auto"/>
                              <w:jc w:val="both"/>
                              <w:rPr>
                                <w:b w:val="0"/>
                                <w:sz w:val="20"/>
                                <w:szCs w:val="20"/>
                                <w:lang w:val="pt-BR"/>
                              </w:rPr>
                            </w:pPr>
                            <w:r w:rsidRPr="00611620">
                              <w:rPr>
                                <w:b w:val="0"/>
                                <w:sz w:val="20"/>
                                <w:szCs w:val="20"/>
                              </w:rPr>
                              <w:t xml:space="preserve"> </w:t>
                            </w:r>
                            <w:r w:rsidRPr="00611620">
                              <w:rPr>
                                <w:b w:val="0"/>
                                <w:sz w:val="20"/>
                                <w:szCs w:val="20"/>
                                <w:lang w:val="pt-BR"/>
                              </w:rPr>
                              <w:t xml:space="preserve">A. G = 1,8.             B. G = 2,25.               </w:t>
                            </w:r>
                            <w:r w:rsidRPr="00611620">
                              <w:rPr>
                                <w:b w:val="0"/>
                                <w:sz w:val="20"/>
                                <w:szCs w:val="20"/>
                                <w:lang w:val="pt-BR"/>
                              </w:rPr>
                              <w:tab/>
                            </w:r>
                          </w:p>
                          <w:p w14:paraId="11D65642" w14:textId="2014B8E0" w:rsidR="002A4137" w:rsidRPr="00611620" w:rsidRDefault="002A4137" w:rsidP="009E6B44">
                            <w:pPr>
                              <w:spacing w:line="276" w:lineRule="auto"/>
                              <w:jc w:val="both"/>
                              <w:rPr>
                                <w:b w:val="0"/>
                                <w:sz w:val="20"/>
                                <w:szCs w:val="20"/>
                                <w:lang w:val="pt-BR"/>
                              </w:rPr>
                            </w:pPr>
                            <w:r w:rsidRPr="00611620">
                              <w:rPr>
                                <w:b w:val="0"/>
                                <w:sz w:val="20"/>
                                <w:szCs w:val="20"/>
                                <w:lang w:val="pt-BR"/>
                              </w:rPr>
                              <w:t xml:space="preserve">C. G = 4.                  </w:t>
                            </w:r>
                            <w:r w:rsidRPr="00611620">
                              <w:rPr>
                                <w:b w:val="0"/>
                                <w:color w:val="FF0000"/>
                                <w:sz w:val="20"/>
                                <w:szCs w:val="20"/>
                                <w:lang w:val="pt-BR"/>
                              </w:rPr>
                              <w:t>D. G = 6.</w:t>
                            </w:r>
                          </w:p>
                          <w:p w14:paraId="1EF9B44F"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5</w:t>
                            </w:r>
                            <w:r w:rsidRPr="00611620">
                              <w:rPr>
                                <w:sz w:val="20"/>
                                <w:szCs w:val="20"/>
                                <w:u w:val="single"/>
                              </w:rPr>
                              <w:t>.</w:t>
                            </w:r>
                            <w:r>
                              <w:rPr>
                                <w:sz w:val="20"/>
                                <w:szCs w:val="20"/>
                              </w:rPr>
                              <w:t xml:space="preserve"> </w:t>
                            </w:r>
                            <w:r w:rsidRPr="00611620">
                              <w:rPr>
                                <w:b w:val="0"/>
                                <w:sz w:val="20"/>
                                <w:szCs w:val="20"/>
                              </w:rPr>
                              <w:t xml:space="preserve">Kính lúp có tiêu cự f = 5 cm. Xác định độ bội giác của kính lúp này đối với người mắt bình thường đặt sát thấu kính khi ngắm chừng ở điểm cực viễn và ở cực cận. </w:t>
                            </w:r>
                            <w:r>
                              <w:rPr>
                                <w:b w:val="0"/>
                                <w:sz w:val="20"/>
                                <w:szCs w:val="20"/>
                              </w:rPr>
                              <w:t xml:space="preserve">   </w:t>
                            </w:r>
                          </w:p>
                          <w:p w14:paraId="0EE4EC1A" w14:textId="77777777" w:rsidR="002A4137" w:rsidRDefault="002A4137" w:rsidP="009E6B44">
                            <w:pPr>
                              <w:numPr>
                                <w:ilvl w:val="0"/>
                                <w:numId w:val="23"/>
                              </w:numPr>
                              <w:spacing w:line="276" w:lineRule="auto"/>
                              <w:ind w:left="0"/>
                              <w:jc w:val="both"/>
                              <w:rPr>
                                <w:b w:val="0"/>
                                <w:sz w:val="20"/>
                                <w:szCs w:val="20"/>
                              </w:rPr>
                            </w:pPr>
                            <w:r w:rsidRPr="006E066F">
                              <w:rPr>
                                <w:b w:val="0"/>
                                <w:sz w:val="20"/>
                                <w:szCs w:val="20"/>
                              </w:rPr>
                              <w:t>A. G</w:t>
                            </w:r>
                            <w:r w:rsidRPr="006E066F">
                              <w:rPr>
                                <w:b w:val="0"/>
                                <w:sz w:val="20"/>
                                <w:szCs w:val="20"/>
                                <w:vertAlign w:val="subscript"/>
                              </w:rPr>
                              <w:t>V</w:t>
                            </w:r>
                            <w:r w:rsidRPr="006E066F">
                              <w:rPr>
                                <w:b w:val="0"/>
                                <w:sz w:val="20"/>
                                <w:szCs w:val="20"/>
                              </w:rPr>
                              <w:t xml:space="preserve"> =  - 4, G</w:t>
                            </w:r>
                            <w:r w:rsidRPr="006E066F">
                              <w:rPr>
                                <w:b w:val="0"/>
                                <w:sz w:val="20"/>
                                <w:szCs w:val="20"/>
                                <w:vertAlign w:val="subscript"/>
                              </w:rPr>
                              <w:t>C</w:t>
                            </w:r>
                            <w:r>
                              <w:rPr>
                                <w:b w:val="0"/>
                                <w:sz w:val="20"/>
                                <w:szCs w:val="20"/>
                              </w:rPr>
                              <w:t xml:space="preserve"> = - 5.  </w:t>
                            </w:r>
                            <w:r w:rsidRPr="006E066F">
                              <w:rPr>
                                <w:b w:val="0"/>
                                <w:sz w:val="20"/>
                                <w:szCs w:val="20"/>
                              </w:rPr>
                              <w:t>B. G</w:t>
                            </w:r>
                            <w:r w:rsidRPr="006E066F">
                              <w:rPr>
                                <w:b w:val="0"/>
                                <w:sz w:val="20"/>
                                <w:szCs w:val="20"/>
                                <w:vertAlign w:val="subscript"/>
                              </w:rPr>
                              <w:t>V</w:t>
                            </w:r>
                            <w:r w:rsidRPr="006E066F">
                              <w:rPr>
                                <w:b w:val="0"/>
                                <w:sz w:val="20"/>
                                <w:szCs w:val="20"/>
                              </w:rPr>
                              <w:t xml:space="preserve"> =  - 5, G</w:t>
                            </w:r>
                            <w:r w:rsidRPr="006E066F">
                              <w:rPr>
                                <w:b w:val="0"/>
                                <w:sz w:val="20"/>
                                <w:szCs w:val="20"/>
                                <w:vertAlign w:val="subscript"/>
                              </w:rPr>
                              <w:t>C</w:t>
                            </w:r>
                            <w:r w:rsidRPr="006E066F">
                              <w:rPr>
                                <w:b w:val="0"/>
                                <w:sz w:val="20"/>
                                <w:szCs w:val="20"/>
                              </w:rPr>
                              <w:t xml:space="preserve"> = </w:t>
                            </w:r>
                            <w:r>
                              <w:rPr>
                                <w:b w:val="0"/>
                                <w:sz w:val="20"/>
                                <w:szCs w:val="20"/>
                              </w:rPr>
                              <w:t xml:space="preserve">- 6. </w:t>
                            </w:r>
                            <w:r w:rsidRPr="006E066F">
                              <w:rPr>
                                <w:b w:val="0"/>
                                <w:sz w:val="20"/>
                                <w:szCs w:val="20"/>
                              </w:rPr>
                              <w:t xml:space="preserve"> </w:t>
                            </w:r>
                          </w:p>
                          <w:p w14:paraId="2EFA30D2" w14:textId="77777777" w:rsidR="002A4137" w:rsidRDefault="002A4137" w:rsidP="009E6B44">
                            <w:pPr>
                              <w:numPr>
                                <w:ilvl w:val="0"/>
                                <w:numId w:val="23"/>
                              </w:numPr>
                              <w:spacing w:line="276" w:lineRule="auto"/>
                              <w:ind w:left="0"/>
                              <w:jc w:val="both"/>
                              <w:rPr>
                                <w:b w:val="0"/>
                                <w:sz w:val="20"/>
                                <w:szCs w:val="20"/>
                              </w:rPr>
                            </w:pPr>
                            <w:r w:rsidRPr="006E066F">
                              <w:rPr>
                                <w:b w:val="0"/>
                                <w:color w:val="FF0000"/>
                                <w:sz w:val="20"/>
                                <w:szCs w:val="20"/>
                              </w:rPr>
                              <w:t>C. G</w:t>
                            </w:r>
                            <w:r w:rsidRPr="006E066F">
                              <w:rPr>
                                <w:b w:val="0"/>
                                <w:color w:val="FF0000"/>
                                <w:sz w:val="20"/>
                                <w:szCs w:val="20"/>
                                <w:vertAlign w:val="subscript"/>
                              </w:rPr>
                              <w:t>V</w:t>
                            </w:r>
                            <w:r w:rsidRPr="006E066F">
                              <w:rPr>
                                <w:b w:val="0"/>
                                <w:color w:val="FF0000"/>
                                <w:sz w:val="20"/>
                                <w:szCs w:val="20"/>
                              </w:rPr>
                              <w:t xml:space="preserve"> =  5, G</w:t>
                            </w:r>
                            <w:r w:rsidRPr="006E066F">
                              <w:rPr>
                                <w:b w:val="0"/>
                                <w:color w:val="FF0000"/>
                                <w:sz w:val="20"/>
                                <w:szCs w:val="20"/>
                                <w:vertAlign w:val="subscript"/>
                              </w:rPr>
                              <w:t>C</w:t>
                            </w:r>
                            <w:r w:rsidRPr="006E066F">
                              <w:rPr>
                                <w:b w:val="0"/>
                                <w:color w:val="FF0000"/>
                                <w:sz w:val="20"/>
                                <w:szCs w:val="20"/>
                              </w:rPr>
                              <w:t xml:space="preserve"> = 6.</w:t>
                            </w:r>
                            <w:r>
                              <w:rPr>
                                <w:b w:val="0"/>
                                <w:sz w:val="20"/>
                                <w:szCs w:val="20"/>
                              </w:rPr>
                              <w:t xml:space="preserve">  </w:t>
                            </w:r>
                            <w:r w:rsidRPr="006E066F">
                              <w:rPr>
                                <w:b w:val="0"/>
                                <w:sz w:val="20"/>
                                <w:szCs w:val="20"/>
                              </w:rPr>
                              <w:t>D. G</w:t>
                            </w:r>
                            <w:r w:rsidRPr="006E066F">
                              <w:rPr>
                                <w:b w:val="0"/>
                                <w:sz w:val="20"/>
                                <w:szCs w:val="20"/>
                                <w:vertAlign w:val="subscript"/>
                              </w:rPr>
                              <w:t>V</w:t>
                            </w:r>
                            <w:r w:rsidRPr="006E066F">
                              <w:rPr>
                                <w:b w:val="0"/>
                                <w:sz w:val="20"/>
                                <w:szCs w:val="20"/>
                              </w:rPr>
                              <w:t xml:space="preserve"> =  4, G</w:t>
                            </w:r>
                            <w:r w:rsidRPr="006E066F">
                              <w:rPr>
                                <w:b w:val="0"/>
                                <w:sz w:val="20"/>
                                <w:szCs w:val="20"/>
                                <w:vertAlign w:val="subscript"/>
                              </w:rPr>
                              <w:t>C</w:t>
                            </w:r>
                            <w:r w:rsidRPr="006E066F">
                              <w:rPr>
                                <w:b w:val="0"/>
                                <w:sz w:val="20"/>
                                <w:szCs w:val="20"/>
                              </w:rPr>
                              <w:t xml:space="preserve"> =  5.   </w:t>
                            </w:r>
                          </w:p>
                          <w:p w14:paraId="75514801" w14:textId="77777777" w:rsidR="002A4137"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6</w:t>
                            </w:r>
                            <w:r w:rsidRPr="00611620">
                              <w:rPr>
                                <w:sz w:val="20"/>
                                <w:szCs w:val="20"/>
                                <w:u w:val="single"/>
                              </w:rPr>
                              <w:t>.</w:t>
                            </w:r>
                            <w:r>
                              <w:rPr>
                                <w:sz w:val="20"/>
                                <w:szCs w:val="20"/>
                              </w:rPr>
                              <w:t xml:space="preserve"> </w:t>
                            </w:r>
                            <w:r w:rsidRPr="006E066F">
                              <w:rPr>
                                <w:b w:val="0"/>
                                <w:sz w:val="20"/>
                                <w:szCs w:val="20"/>
                              </w:rPr>
                              <w:t>Một người có điểm cực cận cách mắt 25cm và điểm cực viễn ở vô cực , quan sát một vật nhỏ</w:t>
                            </w:r>
                            <w:r>
                              <w:rPr>
                                <w:b w:val="0"/>
                                <w:sz w:val="20"/>
                                <w:szCs w:val="20"/>
                              </w:rPr>
                              <w:t xml:space="preserve"> qua kính lúp có độ tụ +10 đp</w:t>
                            </w:r>
                            <w:r w:rsidRPr="006E066F">
                              <w:rPr>
                                <w:b w:val="0"/>
                                <w:sz w:val="20"/>
                                <w:szCs w:val="20"/>
                              </w:rPr>
                              <w:t>. Mắt đặt sát sau kính . Hỏi phải đặt vật trong khoảng nào trước kính .</w:t>
                            </w:r>
                            <w:r>
                              <w:rPr>
                                <w:b w:val="0"/>
                                <w:sz w:val="20"/>
                                <w:szCs w:val="20"/>
                              </w:rPr>
                              <w:tab/>
                            </w:r>
                            <w:r>
                              <w:rPr>
                                <w:b w:val="0"/>
                                <w:sz w:val="20"/>
                                <w:szCs w:val="20"/>
                              </w:rPr>
                              <w:tab/>
                            </w:r>
                          </w:p>
                          <w:p w14:paraId="371FBE19" w14:textId="692D1150" w:rsidR="002A4137" w:rsidRDefault="002A4137" w:rsidP="009E6B44">
                            <w:pPr>
                              <w:spacing w:line="276" w:lineRule="auto"/>
                              <w:jc w:val="both"/>
                              <w:rPr>
                                <w:b w:val="0"/>
                                <w:sz w:val="20"/>
                                <w:szCs w:val="20"/>
                              </w:rPr>
                            </w:pPr>
                            <w:r w:rsidRPr="006E066F">
                              <w:rPr>
                                <w:b w:val="0"/>
                                <w:color w:val="FF0000"/>
                                <w:sz w:val="20"/>
                                <w:szCs w:val="20"/>
                              </w:rPr>
                              <w:t>A. Vật cách mắt từ 7,1cm đến 10cm</w:t>
                            </w:r>
                            <w:r w:rsidRPr="006E066F">
                              <w:rPr>
                                <w:b w:val="0"/>
                                <w:sz w:val="20"/>
                                <w:szCs w:val="20"/>
                              </w:rPr>
                              <w:t xml:space="preserve">         B. Vật cách mắt từ 0,07cm đến 0,1cm </w:t>
                            </w:r>
                            <w:r>
                              <w:rPr>
                                <w:b w:val="0"/>
                                <w:sz w:val="20"/>
                                <w:szCs w:val="20"/>
                              </w:rPr>
                              <w:tab/>
                            </w:r>
                          </w:p>
                          <w:p w14:paraId="434390E9" w14:textId="77777777" w:rsidR="002A4137" w:rsidRDefault="002A4137" w:rsidP="009E6B44">
                            <w:pPr>
                              <w:numPr>
                                <w:ilvl w:val="0"/>
                                <w:numId w:val="23"/>
                              </w:numPr>
                              <w:spacing w:line="276" w:lineRule="auto"/>
                              <w:ind w:left="0"/>
                              <w:jc w:val="both"/>
                              <w:rPr>
                                <w:b w:val="0"/>
                                <w:sz w:val="20"/>
                                <w:szCs w:val="20"/>
                              </w:rPr>
                            </w:pPr>
                            <w:r w:rsidRPr="006E066F">
                              <w:rPr>
                                <w:b w:val="0"/>
                                <w:sz w:val="20"/>
                                <w:szCs w:val="20"/>
                              </w:rPr>
                              <w:t xml:space="preserve">C. Vật cách mắt từ 16,7cm đến 10cm      D. Vật cách mắt từ 7,1cm đến 16,7cm </w:t>
                            </w:r>
                          </w:p>
                          <w:p w14:paraId="33E6A770" w14:textId="2EB72642" w:rsidR="002A4137" w:rsidRPr="006E066F" w:rsidRDefault="002A4137" w:rsidP="009E6B44">
                            <w:pPr>
                              <w:numPr>
                                <w:ilvl w:val="0"/>
                                <w:numId w:val="23"/>
                              </w:numPr>
                              <w:spacing w:line="276" w:lineRule="auto"/>
                              <w:ind w:left="0"/>
                              <w:jc w:val="both"/>
                              <w:rPr>
                                <w:b w:val="0"/>
                                <w:sz w:val="20"/>
                                <w:szCs w:val="20"/>
                              </w:rPr>
                            </w:pPr>
                            <w:r w:rsidRPr="00611620">
                              <w:rPr>
                                <w:sz w:val="20"/>
                                <w:szCs w:val="20"/>
                                <w:u w:val="single"/>
                              </w:rPr>
                              <w:t>Câu 1</w:t>
                            </w:r>
                            <w:r>
                              <w:rPr>
                                <w:sz w:val="20"/>
                                <w:szCs w:val="20"/>
                                <w:u w:val="single"/>
                              </w:rPr>
                              <w:t>7</w:t>
                            </w:r>
                            <w:r w:rsidRPr="00611620">
                              <w:rPr>
                                <w:sz w:val="20"/>
                                <w:szCs w:val="20"/>
                                <w:u w:val="single"/>
                              </w:rPr>
                              <w:t>.</w:t>
                            </w:r>
                            <w:r>
                              <w:rPr>
                                <w:sz w:val="20"/>
                                <w:szCs w:val="20"/>
                              </w:rPr>
                              <w:t xml:space="preserve"> </w:t>
                            </w:r>
                            <w:r w:rsidRPr="006E066F">
                              <w:rPr>
                                <w:b w:val="0"/>
                                <w:sz w:val="20"/>
                                <w:szCs w:val="20"/>
                              </w:rPr>
                              <w:t>Một người dung kính lúp có tiêu cự 10cm để quan sát một vật nhỏ. Vật đặt cách kính 8cm cho ảnh :</w:t>
                            </w:r>
                          </w:p>
                          <w:p w14:paraId="3672FDA6" w14:textId="77777777" w:rsidR="002A4137" w:rsidRDefault="002A4137" w:rsidP="009E6B44">
                            <w:pPr>
                              <w:spacing w:line="276" w:lineRule="auto"/>
                              <w:jc w:val="both"/>
                              <w:rPr>
                                <w:b w:val="0"/>
                                <w:sz w:val="20"/>
                                <w:szCs w:val="20"/>
                              </w:rPr>
                            </w:pPr>
                            <w:r w:rsidRPr="00611620">
                              <w:rPr>
                                <w:b w:val="0"/>
                                <w:color w:val="FF00FF"/>
                                <w:sz w:val="20"/>
                                <w:szCs w:val="20"/>
                              </w:rPr>
                              <w:t>A. ảo, lớn gấp 5 lần vật</w:t>
                            </w:r>
                            <w:r w:rsidRPr="00611620">
                              <w:rPr>
                                <w:b w:val="0"/>
                                <w:sz w:val="20"/>
                                <w:szCs w:val="20"/>
                              </w:rPr>
                              <w:t>.</w:t>
                            </w:r>
                            <w:r w:rsidRPr="00611620">
                              <w:rPr>
                                <w:b w:val="0"/>
                                <w:sz w:val="20"/>
                                <w:szCs w:val="20"/>
                              </w:rPr>
                              <w:tab/>
                            </w:r>
                            <w:r w:rsidRPr="00611620">
                              <w:rPr>
                                <w:b w:val="0"/>
                                <w:sz w:val="20"/>
                                <w:szCs w:val="20"/>
                              </w:rPr>
                              <w:tab/>
                            </w:r>
                            <w:r>
                              <w:rPr>
                                <w:b w:val="0"/>
                                <w:sz w:val="20"/>
                                <w:szCs w:val="20"/>
                              </w:rPr>
                              <w:t>B. thật, lớn gấp 5 lần vật.</w:t>
                            </w:r>
                            <w:r>
                              <w:rPr>
                                <w:b w:val="0"/>
                                <w:sz w:val="20"/>
                                <w:szCs w:val="20"/>
                              </w:rPr>
                              <w:tab/>
                            </w:r>
                          </w:p>
                          <w:p w14:paraId="32B238B3" w14:textId="121B254F" w:rsidR="002A4137" w:rsidRDefault="002A4137" w:rsidP="009E6B44">
                            <w:pPr>
                              <w:spacing w:line="276" w:lineRule="auto"/>
                              <w:jc w:val="both"/>
                              <w:rPr>
                                <w:b w:val="0"/>
                                <w:sz w:val="20"/>
                                <w:szCs w:val="20"/>
                              </w:rPr>
                            </w:pPr>
                            <w:r w:rsidRPr="00611620">
                              <w:rPr>
                                <w:b w:val="0"/>
                                <w:sz w:val="20"/>
                                <w:szCs w:val="20"/>
                              </w:rPr>
                              <w:t>C. ảo, lớn gấp 8 lần vật.</w:t>
                            </w:r>
                            <w:r w:rsidRPr="00611620">
                              <w:rPr>
                                <w:b w:val="0"/>
                                <w:sz w:val="20"/>
                                <w:szCs w:val="20"/>
                              </w:rPr>
                              <w:tab/>
                            </w:r>
                            <w:r w:rsidRPr="00611620">
                              <w:rPr>
                                <w:b w:val="0"/>
                                <w:sz w:val="20"/>
                                <w:szCs w:val="20"/>
                              </w:rPr>
                              <w:tab/>
                              <w:t>D. thật, lớn gấp 8 lần vật.</w:t>
                            </w:r>
                          </w:p>
                          <w:p w14:paraId="7A35E9AA" w14:textId="77777777" w:rsidR="002A4137" w:rsidRPr="00611620" w:rsidRDefault="002A4137" w:rsidP="009E6B44">
                            <w:pPr>
                              <w:spacing w:line="276" w:lineRule="auto"/>
                              <w:jc w:val="both"/>
                              <w:rPr>
                                <w:b w:val="0"/>
                                <w:sz w:val="20"/>
                                <w:szCs w:val="20"/>
                              </w:rPr>
                            </w:pPr>
                            <w:r w:rsidRPr="00611620">
                              <w:rPr>
                                <w:sz w:val="20"/>
                                <w:szCs w:val="20"/>
                                <w:u w:val="single"/>
                              </w:rPr>
                              <w:t>Câu 1</w:t>
                            </w:r>
                            <w:r>
                              <w:rPr>
                                <w:sz w:val="20"/>
                                <w:szCs w:val="20"/>
                                <w:u w:val="single"/>
                              </w:rPr>
                              <w:t>8</w:t>
                            </w:r>
                            <w:r w:rsidRPr="00611620">
                              <w:rPr>
                                <w:sz w:val="20"/>
                                <w:szCs w:val="20"/>
                                <w:u w:val="single"/>
                              </w:rPr>
                              <w:t>.</w:t>
                            </w:r>
                            <w:r>
                              <w:rPr>
                                <w:sz w:val="20"/>
                                <w:szCs w:val="20"/>
                              </w:rPr>
                              <w:t xml:space="preserve"> </w:t>
                            </w:r>
                            <w:r w:rsidRPr="00611620">
                              <w:rPr>
                                <w:b w:val="0"/>
                                <w:sz w:val="20"/>
                                <w:szCs w:val="20"/>
                              </w:rPr>
                              <w:t xml:space="preserve">Một mắt thường có điểm cực cận cách mắt 24cm đặt ở tiêu điểm của một kính lúp có tiêu cự 6cm để quan sát vật AB = 2mm đặt vuông góc với trục chính .Góc trông </w:t>
                            </w:r>
                            <w:r w:rsidRPr="00611620">
                              <w:rPr>
                                <w:b w:val="0"/>
                                <w:sz w:val="20"/>
                                <w:szCs w:val="20"/>
                              </w:rPr>
                              <w:sym w:font="Symbol" w:char="0061"/>
                            </w:r>
                            <w:r w:rsidRPr="00611620">
                              <w:rPr>
                                <w:b w:val="0"/>
                                <w:sz w:val="20"/>
                                <w:szCs w:val="20"/>
                              </w:rPr>
                              <w:t xml:space="preserve"> của vật nhìn qua kính là :</w:t>
                            </w:r>
                          </w:p>
                          <w:p w14:paraId="7832A298" w14:textId="77777777" w:rsidR="002A4137" w:rsidRDefault="002A4137" w:rsidP="009E6B44">
                            <w:pPr>
                              <w:pStyle w:val="BodyText"/>
                              <w:spacing w:line="276" w:lineRule="auto"/>
                              <w:jc w:val="both"/>
                              <w:rPr>
                                <w:bCs/>
                                <w:sz w:val="20"/>
                              </w:rPr>
                            </w:pPr>
                            <w:r w:rsidRPr="009E6B44">
                              <w:rPr>
                                <w:bCs/>
                                <w:color w:val="FF0000"/>
                                <w:sz w:val="20"/>
                              </w:rPr>
                              <w:t>A. 0,033 rad</w:t>
                            </w:r>
                            <w:r w:rsidRPr="009E6B44">
                              <w:rPr>
                                <w:bCs/>
                                <w:sz w:val="20"/>
                              </w:rPr>
                              <w:t xml:space="preserve">                   B.  0,025 rad             </w:t>
                            </w:r>
                          </w:p>
                          <w:p w14:paraId="01521945" w14:textId="74799AC0" w:rsidR="002A4137" w:rsidRPr="009E6B44" w:rsidRDefault="002A4137" w:rsidP="009E6B44">
                            <w:pPr>
                              <w:pStyle w:val="BodyText"/>
                              <w:spacing w:line="276" w:lineRule="auto"/>
                              <w:jc w:val="both"/>
                              <w:rPr>
                                <w:bCs/>
                                <w:sz w:val="20"/>
                              </w:rPr>
                            </w:pPr>
                            <w:r w:rsidRPr="009E6B44">
                              <w:rPr>
                                <w:bCs/>
                                <w:sz w:val="20"/>
                              </w:rPr>
                              <w:t>C. 0,05 rad               D. Một giá trị khác</w:t>
                            </w:r>
                          </w:p>
                          <w:p w14:paraId="45A01EF1" w14:textId="77777777" w:rsidR="002A4137" w:rsidRPr="009E6B44" w:rsidRDefault="002A4137" w:rsidP="009E6B44">
                            <w:pPr>
                              <w:pStyle w:val="BodyText"/>
                              <w:spacing w:line="276" w:lineRule="auto"/>
                              <w:jc w:val="both"/>
                              <w:rPr>
                                <w:bCs/>
                                <w:sz w:val="20"/>
                              </w:rPr>
                            </w:pPr>
                            <w:r w:rsidRPr="009E6B44">
                              <w:rPr>
                                <w:b/>
                                <w:bCs/>
                                <w:sz w:val="20"/>
                                <w:u w:val="single"/>
                              </w:rPr>
                              <w:t>Câu 19.</w:t>
                            </w:r>
                            <w:r w:rsidRPr="006E066F">
                              <w:rPr>
                                <w:sz w:val="20"/>
                              </w:rPr>
                              <w:t xml:space="preserve"> </w:t>
                            </w:r>
                            <w:r w:rsidRPr="009E6B44">
                              <w:rPr>
                                <w:bCs/>
                                <w:sz w:val="20"/>
                              </w:rPr>
                              <w:t>Một người có điểm cực cân cách mắt 15cm, quan sát một vật nhỏ bằng kính lúp trên vành kính có ghi X5 trong trạng thái không điều tiết (Mắt đặt sát kính), độ bội giác thu được là G = 3,3. Vị trí của điểm cực viễn của mắt người đó cách mắt người đó là:</w:t>
                            </w:r>
                          </w:p>
                          <w:p w14:paraId="6623FC6D" w14:textId="374A2787" w:rsidR="002A4137" w:rsidRDefault="002A4137" w:rsidP="009E6B44">
                            <w:pPr>
                              <w:tabs>
                                <w:tab w:val="left" w:pos="285"/>
                              </w:tabs>
                              <w:spacing w:line="276" w:lineRule="auto"/>
                              <w:jc w:val="both"/>
                              <w:rPr>
                                <w:b w:val="0"/>
                                <w:sz w:val="20"/>
                                <w:szCs w:val="20"/>
                              </w:rPr>
                            </w:pPr>
                            <w:r w:rsidRPr="00611620">
                              <w:rPr>
                                <w:b w:val="0"/>
                                <w:color w:val="FF0000"/>
                                <w:sz w:val="20"/>
                                <w:szCs w:val="20"/>
                              </w:rPr>
                              <w:t>A. 50cm</w:t>
                            </w:r>
                            <w:r>
                              <w:rPr>
                                <w:b w:val="0"/>
                                <w:sz w:val="20"/>
                                <w:szCs w:val="20"/>
                                <w:lang w:val="vi-VN"/>
                              </w:rPr>
                              <w:t xml:space="preserve">.          </w:t>
                            </w:r>
                            <w:r>
                              <w:rPr>
                                <w:b w:val="0"/>
                                <w:sz w:val="20"/>
                                <w:szCs w:val="20"/>
                              </w:rPr>
                              <w:t>B. 100cm</w:t>
                            </w:r>
                            <w:r>
                              <w:rPr>
                                <w:b w:val="0"/>
                                <w:sz w:val="20"/>
                                <w:szCs w:val="20"/>
                                <w:lang w:val="vi-VN"/>
                              </w:rPr>
                              <w:t>.</w:t>
                            </w:r>
                            <w:r>
                              <w:rPr>
                                <w:b w:val="0"/>
                                <w:sz w:val="20"/>
                                <w:szCs w:val="20"/>
                              </w:rPr>
                              <w:tab/>
                            </w:r>
                          </w:p>
                          <w:p w14:paraId="2ACFEA35" w14:textId="32DB38B1" w:rsidR="002A4137" w:rsidRPr="009E6B44" w:rsidRDefault="002A4137" w:rsidP="009E6B44">
                            <w:pPr>
                              <w:tabs>
                                <w:tab w:val="left" w:pos="285"/>
                              </w:tabs>
                              <w:spacing w:line="276" w:lineRule="auto"/>
                              <w:jc w:val="both"/>
                              <w:rPr>
                                <w:b w:val="0"/>
                                <w:sz w:val="20"/>
                                <w:szCs w:val="20"/>
                                <w:lang w:val="vi-VN"/>
                              </w:rPr>
                            </w:pPr>
                            <w:r>
                              <w:rPr>
                                <w:b w:val="0"/>
                                <w:sz w:val="20"/>
                                <w:szCs w:val="20"/>
                              </w:rPr>
                              <w:t>C. 62,5cm</w:t>
                            </w:r>
                            <w:r>
                              <w:rPr>
                                <w:b w:val="0"/>
                                <w:sz w:val="20"/>
                                <w:szCs w:val="20"/>
                                <w:lang w:val="vi-VN"/>
                              </w:rPr>
                              <w:t xml:space="preserve">.       </w:t>
                            </w:r>
                            <w:r>
                              <w:rPr>
                                <w:b w:val="0"/>
                                <w:sz w:val="20"/>
                                <w:szCs w:val="20"/>
                              </w:rPr>
                              <w:t>D. 65cm</w:t>
                            </w:r>
                            <w:r>
                              <w:rPr>
                                <w:b w:val="0"/>
                                <w:sz w:val="20"/>
                                <w:szCs w:val="20"/>
                                <w:lang w:val="vi-VN"/>
                              </w:rPr>
                              <w:t>.</w:t>
                            </w:r>
                          </w:p>
                          <w:p w14:paraId="0558AC5A" w14:textId="77777777" w:rsidR="002A4137" w:rsidRPr="00611620" w:rsidRDefault="002A4137" w:rsidP="009E6B44">
                            <w:pPr>
                              <w:tabs>
                                <w:tab w:val="left" w:pos="285"/>
                              </w:tabs>
                              <w:spacing w:line="276" w:lineRule="auto"/>
                              <w:jc w:val="both"/>
                              <w:rPr>
                                <w:b w:val="0"/>
                                <w:sz w:val="20"/>
                                <w:szCs w:val="20"/>
                              </w:rPr>
                            </w:pPr>
                            <w:r w:rsidRPr="00611620">
                              <w:rPr>
                                <w:sz w:val="20"/>
                                <w:szCs w:val="20"/>
                                <w:u w:val="single"/>
                              </w:rPr>
                              <w:t xml:space="preserve">Câu </w:t>
                            </w:r>
                            <w:r>
                              <w:rPr>
                                <w:sz w:val="20"/>
                                <w:szCs w:val="20"/>
                                <w:u w:val="single"/>
                              </w:rPr>
                              <w:t>20</w:t>
                            </w:r>
                            <w:r w:rsidRPr="00611620">
                              <w:rPr>
                                <w:sz w:val="20"/>
                                <w:szCs w:val="20"/>
                                <w:u w:val="single"/>
                              </w:rPr>
                              <w:t>.</w:t>
                            </w:r>
                            <w:r>
                              <w:rPr>
                                <w:sz w:val="20"/>
                                <w:szCs w:val="20"/>
                              </w:rPr>
                              <w:t xml:space="preserve"> </w:t>
                            </w:r>
                            <w:r w:rsidRPr="00611620">
                              <w:rPr>
                                <w:b w:val="0"/>
                                <w:sz w:val="20"/>
                                <w:szCs w:val="20"/>
                              </w:rPr>
                              <w:t>Một người cận thị có điểm cực cận cách mắt 12cm quan sát một vật nhỏ qua kính lúp có tiêu cự 4cm. Khoảng cách từ kính đến mắt là bao nhiêu để độ bội giác của kính không phụ thuộc vào cách ngắm chừng?</w:t>
                            </w:r>
                          </w:p>
                          <w:p w14:paraId="2C4FB696" w14:textId="77777777" w:rsidR="002A4137" w:rsidRDefault="002A4137" w:rsidP="009E6B44">
                            <w:pPr>
                              <w:tabs>
                                <w:tab w:val="left" w:pos="285"/>
                              </w:tabs>
                              <w:spacing w:line="276" w:lineRule="auto"/>
                              <w:jc w:val="both"/>
                              <w:rPr>
                                <w:b w:val="0"/>
                                <w:sz w:val="20"/>
                                <w:szCs w:val="20"/>
                              </w:rPr>
                            </w:pPr>
                            <w:r w:rsidRPr="00611620">
                              <w:rPr>
                                <w:b w:val="0"/>
                                <w:sz w:val="20"/>
                                <w:szCs w:val="20"/>
                              </w:rPr>
                              <w:t>A. 12cm</w:t>
                            </w:r>
                            <w:r>
                              <w:rPr>
                                <w:b w:val="0"/>
                                <w:sz w:val="20"/>
                                <w:szCs w:val="20"/>
                                <w:lang w:val="vi-VN"/>
                              </w:rPr>
                              <w:t xml:space="preserve">.        </w:t>
                            </w:r>
                            <w:r w:rsidRPr="00611620">
                              <w:rPr>
                                <w:b w:val="0"/>
                                <w:sz w:val="20"/>
                                <w:szCs w:val="20"/>
                              </w:rPr>
                              <w:t>B. 2,5cm</w:t>
                            </w:r>
                            <w:r>
                              <w:rPr>
                                <w:b w:val="0"/>
                                <w:sz w:val="20"/>
                                <w:szCs w:val="20"/>
                                <w:lang w:val="vi-VN"/>
                              </w:rPr>
                              <w:t>.</w:t>
                            </w:r>
                            <w:r w:rsidRPr="00611620">
                              <w:rPr>
                                <w:b w:val="0"/>
                                <w:sz w:val="20"/>
                                <w:szCs w:val="20"/>
                              </w:rPr>
                              <w:tab/>
                            </w:r>
                          </w:p>
                          <w:p w14:paraId="35D8BBE8" w14:textId="4EDE6F0C" w:rsidR="002A4137" w:rsidRPr="009E6B44" w:rsidRDefault="002A4137" w:rsidP="009E6B44">
                            <w:pPr>
                              <w:tabs>
                                <w:tab w:val="left" w:pos="285"/>
                              </w:tabs>
                              <w:spacing w:line="276" w:lineRule="auto"/>
                              <w:jc w:val="both"/>
                              <w:rPr>
                                <w:b w:val="0"/>
                                <w:sz w:val="20"/>
                                <w:szCs w:val="20"/>
                                <w:lang w:val="vi-VN"/>
                              </w:rPr>
                            </w:pPr>
                            <w:r w:rsidRPr="00611620">
                              <w:rPr>
                                <w:b w:val="0"/>
                                <w:sz w:val="20"/>
                                <w:szCs w:val="20"/>
                              </w:rPr>
                              <w:t>C. 5cm</w:t>
                            </w:r>
                            <w:r>
                              <w:rPr>
                                <w:b w:val="0"/>
                                <w:sz w:val="20"/>
                                <w:szCs w:val="20"/>
                                <w:lang w:val="vi-VN"/>
                              </w:rPr>
                              <w:t>.</w:t>
                            </w:r>
                            <w:r w:rsidRPr="00611620">
                              <w:rPr>
                                <w:b w:val="0"/>
                                <w:sz w:val="20"/>
                                <w:szCs w:val="20"/>
                              </w:rPr>
                              <w:tab/>
                            </w:r>
                            <w:r>
                              <w:rPr>
                                <w:b w:val="0"/>
                                <w:sz w:val="20"/>
                                <w:szCs w:val="20"/>
                              </w:rPr>
                              <w:t xml:space="preserve">. </w:t>
                            </w:r>
                            <w:r>
                              <w:rPr>
                                <w:b w:val="0"/>
                                <w:sz w:val="20"/>
                                <w:szCs w:val="20"/>
                                <w:lang w:val="vi-VN"/>
                              </w:rPr>
                              <w:t xml:space="preserve">       </w:t>
                            </w:r>
                            <w:r w:rsidRPr="00611620">
                              <w:rPr>
                                <w:b w:val="0"/>
                                <w:color w:val="FF0000"/>
                                <w:sz w:val="20"/>
                                <w:szCs w:val="20"/>
                              </w:rPr>
                              <w:t>D. 4cm</w:t>
                            </w:r>
                            <w:r>
                              <w:rPr>
                                <w:b w:val="0"/>
                                <w:color w:val="FF0000"/>
                                <w:sz w:val="20"/>
                                <w:szCs w:val="20"/>
                                <w:lang w:val="vi-VN"/>
                              </w:rPr>
                              <w:t>.</w:t>
                            </w:r>
                          </w:p>
                          <w:p w14:paraId="59E1B800" w14:textId="77777777" w:rsidR="002A4137" w:rsidRDefault="002A4137" w:rsidP="009E6B44">
                            <w:pPr>
                              <w:tabs>
                                <w:tab w:val="left" w:pos="285"/>
                              </w:tabs>
                              <w:spacing w:line="276" w:lineRule="auto"/>
                              <w:jc w:val="both"/>
                              <w:rPr>
                                <w:b w:val="0"/>
                                <w:sz w:val="20"/>
                                <w:szCs w:val="20"/>
                              </w:rPr>
                            </w:pPr>
                            <w:r w:rsidRPr="00611620">
                              <w:rPr>
                                <w:sz w:val="20"/>
                                <w:szCs w:val="20"/>
                                <w:u w:val="single"/>
                              </w:rPr>
                              <w:t xml:space="preserve">Câu </w:t>
                            </w:r>
                            <w:r>
                              <w:rPr>
                                <w:sz w:val="20"/>
                                <w:szCs w:val="20"/>
                                <w:u w:val="single"/>
                              </w:rPr>
                              <w:t>2</w:t>
                            </w:r>
                            <w:r w:rsidRPr="00611620">
                              <w:rPr>
                                <w:sz w:val="20"/>
                                <w:szCs w:val="20"/>
                                <w:u w:val="single"/>
                              </w:rPr>
                              <w:t>1.</w:t>
                            </w:r>
                            <w:r>
                              <w:rPr>
                                <w:sz w:val="20"/>
                                <w:szCs w:val="20"/>
                              </w:rPr>
                              <w:t xml:space="preserve"> </w:t>
                            </w:r>
                            <w:r w:rsidRPr="00611620">
                              <w:rPr>
                                <w:b w:val="0"/>
                                <w:bCs w:val="0"/>
                                <w:spacing w:val="2"/>
                                <w:kern w:val="16"/>
                                <w:position w:val="4"/>
                                <w:sz w:val="20"/>
                                <w:szCs w:val="20"/>
                              </w:rPr>
                              <w:t>Một người cận thị có khoảng nhìn rõ ngắn nhất là 15 cm và giới hạn thấy rõ là 35 cm. Người ấy quan sát một vật nhỏ qua một kính lúp có tiêu cự 5cm. Mắt đặt cách kính 20cm trong trạng thái không điều tiết.</w:t>
                            </w:r>
                            <w:r w:rsidRPr="00611620">
                              <w:rPr>
                                <w:b w:val="0"/>
                                <w:spacing w:val="2"/>
                                <w:kern w:val="16"/>
                                <w:position w:val="4"/>
                                <w:sz w:val="20"/>
                                <w:szCs w:val="20"/>
                              </w:rPr>
                              <w:t xml:space="preserve">Độ phóng đại ảnh có giá trị:                 </w:t>
                            </w:r>
                          </w:p>
                          <w:p w14:paraId="5A04C9E6" w14:textId="77777777" w:rsidR="002A4137" w:rsidRDefault="002A4137" w:rsidP="009E6B44">
                            <w:pPr>
                              <w:tabs>
                                <w:tab w:val="left" w:pos="285"/>
                              </w:tabs>
                              <w:spacing w:line="276" w:lineRule="auto"/>
                              <w:jc w:val="both"/>
                              <w:rPr>
                                <w:b w:val="0"/>
                                <w:spacing w:val="2"/>
                                <w:kern w:val="16"/>
                                <w:position w:val="4"/>
                                <w:sz w:val="20"/>
                                <w:szCs w:val="20"/>
                              </w:rPr>
                            </w:pPr>
                            <w:r w:rsidRPr="00611620">
                              <w:rPr>
                                <w:b w:val="0"/>
                                <w:spacing w:val="2"/>
                                <w:kern w:val="16"/>
                                <w:position w:val="4"/>
                                <w:sz w:val="20"/>
                                <w:szCs w:val="20"/>
                              </w:rPr>
                              <w:t>A. k = 5;</w:t>
                            </w:r>
                            <w:r w:rsidRPr="00611620">
                              <w:rPr>
                                <w:b w:val="0"/>
                                <w:spacing w:val="2"/>
                                <w:kern w:val="16"/>
                                <w:position w:val="4"/>
                                <w:sz w:val="20"/>
                                <w:szCs w:val="20"/>
                              </w:rPr>
                              <w:tab/>
                            </w:r>
                            <w:r w:rsidRPr="00611620">
                              <w:rPr>
                                <w:b w:val="0"/>
                                <w:color w:val="FF0000"/>
                                <w:spacing w:val="2"/>
                                <w:kern w:val="16"/>
                                <w:position w:val="4"/>
                                <w:sz w:val="20"/>
                                <w:szCs w:val="20"/>
                              </w:rPr>
                              <w:t>B. k = 7;</w:t>
                            </w:r>
                            <w:r w:rsidRPr="00611620">
                              <w:rPr>
                                <w:b w:val="0"/>
                                <w:spacing w:val="2"/>
                                <w:kern w:val="16"/>
                                <w:position w:val="4"/>
                                <w:sz w:val="20"/>
                                <w:szCs w:val="20"/>
                              </w:rPr>
                              <w:t xml:space="preserve"> </w:t>
                            </w:r>
                            <w:r w:rsidRPr="00611620">
                              <w:rPr>
                                <w:b w:val="0"/>
                                <w:spacing w:val="2"/>
                                <w:kern w:val="16"/>
                                <w:position w:val="4"/>
                                <w:sz w:val="20"/>
                                <w:szCs w:val="20"/>
                              </w:rPr>
                              <w:tab/>
                            </w:r>
                          </w:p>
                          <w:p w14:paraId="683CEC9E" w14:textId="435CCBD7" w:rsidR="002A4137" w:rsidRPr="009E6B44" w:rsidRDefault="002A4137" w:rsidP="009E6B44">
                            <w:pPr>
                              <w:tabs>
                                <w:tab w:val="left" w:pos="285"/>
                              </w:tabs>
                              <w:spacing w:line="276" w:lineRule="auto"/>
                              <w:jc w:val="both"/>
                              <w:rPr>
                                <w:b w:val="0"/>
                                <w:sz w:val="20"/>
                                <w:szCs w:val="20"/>
                              </w:rPr>
                            </w:pPr>
                            <w:r w:rsidRPr="00611620">
                              <w:rPr>
                                <w:b w:val="0"/>
                                <w:spacing w:val="2"/>
                                <w:kern w:val="16"/>
                                <w:position w:val="4"/>
                                <w:sz w:val="20"/>
                                <w:szCs w:val="20"/>
                              </w:rPr>
                              <w:t>C. k = 7,5.</w:t>
                            </w:r>
                            <w:r w:rsidRPr="00611620">
                              <w:rPr>
                                <w:b w:val="0"/>
                                <w:spacing w:val="2"/>
                                <w:kern w:val="16"/>
                                <w:position w:val="4"/>
                                <w:sz w:val="20"/>
                                <w:szCs w:val="20"/>
                              </w:rPr>
                              <w:tab/>
                              <w:t>D. k = 3,5</w:t>
                            </w:r>
                          </w:p>
                        </w:tc>
                      </w:tr>
                      <w:tr w:rsidR="002A4137" w:rsidRPr="00B31086" w14:paraId="67DDBA52" w14:textId="77777777" w:rsidTr="002519CF">
                        <w:tc>
                          <w:tcPr>
                            <w:tcW w:w="10380" w:type="dxa"/>
                            <w:gridSpan w:val="2"/>
                            <w:shd w:val="clear" w:color="auto" w:fill="auto"/>
                          </w:tcPr>
                          <w:p w14:paraId="4B8FD4A6" w14:textId="77777777" w:rsidR="002A4137" w:rsidRPr="009E4711" w:rsidRDefault="002A4137" w:rsidP="009E6B44">
                            <w:pPr>
                              <w:spacing w:line="276" w:lineRule="auto"/>
                              <w:jc w:val="both"/>
                              <w:rPr>
                                <w:b w:val="0"/>
                                <w:bCs w:val="0"/>
                              </w:rPr>
                            </w:pPr>
                          </w:p>
                        </w:tc>
                      </w:tr>
                      <w:tr w:rsidR="002A4137" w:rsidRPr="00B31086" w14:paraId="6659DFFB" w14:textId="77777777" w:rsidTr="0079185E">
                        <w:tc>
                          <w:tcPr>
                            <w:tcW w:w="5062" w:type="dxa"/>
                            <w:shd w:val="clear" w:color="auto" w:fill="auto"/>
                          </w:tcPr>
                          <w:p w14:paraId="4041C9B6" w14:textId="77777777" w:rsidR="002A4137" w:rsidRPr="009E4711" w:rsidRDefault="002A4137" w:rsidP="009E6B44">
                            <w:pPr>
                              <w:spacing w:line="276" w:lineRule="auto"/>
                              <w:jc w:val="both"/>
                              <w:rPr>
                                <w:b w:val="0"/>
                                <w:bCs w:val="0"/>
                              </w:rPr>
                            </w:pPr>
                          </w:p>
                        </w:tc>
                        <w:tc>
                          <w:tcPr>
                            <w:tcW w:w="5318" w:type="dxa"/>
                          </w:tcPr>
                          <w:p w14:paraId="36E41080" w14:textId="77777777" w:rsidR="002A4137" w:rsidRPr="009E4711" w:rsidRDefault="002A4137" w:rsidP="009E6B44">
                            <w:pPr>
                              <w:spacing w:line="276" w:lineRule="auto"/>
                              <w:jc w:val="both"/>
                              <w:rPr>
                                <w:b w:val="0"/>
                                <w:bCs w:val="0"/>
                              </w:rPr>
                            </w:pPr>
                          </w:p>
                        </w:tc>
                      </w:tr>
                      <w:tr w:rsidR="002A4137" w:rsidRPr="00B31086" w14:paraId="3B0F61FB" w14:textId="77777777" w:rsidTr="0079185E">
                        <w:tc>
                          <w:tcPr>
                            <w:tcW w:w="5062" w:type="dxa"/>
                            <w:shd w:val="clear" w:color="auto" w:fill="auto"/>
                          </w:tcPr>
                          <w:p w14:paraId="20F28617" w14:textId="77777777" w:rsidR="002A4137" w:rsidRPr="009E4711" w:rsidRDefault="002A4137" w:rsidP="009E6B44">
                            <w:pPr>
                              <w:spacing w:line="276" w:lineRule="auto"/>
                              <w:jc w:val="both"/>
                              <w:rPr>
                                <w:b w:val="0"/>
                                <w:bCs w:val="0"/>
                              </w:rPr>
                            </w:pPr>
                          </w:p>
                        </w:tc>
                        <w:tc>
                          <w:tcPr>
                            <w:tcW w:w="5318" w:type="dxa"/>
                          </w:tcPr>
                          <w:p w14:paraId="130ED508" w14:textId="77777777" w:rsidR="002A4137" w:rsidRPr="009E4711" w:rsidRDefault="002A4137" w:rsidP="009E6B44">
                            <w:pPr>
                              <w:spacing w:line="276" w:lineRule="auto"/>
                              <w:jc w:val="both"/>
                              <w:rPr>
                                <w:b w:val="0"/>
                                <w:bCs w:val="0"/>
                              </w:rPr>
                            </w:pPr>
                          </w:p>
                        </w:tc>
                      </w:tr>
                      <w:tr w:rsidR="002A4137" w:rsidRPr="00B31086" w14:paraId="6DD7687E" w14:textId="77777777" w:rsidTr="0079185E">
                        <w:tc>
                          <w:tcPr>
                            <w:tcW w:w="5062" w:type="dxa"/>
                            <w:shd w:val="clear" w:color="auto" w:fill="auto"/>
                          </w:tcPr>
                          <w:p w14:paraId="582EBE5D" w14:textId="77777777" w:rsidR="002A4137" w:rsidRPr="009E4711" w:rsidRDefault="002A4137" w:rsidP="009E6B44">
                            <w:pPr>
                              <w:spacing w:line="276" w:lineRule="auto"/>
                              <w:jc w:val="both"/>
                              <w:rPr>
                                <w:b w:val="0"/>
                                <w:bCs w:val="0"/>
                              </w:rPr>
                            </w:pPr>
                          </w:p>
                        </w:tc>
                        <w:tc>
                          <w:tcPr>
                            <w:tcW w:w="5318" w:type="dxa"/>
                          </w:tcPr>
                          <w:p w14:paraId="1449CA02" w14:textId="77777777" w:rsidR="002A4137" w:rsidRPr="009E4711" w:rsidRDefault="002A4137" w:rsidP="009E6B44">
                            <w:pPr>
                              <w:spacing w:line="276" w:lineRule="auto"/>
                              <w:jc w:val="both"/>
                              <w:rPr>
                                <w:b w:val="0"/>
                                <w:bCs w:val="0"/>
                              </w:rPr>
                            </w:pPr>
                          </w:p>
                        </w:tc>
                      </w:tr>
                      <w:tr w:rsidR="002A4137" w:rsidRPr="00B31086" w14:paraId="3606D777" w14:textId="77777777" w:rsidTr="0079185E">
                        <w:tc>
                          <w:tcPr>
                            <w:tcW w:w="5062" w:type="dxa"/>
                            <w:shd w:val="clear" w:color="auto" w:fill="auto"/>
                          </w:tcPr>
                          <w:p w14:paraId="7BD0ABB2" w14:textId="77777777" w:rsidR="002A4137" w:rsidRPr="009E4711" w:rsidRDefault="002A4137" w:rsidP="009E6B44">
                            <w:pPr>
                              <w:spacing w:line="276" w:lineRule="auto"/>
                              <w:jc w:val="both"/>
                              <w:rPr>
                                <w:b w:val="0"/>
                                <w:bCs w:val="0"/>
                              </w:rPr>
                            </w:pPr>
                          </w:p>
                        </w:tc>
                        <w:tc>
                          <w:tcPr>
                            <w:tcW w:w="5318" w:type="dxa"/>
                          </w:tcPr>
                          <w:p w14:paraId="0F57CAAC" w14:textId="77777777" w:rsidR="002A4137" w:rsidRPr="009E4711" w:rsidRDefault="002A4137" w:rsidP="009E6B44">
                            <w:pPr>
                              <w:spacing w:line="276" w:lineRule="auto"/>
                              <w:jc w:val="both"/>
                              <w:rPr>
                                <w:b w:val="0"/>
                                <w:bCs w:val="0"/>
                              </w:rPr>
                            </w:pPr>
                          </w:p>
                        </w:tc>
                      </w:tr>
                      <w:tr w:rsidR="002A4137" w:rsidRPr="00B31086" w14:paraId="4E06EB3D" w14:textId="77777777" w:rsidTr="0079185E">
                        <w:tc>
                          <w:tcPr>
                            <w:tcW w:w="5062" w:type="dxa"/>
                            <w:shd w:val="clear" w:color="auto" w:fill="auto"/>
                          </w:tcPr>
                          <w:p w14:paraId="3F84C5CD" w14:textId="77777777" w:rsidR="002A4137" w:rsidRPr="009E4711" w:rsidRDefault="002A4137" w:rsidP="009E6B44">
                            <w:pPr>
                              <w:spacing w:line="276" w:lineRule="auto"/>
                              <w:jc w:val="both"/>
                              <w:rPr>
                                <w:b w:val="0"/>
                                <w:bCs w:val="0"/>
                              </w:rPr>
                            </w:pPr>
                          </w:p>
                        </w:tc>
                        <w:tc>
                          <w:tcPr>
                            <w:tcW w:w="5318" w:type="dxa"/>
                          </w:tcPr>
                          <w:p w14:paraId="63A50D95" w14:textId="77777777" w:rsidR="002A4137" w:rsidRPr="009E4711" w:rsidRDefault="002A4137" w:rsidP="009E6B44">
                            <w:pPr>
                              <w:spacing w:line="276" w:lineRule="auto"/>
                              <w:jc w:val="both"/>
                              <w:rPr>
                                <w:b w:val="0"/>
                                <w:bCs w:val="0"/>
                              </w:rPr>
                            </w:pPr>
                          </w:p>
                        </w:tc>
                      </w:tr>
                      <w:tr w:rsidR="002A4137" w:rsidRPr="00B31086" w14:paraId="7B275A26" w14:textId="77777777" w:rsidTr="0079185E">
                        <w:tc>
                          <w:tcPr>
                            <w:tcW w:w="5062" w:type="dxa"/>
                            <w:shd w:val="clear" w:color="auto" w:fill="auto"/>
                          </w:tcPr>
                          <w:p w14:paraId="7A7B6264" w14:textId="77777777" w:rsidR="002A4137" w:rsidRPr="009E4711" w:rsidRDefault="002A4137" w:rsidP="009E6B44">
                            <w:pPr>
                              <w:spacing w:line="276" w:lineRule="auto"/>
                              <w:jc w:val="both"/>
                              <w:rPr>
                                <w:b w:val="0"/>
                                <w:bCs w:val="0"/>
                              </w:rPr>
                            </w:pPr>
                          </w:p>
                        </w:tc>
                        <w:tc>
                          <w:tcPr>
                            <w:tcW w:w="5318" w:type="dxa"/>
                          </w:tcPr>
                          <w:p w14:paraId="6A7A915C" w14:textId="77777777" w:rsidR="002A4137" w:rsidRPr="009E4711" w:rsidRDefault="002A4137" w:rsidP="009E6B44">
                            <w:pPr>
                              <w:spacing w:line="276" w:lineRule="auto"/>
                              <w:jc w:val="both"/>
                              <w:rPr>
                                <w:b w:val="0"/>
                                <w:bCs w:val="0"/>
                              </w:rPr>
                            </w:pPr>
                          </w:p>
                        </w:tc>
                      </w:tr>
                      <w:tr w:rsidR="002A4137" w:rsidRPr="00B31086" w14:paraId="733E3F6A" w14:textId="77777777" w:rsidTr="0079185E">
                        <w:tc>
                          <w:tcPr>
                            <w:tcW w:w="5062" w:type="dxa"/>
                            <w:shd w:val="clear" w:color="auto" w:fill="auto"/>
                          </w:tcPr>
                          <w:p w14:paraId="2FBA5AF1" w14:textId="77777777" w:rsidR="002A4137" w:rsidRPr="009E4711" w:rsidRDefault="002A4137" w:rsidP="009E6B44">
                            <w:pPr>
                              <w:spacing w:line="276" w:lineRule="auto"/>
                              <w:jc w:val="both"/>
                              <w:rPr>
                                <w:b w:val="0"/>
                                <w:bCs w:val="0"/>
                              </w:rPr>
                            </w:pPr>
                          </w:p>
                        </w:tc>
                        <w:tc>
                          <w:tcPr>
                            <w:tcW w:w="5318" w:type="dxa"/>
                          </w:tcPr>
                          <w:p w14:paraId="1B3FA233" w14:textId="77777777" w:rsidR="002A4137" w:rsidRPr="009E4711" w:rsidRDefault="002A4137" w:rsidP="009E6B44">
                            <w:pPr>
                              <w:spacing w:line="276" w:lineRule="auto"/>
                              <w:jc w:val="both"/>
                              <w:rPr>
                                <w:b w:val="0"/>
                                <w:bCs w:val="0"/>
                              </w:rPr>
                            </w:pPr>
                          </w:p>
                        </w:tc>
                      </w:tr>
                      <w:tr w:rsidR="002A4137" w:rsidRPr="00B31086" w14:paraId="3EA6F1C9" w14:textId="77777777" w:rsidTr="0079185E">
                        <w:tc>
                          <w:tcPr>
                            <w:tcW w:w="5062" w:type="dxa"/>
                            <w:shd w:val="clear" w:color="auto" w:fill="auto"/>
                          </w:tcPr>
                          <w:p w14:paraId="3613AAE3" w14:textId="77777777" w:rsidR="002A4137" w:rsidRPr="009E4711" w:rsidRDefault="002A4137" w:rsidP="009E6B44">
                            <w:pPr>
                              <w:spacing w:line="276" w:lineRule="auto"/>
                              <w:jc w:val="both"/>
                              <w:rPr>
                                <w:b w:val="0"/>
                                <w:bCs w:val="0"/>
                              </w:rPr>
                            </w:pPr>
                          </w:p>
                        </w:tc>
                        <w:tc>
                          <w:tcPr>
                            <w:tcW w:w="5318" w:type="dxa"/>
                          </w:tcPr>
                          <w:p w14:paraId="2B8F972A" w14:textId="77777777" w:rsidR="002A4137" w:rsidRPr="009E4711" w:rsidRDefault="002A4137" w:rsidP="009E6B44">
                            <w:pPr>
                              <w:spacing w:line="276" w:lineRule="auto"/>
                              <w:jc w:val="both"/>
                              <w:rPr>
                                <w:b w:val="0"/>
                                <w:bCs w:val="0"/>
                              </w:rPr>
                            </w:pPr>
                          </w:p>
                        </w:tc>
                      </w:tr>
                      <w:tr w:rsidR="002A4137" w:rsidRPr="00B31086" w14:paraId="522EED5C" w14:textId="77777777" w:rsidTr="0079185E">
                        <w:tc>
                          <w:tcPr>
                            <w:tcW w:w="5062" w:type="dxa"/>
                            <w:shd w:val="clear" w:color="auto" w:fill="auto"/>
                          </w:tcPr>
                          <w:p w14:paraId="25968975" w14:textId="77777777" w:rsidR="002A4137" w:rsidRPr="009E4711" w:rsidRDefault="002A4137" w:rsidP="009E6B44">
                            <w:pPr>
                              <w:spacing w:line="276" w:lineRule="auto"/>
                              <w:jc w:val="both"/>
                              <w:rPr>
                                <w:b w:val="0"/>
                                <w:bCs w:val="0"/>
                              </w:rPr>
                            </w:pPr>
                          </w:p>
                        </w:tc>
                        <w:tc>
                          <w:tcPr>
                            <w:tcW w:w="5318" w:type="dxa"/>
                          </w:tcPr>
                          <w:p w14:paraId="1B241463" w14:textId="77777777" w:rsidR="002A4137" w:rsidRPr="009E4711" w:rsidRDefault="002A4137" w:rsidP="009E6B44">
                            <w:pPr>
                              <w:spacing w:line="276" w:lineRule="auto"/>
                              <w:jc w:val="both"/>
                              <w:rPr>
                                <w:b w:val="0"/>
                                <w:bCs w:val="0"/>
                              </w:rPr>
                            </w:pPr>
                          </w:p>
                        </w:tc>
                      </w:tr>
                      <w:tr w:rsidR="002A4137" w:rsidRPr="00B31086" w14:paraId="1EB7FD43" w14:textId="77777777" w:rsidTr="0079185E">
                        <w:tc>
                          <w:tcPr>
                            <w:tcW w:w="5062" w:type="dxa"/>
                            <w:shd w:val="clear" w:color="auto" w:fill="auto"/>
                          </w:tcPr>
                          <w:p w14:paraId="6D54C2A1" w14:textId="77777777" w:rsidR="002A4137" w:rsidRPr="009E4711" w:rsidRDefault="002A4137" w:rsidP="009E6B44">
                            <w:pPr>
                              <w:spacing w:line="276" w:lineRule="auto"/>
                              <w:jc w:val="both"/>
                              <w:rPr>
                                <w:b w:val="0"/>
                                <w:bCs w:val="0"/>
                              </w:rPr>
                            </w:pPr>
                          </w:p>
                        </w:tc>
                        <w:tc>
                          <w:tcPr>
                            <w:tcW w:w="5318" w:type="dxa"/>
                          </w:tcPr>
                          <w:p w14:paraId="67BB7D04" w14:textId="77777777" w:rsidR="002A4137" w:rsidRPr="009E4711" w:rsidRDefault="002A4137" w:rsidP="009E6B44">
                            <w:pPr>
                              <w:spacing w:line="276" w:lineRule="auto"/>
                              <w:jc w:val="both"/>
                              <w:rPr>
                                <w:b w:val="0"/>
                                <w:bCs w:val="0"/>
                              </w:rPr>
                            </w:pPr>
                          </w:p>
                        </w:tc>
                      </w:tr>
                      <w:tr w:rsidR="002A4137" w:rsidRPr="00B31086" w14:paraId="54D9FA48" w14:textId="77777777" w:rsidTr="0079185E">
                        <w:tc>
                          <w:tcPr>
                            <w:tcW w:w="5062" w:type="dxa"/>
                            <w:shd w:val="clear" w:color="auto" w:fill="auto"/>
                          </w:tcPr>
                          <w:p w14:paraId="137BC205" w14:textId="77777777" w:rsidR="002A4137" w:rsidRPr="009E4711" w:rsidRDefault="002A4137" w:rsidP="009E6B44">
                            <w:pPr>
                              <w:spacing w:line="276" w:lineRule="auto"/>
                              <w:jc w:val="both"/>
                              <w:rPr>
                                <w:b w:val="0"/>
                                <w:bCs w:val="0"/>
                              </w:rPr>
                            </w:pPr>
                          </w:p>
                        </w:tc>
                        <w:tc>
                          <w:tcPr>
                            <w:tcW w:w="5318" w:type="dxa"/>
                          </w:tcPr>
                          <w:p w14:paraId="0DCEE2A8" w14:textId="77777777" w:rsidR="002A4137" w:rsidRPr="009E4711" w:rsidRDefault="002A4137" w:rsidP="009E6B44">
                            <w:pPr>
                              <w:spacing w:line="276" w:lineRule="auto"/>
                              <w:jc w:val="both"/>
                              <w:rPr>
                                <w:b w:val="0"/>
                                <w:bCs w:val="0"/>
                              </w:rPr>
                            </w:pPr>
                          </w:p>
                        </w:tc>
                      </w:tr>
                      <w:tr w:rsidR="002A4137" w:rsidRPr="00B31086" w14:paraId="5165BF88" w14:textId="77777777" w:rsidTr="0079185E">
                        <w:tc>
                          <w:tcPr>
                            <w:tcW w:w="5062" w:type="dxa"/>
                            <w:shd w:val="clear" w:color="auto" w:fill="auto"/>
                          </w:tcPr>
                          <w:p w14:paraId="49637F49" w14:textId="77777777" w:rsidR="002A4137" w:rsidRPr="009E4711" w:rsidRDefault="002A4137" w:rsidP="009E6B44">
                            <w:pPr>
                              <w:spacing w:line="276" w:lineRule="auto"/>
                              <w:jc w:val="both"/>
                              <w:rPr>
                                <w:b w:val="0"/>
                                <w:bCs w:val="0"/>
                              </w:rPr>
                            </w:pPr>
                          </w:p>
                        </w:tc>
                        <w:tc>
                          <w:tcPr>
                            <w:tcW w:w="5318" w:type="dxa"/>
                          </w:tcPr>
                          <w:p w14:paraId="0916F947" w14:textId="77777777" w:rsidR="002A4137" w:rsidRPr="009E4711" w:rsidRDefault="002A4137" w:rsidP="009E6B44">
                            <w:pPr>
                              <w:spacing w:line="276" w:lineRule="auto"/>
                              <w:jc w:val="both"/>
                              <w:rPr>
                                <w:b w:val="0"/>
                                <w:bCs w:val="0"/>
                              </w:rPr>
                            </w:pPr>
                          </w:p>
                        </w:tc>
                      </w:tr>
                      <w:tr w:rsidR="002A4137" w:rsidRPr="00B31086" w14:paraId="5CF1DE7A" w14:textId="77777777" w:rsidTr="0079185E">
                        <w:tc>
                          <w:tcPr>
                            <w:tcW w:w="5062" w:type="dxa"/>
                            <w:shd w:val="clear" w:color="auto" w:fill="auto"/>
                          </w:tcPr>
                          <w:p w14:paraId="47719AB9" w14:textId="77777777" w:rsidR="002A4137" w:rsidRPr="009E4711" w:rsidRDefault="002A4137" w:rsidP="009E6B44">
                            <w:pPr>
                              <w:spacing w:line="276" w:lineRule="auto"/>
                              <w:jc w:val="both"/>
                              <w:rPr>
                                <w:b w:val="0"/>
                                <w:bCs w:val="0"/>
                              </w:rPr>
                            </w:pPr>
                          </w:p>
                        </w:tc>
                        <w:tc>
                          <w:tcPr>
                            <w:tcW w:w="5318" w:type="dxa"/>
                          </w:tcPr>
                          <w:p w14:paraId="6C498EA2" w14:textId="77777777" w:rsidR="002A4137" w:rsidRPr="009E4711" w:rsidRDefault="002A4137" w:rsidP="009E6B44">
                            <w:pPr>
                              <w:spacing w:line="276" w:lineRule="auto"/>
                              <w:jc w:val="both"/>
                              <w:rPr>
                                <w:b w:val="0"/>
                                <w:bCs w:val="0"/>
                              </w:rPr>
                            </w:pPr>
                          </w:p>
                        </w:tc>
                      </w:tr>
                      <w:tr w:rsidR="002A4137" w:rsidRPr="00B31086" w14:paraId="115A4483" w14:textId="77777777" w:rsidTr="0079185E">
                        <w:tc>
                          <w:tcPr>
                            <w:tcW w:w="5062" w:type="dxa"/>
                            <w:shd w:val="clear" w:color="auto" w:fill="auto"/>
                          </w:tcPr>
                          <w:p w14:paraId="45F0D173" w14:textId="77777777" w:rsidR="002A4137" w:rsidRPr="009E4711" w:rsidRDefault="002A4137" w:rsidP="009E6B44">
                            <w:pPr>
                              <w:spacing w:line="276" w:lineRule="auto"/>
                              <w:jc w:val="both"/>
                              <w:rPr>
                                <w:b w:val="0"/>
                                <w:bCs w:val="0"/>
                              </w:rPr>
                            </w:pPr>
                          </w:p>
                        </w:tc>
                        <w:tc>
                          <w:tcPr>
                            <w:tcW w:w="5318" w:type="dxa"/>
                          </w:tcPr>
                          <w:p w14:paraId="42A00E88" w14:textId="77777777" w:rsidR="002A4137" w:rsidRPr="009E4711" w:rsidRDefault="002A4137" w:rsidP="009E6B44">
                            <w:pPr>
                              <w:spacing w:line="276" w:lineRule="auto"/>
                              <w:jc w:val="both"/>
                              <w:rPr>
                                <w:b w:val="0"/>
                                <w:bCs w:val="0"/>
                              </w:rPr>
                            </w:pPr>
                          </w:p>
                        </w:tc>
                      </w:tr>
                      <w:tr w:rsidR="002A4137" w:rsidRPr="00B31086" w14:paraId="76A9C75B" w14:textId="77777777" w:rsidTr="0079185E">
                        <w:tc>
                          <w:tcPr>
                            <w:tcW w:w="5062" w:type="dxa"/>
                            <w:shd w:val="clear" w:color="auto" w:fill="auto"/>
                          </w:tcPr>
                          <w:p w14:paraId="4F03058B" w14:textId="77777777" w:rsidR="002A4137" w:rsidRPr="009E4711" w:rsidRDefault="002A4137" w:rsidP="009E6B44">
                            <w:pPr>
                              <w:spacing w:line="276" w:lineRule="auto"/>
                              <w:jc w:val="both"/>
                              <w:rPr>
                                <w:b w:val="0"/>
                                <w:bCs w:val="0"/>
                              </w:rPr>
                            </w:pPr>
                          </w:p>
                        </w:tc>
                        <w:tc>
                          <w:tcPr>
                            <w:tcW w:w="5318" w:type="dxa"/>
                          </w:tcPr>
                          <w:p w14:paraId="41F888ED" w14:textId="77777777" w:rsidR="002A4137" w:rsidRPr="009E4711" w:rsidRDefault="002A4137" w:rsidP="009E6B44">
                            <w:pPr>
                              <w:spacing w:line="276" w:lineRule="auto"/>
                              <w:jc w:val="both"/>
                              <w:rPr>
                                <w:b w:val="0"/>
                                <w:bCs w:val="0"/>
                              </w:rPr>
                            </w:pPr>
                          </w:p>
                        </w:tc>
                      </w:tr>
                      <w:tr w:rsidR="002A4137" w:rsidRPr="00B31086" w14:paraId="6D9E6D02" w14:textId="77777777" w:rsidTr="0079185E">
                        <w:tc>
                          <w:tcPr>
                            <w:tcW w:w="5062" w:type="dxa"/>
                            <w:shd w:val="clear" w:color="auto" w:fill="auto"/>
                          </w:tcPr>
                          <w:p w14:paraId="6A51F766" w14:textId="77777777" w:rsidR="002A4137" w:rsidRPr="009E4711" w:rsidRDefault="002A4137" w:rsidP="009E6B44">
                            <w:pPr>
                              <w:spacing w:line="276" w:lineRule="auto"/>
                              <w:jc w:val="both"/>
                              <w:rPr>
                                <w:b w:val="0"/>
                                <w:bCs w:val="0"/>
                              </w:rPr>
                            </w:pPr>
                          </w:p>
                        </w:tc>
                        <w:tc>
                          <w:tcPr>
                            <w:tcW w:w="5318" w:type="dxa"/>
                          </w:tcPr>
                          <w:p w14:paraId="658D024F" w14:textId="77777777" w:rsidR="002A4137" w:rsidRPr="009E4711" w:rsidRDefault="002A4137" w:rsidP="009E6B44">
                            <w:pPr>
                              <w:spacing w:line="276" w:lineRule="auto"/>
                              <w:jc w:val="both"/>
                              <w:rPr>
                                <w:b w:val="0"/>
                                <w:bCs w:val="0"/>
                              </w:rPr>
                            </w:pPr>
                          </w:p>
                        </w:tc>
                      </w:tr>
                      <w:tr w:rsidR="002A4137" w:rsidRPr="00B31086" w14:paraId="721856EE" w14:textId="77777777" w:rsidTr="0079185E">
                        <w:tc>
                          <w:tcPr>
                            <w:tcW w:w="5062" w:type="dxa"/>
                            <w:shd w:val="clear" w:color="auto" w:fill="auto"/>
                          </w:tcPr>
                          <w:p w14:paraId="71C8DD89" w14:textId="77777777" w:rsidR="002A4137" w:rsidRPr="009E4711" w:rsidRDefault="002A4137" w:rsidP="009E6B44">
                            <w:pPr>
                              <w:spacing w:line="276" w:lineRule="auto"/>
                              <w:jc w:val="both"/>
                              <w:rPr>
                                <w:b w:val="0"/>
                                <w:bCs w:val="0"/>
                              </w:rPr>
                            </w:pPr>
                          </w:p>
                        </w:tc>
                        <w:tc>
                          <w:tcPr>
                            <w:tcW w:w="5318" w:type="dxa"/>
                          </w:tcPr>
                          <w:p w14:paraId="41E7BBB1" w14:textId="77777777" w:rsidR="002A4137" w:rsidRPr="009E4711" w:rsidRDefault="002A4137" w:rsidP="009E6B44">
                            <w:pPr>
                              <w:spacing w:line="276" w:lineRule="auto"/>
                              <w:jc w:val="both"/>
                              <w:rPr>
                                <w:b w:val="0"/>
                                <w:bCs w:val="0"/>
                              </w:rPr>
                            </w:pPr>
                          </w:p>
                        </w:tc>
                      </w:tr>
                      <w:tr w:rsidR="002A4137" w:rsidRPr="00B31086" w14:paraId="502D3C22" w14:textId="77777777" w:rsidTr="0079185E">
                        <w:tc>
                          <w:tcPr>
                            <w:tcW w:w="5062" w:type="dxa"/>
                            <w:shd w:val="clear" w:color="auto" w:fill="auto"/>
                          </w:tcPr>
                          <w:p w14:paraId="2ACBDC4D" w14:textId="77777777" w:rsidR="002A4137" w:rsidRPr="009E4711" w:rsidRDefault="002A4137" w:rsidP="009E6B44">
                            <w:pPr>
                              <w:spacing w:line="276" w:lineRule="auto"/>
                              <w:jc w:val="both"/>
                              <w:rPr>
                                <w:b w:val="0"/>
                                <w:bCs w:val="0"/>
                              </w:rPr>
                            </w:pPr>
                          </w:p>
                        </w:tc>
                        <w:tc>
                          <w:tcPr>
                            <w:tcW w:w="5318" w:type="dxa"/>
                          </w:tcPr>
                          <w:p w14:paraId="69CF48EB" w14:textId="77777777" w:rsidR="002A4137" w:rsidRPr="009E4711" w:rsidRDefault="002A4137" w:rsidP="009E6B44">
                            <w:pPr>
                              <w:spacing w:line="276" w:lineRule="auto"/>
                              <w:jc w:val="both"/>
                              <w:rPr>
                                <w:b w:val="0"/>
                                <w:bCs w:val="0"/>
                              </w:rPr>
                            </w:pPr>
                          </w:p>
                        </w:tc>
                      </w:tr>
                      <w:tr w:rsidR="002A4137" w:rsidRPr="00B31086" w14:paraId="6BE3C18F" w14:textId="77777777" w:rsidTr="0079185E">
                        <w:tc>
                          <w:tcPr>
                            <w:tcW w:w="5062" w:type="dxa"/>
                            <w:shd w:val="clear" w:color="auto" w:fill="auto"/>
                          </w:tcPr>
                          <w:p w14:paraId="7268B93E" w14:textId="77777777" w:rsidR="002A4137" w:rsidRPr="009E4711" w:rsidRDefault="002A4137" w:rsidP="009E6B44">
                            <w:pPr>
                              <w:spacing w:line="276" w:lineRule="auto"/>
                              <w:jc w:val="both"/>
                              <w:rPr>
                                <w:b w:val="0"/>
                                <w:bCs w:val="0"/>
                              </w:rPr>
                            </w:pPr>
                          </w:p>
                        </w:tc>
                        <w:tc>
                          <w:tcPr>
                            <w:tcW w:w="5318" w:type="dxa"/>
                          </w:tcPr>
                          <w:p w14:paraId="36977802" w14:textId="77777777" w:rsidR="002A4137" w:rsidRPr="009E4711" w:rsidRDefault="002A4137" w:rsidP="009E6B44">
                            <w:pPr>
                              <w:spacing w:line="276" w:lineRule="auto"/>
                              <w:jc w:val="both"/>
                              <w:rPr>
                                <w:b w:val="0"/>
                                <w:bCs w:val="0"/>
                              </w:rPr>
                            </w:pPr>
                          </w:p>
                        </w:tc>
                      </w:tr>
                      <w:tr w:rsidR="002A4137" w:rsidRPr="00B31086" w14:paraId="3FF68449" w14:textId="77777777" w:rsidTr="0079185E">
                        <w:tc>
                          <w:tcPr>
                            <w:tcW w:w="5062" w:type="dxa"/>
                            <w:shd w:val="clear" w:color="auto" w:fill="auto"/>
                          </w:tcPr>
                          <w:p w14:paraId="1B858D2D" w14:textId="77777777" w:rsidR="002A4137" w:rsidRPr="009E4711" w:rsidRDefault="002A4137" w:rsidP="009E6B44">
                            <w:pPr>
                              <w:spacing w:line="276" w:lineRule="auto"/>
                              <w:jc w:val="both"/>
                              <w:rPr>
                                <w:b w:val="0"/>
                                <w:bCs w:val="0"/>
                              </w:rPr>
                            </w:pPr>
                          </w:p>
                        </w:tc>
                        <w:tc>
                          <w:tcPr>
                            <w:tcW w:w="5318" w:type="dxa"/>
                          </w:tcPr>
                          <w:p w14:paraId="6D85C57F" w14:textId="77777777" w:rsidR="002A4137" w:rsidRPr="009E4711" w:rsidRDefault="002A4137" w:rsidP="009E6B44">
                            <w:pPr>
                              <w:spacing w:line="276" w:lineRule="auto"/>
                              <w:jc w:val="both"/>
                              <w:rPr>
                                <w:b w:val="0"/>
                                <w:bCs w:val="0"/>
                              </w:rPr>
                            </w:pPr>
                          </w:p>
                        </w:tc>
                      </w:tr>
                      <w:tr w:rsidR="002A4137" w:rsidRPr="00B31086" w14:paraId="7247FD40" w14:textId="77777777" w:rsidTr="0079185E">
                        <w:tc>
                          <w:tcPr>
                            <w:tcW w:w="5062" w:type="dxa"/>
                            <w:shd w:val="clear" w:color="auto" w:fill="auto"/>
                          </w:tcPr>
                          <w:p w14:paraId="6F3DB4C4" w14:textId="77777777" w:rsidR="002A4137" w:rsidRPr="009E4711" w:rsidRDefault="002A4137" w:rsidP="009E6B44">
                            <w:pPr>
                              <w:spacing w:line="276" w:lineRule="auto"/>
                              <w:jc w:val="both"/>
                              <w:rPr>
                                <w:b w:val="0"/>
                                <w:bCs w:val="0"/>
                              </w:rPr>
                            </w:pPr>
                          </w:p>
                        </w:tc>
                        <w:tc>
                          <w:tcPr>
                            <w:tcW w:w="5318" w:type="dxa"/>
                          </w:tcPr>
                          <w:p w14:paraId="2D4CB1A6" w14:textId="77777777" w:rsidR="002A4137" w:rsidRPr="009E4711" w:rsidRDefault="002A4137" w:rsidP="009E6B44">
                            <w:pPr>
                              <w:spacing w:line="276" w:lineRule="auto"/>
                              <w:jc w:val="both"/>
                              <w:rPr>
                                <w:b w:val="0"/>
                                <w:bCs w:val="0"/>
                              </w:rPr>
                            </w:pPr>
                          </w:p>
                        </w:tc>
                      </w:tr>
                      <w:tr w:rsidR="002A4137" w:rsidRPr="00B31086" w14:paraId="4355AC4D" w14:textId="77777777" w:rsidTr="0079185E">
                        <w:tc>
                          <w:tcPr>
                            <w:tcW w:w="5062" w:type="dxa"/>
                            <w:shd w:val="clear" w:color="auto" w:fill="auto"/>
                          </w:tcPr>
                          <w:p w14:paraId="4ECB792F" w14:textId="77777777" w:rsidR="002A4137" w:rsidRPr="009E4711" w:rsidRDefault="002A4137" w:rsidP="009E6B44">
                            <w:pPr>
                              <w:spacing w:line="276" w:lineRule="auto"/>
                              <w:jc w:val="both"/>
                              <w:rPr>
                                <w:b w:val="0"/>
                                <w:bCs w:val="0"/>
                              </w:rPr>
                            </w:pPr>
                          </w:p>
                        </w:tc>
                        <w:tc>
                          <w:tcPr>
                            <w:tcW w:w="5318" w:type="dxa"/>
                          </w:tcPr>
                          <w:p w14:paraId="6EF4E081" w14:textId="77777777" w:rsidR="002A4137" w:rsidRPr="009E4711" w:rsidRDefault="002A4137" w:rsidP="009E6B44">
                            <w:pPr>
                              <w:spacing w:line="276" w:lineRule="auto"/>
                              <w:jc w:val="both"/>
                              <w:rPr>
                                <w:b w:val="0"/>
                                <w:bCs w:val="0"/>
                              </w:rPr>
                            </w:pPr>
                          </w:p>
                        </w:tc>
                      </w:tr>
                      <w:tr w:rsidR="002A4137" w:rsidRPr="00B31086" w14:paraId="7FFE38FC" w14:textId="77777777" w:rsidTr="0079185E">
                        <w:tc>
                          <w:tcPr>
                            <w:tcW w:w="5062" w:type="dxa"/>
                            <w:shd w:val="clear" w:color="auto" w:fill="auto"/>
                          </w:tcPr>
                          <w:p w14:paraId="48BFCE21" w14:textId="77777777" w:rsidR="002A4137" w:rsidRPr="009E4711" w:rsidRDefault="002A4137" w:rsidP="009E6B44">
                            <w:pPr>
                              <w:spacing w:line="276" w:lineRule="auto"/>
                              <w:jc w:val="both"/>
                              <w:rPr>
                                <w:b w:val="0"/>
                                <w:bCs w:val="0"/>
                              </w:rPr>
                            </w:pPr>
                          </w:p>
                        </w:tc>
                        <w:tc>
                          <w:tcPr>
                            <w:tcW w:w="5318" w:type="dxa"/>
                          </w:tcPr>
                          <w:p w14:paraId="01539EC2" w14:textId="77777777" w:rsidR="002A4137" w:rsidRPr="009E4711" w:rsidRDefault="002A4137" w:rsidP="009E6B44">
                            <w:pPr>
                              <w:spacing w:line="276" w:lineRule="auto"/>
                              <w:jc w:val="both"/>
                              <w:rPr>
                                <w:b w:val="0"/>
                                <w:bCs w:val="0"/>
                              </w:rPr>
                            </w:pPr>
                          </w:p>
                        </w:tc>
                      </w:tr>
                      <w:tr w:rsidR="002A4137" w:rsidRPr="00B31086" w14:paraId="522FE6BB" w14:textId="77777777" w:rsidTr="0079185E">
                        <w:tc>
                          <w:tcPr>
                            <w:tcW w:w="5062" w:type="dxa"/>
                            <w:shd w:val="clear" w:color="auto" w:fill="auto"/>
                          </w:tcPr>
                          <w:p w14:paraId="56DD2ACF" w14:textId="77777777" w:rsidR="002A4137" w:rsidRPr="009E4711" w:rsidRDefault="002A4137" w:rsidP="009E6B44">
                            <w:pPr>
                              <w:spacing w:line="276" w:lineRule="auto"/>
                              <w:jc w:val="both"/>
                              <w:rPr>
                                <w:b w:val="0"/>
                                <w:bCs w:val="0"/>
                              </w:rPr>
                            </w:pPr>
                          </w:p>
                        </w:tc>
                        <w:tc>
                          <w:tcPr>
                            <w:tcW w:w="5318" w:type="dxa"/>
                          </w:tcPr>
                          <w:p w14:paraId="7DC037F6" w14:textId="77777777" w:rsidR="002A4137" w:rsidRPr="009E4711" w:rsidRDefault="002A4137" w:rsidP="009E6B44">
                            <w:pPr>
                              <w:spacing w:line="276" w:lineRule="auto"/>
                              <w:jc w:val="both"/>
                              <w:rPr>
                                <w:b w:val="0"/>
                                <w:bCs w:val="0"/>
                              </w:rPr>
                            </w:pPr>
                          </w:p>
                        </w:tc>
                      </w:tr>
                      <w:tr w:rsidR="002A4137" w:rsidRPr="00B31086" w14:paraId="19FBBCC7" w14:textId="77777777" w:rsidTr="0079185E">
                        <w:tc>
                          <w:tcPr>
                            <w:tcW w:w="5062" w:type="dxa"/>
                            <w:shd w:val="clear" w:color="auto" w:fill="auto"/>
                          </w:tcPr>
                          <w:p w14:paraId="12B37245" w14:textId="77777777" w:rsidR="002A4137" w:rsidRPr="009E4711" w:rsidRDefault="002A4137" w:rsidP="009E6B44">
                            <w:pPr>
                              <w:spacing w:line="276" w:lineRule="auto"/>
                              <w:jc w:val="both"/>
                              <w:rPr>
                                <w:b w:val="0"/>
                                <w:bCs w:val="0"/>
                              </w:rPr>
                            </w:pPr>
                          </w:p>
                        </w:tc>
                        <w:tc>
                          <w:tcPr>
                            <w:tcW w:w="5318" w:type="dxa"/>
                          </w:tcPr>
                          <w:p w14:paraId="09338ED8" w14:textId="77777777" w:rsidR="002A4137" w:rsidRPr="009E4711" w:rsidRDefault="002A4137" w:rsidP="009E6B44">
                            <w:pPr>
                              <w:spacing w:line="276" w:lineRule="auto"/>
                              <w:jc w:val="both"/>
                              <w:rPr>
                                <w:b w:val="0"/>
                                <w:bCs w:val="0"/>
                              </w:rPr>
                            </w:pPr>
                          </w:p>
                        </w:tc>
                      </w:tr>
                      <w:tr w:rsidR="002A4137" w:rsidRPr="00B31086" w14:paraId="4CA1ABB2" w14:textId="77777777" w:rsidTr="0079185E">
                        <w:tc>
                          <w:tcPr>
                            <w:tcW w:w="5062" w:type="dxa"/>
                            <w:shd w:val="clear" w:color="auto" w:fill="auto"/>
                          </w:tcPr>
                          <w:p w14:paraId="6985DCA2" w14:textId="77777777" w:rsidR="002A4137" w:rsidRPr="009E4711" w:rsidRDefault="002A4137" w:rsidP="009E6B44">
                            <w:pPr>
                              <w:spacing w:line="276" w:lineRule="auto"/>
                              <w:jc w:val="both"/>
                              <w:rPr>
                                <w:b w:val="0"/>
                                <w:bCs w:val="0"/>
                              </w:rPr>
                            </w:pPr>
                          </w:p>
                        </w:tc>
                        <w:tc>
                          <w:tcPr>
                            <w:tcW w:w="5318" w:type="dxa"/>
                          </w:tcPr>
                          <w:p w14:paraId="4F6E117C" w14:textId="77777777" w:rsidR="002A4137" w:rsidRPr="009E4711" w:rsidRDefault="002A4137" w:rsidP="009E6B44">
                            <w:pPr>
                              <w:spacing w:line="276" w:lineRule="auto"/>
                              <w:jc w:val="both"/>
                              <w:rPr>
                                <w:b w:val="0"/>
                                <w:bCs w:val="0"/>
                              </w:rPr>
                            </w:pPr>
                          </w:p>
                        </w:tc>
                      </w:tr>
                      <w:tr w:rsidR="002A4137" w:rsidRPr="00B31086" w14:paraId="6F1DB9D1" w14:textId="77777777" w:rsidTr="0079185E">
                        <w:tc>
                          <w:tcPr>
                            <w:tcW w:w="5062" w:type="dxa"/>
                            <w:shd w:val="clear" w:color="auto" w:fill="auto"/>
                          </w:tcPr>
                          <w:p w14:paraId="7144A9D9" w14:textId="77777777" w:rsidR="002A4137" w:rsidRPr="009E4711" w:rsidRDefault="002A4137" w:rsidP="009E6B44">
                            <w:pPr>
                              <w:spacing w:line="276" w:lineRule="auto"/>
                              <w:jc w:val="both"/>
                              <w:rPr>
                                <w:b w:val="0"/>
                                <w:bCs w:val="0"/>
                              </w:rPr>
                            </w:pPr>
                          </w:p>
                        </w:tc>
                        <w:tc>
                          <w:tcPr>
                            <w:tcW w:w="5318" w:type="dxa"/>
                          </w:tcPr>
                          <w:p w14:paraId="7234D008" w14:textId="77777777" w:rsidR="002A4137" w:rsidRPr="009E4711" w:rsidRDefault="002A4137" w:rsidP="009E6B44">
                            <w:pPr>
                              <w:spacing w:line="276" w:lineRule="auto"/>
                              <w:jc w:val="both"/>
                              <w:rPr>
                                <w:b w:val="0"/>
                                <w:bCs w:val="0"/>
                              </w:rPr>
                            </w:pPr>
                          </w:p>
                        </w:tc>
                      </w:tr>
                      <w:tr w:rsidR="002A4137" w:rsidRPr="00B31086" w14:paraId="37965BC4" w14:textId="77777777" w:rsidTr="0079185E">
                        <w:tc>
                          <w:tcPr>
                            <w:tcW w:w="5062" w:type="dxa"/>
                            <w:shd w:val="clear" w:color="auto" w:fill="auto"/>
                          </w:tcPr>
                          <w:p w14:paraId="626E6AF4" w14:textId="77777777" w:rsidR="002A4137" w:rsidRPr="009E4711" w:rsidRDefault="002A4137" w:rsidP="009E6B44">
                            <w:pPr>
                              <w:spacing w:line="276" w:lineRule="auto"/>
                              <w:jc w:val="both"/>
                              <w:rPr>
                                <w:b w:val="0"/>
                                <w:bCs w:val="0"/>
                              </w:rPr>
                            </w:pPr>
                          </w:p>
                        </w:tc>
                        <w:tc>
                          <w:tcPr>
                            <w:tcW w:w="5318" w:type="dxa"/>
                          </w:tcPr>
                          <w:p w14:paraId="4109FF5D" w14:textId="77777777" w:rsidR="002A4137" w:rsidRPr="009E4711" w:rsidRDefault="002A4137" w:rsidP="009E6B44">
                            <w:pPr>
                              <w:spacing w:line="276" w:lineRule="auto"/>
                              <w:jc w:val="both"/>
                              <w:rPr>
                                <w:b w:val="0"/>
                                <w:bCs w:val="0"/>
                              </w:rPr>
                            </w:pPr>
                          </w:p>
                        </w:tc>
                      </w:tr>
                      <w:tr w:rsidR="002A4137" w:rsidRPr="00B31086" w14:paraId="12C7DD1B" w14:textId="77777777" w:rsidTr="0079185E">
                        <w:tc>
                          <w:tcPr>
                            <w:tcW w:w="5062" w:type="dxa"/>
                            <w:shd w:val="clear" w:color="auto" w:fill="auto"/>
                          </w:tcPr>
                          <w:p w14:paraId="1E4B44E6" w14:textId="77777777" w:rsidR="002A4137" w:rsidRPr="009E4711" w:rsidRDefault="002A4137" w:rsidP="009E6B44">
                            <w:pPr>
                              <w:spacing w:line="276" w:lineRule="auto"/>
                              <w:jc w:val="both"/>
                              <w:rPr>
                                <w:b w:val="0"/>
                                <w:bCs w:val="0"/>
                              </w:rPr>
                            </w:pPr>
                          </w:p>
                        </w:tc>
                        <w:tc>
                          <w:tcPr>
                            <w:tcW w:w="5318" w:type="dxa"/>
                          </w:tcPr>
                          <w:p w14:paraId="489EE519" w14:textId="77777777" w:rsidR="002A4137" w:rsidRPr="009E4711" w:rsidRDefault="002A4137" w:rsidP="009E6B44">
                            <w:pPr>
                              <w:spacing w:line="276" w:lineRule="auto"/>
                              <w:jc w:val="both"/>
                              <w:rPr>
                                <w:b w:val="0"/>
                                <w:bCs w:val="0"/>
                              </w:rPr>
                            </w:pPr>
                          </w:p>
                        </w:tc>
                      </w:tr>
                      <w:tr w:rsidR="002A4137" w:rsidRPr="00B31086" w14:paraId="13A8C11F" w14:textId="77777777" w:rsidTr="0079185E">
                        <w:tc>
                          <w:tcPr>
                            <w:tcW w:w="5062" w:type="dxa"/>
                            <w:shd w:val="clear" w:color="auto" w:fill="auto"/>
                          </w:tcPr>
                          <w:p w14:paraId="187A134D" w14:textId="77777777" w:rsidR="002A4137" w:rsidRPr="009E4711" w:rsidRDefault="002A4137" w:rsidP="009E6B44">
                            <w:pPr>
                              <w:spacing w:line="276" w:lineRule="auto"/>
                              <w:jc w:val="both"/>
                              <w:rPr>
                                <w:b w:val="0"/>
                                <w:bCs w:val="0"/>
                              </w:rPr>
                            </w:pPr>
                          </w:p>
                        </w:tc>
                        <w:tc>
                          <w:tcPr>
                            <w:tcW w:w="5318" w:type="dxa"/>
                          </w:tcPr>
                          <w:p w14:paraId="1E43372F" w14:textId="77777777" w:rsidR="002A4137" w:rsidRPr="009E4711" w:rsidRDefault="002A4137" w:rsidP="009E6B44">
                            <w:pPr>
                              <w:spacing w:line="276" w:lineRule="auto"/>
                              <w:jc w:val="both"/>
                              <w:rPr>
                                <w:b w:val="0"/>
                                <w:bCs w:val="0"/>
                              </w:rPr>
                            </w:pPr>
                          </w:p>
                        </w:tc>
                      </w:tr>
                      <w:tr w:rsidR="002A4137" w:rsidRPr="00B31086" w14:paraId="61C1A7D5" w14:textId="77777777" w:rsidTr="0079185E">
                        <w:tc>
                          <w:tcPr>
                            <w:tcW w:w="5062" w:type="dxa"/>
                            <w:shd w:val="clear" w:color="auto" w:fill="auto"/>
                          </w:tcPr>
                          <w:p w14:paraId="4C057AD5" w14:textId="77777777" w:rsidR="002A4137" w:rsidRPr="009E4711" w:rsidRDefault="002A4137" w:rsidP="009E6B44">
                            <w:pPr>
                              <w:spacing w:line="276" w:lineRule="auto"/>
                              <w:jc w:val="both"/>
                              <w:rPr>
                                <w:b w:val="0"/>
                                <w:bCs w:val="0"/>
                              </w:rPr>
                            </w:pPr>
                          </w:p>
                        </w:tc>
                        <w:tc>
                          <w:tcPr>
                            <w:tcW w:w="5318" w:type="dxa"/>
                          </w:tcPr>
                          <w:p w14:paraId="09461C8B" w14:textId="77777777" w:rsidR="002A4137" w:rsidRPr="009E4711" w:rsidRDefault="002A4137" w:rsidP="009E6B44">
                            <w:pPr>
                              <w:spacing w:line="276" w:lineRule="auto"/>
                              <w:jc w:val="both"/>
                              <w:rPr>
                                <w:b w:val="0"/>
                                <w:bCs w:val="0"/>
                              </w:rPr>
                            </w:pPr>
                          </w:p>
                        </w:tc>
                      </w:tr>
                      <w:tr w:rsidR="002A4137" w:rsidRPr="00B31086" w14:paraId="7F80869D" w14:textId="77777777" w:rsidTr="0079185E">
                        <w:tc>
                          <w:tcPr>
                            <w:tcW w:w="5062" w:type="dxa"/>
                            <w:shd w:val="clear" w:color="auto" w:fill="auto"/>
                          </w:tcPr>
                          <w:p w14:paraId="5D507E14" w14:textId="77777777" w:rsidR="002A4137" w:rsidRPr="009E4711" w:rsidRDefault="002A4137" w:rsidP="009E6B44">
                            <w:pPr>
                              <w:spacing w:line="276" w:lineRule="auto"/>
                              <w:jc w:val="both"/>
                              <w:rPr>
                                <w:b w:val="0"/>
                                <w:bCs w:val="0"/>
                              </w:rPr>
                            </w:pPr>
                          </w:p>
                        </w:tc>
                        <w:tc>
                          <w:tcPr>
                            <w:tcW w:w="5318" w:type="dxa"/>
                          </w:tcPr>
                          <w:p w14:paraId="7401AE16" w14:textId="77777777" w:rsidR="002A4137" w:rsidRPr="009E4711" w:rsidRDefault="002A4137" w:rsidP="009E6B44">
                            <w:pPr>
                              <w:spacing w:line="276" w:lineRule="auto"/>
                              <w:jc w:val="both"/>
                              <w:rPr>
                                <w:b w:val="0"/>
                                <w:bCs w:val="0"/>
                              </w:rPr>
                            </w:pPr>
                          </w:p>
                        </w:tc>
                      </w:tr>
                      <w:tr w:rsidR="002A4137" w:rsidRPr="00B31086" w14:paraId="7FC30631" w14:textId="77777777" w:rsidTr="0079185E">
                        <w:tc>
                          <w:tcPr>
                            <w:tcW w:w="5062" w:type="dxa"/>
                            <w:shd w:val="clear" w:color="auto" w:fill="auto"/>
                          </w:tcPr>
                          <w:p w14:paraId="00B9225C" w14:textId="77777777" w:rsidR="002A4137" w:rsidRPr="009E4711" w:rsidRDefault="002A4137" w:rsidP="009E6B44">
                            <w:pPr>
                              <w:spacing w:line="276" w:lineRule="auto"/>
                              <w:jc w:val="both"/>
                              <w:rPr>
                                <w:b w:val="0"/>
                                <w:bCs w:val="0"/>
                              </w:rPr>
                            </w:pPr>
                          </w:p>
                        </w:tc>
                        <w:tc>
                          <w:tcPr>
                            <w:tcW w:w="5318" w:type="dxa"/>
                          </w:tcPr>
                          <w:p w14:paraId="5967D77F" w14:textId="77777777" w:rsidR="002A4137" w:rsidRPr="009E4711" w:rsidRDefault="002A4137" w:rsidP="009E6B44">
                            <w:pPr>
                              <w:spacing w:line="276" w:lineRule="auto"/>
                              <w:jc w:val="both"/>
                              <w:rPr>
                                <w:b w:val="0"/>
                                <w:bCs w:val="0"/>
                              </w:rPr>
                            </w:pPr>
                          </w:p>
                        </w:tc>
                      </w:tr>
                      <w:tr w:rsidR="002A4137" w:rsidRPr="00B31086" w14:paraId="62730E82" w14:textId="77777777" w:rsidTr="0079185E">
                        <w:tc>
                          <w:tcPr>
                            <w:tcW w:w="5062" w:type="dxa"/>
                            <w:shd w:val="clear" w:color="auto" w:fill="auto"/>
                          </w:tcPr>
                          <w:p w14:paraId="77D1700C" w14:textId="77777777" w:rsidR="002A4137" w:rsidRPr="009E4711" w:rsidRDefault="002A4137" w:rsidP="009E6B44">
                            <w:pPr>
                              <w:spacing w:line="276" w:lineRule="auto"/>
                              <w:jc w:val="both"/>
                              <w:rPr>
                                <w:b w:val="0"/>
                                <w:bCs w:val="0"/>
                              </w:rPr>
                            </w:pPr>
                          </w:p>
                        </w:tc>
                        <w:tc>
                          <w:tcPr>
                            <w:tcW w:w="5318" w:type="dxa"/>
                          </w:tcPr>
                          <w:p w14:paraId="38C46C14" w14:textId="77777777" w:rsidR="002A4137" w:rsidRPr="009E4711" w:rsidRDefault="002A4137" w:rsidP="009E6B44">
                            <w:pPr>
                              <w:spacing w:line="276" w:lineRule="auto"/>
                              <w:jc w:val="both"/>
                              <w:rPr>
                                <w:b w:val="0"/>
                                <w:bCs w:val="0"/>
                              </w:rPr>
                            </w:pPr>
                          </w:p>
                        </w:tc>
                      </w:tr>
                      <w:tr w:rsidR="002A4137" w:rsidRPr="00B31086" w14:paraId="31EF2B5C" w14:textId="77777777" w:rsidTr="0079185E">
                        <w:tc>
                          <w:tcPr>
                            <w:tcW w:w="5062" w:type="dxa"/>
                            <w:shd w:val="clear" w:color="auto" w:fill="auto"/>
                          </w:tcPr>
                          <w:p w14:paraId="730089DC" w14:textId="77777777" w:rsidR="002A4137" w:rsidRPr="009E4711" w:rsidRDefault="002A4137" w:rsidP="009E6B44">
                            <w:pPr>
                              <w:spacing w:line="276" w:lineRule="auto"/>
                              <w:jc w:val="both"/>
                              <w:rPr>
                                <w:b w:val="0"/>
                                <w:bCs w:val="0"/>
                              </w:rPr>
                            </w:pPr>
                          </w:p>
                        </w:tc>
                        <w:tc>
                          <w:tcPr>
                            <w:tcW w:w="5318" w:type="dxa"/>
                          </w:tcPr>
                          <w:p w14:paraId="76B5A7B1" w14:textId="77777777" w:rsidR="002A4137" w:rsidRPr="009E4711" w:rsidRDefault="002A4137" w:rsidP="009E6B44">
                            <w:pPr>
                              <w:spacing w:line="276" w:lineRule="auto"/>
                              <w:jc w:val="both"/>
                              <w:rPr>
                                <w:b w:val="0"/>
                                <w:bCs w:val="0"/>
                              </w:rPr>
                            </w:pPr>
                          </w:p>
                        </w:tc>
                      </w:tr>
                      <w:tr w:rsidR="002A4137" w:rsidRPr="00B31086" w14:paraId="67ADB462" w14:textId="77777777" w:rsidTr="0079185E">
                        <w:tc>
                          <w:tcPr>
                            <w:tcW w:w="5062" w:type="dxa"/>
                            <w:shd w:val="clear" w:color="auto" w:fill="auto"/>
                          </w:tcPr>
                          <w:p w14:paraId="3F5F3E37" w14:textId="77777777" w:rsidR="002A4137" w:rsidRPr="009E4711" w:rsidRDefault="002A4137" w:rsidP="009E6B44">
                            <w:pPr>
                              <w:spacing w:line="276" w:lineRule="auto"/>
                              <w:jc w:val="both"/>
                              <w:rPr>
                                <w:b w:val="0"/>
                                <w:bCs w:val="0"/>
                              </w:rPr>
                            </w:pPr>
                          </w:p>
                        </w:tc>
                        <w:tc>
                          <w:tcPr>
                            <w:tcW w:w="5318" w:type="dxa"/>
                          </w:tcPr>
                          <w:p w14:paraId="43E29CFF" w14:textId="77777777" w:rsidR="002A4137" w:rsidRPr="009E4711" w:rsidRDefault="002A4137" w:rsidP="009E6B44">
                            <w:pPr>
                              <w:spacing w:line="276" w:lineRule="auto"/>
                              <w:jc w:val="both"/>
                              <w:rPr>
                                <w:b w:val="0"/>
                                <w:bCs w:val="0"/>
                              </w:rPr>
                            </w:pPr>
                          </w:p>
                        </w:tc>
                      </w:tr>
                      <w:tr w:rsidR="002A4137" w:rsidRPr="00B31086" w14:paraId="442D6416" w14:textId="77777777" w:rsidTr="0079185E">
                        <w:tc>
                          <w:tcPr>
                            <w:tcW w:w="5062" w:type="dxa"/>
                            <w:shd w:val="clear" w:color="auto" w:fill="auto"/>
                          </w:tcPr>
                          <w:p w14:paraId="0DEDF3F6" w14:textId="77777777" w:rsidR="002A4137" w:rsidRPr="009E4711" w:rsidRDefault="002A4137" w:rsidP="009E6B44">
                            <w:pPr>
                              <w:spacing w:line="276" w:lineRule="auto"/>
                              <w:jc w:val="both"/>
                              <w:rPr>
                                <w:b w:val="0"/>
                                <w:bCs w:val="0"/>
                              </w:rPr>
                            </w:pPr>
                          </w:p>
                        </w:tc>
                        <w:tc>
                          <w:tcPr>
                            <w:tcW w:w="5318" w:type="dxa"/>
                          </w:tcPr>
                          <w:p w14:paraId="7CB4EE78" w14:textId="77777777" w:rsidR="002A4137" w:rsidRPr="009E4711" w:rsidRDefault="002A4137" w:rsidP="009E6B44">
                            <w:pPr>
                              <w:spacing w:line="276" w:lineRule="auto"/>
                              <w:jc w:val="both"/>
                              <w:rPr>
                                <w:b w:val="0"/>
                                <w:bCs w:val="0"/>
                              </w:rPr>
                            </w:pPr>
                          </w:p>
                        </w:tc>
                      </w:tr>
                      <w:tr w:rsidR="002A4137" w:rsidRPr="00B31086" w14:paraId="2B8E7F7B" w14:textId="77777777" w:rsidTr="0079185E">
                        <w:tc>
                          <w:tcPr>
                            <w:tcW w:w="5062" w:type="dxa"/>
                            <w:shd w:val="clear" w:color="auto" w:fill="auto"/>
                          </w:tcPr>
                          <w:p w14:paraId="1C656873" w14:textId="77777777" w:rsidR="002A4137" w:rsidRPr="009E4711" w:rsidRDefault="002A4137" w:rsidP="009E6B44">
                            <w:pPr>
                              <w:spacing w:line="276" w:lineRule="auto"/>
                              <w:jc w:val="both"/>
                              <w:rPr>
                                <w:b w:val="0"/>
                                <w:bCs w:val="0"/>
                              </w:rPr>
                            </w:pPr>
                          </w:p>
                        </w:tc>
                        <w:tc>
                          <w:tcPr>
                            <w:tcW w:w="5318" w:type="dxa"/>
                          </w:tcPr>
                          <w:p w14:paraId="7964D00D" w14:textId="77777777" w:rsidR="002A4137" w:rsidRPr="009E4711" w:rsidRDefault="002A4137" w:rsidP="009E6B44">
                            <w:pPr>
                              <w:spacing w:line="276" w:lineRule="auto"/>
                              <w:jc w:val="both"/>
                              <w:rPr>
                                <w:b w:val="0"/>
                                <w:bCs w:val="0"/>
                              </w:rPr>
                            </w:pPr>
                          </w:p>
                        </w:tc>
                      </w:tr>
                    </w:tbl>
                    <w:p w14:paraId="14BD55CC" w14:textId="77777777" w:rsidR="002A4137" w:rsidRPr="00B31086" w:rsidRDefault="002A4137" w:rsidP="009E6B44">
                      <w:pPr>
                        <w:spacing w:line="276" w:lineRule="auto"/>
                        <w:jc w:val="both"/>
                        <w:rPr>
                          <w:b w:val="0"/>
                          <w:bCs w:val="0"/>
                          <w:sz w:val="21"/>
                          <w:szCs w:val="21"/>
                        </w:rPr>
                      </w:pPr>
                    </w:p>
                  </w:txbxContent>
                </v:textbox>
                <w10:wrap type="through"/>
              </v:shape>
            </w:pict>
          </mc:Fallback>
        </mc:AlternateContent>
      </w:r>
    </w:p>
    <w:p w14:paraId="6116633D" w14:textId="023FC784" w:rsidR="00B6732A" w:rsidRDefault="001E0E86">
      <w:r>
        <w:rPr>
          <w:noProof/>
          <w:sz w:val="22"/>
          <w:szCs w:val="22"/>
        </w:rPr>
        <w:lastRenderedPageBreak/>
        <mc:AlternateContent>
          <mc:Choice Requires="wps">
            <w:drawing>
              <wp:anchor distT="0" distB="0" distL="114300" distR="114300" simplePos="0" relativeHeight="252025856" behindDoc="0" locked="0" layoutInCell="1" allowOverlap="1" wp14:anchorId="63D5CAC6" wp14:editId="5D9CE659">
                <wp:simplePos x="0" y="0"/>
                <wp:positionH relativeFrom="column">
                  <wp:posOffset>-3175</wp:posOffset>
                </wp:positionH>
                <wp:positionV relativeFrom="paragraph">
                  <wp:posOffset>50800</wp:posOffset>
                </wp:positionV>
                <wp:extent cx="6579235" cy="9639300"/>
                <wp:effectExtent l="0" t="0" r="12065" b="12700"/>
                <wp:wrapThrough wrapText="bothSides">
                  <wp:wrapPolygon edited="0">
                    <wp:start x="0" y="0"/>
                    <wp:lineTo x="0" y="21600"/>
                    <wp:lineTo x="21598" y="21600"/>
                    <wp:lineTo x="21598" y="0"/>
                    <wp:lineTo x="0" y="0"/>
                  </wp:wrapPolygon>
                </wp:wrapThrough>
                <wp:docPr id="6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9CA66F5" w14:textId="77777777" w:rsidTr="002519CF">
                              <w:tc>
                                <w:tcPr>
                                  <w:tcW w:w="10380" w:type="dxa"/>
                                  <w:gridSpan w:val="2"/>
                                  <w:shd w:val="clear" w:color="auto" w:fill="auto"/>
                                </w:tcPr>
                                <w:p w14:paraId="4196305E" w14:textId="5DD8FA32" w:rsidR="002A4137" w:rsidRPr="007C3057" w:rsidRDefault="002A4137" w:rsidP="00827E81">
                                  <w:pPr>
                                    <w:ind w:right="-49"/>
                                    <w:jc w:val="center"/>
                                    <w:rPr>
                                      <w:b w:val="0"/>
                                      <w:lang w:val="nl-NL"/>
                                    </w:rPr>
                                  </w:pPr>
                                  <w:r w:rsidRPr="005A18C2">
                                    <w:rPr>
                                      <w:rFonts w:ascii="VNI-Univer" w:hAnsi="VNI-Univer"/>
                                    </w:rPr>
                                    <w:t>Baøi 3</w:t>
                                  </w:r>
                                  <w:r>
                                    <w:rPr>
                                      <w:rFonts w:ascii="VNI-Univer" w:hAnsi="VNI-Univer"/>
                                      <w:lang w:val="vi-VN"/>
                                    </w:rPr>
                                    <w:t>3</w:t>
                                  </w:r>
                                  <w:r w:rsidRPr="005A18C2">
                                    <w:rPr>
                                      <w:rFonts w:ascii="VNI-Univer" w:hAnsi="VNI-Univer"/>
                                    </w:rPr>
                                    <w:t>. KÍN</w:t>
                                  </w:r>
                                  <w:r w:rsidRPr="003C6A83">
                                    <w:rPr>
                                      <w:rFonts w:ascii="VNI-Univer" w:hAnsi="VNI-Univer"/>
                                    </w:rPr>
                                    <w:t xml:space="preserve">H </w:t>
                                  </w:r>
                                  <w:r w:rsidRPr="003C6A83">
                                    <w:rPr>
                                      <w:rFonts w:ascii="VNI-Univer" w:hAnsi="VNI-Univer"/>
                                      <w:b w:val="0"/>
                                    </w:rPr>
                                    <w:t>HIEÅN VI.</w:t>
                                  </w:r>
                                </w:p>
                              </w:tc>
                            </w:tr>
                            <w:tr w:rsidR="002A4137" w:rsidRPr="00B31086" w14:paraId="4061A3A6" w14:textId="77777777" w:rsidTr="002519CF">
                              <w:tc>
                                <w:tcPr>
                                  <w:tcW w:w="10380" w:type="dxa"/>
                                  <w:gridSpan w:val="2"/>
                                  <w:shd w:val="clear" w:color="auto" w:fill="auto"/>
                                </w:tcPr>
                                <w:p w14:paraId="7BDBF817" w14:textId="77777777" w:rsidR="002A4137" w:rsidRPr="000621CC" w:rsidRDefault="002A4137" w:rsidP="00827E81">
                                  <w:pPr>
                                    <w:rPr>
                                      <w:b w:val="0"/>
                                      <w:sz w:val="24"/>
                                      <w:szCs w:val="24"/>
                                    </w:rPr>
                                  </w:pPr>
                                  <w:r>
                                    <w:rPr>
                                      <w:sz w:val="23"/>
                                      <w:szCs w:val="23"/>
                                    </w:rPr>
                                    <w:t xml:space="preserve">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986F17">
                                    <w:rPr>
                                      <w:rFonts w:ascii="VNI-Univer" w:hAnsi="VNI-Univer"/>
                                      <w:b w:val="0"/>
                                      <w:sz w:val="24"/>
                                      <w:szCs w:val="24"/>
                                    </w:rPr>
                                    <w:t>KÍNH HIEÅN VI</w:t>
                                  </w:r>
                                  <w:r w:rsidRPr="00766FFB">
                                    <w:rPr>
                                      <w:rFonts w:ascii="VNI-Univer" w:hAnsi="VNI-Univer"/>
                                      <w:b w:val="0"/>
                                      <w:sz w:val="24"/>
                                      <w:szCs w:val="24"/>
                                    </w:rPr>
                                    <w:t>.</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C9016A" w14:paraId="0DB02EE4" w14:textId="77777777" w:rsidTr="002A4137">
                                    <w:tc>
                                      <w:tcPr>
                                        <w:tcW w:w="10728" w:type="dxa"/>
                                        <w:shd w:val="clear" w:color="auto" w:fill="auto"/>
                                      </w:tcPr>
                                      <w:p w14:paraId="40C982EA" w14:textId="77777777" w:rsidR="002A4137" w:rsidRPr="00C9016A" w:rsidRDefault="002A4137" w:rsidP="00827E81">
                                        <w:pPr>
                                          <w:jc w:val="both"/>
                                          <w:rPr>
                                            <w:b w:val="0"/>
                                            <w:color w:val="333333"/>
                                            <w:sz w:val="22"/>
                                            <w:szCs w:val="22"/>
                                            <w:u w:val="single"/>
                                          </w:rPr>
                                        </w:pPr>
                                        <w:r w:rsidRPr="00C9016A">
                                          <w:rPr>
                                            <w:b w:val="0"/>
                                            <w:sz w:val="32"/>
                                            <w:szCs w:val="32"/>
                                          </w:rPr>
                                          <w:t>.</w:t>
                                        </w:r>
                                        <w:r w:rsidRPr="00C9016A">
                                          <w:rPr>
                                            <w:sz w:val="22"/>
                                            <w:szCs w:val="22"/>
                                          </w:rPr>
                                          <w:t xml:space="preserve"> 1. </w:t>
                                        </w:r>
                                        <w:r>
                                          <w:rPr>
                                            <w:sz w:val="22"/>
                                            <w:szCs w:val="22"/>
                                            <w:u w:val="single"/>
                                          </w:rPr>
                                          <w:t>Công dụng và</w:t>
                                        </w:r>
                                        <w:r w:rsidRPr="00C9016A">
                                          <w:rPr>
                                            <w:sz w:val="22"/>
                                            <w:szCs w:val="22"/>
                                            <w:u w:val="single"/>
                                          </w:rPr>
                                          <w:t xml:space="preserve"> cấu tạo kính hiển vi.</w:t>
                                        </w:r>
                                      </w:p>
                                    </w:tc>
                                  </w:tr>
                                  <w:tr w:rsidR="002A4137" w:rsidRPr="00C9016A" w14:paraId="14181D9B" w14:textId="77777777" w:rsidTr="002A4137">
                                    <w:tc>
                                      <w:tcPr>
                                        <w:tcW w:w="10728" w:type="dxa"/>
                                        <w:shd w:val="clear" w:color="auto" w:fill="auto"/>
                                      </w:tcPr>
                                      <w:p w14:paraId="3B03992D"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w:t>
                                        </w:r>
                                        <w:r w:rsidRPr="007C37DA">
                                          <w:rPr>
                                            <w:sz w:val="22"/>
                                            <w:szCs w:val="22"/>
                                            <w:u w:val="single"/>
                                          </w:rPr>
                                          <w:t>Công dụng :</w:t>
                                        </w:r>
                                      </w:p>
                                    </w:tc>
                                  </w:tr>
                                  <w:tr w:rsidR="002A4137" w:rsidRPr="00C9016A" w14:paraId="03C66E4F" w14:textId="77777777" w:rsidTr="002A4137">
                                    <w:tc>
                                      <w:tcPr>
                                        <w:tcW w:w="10728" w:type="dxa"/>
                                        <w:shd w:val="clear" w:color="auto" w:fill="auto"/>
                                      </w:tcPr>
                                      <w:p w14:paraId="7C347701"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Kính hiển vi là </w:t>
                                        </w:r>
                                      </w:p>
                                    </w:tc>
                                  </w:tr>
                                  <w:tr w:rsidR="002A4137" w:rsidRPr="00C9016A" w14:paraId="1D936602" w14:textId="77777777" w:rsidTr="002A4137">
                                    <w:tc>
                                      <w:tcPr>
                                        <w:tcW w:w="10728" w:type="dxa"/>
                                        <w:shd w:val="clear" w:color="auto" w:fill="auto"/>
                                      </w:tcPr>
                                      <w:p w14:paraId="6E82736F" w14:textId="77777777" w:rsidR="002A4137" w:rsidRPr="007C37DA" w:rsidRDefault="002A4137" w:rsidP="00827E81">
                                        <w:pPr>
                                          <w:jc w:val="both"/>
                                        </w:pPr>
                                        <w:r w:rsidRPr="007C37DA">
                                          <w:rPr>
                                            <w:b w:val="0"/>
                                          </w:rPr>
                                          <w:t xml:space="preserve">. </w:t>
                                        </w:r>
                                      </w:p>
                                    </w:tc>
                                  </w:tr>
                                  <w:tr w:rsidR="002A4137" w:rsidRPr="00C9016A" w14:paraId="0346A203" w14:textId="77777777" w:rsidTr="002A4137">
                                    <w:tc>
                                      <w:tcPr>
                                        <w:tcW w:w="10728" w:type="dxa"/>
                                        <w:shd w:val="clear" w:color="auto" w:fill="auto"/>
                                      </w:tcPr>
                                      <w:p w14:paraId="3ABD17CB"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Số bội giác của kính hiển vi </w:t>
                                        </w:r>
                                      </w:p>
                                    </w:tc>
                                  </w:tr>
                                  <w:tr w:rsidR="002A4137" w:rsidRPr="00C9016A" w14:paraId="79FB3C92" w14:textId="77777777" w:rsidTr="002A4137">
                                    <w:tc>
                                      <w:tcPr>
                                        <w:tcW w:w="10728" w:type="dxa"/>
                                        <w:shd w:val="clear" w:color="auto" w:fill="auto"/>
                                      </w:tcPr>
                                      <w:p w14:paraId="47C209B5" w14:textId="77777777" w:rsidR="002A4137" w:rsidRPr="00C02755" w:rsidRDefault="002A4137" w:rsidP="00827E81">
                                        <w:pPr>
                                          <w:jc w:val="both"/>
                                          <w:rPr>
                                            <w:b w:val="0"/>
                                            <w:sz w:val="22"/>
                                            <w:szCs w:val="22"/>
                                          </w:rPr>
                                        </w:pPr>
                                        <w:r w:rsidRPr="00C9016A">
                                          <w:rPr>
                                            <w:b w:val="0"/>
                                            <w:sz w:val="32"/>
                                            <w:szCs w:val="32"/>
                                          </w:rPr>
                                          <w:t xml:space="preserve">. </w:t>
                                        </w:r>
                                        <w:r>
                                          <w:rPr>
                                            <w:sz w:val="22"/>
                                            <w:szCs w:val="22"/>
                                          </w:rPr>
                                          <w:t>*</w:t>
                                        </w:r>
                                        <w:r w:rsidRPr="00C9016A">
                                          <w:rPr>
                                            <w:sz w:val="22"/>
                                            <w:szCs w:val="22"/>
                                          </w:rPr>
                                          <w:t xml:space="preserve">. </w:t>
                                        </w:r>
                                        <w:r w:rsidRPr="007C37DA">
                                          <w:rPr>
                                            <w:sz w:val="22"/>
                                            <w:szCs w:val="22"/>
                                            <w:u w:val="single"/>
                                          </w:rPr>
                                          <w:t>Cấu tạo :</w:t>
                                        </w:r>
                                        <w:r>
                                          <w:rPr>
                                            <w:b w:val="0"/>
                                            <w:sz w:val="22"/>
                                            <w:szCs w:val="22"/>
                                          </w:rPr>
                                          <w:t xml:space="preserve"> có </w:t>
                                        </w:r>
                                      </w:p>
                                    </w:tc>
                                  </w:tr>
                                  <w:tr w:rsidR="002A4137" w:rsidRPr="00C9016A" w14:paraId="26BC379E" w14:textId="77777777" w:rsidTr="002A4137">
                                    <w:tc>
                                      <w:tcPr>
                                        <w:tcW w:w="10728" w:type="dxa"/>
                                        <w:shd w:val="clear" w:color="auto" w:fill="auto"/>
                                      </w:tcPr>
                                      <w:p w14:paraId="364F9963" w14:textId="77777777" w:rsidR="002A4137" w:rsidRPr="007C37DA" w:rsidRDefault="002A4137" w:rsidP="00827E81">
                                        <w:pPr>
                                          <w:jc w:val="both"/>
                                        </w:pPr>
                                        <w:r w:rsidRPr="007C37DA">
                                          <w:rPr>
                                            <w:b w:val="0"/>
                                          </w:rPr>
                                          <w:t xml:space="preserve">. </w:t>
                                        </w:r>
                                        <w:r w:rsidRPr="00C02755">
                                          <w:rPr>
                                            <w:b w:val="0"/>
                                            <w:sz w:val="22"/>
                                            <w:szCs w:val="22"/>
                                          </w:rPr>
                                          <w:t>+</w:t>
                                        </w:r>
                                      </w:p>
                                    </w:tc>
                                  </w:tr>
                                  <w:tr w:rsidR="002A4137" w:rsidRPr="00C9016A" w14:paraId="49BBDBDC" w14:textId="77777777" w:rsidTr="002A4137">
                                    <w:tc>
                                      <w:tcPr>
                                        <w:tcW w:w="10728" w:type="dxa"/>
                                        <w:shd w:val="clear" w:color="auto" w:fill="auto"/>
                                      </w:tcPr>
                                      <w:p w14:paraId="1DAE7B46" w14:textId="77777777" w:rsidR="002A4137" w:rsidRPr="007C37DA" w:rsidRDefault="002A4137" w:rsidP="00827E81">
                                        <w:pPr>
                                          <w:jc w:val="both"/>
                                        </w:pPr>
                                        <w:r w:rsidRPr="007C37DA">
                                          <w:rPr>
                                            <w:b w:val="0"/>
                                          </w:rPr>
                                          <w:t>.</w:t>
                                        </w:r>
                                      </w:p>
                                    </w:tc>
                                  </w:tr>
                                  <w:tr w:rsidR="002A4137" w:rsidRPr="00C9016A" w14:paraId="41E34BEF" w14:textId="77777777" w:rsidTr="002A4137">
                                    <w:tc>
                                      <w:tcPr>
                                        <w:tcW w:w="10728" w:type="dxa"/>
                                        <w:shd w:val="clear" w:color="auto" w:fill="auto"/>
                                      </w:tcPr>
                                      <w:p w14:paraId="46EE5FF0" w14:textId="77777777" w:rsidR="002A4137" w:rsidRPr="00C02755" w:rsidRDefault="002A4137" w:rsidP="00827E81">
                                        <w:pPr>
                                          <w:jc w:val="both"/>
                                          <w:rPr>
                                            <w:sz w:val="22"/>
                                            <w:szCs w:val="22"/>
                                            <w:u w:val="single"/>
                                          </w:rPr>
                                        </w:pPr>
                                        <w:r w:rsidRPr="007C37DA">
                                          <w:rPr>
                                            <w:b w:val="0"/>
                                          </w:rPr>
                                          <w:t xml:space="preserve">. </w:t>
                                        </w:r>
                                        <w:r>
                                          <w:rPr>
                                            <w:b w:val="0"/>
                                            <w:sz w:val="22"/>
                                            <w:szCs w:val="22"/>
                                          </w:rPr>
                                          <w:t xml:space="preserve">+ </w:t>
                                        </w:r>
                                      </w:p>
                                    </w:tc>
                                  </w:tr>
                                  <w:tr w:rsidR="002A4137" w:rsidRPr="00C9016A" w14:paraId="34DF052E" w14:textId="77777777" w:rsidTr="002A4137">
                                    <w:tc>
                                      <w:tcPr>
                                        <w:tcW w:w="10728" w:type="dxa"/>
                                        <w:shd w:val="clear" w:color="auto" w:fill="auto"/>
                                      </w:tcPr>
                                      <w:p w14:paraId="47E4F02F" w14:textId="77777777" w:rsidR="002A4137" w:rsidRPr="007C37DA" w:rsidRDefault="002A4137" w:rsidP="00827E81">
                                        <w:pPr>
                                          <w:jc w:val="both"/>
                                          <w:rPr>
                                            <w:b w:val="0"/>
                                          </w:rPr>
                                        </w:pPr>
                                        <w:r w:rsidRPr="007C37DA">
                                          <w:rPr>
                                            <w:b w:val="0"/>
                                          </w:rPr>
                                          <w:t xml:space="preserve">. </w:t>
                                        </w:r>
                                      </w:p>
                                    </w:tc>
                                  </w:tr>
                                  <w:tr w:rsidR="002A4137" w:rsidRPr="00C9016A" w14:paraId="423FDD90" w14:textId="77777777" w:rsidTr="002A4137">
                                    <w:tc>
                                      <w:tcPr>
                                        <w:tcW w:w="10728" w:type="dxa"/>
                                        <w:shd w:val="clear" w:color="auto" w:fill="auto"/>
                                      </w:tcPr>
                                      <w:p w14:paraId="6AD681D6" w14:textId="77777777" w:rsidR="002A4137" w:rsidRPr="007C37DA" w:rsidRDefault="002A4137" w:rsidP="00827E81">
                                        <w:pPr>
                                          <w:jc w:val="both"/>
                                          <w:rPr>
                                            <w:b w:val="0"/>
                                          </w:rPr>
                                        </w:pPr>
                                        <w:r w:rsidRPr="007C37DA">
                                          <w:rPr>
                                            <w:b w:val="0"/>
                                          </w:rPr>
                                          <w:t>.</w:t>
                                        </w:r>
                                      </w:p>
                                    </w:tc>
                                  </w:tr>
                                  <w:tr w:rsidR="002A4137" w:rsidRPr="00C9016A" w14:paraId="1E30BC1F" w14:textId="77777777" w:rsidTr="002A4137">
                                    <w:tc>
                                      <w:tcPr>
                                        <w:tcW w:w="10728" w:type="dxa"/>
                                        <w:shd w:val="clear" w:color="auto" w:fill="auto"/>
                                      </w:tcPr>
                                      <w:p w14:paraId="2723A9AB" w14:textId="77777777" w:rsidR="002A4137" w:rsidRPr="007C37DA" w:rsidRDefault="002A4137" w:rsidP="00827E81">
                                        <w:pPr>
                                          <w:jc w:val="both"/>
                                          <w:rPr>
                                            <w:b w:val="0"/>
                                          </w:rPr>
                                        </w:pPr>
                                      </w:p>
                                    </w:tc>
                                  </w:tr>
                                  <w:tr w:rsidR="002A4137" w:rsidRPr="00C9016A" w14:paraId="7872E2DC" w14:textId="77777777" w:rsidTr="002A4137">
                                    <w:tc>
                                      <w:tcPr>
                                        <w:tcW w:w="10728" w:type="dxa"/>
                                        <w:shd w:val="clear" w:color="auto" w:fill="auto"/>
                                      </w:tcPr>
                                      <w:p w14:paraId="4EADB12D" w14:textId="77777777" w:rsidR="002A4137" w:rsidRPr="007C37DA" w:rsidRDefault="002A4137" w:rsidP="00827E81">
                                        <w:pPr>
                                          <w:jc w:val="both"/>
                                          <w:rPr>
                                            <w:b w:val="0"/>
                                          </w:rPr>
                                        </w:pPr>
                                      </w:p>
                                    </w:tc>
                                  </w:tr>
                                  <w:tr w:rsidR="002A4137" w:rsidRPr="00C9016A" w14:paraId="4F881D06" w14:textId="77777777" w:rsidTr="002A4137">
                                    <w:tc>
                                      <w:tcPr>
                                        <w:tcW w:w="10728" w:type="dxa"/>
                                        <w:shd w:val="clear" w:color="auto" w:fill="auto"/>
                                      </w:tcPr>
                                      <w:p w14:paraId="6A76181E" w14:textId="77777777" w:rsidR="002A4137" w:rsidRPr="007C37DA" w:rsidRDefault="002A4137" w:rsidP="00827E81">
                                        <w:pPr>
                                          <w:jc w:val="both"/>
                                          <w:rPr>
                                            <w:b w:val="0"/>
                                          </w:rPr>
                                        </w:pPr>
                                      </w:p>
                                    </w:tc>
                                  </w:tr>
                                  <w:tr w:rsidR="002A4137" w:rsidRPr="00C9016A" w14:paraId="0F241057" w14:textId="77777777" w:rsidTr="002A4137">
                                    <w:tc>
                                      <w:tcPr>
                                        <w:tcW w:w="10728" w:type="dxa"/>
                                        <w:shd w:val="clear" w:color="auto" w:fill="auto"/>
                                      </w:tcPr>
                                      <w:p w14:paraId="33CE5F20" w14:textId="77777777" w:rsidR="002A4137" w:rsidRPr="007C37DA" w:rsidRDefault="002A4137" w:rsidP="00827E81">
                                        <w:pPr>
                                          <w:jc w:val="both"/>
                                          <w:rPr>
                                            <w:b w:val="0"/>
                                          </w:rPr>
                                        </w:pPr>
                                        <w:r w:rsidRPr="007C37DA">
                                          <w:rPr>
                                            <w:b w:val="0"/>
                                          </w:rPr>
                                          <w:t>.</w:t>
                                        </w:r>
                                        <w:r w:rsidRPr="007C37DA">
                                          <w:t xml:space="preserve"> </w:t>
                                        </w:r>
                                      </w:p>
                                    </w:tc>
                                  </w:tr>
                                  <w:tr w:rsidR="002A4137" w:rsidRPr="00C9016A" w14:paraId="3A4FFC84" w14:textId="77777777" w:rsidTr="002A4137">
                                    <w:tc>
                                      <w:tcPr>
                                        <w:tcW w:w="10728" w:type="dxa"/>
                                        <w:shd w:val="clear" w:color="auto" w:fill="auto"/>
                                      </w:tcPr>
                                      <w:p w14:paraId="7593988B" w14:textId="77777777" w:rsidR="002A4137" w:rsidRPr="00C9016A" w:rsidRDefault="002A4137" w:rsidP="00827E81">
                                        <w:pPr>
                                          <w:jc w:val="both"/>
                                          <w:rPr>
                                            <w:sz w:val="22"/>
                                            <w:szCs w:val="22"/>
                                          </w:rPr>
                                        </w:pPr>
                                        <w:r w:rsidRPr="00C9016A">
                                          <w:rPr>
                                            <w:b w:val="0"/>
                                            <w:sz w:val="32"/>
                                            <w:szCs w:val="32"/>
                                          </w:rPr>
                                          <w:t xml:space="preserve">. </w:t>
                                        </w:r>
                                        <w:r>
                                          <w:rPr>
                                            <w:sz w:val="22"/>
                                            <w:szCs w:val="22"/>
                                          </w:rPr>
                                          <w:t>2</w:t>
                                        </w:r>
                                        <w:r w:rsidRPr="00C9016A">
                                          <w:rPr>
                                            <w:sz w:val="22"/>
                                            <w:szCs w:val="22"/>
                                          </w:rPr>
                                          <w:t xml:space="preserve">. </w:t>
                                        </w:r>
                                        <w:r>
                                          <w:rPr>
                                            <w:sz w:val="22"/>
                                            <w:szCs w:val="22"/>
                                          </w:rPr>
                                          <w:t xml:space="preserve">Sự tạo ảnh bởi kính hiển vi : </w:t>
                                        </w:r>
                                      </w:p>
                                    </w:tc>
                                  </w:tr>
                                  <w:tr w:rsidR="002A4137" w:rsidRPr="00C9016A" w14:paraId="253533E8" w14:textId="77777777" w:rsidTr="002A4137">
                                    <w:tc>
                                      <w:tcPr>
                                        <w:tcW w:w="10728" w:type="dxa"/>
                                        <w:shd w:val="clear" w:color="auto" w:fill="auto"/>
                                      </w:tcPr>
                                      <w:p w14:paraId="29971CB6" w14:textId="77777777" w:rsidR="002A4137" w:rsidRPr="00C02755" w:rsidRDefault="002A4137" w:rsidP="00827E81">
                                        <w:pPr>
                                          <w:jc w:val="both"/>
                                          <w:rPr>
                                            <w:sz w:val="22"/>
                                            <w:szCs w:val="22"/>
                                            <w:u w:val="single"/>
                                          </w:rPr>
                                        </w:pPr>
                                        <w:r w:rsidRPr="007C37DA">
                                          <w:rPr>
                                            <w:b w:val="0"/>
                                          </w:rPr>
                                          <w:t xml:space="preserve">. </w:t>
                                        </w:r>
                                        <w:r>
                                          <w:rPr>
                                            <w:b w:val="0"/>
                                            <w:sz w:val="22"/>
                                            <w:szCs w:val="22"/>
                                          </w:rPr>
                                          <w:t xml:space="preserve">* Sơ đồ tạo ảnh : </w:t>
                                        </w:r>
                                      </w:p>
                                    </w:tc>
                                  </w:tr>
                                  <w:tr w:rsidR="002A4137" w:rsidRPr="00C9016A" w14:paraId="14414A56" w14:textId="77777777" w:rsidTr="002A4137">
                                    <w:tc>
                                      <w:tcPr>
                                        <w:tcW w:w="10728" w:type="dxa"/>
                                        <w:shd w:val="clear" w:color="auto" w:fill="auto"/>
                                      </w:tcPr>
                                      <w:p w14:paraId="05151131" w14:textId="77777777" w:rsidR="002A4137" w:rsidRPr="007C37DA" w:rsidRDefault="002A4137" w:rsidP="00827E81">
                                        <w:pPr>
                                          <w:jc w:val="both"/>
                                          <w:rPr>
                                            <w:b w:val="0"/>
                                          </w:rPr>
                                        </w:pPr>
                                      </w:p>
                                    </w:tc>
                                  </w:tr>
                                  <w:tr w:rsidR="002A4137" w:rsidRPr="00C9016A" w14:paraId="13D8D746" w14:textId="77777777" w:rsidTr="002A4137">
                                    <w:tc>
                                      <w:tcPr>
                                        <w:tcW w:w="10728" w:type="dxa"/>
                                        <w:shd w:val="clear" w:color="auto" w:fill="auto"/>
                                      </w:tcPr>
                                      <w:p w14:paraId="27CD8E4D" w14:textId="77777777" w:rsidR="002A4137" w:rsidRPr="007C37DA" w:rsidRDefault="002A4137" w:rsidP="00827E81">
                                        <w:pPr>
                                          <w:jc w:val="both"/>
                                          <w:rPr>
                                            <w:b w:val="0"/>
                                          </w:rPr>
                                        </w:pPr>
                                      </w:p>
                                    </w:tc>
                                  </w:tr>
                                  <w:tr w:rsidR="002A4137" w:rsidRPr="00C9016A" w14:paraId="79029196" w14:textId="77777777" w:rsidTr="002A4137">
                                    <w:tc>
                                      <w:tcPr>
                                        <w:tcW w:w="10728" w:type="dxa"/>
                                        <w:shd w:val="clear" w:color="auto" w:fill="auto"/>
                                      </w:tcPr>
                                      <w:p w14:paraId="00C74DDC" w14:textId="77777777" w:rsidR="002A4137" w:rsidRPr="00C9016A" w:rsidRDefault="002A4137" w:rsidP="00827E81">
                                        <w:pPr>
                                          <w:jc w:val="both"/>
                                          <w:rPr>
                                            <w:sz w:val="22"/>
                                            <w:szCs w:val="22"/>
                                            <w:u w:val="single"/>
                                          </w:rPr>
                                        </w:pPr>
                                        <w:r w:rsidRPr="00C9016A">
                                          <w:rPr>
                                            <w:b w:val="0"/>
                                            <w:sz w:val="32"/>
                                            <w:szCs w:val="32"/>
                                          </w:rPr>
                                          <w:t xml:space="preserve">. </w:t>
                                        </w:r>
                                      </w:p>
                                    </w:tc>
                                  </w:tr>
                                  <w:tr w:rsidR="002A4137" w:rsidRPr="00C9016A" w14:paraId="53572804" w14:textId="77777777" w:rsidTr="002A4137">
                                    <w:tc>
                                      <w:tcPr>
                                        <w:tcW w:w="10728" w:type="dxa"/>
                                        <w:shd w:val="clear" w:color="auto" w:fill="auto"/>
                                      </w:tcPr>
                                      <w:p w14:paraId="72982F30" w14:textId="77777777" w:rsidR="002A4137" w:rsidRPr="00C9016A" w:rsidRDefault="002A4137" w:rsidP="00827E81">
                                        <w:pPr>
                                          <w:jc w:val="both"/>
                                          <w:rPr>
                                            <w:b w:val="0"/>
                                            <w:sz w:val="32"/>
                                            <w:szCs w:val="32"/>
                                          </w:rPr>
                                        </w:pPr>
                                        <w:r w:rsidRPr="00C9016A">
                                          <w:rPr>
                                            <w:b w:val="0"/>
                                            <w:sz w:val="32"/>
                                            <w:szCs w:val="32"/>
                                          </w:rPr>
                                          <w:t xml:space="preserve">. </w:t>
                                        </w:r>
                                      </w:p>
                                    </w:tc>
                                  </w:tr>
                                  <w:tr w:rsidR="002A4137" w:rsidRPr="00C9016A" w14:paraId="10536348" w14:textId="77777777" w:rsidTr="002A4137">
                                    <w:tc>
                                      <w:tcPr>
                                        <w:tcW w:w="10728" w:type="dxa"/>
                                        <w:shd w:val="clear" w:color="auto" w:fill="auto"/>
                                      </w:tcPr>
                                      <w:p w14:paraId="51A70ABA" w14:textId="77777777" w:rsidR="002A4137" w:rsidRPr="00C9016A" w:rsidRDefault="002A4137" w:rsidP="00827E81">
                                        <w:pPr>
                                          <w:jc w:val="both"/>
                                          <w:rPr>
                                            <w:b w:val="0"/>
                                            <w:sz w:val="32"/>
                                            <w:szCs w:val="32"/>
                                          </w:rPr>
                                        </w:pPr>
                                      </w:p>
                                    </w:tc>
                                  </w:tr>
                                  <w:tr w:rsidR="002A4137" w:rsidRPr="00C9016A" w14:paraId="2CFC45D6" w14:textId="77777777" w:rsidTr="002A4137">
                                    <w:tc>
                                      <w:tcPr>
                                        <w:tcW w:w="10728" w:type="dxa"/>
                                        <w:shd w:val="clear" w:color="auto" w:fill="auto"/>
                                      </w:tcPr>
                                      <w:p w14:paraId="6A146F3C" w14:textId="77777777" w:rsidR="002A4137" w:rsidRPr="00C9016A" w:rsidRDefault="002A4137" w:rsidP="00827E81">
                                        <w:pPr>
                                          <w:jc w:val="both"/>
                                          <w:rPr>
                                            <w:b w:val="0"/>
                                            <w:sz w:val="32"/>
                                            <w:szCs w:val="32"/>
                                          </w:rPr>
                                        </w:pPr>
                                      </w:p>
                                    </w:tc>
                                  </w:tr>
                                  <w:tr w:rsidR="002A4137" w:rsidRPr="00C9016A" w14:paraId="2FC1842B" w14:textId="77777777" w:rsidTr="002A4137">
                                    <w:tc>
                                      <w:tcPr>
                                        <w:tcW w:w="10728" w:type="dxa"/>
                                        <w:shd w:val="clear" w:color="auto" w:fill="auto"/>
                                      </w:tcPr>
                                      <w:p w14:paraId="650FF1F1" w14:textId="77777777" w:rsidR="002A4137" w:rsidRPr="00C9016A" w:rsidRDefault="002A4137" w:rsidP="00827E81">
                                        <w:pPr>
                                          <w:jc w:val="both"/>
                                          <w:rPr>
                                            <w:b w:val="0"/>
                                            <w:sz w:val="32"/>
                                            <w:szCs w:val="32"/>
                                          </w:rPr>
                                        </w:pPr>
                                      </w:p>
                                    </w:tc>
                                  </w:tr>
                                  <w:tr w:rsidR="002A4137" w:rsidRPr="00C9016A" w14:paraId="234C15B8" w14:textId="77777777" w:rsidTr="002A4137">
                                    <w:tc>
                                      <w:tcPr>
                                        <w:tcW w:w="10728" w:type="dxa"/>
                                        <w:shd w:val="clear" w:color="auto" w:fill="auto"/>
                                      </w:tcPr>
                                      <w:p w14:paraId="2DF82264" w14:textId="77777777" w:rsidR="002A4137" w:rsidRPr="00C9016A" w:rsidRDefault="002A4137" w:rsidP="00827E81">
                                        <w:pPr>
                                          <w:jc w:val="both"/>
                                          <w:rPr>
                                            <w:b w:val="0"/>
                                            <w:sz w:val="32"/>
                                            <w:szCs w:val="32"/>
                                          </w:rPr>
                                        </w:pPr>
                                      </w:p>
                                    </w:tc>
                                  </w:tr>
                                  <w:tr w:rsidR="002A4137" w:rsidRPr="00C9016A" w14:paraId="04331A3C" w14:textId="77777777" w:rsidTr="002A4137">
                                    <w:tc>
                                      <w:tcPr>
                                        <w:tcW w:w="10728" w:type="dxa"/>
                                        <w:shd w:val="clear" w:color="auto" w:fill="auto"/>
                                      </w:tcPr>
                                      <w:p w14:paraId="38EA00F2" w14:textId="77777777" w:rsidR="002A4137" w:rsidRPr="00C9016A" w:rsidRDefault="002A4137" w:rsidP="00827E81">
                                        <w:pPr>
                                          <w:jc w:val="both"/>
                                          <w:rPr>
                                            <w:b w:val="0"/>
                                            <w:sz w:val="32"/>
                                            <w:szCs w:val="32"/>
                                          </w:rPr>
                                        </w:pPr>
                                      </w:p>
                                    </w:tc>
                                  </w:tr>
                                  <w:tr w:rsidR="002A4137" w:rsidRPr="00C9016A" w14:paraId="17FFF58D" w14:textId="77777777" w:rsidTr="002A4137">
                                    <w:tc>
                                      <w:tcPr>
                                        <w:tcW w:w="10728" w:type="dxa"/>
                                        <w:shd w:val="clear" w:color="auto" w:fill="auto"/>
                                      </w:tcPr>
                                      <w:p w14:paraId="37822CDD" w14:textId="77777777" w:rsidR="002A4137" w:rsidRPr="00C9016A" w:rsidRDefault="002A4137" w:rsidP="00827E81">
                                        <w:pPr>
                                          <w:jc w:val="both"/>
                                          <w:rPr>
                                            <w:b w:val="0"/>
                                            <w:sz w:val="32"/>
                                            <w:szCs w:val="32"/>
                                          </w:rPr>
                                        </w:pPr>
                                      </w:p>
                                    </w:tc>
                                  </w:tr>
                                  <w:tr w:rsidR="002A4137" w:rsidRPr="00C9016A" w14:paraId="1820B5ED" w14:textId="77777777" w:rsidTr="002A4137">
                                    <w:tc>
                                      <w:tcPr>
                                        <w:tcW w:w="10728" w:type="dxa"/>
                                        <w:shd w:val="clear" w:color="auto" w:fill="auto"/>
                                      </w:tcPr>
                                      <w:p w14:paraId="517BDED7" w14:textId="77777777" w:rsidR="002A4137" w:rsidRPr="00C9016A" w:rsidRDefault="002A4137" w:rsidP="00827E81">
                                        <w:pPr>
                                          <w:jc w:val="both"/>
                                          <w:rPr>
                                            <w:sz w:val="32"/>
                                            <w:szCs w:val="32"/>
                                          </w:rPr>
                                        </w:pPr>
                                      </w:p>
                                    </w:tc>
                                  </w:tr>
                                  <w:tr w:rsidR="002A4137" w:rsidRPr="00C9016A" w14:paraId="457378D5" w14:textId="77777777" w:rsidTr="002A4137">
                                    <w:tc>
                                      <w:tcPr>
                                        <w:tcW w:w="10728" w:type="dxa"/>
                                        <w:shd w:val="clear" w:color="auto" w:fill="auto"/>
                                      </w:tcPr>
                                      <w:p w14:paraId="39EFF414" w14:textId="77777777" w:rsidR="002A4137" w:rsidRPr="00C9016A" w:rsidRDefault="002A4137" w:rsidP="00827E81">
                                        <w:pPr>
                                          <w:jc w:val="both"/>
                                          <w:rPr>
                                            <w:sz w:val="32"/>
                                            <w:szCs w:val="32"/>
                                          </w:rPr>
                                        </w:pPr>
                                      </w:p>
                                    </w:tc>
                                  </w:tr>
                                  <w:tr w:rsidR="002A4137" w:rsidRPr="00C9016A" w14:paraId="7156224D" w14:textId="77777777" w:rsidTr="002A4137">
                                    <w:tc>
                                      <w:tcPr>
                                        <w:tcW w:w="10728" w:type="dxa"/>
                                        <w:shd w:val="clear" w:color="auto" w:fill="auto"/>
                                      </w:tcPr>
                                      <w:p w14:paraId="79EF6DD9" w14:textId="77777777" w:rsidR="002A4137" w:rsidRPr="00C9016A" w:rsidRDefault="002A4137" w:rsidP="00827E81">
                                        <w:pPr>
                                          <w:jc w:val="both"/>
                                          <w:rPr>
                                            <w:b w:val="0"/>
                                            <w:sz w:val="32"/>
                                            <w:szCs w:val="32"/>
                                          </w:rPr>
                                        </w:pPr>
                                      </w:p>
                                    </w:tc>
                                  </w:tr>
                                  <w:tr w:rsidR="002A4137" w:rsidRPr="00C9016A" w14:paraId="0A035AC9" w14:textId="77777777" w:rsidTr="002A4137">
                                    <w:tc>
                                      <w:tcPr>
                                        <w:tcW w:w="10728" w:type="dxa"/>
                                        <w:shd w:val="clear" w:color="auto" w:fill="auto"/>
                                      </w:tcPr>
                                      <w:p w14:paraId="106EE993" w14:textId="77777777" w:rsidR="002A4137" w:rsidRPr="00C9016A" w:rsidRDefault="002A4137" w:rsidP="00827E81">
                                        <w:pPr>
                                          <w:jc w:val="both"/>
                                          <w:rPr>
                                            <w:b w:val="0"/>
                                            <w:sz w:val="32"/>
                                            <w:szCs w:val="32"/>
                                          </w:rPr>
                                        </w:pPr>
                                      </w:p>
                                    </w:tc>
                                  </w:tr>
                                  <w:tr w:rsidR="002A4137" w:rsidRPr="00C9016A" w14:paraId="536ED0F8" w14:textId="77777777" w:rsidTr="002A4137">
                                    <w:tc>
                                      <w:tcPr>
                                        <w:tcW w:w="10728" w:type="dxa"/>
                                        <w:shd w:val="clear" w:color="auto" w:fill="auto"/>
                                      </w:tcPr>
                                      <w:p w14:paraId="3DBE9534" w14:textId="77777777" w:rsidR="002A4137" w:rsidRPr="00C9016A" w:rsidRDefault="002A4137" w:rsidP="00827E81">
                                        <w:pPr>
                                          <w:jc w:val="both"/>
                                          <w:rPr>
                                            <w:sz w:val="32"/>
                                            <w:szCs w:val="32"/>
                                          </w:rPr>
                                        </w:pPr>
                                      </w:p>
                                    </w:tc>
                                  </w:tr>
                                  <w:tr w:rsidR="002A4137" w:rsidRPr="00C9016A" w14:paraId="6A8FE74C" w14:textId="77777777" w:rsidTr="002A4137">
                                    <w:tc>
                                      <w:tcPr>
                                        <w:tcW w:w="10728" w:type="dxa"/>
                                        <w:shd w:val="clear" w:color="auto" w:fill="auto"/>
                                      </w:tcPr>
                                      <w:p w14:paraId="5D539535" w14:textId="77777777" w:rsidR="002A4137" w:rsidRPr="00C9016A" w:rsidRDefault="002A4137" w:rsidP="00827E81">
                                        <w:pPr>
                                          <w:jc w:val="both"/>
                                          <w:rPr>
                                            <w:b w:val="0"/>
                                            <w:sz w:val="32"/>
                                            <w:szCs w:val="32"/>
                                          </w:rPr>
                                        </w:pPr>
                                      </w:p>
                                    </w:tc>
                                  </w:tr>
                                  <w:tr w:rsidR="002A4137" w:rsidRPr="00C9016A" w14:paraId="4E702AB7" w14:textId="77777777" w:rsidTr="002A4137">
                                    <w:tc>
                                      <w:tcPr>
                                        <w:tcW w:w="10728" w:type="dxa"/>
                                        <w:shd w:val="clear" w:color="auto" w:fill="auto"/>
                                      </w:tcPr>
                                      <w:p w14:paraId="2DA92EAB" w14:textId="77777777" w:rsidR="002A4137" w:rsidRPr="00C9016A" w:rsidRDefault="002A4137" w:rsidP="00827E81">
                                        <w:pPr>
                                          <w:jc w:val="both"/>
                                          <w:rPr>
                                            <w:b w:val="0"/>
                                            <w:sz w:val="32"/>
                                            <w:szCs w:val="32"/>
                                          </w:rPr>
                                        </w:pPr>
                                      </w:p>
                                    </w:tc>
                                  </w:tr>
                                  <w:tr w:rsidR="002A4137" w:rsidRPr="00C9016A" w14:paraId="2E9BDEAD" w14:textId="77777777" w:rsidTr="002A4137">
                                    <w:tc>
                                      <w:tcPr>
                                        <w:tcW w:w="10728" w:type="dxa"/>
                                        <w:shd w:val="clear" w:color="auto" w:fill="auto"/>
                                      </w:tcPr>
                                      <w:p w14:paraId="40238B18" w14:textId="77777777" w:rsidR="002A4137" w:rsidRPr="00C9016A" w:rsidRDefault="002A4137" w:rsidP="00827E81">
                                        <w:pPr>
                                          <w:jc w:val="both"/>
                                          <w:rPr>
                                            <w:b w:val="0"/>
                                            <w:sz w:val="32"/>
                                            <w:szCs w:val="32"/>
                                          </w:rPr>
                                        </w:pPr>
                                      </w:p>
                                    </w:tc>
                                  </w:tr>
                                  <w:tr w:rsidR="002A4137" w:rsidRPr="00C9016A" w14:paraId="06FC8CB5" w14:textId="77777777" w:rsidTr="002A4137">
                                    <w:tc>
                                      <w:tcPr>
                                        <w:tcW w:w="10728" w:type="dxa"/>
                                        <w:shd w:val="clear" w:color="auto" w:fill="auto"/>
                                      </w:tcPr>
                                      <w:p w14:paraId="2CBA6D36" w14:textId="77777777" w:rsidR="002A4137" w:rsidRPr="00C9016A" w:rsidRDefault="002A4137" w:rsidP="00827E81">
                                        <w:pPr>
                                          <w:jc w:val="both"/>
                                          <w:rPr>
                                            <w:b w:val="0"/>
                                            <w:sz w:val="32"/>
                                            <w:szCs w:val="32"/>
                                          </w:rPr>
                                        </w:pPr>
                                      </w:p>
                                    </w:tc>
                                  </w:tr>
                                  <w:tr w:rsidR="002A4137" w:rsidRPr="00C9016A" w14:paraId="46E10C75" w14:textId="77777777" w:rsidTr="002A4137">
                                    <w:tc>
                                      <w:tcPr>
                                        <w:tcW w:w="10728" w:type="dxa"/>
                                        <w:shd w:val="clear" w:color="auto" w:fill="auto"/>
                                      </w:tcPr>
                                      <w:p w14:paraId="21AEB84C" w14:textId="77777777" w:rsidR="002A4137" w:rsidRPr="00C9016A" w:rsidRDefault="002A4137" w:rsidP="00827E81">
                                        <w:pPr>
                                          <w:jc w:val="both"/>
                                          <w:rPr>
                                            <w:b w:val="0"/>
                                            <w:sz w:val="32"/>
                                            <w:szCs w:val="32"/>
                                          </w:rPr>
                                        </w:pPr>
                                      </w:p>
                                    </w:tc>
                                  </w:tr>
                                  <w:tr w:rsidR="002A4137" w:rsidRPr="00C9016A" w14:paraId="382FA84A" w14:textId="77777777" w:rsidTr="002A4137">
                                    <w:tc>
                                      <w:tcPr>
                                        <w:tcW w:w="10728" w:type="dxa"/>
                                        <w:shd w:val="clear" w:color="auto" w:fill="auto"/>
                                      </w:tcPr>
                                      <w:p w14:paraId="42A7BDF8" w14:textId="77777777" w:rsidR="002A4137" w:rsidRPr="00C9016A" w:rsidRDefault="002A4137" w:rsidP="00827E81">
                                        <w:pPr>
                                          <w:jc w:val="both"/>
                                          <w:rPr>
                                            <w:b w:val="0"/>
                                            <w:sz w:val="32"/>
                                            <w:szCs w:val="32"/>
                                          </w:rPr>
                                        </w:pPr>
                                      </w:p>
                                    </w:tc>
                                  </w:tr>
                                </w:tbl>
                                <w:p w14:paraId="24DCA98F" w14:textId="77777777" w:rsidR="002A4137" w:rsidRPr="009E4711" w:rsidRDefault="002A4137" w:rsidP="00B31086">
                                  <w:pPr>
                                    <w:spacing w:line="276" w:lineRule="auto"/>
                                    <w:rPr>
                                      <w:b w:val="0"/>
                                      <w:bCs w:val="0"/>
                                    </w:rPr>
                                  </w:pPr>
                                </w:p>
                              </w:tc>
                            </w:tr>
                            <w:tr w:rsidR="002A4137" w:rsidRPr="00B31086" w14:paraId="373332E2" w14:textId="77777777" w:rsidTr="0079185E">
                              <w:tc>
                                <w:tcPr>
                                  <w:tcW w:w="5062" w:type="dxa"/>
                                  <w:shd w:val="clear" w:color="auto" w:fill="auto"/>
                                </w:tcPr>
                                <w:p w14:paraId="7CCFE2D4" w14:textId="77777777" w:rsidR="002A4137" w:rsidRPr="009E4711" w:rsidRDefault="002A4137" w:rsidP="00B31086">
                                  <w:pPr>
                                    <w:spacing w:line="276" w:lineRule="auto"/>
                                    <w:rPr>
                                      <w:b w:val="0"/>
                                      <w:bCs w:val="0"/>
                                    </w:rPr>
                                  </w:pPr>
                                </w:p>
                              </w:tc>
                              <w:tc>
                                <w:tcPr>
                                  <w:tcW w:w="5318" w:type="dxa"/>
                                </w:tcPr>
                                <w:p w14:paraId="4E3DE2D0" w14:textId="77777777" w:rsidR="002A4137" w:rsidRPr="009E4711" w:rsidRDefault="002A4137" w:rsidP="00B31086">
                                  <w:pPr>
                                    <w:spacing w:line="276" w:lineRule="auto"/>
                                    <w:rPr>
                                      <w:b w:val="0"/>
                                      <w:bCs w:val="0"/>
                                    </w:rPr>
                                  </w:pPr>
                                </w:p>
                              </w:tc>
                            </w:tr>
                            <w:tr w:rsidR="002A4137" w:rsidRPr="00B31086" w14:paraId="6A1BC554" w14:textId="77777777" w:rsidTr="0079185E">
                              <w:tc>
                                <w:tcPr>
                                  <w:tcW w:w="5062" w:type="dxa"/>
                                  <w:shd w:val="clear" w:color="auto" w:fill="auto"/>
                                </w:tcPr>
                                <w:p w14:paraId="4233E277" w14:textId="77777777" w:rsidR="002A4137" w:rsidRPr="009E4711" w:rsidRDefault="002A4137" w:rsidP="00B31086">
                                  <w:pPr>
                                    <w:spacing w:line="276" w:lineRule="auto"/>
                                    <w:rPr>
                                      <w:b w:val="0"/>
                                      <w:bCs w:val="0"/>
                                    </w:rPr>
                                  </w:pPr>
                                </w:p>
                              </w:tc>
                              <w:tc>
                                <w:tcPr>
                                  <w:tcW w:w="5318" w:type="dxa"/>
                                </w:tcPr>
                                <w:p w14:paraId="5B83CB51" w14:textId="77777777" w:rsidR="002A4137" w:rsidRPr="009E4711" w:rsidRDefault="002A4137" w:rsidP="00B31086">
                                  <w:pPr>
                                    <w:spacing w:line="276" w:lineRule="auto"/>
                                    <w:rPr>
                                      <w:b w:val="0"/>
                                      <w:bCs w:val="0"/>
                                    </w:rPr>
                                  </w:pPr>
                                </w:p>
                              </w:tc>
                            </w:tr>
                            <w:tr w:rsidR="002A4137" w:rsidRPr="00B31086" w14:paraId="7EEAF176" w14:textId="77777777" w:rsidTr="0079185E">
                              <w:tc>
                                <w:tcPr>
                                  <w:tcW w:w="5062" w:type="dxa"/>
                                  <w:shd w:val="clear" w:color="auto" w:fill="auto"/>
                                </w:tcPr>
                                <w:p w14:paraId="466E1EBA" w14:textId="77777777" w:rsidR="002A4137" w:rsidRPr="009E4711" w:rsidRDefault="002A4137" w:rsidP="00B31086">
                                  <w:pPr>
                                    <w:spacing w:line="276" w:lineRule="auto"/>
                                    <w:rPr>
                                      <w:b w:val="0"/>
                                      <w:bCs w:val="0"/>
                                    </w:rPr>
                                  </w:pPr>
                                </w:p>
                              </w:tc>
                              <w:tc>
                                <w:tcPr>
                                  <w:tcW w:w="5318" w:type="dxa"/>
                                </w:tcPr>
                                <w:p w14:paraId="099D9F0A" w14:textId="77777777" w:rsidR="002A4137" w:rsidRPr="009E4711" w:rsidRDefault="002A4137" w:rsidP="00B31086">
                                  <w:pPr>
                                    <w:spacing w:line="276" w:lineRule="auto"/>
                                    <w:rPr>
                                      <w:b w:val="0"/>
                                      <w:bCs w:val="0"/>
                                    </w:rPr>
                                  </w:pPr>
                                </w:p>
                              </w:tc>
                            </w:tr>
                            <w:tr w:rsidR="002A4137" w:rsidRPr="00B31086" w14:paraId="3DA27D93" w14:textId="77777777" w:rsidTr="0079185E">
                              <w:tc>
                                <w:tcPr>
                                  <w:tcW w:w="5062" w:type="dxa"/>
                                  <w:shd w:val="clear" w:color="auto" w:fill="auto"/>
                                </w:tcPr>
                                <w:p w14:paraId="163E29DD" w14:textId="77777777" w:rsidR="002A4137" w:rsidRPr="009E4711" w:rsidRDefault="002A4137" w:rsidP="00B31086">
                                  <w:pPr>
                                    <w:spacing w:line="276" w:lineRule="auto"/>
                                    <w:rPr>
                                      <w:b w:val="0"/>
                                      <w:bCs w:val="0"/>
                                    </w:rPr>
                                  </w:pPr>
                                </w:p>
                              </w:tc>
                              <w:tc>
                                <w:tcPr>
                                  <w:tcW w:w="5318" w:type="dxa"/>
                                </w:tcPr>
                                <w:p w14:paraId="69D8CFA3" w14:textId="77777777" w:rsidR="002A4137" w:rsidRPr="009E4711" w:rsidRDefault="002A4137" w:rsidP="00B31086">
                                  <w:pPr>
                                    <w:spacing w:line="276" w:lineRule="auto"/>
                                    <w:rPr>
                                      <w:b w:val="0"/>
                                      <w:bCs w:val="0"/>
                                    </w:rPr>
                                  </w:pPr>
                                </w:p>
                              </w:tc>
                            </w:tr>
                            <w:tr w:rsidR="002A4137" w:rsidRPr="00B31086" w14:paraId="56414767" w14:textId="77777777" w:rsidTr="0079185E">
                              <w:tc>
                                <w:tcPr>
                                  <w:tcW w:w="5062" w:type="dxa"/>
                                  <w:shd w:val="clear" w:color="auto" w:fill="auto"/>
                                </w:tcPr>
                                <w:p w14:paraId="1DB856AF" w14:textId="77777777" w:rsidR="002A4137" w:rsidRPr="009E4711" w:rsidRDefault="002A4137" w:rsidP="00B31086">
                                  <w:pPr>
                                    <w:spacing w:line="276" w:lineRule="auto"/>
                                    <w:rPr>
                                      <w:b w:val="0"/>
                                      <w:bCs w:val="0"/>
                                    </w:rPr>
                                  </w:pPr>
                                </w:p>
                              </w:tc>
                              <w:tc>
                                <w:tcPr>
                                  <w:tcW w:w="5318" w:type="dxa"/>
                                </w:tcPr>
                                <w:p w14:paraId="43E228BA" w14:textId="77777777" w:rsidR="002A4137" w:rsidRPr="009E4711" w:rsidRDefault="002A4137" w:rsidP="00B31086">
                                  <w:pPr>
                                    <w:spacing w:line="276" w:lineRule="auto"/>
                                    <w:rPr>
                                      <w:b w:val="0"/>
                                      <w:bCs w:val="0"/>
                                    </w:rPr>
                                  </w:pPr>
                                </w:p>
                              </w:tc>
                            </w:tr>
                            <w:tr w:rsidR="002A4137" w:rsidRPr="00B31086" w14:paraId="5DF19ADF" w14:textId="77777777" w:rsidTr="0079185E">
                              <w:tc>
                                <w:tcPr>
                                  <w:tcW w:w="5062" w:type="dxa"/>
                                  <w:shd w:val="clear" w:color="auto" w:fill="auto"/>
                                </w:tcPr>
                                <w:p w14:paraId="215D2079" w14:textId="77777777" w:rsidR="002A4137" w:rsidRPr="009E4711" w:rsidRDefault="002A4137" w:rsidP="00B31086">
                                  <w:pPr>
                                    <w:spacing w:line="276" w:lineRule="auto"/>
                                    <w:rPr>
                                      <w:b w:val="0"/>
                                      <w:bCs w:val="0"/>
                                    </w:rPr>
                                  </w:pPr>
                                </w:p>
                              </w:tc>
                              <w:tc>
                                <w:tcPr>
                                  <w:tcW w:w="5318" w:type="dxa"/>
                                </w:tcPr>
                                <w:p w14:paraId="0CB38492" w14:textId="77777777" w:rsidR="002A4137" w:rsidRPr="009E4711" w:rsidRDefault="002A4137" w:rsidP="00B31086">
                                  <w:pPr>
                                    <w:spacing w:line="276" w:lineRule="auto"/>
                                    <w:rPr>
                                      <w:b w:val="0"/>
                                      <w:bCs w:val="0"/>
                                    </w:rPr>
                                  </w:pPr>
                                </w:p>
                              </w:tc>
                            </w:tr>
                            <w:tr w:rsidR="002A4137" w:rsidRPr="00B31086" w14:paraId="3B60C7DB" w14:textId="77777777" w:rsidTr="0079185E">
                              <w:tc>
                                <w:tcPr>
                                  <w:tcW w:w="5062" w:type="dxa"/>
                                  <w:shd w:val="clear" w:color="auto" w:fill="auto"/>
                                </w:tcPr>
                                <w:p w14:paraId="18CF41F1" w14:textId="77777777" w:rsidR="002A4137" w:rsidRPr="009E4711" w:rsidRDefault="002A4137" w:rsidP="00B31086">
                                  <w:pPr>
                                    <w:spacing w:line="276" w:lineRule="auto"/>
                                    <w:rPr>
                                      <w:b w:val="0"/>
                                      <w:bCs w:val="0"/>
                                    </w:rPr>
                                  </w:pPr>
                                </w:p>
                              </w:tc>
                              <w:tc>
                                <w:tcPr>
                                  <w:tcW w:w="5318" w:type="dxa"/>
                                </w:tcPr>
                                <w:p w14:paraId="622187BA" w14:textId="77777777" w:rsidR="002A4137" w:rsidRPr="009E4711" w:rsidRDefault="002A4137" w:rsidP="00B31086">
                                  <w:pPr>
                                    <w:spacing w:line="276" w:lineRule="auto"/>
                                    <w:rPr>
                                      <w:b w:val="0"/>
                                      <w:bCs w:val="0"/>
                                    </w:rPr>
                                  </w:pPr>
                                </w:p>
                              </w:tc>
                            </w:tr>
                            <w:tr w:rsidR="002A4137" w:rsidRPr="00B31086" w14:paraId="7EC482FA" w14:textId="77777777" w:rsidTr="0079185E">
                              <w:tc>
                                <w:tcPr>
                                  <w:tcW w:w="5062" w:type="dxa"/>
                                  <w:shd w:val="clear" w:color="auto" w:fill="auto"/>
                                </w:tcPr>
                                <w:p w14:paraId="0ADFFBDF" w14:textId="77777777" w:rsidR="002A4137" w:rsidRPr="009E4711" w:rsidRDefault="002A4137" w:rsidP="00B31086">
                                  <w:pPr>
                                    <w:spacing w:line="276" w:lineRule="auto"/>
                                    <w:rPr>
                                      <w:b w:val="0"/>
                                      <w:bCs w:val="0"/>
                                    </w:rPr>
                                  </w:pPr>
                                </w:p>
                              </w:tc>
                              <w:tc>
                                <w:tcPr>
                                  <w:tcW w:w="5318" w:type="dxa"/>
                                </w:tcPr>
                                <w:p w14:paraId="4DCE4F49" w14:textId="77777777" w:rsidR="002A4137" w:rsidRPr="009E4711" w:rsidRDefault="002A4137" w:rsidP="00B31086">
                                  <w:pPr>
                                    <w:spacing w:line="276" w:lineRule="auto"/>
                                    <w:rPr>
                                      <w:b w:val="0"/>
                                      <w:bCs w:val="0"/>
                                    </w:rPr>
                                  </w:pPr>
                                </w:p>
                              </w:tc>
                            </w:tr>
                            <w:tr w:rsidR="002A4137" w:rsidRPr="00B31086" w14:paraId="6C25ED79" w14:textId="77777777" w:rsidTr="0079185E">
                              <w:tc>
                                <w:tcPr>
                                  <w:tcW w:w="5062" w:type="dxa"/>
                                  <w:shd w:val="clear" w:color="auto" w:fill="auto"/>
                                </w:tcPr>
                                <w:p w14:paraId="53E19A65" w14:textId="77777777" w:rsidR="002A4137" w:rsidRPr="009E4711" w:rsidRDefault="002A4137" w:rsidP="00B31086">
                                  <w:pPr>
                                    <w:spacing w:line="276" w:lineRule="auto"/>
                                    <w:rPr>
                                      <w:b w:val="0"/>
                                      <w:bCs w:val="0"/>
                                    </w:rPr>
                                  </w:pPr>
                                </w:p>
                              </w:tc>
                              <w:tc>
                                <w:tcPr>
                                  <w:tcW w:w="5318" w:type="dxa"/>
                                </w:tcPr>
                                <w:p w14:paraId="10ECEBFC" w14:textId="77777777" w:rsidR="002A4137" w:rsidRPr="009E4711" w:rsidRDefault="002A4137" w:rsidP="00B31086">
                                  <w:pPr>
                                    <w:spacing w:line="276" w:lineRule="auto"/>
                                    <w:rPr>
                                      <w:b w:val="0"/>
                                      <w:bCs w:val="0"/>
                                    </w:rPr>
                                  </w:pPr>
                                </w:p>
                              </w:tc>
                            </w:tr>
                            <w:tr w:rsidR="002A4137" w:rsidRPr="00B31086" w14:paraId="3962090E" w14:textId="77777777" w:rsidTr="0079185E">
                              <w:tc>
                                <w:tcPr>
                                  <w:tcW w:w="5062" w:type="dxa"/>
                                  <w:shd w:val="clear" w:color="auto" w:fill="auto"/>
                                </w:tcPr>
                                <w:p w14:paraId="06142D60" w14:textId="77777777" w:rsidR="002A4137" w:rsidRPr="009E4711" w:rsidRDefault="002A4137" w:rsidP="00B31086">
                                  <w:pPr>
                                    <w:spacing w:line="276" w:lineRule="auto"/>
                                    <w:rPr>
                                      <w:b w:val="0"/>
                                      <w:bCs w:val="0"/>
                                    </w:rPr>
                                  </w:pPr>
                                </w:p>
                              </w:tc>
                              <w:tc>
                                <w:tcPr>
                                  <w:tcW w:w="5318" w:type="dxa"/>
                                </w:tcPr>
                                <w:p w14:paraId="4F1D7D70" w14:textId="77777777" w:rsidR="002A4137" w:rsidRPr="009E4711" w:rsidRDefault="002A4137" w:rsidP="00B31086">
                                  <w:pPr>
                                    <w:spacing w:line="276" w:lineRule="auto"/>
                                    <w:rPr>
                                      <w:b w:val="0"/>
                                      <w:bCs w:val="0"/>
                                    </w:rPr>
                                  </w:pPr>
                                </w:p>
                              </w:tc>
                            </w:tr>
                            <w:tr w:rsidR="002A4137" w:rsidRPr="00B31086" w14:paraId="7587968B" w14:textId="77777777" w:rsidTr="0079185E">
                              <w:tc>
                                <w:tcPr>
                                  <w:tcW w:w="5062" w:type="dxa"/>
                                  <w:shd w:val="clear" w:color="auto" w:fill="auto"/>
                                </w:tcPr>
                                <w:p w14:paraId="01022FFD" w14:textId="77777777" w:rsidR="002A4137" w:rsidRPr="009E4711" w:rsidRDefault="002A4137" w:rsidP="00B31086">
                                  <w:pPr>
                                    <w:spacing w:line="276" w:lineRule="auto"/>
                                    <w:rPr>
                                      <w:b w:val="0"/>
                                      <w:bCs w:val="0"/>
                                    </w:rPr>
                                  </w:pPr>
                                </w:p>
                              </w:tc>
                              <w:tc>
                                <w:tcPr>
                                  <w:tcW w:w="5318" w:type="dxa"/>
                                </w:tcPr>
                                <w:p w14:paraId="4BF79E7A" w14:textId="77777777" w:rsidR="002A4137" w:rsidRPr="009E4711" w:rsidRDefault="002A4137" w:rsidP="00B31086">
                                  <w:pPr>
                                    <w:spacing w:line="276" w:lineRule="auto"/>
                                    <w:rPr>
                                      <w:b w:val="0"/>
                                      <w:bCs w:val="0"/>
                                    </w:rPr>
                                  </w:pPr>
                                </w:p>
                              </w:tc>
                            </w:tr>
                            <w:tr w:rsidR="002A4137" w:rsidRPr="00B31086" w14:paraId="0B523C8D" w14:textId="77777777" w:rsidTr="0079185E">
                              <w:tc>
                                <w:tcPr>
                                  <w:tcW w:w="5062" w:type="dxa"/>
                                  <w:shd w:val="clear" w:color="auto" w:fill="auto"/>
                                </w:tcPr>
                                <w:p w14:paraId="6DA75133" w14:textId="77777777" w:rsidR="002A4137" w:rsidRPr="009E4711" w:rsidRDefault="002A4137" w:rsidP="00B31086">
                                  <w:pPr>
                                    <w:spacing w:line="276" w:lineRule="auto"/>
                                    <w:rPr>
                                      <w:b w:val="0"/>
                                      <w:bCs w:val="0"/>
                                    </w:rPr>
                                  </w:pPr>
                                </w:p>
                              </w:tc>
                              <w:tc>
                                <w:tcPr>
                                  <w:tcW w:w="5318" w:type="dxa"/>
                                </w:tcPr>
                                <w:p w14:paraId="46E2F15C" w14:textId="77777777" w:rsidR="002A4137" w:rsidRPr="009E4711" w:rsidRDefault="002A4137" w:rsidP="00B31086">
                                  <w:pPr>
                                    <w:spacing w:line="276" w:lineRule="auto"/>
                                    <w:rPr>
                                      <w:b w:val="0"/>
                                      <w:bCs w:val="0"/>
                                    </w:rPr>
                                  </w:pPr>
                                </w:p>
                              </w:tc>
                            </w:tr>
                            <w:tr w:rsidR="002A4137" w:rsidRPr="00B31086" w14:paraId="4C98E63D" w14:textId="77777777" w:rsidTr="0079185E">
                              <w:tc>
                                <w:tcPr>
                                  <w:tcW w:w="5062" w:type="dxa"/>
                                  <w:shd w:val="clear" w:color="auto" w:fill="auto"/>
                                </w:tcPr>
                                <w:p w14:paraId="6CE9B6CD" w14:textId="77777777" w:rsidR="002A4137" w:rsidRPr="009E4711" w:rsidRDefault="002A4137" w:rsidP="00B31086">
                                  <w:pPr>
                                    <w:spacing w:line="276" w:lineRule="auto"/>
                                    <w:rPr>
                                      <w:b w:val="0"/>
                                      <w:bCs w:val="0"/>
                                    </w:rPr>
                                  </w:pPr>
                                </w:p>
                              </w:tc>
                              <w:tc>
                                <w:tcPr>
                                  <w:tcW w:w="5318" w:type="dxa"/>
                                </w:tcPr>
                                <w:p w14:paraId="5D16BE8C" w14:textId="77777777" w:rsidR="002A4137" w:rsidRPr="009E4711" w:rsidRDefault="002A4137" w:rsidP="00B31086">
                                  <w:pPr>
                                    <w:spacing w:line="276" w:lineRule="auto"/>
                                    <w:rPr>
                                      <w:b w:val="0"/>
                                      <w:bCs w:val="0"/>
                                    </w:rPr>
                                  </w:pPr>
                                </w:p>
                              </w:tc>
                            </w:tr>
                            <w:tr w:rsidR="002A4137" w:rsidRPr="00B31086" w14:paraId="61769852" w14:textId="77777777" w:rsidTr="0079185E">
                              <w:tc>
                                <w:tcPr>
                                  <w:tcW w:w="5062" w:type="dxa"/>
                                  <w:shd w:val="clear" w:color="auto" w:fill="auto"/>
                                </w:tcPr>
                                <w:p w14:paraId="20C582C9" w14:textId="77777777" w:rsidR="002A4137" w:rsidRPr="009E4711" w:rsidRDefault="002A4137" w:rsidP="00B31086">
                                  <w:pPr>
                                    <w:spacing w:line="276" w:lineRule="auto"/>
                                    <w:rPr>
                                      <w:b w:val="0"/>
                                      <w:bCs w:val="0"/>
                                    </w:rPr>
                                  </w:pPr>
                                </w:p>
                              </w:tc>
                              <w:tc>
                                <w:tcPr>
                                  <w:tcW w:w="5318" w:type="dxa"/>
                                </w:tcPr>
                                <w:p w14:paraId="54371D94" w14:textId="77777777" w:rsidR="002A4137" w:rsidRPr="009E4711" w:rsidRDefault="002A4137" w:rsidP="00B31086">
                                  <w:pPr>
                                    <w:spacing w:line="276" w:lineRule="auto"/>
                                    <w:rPr>
                                      <w:b w:val="0"/>
                                      <w:bCs w:val="0"/>
                                    </w:rPr>
                                  </w:pPr>
                                </w:p>
                              </w:tc>
                            </w:tr>
                            <w:tr w:rsidR="002A4137" w:rsidRPr="00B31086" w14:paraId="25EC6B84" w14:textId="77777777" w:rsidTr="0079185E">
                              <w:tc>
                                <w:tcPr>
                                  <w:tcW w:w="5062" w:type="dxa"/>
                                  <w:shd w:val="clear" w:color="auto" w:fill="auto"/>
                                </w:tcPr>
                                <w:p w14:paraId="1DBE6EAA" w14:textId="77777777" w:rsidR="002A4137" w:rsidRPr="009E4711" w:rsidRDefault="002A4137" w:rsidP="00B31086">
                                  <w:pPr>
                                    <w:spacing w:line="276" w:lineRule="auto"/>
                                    <w:rPr>
                                      <w:b w:val="0"/>
                                      <w:bCs w:val="0"/>
                                    </w:rPr>
                                  </w:pPr>
                                </w:p>
                              </w:tc>
                              <w:tc>
                                <w:tcPr>
                                  <w:tcW w:w="5318" w:type="dxa"/>
                                </w:tcPr>
                                <w:p w14:paraId="2DA82050" w14:textId="77777777" w:rsidR="002A4137" w:rsidRPr="009E4711" w:rsidRDefault="002A4137" w:rsidP="00B31086">
                                  <w:pPr>
                                    <w:spacing w:line="276" w:lineRule="auto"/>
                                    <w:rPr>
                                      <w:b w:val="0"/>
                                      <w:bCs w:val="0"/>
                                    </w:rPr>
                                  </w:pPr>
                                </w:p>
                              </w:tc>
                            </w:tr>
                            <w:tr w:rsidR="002A4137" w:rsidRPr="00B31086" w14:paraId="2FC5675E" w14:textId="77777777" w:rsidTr="0079185E">
                              <w:tc>
                                <w:tcPr>
                                  <w:tcW w:w="5062" w:type="dxa"/>
                                  <w:shd w:val="clear" w:color="auto" w:fill="auto"/>
                                </w:tcPr>
                                <w:p w14:paraId="79E5613E" w14:textId="77777777" w:rsidR="002A4137" w:rsidRPr="009E4711" w:rsidRDefault="002A4137" w:rsidP="00B31086">
                                  <w:pPr>
                                    <w:spacing w:line="276" w:lineRule="auto"/>
                                    <w:rPr>
                                      <w:b w:val="0"/>
                                      <w:bCs w:val="0"/>
                                    </w:rPr>
                                  </w:pPr>
                                </w:p>
                              </w:tc>
                              <w:tc>
                                <w:tcPr>
                                  <w:tcW w:w="5318" w:type="dxa"/>
                                </w:tcPr>
                                <w:p w14:paraId="6FD093DD" w14:textId="77777777" w:rsidR="002A4137" w:rsidRPr="009E4711" w:rsidRDefault="002A4137" w:rsidP="00B31086">
                                  <w:pPr>
                                    <w:spacing w:line="276" w:lineRule="auto"/>
                                    <w:rPr>
                                      <w:b w:val="0"/>
                                      <w:bCs w:val="0"/>
                                    </w:rPr>
                                  </w:pPr>
                                </w:p>
                              </w:tc>
                            </w:tr>
                            <w:tr w:rsidR="002A4137" w:rsidRPr="00B31086" w14:paraId="37C9F76C" w14:textId="77777777" w:rsidTr="0079185E">
                              <w:tc>
                                <w:tcPr>
                                  <w:tcW w:w="5062" w:type="dxa"/>
                                  <w:shd w:val="clear" w:color="auto" w:fill="auto"/>
                                </w:tcPr>
                                <w:p w14:paraId="431B5225" w14:textId="77777777" w:rsidR="002A4137" w:rsidRPr="009E4711" w:rsidRDefault="002A4137" w:rsidP="00B31086">
                                  <w:pPr>
                                    <w:spacing w:line="276" w:lineRule="auto"/>
                                    <w:rPr>
                                      <w:b w:val="0"/>
                                      <w:bCs w:val="0"/>
                                    </w:rPr>
                                  </w:pPr>
                                </w:p>
                              </w:tc>
                              <w:tc>
                                <w:tcPr>
                                  <w:tcW w:w="5318" w:type="dxa"/>
                                </w:tcPr>
                                <w:p w14:paraId="0A2B3CD9" w14:textId="77777777" w:rsidR="002A4137" w:rsidRPr="009E4711" w:rsidRDefault="002A4137" w:rsidP="00B31086">
                                  <w:pPr>
                                    <w:spacing w:line="276" w:lineRule="auto"/>
                                    <w:rPr>
                                      <w:b w:val="0"/>
                                      <w:bCs w:val="0"/>
                                    </w:rPr>
                                  </w:pPr>
                                </w:p>
                              </w:tc>
                            </w:tr>
                            <w:tr w:rsidR="002A4137" w:rsidRPr="00B31086" w14:paraId="4A542644" w14:textId="77777777" w:rsidTr="0079185E">
                              <w:tc>
                                <w:tcPr>
                                  <w:tcW w:w="5062" w:type="dxa"/>
                                  <w:shd w:val="clear" w:color="auto" w:fill="auto"/>
                                </w:tcPr>
                                <w:p w14:paraId="5A25B29D" w14:textId="77777777" w:rsidR="002A4137" w:rsidRPr="009E4711" w:rsidRDefault="002A4137" w:rsidP="00B31086">
                                  <w:pPr>
                                    <w:spacing w:line="276" w:lineRule="auto"/>
                                    <w:rPr>
                                      <w:b w:val="0"/>
                                      <w:bCs w:val="0"/>
                                    </w:rPr>
                                  </w:pPr>
                                </w:p>
                              </w:tc>
                              <w:tc>
                                <w:tcPr>
                                  <w:tcW w:w="5318" w:type="dxa"/>
                                </w:tcPr>
                                <w:p w14:paraId="73421CB4" w14:textId="77777777" w:rsidR="002A4137" w:rsidRPr="009E4711" w:rsidRDefault="002A4137" w:rsidP="00B31086">
                                  <w:pPr>
                                    <w:spacing w:line="276" w:lineRule="auto"/>
                                    <w:rPr>
                                      <w:b w:val="0"/>
                                      <w:bCs w:val="0"/>
                                    </w:rPr>
                                  </w:pPr>
                                </w:p>
                              </w:tc>
                            </w:tr>
                            <w:tr w:rsidR="002A4137" w:rsidRPr="00B31086" w14:paraId="41278965" w14:textId="77777777" w:rsidTr="0079185E">
                              <w:tc>
                                <w:tcPr>
                                  <w:tcW w:w="5062" w:type="dxa"/>
                                  <w:shd w:val="clear" w:color="auto" w:fill="auto"/>
                                </w:tcPr>
                                <w:p w14:paraId="194CE8BB" w14:textId="77777777" w:rsidR="002A4137" w:rsidRPr="009E4711" w:rsidRDefault="002A4137" w:rsidP="00B31086">
                                  <w:pPr>
                                    <w:spacing w:line="276" w:lineRule="auto"/>
                                    <w:rPr>
                                      <w:b w:val="0"/>
                                      <w:bCs w:val="0"/>
                                    </w:rPr>
                                  </w:pPr>
                                </w:p>
                              </w:tc>
                              <w:tc>
                                <w:tcPr>
                                  <w:tcW w:w="5318" w:type="dxa"/>
                                </w:tcPr>
                                <w:p w14:paraId="3689023C" w14:textId="77777777" w:rsidR="002A4137" w:rsidRPr="009E4711" w:rsidRDefault="002A4137" w:rsidP="00B31086">
                                  <w:pPr>
                                    <w:spacing w:line="276" w:lineRule="auto"/>
                                    <w:rPr>
                                      <w:b w:val="0"/>
                                      <w:bCs w:val="0"/>
                                    </w:rPr>
                                  </w:pPr>
                                </w:p>
                              </w:tc>
                            </w:tr>
                            <w:tr w:rsidR="002A4137" w:rsidRPr="00B31086" w14:paraId="4848F57B" w14:textId="77777777" w:rsidTr="0079185E">
                              <w:tc>
                                <w:tcPr>
                                  <w:tcW w:w="5062" w:type="dxa"/>
                                  <w:shd w:val="clear" w:color="auto" w:fill="auto"/>
                                </w:tcPr>
                                <w:p w14:paraId="24CEBA1D" w14:textId="77777777" w:rsidR="002A4137" w:rsidRPr="009E4711" w:rsidRDefault="002A4137" w:rsidP="00B31086">
                                  <w:pPr>
                                    <w:spacing w:line="276" w:lineRule="auto"/>
                                    <w:rPr>
                                      <w:b w:val="0"/>
                                      <w:bCs w:val="0"/>
                                    </w:rPr>
                                  </w:pPr>
                                </w:p>
                              </w:tc>
                              <w:tc>
                                <w:tcPr>
                                  <w:tcW w:w="5318" w:type="dxa"/>
                                </w:tcPr>
                                <w:p w14:paraId="29C6BCE2" w14:textId="77777777" w:rsidR="002A4137" w:rsidRPr="009E4711" w:rsidRDefault="002A4137" w:rsidP="00B31086">
                                  <w:pPr>
                                    <w:spacing w:line="276" w:lineRule="auto"/>
                                    <w:rPr>
                                      <w:b w:val="0"/>
                                      <w:bCs w:val="0"/>
                                    </w:rPr>
                                  </w:pPr>
                                </w:p>
                              </w:tc>
                            </w:tr>
                            <w:tr w:rsidR="002A4137" w:rsidRPr="00B31086" w14:paraId="59C9202C" w14:textId="77777777" w:rsidTr="0079185E">
                              <w:tc>
                                <w:tcPr>
                                  <w:tcW w:w="5062" w:type="dxa"/>
                                  <w:shd w:val="clear" w:color="auto" w:fill="auto"/>
                                </w:tcPr>
                                <w:p w14:paraId="31FE3F2F" w14:textId="77777777" w:rsidR="002A4137" w:rsidRPr="009E4711" w:rsidRDefault="002A4137" w:rsidP="00B31086">
                                  <w:pPr>
                                    <w:spacing w:line="276" w:lineRule="auto"/>
                                    <w:rPr>
                                      <w:b w:val="0"/>
                                      <w:bCs w:val="0"/>
                                    </w:rPr>
                                  </w:pPr>
                                </w:p>
                              </w:tc>
                              <w:tc>
                                <w:tcPr>
                                  <w:tcW w:w="5318" w:type="dxa"/>
                                </w:tcPr>
                                <w:p w14:paraId="01CABD34" w14:textId="77777777" w:rsidR="002A4137" w:rsidRPr="009E4711" w:rsidRDefault="002A4137" w:rsidP="00B31086">
                                  <w:pPr>
                                    <w:spacing w:line="276" w:lineRule="auto"/>
                                    <w:rPr>
                                      <w:b w:val="0"/>
                                      <w:bCs w:val="0"/>
                                    </w:rPr>
                                  </w:pPr>
                                </w:p>
                              </w:tc>
                            </w:tr>
                            <w:tr w:rsidR="002A4137" w:rsidRPr="00B31086" w14:paraId="5F2AD544" w14:textId="77777777" w:rsidTr="0079185E">
                              <w:tc>
                                <w:tcPr>
                                  <w:tcW w:w="5062" w:type="dxa"/>
                                  <w:shd w:val="clear" w:color="auto" w:fill="auto"/>
                                </w:tcPr>
                                <w:p w14:paraId="13E41F3E" w14:textId="77777777" w:rsidR="002A4137" w:rsidRPr="009E4711" w:rsidRDefault="002A4137" w:rsidP="00B31086">
                                  <w:pPr>
                                    <w:spacing w:line="276" w:lineRule="auto"/>
                                    <w:rPr>
                                      <w:b w:val="0"/>
                                      <w:bCs w:val="0"/>
                                    </w:rPr>
                                  </w:pPr>
                                </w:p>
                              </w:tc>
                              <w:tc>
                                <w:tcPr>
                                  <w:tcW w:w="5318" w:type="dxa"/>
                                </w:tcPr>
                                <w:p w14:paraId="318F3D2E" w14:textId="77777777" w:rsidR="002A4137" w:rsidRPr="009E4711" w:rsidRDefault="002A4137" w:rsidP="00B31086">
                                  <w:pPr>
                                    <w:spacing w:line="276" w:lineRule="auto"/>
                                    <w:rPr>
                                      <w:b w:val="0"/>
                                      <w:bCs w:val="0"/>
                                    </w:rPr>
                                  </w:pPr>
                                </w:p>
                              </w:tc>
                            </w:tr>
                            <w:tr w:rsidR="002A4137" w:rsidRPr="00B31086" w14:paraId="076477E2" w14:textId="77777777" w:rsidTr="0079185E">
                              <w:tc>
                                <w:tcPr>
                                  <w:tcW w:w="5062" w:type="dxa"/>
                                  <w:shd w:val="clear" w:color="auto" w:fill="auto"/>
                                </w:tcPr>
                                <w:p w14:paraId="09447D74" w14:textId="77777777" w:rsidR="002A4137" w:rsidRPr="009E4711" w:rsidRDefault="002A4137" w:rsidP="00B31086">
                                  <w:pPr>
                                    <w:spacing w:line="276" w:lineRule="auto"/>
                                    <w:rPr>
                                      <w:b w:val="0"/>
                                      <w:bCs w:val="0"/>
                                    </w:rPr>
                                  </w:pPr>
                                </w:p>
                              </w:tc>
                              <w:tc>
                                <w:tcPr>
                                  <w:tcW w:w="5318" w:type="dxa"/>
                                </w:tcPr>
                                <w:p w14:paraId="238D8643" w14:textId="77777777" w:rsidR="002A4137" w:rsidRPr="009E4711" w:rsidRDefault="002A4137" w:rsidP="00B31086">
                                  <w:pPr>
                                    <w:spacing w:line="276" w:lineRule="auto"/>
                                    <w:rPr>
                                      <w:b w:val="0"/>
                                      <w:bCs w:val="0"/>
                                    </w:rPr>
                                  </w:pPr>
                                </w:p>
                              </w:tc>
                            </w:tr>
                            <w:tr w:rsidR="002A4137" w:rsidRPr="00B31086" w14:paraId="2BA00F54" w14:textId="77777777" w:rsidTr="0079185E">
                              <w:tc>
                                <w:tcPr>
                                  <w:tcW w:w="5062" w:type="dxa"/>
                                  <w:shd w:val="clear" w:color="auto" w:fill="auto"/>
                                </w:tcPr>
                                <w:p w14:paraId="3457CDC7" w14:textId="77777777" w:rsidR="002A4137" w:rsidRPr="009E4711" w:rsidRDefault="002A4137" w:rsidP="00B31086">
                                  <w:pPr>
                                    <w:spacing w:line="276" w:lineRule="auto"/>
                                    <w:rPr>
                                      <w:b w:val="0"/>
                                      <w:bCs w:val="0"/>
                                    </w:rPr>
                                  </w:pPr>
                                </w:p>
                              </w:tc>
                              <w:tc>
                                <w:tcPr>
                                  <w:tcW w:w="5318" w:type="dxa"/>
                                </w:tcPr>
                                <w:p w14:paraId="277E195F" w14:textId="77777777" w:rsidR="002A4137" w:rsidRPr="009E4711" w:rsidRDefault="002A4137" w:rsidP="00B31086">
                                  <w:pPr>
                                    <w:spacing w:line="276" w:lineRule="auto"/>
                                    <w:rPr>
                                      <w:b w:val="0"/>
                                      <w:bCs w:val="0"/>
                                    </w:rPr>
                                  </w:pPr>
                                </w:p>
                              </w:tc>
                            </w:tr>
                            <w:tr w:rsidR="002A4137" w:rsidRPr="00B31086" w14:paraId="73DD3885" w14:textId="77777777" w:rsidTr="0079185E">
                              <w:tc>
                                <w:tcPr>
                                  <w:tcW w:w="5062" w:type="dxa"/>
                                  <w:shd w:val="clear" w:color="auto" w:fill="auto"/>
                                </w:tcPr>
                                <w:p w14:paraId="3678DDBC" w14:textId="77777777" w:rsidR="002A4137" w:rsidRPr="009E4711" w:rsidRDefault="002A4137" w:rsidP="00B31086">
                                  <w:pPr>
                                    <w:spacing w:line="276" w:lineRule="auto"/>
                                    <w:rPr>
                                      <w:b w:val="0"/>
                                      <w:bCs w:val="0"/>
                                    </w:rPr>
                                  </w:pPr>
                                </w:p>
                              </w:tc>
                              <w:tc>
                                <w:tcPr>
                                  <w:tcW w:w="5318" w:type="dxa"/>
                                </w:tcPr>
                                <w:p w14:paraId="55DF556E" w14:textId="77777777" w:rsidR="002A4137" w:rsidRPr="009E4711" w:rsidRDefault="002A4137" w:rsidP="00B31086">
                                  <w:pPr>
                                    <w:spacing w:line="276" w:lineRule="auto"/>
                                    <w:rPr>
                                      <w:b w:val="0"/>
                                      <w:bCs w:val="0"/>
                                    </w:rPr>
                                  </w:pPr>
                                </w:p>
                              </w:tc>
                            </w:tr>
                            <w:tr w:rsidR="002A4137" w:rsidRPr="00B31086" w14:paraId="7F248A23" w14:textId="77777777" w:rsidTr="0079185E">
                              <w:tc>
                                <w:tcPr>
                                  <w:tcW w:w="5062" w:type="dxa"/>
                                  <w:shd w:val="clear" w:color="auto" w:fill="auto"/>
                                </w:tcPr>
                                <w:p w14:paraId="08CE452C" w14:textId="77777777" w:rsidR="002A4137" w:rsidRPr="009E4711" w:rsidRDefault="002A4137" w:rsidP="00B31086">
                                  <w:pPr>
                                    <w:spacing w:line="276" w:lineRule="auto"/>
                                    <w:rPr>
                                      <w:b w:val="0"/>
                                      <w:bCs w:val="0"/>
                                    </w:rPr>
                                  </w:pPr>
                                </w:p>
                              </w:tc>
                              <w:tc>
                                <w:tcPr>
                                  <w:tcW w:w="5318" w:type="dxa"/>
                                </w:tcPr>
                                <w:p w14:paraId="6C407063" w14:textId="77777777" w:rsidR="002A4137" w:rsidRPr="009E4711" w:rsidRDefault="002A4137" w:rsidP="00B31086">
                                  <w:pPr>
                                    <w:spacing w:line="276" w:lineRule="auto"/>
                                    <w:rPr>
                                      <w:b w:val="0"/>
                                      <w:bCs w:val="0"/>
                                    </w:rPr>
                                  </w:pPr>
                                </w:p>
                              </w:tc>
                            </w:tr>
                            <w:tr w:rsidR="002A4137" w:rsidRPr="00B31086" w14:paraId="22F5ED0F" w14:textId="77777777" w:rsidTr="0079185E">
                              <w:tc>
                                <w:tcPr>
                                  <w:tcW w:w="5062" w:type="dxa"/>
                                  <w:shd w:val="clear" w:color="auto" w:fill="auto"/>
                                </w:tcPr>
                                <w:p w14:paraId="37D44A71" w14:textId="77777777" w:rsidR="002A4137" w:rsidRPr="009E4711" w:rsidRDefault="002A4137" w:rsidP="00B31086">
                                  <w:pPr>
                                    <w:spacing w:line="276" w:lineRule="auto"/>
                                    <w:rPr>
                                      <w:b w:val="0"/>
                                      <w:bCs w:val="0"/>
                                    </w:rPr>
                                  </w:pPr>
                                </w:p>
                              </w:tc>
                              <w:tc>
                                <w:tcPr>
                                  <w:tcW w:w="5318" w:type="dxa"/>
                                </w:tcPr>
                                <w:p w14:paraId="66388FEA" w14:textId="77777777" w:rsidR="002A4137" w:rsidRPr="009E4711" w:rsidRDefault="002A4137" w:rsidP="00B31086">
                                  <w:pPr>
                                    <w:spacing w:line="276" w:lineRule="auto"/>
                                    <w:rPr>
                                      <w:b w:val="0"/>
                                      <w:bCs w:val="0"/>
                                    </w:rPr>
                                  </w:pPr>
                                </w:p>
                              </w:tc>
                            </w:tr>
                            <w:tr w:rsidR="002A4137" w:rsidRPr="00B31086" w14:paraId="3DAAB200" w14:textId="77777777" w:rsidTr="0079185E">
                              <w:tc>
                                <w:tcPr>
                                  <w:tcW w:w="5062" w:type="dxa"/>
                                  <w:shd w:val="clear" w:color="auto" w:fill="auto"/>
                                </w:tcPr>
                                <w:p w14:paraId="4F942540" w14:textId="77777777" w:rsidR="002A4137" w:rsidRPr="009E4711" w:rsidRDefault="002A4137" w:rsidP="00B31086">
                                  <w:pPr>
                                    <w:spacing w:line="276" w:lineRule="auto"/>
                                    <w:rPr>
                                      <w:b w:val="0"/>
                                      <w:bCs w:val="0"/>
                                    </w:rPr>
                                  </w:pPr>
                                </w:p>
                              </w:tc>
                              <w:tc>
                                <w:tcPr>
                                  <w:tcW w:w="5318" w:type="dxa"/>
                                </w:tcPr>
                                <w:p w14:paraId="0165E910" w14:textId="77777777" w:rsidR="002A4137" w:rsidRPr="009E4711" w:rsidRDefault="002A4137" w:rsidP="00B31086">
                                  <w:pPr>
                                    <w:spacing w:line="276" w:lineRule="auto"/>
                                    <w:rPr>
                                      <w:b w:val="0"/>
                                      <w:bCs w:val="0"/>
                                    </w:rPr>
                                  </w:pPr>
                                </w:p>
                              </w:tc>
                            </w:tr>
                            <w:tr w:rsidR="002A4137" w:rsidRPr="00B31086" w14:paraId="22FF2E02" w14:textId="77777777" w:rsidTr="0079185E">
                              <w:tc>
                                <w:tcPr>
                                  <w:tcW w:w="5062" w:type="dxa"/>
                                  <w:shd w:val="clear" w:color="auto" w:fill="auto"/>
                                </w:tcPr>
                                <w:p w14:paraId="587B83C4" w14:textId="77777777" w:rsidR="002A4137" w:rsidRPr="009E4711" w:rsidRDefault="002A4137" w:rsidP="00B31086">
                                  <w:pPr>
                                    <w:spacing w:line="276" w:lineRule="auto"/>
                                    <w:rPr>
                                      <w:b w:val="0"/>
                                      <w:bCs w:val="0"/>
                                    </w:rPr>
                                  </w:pPr>
                                </w:p>
                              </w:tc>
                              <w:tc>
                                <w:tcPr>
                                  <w:tcW w:w="5318" w:type="dxa"/>
                                </w:tcPr>
                                <w:p w14:paraId="157ACC60" w14:textId="77777777" w:rsidR="002A4137" w:rsidRPr="009E4711" w:rsidRDefault="002A4137" w:rsidP="00B31086">
                                  <w:pPr>
                                    <w:spacing w:line="276" w:lineRule="auto"/>
                                    <w:rPr>
                                      <w:b w:val="0"/>
                                      <w:bCs w:val="0"/>
                                    </w:rPr>
                                  </w:pPr>
                                </w:p>
                              </w:tc>
                            </w:tr>
                            <w:tr w:rsidR="002A4137" w:rsidRPr="00B31086" w14:paraId="5D635B99" w14:textId="77777777" w:rsidTr="0079185E">
                              <w:tc>
                                <w:tcPr>
                                  <w:tcW w:w="5062" w:type="dxa"/>
                                  <w:shd w:val="clear" w:color="auto" w:fill="auto"/>
                                </w:tcPr>
                                <w:p w14:paraId="3294BFDF" w14:textId="77777777" w:rsidR="002A4137" w:rsidRPr="009E4711" w:rsidRDefault="002A4137" w:rsidP="00B31086">
                                  <w:pPr>
                                    <w:spacing w:line="276" w:lineRule="auto"/>
                                    <w:rPr>
                                      <w:b w:val="0"/>
                                      <w:bCs w:val="0"/>
                                    </w:rPr>
                                  </w:pPr>
                                </w:p>
                              </w:tc>
                              <w:tc>
                                <w:tcPr>
                                  <w:tcW w:w="5318" w:type="dxa"/>
                                </w:tcPr>
                                <w:p w14:paraId="0F9189E2" w14:textId="77777777" w:rsidR="002A4137" w:rsidRPr="009E4711" w:rsidRDefault="002A4137" w:rsidP="00B31086">
                                  <w:pPr>
                                    <w:spacing w:line="276" w:lineRule="auto"/>
                                    <w:rPr>
                                      <w:b w:val="0"/>
                                      <w:bCs w:val="0"/>
                                    </w:rPr>
                                  </w:pPr>
                                </w:p>
                              </w:tc>
                            </w:tr>
                            <w:tr w:rsidR="002A4137" w:rsidRPr="00B31086" w14:paraId="6DB68A13" w14:textId="77777777" w:rsidTr="0079185E">
                              <w:tc>
                                <w:tcPr>
                                  <w:tcW w:w="5062" w:type="dxa"/>
                                  <w:shd w:val="clear" w:color="auto" w:fill="auto"/>
                                </w:tcPr>
                                <w:p w14:paraId="47BDD4C6" w14:textId="77777777" w:rsidR="002A4137" w:rsidRPr="009E4711" w:rsidRDefault="002A4137" w:rsidP="00B31086">
                                  <w:pPr>
                                    <w:spacing w:line="276" w:lineRule="auto"/>
                                    <w:rPr>
                                      <w:b w:val="0"/>
                                      <w:bCs w:val="0"/>
                                    </w:rPr>
                                  </w:pPr>
                                </w:p>
                              </w:tc>
                              <w:tc>
                                <w:tcPr>
                                  <w:tcW w:w="5318" w:type="dxa"/>
                                </w:tcPr>
                                <w:p w14:paraId="589881C0" w14:textId="77777777" w:rsidR="002A4137" w:rsidRPr="009E4711" w:rsidRDefault="002A4137" w:rsidP="00B31086">
                                  <w:pPr>
                                    <w:spacing w:line="276" w:lineRule="auto"/>
                                    <w:rPr>
                                      <w:b w:val="0"/>
                                      <w:bCs w:val="0"/>
                                    </w:rPr>
                                  </w:pPr>
                                </w:p>
                              </w:tc>
                            </w:tr>
                            <w:tr w:rsidR="002A4137" w:rsidRPr="00B31086" w14:paraId="2236C6CA" w14:textId="77777777" w:rsidTr="0079185E">
                              <w:tc>
                                <w:tcPr>
                                  <w:tcW w:w="5062" w:type="dxa"/>
                                  <w:shd w:val="clear" w:color="auto" w:fill="auto"/>
                                </w:tcPr>
                                <w:p w14:paraId="0EDBE741" w14:textId="77777777" w:rsidR="002A4137" w:rsidRPr="009E4711" w:rsidRDefault="002A4137" w:rsidP="00B31086">
                                  <w:pPr>
                                    <w:spacing w:line="276" w:lineRule="auto"/>
                                    <w:rPr>
                                      <w:b w:val="0"/>
                                      <w:bCs w:val="0"/>
                                    </w:rPr>
                                  </w:pPr>
                                </w:p>
                              </w:tc>
                              <w:tc>
                                <w:tcPr>
                                  <w:tcW w:w="5318" w:type="dxa"/>
                                </w:tcPr>
                                <w:p w14:paraId="25434EE7" w14:textId="77777777" w:rsidR="002A4137" w:rsidRPr="009E4711" w:rsidRDefault="002A4137" w:rsidP="00B31086">
                                  <w:pPr>
                                    <w:spacing w:line="276" w:lineRule="auto"/>
                                    <w:rPr>
                                      <w:b w:val="0"/>
                                      <w:bCs w:val="0"/>
                                    </w:rPr>
                                  </w:pPr>
                                </w:p>
                              </w:tc>
                            </w:tr>
                            <w:tr w:rsidR="002A4137" w:rsidRPr="00B31086" w14:paraId="4E2BAD88" w14:textId="77777777" w:rsidTr="0079185E">
                              <w:tc>
                                <w:tcPr>
                                  <w:tcW w:w="5062" w:type="dxa"/>
                                  <w:shd w:val="clear" w:color="auto" w:fill="auto"/>
                                </w:tcPr>
                                <w:p w14:paraId="2A75092D" w14:textId="77777777" w:rsidR="002A4137" w:rsidRPr="009E4711" w:rsidRDefault="002A4137" w:rsidP="00B31086">
                                  <w:pPr>
                                    <w:spacing w:line="276" w:lineRule="auto"/>
                                    <w:rPr>
                                      <w:b w:val="0"/>
                                      <w:bCs w:val="0"/>
                                    </w:rPr>
                                  </w:pPr>
                                </w:p>
                              </w:tc>
                              <w:tc>
                                <w:tcPr>
                                  <w:tcW w:w="5318" w:type="dxa"/>
                                </w:tcPr>
                                <w:p w14:paraId="66EDDC5C" w14:textId="77777777" w:rsidR="002A4137" w:rsidRPr="009E4711" w:rsidRDefault="002A4137" w:rsidP="00B31086">
                                  <w:pPr>
                                    <w:spacing w:line="276" w:lineRule="auto"/>
                                    <w:rPr>
                                      <w:b w:val="0"/>
                                      <w:bCs w:val="0"/>
                                    </w:rPr>
                                  </w:pPr>
                                </w:p>
                              </w:tc>
                            </w:tr>
                            <w:tr w:rsidR="002A4137" w:rsidRPr="00B31086" w14:paraId="519AF1E7" w14:textId="77777777" w:rsidTr="0079185E">
                              <w:tc>
                                <w:tcPr>
                                  <w:tcW w:w="5062" w:type="dxa"/>
                                  <w:shd w:val="clear" w:color="auto" w:fill="auto"/>
                                </w:tcPr>
                                <w:p w14:paraId="7CAD1AC3" w14:textId="77777777" w:rsidR="002A4137" w:rsidRPr="009E4711" w:rsidRDefault="002A4137" w:rsidP="00B31086">
                                  <w:pPr>
                                    <w:spacing w:line="276" w:lineRule="auto"/>
                                    <w:rPr>
                                      <w:b w:val="0"/>
                                      <w:bCs w:val="0"/>
                                    </w:rPr>
                                  </w:pPr>
                                </w:p>
                              </w:tc>
                              <w:tc>
                                <w:tcPr>
                                  <w:tcW w:w="5318" w:type="dxa"/>
                                </w:tcPr>
                                <w:p w14:paraId="17E89B4F" w14:textId="77777777" w:rsidR="002A4137" w:rsidRPr="009E4711" w:rsidRDefault="002A4137" w:rsidP="00B31086">
                                  <w:pPr>
                                    <w:spacing w:line="276" w:lineRule="auto"/>
                                    <w:rPr>
                                      <w:b w:val="0"/>
                                      <w:bCs w:val="0"/>
                                    </w:rPr>
                                  </w:pPr>
                                </w:p>
                              </w:tc>
                            </w:tr>
                            <w:tr w:rsidR="002A4137" w:rsidRPr="00B31086" w14:paraId="44550464" w14:textId="77777777" w:rsidTr="0079185E">
                              <w:tc>
                                <w:tcPr>
                                  <w:tcW w:w="5062" w:type="dxa"/>
                                  <w:shd w:val="clear" w:color="auto" w:fill="auto"/>
                                </w:tcPr>
                                <w:p w14:paraId="403EFA58" w14:textId="77777777" w:rsidR="002A4137" w:rsidRPr="009E4711" w:rsidRDefault="002A4137" w:rsidP="00B31086">
                                  <w:pPr>
                                    <w:spacing w:line="276" w:lineRule="auto"/>
                                    <w:rPr>
                                      <w:b w:val="0"/>
                                      <w:bCs w:val="0"/>
                                    </w:rPr>
                                  </w:pPr>
                                </w:p>
                              </w:tc>
                              <w:tc>
                                <w:tcPr>
                                  <w:tcW w:w="5318" w:type="dxa"/>
                                </w:tcPr>
                                <w:p w14:paraId="4B16CA20" w14:textId="77777777" w:rsidR="002A4137" w:rsidRPr="009E4711" w:rsidRDefault="002A4137" w:rsidP="00B31086">
                                  <w:pPr>
                                    <w:spacing w:line="276" w:lineRule="auto"/>
                                    <w:rPr>
                                      <w:b w:val="0"/>
                                      <w:bCs w:val="0"/>
                                    </w:rPr>
                                  </w:pPr>
                                </w:p>
                              </w:tc>
                            </w:tr>
                            <w:tr w:rsidR="002A4137" w:rsidRPr="00B31086" w14:paraId="4D87809C" w14:textId="77777777" w:rsidTr="0079185E">
                              <w:tc>
                                <w:tcPr>
                                  <w:tcW w:w="5062" w:type="dxa"/>
                                  <w:shd w:val="clear" w:color="auto" w:fill="auto"/>
                                </w:tcPr>
                                <w:p w14:paraId="0C965735" w14:textId="77777777" w:rsidR="002A4137" w:rsidRPr="009E4711" w:rsidRDefault="002A4137" w:rsidP="00B31086">
                                  <w:pPr>
                                    <w:spacing w:line="276" w:lineRule="auto"/>
                                    <w:rPr>
                                      <w:b w:val="0"/>
                                      <w:bCs w:val="0"/>
                                    </w:rPr>
                                  </w:pPr>
                                </w:p>
                              </w:tc>
                              <w:tc>
                                <w:tcPr>
                                  <w:tcW w:w="5318" w:type="dxa"/>
                                </w:tcPr>
                                <w:p w14:paraId="7E9C4EC9" w14:textId="77777777" w:rsidR="002A4137" w:rsidRPr="009E4711" w:rsidRDefault="002A4137" w:rsidP="00B31086">
                                  <w:pPr>
                                    <w:spacing w:line="276" w:lineRule="auto"/>
                                    <w:rPr>
                                      <w:b w:val="0"/>
                                      <w:bCs w:val="0"/>
                                    </w:rPr>
                                  </w:pPr>
                                </w:p>
                              </w:tc>
                            </w:tr>
                            <w:tr w:rsidR="002A4137" w:rsidRPr="00B31086" w14:paraId="5AF8166C" w14:textId="77777777" w:rsidTr="0079185E">
                              <w:tc>
                                <w:tcPr>
                                  <w:tcW w:w="5062" w:type="dxa"/>
                                  <w:shd w:val="clear" w:color="auto" w:fill="auto"/>
                                </w:tcPr>
                                <w:p w14:paraId="625DC9CB" w14:textId="77777777" w:rsidR="002A4137" w:rsidRPr="009E4711" w:rsidRDefault="002A4137" w:rsidP="00B31086">
                                  <w:pPr>
                                    <w:spacing w:line="276" w:lineRule="auto"/>
                                    <w:rPr>
                                      <w:b w:val="0"/>
                                      <w:bCs w:val="0"/>
                                    </w:rPr>
                                  </w:pPr>
                                </w:p>
                              </w:tc>
                              <w:tc>
                                <w:tcPr>
                                  <w:tcW w:w="5318" w:type="dxa"/>
                                </w:tcPr>
                                <w:p w14:paraId="43136AE1" w14:textId="77777777" w:rsidR="002A4137" w:rsidRPr="009E4711" w:rsidRDefault="002A4137" w:rsidP="00B31086">
                                  <w:pPr>
                                    <w:spacing w:line="276" w:lineRule="auto"/>
                                    <w:rPr>
                                      <w:b w:val="0"/>
                                      <w:bCs w:val="0"/>
                                    </w:rPr>
                                  </w:pPr>
                                </w:p>
                              </w:tc>
                            </w:tr>
                            <w:tr w:rsidR="002A4137" w:rsidRPr="00B31086" w14:paraId="7CA12544" w14:textId="77777777" w:rsidTr="0079185E">
                              <w:tc>
                                <w:tcPr>
                                  <w:tcW w:w="5062" w:type="dxa"/>
                                  <w:shd w:val="clear" w:color="auto" w:fill="auto"/>
                                </w:tcPr>
                                <w:p w14:paraId="7A812185" w14:textId="77777777" w:rsidR="002A4137" w:rsidRPr="009E4711" w:rsidRDefault="002A4137" w:rsidP="00B31086">
                                  <w:pPr>
                                    <w:spacing w:line="276" w:lineRule="auto"/>
                                    <w:rPr>
                                      <w:b w:val="0"/>
                                      <w:bCs w:val="0"/>
                                    </w:rPr>
                                  </w:pPr>
                                </w:p>
                              </w:tc>
                              <w:tc>
                                <w:tcPr>
                                  <w:tcW w:w="5318" w:type="dxa"/>
                                </w:tcPr>
                                <w:p w14:paraId="46EFE7EC" w14:textId="77777777" w:rsidR="002A4137" w:rsidRPr="009E4711" w:rsidRDefault="002A4137" w:rsidP="00B31086">
                                  <w:pPr>
                                    <w:spacing w:line="276" w:lineRule="auto"/>
                                    <w:rPr>
                                      <w:b w:val="0"/>
                                      <w:bCs w:val="0"/>
                                    </w:rPr>
                                  </w:pPr>
                                </w:p>
                              </w:tc>
                            </w:tr>
                          </w:tbl>
                          <w:p w14:paraId="4D1FAE6B"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5" type="#_x0000_t202" style="position:absolute;margin-left:-.25pt;margin-top:4pt;width:518.05pt;height:759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39CA66F5" w14:textId="77777777" w:rsidTr="002519CF">
                        <w:tc>
                          <w:tcPr>
                            <w:tcW w:w="10380" w:type="dxa"/>
                            <w:gridSpan w:val="2"/>
                            <w:shd w:val="clear" w:color="auto" w:fill="auto"/>
                          </w:tcPr>
                          <w:p w14:paraId="4196305E" w14:textId="5DD8FA32" w:rsidR="002A4137" w:rsidRPr="007C3057" w:rsidRDefault="002A4137" w:rsidP="00827E81">
                            <w:pPr>
                              <w:ind w:right="-49"/>
                              <w:jc w:val="center"/>
                              <w:rPr>
                                <w:b w:val="0"/>
                                <w:lang w:val="nl-NL"/>
                              </w:rPr>
                            </w:pPr>
                            <w:r w:rsidRPr="005A18C2">
                              <w:rPr>
                                <w:rFonts w:ascii="VNI-Univer" w:hAnsi="VNI-Univer"/>
                              </w:rPr>
                              <w:t>Baøi 3</w:t>
                            </w:r>
                            <w:r>
                              <w:rPr>
                                <w:rFonts w:ascii="VNI-Univer" w:hAnsi="VNI-Univer"/>
                                <w:lang w:val="vi-VN"/>
                              </w:rPr>
                              <w:t>3</w:t>
                            </w:r>
                            <w:r w:rsidRPr="005A18C2">
                              <w:rPr>
                                <w:rFonts w:ascii="VNI-Univer" w:hAnsi="VNI-Univer"/>
                              </w:rPr>
                              <w:t>. KÍN</w:t>
                            </w:r>
                            <w:r w:rsidRPr="003C6A83">
                              <w:rPr>
                                <w:rFonts w:ascii="VNI-Univer" w:hAnsi="VNI-Univer"/>
                              </w:rPr>
                              <w:t xml:space="preserve">H </w:t>
                            </w:r>
                            <w:r w:rsidRPr="003C6A83">
                              <w:rPr>
                                <w:rFonts w:ascii="VNI-Univer" w:hAnsi="VNI-Univer"/>
                                <w:b w:val="0"/>
                              </w:rPr>
                              <w:t>HIEÅN VI.</w:t>
                            </w:r>
                          </w:p>
                        </w:tc>
                      </w:tr>
                      <w:tr w:rsidR="002A4137" w:rsidRPr="00B31086" w14:paraId="4061A3A6" w14:textId="77777777" w:rsidTr="002519CF">
                        <w:tc>
                          <w:tcPr>
                            <w:tcW w:w="10380" w:type="dxa"/>
                            <w:gridSpan w:val="2"/>
                            <w:shd w:val="clear" w:color="auto" w:fill="auto"/>
                          </w:tcPr>
                          <w:p w14:paraId="7BDBF817" w14:textId="77777777" w:rsidR="002A4137" w:rsidRPr="000621CC" w:rsidRDefault="002A4137" w:rsidP="00827E81">
                            <w:pPr>
                              <w:rPr>
                                <w:b w:val="0"/>
                                <w:sz w:val="24"/>
                                <w:szCs w:val="24"/>
                              </w:rPr>
                            </w:pPr>
                            <w:r>
                              <w:rPr>
                                <w:sz w:val="23"/>
                                <w:szCs w:val="23"/>
                              </w:rPr>
                              <w:t xml:space="preserve">I. </w:t>
                            </w:r>
                            <w:r>
                              <w:rPr>
                                <w:sz w:val="24"/>
                                <w:szCs w:val="24"/>
                                <w:u w:val="single"/>
                              </w:rPr>
                              <w:t>PHIẾU GHI BÀI:</w:t>
                            </w:r>
                            <w:r>
                              <w:rPr>
                                <w:b w:val="0"/>
                                <w:sz w:val="24"/>
                                <w:szCs w:val="24"/>
                              </w:rPr>
                              <w:t xml:space="preserve">                </w:t>
                            </w:r>
                            <w:r w:rsidRPr="00250ECF">
                              <w:rPr>
                                <w:b w:val="0"/>
                                <w:sz w:val="24"/>
                                <w:szCs w:val="24"/>
                              </w:rPr>
                              <w:t xml:space="preserve">   </w:t>
                            </w:r>
                            <w:r>
                              <w:rPr>
                                <w:b w:val="0"/>
                                <w:sz w:val="24"/>
                                <w:szCs w:val="24"/>
                              </w:rPr>
                              <w:t xml:space="preserve">                        </w:t>
                            </w:r>
                            <w:r w:rsidRPr="00986F17">
                              <w:rPr>
                                <w:rFonts w:ascii="VNI-Univer" w:hAnsi="VNI-Univer"/>
                                <w:b w:val="0"/>
                                <w:sz w:val="24"/>
                                <w:szCs w:val="24"/>
                              </w:rPr>
                              <w:t>KÍNH HIEÅN VI</w:t>
                            </w:r>
                            <w:r w:rsidRPr="00766FFB">
                              <w:rPr>
                                <w:rFonts w:ascii="VNI-Univer" w:hAnsi="VNI-Univer"/>
                                <w:b w:val="0"/>
                                <w:sz w:val="24"/>
                                <w:szCs w:val="24"/>
                              </w:rPr>
                              <w:t>.</w:t>
                            </w:r>
                          </w:p>
                          <w:tbl>
                            <w:tblPr>
                              <w:tblW w:w="0" w:type="auto"/>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728"/>
                            </w:tblGrid>
                            <w:tr w:rsidR="002A4137" w:rsidRPr="00C9016A" w14:paraId="0DB02EE4" w14:textId="77777777" w:rsidTr="002A4137">
                              <w:tc>
                                <w:tcPr>
                                  <w:tcW w:w="10728" w:type="dxa"/>
                                  <w:shd w:val="clear" w:color="auto" w:fill="auto"/>
                                </w:tcPr>
                                <w:p w14:paraId="40C982EA" w14:textId="77777777" w:rsidR="002A4137" w:rsidRPr="00C9016A" w:rsidRDefault="002A4137" w:rsidP="00827E81">
                                  <w:pPr>
                                    <w:jc w:val="both"/>
                                    <w:rPr>
                                      <w:b w:val="0"/>
                                      <w:color w:val="333333"/>
                                      <w:sz w:val="22"/>
                                      <w:szCs w:val="22"/>
                                      <w:u w:val="single"/>
                                    </w:rPr>
                                  </w:pPr>
                                  <w:r w:rsidRPr="00C9016A">
                                    <w:rPr>
                                      <w:b w:val="0"/>
                                      <w:sz w:val="32"/>
                                      <w:szCs w:val="32"/>
                                    </w:rPr>
                                    <w:t>.</w:t>
                                  </w:r>
                                  <w:r w:rsidRPr="00C9016A">
                                    <w:rPr>
                                      <w:sz w:val="22"/>
                                      <w:szCs w:val="22"/>
                                    </w:rPr>
                                    <w:t xml:space="preserve"> 1. </w:t>
                                  </w:r>
                                  <w:r>
                                    <w:rPr>
                                      <w:sz w:val="22"/>
                                      <w:szCs w:val="22"/>
                                      <w:u w:val="single"/>
                                    </w:rPr>
                                    <w:t>Công dụng và</w:t>
                                  </w:r>
                                  <w:r w:rsidRPr="00C9016A">
                                    <w:rPr>
                                      <w:sz w:val="22"/>
                                      <w:szCs w:val="22"/>
                                      <w:u w:val="single"/>
                                    </w:rPr>
                                    <w:t xml:space="preserve"> cấu tạo kính hiển vi.</w:t>
                                  </w:r>
                                </w:p>
                              </w:tc>
                            </w:tr>
                            <w:tr w:rsidR="002A4137" w:rsidRPr="00C9016A" w14:paraId="14181D9B" w14:textId="77777777" w:rsidTr="002A4137">
                              <w:tc>
                                <w:tcPr>
                                  <w:tcW w:w="10728" w:type="dxa"/>
                                  <w:shd w:val="clear" w:color="auto" w:fill="auto"/>
                                </w:tcPr>
                                <w:p w14:paraId="3B03992D"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w:t>
                                  </w:r>
                                  <w:r w:rsidRPr="007C37DA">
                                    <w:rPr>
                                      <w:sz w:val="22"/>
                                      <w:szCs w:val="22"/>
                                      <w:u w:val="single"/>
                                    </w:rPr>
                                    <w:t>Công dụng :</w:t>
                                  </w:r>
                                </w:p>
                              </w:tc>
                            </w:tr>
                            <w:tr w:rsidR="002A4137" w:rsidRPr="00C9016A" w14:paraId="03C66E4F" w14:textId="77777777" w:rsidTr="002A4137">
                              <w:tc>
                                <w:tcPr>
                                  <w:tcW w:w="10728" w:type="dxa"/>
                                  <w:shd w:val="clear" w:color="auto" w:fill="auto"/>
                                </w:tcPr>
                                <w:p w14:paraId="7C347701"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Kính hiển vi là </w:t>
                                  </w:r>
                                </w:p>
                              </w:tc>
                            </w:tr>
                            <w:tr w:rsidR="002A4137" w:rsidRPr="00C9016A" w14:paraId="1D936602" w14:textId="77777777" w:rsidTr="002A4137">
                              <w:tc>
                                <w:tcPr>
                                  <w:tcW w:w="10728" w:type="dxa"/>
                                  <w:shd w:val="clear" w:color="auto" w:fill="auto"/>
                                </w:tcPr>
                                <w:p w14:paraId="6E82736F" w14:textId="77777777" w:rsidR="002A4137" w:rsidRPr="007C37DA" w:rsidRDefault="002A4137" w:rsidP="00827E81">
                                  <w:pPr>
                                    <w:jc w:val="both"/>
                                  </w:pPr>
                                  <w:r w:rsidRPr="007C37DA">
                                    <w:rPr>
                                      <w:b w:val="0"/>
                                    </w:rPr>
                                    <w:t xml:space="preserve">. </w:t>
                                  </w:r>
                                </w:p>
                              </w:tc>
                            </w:tr>
                            <w:tr w:rsidR="002A4137" w:rsidRPr="00C9016A" w14:paraId="0346A203" w14:textId="77777777" w:rsidTr="002A4137">
                              <w:tc>
                                <w:tcPr>
                                  <w:tcW w:w="10728" w:type="dxa"/>
                                  <w:shd w:val="clear" w:color="auto" w:fill="auto"/>
                                </w:tcPr>
                                <w:p w14:paraId="3ABD17CB" w14:textId="77777777" w:rsidR="002A4137" w:rsidRPr="007C37DA" w:rsidRDefault="002A4137" w:rsidP="00827E81">
                                  <w:pPr>
                                    <w:jc w:val="both"/>
                                    <w:rPr>
                                      <w:b w:val="0"/>
                                      <w:sz w:val="22"/>
                                      <w:szCs w:val="22"/>
                                    </w:rPr>
                                  </w:pPr>
                                  <w:r w:rsidRPr="007C37DA">
                                    <w:rPr>
                                      <w:b w:val="0"/>
                                    </w:rPr>
                                    <w:t xml:space="preserve">. </w:t>
                                  </w:r>
                                  <w:r>
                                    <w:rPr>
                                      <w:b w:val="0"/>
                                      <w:sz w:val="22"/>
                                      <w:szCs w:val="22"/>
                                    </w:rPr>
                                    <w:t xml:space="preserve">+ Số bội giác của kính hiển vi </w:t>
                                  </w:r>
                                </w:p>
                              </w:tc>
                            </w:tr>
                            <w:tr w:rsidR="002A4137" w:rsidRPr="00C9016A" w14:paraId="79FB3C92" w14:textId="77777777" w:rsidTr="002A4137">
                              <w:tc>
                                <w:tcPr>
                                  <w:tcW w:w="10728" w:type="dxa"/>
                                  <w:shd w:val="clear" w:color="auto" w:fill="auto"/>
                                </w:tcPr>
                                <w:p w14:paraId="47C209B5" w14:textId="77777777" w:rsidR="002A4137" w:rsidRPr="00C02755" w:rsidRDefault="002A4137" w:rsidP="00827E81">
                                  <w:pPr>
                                    <w:jc w:val="both"/>
                                    <w:rPr>
                                      <w:b w:val="0"/>
                                      <w:sz w:val="22"/>
                                      <w:szCs w:val="22"/>
                                    </w:rPr>
                                  </w:pPr>
                                  <w:r w:rsidRPr="00C9016A">
                                    <w:rPr>
                                      <w:b w:val="0"/>
                                      <w:sz w:val="32"/>
                                      <w:szCs w:val="32"/>
                                    </w:rPr>
                                    <w:t xml:space="preserve">. </w:t>
                                  </w:r>
                                  <w:r>
                                    <w:rPr>
                                      <w:sz w:val="22"/>
                                      <w:szCs w:val="22"/>
                                    </w:rPr>
                                    <w:t>*</w:t>
                                  </w:r>
                                  <w:r w:rsidRPr="00C9016A">
                                    <w:rPr>
                                      <w:sz w:val="22"/>
                                      <w:szCs w:val="22"/>
                                    </w:rPr>
                                    <w:t xml:space="preserve">. </w:t>
                                  </w:r>
                                  <w:r w:rsidRPr="007C37DA">
                                    <w:rPr>
                                      <w:sz w:val="22"/>
                                      <w:szCs w:val="22"/>
                                      <w:u w:val="single"/>
                                    </w:rPr>
                                    <w:t>Cấu tạo :</w:t>
                                  </w:r>
                                  <w:r>
                                    <w:rPr>
                                      <w:b w:val="0"/>
                                      <w:sz w:val="22"/>
                                      <w:szCs w:val="22"/>
                                    </w:rPr>
                                    <w:t xml:space="preserve"> có </w:t>
                                  </w:r>
                                </w:p>
                              </w:tc>
                            </w:tr>
                            <w:tr w:rsidR="002A4137" w:rsidRPr="00C9016A" w14:paraId="26BC379E" w14:textId="77777777" w:rsidTr="002A4137">
                              <w:tc>
                                <w:tcPr>
                                  <w:tcW w:w="10728" w:type="dxa"/>
                                  <w:shd w:val="clear" w:color="auto" w:fill="auto"/>
                                </w:tcPr>
                                <w:p w14:paraId="364F9963" w14:textId="77777777" w:rsidR="002A4137" w:rsidRPr="007C37DA" w:rsidRDefault="002A4137" w:rsidP="00827E81">
                                  <w:pPr>
                                    <w:jc w:val="both"/>
                                  </w:pPr>
                                  <w:r w:rsidRPr="007C37DA">
                                    <w:rPr>
                                      <w:b w:val="0"/>
                                    </w:rPr>
                                    <w:t xml:space="preserve">. </w:t>
                                  </w:r>
                                  <w:r w:rsidRPr="00C02755">
                                    <w:rPr>
                                      <w:b w:val="0"/>
                                      <w:sz w:val="22"/>
                                      <w:szCs w:val="22"/>
                                    </w:rPr>
                                    <w:t>+</w:t>
                                  </w:r>
                                </w:p>
                              </w:tc>
                            </w:tr>
                            <w:tr w:rsidR="002A4137" w:rsidRPr="00C9016A" w14:paraId="49BBDBDC" w14:textId="77777777" w:rsidTr="002A4137">
                              <w:tc>
                                <w:tcPr>
                                  <w:tcW w:w="10728" w:type="dxa"/>
                                  <w:shd w:val="clear" w:color="auto" w:fill="auto"/>
                                </w:tcPr>
                                <w:p w14:paraId="1DAE7B46" w14:textId="77777777" w:rsidR="002A4137" w:rsidRPr="007C37DA" w:rsidRDefault="002A4137" w:rsidP="00827E81">
                                  <w:pPr>
                                    <w:jc w:val="both"/>
                                  </w:pPr>
                                  <w:r w:rsidRPr="007C37DA">
                                    <w:rPr>
                                      <w:b w:val="0"/>
                                    </w:rPr>
                                    <w:t>.</w:t>
                                  </w:r>
                                </w:p>
                              </w:tc>
                            </w:tr>
                            <w:tr w:rsidR="002A4137" w:rsidRPr="00C9016A" w14:paraId="41E34BEF" w14:textId="77777777" w:rsidTr="002A4137">
                              <w:tc>
                                <w:tcPr>
                                  <w:tcW w:w="10728" w:type="dxa"/>
                                  <w:shd w:val="clear" w:color="auto" w:fill="auto"/>
                                </w:tcPr>
                                <w:p w14:paraId="46EE5FF0" w14:textId="77777777" w:rsidR="002A4137" w:rsidRPr="00C02755" w:rsidRDefault="002A4137" w:rsidP="00827E81">
                                  <w:pPr>
                                    <w:jc w:val="both"/>
                                    <w:rPr>
                                      <w:sz w:val="22"/>
                                      <w:szCs w:val="22"/>
                                      <w:u w:val="single"/>
                                    </w:rPr>
                                  </w:pPr>
                                  <w:r w:rsidRPr="007C37DA">
                                    <w:rPr>
                                      <w:b w:val="0"/>
                                    </w:rPr>
                                    <w:t xml:space="preserve">. </w:t>
                                  </w:r>
                                  <w:r>
                                    <w:rPr>
                                      <w:b w:val="0"/>
                                      <w:sz w:val="22"/>
                                      <w:szCs w:val="22"/>
                                    </w:rPr>
                                    <w:t xml:space="preserve">+ </w:t>
                                  </w:r>
                                </w:p>
                              </w:tc>
                            </w:tr>
                            <w:tr w:rsidR="002A4137" w:rsidRPr="00C9016A" w14:paraId="34DF052E" w14:textId="77777777" w:rsidTr="002A4137">
                              <w:tc>
                                <w:tcPr>
                                  <w:tcW w:w="10728" w:type="dxa"/>
                                  <w:shd w:val="clear" w:color="auto" w:fill="auto"/>
                                </w:tcPr>
                                <w:p w14:paraId="47E4F02F" w14:textId="77777777" w:rsidR="002A4137" w:rsidRPr="007C37DA" w:rsidRDefault="002A4137" w:rsidP="00827E81">
                                  <w:pPr>
                                    <w:jc w:val="both"/>
                                    <w:rPr>
                                      <w:b w:val="0"/>
                                    </w:rPr>
                                  </w:pPr>
                                  <w:r w:rsidRPr="007C37DA">
                                    <w:rPr>
                                      <w:b w:val="0"/>
                                    </w:rPr>
                                    <w:t xml:space="preserve">. </w:t>
                                  </w:r>
                                </w:p>
                              </w:tc>
                            </w:tr>
                            <w:tr w:rsidR="002A4137" w:rsidRPr="00C9016A" w14:paraId="423FDD90" w14:textId="77777777" w:rsidTr="002A4137">
                              <w:tc>
                                <w:tcPr>
                                  <w:tcW w:w="10728" w:type="dxa"/>
                                  <w:shd w:val="clear" w:color="auto" w:fill="auto"/>
                                </w:tcPr>
                                <w:p w14:paraId="6AD681D6" w14:textId="77777777" w:rsidR="002A4137" w:rsidRPr="007C37DA" w:rsidRDefault="002A4137" w:rsidP="00827E81">
                                  <w:pPr>
                                    <w:jc w:val="both"/>
                                    <w:rPr>
                                      <w:b w:val="0"/>
                                    </w:rPr>
                                  </w:pPr>
                                  <w:r w:rsidRPr="007C37DA">
                                    <w:rPr>
                                      <w:b w:val="0"/>
                                    </w:rPr>
                                    <w:t>.</w:t>
                                  </w:r>
                                </w:p>
                              </w:tc>
                            </w:tr>
                            <w:tr w:rsidR="002A4137" w:rsidRPr="00C9016A" w14:paraId="1E30BC1F" w14:textId="77777777" w:rsidTr="002A4137">
                              <w:tc>
                                <w:tcPr>
                                  <w:tcW w:w="10728" w:type="dxa"/>
                                  <w:shd w:val="clear" w:color="auto" w:fill="auto"/>
                                </w:tcPr>
                                <w:p w14:paraId="2723A9AB" w14:textId="77777777" w:rsidR="002A4137" w:rsidRPr="007C37DA" w:rsidRDefault="002A4137" w:rsidP="00827E81">
                                  <w:pPr>
                                    <w:jc w:val="both"/>
                                    <w:rPr>
                                      <w:b w:val="0"/>
                                    </w:rPr>
                                  </w:pPr>
                                </w:p>
                              </w:tc>
                            </w:tr>
                            <w:tr w:rsidR="002A4137" w:rsidRPr="00C9016A" w14:paraId="7872E2DC" w14:textId="77777777" w:rsidTr="002A4137">
                              <w:tc>
                                <w:tcPr>
                                  <w:tcW w:w="10728" w:type="dxa"/>
                                  <w:shd w:val="clear" w:color="auto" w:fill="auto"/>
                                </w:tcPr>
                                <w:p w14:paraId="4EADB12D" w14:textId="77777777" w:rsidR="002A4137" w:rsidRPr="007C37DA" w:rsidRDefault="002A4137" w:rsidP="00827E81">
                                  <w:pPr>
                                    <w:jc w:val="both"/>
                                    <w:rPr>
                                      <w:b w:val="0"/>
                                    </w:rPr>
                                  </w:pPr>
                                </w:p>
                              </w:tc>
                            </w:tr>
                            <w:tr w:rsidR="002A4137" w:rsidRPr="00C9016A" w14:paraId="4F881D06" w14:textId="77777777" w:rsidTr="002A4137">
                              <w:tc>
                                <w:tcPr>
                                  <w:tcW w:w="10728" w:type="dxa"/>
                                  <w:shd w:val="clear" w:color="auto" w:fill="auto"/>
                                </w:tcPr>
                                <w:p w14:paraId="6A76181E" w14:textId="77777777" w:rsidR="002A4137" w:rsidRPr="007C37DA" w:rsidRDefault="002A4137" w:rsidP="00827E81">
                                  <w:pPr>
                                    <w:jc w:val="both"/>
                                    <w:rPr>
                                      <w:b w:val="0"/>
                                    </w:rPr>
                                  </w:pPr>
                                </w:p>
                              </w:tc>
                            </w:tr>
                            <w:tr w:rsidR="002A4137" w:rsidRPr="00C9016A" w14:paraId="0F241057" w14:textId="77777777" w:rsidTr="002A4137">
                              <w:tc>
                                <w:tcPr>
                                  <w:tcW w:w="10728" w:type="dxa"/>
                                  <w:shd w:val="clear" w:color="auto" w:fill="auto"/>
                                </w:tcPr>
                                <w:p w14:paraId="33CE5F20" w14:textId="77777777" w:rsidR="002A4137" w:rsidRPr="007C37DA" w:rsidRDefault="002A4137" w:rsidP="00827E81">
                                  <w:pPr>
                                    <w:jc w:val="both"/>
                                    <w:rPr>
                                      <w:b w:val="0"/>
                                    </w:rPr>
                                  </w:pPr>
                                  <w:r w:rsidRPr="007C37DA">
                                    <w:rPr>
                                      <w:b w:val="0"/>
                                    </w:rPr>
                                    <w:t>.</w:t>
                                  </w:r>
                                  <w:r w:rsidRPr="007C37DA">
                                    <w:t xml:space="preserve"> </w:t>
                                  </w:r>
                                </w:p>
                              </w:tc>
                            </w:tr>
                            <w:tr w:rsidR="002A4137" w:rsidRPr="00C9016A" w14:paraId="3A4FFC84" w14:textId="77777777" w:rsidTr="002A4137">
                              <w:tc>
                                <w:tcPr>
                                  <w:tcW w:w="10728" w:type="dxa"/>
                                  <w:shd w:val="clear" w:color="auto" w:fill="auto"/>
                                </w:tcPr>
                                <w:p w14:paraId="7593988B" w14:textId="77777777" w:rsidR="002A4137" w:rsidRPr="00C9016A" w:rsidRDefault="002A4137" w:rsidP="00827E81">
                                  <w:pPr>
                                    <w:jc w:val="both"/>
                                    <w:rPr>
                                      <w:sz w:val="22"/>
                                      <w:szCs w:val="22"/>
                                    </w:rPr>
                                  </w:pPr>
                                  <w:r w:rsidRPr="00C9016A">
                                    <w:rPr>
                                      <w:b w:val="0"/>
                                      <w:sz w:val="32"/>
                                      <w:szCs w:val="32"/>
                                    </w:rPr>
                                    <w:t xml:space="preserve">. </w:t>
                                  </w:r>
                                  <w:r>
                                    <w:rPr>
                                      <w:sz w:val="22"/>
                                      <w:szCs w:val="22"/>
                                    </w:rPr>
                                    <w:t>2</w:t>
                                  </w:r>
                                  <w:r w:rsidRPr="00C9016A">
                                    <w:rPr>
                                      <w:sz w:val="22"/>
                                      <w:szCs w:val="22"/>
                                    </w:rPr>
                                    <w:t xml:space="preserve">. </w:t>
                                  </w:r>
                                  <w:r>
                                    <w:rPr>
                                      <w:sz w:val="22"/>
                                      <w:szCs w:val="22"/>
                                    </w:rPr>
                                    <w:t xml:space="preserve">Sự tạo ảnh bởi kính hiển vi : </w:t>
                                  </w:r>
                                </w:p>
                              </w:tc>
                            </w:tr>
                            <w:tr w:rsidR="002A4137" w:rsidRPr="00C9016A" w14:paraId="253533E8" w14:textId="77777777" w:rsidTr="002A4137">
                              <w:tc>
                                <w:tcPr>
                                  <w:tcW w:w="10728" w:type="dxa"/>
                                  <w:shd w:val="clear" w:color="auto" w:fill="auto"/>
                                </w:tcPr>
                                <w:p w14:paraId="29971CB6" w14:textId="77777777" w:rsidR="002A4137" w:rsidRPr="00C02755" w:rsidRDefault="002A4137" w:rsidP="00827E81">
                                  <w:pPr>
                                    <w:jc w:val="both"/>
                                    <w:rPr>
                                      <w:sz w:val="22"/>
                                      <w:szCs w:val="22"/>
                                      <w:u w:val="single"/>
                                    </w:rPr>
                                  </w:pPr>
                                  <w:r w:rsidRPr="007C37DA">
                                    <w:rPr>
                                      <w:b w:val="0"/>
                                    </w:rPr>
                                    <w:t xml:space="preserve">. </w:t>
                                  </w:r>
                                  <w:r>
                                    <w:rPr>
                                      <w:b w:val="0"/>
                                      <w:sz w:val="22"/>
                                      <w:szCs w:val="22"/>
                                    </w:rPr>
                                    <w:t xml:space="preserve">* Sơ đồ tạo ảnh : </w:t>
                                  </w:r>
                                </w:p>
                              </w:tc>
                            </w:tr>
                            <w:tr w:rsidR="002A4137" w:rsidRPr="00C9016A" w14:paraId="14414A56" w14:textId="77777777" w:rsidTr="002A4137">
                              <w:tc>
                                <w:tcPr>
                                  <w:tcW w:w="10728" w:type="dxa"/>
                                  <w:shd w:val="clear" w:color="auto" w:fill="auto"/>
                                </w:tcPr>
                                <w:p w14:paraId="05151131" w14:textId="77777777" w:rsidR="002A4137" w:rsidRPr="007C37DA" w:rsidRDefault="002A4137" w:rsidP="00827E81">
                                  <w:pPr>
                                    <w:jc w:val="both"/>
                                    <w:rPr>
                                      <w:b w:val="0"/>
                                    </w:rPr>
                                  </w:pPr>
                                </w:p>
                              </w:tc>
                            </w:tr>
                            <w:tr w:rsidR="002A4137" w:rsidRPr="00C9016A" w14:paraId="13D8D746" w14:textId="77777777" w:rsidTr="002A4137">
                              <w:tc>
                                <w:tcPr>
                                  <w:tcW w:w="10728" w:type="dxa"/>
                                  <w:shd w:val="clear" w:color="auto" w:fill="auto"/>
                                </w:tcPr>
                                <w:p w14:paraId="27CD8E4D" w14:textId="77777777" w:rsidR="002A4137" w:rsidRPr="007C37DA" w:rsidRDefault="002A4137" w:rsidP="00827E81">
                                  <w:pPr>
                                    <w:jc w:val="both"/>
                                    <w:rPr>
                                      <w:b w:val="0"/>
                                    </w:rPr>
                                  </w:pPr>
                                </w:p>
                              </w:tc>
                            </w:tr>
                            <w:tr w:rsidR="002A4137" w:rsidRPr="00C9016A" w14:paraId="79029196" w14:textId="77777777" w:rsidTr="002A4137">
                              <w:tc>
                                <w:tcPr>
                                  <w:tcW w:w="10728" w:type="dxa"/>
                                  <w:shd w:val="clear" w:color="auto" w:fill="auto"/>
                                </w:tcPr>
                                <w:p w14:paraId="00C74DDC" w14:textId="77777777" w:rsidR="002A4137" w:rsidRPr="00C9016A" w:rsidRDefault="002A4137" w:rsidP="00827E81">
                                  <w:pPr>
                                    <w:jc w:val="both"/>
                                    <w:rPr>
                                      <w:sz w:val="22"/>
                                      <w:szCs w:val="22"/>
                                      <w:u w:val="single"/>
                                    </w:rPr>
                                  </w:pPr>
                                  <w:r w:rsidRPr="00C9016A">
                                    <w:rPr>
                                      <w:b w:val="0"/>
                                      <w:sz w:val="32"/>
                                      <w:szCs w:val="32"/>
                                    </w:rPr>
                                    <w:t xml:space="preserve">. </w:t>
                                  </w:r>
                                </w:p>
                              </w:tc>
                            </w:tr>
                            <w:tr w:rsidR="002A4137" w:rsidRPr="00C9016A" w14:paraId="53572804" w14:textId="77777777" w:rsidTr="002A4137">
                              <w:tc>
                                <w:tcPr>
                                  <w:tcW w:w="10728" w:type="dxa"/>
                                  <w:shd w:val="clear" w:color="auto" w:fill="auto"/>
                                </w:tcPr>
                                <w:p w14:paraId="72982F30" w14:textId="77777777" w:rsidR="002A4137" w:rsidRPr="00C9016A" w:rsidRDefault="002A4137" w:rsidP="00827E81">
                                  <w:pPr>
                                    <w:jc w:val="both"/>
                                    <w:rPr>
                                      <w:b w:val="0"/>
                                      <w:sz w:val="32"/>
                                      <w:szCs w:val="32"/>
                                    </w:rPr>
                                  </w:pPr>
                                  <w:r w:rsidRPr="00C9016A">
                                    <w:rPr>
                                      <w:b w:val="0"/>
                                      <w:sz w:val="32"/>
                                      <w:szCs w:val="32"/>
                                    </w:rPr>
                                    <w:t xml:space="preserve">. </w:t>
                                  </w:r>
                                </w:p>
                              </w:tc>
                            </w:tr>
                            <w:tr w:rsidR="002A4137" w:rsidRPr="00C9016A" w14:paraId="10536348" w14:textId="77777777" w:rsidTr="002A4137">
                              <w:tc>
                                <w:tcPr>
                                  <w:tcW w:w="10728" w:type="dxa"/>
                                  <w:shd w:val="clear" w:color="auto" w:fill="auto"/>
                                </w:tcPr>
                                <w:p w14:paraId="51A70ABA" w14:textId="77777777" w:rsidR="002A4137" w:rsidRPr="00C9016A" w:rsidRDefault="002A4137" w:rsidP="00827E81">
                                  <w:pPr>
                                    <w:jc w:val="both"/>
                                    <w:rPr>
                                      <w:b w:val="0"/>
                                      <w:sz w:val="32"/>
                                      <w:szCs w:val="32"/>
                                    </w:rPr>
                                  </w:pPr>
                                </w:p>
                              </w:tc>
                            </w:tr>
                            <w:tr w:rsidR="002A4137" w:rsidRPr="00C9016A" w14:paraId="2CFC45D6" w14:textId="77777777" w:rsidTr="002A4137">
                              <w:tc>
                                <w:tcPr>
                                  <w:tcW w:w="10728" w:type="dxa"/>
                                  <w:shd w:val="clear" w:color="auto" w:fill="auto"/>
                                </w:tcPr>
                                <w:p w14:paraId="6A146F3C" w14:textId="77777777" w:rsidR="002A4137" w:rsidRPr="00C9016A" w:rsidRDefault="002A4137" w:rsidP="00827E81">
                                  <w:pPr>
                                    <w:jc w:val="both"/>
                                    <w:rPr>
                                      <w:b w:val="0"/>
                                      <w:sz w:val="32"/>
                                      <w:szCs w:val="32"/>
                                    </w:rPr>
                                  </w:pPr>
                                </w:p>
                              </w:tc>
                            </w:tr>
                            <w:tr w:rsidR="002A4137" w:rsidRPr="00C9016A" w14:paraId="2FC1842B" w14:textId="77777777" w:rsidTr="002A4137">
                              <w:tc>
                                <w:tcPr>
                                  <w:tcW w:w="10728" w:type="dxa"/>
                                  <w:shd w:val="clear" w:color="auto" w:fill="auto"/>
                                </w:tcPr>
                                <w:p w14:paraId="650FF1F1" w14:textId="77777777" w:rsidR="002A4137" w:rsidRPr="00C9016A" w:rsidRDefault="002A4137" w:rsidP="00827E81">
                                  <w:pPr>
                                    <w:jc w:val="both"/>
                                    <w:rPr>
                                      <w:b w:val="0"/>
                                      <w:sz w:val="32"/>
                                      <w:szCs w:val="32"/>
                                    </w:rPr>
                                  </w:pPr>
                                </w:p>
                              </w:tc>
                            </w:tr>
                            <w:tr w:rsidR="002A4137" w:rsidRPr="00C9016A" w14:paraId="234C15B8" w14:textId="77777777" w:rsidTr="002A4137">
                              <w:tc>
                                <w:tcPr>
                                  <w:tcW w:w="10728" w:type="dxa"/>
                                  <w:shd w:val="clear" w:color="auto" w:fill="auto"/>
                                </w:tcPr>
                                <w:p w14:paraId="2DF82264" w14:textId="77777777" w:rsidR="002A4137" w:rsidRPr="00C9016A" w:rsidRDefault="002A4137" w:rsidP="00827E81">
                                  <w:pPr>
                                    <w:jc w:val="both"/>
                                    <w:rPr>
                                      <w:b w:val="0"/>
                                      <w:sz w:val="32"/>
                                      <w:szCs w:val="32"/>
                                    </w:rPr>
                                  </w:pPr>
                                </w:p>
                              </w:tc>
                            </w:tr>
                            <w:tr w:rsidR="002A4137" w:rsidRPr="00C9016A" w14:paraId="04331A3C" w14:textId="77777777" w:rsidTr="002A4137">
                              <w:tc>
                                <w:tcPr>
                                  <w:tcW w:w="10728" w:type="dxa"/>
                                  <w:shd w:val="clear" w:color="auto" w:fill="auto"/>
                                </w:tcPr>
                                <w:p w14:paraId="38EA00F2" w14:textId="77777777" w:rsidR="002A4137" w:rsidRPr="00C9016A" w:rsidRDefault="002A4137" w:rsidP="00827E81">
                                  <w:pPr>
                                    <w:jc w:val="both"/>
                                    <w:rPr>
                                      <w:b w:val="0"/>
                                      <w:sz w:val="32"/>
                                      <w:szCs w:val="32"/>
                                    </w:rPr>
                                  </w:pPr>
                                </w:p>
                              </w:tc>
                            </w:tr>
                            <w:tr w:rsidR="002A4137" w:rsidRPr="00C9016A" w14:paraId="17FFF58D" w14:textId="77777777" w:rsidTr="002A4137">
                              <w:tc>
                                <w:tcPr>
                                  <w:tcW w:w="10728" w:type="dxa"/>
                                  <w:shd w:val="clear" w:color="auto" w:fill="auto"/>
                                </w:tcPr>
                                <w:p w14:paraId="37822CDD" w14:textId="77777777" w:rsidR="002A4137" w:rsidRPr="00C9016A" w:rsidRDefault="002A4137" w:rsidP="00827E81">
                                  <w:pPr>
                                    <w:jc w:val="both"/>
                                    <w:rPr>
                                      <w:b w:val="0"/>
                                      <w:sz w:val="32"/>
                                      <w:szCs w:val="32"/>
                                    </w:rPr>
                                  </w:pPr>
                                </w:p>
                              </w:tc>
                            </w:tr>
                            <w:tr w:rsidR="002A4137" w:rsidRPr="00C9016A" w14:paraId="1820B5ED" w14:textId="77777777" w:rsidTr="002A4137">
                              <w:tc>
                                <w:tcPr>
                                  <w:tcW w:w="10728" w:type="dxa"/>
                                  <w:shd w:val="clear" w:color="auto" w:fill="auto"/>
                                </w:tcPr>
                                <w:p w14:paraId="517BDED7" w14:textId="77777777" w:rsidR="002A4137" w:rsidRPr="00C9016A" w:rsidRDefault="002A4137" w:rsidP="00827E81">
                                  <w:pPr>
                                    <w:jc w:val="both"/>
                                    <w:rPr>
                                      <w:sz w:val="32"/>
                                      <w:szCs w:val="32"/>
                                    </w:rPr>
                                  </w:pPr>
                                </w:p>
                              </w:tc>
                            </w:tr>
                            <w:tr w:rsidR="002A4137" w:rsidRPr="00C9016A" w14:paraId="457378D5" w14:textId="77777777" w:rsidTr="002A4137">
                              <w:tc>
                                <w:tcPr>
                                  <w:tcW w:w="10728" w:type="dxa"/>
                                  <w:shd w:val="clear" w:color="auto" w:fill="auto"/>
                                </w:tcPr>
                                <w:p w14:paraId="39EFF414" w14:textId="77777777" w:rsidR="002A4137" w:rsidRPr="00C9016A" w:rsidRDefault="002A4137" w:rsidP="00827E81">
                                  <w:pPr>
                                    <w:jc w:val="both"/>
                                    <w:rPr>
                                      <w:sz w:val="32"/>
                                      <w:szCs w:val="32"/>
                                    </w:rPr>
                                  </w:pPr>
                                </w:p>
                              </w:tc>
                            </w:tr>
                            <w:tr w:rsidR="002A4137" w:rsidRPr="00C9016A" w14:paraId="7156224D" w14:textId="77777777" w:rsidTr="002A4137">
                              <w:tc>
                                <w:tcPr>
                                  <w:tcW w:w="10728" w:type="dxa"/>
                                  <w:shd w:val="clear" w:color="auto" w:fill="auto"/>
                                </w:tcPr>
                                <w:p w14:paraId="79EF6DD9" w14:textId="77777777" w:rsidR="002A4137" w:rsidRPr="00C9016A" w:rsidRDefault="002A4137" w:rsidP="00827E81">
                                  <w:pPr>
                                    <w:jc w:val="both"/>
                                    <w:rPr>
                                      <w:b w:val="0"/>
                                      <w:sz w:val="32"/>
                                      <w:szCs w:val="32"/>
                                    </w:rPr>
                                  </w:pPr>
                                </w:p>
                              </w:tc>
                            </w:tr>
                            <w:tr w:rsidR="002A4137" w:rsidRPr="00C9016A" w14:paraId="0A035AC9" w14:textId="77777777" w:rsidTr="002A4137">
                              <w:tc>
                                <w:tcPr>
                                  <w:tcW w:w="10728" w:type="dxa"/>
                                  <w:shd w:val="clear" w:color="auto" w:fill="auto"/>
                                </w:tcPr>
                                <w:p w14:paraId="106EE993" w14:textId="77777777" w:rsidR="002A4137" w:rsidRPr="00C9016A" w:rsidRDefault="002A4137" w:rsidP="00827E81">
                                  <w:pPr>
                                    <w:jc w:val="both"/>
                                    <w:rPr>
                                      <w:b w:val="0"/>
                                      <w:sz w:val="32"/>
                                      <w:szCs w:val="32"/>
                                    </w:rPr>
                                  </w:pPr>
                                </w:p>
                              </w:tc>
                            </w:tr>
                            <w:tr w:rsidR="002A4137" w:rsidRPr="00C9016A" w14:paraId="536ED0F8" w14:textId="77777777" w:rsidTr="002A4137">
                              <w:tc>
                                <w:tcPr>
                                  <w:tcW w:w="10728" w:type="dxa"/>
                                  <w:shd w:val="clear" w:color="auto" w:fill="auto"/>
                                </w:tcPr>
                                <w:p w14:paraId="3DBE9534" w14:textId="77777777" w:rsidR="002A4137" w:rsidRPr="00C9016A" w:rsidRDefault="002A4137" w:rsidP="00827E81">
                                  <w:pPr>
                                    <w:jc w:val="both"/>
                                    <w:rPr>
                                      <w:sz w:val="32"/>
                                      <w:szCs w:val="32"/>
                                    </w:rPr>
                                  </w:pPr>
                                </w:p>
                              </w:tc>
                            </w:tr>
                            <w:tr w:rsidR="002A4137" w:rsidRPr="00C9016A" w14:paraId="6A8FE74C" w14:textId="77777777" w:rsidTr="002A4137">
                              <w:tc>
                                <w:tcPr>
                                  <w:tcW w:w="10728" w:type="dxa"/>
                                  <w:shd w:val="clear" w:color="auto" w:fill="auto"/>
                                </w:tcPr>
                                <w:p w14:paraId="5D539535" w14:textId="77777777" w:rsidR="002A4137" w:rsidRPr="00C9016A" w:rsidRDefault="002A4137" w:rsidP="00827E81">
                                  <w:pPr>
                                    <w:jc w:val="both"/>
                                    <w:rPr>
                                      <w:b w:val="0"/>
                                      <w:sz w:val="32"/>
                                      <w:szCs w:val="32"/>
                                    </w:rPr>
                                  </w:pPr>
                                </w:p>
                              </w:tc>
                            </w:tr>
                            <w:tr w:rsidR="002A4137" w:rsidRPr="00C9016A" w14:paraId="4E702AB7" w14:textId="77777777" w:rsidTr="002A4137">
                              <w:tc>
                                <w:tcPr>
                                  <w:tcW w:w="10728" w:type="dxa"/>
                                  <w:shd w:val="clear" w:color="auto" w:fill="auto"/>
                                </w:tcPr>
                                <w:p w14:paraId="2DA92EAB" w14:textId="77777777" w:rsidR="002A4137" w:rsidRPr="00C9016A" w:rsidRDefault="002A4137" w:rsidP="00827E81">
                                  <w:pPr>
                                    <w:jc w:val="both"/>
                                    <w:rPr>
                                      <w:b w:val="0"/>
                                      <w:sz w:val="32"/>
                                      <w:szCs w:val="32"/>
                                    </w:rPr>
                                  </w:pPr>
                                </w:p>
                              </w:tc>
                            </w:tr>
                            <w:tr w:rsidR="002A4137" w:rsidRPr="00C9016A" w14:paraId="2E9BDEAD" w14:textId="77777777" w:rsidTr="002A4137">
                              <w:tc>
                                <w:tcPr>
                                  <w:tcW w:w="10728" w:type="dxa"/>
                                  <w:shd w:val="clear" w:color="auto" w:fill="auto"/>
                                </w:tcPr>
                                <w:p w14:paraId="40238B18" w14:textId="77777777" w:rsidR="002A4137" w:rsidRPr="00C9016A" w:rsidRDefault="002A4137" w:rsidP="00827E81">
                                  <w:pPr>
                                    <w:jc w:val="both"/>
                                    <w:rPr>
                                      <w:b w:val="0"/>
                                      <w:sz w:val="32"/>
                                      <w:szCs w:val="32"/>
                                    </w:rPr>
                                  </w:pPr>
                                </w:p>
                              </w:tc>
                            </w:tr>
                            <w:tr w:rsidR="002A4137" w:rsidRPr="00C9016A" w14:paraId="06FC8CB5" w14:textId="77777777" w:rsidTr="002A4137">
                              <w:tc>
                                <w:tcPr>
                                  <w:tcW w:w="10728" w:type="dxa"/>
                                  <w:shd w:val="clear" w:color="auto" w:fill="auto"/>
                                </w:tcPr>
                                <w:p w14:paraId="2CBA6D36" w14:textId="77777777" w:rsidR="002A4137" w:rsidRPr="00C9016A" w:rsidRDefault="002A4137" w:rsidP="00827E81">
                                  <w:pPr>
                                    <w:jc w:val="both"/>
                                    <w:rPr>
                                      <w:b w:val="0"/>
                                      <w:sz w:val="32"/>
                                      <w:szCs w:val="32"/>
                                    </w:rPr>
                                  </w:pPr>
                                </w:p>
                              </w:tc>
                            </w:tr>
                            <w:tr w:rsidR="002A4137" w:rsidRPr="00C9016A" w14:paraId="46E10C75" w14:textId="77777777" w:rsidTr="002A4137">
                              <w:tc>
                                <w:tcPr>
                                  <w:tcW w:w="10728" w:type="dxa"/>
                                  <w:shd w:val="clear" w:color="auto" w:fill="auto"/>
                                </w:tcPr>
                                <w:p w14:paraId="21AEB84C" w14:textId="77777777" w:rsidR="002A4137" w:rsidRPr="00C9016A" w:rsidRDefault="002A4137" w:rsidP="00827E81">
                                  <w:pPr>
                                    <w:jc w:val="both"/>
                                    <w:rPr>
                                      <w:b w:val="0"/>
                                      <w:sz w:val="32"/>
                                      <w:szCs w:val="32"/>
                                    </w:rPr>
                                  </w:pPr>
                                </w:p>
                              </w:tc>
                            </w:tr>
                            <w:tr w:rsidR="002A4137" w:rsidRPr="00C9016A" w14:paraId="382FA84A" w14:textId="77777777" w:rsidTr="002A4137">
                              <w:tc>
                                <w:tcPr>
                                  <w:tcW w:w="10728" w:type="dxa"/>
                                  <w:shd w:val="clear" w:color="auto" w:fill="auto"/>
                                </w:tcPr>
                                <w:p w14:paraId="42A7BDF8" w14:textId="77777777" w:rsidR="002A4137" w:rsidRPr="00C9016A" w:rsidRDefault="002A4137" w:rsidP="00827E81">
                                  <w:pPr>
                                    <w:jc w:val="both"/>
                                    <w:rPr>
                                      <w:b w:val="0"/>
                                      <w:sz w:val="32"/>
                                      <w:szCs w:val="32"/>
                                    </w:rPr>
                                  </w:pPr>
                                </w:p>
                              </w:tc>
                            </w:tr>
                          </w:tbl>
                          <w:p w14:paraId="24DCA98F" w14:textId="77777777" w:rsidR="002A4137" w:rsidRPr="009E4711" w:rsidRDefault="002A4137" w:rsidP="00B31086">
                            <w:pPr>
                              <w:spacing w:line="276" w:lineRule="auto"/>
                              <w:rPr>
                                <w:b w:val="0"/>
                                <w:bCs w:val="0"/>
                              </w:rPr>
                            </w:pPr>
                          </w:p>
                        </w:tc>
                      </w:tr>
                      <w:tr w:rsidR="002A4137" w:rsidRPr="00B31086" w14:paraId="373332E2" w14:textId="77777777" w:rsidTr="0079185E">
                        <w:tc>
                          <w:tcPr>
                            <w:tcW w:w="5062" w:type="dxa"/>
                            <w:shd w:val="clear" w:color="auto" w:fill="auto"/>
                          </w:tcPr>
                          <w:p w14:paraId="7CCFE2D4" w14:textId="77777777" w:rsidR="002A4137" w:rsidRPr="009E4711" w:rsidRDefault="002A4137" w:rsidP="00B31086">
                            <w:pPr>
                              <w:spacing w:line="276" w:lineRule="auto"/>
                              <w:rPr>
                                <w:b w:val="0"/>
                                <w:bCs w:val="0"/>
                              </w:rPr>
                            </w:pPr>
                          </w:p>
                        </w:tc>
                        <w:tc>
                          <w:tcPr>
                            <w:tcW w:w="5318" w:type="dxa"/>
                          </w:tcPr>
                          <w:p w14:paraId="4E3DE2D0" w14:textId="77777777" w:rsidR="002A4137" w:rsidRPr="009E4711" w:rsidRDefault="002A4137" w:rsidP="00B31086">
                            <w:pPr>
                              <w:spacing w:line="276" w:lineRule="auto"/>
                              <w:rPr>
                                <w:b w:val="0"/>
                                <w:bCs w:val="0"/>
                              </w:rPr>
                            </w:pPr>
                          </w:p>
                        </w:tc>
                      </w:tr>
                      <w:tr w:rsidR="002A4137" w:rsidRPr="00B31086" w14:paraId="6A1BC554" w14:textId="77777777" w:rsidTr="0079185E">
                        <w:tc>
                          <w:tcPr>
                            <w:tcW w:w="5062" w:type="dxa"/>
                            <w:shd w:val="clear" w:color="auto" w:fill="auto"/>
                          </w:tcPr>
                          <w:p w14:paraId="4233E277" w14:textId="77777777" w:rsidR="002A4137" w:rsidRPr="009E4711" w:rsidRDefault="002A4137" w:rsidP="00B31086">
                            <w:pPr>
                              <w:spacing w:line="276" w:lineRule="auto"/>
                              <w:rPr>
                                <w:b w:val="0"/>
                                <w:bCs w:val="0"/>
                              </w:rPr>
                            </w:pPr>
                          </w:p>
                        </w:tc>
                        <w:tc>
                          <w:tcPr>
                            <w:tcW w:w="5318" w:type="dxa"/>
                          </w:tcPr>
                          <w:p w14:paraId="5B83CB51" w14:textId="77777777" w:rsidR="002A4137" w:rsidRPr="009E4711" w:rsidRDefault="002A4137" w:rsidP="00B31086">
                            <w:pPr>
                              <w:spacing w:line="276" w:lineRule="auto"/>
                              <w:rPr>
                                <w:b w:val="0"/>
                                <w:bCs w:val="0"/>
                              </w:rPr>
                            </w:pPr>
                          </w:p>
                        </w:tc>
                      </w:tr>
                      <w:tr w:rsidR="002A4137" w:rsidRPr="00B31086" w14:paraId="7EEAF176" w14:textId="77777777" w:rsidTr="0079185E">
                        <w:tc>
                          <w:tcPr>
                            <w:tcW w:w="5062" w:type="dxa"/>
                            <w:shd w:val="clear" w:color="auto" w:fill="auto"/>
                          </w:tcPr>
                          <w:p w14:paraId="466E1EBA" w14:textId="77777777" w:rsidR="002A4137" w:rsidRPr="009E4711" w:rsidRDefault="002A4137" w:rsidP="00B31086">
                            <w:pPr>
                              <w:spacing w:line="276" w:lineRule="auto"/>
                              <w:rPr>
                                <w:b w:val="0"/>
                                <w:bCs w:val="0"/>
                              </w:rPr>
                            </w:pPr>
                          </w:p>
                        </w:tc>
                        <w:tc>
                          <w:tcPr>
                            <w:tcW w:w="5318" w:type="dxa"/>
                          </w:tcPr>
                          <w:p w14:paraId="099D9F0A" w14:textId="77777777" w:rsidR="002A4137" w:rsidRPr="009E4711" w:rsidRDefault="002A4137" w:rsidP="00B31086">
                            <w:pPr>
                              <w:spacing w:line="276" w:lineRule="auto"/>
                              <w:rPr>
                                <w:b w:val="0"/>
                                <w:bCs w:val="0"/>
                              </w:rPr>
                            </w:pPr>
                          </w:p>
                        </w:tc>
                      </w:tr>
                      <w:tr w:rsidR="002A4137" w:rsidRPr="00B31086" w14:paraId="3DA27D93" w14:textId="77777777" w:rsidTr="0079185E">
                        <w:tc>
                          <w:tcPr>
                            <w:tcW w:w="5062" w:type="dxa"/>
                            <w:shd w:val="clear" w:color="auto" w:fill="auto"/>
                          </w:tcPr>
                          <w:p w14:paraId="163E29DD" w14:textId="77777777" w:rsidR="002A4137" w:rsidRPr="009E4711" w:rsidRDefault="002A4137" w:rsidP="00B31086">
                            <w:pPr>
                              <w:spacing w:line="276" w:lineRule="auto"/>
                              <w:rPr>
                                <w:b w:val="0"/>
                                <w:bCs w:val="0"/>
                              </w:rPr>
                            </w:pPr>
                          </w:p>
                        </w:tc>
                        <w:tc>
                          <w:tcPr>
                            <w:tcW w:w="5318" w:type="dxa"/>
                          </w:tcPr>
                          <w:p w14:paraId="69D8CFA3" w14:textId="77777777" w:rsidR="002A4137" w:rsidRPr="009E4711" w:rsidRDefault="002A4137" w:rsidP="00B31086">
                            <w:pPr>
                              <w:spacing w:line="276" w:lineRule="auto"/>
                              <w:rPr>
                                <w:b w:val="0"/>
                                <w:bCs w:val="0"/>
                              </w:rPr>
                            </w:pPr>
                          </w:p>
                        </w:tc>
                      </w:tr>
                      <w:tr w:rsidR="002A4137" w:rsidRPr="00B31086" w14:paraId="56414767" w14:textId="77777777" w:rsidTr="0079185E">
                        <w:tc>
                          <w:tcPr>
                            <w:tcW w:w="5062" w:type="dxa"/>
                            <w:shd w:val="clear" w:color="auto" w:fill="auto"/>
                          </w:tcPr>
                          <w:p w14:paraId="1DB856AF" w14:textId="77777777" w:rsidR="002A4137" w:rsidRPr="009E4711" w:rsidRDefault="002A4137" w:rsidP="00B31086">
                            <w:pPr>
                              <w:spacing w:line="276" w:lineRule="auto"/>
                              <w:rPr>
                                <w:b w:val="0"/>
                                <w:bCs w:val="0"/>
                              </w:rPr>
                            </w:pPr>
                          </w:p>
                        </w:tc>
                        <w:tc>
                          <w:tcPr>
                            <w:tcW w:w="5318" w:type="dxa"/>
                          </w:tcPr>
                          <w:p w14:paraId="43E228BA" w14:textId="77777777" w:rsidR="002A4137" w:rsidRPr="009E4711" w:rsidRDefault="002A4137" w:rsidP="00B31086">
                            <w:pPr>
                              <w:spacing w:line="276" w:lineRule="auto"/>
                              <w:rPr>
                                <w:b w:val="0"/>
                                <w:bCs w:val="0"/>
                              </w:rPr>
                            </w:pPr>
                          </w:p>
                        </w:tc>
                      </w:tr>
                      <w:tr w:rsidR="002A4137" w:rsidRPr="00B31086" w14:paraId="5DF19ADF" w14:textId="77777777" w:rsidTr="0079185E">
                        <w:tc>
                          <w:tcPr>
                            <w:tcW w:w="5062" w:type="dxa"/>
                            <w:shd w:val="clear" w:color="auto" w:fill="auto"/>
                          </w:tcPr>
                          <w:p w14:paraId="215D2079" w14:textId="77777777" w:rsidR="002A4137" w:rsidRPr="009E4711" w:rsidRDefault="002A4137" w:rsidP="00B31086">
                            <w:pPr>
                              <w:spacing w:line="276" w:lineRule="auto"/>
                              <w:rPr>
                                <w:b w:val="0"/>
                                <w:bCs w:val="0"/>
                              </w:rPr>
                            </w:pPr>
                          </w:p>
                        </w:tc>
                        <w:tc>
                          <w:tcPr>
                            <w:tcW w:w="5318" w:type="dxa"/>
                          </w:tcPr>
                          <w:p w14:paraId="0CB38492" w14:textId="77777777" w:rsidR="002A4137" w:rsidRPr="009E4711" w:rsidRDefault="002A4137" w:rsidP="00B31086">
                            <w:pPr>
                              <w:spacing w:line="276" w:lineRule="auto"/>
                              <w:rPr>
                                <w:b w:val="0"/>
                                <w:bCs w:val="0"/>
                              </w:rPr>
                            </w:pPr>
                          </w:p>
                        </w:tc>
                      </w:tr>
                      <w:tr w:rsidR="002A4137" w:rsidRPr="00B31086" w14:paraId="3B60C7DB" w14:textId="77777777" w:rsidTr="0079185E">
                        <w:tc>
                          <w:tcPr>
                            <w:tcW w:w="5062" w:type="dxa"/>
                            <w:shd w:val="clear" w:color="auto" w:fill="auto"/>
                          </w:tcPr>
                          <w:p w14:paraId="18CF41F1" w14:textId="77777777" w:rsidR="002A4137" w:rsidRPr="009E4711" w:rsidRDefault="002A4137" w:rsidP="00B31086">
                            <w:pPr>
                              <w:spacing w:line="276" w:lineRule="auto"/>
                              <w:rPr>
                                <w:b w:val="0"/>
                                <w:bCs w:val="0"/>
                              </w:rPr>
                            </w:pPr>
                          </w:p>
                        </w:tc>
                        <w:tc>
                          <w:tcPr>
                            <w:tcW w:w="5318" w:type="dxa"/>
                          </w:tcPr>
                          <w:p w14:paraId="622187BA" w14:textId="77777777" w:rsidR="002A4137" w:rsidRPr="009E4711" w:rsidRDefault="002A4137" w:rsidP="00B31086">
                            <w:pPr>
                              <w:spacing w:line="276" w:lineRule="auto"/>
                              <w:rPr>
                                <w:b w:val="0"/>
                                <w:bCs w:val="0"/>
                              </w:rPr>
                            </w:pPr>
                          </w:p>
                        </w:tc>
                      </w:tr>
                      <w:tr w:rsidR="002A4137" w:rsidRPr="00B31086" w14:paraId="7EC482FA" w14:textId="77777777" w:rsidTr="0079185E">
                        <w:tc>
                          <w:tcPr>
                            <w:tcW w:w="5062" w:type="dxa"/>
                            <w:shd w:val="clear" w:color="auto" w:fill="auto"/>
                          </w:tcPr>
                          <w:p w14:paraId="0ADFFBDF" w14:textId="77777777" w:rsidR="002A4137" w:rsidRPr="009E4711" w:rsidRDefault="002A4137" w:rsidP="00B31086">
                            <w:pPr>
                              <w:spacing w:line="276" w:lineRule="auto"/>
                              <w:rPr>
                                <w:b w:val="0"/>
                                <w:bCs w:val="0"/>
                              </w:rPr>
                            </w:pPr>
                          </w:p>
                        </w:tc>
                        <w:tc>
                          <w:tcPr>
                            <w:tcW w:w="5318" w:type="dxa"/>
                          </w:tcPr>
                          <w:p w14:paraId="4DCE4F49" w14:textId="77777777" w:rsidR="002A4137" w:rsidRPr="009E4711" w:rsidRDefault="002A4137" w:rsidP="00B31086">
                            <w:pPr>
                              <w:spacing w:line="276" w:lineRule="auto"/>
                              <w:rPr>
                                <w:b w:val="0"/>
                                <w:bCs w:val="0"/>
                              </w:rPr>
                            </w:pPr>
                          </w:p>
                        </w:tc>
                      </w:tr>
                      <w:tr w:rsidR="002A4137" w:rsidRPr="00B31086" w14:paraId="6C25ED79" w14:textId="77777777" w:rsidTr="0079185E">
                        <w:tc>
                          <w:tcPr>
                            <w:tcW w:w="5062" w:type="dxa"/>
                            <w:shd w:val="clear" w:color="auto" w:fill="auto"/>
                          </w:tcPr>
                          <w:p w14:paraId="53E19A65" w14:textId="77777777" w:rsidR="002A4137" w:rsidRPr="009E4711" w:rsidRDefault="002A4137" w:rsidP="00B31086">
                            <w:pPr>
                              <w:spacing w:line="276" w:lineRule="auto"/>
                              <w:rPr>
                                <w:b w:val="0"/>
                                <w:bCs w:val="0"/>
                              </w:rPr>
                            </w:pPr>
                          </w:p>
                        </w:tc>
                        <w:tc>
                          <w:tcPr>
                            <w:tcW w:w="5318" w:type="dxa"/>
                          </w:tcPr>
                          <w:p w14:paraId="10ECEBFC" w14:textId="77777777" w:rsidR="002A4137" w:rsidRPr="009E4711" w:rsidRDefault="002A4137" w:rsidP="00B31086">
                            <w:pPr>
                              <w:spacing w:line="276" w:lineRule="auto"/>
                              <w:rPr>
                                <w:b w:val="0"/>
                                <w:bCs w:val="0"/>
                              </w:rPr>
                            </w:pPr>
                          </w:p>
                        </w:tc>
                      </w:tr>
                      <w:tr w:rsidR="002A4137" w:rsidRPr="00B31086" w14:paraId="3962090E" w14:textId="77777777" w:rsidTr="0079185E">
                        <w:tc>
                          <w:tcPr>
                            <w:tcW w:w="5062" w:type="dxa"/>
                            <w:shd w:val="clear" w:color="auto" w:fill="auto"/>
                          </w:tcPr>
                          <w:p w14:paraId="06142D60" w14:textId="77777777" w:rsidR="002A4137" w:rsidRPr="009E4711" w:rsidRDefault="002A4137" w:rsidP="00B31086">
                            <w:pPr>
                              <w:spacing w:line="276" w:lineRule="auto"/>
                              <w:rPr>
                                <w:b w:val="0"/>
                                <w:bCs w:val="0"/>
                              </w:rPr>
                            </w:pPr>
                          </w:p>
                        </w:tc>
                        <w:tc>
                          <w:tcPr>
                            <w:tcW w:w="5318" w:type="dxa"/>
                          </w:tcPr>
                          <w:p w14:paraId="4F1D7D70" w14:textId="77777777" w:rsidR="002A4137" w:rsidRPr="009E4711" w:rsidRDefault="002A4137" w:rsidP="00B31086">
                            <w:pPr>
                              <w:spacing w:line="276" w:lineRule="auto"/>
                              <w:rPr>
                                <w:b w:val="0"/>
                                <w:bCs w:val="0"/>
                              </w:rPr>
                            </w:pPr>
                          </w:p>
                        </w:tc>
                      </w:tr>
                      <w:tr w:rsidR="002A4137" w:rsidRPr="00B31086" w14:paraId="7587968B" w14:textId="77777777" w:rsidTr="0079185E">
                        <w:tc>
                          <w:tcPr>
                            <w:tcW w:w="5062" w:type="dxa"/>
                            <w:shd w:val="clear" w:color="auto" w:fill="auto"/>
                          </w:tcPr>
                          <w:p w14:paraId="01022FFD" w14:textId="77777777" w:rsidR="002A4137" w:rsidRPr="009E4711" w:rsidRDefault="002A4137" w:rsidP="00B31086">
                            <w:pPr>
                              <w:spacing w:line="276" w:lineRule="auto"/>
                              <w:rPr>
                                <w:b w:val="0"/>
                                <w:bCs w:val="0"/>
                              </w:rPr>
                            </w:pPr>
                          </w:p>
                        </w:tc>
                        <w:tc>
                          <w:tcPr>
                            <w:tcW w:w="5318" w:type="dxa"/>
                          </w:tcPr>
                          <w:p w14:paraId="4BF79E7A" w14:textId="77777777" w:rsidR="002A4137" w:rsidRPr="009E4711" w:rsidRDefault="002A4137" w:rsidP="00B31086">
                            <w:pPr>
                              <w:spacing w:line="276" w:lineRule="auto"/>
                              <w:rPr>
                                <w:b w:val="0"/>
                                <w:bCs w:val="0"/>
                              </w:rPr>
                            </w:pPr>
                          </w:p>
                        </w:tc>
                      </w:tr>
                      <w:tr w:rsidR="002A4137" w:rsidRPr="00B31086" w14:paraId="0B523C8D" w14:textId="77777777" w:rsidTr="0079185E">
                        <w:tc>
                          <w:tcPr>
                            <w:tcW w:w="5062" w:type="dxa"/>
                            <w:shd w:val="clear" w:color="auto" w:fill="auto"/>
                          </w:tcPr>
                          <w:p w14:paraId="6DA75133" w14:textId="77777777" w:rsidR="002A4137" w:rsidRPr="009E4711" w:rsidRDefault="002A4137" w:rsidP="00B31086">
                            <w:pPr>
                              <w:spacing w:line="276" w:lineRule="auto"/>
                              <w:rPr>
                                <w:b w:val="0"/>
                                <w:bCs w:val="0"/>
                              </w:rPr>
                            </w:pPr>
                          </w:p>
                        </w:tc>
                        <w:tc>
                          <w:tcPr>
                            <w:tcW w:w="5318" w:type="dxa"/>
                          </w:tcPr>
                          <w:p w14:paraId="46E2F15C" w14:textId="77777777" w:rsidR="002A4137" w:rsidRPr="009E4711" w:rsidRDefault="002A4137" w:rsidP="00B31086">
                            <w:pPr>
                              <w:spacing w:line="276" w:lineRule="auto"/>
                              <w:rPr>
                                <w:b w:val="0"/>
                                <w:bCs w:val="0"/>
                              </w:rPr>
                            </w:pPr>
                          </w:p>
                        </w:tc>
                      </w:tr>
                      <w:tr w:rsidR="002A4137" w:rsidRPr="00B31086" w14:paraId="4C98E63D" w14:textId="77777777" w:rsidTr="0079185E">
                        <w:tc>
                          <w:tcPr>
                            <w:tcW w:w="5062" w:type="dxa"/>
                            <w:shd w:val="clear" w:color="auto" w:fill="auto"/>
                          </w:tcPr>
                          <w:p w14:paraId="6CE9B6CD" w14:textId="77777777" w:rsidR="002A4137" w:rsidRPr="009E4711" w:rsidRDefault="002A4137" w:rsidP="00B31086">
                            <w:pPr>
                              <w:spacing w:line="276" w:lineRule="auto"/>
                              <w:rPr>
                                <w:b w:val="0"/>
                                <w:bCs w:val="0"/>
                              </w:rPr>
                            </w:pPr>
                          </w:p>
                        </w:tc>
                        <w:tc>
                          <w:tcPr>
                            <w:tcW w:w="5318" w:type="dxa"/>
                          </w:tcPr>
                          <w:p w14:paraId="5D16BE8C" w14:textId="77777777" w:rsidR="002A4137" w:rsidRPr="009E4711" w:rsidRDefault="002A4137" w:rsidP="00B31086">
                            <w:pPr>
                              <w:spacing w:line="276" w:lineRule="auto"/>
                              <w:rPr>
                                <w:b w:val="0"/>
                                <w:bCs w:val="0"/>
                              </w:rPr>
                            </w:pPr>
                          </w:p>
                        </w:tc>
                      </w:tr>
                      <w:tr w:rsidR="002A4137" w:rsidRPr="00B31086" w14:paraId="61769852" w14:textId="77777777" w:rsidTr="0079185E">
                        <w:tc>
                          <w:tcPr>
                            <w:tcW w:w="5062" w:type="dxa"/>
                            <w:shd w:val="clear" w:color="auto" w:fill="auto"/>
                          </w:tcPr>
                          <w:p w14:paraId="20C582C9" w14:textId="77777777" w:rsidR="002A4137" w:rsidRPr="009E4711" w:rsidRDefault="002A4137" w:rsidP="00B31086">
                            <w:pPr>
                              <w:spacing w:line="276" w:lineRule="auto"/>
                              <w:rPr>
                                <w:b w:val="0"/>
                                <w:bCs w:val="0"/>
                              </w:rPr>
                            </w:pPr>
                          </w:p>
                        </w:tc>
                        <w:tc>
                          <w:tcPr>
                            <w:tcW w:w="5318" w:type="dxa"/>
                          </w:tcPr>
                          <w:p w14:paraId="54371D94" w14:textId="77777777" w:rsidR="002A4137" w:rsidRPr="009E4711" w:rsidRDefault="002A4137" w:rsidP="00B31086">
                            <w:pPr>
                              <w:spacing w:line="276" w:lineRule="auto"/>
                              <w:rPr>
                                <w:b w:val="0"/>
                                <w:bCs w:val="0"/>
                              </w:rPr>
                            </w:pPr>
                          </w:p>
                        </w:tc>
                      </w:tr>
                      <w:tr w:rsidR="002A4137" w:rsidRPr="00B31086" w14:paraId="25EC6B84" w14:textId="77777777" w:rsidTr="0079185E">
                        <w:tc>
                          <w:tcPr>
                            <w:tcW w:w="5062" w:type="dxa"/>
                            <w:shd w:val="clear" w:color="auto" w:fill="auto"/>
                          </w:tcPr>
                          <w:p w14:paraId="1DBE6EAA" w14:textId="77777777" w:rsidR="002A4137" w:rsidRPr="009E4711" w:rsidRDefault="002A4137" w:rsidP="00B31086">
                            <w:pPr>
                              <w:spacing w:line="276" w:lineRule="auto"/>
                              <w:rPr>
                                <w:b w:val="0"/>
                                <w:bCs w:val="0"/>
                              </w:rPr>
                            </w:pPr>
                          </w:p>
                        </w:tc>
                        <w:tc>
                          <w:tcPr>
                            <w:tcW w:w="5318" w:type="dxa"/>
                          </w:tcPr>
                          <w:p w14:paraId="2DA82050" w14:textId="77777777" w:rsidR="002A4137" w:rsidRPr="009E4711" w:rsidRDefault="002A4137" w:rsidP="00B31086">
                            <w:pPr>
                              <w:spacing w:line="276" w:lineRule="auto"/>
                              <w:rPr>
                                <w:b w:val="0"/>
                                <w:bCs w:val="0"/>
                              </w:rPr>
                            </w:pPr>
                          </w:p>
                        </w:tc>
                      </w:tr>
                      <w:tr w:rsidR="002A4137" w:rsidRPr="00B31086" w14:paraId="2FC5675E" w14:textId="77777777" w:rsidTr="0079185E">
                        <w:tc>
                          <w:tcPr>
                            <w:tcW w:w="5062" w:type="dxa"/>
                            <w:shd w:val="clear" w:color="auto" w:fill="auto"/>
                          </w:tcPr>
                          <w:p w14:paraId="79E5613E" w14:textId="77777777" w:rsidR="002A4137" w:rsidRPr="009E4711" w:rsidRDefault="002A4137" w:rsidP="00B31086">
                            <w:pPr>
                              <w:spacing w:line="276" w:lineRule="auto"/>
                              <w:rPr>
                                <w:b w:val="0"/>
                                <w:bCs w:val="0"/>
                              </w:rPr>
                            </w:pPr>
                          </w:p>
                        </w:tc>
                        <w:tc>
                          <w:tcPr>
                            <w:tcW w:w="5318" w:type="dxa"/>
                          </w:tcPr>
                          <w:p w14:paraId="6FD093DD" w14:textId="77777777" w:rsidR="002A4137" w:rsidRPr="009E4711" w:rsidRDefault="002A4137" w:rsidP="00B31086">
                            <w:pPr>
                              <w:spacing w:line="276" w:lineRule="auto"/>
                              <w:rPr>
                                <w:b w:val="0"/>
                                <w:bCs w:val="0"/>
                              </w:rPr>
                            </w:pPr>
                          </w:p>
                        </w:tc>
                      </w:tr>
                      <w:tr w:rsidR="002A4137" w:rsidRPr="00B31086" w14:paraId="37C9F76C" w14:textId="77777777" w:rsidTr="0079185E">
                        <w:tc>
                          <w:tcPr>
                            <w:tcW w:w="5062" w:type="dxa"/>
                            <w:shd w:val="clear" w:color="auto" w:fill="auto"/>
                          </w:tcPr>
                          <w:p w14:paraId="431B5225" w14:textId="77777777" w:rsidR="002A4137" w:rsidRPr="009E4711" w:rsidRDefault="002A4137" w:rsidP="00B31086">
                            <w:pPr>
                              <w:spacing w:line="276" w:lineRule="auto"/>
                              <w:rPr>
                                <w:b w:val="0"/>
                                <w:bCs w:val="0"/>
                              </w:rPr>
                            </w:pPr>
                          </w:p>
                        </w:tc>
                        <w:tc>
                          <w:tcPr>
                            <w:tcW w:w="5318" w:type="dxa"/>
                          </w:tcPr>
                          <w:p w14:paraId="0A2B3CD9" w14:textId="77777777" w:rsidR="002A4137" w:rsidRPr="009E4711" w:rsidRDefault="002A4137" w:rsidP="00B31086">
                            <w:pPr>
                              <w:spacing w:line="276" w:lineRule="auto"/>
                              <w:rPr>
                                <w:b w:val="0"/>
                                <w:bCs w:val="0"/>
                              </w:rPr>
                            </w:pPr>
                          </w:p>
                        </w:tc>
                      </w:tr>
                      <w:tr w:rsidR="002A4137" w:rsidRPr="00B31086" w14:paraId="4A542644" w14:textId="77777777" w:rsidTr="0079185E">
                        <w:tc>
                          <w:tcPr>
                            <w:tcW w:w="5062" w:type="dxa"/>
                            <w:shd w:val="clear" w:color="auto" w:fill="auto"/>
                          </w:tcPr>
                          <w:p w14:paraId="5A25B29D" w14:textId="77777777" w:rsidR="002A4137" w:rsidRPr="009E4711" w:rsidRDefault="002A4137" w:rsidP="00B31086">
                            <w:pPr>
                              <w:spacing w:line="276" w:lineRule="auto"/>
                              <w:rPr>
                                <w:b w:val="0"/>
                                <w:bCs w:val="0"/>
                              </w:rPr>
                            </w:pPr>
                          </w:p>
                        </w:tc>
                        <w:tc>
                          <w:tcPr>
                            <w:tcW w:w="5318" w:type="dxa"/>
                          </w:tcPr>
                          <w:p w14:paraId="73421CB4" w14:textId="77777777" w:rsidR="002A4137" w:rsidRPr="009E4711" w:rsidRDefault="002A4137" w:rsidP="00B31086">
                            <w:pPr>
                              <w:spacing w:line="276" w:lineRule="auto"/>
                              <w:rPr>
                                <w:b w:val="0"/>
                                <w:bCs w:val="0"/>
                              </w:rPr>
                            </w:pPr>
                          </w:p>
                        </w:tc>
                      </w:tr>
                      <w:tr w:rsidR="002A4137" w:rsidRPr="00B31086" w14:paraId="41278965" w14:textId="77777777" w:rsidTr="0079185E">
                        <w:tc>
                          <w:tcPr>
                            <w:tcW w:w="5062" w:type="dxa"/>
                            <w:shd w:val="clear" w:color="auto" w:fill="auto"/>
                          </w:tcPr>
                          <w:p w14:paraId="194CE8BB" w14:textId="77777777" w:rsidR="002A4137" w:rsidRPr="009E4711" w:rsidRDefault="002A4137" w:rsidP="00B31086">
                            <w:pPr>
                              <w:spacing w:line="276" w:lineRule="auto"/>
                              <w:rPr>
                                <w:b w:val="0"/>
                                <w:bCs w:val="0"/>
                              </w:rPr>
                            </w:pPr>
                          </w:p>
                        </w:tc>
                        <w:tc>
                          <w:tcPr>
                            <w:tcW w:w="5318" w:type="dxa"/>
                          </w:tcPr>
                          <w:p w14:paraId="3689023C" w14:textId="77777777" w:rsidR="002A4137" w:rsidRPr="009E4711" w:rsidRDefault="002A4137" w:rsidP="00B31086">
                            <w:pPr>
                              <w:spacing w:line="276" w:lineRule="auto"/>
                              <w:rPr>
                                <w:b w:val="0"/>
                                <w:bCs w:val="0"/>
                              </w:rPr>
                            </w:pPr>
                          </w:p>
                        </w:tc>
                      </w:tr>
                      <w:tr w:rsidR="002A4137" w:rsidRPr="00B31086" w14:paraId="4848F57B" w14:textId="77777777" w:rsidTr="0079185E">
                        <w:tc>
                          <w:tcPr>
                            <w:tcW w:w="5062" w:type="dxa"/>
                            <w:shd w:val="clear" w:color="auto" w:fill="auto"/>
                          </w:tcPr>
                          <w:p w14:paraId="24CEBA1D" w14:textId="77777777" w:rsidR="002A4137" w:rsidRPr="009E4711" w:rsidRDefault="002A4137" w:rsidP="00B31086">
                            <w:pPr>
                              <w:spacing w:line="276" w:lineRule="auto"/>
                              <w:rPr>
                                <w:b w:val="0"/>
                                <w:bCs w:val="0"/>
                              </w:rPr>
                            </w:pPr>
                          </w:p>
                        </w:tc>
                        <w:tc>
                          <w:tcPr>
                            <w:tcW w:w="5318" w:type="dxa"/>
                          </w:tcPr>
                          <w:p w14:paraId="29C6BCE2" w14:textId="77777777" w:rsidR="002A4137" w:rsidRPr="009E4711" w:rsidRDefault="002A4137" w:rsidP="00B31086">
                            <w:pPr>
                              <w:spacing w:line="276" w:lineRule="auto"/>
                              <w:rPr>
                                <w:b w:val="0"/>
                                <w:bCs w:val="0"/>
                              </w:rPr>
                            </w:pPr>
                          </w:p>
                        </w:tc>
                      </w:tr>
                      <w:tr w:rsidR="002A4137" w:rsidRPr="00B31086" w14:paraId="59C9202C" w14:textId="77777777" w:rsidTr="0079185E">
                        <w:tc>
                          <w:tcPr>
                            <w:tcW w:w="5062" w:type="dxa"/>
                            <w:shd w:val="clear" w:color="auto" w:fill="auto"/>
                          </w:tcPr>
                          <w:p w14:paraId="31FE3F2F" w14:textId="77777777" w:rsidR="002A4137" w:rsidRPr="009E4711" w:rsidRDefault="002A4137" w:rsidP="00B31086">
                            <w:pPr>
                              <w:spacing w:line="276" w:lineRule="auto"/>
                              <w:rPr>
                                <w:b w:val="0"/>
                                <w:bCs w:val="0"/>
                              </w:rPr>
                            </w:pPr>
                          </w:p>
                        </w:tc>
                        <w:tc>
                          <w:tcPr>
                            <w:tcW w:w="5318" w:type="dxa"/>
                          </w:tcPr>
                          <w:p w14:paraId="01CABD34" w14:textId="77777777" w:rsidR="002A4137" w:rsidRPr="009E4711" w:rsidRDefault="002A4137" w:rsidP="00B31086">
                            <w:pPr>
                              <w:spacing w:line="276" w:lineRule="auto"/>
                              <w:rPr>
                                <w:b w:val="0"/>
                                <w:bCs w:val="0"/>
                              </w:rPr>
                            </w:pPr>
                          </w:p>
                        </w:tc>
                      </w:tr>
                      <w:tr w:rsidR="002A4137" w:rsidRPr="00B31086" w14:paraId="5F2AD544" w14:textId="77777777" w:rsidTr="0079185E">
                        <w:tc>
                          <w:tcPr>
                            <w:tcW w:w="5062" w:type="dxa"/>
                            <w:shd w:val="clear" w:color="auto" w:fill="auto"/>
                          </w:tcPr>
                          <w:p w14:paraId="13E41F3E" w14:textId="77777777" w:rsidR="002A4137" w:rsidRPr="009E4711" w:rsidRDefault="002A4137" w:rsidP="00B31086">
                            <w:pPr>
                              <w:spacing w:line="276" w:lineRule="auto"/>
                              <w:rPr>
                                <w:b w:val="0"/>
                                <w:bCs w:val="0"/>
                              </w:rPr>
                            </w:pPr>
                          </w:p>
                        </w:tc>
                        <w:tc>
                          <w:tcPr>
                            <w:tcW w:w="5318" w:type="dxa"/>
                          </w:tcPr>
                          <w:p w14:paraId="318F3D2E" w14:textId="77777777" w:rsidR="002A4137" w:rsidRPr="009E4711" w:rsidRDefault="002A4137" w:rsidP="00B31086">
                            <w:pPr>
                              <w:spacing w:line="276" w:lineRule="auto"/>
                              <w:rPr>
                                <w:b w:val="0"/>
                                <w:bCs w:val="0"/>
                              </w:rPr>
                            </w:pPr>
                          </w:p>
                        </w:tc>
                      </w:tr>
                      <w:tr w:rsidR="002A4137" w:rsidRPr="00B31086" w14:paraId="076477E2" w14:textId="77777777" w:rsidTr="0079185E">
                        <w:tc>
                          <w:tcPr>
                            <w:tcW w:w="5062" w:type="dxa"/>
                            <w:shd w:val="clear" w:color="auto" w:fill="auto"/>
                          </w:tcPr>
                          <w:p w14:paraId="09447D74" w14:textId="77777777" w:rsidR="002A4137" w:rsidRPr="009E4711" w:rsidRDefault="002A4137" w:rsidP="00B31086">
                            <w:pPr>
                              <w:spacing w:line="276" w:lineRule="auto"/>
                              <w:rPr>
                                <w:b w:val="0"/>
                                <w:bCs w:val="0"/>
                              </w:rPr>
                            </w:pPr>
                          </w:p>
                        </w:tc>
                        <w:tc>
                          <w:tcPr>
                            <w:tcW w:w="5318" w:type="dxa"/>
                          </w:tcPr>
                          <w:p w14:paraId="238D8643" w14:textId="77777777" w:rsidR="002A4137" w:rsidRPr="009E4711" w:rsidRDefault="002A4137" w:rsidP="00B31086">
                            <w:pPr>
                              <w:spacing w:line="276" w:lineRule="auto"/>
                              <w:rPr>
                                <w:b w:val="0"/>
                                <w:bCs w:val="0"/>
                              </w:rPr>
                            </w:pPr>
                          </w:p>
                        </w:tc>
                      </w:tr>
                      <w:tr w:rsidR="002A4137" w:rsidRPr="00B31086" w14:paraId="2BA00F54" w14:textId="77777777" w:rsidTr="0079185E">
                        <w:tc>
                          <w:tcPr>
                            <w:tcW w:w="5062" w:type="dxa"/>
                            <w:shd w:val="clear" w:color="auto" w:fill="auto"/>
                          </w:tcPr>
                          <w:p w14:paraId="3457CDC7" w14:textId="77777777" w:rsidR="002A4137" w:rsidRPr="009E4711" w:rsidRDefault="002A4137" w:rsidP="00B31086">
                            <w:pPr>
                              <w:spacing w:line="276" w:lineRule="auto"/>
                              <w:rPr>
                                <w:b w:val="0"/>
                                <w:bCs w:val="0"/>
                              </w:rPr>
                            </w:pPr>
                          </w:p>
                        </w:tc>
                        <w:tc>
                          <w:tcPr>
                            <w:tcW w:w="5318" w:type="dxa"/>
                          </w:tcPr>
                          <w:p w14:paraId="277E195F" w14:textId="77777777" w:rsidR="002A4137" w:rsidRPr="009E4711" w:rsidRDefault="002A4137" w:rsidP="00B31086">
                            <w:pPr>
                              <w:spacing w:line="276" w:lineRule="auto"/>
                              <w:rPr>
                                <w:b w:val="0"/>
                                <w:bCs w:val="0"/>
                              </w:rPr>
                            </w:pPr>
                          </w:p>
                        </w:tc>
                      </w:tr>
                      <w:tr w:rsidR="002A4137" w:rsidRPr="00B31086" w14:paraId="73DD3885" w14:textId="77777777" w:rsidTr="0079185E">
                        <w:tc>
                          <w:tcPr>
                            <w:tcW w:w="5062" w:type="dxa"/>
                            <w:shd w:val="clear" w:color="auto" w:fill="auto"/>
                          </w:tcPr>
                          <w:p w14:paraId="3678DDBC" w14:textId="77777777" w:rsidR="002A4137" w:rsidRPr="009E4711" w:rsidRDefault="002A4137" w:rsidP="00B31086">
                            <w:pPr>
                              <w:spacing w:line="276" w:lineRule="auto"/>
                              <w:rPr>
                                <w:b w:val="0"/>
                                <w:bCs w:val="0"/>
                              </w:rPr>
                            </w:pPr>
                          </w:p>
                        </w:tc>
                        <w:tc>
                          <w:tcPr>
                            <w:tcW w:w="5318" w:type="dxa"/>
                          </w:tcPr>
                          <w:p w14:paraId="55DF556E" w14:textId="77777777" w:rsidR="002A4137" w:rsidRPr="009E4711" w:rsidRDefault="002A4137" w:rsidP="00B31086">
                            <w:pPr>
                              <w:spacing w:line="276" w:lineRule="auto"/>
                              <w:rPr>
                                <w:b w:val="0"/>
                                <w:bCs w:val="0"/>
                              </w:rPr>
                            </w:pPr>
                          </w:p>
                        </w:tc>
                      </w:tr>
                      <w:tr w:rsidR="002A4137" w:rsidRPr="00B31086" w14:paraId="7F248A23" w14:textId="77777777" w:rsidTr="0079185E">
                        <w:tc>
                          <w:tcPr>
                            <w:tcW w:w="5062" w:type="dxa"/>
                            <w:shd w:val="clear" w:color="auto" w:fill="auto"/>
                          </w:tcPr>
                          <w:p w14:paraId="08CE452C" w14:textId="77777777" w:rsidR="002A4137" w:rsidRPr="009E4711" w:rsidRDefault="002A4137" w:rsidP="00B31086">
                            <w:pPr>
                              <w:spacing w:line="276" w:lineRule="auto"/>
                              <w:rPr>
                                <w:b w:val="0"/>
                                <w:bCs w:val="0"/>
                              </w:rPr>
                            </w:pPr>
                          </w:p>
                        </w:tc>
                        <w:tc>
                          <w:tcPr>
                            <w:tcW w:w="5318" w:type="dxa"/>
                          </w:tcPr>
                          <w:p w14:paraId="6C407063" w14:textId="77777777" w:rsidR="002A4137" w:rsidRPr="009E4711" w:rsidRDefault="002A4137" w:rsidP="00B31086">
                            <w:pPr>
                              <w:spacing w:line="276" w:lineRule="auto"/>
                              <w:rPr>
                                <w:b w:val="0"/>
                                <w:bCs w:val="0"/>
                              </w:rPr>
                            </w:pPr>
                          </w:p>
                        </w:tc>
                      </w:tr>
                      <w:tr w:rsidR="002A4137" w:rsidRPr="00B31086" w14:paraId="22F5ED0F" w14:textId="77777777" w:rsidTr="0079185E">
                        <w:tc>
                          <w:tcPr>
                            <w:tcW w:w="5062" w:type="dxa"/>
                            <w:shd w:val="clear" w:color="auto" w:fill="auto"/>
                          </w:tcPr>
                          <w:p w14:paraId="37D44A71" w14:textId="77777777" w:rsidR="002A4137" w:rsidRPr="009E4711" w:rsidRDefault="002A4137" w:rsidP="00B31086">
                            <w:pPr>
                              <w:spacing w:line="276" w:lineRule="auto"/>
                              <w:rPr>
                                <w:b w:val="0"/>
                                <w:bCs w:val="0"/>
                              </w:rPr>
                            </w:pPr>
                          </w:p>
                        </w:tc>
                        <w:tc>
                          <w:tcPr>
                            <w:tcW w:w="5318" w:type="dxa"/>
                          </w:tcPr>
                          <w:p w14:paraId="66388FEA" w14:textId="77777777" w:rsidR="002A4137" w:rsidRPr="009E4711" w:rsidRDefault="002A4137" w:rsidP="00B31086">
                            <w:pPr>
                              <w:spacing w:line="276" w:lineRule="auto"/>
                              <w:rPr>
                                <w:b w:val="0"/>
                                <w:bCs w:val="0"/>
                              </w:rPr>
                            </w:pPr>
                          </w:p>
                        </w:tc>
                      </w:tr>
                      <w:tr w:rsidR="002A4137" w:rsidRPr="00B31086" w14:paraId="3DAAB200" w14:textId="77777777" w:rsidTr="0079185E">
                        <w:tc>
                          <w:tcPr>
                            <w:tcW w:w="5062" w:type="dxa"/>
                            <w:shd w:val="clear" w:color="auto" w:fill="auto"/>
                          </w:tcPr>
                          <w:p w14:paraId="4F942540" w14:textId="77777777" w:rsidR="002A4137" w:rsidRPr="009E4711" w:rsidRDefault="002A4137" w:rsidP="00B31086">
                            <w:pPr>
                              <w:spacing w:line="276" w:lineRule="auto"/>
                              <w:rPr>
                                <w:b w:val="0"/>
                                <w:bCs w:val="0"/>
                              </w:rPr>
                            </w:pPr>
                          </w:p>
                        </w:tc>
                        <w:tc>
                          <w:tcPr>
                            <w:tcW w:w="5318" w:type="dxa"/>
                          </w:tcPr>
                          <w:p w14:paraId="0165E910" w14:textId="77777777" w:rsidR="002A4137" w:rsidRPr="009E4711" w:rsidRDefault="002A4137" w:rsidP="00B31086">
                            <w:pPr>
                              <w:spacing w:line="276" w:lineRule="auto"/>
                              <w:rPr>
                                <w:b w:val="0"/>
                                <w:bCs w:val="0"/>
                              </w:rPr>
                            </w:pPr>
                          </w:p>
                        </w:tc>
                      </w:tr>
                      <w:tr w:rsidR="002A4137" w:rsidRPr="00B31086" w14:paraId="22FF2E02" w14:textId="77777777" w:rsidTr="0079185E">
                        <w:tc>
                          <w:tcPr>
                            <w:tcW w:w="5062" w:type="dxa"/>
                            <w:shd w:val="clear" w:color="auto" w:fill="auto"/>
                          </w:tcPr>
                          <w:p w14:paraId="587B83C4" w14:textId="77777777" w:rsidR="002A4137" w:rsidRPr="009E4711" w:rsidRDefault="002A4137" w:rsidP="00B31086">
                            <w:pPr>
                              <w:spacing w:line="276" w:lineRule="auto"/>
                              <w:rPr>
                                <w:b w:val="0"/>
                                <w:bCs w:val="0"/>
                              </w:rPr>
                            </w:pPr>
                          </w:p>
                        </w:tc>
                        <w:tc>
                          <w:tcPr>
                            <w:tcW w:w="5318" w:type="dxa"/>
                          </w:tcPr>
                          <w:p w14:paraId="157ACC60" w14:textId="77777777" w:rsidR="002A4137" w:rsidRPr="009E4711" w:rsidRDefault="002A4137" w:rsidP="00B31086">
                            <w:pPr>
                              <w:spacing w:line="276" w:lineRule="auto"/>
                              <w:rPr>
                                <w:b w:val="0"/>
                                <w:bCs w:val="0"/>
                              </w:rPr>
                            </w:pPr>
                          </w:p>
                        </w:tc>
                      </w:tr>
                      <w:tr w:rsidR="002A4137" w:rsidRPr="00B31086" w14:paraId="5D635B99" w14:textId="77777777" w:rsidTr="0079185E">
                        <w:tc>
                          <w:tcPr>
                            <w:tcW w:w="5062" w:type="dxa"/>
                            <w:shd w:val="clear" w:color="auto" w:fill="auto"/>
                          </w:tcPr>
                          <w:p w14:paraId="3294BFDF" w14:textId="77777777" w:rsidR="002A4137" w:rsidRPr="009E4711" w:rsidRDefault="002A4137" w:rsidP="00B31086">
                            <w:pPr>
                              <w:spacing w:line="276" w:lineRule="auto"/>
                              <w:rPr>
                                <w:b w:val="0"/>
                                <w:bCs w:val="0"/>
                              </w:rPr>
                            </w:pPr>
                          </w:p>
                        </w:tc>
                        <w:tc>
                          <w:tcPr>
                            <w:tcW w:w="5318" w:type="dxa"/>
                          </w:tcPr>
                          <w:p w14:paraId="0F9189E2" w14:textId="77777777" w:rsidR="002A4137" w:rsidRPr="009E4711" w:rsidRDefault="002A4137" w:rsidP="00B31086">
                            <w:pPr>
                              <w:spacing w:line="276" w:lineRule="auto"/>
                              <w:rPr>
                                <w:b w:val="0"/>
                                <w:bCs w:val="0"/>
                              </w:rPr>
                            </w:pPr>
                          </w:p>
                        </w:tc>
                      </w:tr>
                      <w:tr w:rsidR="002A4137" w:rsidRPr="00B31086" w14:paraId="6DB68A13" w14:textId="77777777" w:rsidTr="0079185E">
                        <w:tc>
                          <w:tcPr>
                            <w:tcW w:w="5062" w:type="dxa"/>
                            <w:shd w:val="clear" w:color="auto" w:fill="auto"/>
                          </w:tcPr>
                          <w:p w14:paraId="47BDD4C6" w14:textId="77777777" w:rsidR="002A4137" w:rsidRPr="009E4711" w:rsidRDefault="002A4137" w:rsidP="00B31086">
                            <w:pPr>
                              <w:spacing w:line="276" w:lineRule="auto"/>
                              <w:rPr>
                                <w:b w:val="0"/>
                                <w:bCs w:val="0"/>
                              </w:rPr>
                            </w:pPr>
                          </w:p>
                        </w:tc>
                        <w:tc>
                          <w:tcPr>
                            <w:tcW w:w="5318" w:type="dxa"/>
                          </w:tcPr>
                          <w:p w14:paraId="589881C0" w14:textId="77777777" w:rsidR="002A4137" w:rsidRPr="009E4711" w:rsidRDefault="002A4137" w:rsidP="00B31086">
                            <w:pPr>
                              <w:spacing w:line="276" w:lineRule="auto"/>
                              <w:rPr>
                                <w:b w:val="0"/>
                                <w:bCs w:val="0"/>
                              </w:rPr>
                            </w:pPr>
                          </w:p>
                        </w:tc>
                      </w:tr>
                      <w:tr w:rsidR="002A4137" w:rsidRPr="00B31086" w14:paraId="2236C6CA" w14:textId="77777777" w:rsidTr="0079185E">
                        <w:tc>
                          <w:tcPr>
                            <w:tcW w:w="5062" w:type="dxa"/>
                            <w:shd w:val="clear" w:color="auto" w:fill="auto"/>
                          </w:tcPr>
                          <w:p w14:paraId="0EDBE741" w14:textId="77777777" w:rsidR="002A4137" w:rsidRPr="009E4711" w:rsidRDefault="002A4137" w:rsidP="00B31086">
                            <w:pPr>
                              <w:spacing w:line="276" w:lineRule="auto"/>
                              <w:rPr>
                                <w:b w:val="0"/>
                                <w:bCs w:val="0"/>
                              </w:rPr>
                            </w:pPr>
                          </w:p>
                        </w:tc>
                        <w:tc>
                          <w:tcPr>
                            <w:tcW w:w="5318" w:type="dxa"/>
                          </w:tcPr>
                          <w:p w14:paraId="25434EE7" w14:textId="77777777" w:rsidR="002A4137" w:rsidRPr="009E4711" w:rsidRDefault="002A4137" w:rsidP="00B31086">
                            <w:pPr>
                              <w:spacing w:line="276" w:lineRule="auto"/>
                              <w:rPr>
                                <w:b w:val="0"/>
                                <w:bCs w:val="0"/>
                              </w:rPr>
                            </w:pPr>
                          </w:p>
                        </w:tc>
                      </w:tr>
                      <w:tr w:rsidR="002A4137" w:rsidRPr="00B31086" w14:paraId="4E2BAD88" w14:textId="77777777" w:rsidTr="0079185E">
                        <w:tc>
                          <w:tcPr>
                            <w:tcW w:w="5062" w:type="dxa"/>
                            <w:shd w:val="clear" w:color="auto" w:fill="auto"/>
                          </w:tcPr>
                          <w:p w14:paraId="2A75092D" w14:textId="77777777" w:rsidR="002A4137" w:rsidRPr="009E4711" w:rsidRDefault="002A4137" w:rsidP="00B31086">
                            <w:pPr>
                              <w:spacing w:line="276" w:lineRule="auto"/>
                              <w:rPr>
                                <w:b w:val="0"/>
                                <w:bCs w:val="0"/>
                              </w:rPr>
                            </w:pPr>
                          </w:p>
                        </w:tc>
                        <w:tc>
                          <w:tcPr>
                            <w:tcW w:w="5318" w:type="dxa"/>
                          </w:tcPr>
                          <w:p w14:paraId="66EDDC5C" w14:textId="77777777" w:rsidR="002A4137" w:rsidRPr="009E4711" w:rsidRDefault="002A4137" w:rsidP="00B31086">
                            <w:pPr>
                              <w:spacing w:line="276" w:lineRule="auto"/>
                              <w:rPr>
                                <w:b w:val="0"/>
                                <w:bCs w:val="0"/>
                              </w:rPr>
                            </w:pPr>
                          </w:p>
                        </w:tc>
                      </w:tr>
                      <w:tr w:rsidR="002A4137" w:rsidRPr="00B31086" w14:paraId="519AF1E7" w14:textId="77777777" w:rsidTr="0079185E">
                        <w:tc>
                          <w:tcPr>
                            <w:tcW w:w="5062" w:type="dxa"/>
                            <w:shd w:val="clear" w:color="auto" w:fill="auto"/>
                          </w:tcPr>
                          <w:p w14:paraId="7CAD1AC3" w14:textId="77777777" w:rsidR="002A4137" w:rsidRPr="009E4711" w:rsidRDefault="002A4137" w:rsidP="00B31086">
                            <w:pPr>
                              <w:spacing w:line="276" w:lineRule="auto"/>
                              <w:rPr>
                                <w:b w:val="0"/>
                                <w:bCs w:val="0"/>
                              </w:rPr>
                            </w:pPr>
                          </w:p>
                        </w:tc>
                        <w:tc>
                          <w:tcPr>
                            <w:tcW w:w="5318" w:type="dxa"/>
                          </w:tcPr>
                          <w:p w14:paraId="17E89B4F" w14:textId="77777777" w:rsidR="002A4137" w:rsidRPr="009E4711" w:rsidRDefault="002A4137" w:rsidP="00B31086">
                            <w:pPr>
                              <w:spacing w:line="276" w:lineRule="auto"/>
                              <w:rPr>
                                <w:b w:val="0"/>
                                <w:bCs w:val="0"/>
                              </w:rPr>
                            </w:pPr>
                          </w:p>
                        </w:tc>
                      </w:tr>
                      <w:tr w:rsidR="002A4137" w:rsidRPr="00B31086" w14:paraId="44550464" w14:textId="77777777" w:rsidTr="0079185E">
                        <w:tc>
                          <w:tcPr>
                            <w:tcW w:w="5062" w:type="dxa"/>
                            <w:shd w:val="clear" w:color="auto" w:fill="auto"/>
                          </w:tcPr>
                          <w:p w14:paraId="403EFA58" w14:textId="77777777" w:rsidR="002A4137" w:rsidRPr="009E4711" w:rsidRDefault="002A4137" w:rsidP="00B31086">
                            <w:pPr>
                              <w:spacing w:line="276" w:lineRule="auto"/>
                              <w:rPr>
                                <w:b w:val="0"/>
                                <w:bCs w:val="0"/>
                              </w:rPr>
                            </w:pPr>
                          </w:p>
                        </w:tc>
                        <w:tc>
                          <w:tcPr>
                            <w:tcW w:w="5318" w:type="dxa"/>
                          </w:tcPr>
                          <w:p w14:paraId="4B16CA20" w14:textId="77777777" w:rsidR="002A4137" w:rsidRPr="009E4711" w:rsidRDefault="002A4137" w:rsidP="00B31086">
                            <w:pPr>
                              <w:spacing w:line="276" w:lineRule="auto"/>
                              <w:rPr>
                                <w:b w:val="0"/>
                                <w:bCs w:val="0"/>
                              </w:rPr>
                            </w:pPr>
                          </w:p>
                        </w:tc>
                      </w:tr>
                      <w:tr w:rsidR="002A4137" w:rsidRPr="00B31086" w14:paraId="4D87809C" w14:textId="77777777" w:rsidTr="0079185E">
                        <w:tc>
                          <w:tcPr>
                            <w:tcW w:w="5062" w:type="dxa"/>
                            <w:shd w:val="clear" w:color="auto" w:fill="auto"/>
                          </w:tcPr>
                          <w:p w14:paraId="0C965735" w14:textId="77777777" w:rsidR="002A4137" w:rsidRPr="009E4711" w:rsidRDefault="002A4137" w:rsidP="00B31086">
                            <w:pPr>
                              <w:spacing w:line="276" w:lineRule="auto"/>
                              <w:rPr>
                                <w:b w:val="0"/>
                                <w:bCs w:val="0"/>
                              </w:rPr>
                            </w:pPr>
                          </w:p>
                        </w:tc>
                        <w:tc>
                          <w:tcPr>
                            <w:tcW w:w="5318" w:type="dxa"/>
                          </w:tcPr>
                          <w:p w14:paraId="7E9C4EC9" w14:textId="77777777" w:rsidR="002A4137" w:rsidRPr="009E4711" w:rsidRDefault="002A4137" w:rsidP="00B31086">
                            <w:pPr>
                              <w:spacing w:line="276" w:lineRule="auto"/>
                              <w:rPr>
                                <w:b w:val="0"/>
                                <w:bCs w:val="0"/>
                              </w:rPr>
                            </w:pPr>
                          </w:p>
                        </w:tc>
                      </w:tr>
                      <w:tr w:rsidR="002A4137" w:rsidRPr="00B31086" w14:paraId="5AF8166C" w14:textId="77777777" w:rsidTr="0079185E">
                        <w:tc>
                          <w:tcPr>
                            <w:tcW w:w="5062" w:type="dxa"/>
                            <w:shd w:val="clear" w:color="auto" w:fill="auto"/>
                          </w:tcPr>
                          <w:p w14:paraId="625DC9CB" w14:textId="77777777" w:rsidR="002A4137" w:rsidRPr="009E4711" w:rsidRDefault="002A4137" w:rsidP="00B31086">
                            <w:pPr>
                              <w:spacing w:line="276" w:lineRule="auto"/>
                              <w:rPr>
                                <w:b w:val="0"/>
                                <w:bCs w:val="0"/>
                              </w:rPr>
                            </w:pPr>
                          </w:p>
                        </w:tc>
                        <w:tc>
                          <w:tcPr>
                            <w:tcW w:w="5318" w:type="dxa"/>
                          </w:tcPr>
                          <w:p w14:paraId="43136AE1" w14:textId="77777777" w:rsidR="002A4137" w:rsidRPr="009E4711" w:rsidRDefault="002A4137" w:rsidP="00B31086">
                            <w:pPr>
                              <w:spacing w:line="276" w:lineRule="auto"/>
                              <w:rPr>
                                <w:b w:val="0"/>
                                <w:bCs w:val="0"/>
                              </w:rPr>
                            </w:pPr>
                          </w:p>
                        </w:tc>
                      </w:tr>
                      <w:tr w:rsidR="002A4137" w:rsidRPr="00B31086" w14:paraId="7CA12544" w14:textId="77777777" w:rsidTr="0079185E">
                        <w:tc>
                          <w:tcPr>
                            <w:tcW w:w="5062" w:type="dxa"/>
                            <w:shd w:val="clear" w:color="auto" w:fill="auto"/>
                          </w:tcPr>
                          <w:p w14:paraId="7A812185" w14:textId="77777777" w:rsidR="002A4137" w:rsidRPr="009E4711" w:rsidRDefault="002A4137" w:rsidP="00B31086">
                            <w:pPr>
                              <w:spacing w:line="276" w:lineRule="auto"/>
                              <w:rPr>
                                <w:b w:val="0"/>
                                <w:bCs w:val="0"/>
                              </w:rPr>
                            </w:pPr>
                          </w:p>
                        </w:tc>
                        <w:tc>
                          <w:tcPr>
                            <w:tcW w:w="5318" w:type="dxa"/>
                          </w:tcPr>
                          <w:p w14:paraId="46EFE7EC" w14:textId="77777777" w:rsidR="002A4137" w:rsidRPr="009E4711" w:rsidRDefault="002A4137" w:rsidP="00B31086">
                            <w:pPr>
                              <w:spacing w:line="276" w:lineRule="auto"/>
                              <w:rPr>
                                <w:b w:val="0"/>
                                <w:bCs w:val="0"/>
                              </w:rPr>
                            </w:pPr>
                          </w:p>
                        </w:tc>
                      </w:tr>
                    </w:tbl>
                    <w:p w14:paraId="4D1FAE6B"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57CFCB7C" w14:textId="79C37D18" w:rsidR="00B6732A" w:rsidRDefault="001E0E86">
      <w:r>
        <w:rPr>
          <w:noProof/>
          <w:sz w:val="22"/>
          <w:szCs w:val="22"/>
        </w:rPr>
        <w:lastRenderedPageBreak/>
        <mc:AlternateContent>
          <mc:Choice Requires="wps">
            <w:drawing>
              <wp:anchor distT="0" distB="0" distL="114300" distR="114300" simplePos="0" relativeHeight="252023808" behindDoc="0" locked="0" layoutInCell="1" allowOverlap="1" wp14:anchorId="5BA2F8EE" wp14:editId="76FB069C">
                <wp:simplePos x="0" y="0"/>
                <wp:positionH relativeFrom="column">
                  <wp:posOffset>177427</wp:posOffset>
                </wp:positionH>
                <wp:positionV relativeFrom="paragraph">
                  <wp:posOffset>35104</wp:posOffset>
                </wp:positionV>
                <wp:extent cx="6579235" cy="9674492"/>
                <wp:effectExtent l="0" t="0" r="12065" b="15875"/>
                <wp:wrapThrough wrapText="bothSides">
                  <wp:wrapPolygon edited="0">
                    <wp:start x="0" y="0"/>
                    <wp:lineTo x="0" y="21607"/>
                    <wp:lineTo x="21598" y="21607"/>
                    <wp:lineTo x="21598" y="0"/>
                    <wp:lineTo x="0" y="0"/>
                  </wp:wrapPolygon>
                </wp:wrapThrough>
                <wp:docPr id="62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74492"/>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E3E2254" w14:textId="77777777" w:rsidTr="002519CF">
                              <w:tc>
                                <w:tcPr>
                                  <w:tcW w:w="10380" w:type="dxa"/>
                                  <w:gridSpan w:val="2"/>
                                  <w:shd w:val="clear" w:color="auto" w:fill="auto"/>
                                </w:tcPr>
                                <w:p w14:paraId="244104EC" w14:textId="77777777" w:rsidR="002A4137" w:rsidRPr="004954D6" w:rsidRDefault="002A4137" w:rsidP="000C77AF">
                                  <w:pPr>
                                    <w:spacing w:line="276" w:lineRule="auto"/>
                                    <w:jc w:val="both"/>
                                    <w:rPr>
                                      <w:sz w:val="20"/>
                                      <w:szCs w:val="20"/>
                                      <w:u w:val="single"/>
                                    </w:rPr>
                                  </w:pPr>
                                  <w:r w:rsidRPr="004954D6">
                                    <w:rPr>
                                      <w:sz w:val="20"/>
                                      <w:szCs w:val="20"/>
                                    </w:rPr>
                                    <w:t xml:space="preserve">II. </w:t>
                                  </w:r>
                                  <w:r w:rsidRPr="004954D6">
                                    <w:rPr>
                                      <w:sz w:val="20"/>
                                      <w:szCs w:val="20"/>
                                      <w:u w:val="single"/>
                                    </w:rPr>
                                    <w:t>PHIẾU HỌC TẬP VẬN DỤNG:</w:t>
                                  </w:r>
                                </w:p>
                                <w:p w14:paraId="6D66A9FF" w14:textId="77777777" w:rsidR="002A4137" w:rsidRPr="004954D6" w:rsidRDefault="002A4137" w:rsidP="000C77AF">
                                  <w:pPr>
                                    <w:spacing w:line="276" w:lineRule="auto"/>
                                    <w:jc w:val="both"/>
                                    <w:rPr>
                                      <w:b w:val="0"/>
                                      <w:sz w:val="20"/>
                                      <w:szCs w:val="20"/>
                                    </w:rPr>
                                  </w:pPr>
                                  <w:r w:rsidRPr="004954D6">
                                    <w:rPr>
                                      <w:sz w:val="20"/>
                                      <w:szCs w:val="20"/>
                                      <w:u w:val="single"/>
                                    </w:rPr>
                                    <w:t>Câu 1.</w:t>
                                  </w:r>
                                  <w:r w:rsidRPr="004954D6">
                                    <w:rPr>
                                      <w:b w:val="0"/>
                                      <w:sz w:val="20"/>
                                      <w:szCs w:val="20"/>
                                    </w:rPr>
                                    <w:t xml:space="preserve"> Phát biểu nào sau đây về vật kính và thị kính của kính hiển vi là đúng?</w:t>
                                  </w:r>
                                </w:p>
                                <w:p w14:paraId="16949ACB" w14:textId="77777777" w:rsidR="002A4137" w:rsidRPr="004954D6" w:rsidRDefault="002A4137" w:rsidP="000C77AF">
                                  <w:pPr>
                                    <w:spacing w:line="276" w:lineRule="auto"/>
                                    <w:jc w:val="both"/>
                                    <w:rPr>
                                      <w:b w:val="0"/>
                                      <w:sz w:val="20"/>
                                      <w:szCs w:val="20"/>
                                    </w:rPr>
                                  </w:pPr>
                                  <w:r w:rsidRPr="004954D6">
                                    <w:rPr>
                                      <w:b w:val="0"/>
                                      <w:sz w:val="20"/>
                                      <w:szCs w:val="20"/>
                                    </w:rPr>
                                    <w:t>A. Vật kính là thấu kính phân kì có tiêu cự rất ngắn, thị kính là thấu kính hội tụ có tiêu cự ngắn.</w:t>
                                  </w:r>
                                </w:p>
                                <w:p w14:paraId="5E031AA9"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B. Vật kính là thấu kính hội tụ có tiêu cự rất ngắn, thị kính là thấu kính hội tụ có tiêu cự ngắn.</w:t>
                                  </w:r>
                                </w:p>
                                <w:p w14:paraId="3822B916" w14:textId="77777777" w:rsidR="002A4137" w:rsidRPr="004954D6" w:rsidRDefault="002A4137" w:rsidP="000C77AF">
                                  <w:pPr>
                                    <w:spacing w:line="276" w:lineRule="auto"/>
                                    <w:jc w:val="both"/>
                                    <w:rPr>
                                      <w:b w:val="0"/>
                                      <w:sz w:val="20"/>
                                      <w:szCs w:val="20"/>
                                    </w:rPr>
                                  </w:pPr>
                                  <w:r w:rsidRPr="004954D6">
                                    <w:rPr>
                                      <w:b w:val="0"/>
                                      <w:sz w:val="20"/>
                                      <w:szCs w:val="20"/>
                                    </w:rPr>
                                    <w:t>C. Vật kính là thấu kính hội tụ có tiêu cự dài, thị kính là thấu kính phân kì có tiêu cự rất ngắn.</w:t>
                                  </w:r>
                                </w:p>
                                <w:p w14:paraId="272345DA" w14:textId="77777777" w:rsidR="002A4137" w:rsidRPr="004954D6" w:rsidRDefault="002A4137" w:rsidP="000C77AF">
                                  <w:pPr>
                                    <w:spacing w:line="276" w:lineRule="auto"/>
                                    <w:jc w:val="both"/>
                                    <w:rPr>
                                      <w:b w:val="0"/>
                                      <w:sz w:val="20"/>
                                      <w:szCs w:val="20"/>
                                    </w:rPr>
                                  </w:pPr>
                                  <w:r w:rsidRPr="004954D6">
                                    <w:rPr>
                                      <w:b w:val="0"/>
                                      <w:sz w:val="20"/>
                                      <w:szCs w:val="20"/>
                                    </w:rPr>
                                    <w:t>D. Vật kính là thấu kính phân kì có tiêu cự dài, thị kính là thấu kính hội tụ có tiêu cự ngắn.</w:t>
                                  </w:r>
                                </w:p>
                                <w:p w14:paraId="0F3B9344" w14:textId="77777777" w:rsidR="002A4137" w:rsidRPr="004954D6" w:rsidRDefault="002A4137" w:rsidP="000C77AF">
                                  <w:pPr>
                                    <w:spacing w:line="276" w:lineRule="auto"/>
                                    <w:jc w:val="both"/>
                                    <w:rPr>
                                      <w:b w:val="0"/>
                                      <w:sz w:val="20"/>
                                      <w:szCs w:val="20"/>
                                    </w:rPr>
                                  </w:pPr>
                                  <w:r w:rsidRPr="004954D6">
                                    <w:rPr>
                                      <w:sz w:val="20"/>
                                      <w:szCs w:val="20"/>
                                      <w:u w:val="single"/>
                                    </w:rPr>
                                    <w:t>Câu 2.</w:t>
                                  </w:r>
                                  <w:r w:rsidRPr="004954D6">
                                    <w:rPr>
                                      <w:sz w:val="20"/>
                                      <w:szCs w:val="20"/>
                                    </w:rPr>
                                    <w:t xml:space="preserve"> </w:t>
                                  </w:r>
                                  <w:r w:rsidRPr="00EA3EA0">
                                    <w:rPr>
                                      <w:b w:val="0"/>
                                      <w:sz w:val="20"/>
                                      <w:szCs w:val="20"/>
                                    </w:rPr>
                                    <w:t xml:space="preserve">Chọn công thức đúng : </w:t>
                                  </w:r>
                                  <w:r w:rsidRPr="004954D6">
                                    <w:rPr>
                                      <w:b w:val="0"/>
                                      <w:sz w:val="20"/>
                                      <w:szCs w:val="20"/>
                                    </w:rPr>
                                    <w:t xml:space="preserve">A. G∞ = Đ/f.            B. </w:t>
                                  </w:r>
                                  <w:r w:rsidR="00876526" w:rsidRPr="00876526">
                                    <w:rPr>
                                      <w:b w:val="0"/>
                                      <w:noProof/>
                                      <w:position w:val="-24"/>
                                      <w:sz w:val="20"/>
                                      <w:szCs w:val="20"/>
                                    </w:rPr>
                                    <w:object w:dxaOrig="835" w:dyaOrig="517" w14:anchorId="6C20ABE2">
                                      <v:shape id="_x0000_i1102" type="#_x0000_t75" alt="" style="width:42pt;height:25.5pt;mso-width-percent:0;mso-height-percent:0;mso-width-percent:0;mso-height-percent:0" o:ole="">
                                        <v:imagedata r:id="rId271" o:title=""/>
                                      </v:shape>
                                      <o:OLEObject Type="Embed" ProgID="Equation.3" ShapeID="_x0000_i1102" DrawAspect="Content" ObjectID="_1691512304" r:id="rId272"/>
                                    </w:object>
                                  </w:r>
                                  <w:r w:rsidRPr="004954D6">
                                    <w:rPr>
                                      <w:b w:val="0"/>
                                      <w:sz w:val="20"/>
                                      <w:szCs w:val="20"/>
                                    </w:rPr>
                                    <w:t xml:space="preserve">               </w:t>
                                  </w:r>
                                  <w:r w:rsidRPr="004954D6">
                                    <w:rPr>
                                      <w:b w:val="0"/>
                                      <w:color w:val="FF00FF"/>
                                      <w:sz w:val="20"/>
                                      <w:szCs w:val="20"/>
                                    </w:rPr>
                                    <w:t>C.</w:t>
                                  </w:r>
                                  <w:r w:rsidRPr="004954D6">
                                    <w:rPr>
                                      <w:b w:val="0"/>
                                      <w:color w:val="FF0000"/>
                                      <w:sz w:val="20"/>
                                      <w:szCs w:val="20"/>
                                    </w:rPr>
                                    <w:t xml:space="preserve"> </w:t>
                                  </w:r>
                                  <w:r w:rsidR="00876526" w:rsidRPr="00876526">
                                    <w:rPr>
                                      <w:b w:val="0"/>
                                      <w:noProof/>
                                      <w:color w:val="FF0000"/>
                                      <w:position w:val="-30"/>
                                      <w:sz w:val="20"/>
                                      <w:szCs w:val="20"/>
                                    </w:rPr>
                                    <w:object w:dxaOrig="824" w:dyaOrig="561" w14:anchorId="07F5B760">
                                      <v:shape id="_x0000_i1103" type="#_x0000_t75" alt="" style="width:41.25pt;height:27.75pt;mso-width-percent:0;mso-height-percent:0;mso-width-percent:0;mso-height-percent:0" o:ole="">
                                        <v:imagedata r:id="rId273" o:title=""/>
                                      </v:shape>
                                      <o:OLEObject Type="Embed" ProgID="Equation.3" ShapeID="_x0000_i1103" DrawAspect="Content" ObjectID="_1691512305" r:id="rId274"/>
                                    </w:object>
                                  </w:r>
                                  <w:r w:rsidRPr="004954D6">
                                    <w:rPr>
                                      <w:b w:val="0"/>
                                      <w:sz w:val="20"/>
                                      <w:szCs w:val="20"/>
                                    </w:rPr>
                                    <w:t xml:space="preserve">             D. </w:t>
                                  </w:r>
                                  <w:r w:rsidR="00876526" w:rsidRPr="00876526">
                                    <w:rPr>
                                      <w:b w:val="0"/>
                                      <w:noProof/>
                                      <w:position w:val="-30"/>
                                      <w:sz w:val="20"/>
                                      <w:szCs w:val="20"/>
                                    </w:rPr>
                                    <w:object w:dxaOrig="715" w:dyaOrig="572" w14:anchorId="6431B5B1">
                                      <v:shape id="_x0000_i1104" type="#_x0000_t75" alt="" style="width:36pt;height:28.5pt;mso-width-percent:0;mso-height-percent:0;mso-width-percent:0;mso-height-percent:0" o:ole="">
                                        <v:imagedata r:id="rId275" o:title=""/>
                                      </v:shape>
                                      <o:OLEObject Type="Embed" ProgID="Equation.3" ShapeID="_x0000_i1104" DrawAspect="Content" ObjectID="_1691512306" r:id="rId276"/>
                                    </w:object>
                                  </w:r>
                                </w:p>
                                <w:p w14:paraId="7B8D4DB9" w14:textId="77777777" w:rsidR="002A4137" w:rsidRPr="004954D6" w:rsidRDefault="002A4137" w:rsidP="000C77AF">
                                  <w:pPr>
                                    <w:numPr>
                                      <w:ilvl w:val="0"/>
                                      <w:numId w:val="23"/>
                                    </w:numPr>
                                    <w:spacing w:line="276" w:lineRule="auto"/>
                                    <w:ind w:left="0"/>
                                    <w:jc w:val="both"/>
                                    <w:rPr>
                                      <w:b w:val="0"/>
                                      <w:sz w:val="20"/>
                                      <w:szCs w:val="20"/>
                                    </w:rPr>
                                  </w:pPr>
                                  <w:r w:rsidRPr="004954D6">
                                    <w:rPr>
                                      <w:sz w:val="20"/>
                                      <w:szCs w:val="20"/>
                                      <w:u w:val="single"/>
                                    </w:rPr>
                                    <w:t>Câu 3.</w:t>
                                  </w:r>
                                  <w:r w:rsidRPr="004954D6">
                                    <w:rPr>
                                      <w:sz w:val="20"/>
                                      <w:szCs w:val="20"/>
                                    </w:rPr>
                                    <w:t xml:space="preserve"> </w:t>
                                  </w:r>
                                  <w:r w:rsidRPr="004954D6">
                                    <w:rPr>
                                      <w:b w:val="0"/>
                                      <w:sz w:val="20"/>
                                      <w:szCs w:val="20"/>
                                    </w:rPr>
                                    <w:t>Phát biểu nào sau đây về cách ngắm chừng của kính hiển vi là đúng?</w:t>
                                  </w:r>
                                </w:p>
                                <w:p w14:paraId="76EBB0FC" w14:textId="77777777" w:rsidR="002A4137" w:rsidRPr="004954D6" w:rsidRDefault="002A4137" w:rsidP="000C77AF">
                                  <w:pPr>
                                    <w:spacing w:line="276" w:lineRule="auto"/>
                                    <w:jc w:val="both"/>
                                    <w:rPr>
                                      <w:b w:val="0"/>
                                      <w:sz w:val="20"/>
                                      <w:szCs w:val="20"/>
                                    </w:rPr>
                                  </w:pPr>
                                  <w:r w:rsidRPr="004954D6">
                                    <w:rPr>
                                      <w:b w:val="0"/>
                                      <w:sz w:val="20"/>
                                      <w:szCs w:val="20"/>
                                    </w:rPr>
                                    <w:t>A. Điều chỉnh khoảng cách giữa vật kính và thị kính sao cho ảnh của vật qua kính hiển vi nằm trong khoảng nhìn rõ của mắt.</w:t>
                                  </w:r>
                                </w:p>
                                <w:p w14:paraId="4AF19A46" w14:textId="77777777" w:rsidR="002A4137" w:rsidRPr="004954D6" w:rsidRDefault="002A4137" w:rsidP="000C77AF">
                                  <w:pPr>
                                    <w:spacing w:line="276" w:lineRule="auto"/>
                                    <w:jc w:val="both"/>
                                    <w:rPr>
                                      <w:b w:val="0"/>
                                      <w:sz w:val="20"/>
                                      <w:szCs w:val="20"/>
                                    </w:rPr>
                                  </w:pPr>
                                  <w:r w:rsidRPr="004954D6">
                                    <w:rPr>
                                      <w:b w:val="0"/>
                                      <w:sz w:val="20"/>
                                      <w:szCs w:val="20"/>
                                    </w:rPr>
                                    <w:t>B. Điều chỉnh khoảng cách giữa mắt và thị kính sao cho ảnh của vật qua kính hiển vi nằm trong khoảng nhìn rõ của mắt.</w:t>
                                  </w:r>
                                </w:p>
                                <w:p w14:paraId="31B84A78"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C. Điều chỉnh khoảng cách giữa vật và vật kính sao cho ảnh qua kính hiển vi nằm trong khoảng nhìn rõ của mắt.</w:t>
                                  </w:r>
                                </w:p>
                                <w:p w14:paraId="060DABAC" w14:textId="77777777" w:rsidR="002A4137" w:rsidRPr="004954D6" w:rsidRDefault="002A4137" w:rsidP="000C77AF">
                                  <w:pPr>
                                    <w:spacing w:line="276" w:lineRule="auto"/>
                                    <w:jc w:val="both"/>
                                    <w:rPr>
                                      <w:b w:val="0"/>
                                      <w:sz w:val="20"/>
                                      <w:szCs w:val="20"/>
                                    </w:rPr>
                                  </w:pPr>
                                  <w:r w:rsidRPr="004954D6">
                                    <w:rPr>
                                      <w:b w:val="0"/>
                                      <w:sz w:val="20"/>
                                      <w:szCs w:val="20"/>
                                    </w:rPr>
                                    <w:t>D. Điều chỉnh tiêu cự của thị kính sao cho ảnh cuối cùng qua kính hiển vi nằm trong khoảng nhìn rõ của mắt.</w:t>
                                  </w:r>
                                </w:p>
                                <w:p w14:paraId="46B57F67" w14:textId="77777777" w:rsidR="002A4137" w:rsidRDefault="002A4137" w:rsidP="000C77AF">
                                  <w:pPr>
                                    <w:numPr>
                                      <w:ilvl w:val="0"/>
                                      <w:numId w:val="23"/>
                                    </w:numPr>
                                    <w:spacing w:line="276" w:lineRule="auto"/>
                                    <w:ind w:left="0"/>
                                    <w:jc w:val="both"/>
                                    <w:rPr>
                                      <w:b w:val="0"/>
                                      <w:sz w:val="20"/>
                                      <w:szCs w:val="20"/>
                                    </w:rPr>
                                  </w:pPr>
                                  <w:r w:rsidRPr="004954D6">
                                    <w:rPr>
                                      <w:sz w:val="20"/>
                                      <w:szCs w:val="20"/>
                                      <w:u w:val="single"/>
                                    </w:rPr>
                                    <w:t>Câu 4.</w:t>
                                  </w:r>
                                  <w:r w:rsidRPr="004954D6">
                                    <w:rPr>
                                      <w:sz w:val="20"/>
                                      <w:szCs w:val="20"/>
                                    </w:rPr>
                                    <w:t xml:space="preserve"> </w:t>
                                  </w:r>
                                  <w:r w:rsidRPr="004954D6">
                                    <w:rPr>
                                      <w:b w:val="0"/>
                                      <w:sz w:val="20"/>
                                      <w:szCs w:val="20"/>
                                    </w:rPr>
                                    <w:t>Độ bội giác của kính hiển vi khi ngắm chừng ở vô cực :</w:t>
                                  </w:r>
                                  <w:r>
                                    <w:rPr>
                                      <w:b w:val="0"/>
                                      <w:sz w:val="20"/>
                                      <w:szCs w:val="20"/>
                                    </w:rPr>
                                    <w:tab/>
                                  </w:r>
                                  <w:r>
                                    <w:rPr>
                                      <w:b w:val="0"/>
                                      <w:sz w:val="20"/>
                                      <w:szCs w:val="20"/>
                                    </w:rPr>
                                    <w:tab/>
                                  </w:r>
                                </w:p>
                                <w:p w14:paraId="557FA34D" w14:textId="3FE81D36" w:rsidR="002A4137" w:rsidRPr="004954D6" w:rsidRDefault="002A4137" w:rsidP="000C77AF">
                                  <w:pPr>
                                    <w:numPr>
                                      <w:ilvl w:val="0"/>
                                      <w:numId w:val="23"/>
                                    </w:numPr>
                                    <w:spacing w:line="276" w:lineRule="auto"/>
                                    <w:ind w:left="0"/>
                                    <w:jc w:val="both"/>
                                    <w:rPr>
                                      <w:b w:val="0"/>
                                      <w:sz w:val="20"/>
                                      <w:szCs w:val="20"/>
                                    </w:rPr>
                                  </w:pPr>
                                  <w:r w:rsidRPr="004954D6">
                                    <w:rPr>
                                      <w:b w:val="0"/>
                                      <w:sz w:val="20"/>
                                      <w:szCs w:val="20"/>
                                    </w:rPr>
                                    <w:t>A. tỉ lệ thuận với tiêu cự của vật kính và thị kính.</w:t>
                                  </w:r>
                                </w:p>
                                <w:p w14:paraId="1CA89532" w14:textId="77777777" w:rsidR="002A4137" w:rsidRPr="004954D6" w:rsidRDefault="002A4137" w:rsidP="000C77AF">
                                  <w:pPr>
                                    <w:spacing w:line="276" w:lineRule="auto"/>
                                    <w:jc w:val="both"/>
                                    <w:rPr>
                                      <w:b w:val="0"/>
                                      <w:sz w:val="20"/>
                                      <w:szCs w:val="20"/>
                                    </w:rPr>
                                  </w:pPr>
                                  <w:r w:rsidRPr="004954D6">
                                    <w:rPr>
                                      <w:b w:val="0"/>
                                      <w:sz w:val="20"/>
                                      <w:szCs w:val="20"/>
                                    </w:rPr>
                                    <w:t>B. tỉ lệ thuận với tiêu cự của vật kính và tỉ lệ nghịch với tiêu cự của thị kính.</w:t>
                                  </w:r>
                                </w:p>
                                <w:p w14:paraId="0A7058F0" w14:textId="77777777" w:rsidR="002A4137" w:rsidRPr="004954D6" w:rsidRDefault="002A4137" w:rsidP="000C77AF">
                                  <w:pPr>
                                    <w:spacing w:line="276" w:lineRule="auto"/>
                                    <w:jc w:val="both"/>
                                    <w:rPr>
                                      <w:b w:val="0"/>
                                      <w:sz w:val="20"/>
                                      <w:szCs w:val="20"/>
                                    </w:rPr>
                                  </w:pPr>
                                  <w:r w:rsidRPr="004954D6">
                                    <w:rPr>
                                      <w:b w:val="0"/>
                                      <w:sz w:val="20"/>
                                      <w:szCs w:val="20"/>
                                    </w:rPr>
                                    <w:t>C. tỉ lệ nghịch với tiêu cự của vật kính và tỉ lệ thuận với tiêu cự của thị kính.</w:t>
                                  </w:r>
                                </w:p>
                                <w:p w14:paraId="1310A464"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D. tỉ lệ nghịch với tiêu cự của vật kính và tiêu cự của thị kính.</w:t>
                                  </w:r>
                                  <w:r>
                                    <w:rPr>
                                      <w:b w:val="0"/>
                                      <w:color w:val="FF00FF"/>
                                      <w:sz w:val="20"/>
                                      <w:szCs w:val="20"/>
                                    </w:rPr>
                                    <w:t xml:space="preserve"> </w:t>
                                  </w:r>
                                </w:p>
                                <w:p w14:paraId="6A2C6085" w14:textId="77777777" w:rsidR="002A4137" w:rsidRDefault="002A4137" w:rsidP="000C77AF">
                                  <w:pPr>
                                    <w:spacing w:line="276" w:lineRule="auto"/>
                                    <w:jc w:val="both"/>
                                    <w:rPr>
                                      <w:b w:val="0"/>
                                      <w:sz w:val="20"/>
                                      <w:szCs w:val="20"/>
                                    </w:rPr>
                                  </w:pPr>
                                  <w:r w:rsidRPr="004954D6">
                                    <w:rPr>
                                      <w:sz w:val="20"/>
                                      <w:szCs w:val="20"/>
                                      <w:u w:val="single"/>
                                    </w:rPr>
                                    <w:t>Câu 5.</w:t>
                                  </w:r>
                                  <w:r w:rsidRPr="004954D6">
                                    <w:rPr>
                                      <w:b w:val="0"/>
                                      <w:sz w:val="20"/>
                                      <w:szCs w:val="20"/>
                                    </w:rPr>
                                    <w:t xml:space="preserve"> </w:t>
                                  </w:r>
                                  <w:r>
                                    <w:rPr>
                                      <w:b w:val="0"/>
                                      <w:sz w:val="20"/>
                                      <w:szCs w:val="20"/>
                                    </w:rPr>
                                    <w:t xml:space="preserve">Chọn câu sai về kính hiển vi ?   </w:t>
                                  </w:r>
                                </w:p>
                                <w:p w14:paraId="007F4276" w14:textId="3BE563A4" w:rsidR="002A4137" w:rsidRPr="004954D6" w:rsidRDefault="002A4137" w:rsidP="000C77AF">
                                  <w:pPr>
                                    <w:spacing w:line="276" w:lineRule="auto"/>
                                    <w:jc w:val="both"/>
                                    <w:rPr>
                                      <w:b w:val="0"/>
                                      <w:sz w:val="20"/>
                                      <w:szCs w:val="20"/>
                                    </w:rPr>
                                  </w:pPr>
                                  <w:r w:rsidRPr="004954D6">
                                    <w:rPr>
                                      <w:b w:val="0"/>
                                      <w:sz w:val="20"/>
                                      <w:szCs w:val="20"/>
                                    </w:rPr>
                                    <w:t xml:space="preserve">A. Vật kính là một </w:t>
                                  </w:r>
                                  <w:r>
                                    <w:rPr>
                                      <w:b w:val="0"/>
                                      <w:sz w:val="20"/>
                                      <w:szCs w:val="20"/>
                                    </w:rPr>
                                    <w:t>TKHT</w:t>
                                  </w:r>
                                  <w:r w:rsidRPr="004954D6">
                                    <w:rPr>
                                      <w:b w:val="0"/>
                                      <w:sz w:val="20"/>
                                      <w:szCs w:val="20"/>
                                    </w:rPr>
                                    <w:t xml:space="preserve"> hoặc hệ kính có tiêu cự rất ngắn;</w:t>
                                  </w:r>
                                  <w:r w:rsidRPr="004954D6">
                                    <w:rPr>
                                      <w:b w:val="0"/>
                                      <w:sz w:val="20"/>
                                      <w:szCs w:val="20"/>
                                    </w:rPr>
                                    <w:tab/>
                                  </w:r>
                                  <w:r>
                                    <w:rPr>
                                      <w:b w:val="0"/>
                                      <w:sz w:val="20"/>
                                      <w:szCs w:val="20"/>
                                    </w:rPr>
                                    <w:t xml:space="preserve">   </w:t>
                                  </w:r>
                                  <w:r w:rsidRPr="004954D6">
                                    <w:rPr>
                                      <w:b w:val="0"/>
                                      <w:sz w:val="20"/>
                                      <w:szCs w:val="20"/>
                                    </w:rPr>
                                    <w:t>B. Thị kính là 1 kính lúp;</w:t>
                                  </w:r>
                                </w:p>
                                <w:p w14:paraId="2D2549D6" w14:textId="437FB545" w:rsidR="002A4137" w:rsidRPr="004954D6" w:rsidRDefault="002A4137" w:rsidP="000C77AF">
                                  <w:pPr>
                                    <w:spacing w:line="276" w:lineRule="auto"/>
                                    <w:jc w:val="both"/>
                                    <w:rPr>
                                      <w:b w:val="0"/>
                                      <w:color w:val="FF0000"/>
                                      <w:sz w:val="20"/>
                                      <w:szCs w:val="20"/>
                                    </w:rPr>
                                  </w:pPr>
                                  <w:r w:rsidRPr="004954D6">
                                    <w:rPr>
                                      <w:b w:val="0"/>
                                      <w:sz w:val="20"/>
                                      <w:szCs w:val="20"/>
                                    </w:rPr>
                                    <w:t>C. Vật kính và thị kính được lắp đồng trục trên một ống;</w:t>
                                  </w:r>
                                  <w:r w:rsidRPr="004954D6">
                                    <w:rPr>
                                      <w:b w:val="0"/>
                                      <w:sz w:val="20"/>
                                      <w:szCs w:val="20"/>
                                    </w:rPr>
                                    <w:tab/>
                                  </w:r>
                                  <w:r w:rsidRPr="004954D6">
                                    <w:rPr>
                                      <w:b w:val="0"/>
                                      <w:color w:val="FF0000"/>
                                      <w:sz w:val="20"/>
                                      <w:szCs w:val="20"/>
                                    </w:rPr>
                                    <w:t>D. Khoảng cách giữa hai kính có thể thay đổi được.</w:t>
                                  </w:r>
                                </w:p>
                                <w:p w14:paraId="342F7F26" w14:textId="77777777" w:rsidR="002A4137" w:rsidRDefault="002A4137" w:rsidP="000C77AF">
                                  <w:pPr>
                                    <w:spacing w:line="276" w:lineRule="auto"/>
                                    <w:jc w:val="both"/>
                                    <w:rPr>
                                      <w:b w:val="0"/>
                                      <w:sz w:val="20"/>
                                      <w:szCs w:val="20"/>
                                    </w:rPr>
                                  </w:pPr>
                                  <w:r w:rsidRPr="004954D6">
                                    <w:rPr>
                                      <w:sz w:val="20"/>
                                      <w:szCs w:val="20"/>
                                      <w:u w:val="single"/>
                                    </w:rPr>
                                    <w:t>Câu 6.</w:t>
                                  </w:r>
                                  <w:r w:rsidRPr="004954D6">
                                    <w:rPr>
                                      <w:b w:val="0"/>
                                      <w:sz w:val="20"/>
                                      <w:szCs w:val="20"/>
                                    </w:rPr>
                                    <w:t xml:space="preserve"> Độ dài quang học của kính hiển vi là : </w:t>
                                  </w:r>
                                  <w:r w:rsidRPr="004954D6">
                                    <w:rPr>
                                      <w:b w:val="0"/>
                                      <w:sz w:val="20"/>
                                      <w:szCs w:val="20"/>
                                    </w:rPr>
                                    <w:tab/>
                                  </w:r>
                                </w:p>
                                <w:p w14:paraId="0A8E6D97" w14:textId="1559E193" w:rsidR="002A4137" w:rsidRPr="004954D6" w:rsidRDefault="002A4137" w:rsidP="000C77AF">
                                  <w:pPr>
                                    <w:spacing w:line="276" w:lineRule="auto"/>
                                    <w:jc w:val="both"/>
                                    <w:rPr>
                                      <w:b w:val="0"/>
                                      <w:sz w:val="20"/>
                                      <w:szCs w:val="20"/>
                                    </w:rPr>
                                  </w:pPr>
                                  <w:r w:rsidRPr="004954D6">
                                    <w:rPr>
                                      <w:b w:val="0"/>
                                      <w:sz w:val="20"/>
                                      <w:szCs w:val="20"/>
                                    </w:rPr>
                                    <w:t>A. khoảng cách từ tiêu điểm vật của vật kính đến tiêu điểm vật của thị kính.</w:t>
                                  </w:r>
                                </w:p>
                                <w:p w14:paraId="7927E8ED" w14:textId="77777777" w:rsidR="002A4137" w:rsidRDefault="002A4137" w:rsidP="000C77AF">
                                  <w:pPr>
                                    <w:spacing w:line="276" w:lineRule="auto"/>
                                    <w:jc w:val="both"/>
                                    <w:rPr>
                                      <w:b w:val="0"/>
                                      <w:sz w:val="20"/>
                                      <w:szCs w:val="20"/>
                                    </w:rPr>
                                  </w:pPr>
                                  <w:r w:rsidRPr="004954D6">
                                    <w:rPr>
                                      <w:b w:val="0"/>
                                      <w:sz w:val="20"/>
                                      <w:szCs w:val="20"/>
                                    </w:rPr>
                                    <w:t>B. khoảng cách giữa vật kính và thị kính.</w:t>
                                  </w:r>
                                  <w:r w:rsidRPr="004954D6">
                                    <w:rPr>
                                      <w:b w:val="0"/>
                                      <w:sz w:val="20"/>
                                      <w:szCs w:val="20"/>
                                    </w:rPr>
                                    <w:tab/>
                                  </w:r>
                                  <w:r w:rsidRPr="004954D6">
                                    <w:rPr>
                                      <w:b w:val="0"/>
                                      <w:sz w:val="20"/>
                                      <w:szCs w:val="20"/>
                                    </w:rPr>
                                    <w:tab/>
                                  </w:r>
                                </w:p>
                                <w:p w14:paraId="150EE67A" w14:textId="1D2D97DE" w:rsidR="002A4137" w:rsidRPr="004954D6" w:rsidRDefault="002A4137" w:rsidP="000C77AF">
                                  <w:pPr>
                                    <w:spacing w:line="276" w:lineRule="auto"/>
                                    <w:jc w:val="both"/>
                                    <w:rPr>
                                      <w:b w:val="0"/>
                                      <w:color w:val="FF0000"/>
                                      <w:sz w:val="20"/>
                                      <w:szCs w:val="20"/>
                                    </w:rPr>
                                  </w:pPr>
                                  <w:r w:rsidRPr="004954D6">
                                    <w:rPr>
                                      <w:b w:val="0"/>
                                      <w:color w:val="FF0000"/>
                                      <w:sz w:val="20"/>
                                      <w:szCs w:val="20"/>
                                    </w:rPr>
                                    <w:t>C. khoảng cách từ tiêu điểm ảnh của vật kính đến tiêu điểm vật của thị kính.</w:t>
                                  </w:r>
                                </w:p>
                                <w:p w14:paraId="77ACA362" w14:textId="77777777" w:rsidR="002A4137" w:rsidRPr="004954D6" w:rsidRDefault="002A4137" w:rsidP="000C77AF">
                                  <w:pPr>
                                    <w:spacing w:line="276" w:lineRule="auto"/>
                                    <w:jc w:val="both"/>
                                    <w:rPr>
                                      <w:b w:val="0"/>
                                      <w:sz w:val="20"/>
                                      <w:szCs w:val="20"/>
                                    </w:rPr>
                                  </w:pPr>
                                  <w:r w:rsidRPr="004954D6">
                                    <w:rPr>
                                      <w:b w:val="0"/>
                                      <w:sz w:val="20"/>
                                      <w:szCs w:val="20"/>
                                    </w:rPr>
                                    <w:t>D. khoảng cách từ tiểu điểm vật của vật kính đến tiêu điểm ảnh của thị kính.</w:t>
                                  </w:r>
                                </w:p>
                                <w:p w14:paraId="5BE24F41" w14:textId="77777777" w:rsidR="002A4137" w:rsidRDefault="002A4137" w:rsidP="000C77AF">
                                  <w:pPr>
                                    <w:spacing w:line="276" w:lineRule="auto"/>
                                    <w:jc w:val="both"/>
                                    <w:rPr>
                                      <w:b w:val="0"/>
                                      <w:sz w:val="20"/>
                                      <w:szCs w:val="20"/>
                                    </w:rPr>
                                  </w:pPr>
                                  <w:r w:rsidRPr="004954D6">
                                    <w:rPr>
                                      <w:sz w:val="20"/>
                                      <w:szCs w:val="20"/>
                                      <w:u w:val="single"/>
                                    </w:rPr>
                                    <w:t>Câu 7.</w:t>
                                  </w:r>
                                  <w:r w:rsidRPr="004954D6">
                                    <w:rPr>
                                      <w:b w:val="0"/>
                                      <w:sz w:val="20"/>
                                      <w:szCs w:val="20"/>
                                    </w:rPr>
                                    <w:t xml:space="preserve"> Bộ phận tụ sáng của kính hiển vi có chức năng  :</w:t>
                                  </w:r>
                                  <w:r w:rsidRPr="004954D6">
                                    <w:rPr>
                                      <w:b w:val="0"/>
                                      <w:sz w:val="20"/>
                                      <w:szCs w:val="20"/>
                                    </w:rPr>
                                    <w:tab/>
                                  </w:r>
                                </w:p>
                                <w:p w14:paraId="7AE4C617" w14:textId="23D3D115" w:rsidR="002A4137" w:rsidRPr="000C77AF" w:rsidRDefault="002A4137" w:rsidP="000C77AF">
                                  <w:pPr>
                                    <w:spacing w:line="276" w:lineRule="auto"/>
                                    <w:jc w:val="both"/>
                                    <w:rPr>
                                      <w:b w:val="0"/>
                                      <w:sz w:val="20"/>
                                      <w:szCs w:val="20"/>
                                    </w:rPr>
                                  </w:pPr>
                                  <w:r w:rsidRPr="004954D6">
                                    <w:rPr>
                                      <w:b w:val="0"/>
                                      <w:sz w:val="20"/>
                                      <w:szCs w:val="20"/>
                                    </w:rPr>
                                    <w:t>A. tạo ra một ảnh thật lớn hơn vật cần quan sát.</w:t>
                                  </w:r>
                                  <w:r>
                                    <w:rPr>
                                      <w:b w:val="0"/>
                                      <w:sz w:val="20"/>
                                      <w:szCs w:val="20"/>
                                      <w:lang w:val="vi-VN"/>
                                    </w:rPr>
                                    <w:t xml:space="preserve">                     </w:t>
                                  </w:r>
                                  <w:r w:rsidRPr="004954D6">
                                    <w:rPr>
                                      <w:b w:val="0"/>
                                      <w:color w:val="FF0000"/>
                                      <w:sz w:val="20"/>
                                      <w:szCs w:val="20"/>
                                    </w:rPr>
                                    <w:t>B. chiếu sáng cho vật cần quan sát.</w:t>
                                  </w:r>
                                  <w:r w:rsidRPr="004954D6">
                                    <w:rPr>
                                      <w:b w:val="0"/>
                                      <w:color w:val="FF0000"/>
                                      <w:sz w:val="20"/>
                                      <w:szCs w:val="20"/>
                                    </w:rPr>
                                    <w:tab/>
                                  </w:r>
                                </w:p>
                                <w:p w14:paraId="142A9BBF" w14:textId="1407661B" w:rsidR="002A4137" w:rsidRPr="004954D6" w:rsidRDefault="002A4137" w:rsidP="000C77AF">
                                  <w:pPr>
                                    <w:spacing w:line="276" w:lineRule="auto"/>
                                    <w:jc w:val="both"/>
                                    <w:rPr>
                                      <w:b w:val="0"/>
                                      <w:sz w:val="20"/>
                                      <w:szCs w:val="20"/>
                                    </w:rPr>
                                  </w:pPr>
                                  <w:r w:rsidRPr="004954D6">
                                    <w:rPr>
                                      <w:b w:val="0"/>
                                      <w:sz w:val="20"/>
                                      <w:szCs w:val="20"/>
                                    </w:rPr>
                                    <w:t>C. quan sát ảnh tạo bởi vật kính với vai trò như kính lúp.      D. đảo chiều ảnh tạo bởi thị kính.</w:t>
                                  </w:r>
                                </w:p>
                                <w:p w14:paraId="3DBE534C" w14:textId="77777777" w:rsidR="002A4137" w:rsidRDefault="002A4137" w:rsidP="000C77AF">
                                  <w:pPr>
                                    <w:spacing w:line="276" w:lineRule="auto"/>
                                    <w:jc w:val="both"/>
                                    <w:rPr>
                                      <w:b w:val="0"/>
                                      <w:sz w:val="20"/>
                                      <w:szCs w:val="20"/>
                                    </w:rPr>
                                  </w:pPr>
                                  <w:r w:rsidRPr="004954D6">
                                    <w:rPr>
                                      <w:sz w:val="20"/>
                                      <w:szCs w:val="20"/>
                                      <w:u w:val="single"/>
                                    </w:rPr>
                                    <w:t>Câu 8.</w:t>
                                  </w:r>
                                  <w:r w:rsidRPr="004954D6">
                                    <w:rPr>
                                      <w:b w:val="0"/>
                                      <w:sz w:val="20"/>
                                      <w:szCs w:val="20"/>
                                    </w:rPr>
                                    <w:t xml:space="preserve"> Phải sự dụng kính hiển vi thì mới quan sát được vật nào sau đây?</w:t>
                                  </w:r>
                                </w:p>
                                <w:p w14:paraId="41A5B9C4" w14:textId="6B426E1C" w:rsidR="002A4137" w:rsidRPr="004954D6" w:rsidRDefault="002A4137" w:rsidP="000C77AF">
                                  <w:pPr>
                                    <w:spacing w:line="276" w:lineRule="auto"/>
                                    <w:jc w:val="both"/>
                                    <w:rPr>
                                      <w:b w:val="0"/>
                                      <w:sz w:val="20"/>
                                      <w:szCs w:val="20"/>
                                    </w:rPr>
                                  </w:pPr>
                                  <w:r w:rsidRPr="004954D6">
                                    <w:rPr>
                                      <w:b w:val="0"/>
                                      <w:color w:val="FF0000"/>
                                      <w:sz w:val="20"/>
                                      <w:szCs w:val="20"/>
                                    </w:rPr>
                                    <w:t>A. hồng cầu;</w:t>
                                  </w:r>
                                  <w:r w:rsidRPr="004954D6">
                                    <w:rPr>
                                      <w:b w:val="0"/>
                                      <w:sz w:val="20"/>
                                      <w:szCs w:val="20"/>
                                    </w:rPr>
                                    <w:t xml:space="preserve">  B.  Mặt Trăng.</w:t>
                                  </w:r>
                                  <w:r>
                                    <w:rPr>
                                      <w:b w:val="0"/>
                                      <w:sz w:val="20"/>
                                      <w:szCs w:val="20"/>
                                      <w:lang w:val="vi-VN"/>
                                    </w:rPr>
                                    <w:t xml:space="preserve">         </w:t>
                                  </w:r>
                                  <w:r w:rsidRPr="004954D6">
                                    <w:rPr>
                                      <w:b w:val="0"/>
                                      <w:sz w:val="20"/>
                                      <w:szCs w:val="20"/>
                                    </w:rPr>
                                    <w:t xml:space="preserve">C. máy bay. </w:t>
                                  </w:r>
                                  <w:r w:rsidRPr="004954D6">
                                    <w:rPr>
                                      <w:b w:val="0"/>
                                      <w:sz w:val="20"/>
                                      <w:szCs w:val="20"/>
                                    </w:rPr>
                                    <w:tab/>
                                    <w:t>D. con kiến.</w:t>
                                  </w:r>
                                </w:p>
                                <w:p w14:paraId="4FF155F8" w14:textId="77777777" w:rsidR="002A4137" w:rsidRDefault="002A4137" w:rsidP="000C77AF">
                                  <w:pPr>
                                    <w:spacing w:line="276" w:lineRule="auto"/>
                                    <w:jc w:val="both"/>
                                    <w:rPr>
                                      <w:b w:val="0"/>
                                      <w:sz w:val="20"/>
                                      <w:szCs w:val="20"/>
                                    </w:rPr>
                                  </w:pPr>
                                  <w:r w:rsidRPr="004954D6">
                                    <w:rPr>
                                      <w:sz w:val="20"/>
                                      <w:szCs w:val="20"/>
                                      <w:u w:val="single"/>
                                    </w:rPr>
                                    <w:t>Câu 9.</w:t>
                                  </w:r>
                                  <w:r w:rsidRPr="004954D6">
                                    <w:rPr>
                                      <w:b w:val="0"/>
                                      <w:sz w:val="20"/>
                                      <w:szCs w:val="20"/>
                                    </w:rPr>
                                    <w:t xml:space="preserve"> Để quan sát ảnh của vật rất nhỏ qua KHV, ta phải đặt vật : </w:t>
                                  </w:r>
                                </w:p>
                                <w:p w14:paraId="4557E77F" w14:textId="50FD62E9" w:rsidR="002A4137" w:rsidRPr="000C77AF" w:rsidRDefault="002A4137" w:rsidP="000C77AF">
                                  <w:pPr>
                                    <w:spacing w:line="276" w:lineRule="auto"/>
                                    <w:jc w:val="both"/>
                                    <w:rPr>
                                      <w:b w:val="0"/>
                                      <w:sz w:val="20"/>
                                      <w:szCs w:val="20"/>
                                    </w:rPr>
                                  </w:pPr>
                                  <w:r w:rsidRPr="004954D6">
                                    <w:rPr>
                                      <w:b w:val="0"/>
                                      <w:color w:val="FF0000"/>
                                      <w:sz w:val="20"/>
                                      <w:szCs w:val="20"/>
                                    </w:rPr>
                                    <w:t>A. ngoài và rất gần tiêu điểm vật của vật kính.</w:t>
                                  </w:r>
                                  <w:r>
                                    <w:rPr>
                                      <w:b w:val="0"/>
                                      <w:color w:val="FF0000"/>
                                      <w:sz w:val="20"/>
                                      <w:szCs w:val="20"/>
                                      <w:lang w:val="vi-VN"/>
                                    </w:rPr>
                                    <w:t xml:space="preserve">        </w:t>
                                  </w:r>
                                  <w:r w:rsidRPr="004954D6">
                                    <w:rPr>
                                      <w:b w:val="0"/>
                                      <w:sz w:val="20"/>
                                      <w:szCs w:val="20"/>
                                    </w:rPr>
                                    <w:t>B. trong khoảng từ tiêu điểm vật đến quang tâm của vật kính.</w:t>
                                  </w:r>
                                  <w:r w:rsidRPr="004954D6">
                                    <w:rPr>
                                      <w:b w:val="0"/>
                                      <w:color w:val="FF0000"/>
                                      <w:sz w:val="20"/>
                                      <w:szCs w:val="20"/>
                                    </w:rPr>
                                    <w:tab/>
                                  </w:r>
                                </w:p>
                                <w:p w14:paraId="2801BF84" w14:textId="36B7E0FE" w:rsidR="002A4137" w:rsidRPr="004954D6" w:rsidRDefault="002A4137" w:rsidP="000C77AF">
                                  <w:pPr>
                                    <w:spacing w:line="276" w:lineRule="auto"/>
                                    <w:jc w:val="both"/>
                                    <w:rPr>
                                      <w:b w:val="0"/>
                                      <w:sz w:val="20"/>
                                      <w:szCs w:val="20"/>
                                    </w:rPr>
                                  </w:pPr>
                                  <w:r w:rsidRPr="004954D6">
                                    <w:rPr>
                                      <w:b w:val="0"/>
                                      <w:sz w:val="20"/>
                                      <w:szCs w:val="20"/>
                                    </w:rPr>
                                    <w:t>C. tại tiêu điểm vật của vật kính.</w:t>
                                  </w:r>
                                  <w:r w:rsidRPr="004954D6">
                                    <w:rPr>
                                      <w:b w:val="0"/>
                                      <w:sz w:val="20"/>
                                      <w:szCs w:val="20"/>
                                    </w:rPr>
                                    <w:tab/>
                                    <w:t xml:space="preserve">   </w:t>
                                  </w:r>
                                  <w:r>
                                    <w:rPr>
                                      <w:b w:val="0"/>
                                      <w:sz w:val="20"/>
                                      <w:szCs w:val="20"/>
                                      <w:lang w:val="vi-VN"/>
                                    </w:rPr>
                                    <w:t xml:space="preserve">                     </w:t>
                                  </w:r>
                                  <w:r w:rsidRPr="004954D6">
                                    <w:rPr>
                                      <w:b w:val="0"/>
                                      <w:sz w:val="20"/>
                                      <w:szCs w:val="20"/>
                                    </w:rPr>
                                    <w:t>D. cách vật kính lớn hơn 2 lần tiêu cự.</w:t>
                                  </w:r>
                                </w:p>
                                <w:p w14:paraId="617B52AC" w14:textId="77777777" w:rsidR="002A4137" w:rsidRDefault="002A4137" w:rsidP="000C77AF">
                                  <w:pPr>
                                    <w:spacing w:line="276" w:lineRule="auto"/>
                                    <w:jc w:val="both"/>
                                    <w:rPr>
                                      <w:b w:val="0"/>
                                      <w:sz w:val="20"/>
                                      <w:szCs w:val="20"/>
                                    </w:rPr>
                                  </w:pPr>
                                  <w:r w:rsidRPr="004954D6">
                                    <w:rPr>
                                      <w:sz w:val="20"/>
                                      <w:szCs w:val="20"/>
                                      <w:u w:val="single"/>
                                    </w:rPr>
                                    <w:t>Câu 10.</w:t>
                                  </w:r>
                                  <w:r w:rsidRPr="004954D6">
                                    <w:rPr>
                                      <w:b w:val="0"/>
                                      <w:sz w:val="20"/>
                                      <w:szCs w:val="20"/>
                                    </w:rPr>
                                    <w:t xml:space="preserve"> Để thay đổi vị trí ảnh quan sát khi dùng kính hiển vi, người ta phải điều chỉnh</w:t>
                                  </w:r>
                                  <w:r w:rsidRPr="004954D6">
                                    <w:rPr>
                                      <w:b w:val="0"/>
                                      <w:sz w:val="20"/>
                                      <w:szCs w:val="20"/>
                                    </w:rPr>
                                    <w:tab/>
                                  </w:r>
                                </w:p>
                                <w:p w14:paraId="794FAC06" w14:textId="00876AEE" w:rsidR="002A4137" w:rsidRDefault="002A4137" w:rsidP="000C77AF">
                                  <w:pPr>
                                    <w:spacing w:line="276" w:lineRule="auto"/>
                                    <w:jc w:val="both"/>
                                    <w:rPr>
                                      <w:b w:val="0"/>
                                      <w:sz w:val="20"/>
                                      <w:szCs w:val="20"/>
                                    </w:rPr>
                                  </w:pPr>
                                  <w:r w:rsidRPr="004954D6">
                                    <w:rPr>
                                      <w:b w:val="0"/>
                                      <w:color w:val="FF0000"/>
                                      <w:sz w:val="20"/>
                                      <w:szCs w:val="20"/>
                                    </w:rPr>
                                    <w:t>A. khoảng cách từ hệ kính đến vật.</w:t>
                                  </w:r>
                                  <w:r w:rsidRPr="004954D6">
                                    <w:rPr>
                                      <w:b w:val="0"/>
                                      <w:sz w:val="20"/>
                                      <w:szCs w:val="20"/>
                                    </w:rPr>
                                    <w:tab/>
                                    <w:t>B. khoảng cách giữa vật kính và thị kính.</w:t>
                                  </w:r>
                                  <w:r w:rsidRPr="004954D6">
                                    <w:rPr>
                                      <w:b w:val="0"/>
                                      <w:sz w:val="20"/>
                                      <w:szCs w:val="20"/>
                                    </w:rPr>
                                    <w:tab/>
                                  </w:r>
                                  <w:r w:rsidRPr="004954D6">
                                    <w:rPr>
                                      <w:b w:val="0"/>
                                      <w:sz w:val="20"/>
                                      <w:szCs w:val="20"/>
                                    </w:rPr>
                                    <w:tab/>
                                  </w:r>
                                </w:p>
                                <w:p w14:paraId="0139BDD6" w14:textId="531F781C" w:rsidR="002A4137" w:rsidRPr="004954D6" w:rsidRDefault="002A4137" w:rsidP="000C77AF">
                                  <w:pPr>
                                    <w:spacing w:line="276" w:lineRule="auto"/>
                                    <w:jc w:val="both"/>
                                    <w:rPr>
                                      <w:b w:val="0"/>
                                      <w:sz w:val="20"/>
                                      <w:szCs w:val="20"/>
                                    </w:rPr>
                                  </w:pPr>
                                  <w:r w:rsidRPr="004954D6">
                                    <w:rPr>
                                      <w:b w:val="0"/>
                                      <w:sz w:val="20"/>
                                      <w:szCs w:val="20"/>
                                    </w:rPr>
                                    <w:t>C. tiêu cự của vật kính.</w:t>
                                  </w:r>
                                  <w:r w:rsidRPr="004954D6">
                                    <w:rPr>
                                      <w:b w:val="0"/>
                                      <w:sz w:val="20"/>
                                      <w:szCs w:val="20"/>
                                    </w:rPr>
                                    <w:tab/>
                                  </w:r>
                                  <w:r w:rsidRPr="004954D6">
                                    <w:rPr>
                                      <w:b w:val="0"/>
                                      <w:sz w:val="20"/>
                                      <w:szCs w:val="20"/>
                                    </w:rPr>
                                    <w:tab/>
                                    <w:t>D. tiêu cự của thị kính.</w:t>
                                  </w:r>
                                </w:p>
                                <w:p w14:paraId="203F2D3B" w14:textId="77777777" w:rsidR="002A4137" w:rsidRDefault="002A4137" w:rsidP="000C77AF">
                                  <w:pPr>
                                    <w:spacing w:line="276" w:lineRule="auto"/>
                                    <w:jc w:val="both"/>
                                    <w:rPr>
                                      <w:b w:val="0"/>
                                      <w:sz w:val="20"/>
                                      <w:szCs w:val="20"/>
                                    </w:rPr>
                                  </w:pPr>
                                  <w:r w:rsidRPr="004954D6">
                                    <w:rPr>
                                      <w:sz w:val="20"/>
                                      <w:szCs w:val="20"/>
                                      <w:u w:val="single"/>
                                    </w:rPr>
                                    <w:t>Câu 11.</w:t>
                                  </w:r>
                                  <w:r w:rsidRPr="004954D6">
                                    <w:rPr>
                                      <w:b w:val="0"/>
                                      <w:sz w:val="20"/>
                                      <w:szCs w:val="20"/>
                                    </w:rPr>
                                    <w:t xml:space="preserve"> Độ bội giác của kính hiển vi khi ngắm chừng ở vô cực </w:t>
                                  </w:r>
                                  <w:r w:rsidRPr="004954D6">
                                    <w:rPr>
                                      <w:b w:val="0"/>
                                      <w:i/>
                                      <w:sz w:val="20"/>
                                      <w:szCs w:val="20"/>
                                    </w:rPr>
                                    <w:t>không</w:t>
                                  </w:r>
                                  <w:r w:rsidRPr="004954D6">
                                    <w:rPr>
                                      <w:b w:val="0"/>
                                      <w:sz w:val="20"/>
                                      <w:szCs w:val="20"/>
                                    </w:rPr>
                                    <w:t xml:space="preserve"> phụ thuộc vào :</w:t>
                                  </w:r>
                                  <w:r w:rsidRPr="004954D6">
                                    <w:rPr>
                                      <w:b w:val="0"/>
                                      <w:sz w:val="20"/>
                                      <w:szCs w:val="20"/>
                                    </w:rPr>
                                    <w:tab/>
                                  </w:r>
                                  <w:r w:rsidRPr="004954D6">
                                    <w:rPr>
                                      <w:b w:val="0"/>
                                      <w:sz w:val="20"/>
                                      <w:szCs w:val="20"/>
                                    </w:rPr>
                                    <w:tab/>
                                  </w:r>
                                </w:p>
                                <w:p w14:paraId="215D7832" w14:textId="0D69762E" w:rsidR="002A4137" w:rsidRDefault="002A4137" w:rsidP="000C77AF">
                                  <w:pPr>
                                    <w:spacing w:line="276" w:lineRule="auto"/>
                                    <w:jc w:val="both"/>
                                    <w:rPr>
                                      <w:b w:val="0"/>
                                      <w:sz w:val="20"/>
                                      <w:szCs w:val="20"/>
                                    </w:rPr>
                                  </w:pPr>
                                  <w:r w:rsidRPr="004954D6">
                                    <w:rPr>
                                      <w:b w:val="0"/>
                                      <w:sz w:val="20"/>
                                      <w:szCs w:val="20"/>
                                    </w:rPr>
                                    <w:t>A. tiêu cự của vật kính.</w:t>
                                  </w:r>
                                  <w:r>
                                    <w:rPr>
                                      <w:b w:val="0"/>
                                      <w:sz w:val="20"/>
                                      <w:szCs w:val="20"/>
                                      <w:lang w:val="vi-VN"/>
                                    </w:rPr>
                                    <w:t xml:space="preserve">                                          </w:t>
                                  </w:r>
                                  <w:r w:rsidRPr="004954D6">
                                    <w:rPr>
                                      <w:b w:val="0"/>
                                      <w:sz w:val="20"/>
                                      <w:szCs w:val="20"/>
                                    </w:rPr>
                                    <w:t>B. tiêu cự của thị kính.</w:t>
                                  </w:r>
                                  <w:r w:rsidRPr="004954D6">
                                    <w:rPr>
                                      <w:b w:val="0"/>
                                      <w:sz w:val="20"/>
                                      <w:szCs w:val="20"/>
                                    </w:rPr>
                                    <w:tab/>
                                  </w:r>
                                  <w:r w:rsidRPr="004954D6">
                                    <w:rPr>
                                      <w:b w:val="0"/>
                                      <w:sz w:val="20"/>
                                      <w:szCs w:val="20"/>
                                    </w:rPr>
                                    <w:tab/>
                                  </w:r>
                                  <w:r w:rsidRPr="004954D6">
                                    <w:rPr>
                                      <w:b w:val="0"/>
                                      <w:sz w:val="20"/>
                                      <w:szCs w:val="20"/>
                                    </w:rPr>
                                    <w:tab/>
                                  </w:r>
                                </w:p>
                                <w:p w14:paraId="3B2FD81A" w14:textId="08A44AC3" w:rsidR="002A4137" w:rsidRPr="000C77AF" w:rsidRDefault="002A4137" w:rsidP="000C77AF">
                                  <w:pPr>
                                    <w:spacing w:line="276" w:lineRule="auto"/>
                                    <w:jc w:val="both"/>
                                    <w:rPr>
                                      <w:b w:val="0"/>
                                      <w:sz w:val="20"/>
                                      <w:szCs w:val="20"/>
                                    </w:rPr>
                                  </w:pPr>
                                  <w:r w:rsidRPr="004954D6">
                                    <w:rPr>
                                      <w:b w:val="0"/>
                                      <w:sz w:val="20"/>
                                      <w:szCs w:val="20"/>
                                    </w:rPr>
                                    <w:t>C. khoảng cách giữa vật kính và thị kính.</w:t>
                                  </w:r>
                                  <w:r w:rsidRPr="004954D6">
                                    <w:rPr>
                                      <w:b w:val="0"/>
                                      <w:sz w:val="20"/>
                                      <w:szCs w:val="20"/>
                                    </w:rPr>
                                    <w:tab/>
                                  </w:r>
                                  <w:r>
                                    <w:rPr>
                                      <w:b w:val="0"/>
                                      <w:sz w:val="20"/>
                                      <w:szCs w:val="20"/>
                                    </w:rPr>
                                    <w:t xml:space="preserve">. </w:t>
                                  </w:r>
                                  <w:r>
                                    <w:rPr>
                                      <w:b w:val="0"/>
                                      <w:sz w:val="20"/>
                                      <w:szCs w:val="20"/>
                                      <w:lang w:val="vi-VN"/>
                                    </w:rPr>
                                    <w:t xml:space="preserve">     </w:t>
                                  </w:r>
                                  <w:r w:rsidRPr="004954D6">
                                    <w:rPr>
                                      <w:b w:val="0"/>
                                      <w:color w:val="FF0000"/>
                                      <w:sz w:val="20"/>
                                      <w:szCs w:val="20"/>
                                    </w:rPr>
                                    <w:t>D. độ lớn vật.</w:t>
                                  </w:r>
                                </w:p>
                                <w:p w14:paraId="35822D82" w14:textId="77777777" w:rsidR="002A4137" w:rsidRPr="004954D6" w:rsidRDefault="002A4137" w:rsidP="000C77AF">
                                  <w:pPr>
                                    <w:spacing w:line="276" w:lineRule="auto"/>
                                    <w:jc w:val="both"/>
                                    <w:rPr>
                                      <w:b w:val="0"/>
                                      <w:sz w:val="20"/>
                                      <w:szCs w:val="20"/>
                                    </w:rPr>
                                  </w:pPr>
                                  <w:r w:rsidRPr="004954D6">
                                    <w:rPr>
                                      <w:sz w:val="20"/>
                                      <w:szCs w:val="20"/>
                                      <w:u w:val="single"/>
                                    </w:rPr>
                                    <w:t>Câu 12.</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ộ bội giác ảnh khi ngắm chừng ở cực cận là</w:t>
                                  </w:r>
                                </w:p>
                                <w:p w14:paraId="7C91445F" w14:textId="6BF8D9C9" w:rsidR="002A4137" w:rsidRDefault="002A4137" w:rsidP="000C77AF">
                                  <w:pPr>
                                    <w:spacing w:line="276" w:lineRule="auto"/>
                                    <w:jc w:val="both"/>
                                    <w:rPr>
                                      <w:b w:val="0"/>
                                      <w:sz w:val="20"/>
                                      <w:szCs w:val="20"/>
                                    </w:rPr>
                                  </w:pPr>
                                  <w:r w:rsidRPr="004954D6">
                                    <w:rPr>
                                      <w:b w:val="0"/>
                                      <w:color w:val="FF0000"/>
                                      <w:sz w:val="20"/>
                                      <w:szCs w:val="20"/>
                                    </w:rPr>
                                    <w:t>A. 27,53.</w:t>
                                  </w:r>
                                  <w:r w:rsidRPr="004954D6">
                                    <w:rPr>
                                      <w:b w:val="0"/>
                                      <w:sz w:val="20"/>
                                      <w:szCs w:val="20"/>
                                    </w:rPr>
                                    <w:tab/>
                                    <w:t>B. 45,16.</w:t>
                                  </w:r>
                                  <w:r w:rsidRPr="004954D6">
                                    <w:rPr>
                                      <w:b w:val="0"/>
                                      <w:sz w:val="20"/>
                                      <w:szCs w:val="20"/>
                                    </w:rPr>
                                    <w:tab/>
                                  </w:r>
                                  <w:r w:rsidRPr="004954D6">
                                    <w:rPr>
                                      <w:b w:val="0"/>
                                      <w:sz w:val="20"/>
                                      <w:szCs w:val="20"/>
                                    </w:rPr>
                                    <w:tab/>
                                  </w:r>
                                </w:p>
                                <w:p w14:paraId="32E675B3" w14:textId="40F3C832" w:rsidR="002A4137" w:rsidRPr="000C77AF" w:rsidRDefault="002A4137" w:rsidP="000C77AF">
                                  <w:pPr>
                                    <w:spacing w:line="276" w:lineRule="auto"/>
                                    <w:jc w:val="both"/>
                                    <w:rPr>
                                      <w:b w:val="0"/>
                                      <w:sz w:val="20"/>
                                      <w:szCs w:val="20"/>
                                    </w:rPr>
                                  </w:pPr>
                                  <w:r w:rsidRPr="004954D6">
                                    <w:rPr>
                                      <w:b w:val="0"/>
                                      <w:sz w:val="20"/>
                                      <w:szCs w:val="20"/>
                                    </w:rPr>
                                    <w:t>C. 18,72.</w:t>
                                  </w:r>
                                  <w:r w:rsidRPr="004954D6">
                                    <w:rPr>
                                      <w:b w:val="0"/>
                                      <w:sz w:val="20"/>
                                      <w:szCs w:val="20"/>
                                    </w:rPr>
                                    <w:tab/>
                                    <w:t>D. 12,47.</w:t>
                                  </w:r>
                                </w:p>
                              </w:tc>
                            </w:tr>
                            <w:tr w:rsidR="002A4137" w:rsidRPr="00B31086" w14:paraId="64C9C304" w14:textId="77777777" w:rsidTr="002519CF">
                              <w:tc>
                                <w:tcPr>
                                  <w:tcW w:w="10380" w:type="dxa"/>
                                  <w:gridSpan w:val="2"/>
                                  <w:shd w:val="clear" w:color="auto" w:fill="auto"/>
                                </w:tcPr>
                                <w:p w14:paraId="40B7C33D" w14:textId="77777777" w:rsidR="002A4137" w:rsidRPr="009E4711" w:rsidRDefault="002A4137" w:rsidP="000C77AF">
                                  <w:pPr>
                                    <w:spacing w:line="276" w:lineRule="auto"/>
                                    <w:jc w:val="both"/>
                                    <w:rPr>
                                      <w:b w:val="0"/>
                                      <w:bCs w:val="0"/>
                                    </w:rPr>
                                  </w:pPr>
                                </w:p>
                              </w:tc>
                            </w:tr>
                            <w:tr w:rsidR="002A4137" w:rsidRPr="00B31086" w14:paraId="73FB33EF" w14:textId="77777777" w:rsidTr="0079185E">
                              <w:tc>
                                <w:tcPr>
                                  <w:tcW w:w="5062" w:type="dxa"/>
                                  <w:shd w:val="clear" w:color="auto" w:fill="auto"/>
                                </w:tcPr>
                                <w:p w14:paraId="2B4B51B6" w14:textId="77777777" w:rsidR="002A4137" w:rsidRPr="009E4711" w:rsidRDefault="002A4137" w:rsidP="000C77AF">
                                  <w:pPr>
                                    <w:spacing w:line="276" w:lineRule="auto"/>
                                    <w:jc w:val="both"/>
                                    <w:rPr>
                                      <w:b w:val="0"/>
                                      <w:bCs w:val="0"/>
                                    </w:rPr>
                                  </w:pPr>
                                </w:p>
                              </w:tc>
                              <w:tc>
                                <w:tcPr>
                                  <w:tcW w:w="5318" w:type="dxa"/>
                                </w:tcPr>
                                <w:p w14:paraId="038A841E" w14:textId="77777777" w:rsidR="002A4137" w:rsidRPr="009E4711" w:rsidRDefault="002A4137" w:rsidP="000C77AF">
                                  <w:pPr>
                                    <w:spacing w:line="276" w:lineRule="auto"/>
                                    <w:jc w:val="both"/>
                                    <w:rPr>
                                      <w:b w:val="0"/>
                                      <w:bCs w:val="0"/>
                                    </w:rPr>
                                  </w:pPr>
                                </w:p>
                              </w:tc>
                            </w:tr>
                            <w:tr w:rsidR="002A4137" w:rsidRPr="00B31086" w14:paraId="4627900C" w14:textId="77777777" w:rsidTr="0079185E">
                              <w:tc>
                                <w:tcPr>
                                  <w:tcW w:w="5062" w:type="dxa"/>
                                  <w:shd w:val="clear" w:color="auto" w:fill="auto"/>
                                </w:tcPr>
                                <w:p w14:paraId="07044B25" w14:textId="77777777" w:rsidR="002A4137" w:rsidRPr="009E4711" w:rsidRDefault="002A4137" w:rsidP="000C77AF">
                                  <w:pPr>
                                    <w:spacing w:line="276" w:lineRule="auto"/>
                                    <w:jc w:val="both"/>
                                    <w:rPr>
                                      <w:b w:val="0"/>
                                      <w:bCs w:val="0"/>
                                    </w:rPr>
                                  </w:pPr>
                                </w:p>
                              </w:tc>
                              <w:tc>
                                <w:tcPr>
                                  <w:tcW w:w="5318" w:type="dxa"/>
                                </w:tcPr>
                                <w:p w14:paraId="4AC36C89" w14:textId="77777777" w:rsidR="002A4137" w:rsidRPr="009E4711" w:rsidRDefault="002A4137" w:rsidP="000C77AF">
                                  <w:pPr>
                                    <w:spacing w:line="276" w:lineRule="auto"/>
                                    <w:jc w:val="both"/>
                                    <w:rPr>
                                      <w:b w:val="0"/>
                                      <w:bCs w:val="0"/>
                                    </w:rPr>
                                  </w:pPr>
                                </w:p>
                              </w:tc>
                            </w:tr>
                            <w:tr w:rsidR="002A4137" w:rsidRPr="00B31086" w14:paraId="0AB47AF3" w14:textId="77777777" w:rsidTr="0079185E">
                              <w:tc>
                                <w:tcPr>
                                  <w:tcW w:w="5062" w:type="dxa"/>
                                  <w:shd w:val="clear" w:color="auto" w:fill="auto"/>
                                </w:tcPr>
                                <w:p w14:paraId="76CDF2C0" w14:textId="77777777" w:rsidR="002A4137" w:rsidRPr="009E4711" w:rsidRDefault="002A4137" w:rsidP="000C77AF">
                                  <w:pPr>
                                    <w:spacing w:line="276" w:lineRule="auto"/>
                                    <w:jc w:val="both"/>
                                    <w:rPr>
                                      <w:b w:val="0"/>
                                      <w:bCs w:val="0"/>
                                    </w:rPr>
                                  </w:pPr>
                                </w:p>
                              </w:tc>
                              <w:tc>
                                <w:tcPr>
                                  <w:tcW w:w="5318" w:type="dxa"/>
                                </w:tcPr>
                                <w:p w14:paraId="55E69A26" w14:textId="77777777" w:rsidR="002A4137" w:rsidRPr="009E4711" w:rsidRDefault="002A4137" w:rsidP="000C77AF">
                                  <w:pPr>
                                    <w:spacing w:line="276" w:lineRule="auto"/>
                                    <w:jc w:val="both"/>
                                    <w:rPr>
                                      <w:b w:val="0"/>
                                      <w:bCs w:val="0"/>
                                    </w:rPr>
                                  </w:pPr>
                                </w:p>
                              </w:tc>
                            </w:tr>
                            <w:tr w:rsidR="002A4137" w:rsidRPr="00B31086" w14:paraId="62205085" w14:textId="77777777" w:rsidTr="0079185E">
                              <w:tc>
                                <w:tcPr>
                                  <w:tcW w:w="5062" w:type="dxa"/>
                                  <w:shd w:val="clear" w:color="auto" w:fill="auto"/>
                                </w:tcPr>
                                <w:p w14:paraId="48DD7945" w14:textId="77777777" w:rsidR="002A4137" w:rsidRPr="009E4711" w:rsidRDefault="002A4137" w:rsidP="000C77AF">
                                  <w:pPr>
                                    <w:spacing w:line="276" w:lineRule="auto"/>
                                    <w:jc w:val="both"/>
                                    <w:rPr>
                                      <w:b w:val="0"/>
                                      <w:bCs w:val="0"/>
                                    </w:rPr>
                                  </w:pPr>
                                </w:p>
                              </w:tc>
                              <w:tc>
                                <w:tcPr>
                                  <w:tcW w:w="5318" w:type="dxa"/>
                                </w:tcPr>
                                <w:p w14:paraId="7382205C" w14:textId="77777777" w:rsidR="002A4137" w:rsidRPr="009E4711" w:rsidRDefault="002A4137" w:rsidP="000C77AF">
                                  <w:pPr>
                                    <w:spacing w:line="276" w:lineRule="auto"/>
                                    <w:jc w:val="both"/>
                                    <w:rPr>
                                      <w:b w:val="0"/>
                                      <w:bCs w:val="0"/>
                                    </w:rPr>
                                  </w:pPr>
                                </w:p>
                              </w:tc>
                            </w:tr>
                            <w:tr w:rsidR="002A4137" w:rsidRPr="00B31086" w14:paraId="515757CC" w14:textId="77777777" w:rsidTr="0079185E">
                              <w:tc>
                                <w:tcPr>
                                  <w:tcW w:w="5062" w:type="dxa"/>
                                  <w:shd w:val="clear" w:color="auto" w:fill="auto"/>
                                </w:tcPr>
                                <w:p w14:paraId="0CBDFC20" w14:textId="77777777" w:rsidR="002A4137" w:rsidRPr="009E4711" w:rsidRDefault="002A4137" w:rsidP="000C77AF">
                                  <w:pPr>
                                    <w:spacing w:line="276" w:lineRule="auto"/>
                                    <w:jc w:val="both"/>
                                    <w:rPr>
                                      <w:b w:val="0"/>
                                      <w:bCs w:val="0"/>
                                    </w:rPr>
                                  </w:pPr>
                                </w:p>
                              </w:tc>
                              <w:tc>
                                <w:tcPr>
                                  <w:tcW w:w="5318" w:type="dxa"/>
                                </w:tcPr>
                                <w:p w14:paraId="6F7E0A20" w14:textId="77777777" w:rsidR="002A4137" w:rsidRPr="009E4711" w:rsidRDefault="002A4137" w:rsidP="000C77AF">
                                  <w:pPr>
                                    <w:spacing w:line="276" w:lineRule="auto"/>
                                    <w:jc w:val="both"/>
                                    <w:rPr>
                                      <w:b w:val="0"/>
                                      <w:bCs w:val="0"/>
                                    </w:rPr>
                                  </w:pPr>
                                </w:p>
                              </w:tc>
                            </w:tr>
                            <w:tr w:rsidR="002A4137" w:rsidRPr="00B31086" w14:paraId="550E4F04" w14:textId="77777777" w:rsidTr="0079185E">
                              <w:tc>
                                <w:tcPr>
                                  <w:tcW w:w="5062" w:type="dxa"/>
                                  <w:shd w:val="clear" w:color="auto" w:fill="auto"/>
                                </w:tcPr>
                                <w:p w14:paraId="1ED015C9" w14:textId="77777777" w:rsidR="002A4137" w:rsidRPr="009E4711" w:rsidRDefault="002A4137" w:rsidP="000C77AF">
                                  <w:pPr>
                                    <w:spacing w:line="276" w:lineRule="auto"/>
                                    <w:jc w:val="both"/>
                                    <w:rPr>
                                      <w:b w:val="0"/>
                                      <w:bCs w:val="0"/>
                                    </w:rPr>
                                  </w:pPr>
                                </w:p>
                              </w:tc>
                              <w:tc>
                                <w:tcPr>
                                  <w:tcW w:w="5318" w:type="dxa"/>
                                </w:tcPr>
                                <w:p w14:paraId="2FE09058" w14:textId="77777777" w:rsidR="002A4137" w:rsidRPr="009E4711" w:rsidRDefault="002A4137" w:rsidP="000C77AF">
                                  <w:pPr>
                                    <w:spacing w:line="276" w:lineRule="auto"/>
                                    <w:jc w:val="both"/>
                                    <w:rPr>
                                      <w:b w:val="0"/>
                                      <w:bCs w:val="0"/>
                                    </w:rPr>
                                  </w:pPr>
                                </w:p>
                              </w:tc>
                            </w:tr>
                            <w:tr w:rsidR="002A4137" w:rsidRPr="00B31086" w14:paraId="144E9773" w14:textId="77777777" w:rsidTr="0079185E">
                              <w:tc>
                                <w:tcPr>
                                  <w:tcW w:w="5062" w:type="dxa"/>
                                  <w:shd w:val="clear" w:color="auto" w:fill="auto"/>
                                </w:tcPr>
                                <w:p w14:paraId="20FA3E7F" w14:textId="77777777" w:rsidR="002A4137" w:rsidRPr="009E4711" w:rsidRDefault="002A4137" w:rsidP="000C77AF">
                                  <w:pPr>
                                    <w:spacing w:line="276" w:lineRule="auto"/>
                                    <w:jc w:val="both"/>
                                    <w:rPr>
                                      <w:b w:val="0"/>
                                      <w:bCs w:val="0"/>
                                    </w:rPr>
                                  </w:pPr>
                                </w:p>
                              </w:tc>
                              <w:tc>
                                <w:tcPr>
                                  <w:tcW w:w="5318" w:type="dxa"/>
                                </w:tcPr>
                                <w:p w14:paraId="3B3C5325" w14:textId="77777777" w:rsidR="002A4137" w:rsidRPr="009E4711" w:rsidRDefault="002A4137" w:rsidP="000C77AF">
                                  <w:pPr>
                                    <w:spacing w:line="276" w:lineRule="auto"/>
                                    <w:jc w:val="both"/>
                                    <w:rPr>
                                      <w:b w:val="0"/>
                                      <w:bCs w:val="0"/>
                                    </w:rPr>
                                  </w:pPr>
                                </w:p>
                              </w:tc>
                            </w:tr>
                            <w:tr w:rsidR="002A4137" w:rsidRPr="00B31086" w14:paraId="0410E739" w14:textId="77777777" w:rsidTr="0079185E">
                              <w:tc>
                                <w:tcPr>
                                  <w:tcW w:w="5062" w:type="dxa"/>
                                  <w:shd w:val="clear" w:color="auto" w:fill="auto"/>
                                </w:tcPr>
                                <w:p w14:paraId="2614C48F" w14:textId="77777777" w:rsidR="002A4137" w:rsidRPr="009E4711" w:rsidRDefault="002A4137" w:rsidP="000C77AF">
                                  <w:pPr>
                                    <w:spacing w:line="276" w:lineRule="auto"/>
                                    <w:jc w:val="both"/>
                                    <w:rPr>
                                      <w:b w:val="0"/>
                                      <w:bCs w:val="0"/>
                                    </w:rPr>
                                  </w:pPr>
                                </w:p>
                              </w:tc>
                              <w:tc>
                                <w:tcPr>
                                  <w:tcW w:w="5318" w:type="dxa"/>
                                </w:tcPr>
                                <w:p w14:paraId="05C57B1E" w14:textId="77777777" w:rsidR="002A4137" w:rsidRPr="009E4711" w:rsidRDefault="002A4137" w:rsidP="000C77AF">
                                  <w:pPr>
                                    <w:spacing w:line="276" w:lineRule="auto"/>
                                    <w:jc w:val="both"/>
                                    <w:rPr>
                                      <w:b w:val="0"/>
                                      <w:bCs w:val="0"/>
                                    </w:rPr>
                                  </w:pPr>
                                </w:p>
                              </w:tc>
                            </w:tr>
                            <w:tr w:rsidR="002A4137" w:rsidRPr="00B31086" w14:paraId="5DF5124A" w14:textId="77777777" w:rsidTr="0079185E">
                              <w:tc>
                                <w:tcPr>
                                  <w:tcW w:w="5062" w:type="dxa"/>
                                  <w:shd w:val="clear" w:color="auto" w:fill="auto"/>
                                </w:tcPr>
                                <w:p w14:paraId="17832776" w14:textId="77777777" w:rsidR="002A4137" w:rsidRPr="009E4711" w:rsidRDefault="002A4137" w:rsidP="000C77AF">
                                  <w:pPr>
                                    <w:spacing w:line="276" w:lineRule="auto"/>
                                    <w:jc w:val="both"/>
                                    <w:rPr>
                                      <w:b w:val="0"/>
                                      <w:bCs w:val="0"/>
                                    </w:rPr>
                                  </w:pPr>
                                </w:p>
                              </w:tc>
                              <w:tc>
                                <w:tcPr>
                                  <w:tcW w:w="5318" w:type="dxa"/>
                                </w:tcPr>
                                <w:p w14:paraId="1D8DA4B9" w14:textId="77777777" w:rsidR="002A4137" w:rsidRPr="009E4711" w:rsidRDefault="002A4137" w:rsidP="000C77AF">
                                  <w:pPr>
                                    <w:spacing w:line="276" w:lineRule="auto"/>
                                    <w:jc w:val="both"/>
                                    <w:rPr>
                                      <w:b w:val="0"/>
                                      <w:bCs w:val="0"/>
                                    </w:rPr>
                                  </w:pPr>
                                </w:p>
                              </w:tc>
                            </w:tr>
                            <w:tr w:rsidR="002A4137" w:rsidRPr="00B31086" w14:paraId="5FC996AB" w14:textId="77777777" w:rsidTr="0079185E">
                              <w:tc>
                                <w:tcPr>
                                  <w:tcW w:w="5062" w:type="dxa"/>
                                  <w:shd w:val="clear" w:color="auto" w:fill="auto"/>
                                </w:tcPr>
                                <w:p w14:paraId="1DCB8CDB" w14:textId="77777777" w:rsidR="002A4137" w:rsidRPr="009E4711" w:rsidRDefault="002A4137" w:rsidP="000C77AF">
                                  <w:pPr>
                                    <w:spacing w:line="276" w:lineRule="auto"/>
                                    <w:jc w:val="both"/>
                                    <w:rPr>
                                      <w:b w:val="0"/>
                                      <w:bCs w:val="0"/>
                                    </w:rPr>
                                  </w:pPr>
                                </w:p>
                              </w:tc>
                              <w:tc>
                                <w:tcPr>
                                  <w:tcW w:w="5318" w:type="dxa"/>
                                </w:tcPr>
                                <w:p w14:paraId="24E77D96" w14:textId="77777777" w:rsidR="002A4137" w:rsidRPr="009E4711" w:rsidRDefault="002A4137" w:rsidP="000C77AF">
                                  <w:pPr>
                                    <w:spacing w:line="276" w:lineRule="auto"/>
                                    <w:jc w:val="both"/>
                                    <w:rPr>
                                      <w:b w:val="0"/>
                                      <w:bCs w:val="0"/>
                                    </w:rPr>
                                  </w:pPr>
                                </w:p>
                              </w:tc>
                            </w:tr>
                            <w:tr w:rsidR="002A4137" w:rsidRPr="00B31086" w14:paraId="3445ADA2" w14:textId="77777777" w:rsidTr="0079185E">
                              <w:tc>
                                <w:tcPr>
                                  <w:tcW w:w="5062" w:type="dxa"/>
                                  <w:shd w:val="clear" w:color="auto" w:fill="auto"/>
                                </w:tcPr>
                                <w:p w14:paraId="53A5FA48" w14:textId="77777777" w:rsidR="002A4137" w:rsidRPr="009E4711" w:rsidRDefault="002A4137" w:rsidP="000C77AF">
                                  <w:pPr>
                                    <w:spacing w:line="276" w:lineRule="auto"/>
                                    <w:jc w:val="both"/>
                                    <w:rPr>
                                      <w:b w:val="0"/>
                                      <w:bCs w:val="0"/>
                                    </w:rPr>
                                  </w:pPr>
                                </w:p>
                              </w:tc>
                              <w:tc>
                                <w:tcPr>
                                  <w:tcW w:w="5318" w:type="dxa"/>
                                </w:tcPr>
                                <w:p w14:paraId="217F8608" w14:textId="77777777" w:rsidR="002A4137" w:rsidRPr="009E4711" w:rsidRDefault="002A4137" w:rsidP="000C77AF">
                                  <w:pPr>
                                    <w:spacing w:line="276" w:lineRule="auto"/>
                                    <w:jc w:val="both"/>
                                    <w:rPr>
                                      <w:b w:val="0"/>
                                      <w:bCs w:val="0"/>
                                    </w:rPr>
                                  </w:pPr>
                                </w:p>
                              </w:tc>
                            </w:tr>
                            <w:tr w:rsidR="002A4137" w:rsidRPr="00B31086" w14:paraId="73B145FE" w14:textId="77777777" w:rsidTr="0079185E">
                              <w:tc>
                                <w:tcPr>
                                  <w:tcW w:w="5062" w:type="dxa"/>
                                  <w:shd w:val="clear" w:color="auto" w:fill="auto"/>
                                </w:tcPr>
                                <w:p w14:paraId="7022F9B0" w14:textId="77777777" w:rsidR="002A4137" w:rsidRPr="009E4711" w:rsidRDefault="002A4137" w:rsidP="000C77AF">
                                  <w:pPr>
                                    <w:spacing w:line="276" w:lineRule="auto"/>
                                    <w:jc w:val="both"/>
                                    <w:rPr>
                                      <w:b w:val="0"/>
                                      <w:bCs w:val="0"/>
                                    </w:rPr>
                                  </w:pPr>
                                </w:p>
                              </w:tc>
                              <w:tc>
                                <w:tcPr>
                                  <w:tcW w:w="5318" w:type="dxa"/>
                                </w:tcPr>
                                <w:p w14:paraId="08D1CCFA" w14:textId="77777777" w:rsidR="002A4137" w:rsidRPr="009E4711" w:rsidRDefault="002A4137" w:rsidP="000C77AF">
                                  <w:pPr>
                                    <w:spacing w:line="276" w:lineRule="auto"/>
                                    <w:jc w:val="both"/>
                                    <w:rPr>
                                      <w:b w:val="0"/>
                                      <w:bCs w:val="0"/>
                                    </w:rPr>
                                  </w:pPr>
                                </w:p>
                              </w:tc>
                            </w:tr>
                            <w:tr w:rsidR="002A4137" w:rsidRPr="00B31086" w14:paraId="0B077A18" w14:textId="77777777" w:rsidTr="0079185E">
                              <w:tc>
                                <w:tcPr>
                                  <w:tcW w:w="5062" w:type="dxa"/>
                                  <w:shd w:val="clear" w:color="auto" w:fill="auto"/>
                                </w:tcPr>
                                <w:p w14:paraId="72D723CC" w14:textId="77777777" w:rsidR="002A4137" w:rsidRPr="009E4711" w:rsidRDefault="002A4137" w:rsidP="000C77AF">
                                  <w:pPr>
                                    <w:spacing w:line="276" w:lineRule="auto"/>
                                    <w:jc w:val="both"/>
                                    <w:rPr>
                                      <w:b w:val="0"/>
                                      <w:bCs w:val="0"/>
                                    </w:rPr>
                                  </w:pPr>
                                </w:p>
                              </w:tc>
                              <w:tc>
                                <w:tcPr>
                                  <w:tcW w:w="5318" w:type="dxa"/>
                                </w:tcPr>
                                <w:p w14:paraId="42853322" w14:textId="77777777" w:rsidR="002A4137" w:rsidRPr="009E4711" w:rsidRDefault="002A4137" w:rsidP="000C77AF">
                                  <w:pPr>
                                    <w:spacing w:line="276" w:lineRule="auto"/>
                                    <w:jc w:val="both"/>
                                    <w:rPr>
                                      <w:b w:val="0"/>
                                      <w:bCs w:val="0"/>
                                    </w:rPr>
                                  </w:pPr>
                                </w:p>
                              </w:tc>
                            </w:tr>
                            <w:tr w:rsidR="002A4137" w:rsidRPr="00B31086" w14:paraId="3AF7A3FE" w14:textId="77777777" w:rsidTr="0079185E">
                              <w:tc>
                                <w:tcPr>
                                  <w:tcW w:w="5062" w:type="dxa"/>
                                  <w:shd w:val="clear" w:color="auto" w:fill="auto"/>
                                </w:tcPr>
                                <w:p w14:paraId="38E39CEC" w14:textId="77777777" w:rsidR="002A4137" w:rsidRPr="009E4711" w:rsidRDefault="002A4137" w:rsidP="000C77AF">
                                  <w:pPr>
                                    <w:spacing w:line="276" w:lineRule="auto"/>
                                    <w:jc w:val="both"/>
                                    <w:rPr>
                                      <w:b w:val="0"/>
                                      <w:bCs w:val="0"/>
                                    </w:rPr>
                                  </w:pPr>
                                </w:p>
                              </w:tc>
                              <w:tc>
                                <w:tcPr>
                                  <w:tcW w:w="5318" w:type="dxa"/>
                                </w:tcPr>
                                <w:p w14:paraId="0F07D80A" w14:textId="77777777" w:rsidR="002A4137" w:rsidRPr="009E4711" w:rsidRDefault="002A4137" w:rsidP="000C77AF">
                                  <w:pPr>
                                    <w:spacing w:line="276" w:lineRule="auto"/>
                                    <w:jc w:val="both"/>
                                    <w:rPr>
                                      <w:b w:val="0"/>
                                      <w:bCs w:val="0"/>
                                    </w:rPr>
                                  </w:pPr>
                                </w:p>
                              </w:tc>
                            </w:tr>
                            <w:tr w:rsidR="002A4137" w:rsidRPr="00B31086" w14:paraId="1973AFE3" w14:textId="77777777" w:rsidTr="0079185E">
                              <w:tc>
                                <w:tcPr>
                                  <w:tcW w:w="5062" w:type="dxa"/>
                                  <w:shd w:val="clear" w:color="auto" w:fill="auto"/>
                                </w:tcPr>
                                <w:p w14:paraId="495B0F21" w14:textId="77777777" w:rsidR="002A4137" w:rsidRPr="009E4711" w:rsidRDefault="002A4137" w:rsidP="000C77AF">
                                  <w:pPr>
                                    <w:spacing w:line="276" w:lineRule="auto"/>
                                    <w:jc w:val="both"/>
                                    <w:rPr>
                                      <w:b w:val="0"/>
                                      <w:bCs w:val="0"/>
                                    </w:rPr>
                                  </w:pPr>
                                </w:p>
                              </w:tc>
                              <w:tc>
                                <w:tcPr>
                                  <w:tcW w:w="5318" w:type="dxa"/>
                                </w:tcPr>
                                <w:p w14:paraId="4560463F" w14:textId="77777777" w:rsidR="002A4137" w:rsidRPr="009E4711" w:rsidRDefault="002A4137" w:rsidP="000C77AF">
                                  <w:pPr>
                                    <w:spacing w:line="276" w:lineRule="auto"/>
                                    <w:jc w:val="both"/>
                                    <w:rPr>
                                      <w:b w:val="0"/>
                                      <w:bCs w:val="0"/>
                                    </w:rPr>
                                  </w:pPr>
                                </w:p>
                              </w:tc>
                            </w:tr>
                            <w:tr w:rsidR="002A4137" w:rsidRPr="00B31086" w14:paraId="31E22F4F" w14:textId="77777777" w:rsidTr="0079185E">
                              <w:tc>
                                <w:tcPr>
                                  <w:tcW w:w="5062" w:type="dxa"/>
                                  <w:shd w:val="clear" w:color="auto" w:fill="auto"/>
                                </w:tcPr>
                                <w:p w14:paraId="062F5882" w14:textId="77777777" w:rsidR="002A4137" w:rsidRPr="009E4711" w:rsidRDefault="002A4137" w:rsidP="000C77AF">
                                  <w:pPr>
                                    <w:spacing w:line="276" w:lineRule="auto"/>
                                    <w:jc w:val="both"/>
                                    <w:rPr>
                                      <w:b w:val="0"/>
                                      <w:bCs w:val="0"/>
                                    </w:rPr>
                                  </w:pPr>
                                </w:p>
                              </w:tc>
                              <w:tc>
                                <w:tcPr>
                                  <w:tcW w:w="5318" w:type="dxa"/>
                                </w:tcPr>
                                <w:p w14:paraId="616319D0" w14:textId="77777777" w:rsidR="002A4137" w:rsidRPr="009E4711" w:rsidRDefault="002A4137" w:rsidP="000C77AF">
                                  <w:pPr>
                                    <w:spacing w:line="276" w:lineRule="auto"/>
                                    <w:jc w:val="both"/>
                                    <w:rPr>
                                      <w:b w:val="0"/>
                                      <w:bCs w:val="0"/>
                                    </w:rPr>
                                  </w:pPr>
                                </w:p>
                              </w:tc>
                            </w:tr>
                            <w:tr w:rsidR="002A4137" w:rsidRPr="00B31086" w14:paraId="2348A030" w14:textId="77777777" w:rsidTr="0079185E">
                              <w:tc>
                                <w:tcPr>
                                  <w:tcW w:w="5062" w:type="dxa"/>
                                  <w:shd w:val="clear" w:color="auto" w:fill="auto"/>
                                </w:tcPr>
                                <w:p w14:paraId="4D3DAF02" w14:textId="77777777" w:rsidR="002A4137" w:rsidRPr="009E4711" w:rsidRDefault="002A4137" w:rsidP="000C77AF">
                                  <w:pPr>
                                    <w:spacing w:line="276" w:lineRule="auto"/>
                                    <w:jc w:val="both"/>
                                    <w:rPr>
                                      <w:b w:val="0"/>
                                      <w:bCs w:val="0"/>
                                    </w:rPr>
                                  </w:pPr>
                                </w:p>
                              </w:tc>
                              <w:tc>
                                <w:tcPr>
                                  <w:tcW w:w="5318" w:type="dxa"/>
                                </w:tcPr>
                                <w:p w14:paraId="526FBA3D" w14:textId="77777777" w:rsidR="002A4137" w:rsidRPr="009E4711" w:rsidRDefault="002A4137" w:rsidP="000C77AF">
                                  <w:pPr>
                                    <w:spacing w:line="276" w:lineRule="auto"/>
                                    <w:jc w:val="both"/>
                                    <w:rPr>
                                      <w:b w:val="0"/>
                                      <w:bCs w:val="0"/>
                                    </w:rPr>
                                  </w:pPr>
                                </w:p>
                              </w:tc>
                            </w:tr>
                            <w:tr w:rsidR="002A4137" w:rsidRPr="00B31086" w14:paraId="2F7BB766" w14:textId="77777777" w:rsidTr="0079185E">
                              <w:tc>
                                <w:tcPr>
                                  <w:tcW w:w="5062" w:type="dxa"/>
                                  <w:shd w:val="clear" w:color="auto" w:fill="auto"/>
                                </w:tcPr>
                                <w:p w14:paraId="343605BD" w14:textId="77777777" w:rsidR="002A4137" w:rsidRPr="009E4711" w:rsidRDefault="002A4137" w:rsidP="000C77AF">
                                  <w:pPr>
                                    <w:spacing w:line="276" w:lineRule="auto"/>
                                    <w:jc w:val="both"/>
                                    <w:rPr>
                                      <w:b w:val="0"/>
                                      <w:bCs w:val="0"/>
                                    </w:rPr>
                                  </w:pPr>
                                </w:p>
                              </w:tc>
                              <w:tc>
                                <w:tcPr>
                                  <w:tcW w:w="5318" w:type="dxa"/>
                                </w:tcPr>
                                <w:p w14:paraId="1786F543" w14:textId="77777777" w:rsidR="002A4137" w:rsidRPr="009E4711" w:rsidRDefault="002A4137" w:rsidP="000C77AF">
                                  <w:pPr>
                                    <w:spacing w:line="276" w:lineRule="auto"/>
                                    <w:jc w:val="both"/>
                                    <w:rPr>
                                      <w:b w:val="0"/>
                                      <w:bCs w:val="0"/>
                                    </w:rPr>
                                  </w:pPr>
                                </w:p>
                              </w:tc>
                            </w:tr>
                            <w:tr w:rsidR="002A4137" w:rsidRPr="00B31086" w14:paraId="3C6B399C" w14:textId="77777777" w:rsidTr="0079185E">
                              <w:tc>
                                <w:tcPr>
                                  <w:tcW w:w="5062" w:type="dxa"/>
                                  <w:shd w:val="clear" w:color="auto" w:fill="auto"/>
                                </w:tcPr>
                                <w:p w14:paraId="38379667" w14:textId="77777777" w:rsidR="002A4137" w:rsidRPr="009E4711" w:rsidRDefault="002A4137" w:rsidP="000C77AF">
                                  <w:pPr>
                                    <w:spacing w:line="276" w:lineRule="auto"/>
                                    <w:jc w:val="both"/>
                                    <w:rPr>
                                      <w:b w:val="0"/>
                                      <w:bCs w:val="0"/>
                                    </w:rPr>
                                  </w:pPr>
                                </w:p>
                              </w:tc>
                              <w:tc>
                                <w:tcPr>
                                  <w:tcW w:w="5318" w:type="dxa"/>
                                </w:tcPr>
                                <w:p w14:paraId="4791B8CC" w14:textId="77777777" w:rsidR="002A4137" w:rsidRPr="009E4711" w:rsidRDefault="002A4137" w:rsidP="000C77AF">
                                  <w:pPr>
                                    <w:spacing w:line="276" w:lineRule="auto"/>
                                    <w:jc w:val="both"/>
                                    <w:rPr>
                                      <w:b w:val="0"/>
                                      <w:bCs w:val="0"/>
                                    </w:rPr>
                                  </w:pPr>
                                </w:p>
                              </w:tc>
                            </w:tr>
                            <w:tr w:rsidR="002A4137" w:rsidRPr="00B31086" w14:paraId="6F812B70" w14:textId="77777777" w:rsidTr="0079185E">
                              <w:tc>
                                <w:tcPr>
                                  <w:tcW w:w="5062" w:type="dxa"/>
                                  <w:shd w:val="clear" w:color="auto" w:fill="auto"/>
                                </w:tcPr>
                                <w:p w14:paraId="788DE4CB" w14:textId="77777777" w:rsidR="002A4137" w:rsidRPr="009E4711" w:rsidRDefault="002A4137" w:rsidP="000C77AF">
                                  <w:pPr>
                                    <w:spacing w:line="276" w:lineRule="auto"/>
                                    <w:jc w:val="both"/>
                                    <w:rPr>
                                      <w:b w:val="0"/>
                                      <w:bCs w:val="0"/>
                                    </w:rPr>
                                  </w:pPr>
                                </w:p>
                              </w:tc>
                              <w:tc>
                                <w:tcPr>
                                  <w:tcW w:w="5318" w:type="dxa"/>
                                </w:tcPr>
                                <w:p w14:paraId="768F38C1" w14:textId="77777777" w:rsidR="002A4137" w:rsidRPr="009E4711" w:rsidRDefault="002A4137" w:rsidP="000C77AF">
                                  <w:pPr>
                                    <w:spacing w:line="276" w:lineRule="auto"/>
                                    <w:jc w:val="both"/>
                                    <w:rPr>
                                      <w:b w:val="0"/>
                                      <w:bCs w:val="0"/>
                                    </w:rPr>
                                  </w:pPr>
                                </w:p>
                              </w:tc>
                            </w:tr>
                            <w:tr w:rsidR="002A4137" w:rsidRPr="00B31086" w14:paraId="43271FA0" w14:textId="77777777" w:rsidTr="0079185E">
                              <w:tc>
                                <w:tcPr>
                                  <w:tcW w:w="5062" w:type="dxa"/>
                                  <w:shd w:val="clear" w:color="auto" w:fill="auto"/>
                                </w:tcPr>
                                <w:p w14:paraId="496C541C" w14:textId="77777777" w:rsidR="002A4137" w:rsidRPr="009E4711" w:rsidRDefault="002A4137" w:rsidP="000C77AF">
                                  <w:pPr>
                                    <w:spacing w:line="276" w:lineRule="auto"/>
                                    <w:jc w:val="both"/>
                                    <w:rPr>
                                      <w:b w:val="0"/>
                                      <w:bCs w:val="0"/>
                                    </w:rPr>
                                  </w:pPr>
                                </w:p>
                              </w:tc>
                              <w:tc>
                                <w:tcPr>
                                  <w:tcW w:w="5318" w:type="dxa"/>
                                </w:tcPr>
                                <w:p w14:paraId="5BE389B7" w14:textId="77777777" w:rsidR="002A4137" w:rsidRPr="009E4711" w:rsidRDefault="002A4137" w:rsidP="000C77AF">
                                  <w:pPr>
                                    <w:spacing w:line="276" w:lineRule="auto"/>
                                    <w:jc w:val="both"/>
                                    <w:rPr>
                                      <w:b w:val="0"/>
                                      <w:bCs w:val="0"/>
                                    </w:rPr>
                                  </w:pPr>
                                </w:p>
                              </w:tc>
                            </w:tr>
                            <w:tr w:rsidR="002A4137" w:rsidRPr="00B31086" w14:paraId="51276B27" w14:textId="77777777" w:rsidTr="0079185E">
                              <w:tc>
                                <w:tcPr>
                                  <w:tcW w:w="5062" w:type="dxa"/>
                                  <w:shd w:val="clear" w:color="auto" w:fill="auto"/>
                                </w:tcPr>
                                <w:p w14:paraId="4EF5176A" w14:textId="77777777" w:rsidR="002A4137" w:rsidRPr="009E4711" w:rsidRDefault="002A4137" w:rsidP="000C77AF">
                                  <w:pPr>
                                    <w:spacing w:line="276" w:lineRule="auto"/>
                                    <w:jc w:val="both"/>
                                    <w:rPr>
                                      <w:b w:val="0"/>
                                      <w:bCs w:val="0"/>
                                    </w:rPr>
                                  </w:pPr>
                                </w:p>
                              </w:tc>
                              <w:tc>
                                <w:tcPr>
                                  <w:tcW w:w="5318" w:type="dxa"/>
                                </w:tcPr>
                                <w:p w14:paraId="2B9012A1" w14:textId="77777777" w:rsidR="002A4137" w:rsidRPr="009E4711" w:rsidRDefault="002A4137" w:rsidP="000C77AF">
                                  <w:pPr>
                                    <w:spacing w:line="276" w:lineRule="auto"/>
                                    <w:jc w:val="both"/>
                                    <w:rPr>
                                      <w:b w:val="0"/>
                                      <w:bCs w:val="0"/>
                                    </w:rPr>
                                  </w:pPr>
                                </w:p>
                              </w:tc>
                            </w:tr>
                            <w:tr w:rsidR="002A4137" w:rsidRPr="00B31086" w14:paraId="78672D2F" w14:textId="77777777" w:rsidTr="0079185E">
                              <w:tc>
                                <w:tcPr>
                                  <w:tcW w:w="5062" w:type="dxa"/>
                                  <w:shd w:val="clear" w:color="auto" w:fill="auto"/>
                                </w:tcPr>
                                <w:p w14:paraId="704687A3" w14:textId="77777777" w:rsidR="002A4137" w:rsidRPr="009E4711" w:rsidRDefault="002A4137" w:rsidP="000C77AF">
                                  <w:pPr>
                                    <w:spacing w:line="276" w:lineRule="auto"/>
                                    <w:jc w:val="both"/>
                                    <w:rPr>
                                      <w:b w:val="0"/>
                                      <w:bCs w:val="0"/>
                                    </w:rPr>
                                  </w:pPr>
                                </w:p>
                              </w:tc>
                              <w:tc>
                                <w:tcPr>
                                  <w:tcW w:w="5318" w:type="dxa"/>
                                </w:tcPr>
                                <w:p w14:paraId="5CCE7B90" w14:textId="77777777" w:rsidR="002A4137" w:rsidRPr="009E4711" w:rsidRDefault="002A4137" w:rsidP="000C77AF">
                                  <w:pPr>
                                    <w:spacing w:line="276" w:lineRule="auto"/>
                                    <w:jc w:val="both"/>
                                    <w:rPr>
                                      <w:b w:val="0"/>
                                      <w:bCs w:val="0"/>
                                    </w:rPr>
                                  </w:pPr>
                                </w:p>
                              </w:tc>
                            </w:tr>
                            <w:tr w:rsidR="002A4137" w:rsidRPr="00B31086" w14:paraId="5BE750C1" w14:textId="77777777" w:rsidTr="0079185E">
                              <w:tc>
                                <w:tcPr>
                                  <w:tcW w:w="5062" w:type="dxa"/>
                                  <w:shd w:val="clear" w:color="auto" w:fill="auto"/>
                                </w:tcPr>
                                <w:p w14:paraId="293D572A" w14:textId="77777777" w:rsidR="002A4137" w:rsidRPr="009E4711" w:rsidRDefault="002A4137" w:rsidP="000C77AF">
                                  <w:pPr>
                                    <w:spacing w:line="276" w:lineRule="auto"/>
                                    <w:jc w:val="both"/>
                                    <w:rPr>
                                      <w:b w:val="0"/>
                                      <w:bCs w:val="0"/>
                                    </w:rPr>
                                  </w:pPr>
                                </w:p>
                              </w:tc>
                              <w:tc>
                                <w:tcPr>
                                  <w:tcW w:w="5318" w:type="dxa"/>
                                </w:tcPr>
                                <w:p w14:paraId="3145C019" w14:textId="77777777" w:rsidR="002A4137" w:rsidRPr="009E4711" w:rsidRDefault="002A4137" w:rsidP="000C77AF">
                                  <w:pPr>
                                    <w:spacing w:line="276" w:lineRule="auto"/>
                                    <w:jc w:val="both"/>
                                    <w:rPr>
                                      <w:b w:val="0"/>
                                      <w:bCs w:val="0"/>
                                    </w:rPr>
                                  </w:pPr>
                                </w:p>
                              </w:tc>
                            </w:tr>
                            <w:tr w:rsidR="002A4137" w:rsidRPr="00B31086" w14:paraId="5230321B" w14:textId="77777777" w:rsidTr="0079185E">
                              <w:tc>
                                <w:tcPr>
                                  <w:tcW w:w="5062" w:type="dxa"/>
                                  <w:shd w:val="clear" w:color="auto" w:fill="auto"/>
                                </w:tcPr>
                                <w:p w14:paraId="5411D580" w14:textId="77777777" w:rsidR="002A4137" w:rsidRPr="009E4711" w:rsidRDefault="002A4137" w:rsidP="000C77AF">
                                  <w:pPr>
                                    <w:spacing w:line="276" w:lineRule="auto"/>
                                    <w:jc w:val="both"/>
                                    <w:rPr>
                                      <w:b w:val="0"/>
                                      <w:bCs w:val="0"/>
                                    </w:rPr>
                                  </w:pPr>
                                </w:p>
                              </w:tc>
                              <w:tc>
                                <w:tcPr>
                                  <w:tcW w:w="5318" w:type="dxa"/>
                                </w:tcPr>
                                <w:p w14:paraId="4B388417" w14:textId="77777777" w:rsidR="002A4137" w:rsidRPr="009E4711" w:rsidRDefault="002A4137" w:rsidP="000C77AF">
                                  <w:pPr>
                                    <w:spacing w:line="276" w:lineRule="auto"/>
                                    <w:jc w:val="both"/>
                                    <w:rPr>
                                      <w:b w:val="0"/>
                                      <w:bCs w:val="0"/>
                                    </w:rPr>
                                  </w:pPr>
                                </w:p>
                              </w:tc>
                            </w:tr>
                            <w:tr w:rsidR="002A4137" w:rsidRPr="00B31086" w14:paraId="7870A674" w14:textId="77777777" w:rsidTr="0079185E">
                              <w:tc>
                                <w:tcPr>
                                  <w:tcW w:w="5062" w:type="dxa"/>
                                  <w:shd w:val="clear" w:color="auto" w:fill="auto"/>
                                </w:tcPr>
                                <w:p w14:paraId="1DFF2827" w14:textId="77777777" w:rsidR="002A4137" w:rsidRPr="009E4711" w:rsidRDefault="002A4137" w:rsidP="000C77AF">
                                  <w:pPr>
                                    <w:spacing w:line="276" w:lineRule="auto"/>
                                    <w:jc w:val="both"/>
                                    <w:rPr>
                                      <w:b w:val="0"/>
                                      <w:bCs w:val="0"/>
                                    </w:rPr>
                                  </w:pPr>
                                </w:p>
                              </w:tc>
                              <w:tc>
                                <w:tcPr>
                                  <w:tcW w:w="5318" w:type="dxa"/>
                                </w:tcPr>
                                <w:p w14:paraId="60B41AAF" w14:textId="77777777" w:rsidR="002A4137" w:rsidRPr="009E4711" w:rsidRDefault="002A4137" w:rsidP="000C77AF">
                                  <w:pPr>
                                    <w:spacing w:line="276" w:lineRule="auto"/>
                                    <w:jc w:val="both"/>
                                    <w:rPr>
                                      <w:b w:val="0"/>
                                      <w:bCs w:val="0"/>
                                    </w:rPr>
                                  </w:pPr>
                                </w:p>
                              </w:tc>
                            </w:tr>
                            <w:tr w:rsidR="002A4137" w:rsidRPr="00B31086" w14:paraId="3571AFF6" w14:textId="77777777" w:rsidTr="0079185E">
                              <w:tc>
                                <w:tcPr>
                                  <w:tcW w:w="5062" w:type="dxa"/>
                                  <w:shd w:val="clear" w:color="auto" w:fill="auto"/>
                                </w:tcPr>
                                <w:p w14:paraId="14AEAC26" w14:textId="77777777" w:rsidR="002A4137" w:rsidRPr="009E4711" w:rsidRDefault="002A4137" w:rsidP="000C77AF">
                                  <w:pPr>
                                    <w:spacing w:line="276" w:lineRule="auto"/>
                                    <w:jc w:val="both"/>
                                    <w:rPr>
                                      <w:b w:val="0"/>
                                      <w:bCs w:val="0"/>
                                    </w:rPr>
                                  </w:pPr>
                                </w:p>
                              </w:tc>
                              <w:tc>
                                <w:tcPr>
                                  <w:tcW w:w="5318" w:type="dxa"/>
                                </w:tcPr>
                                <w:p w14:paraId="0C0EF8F6" w14:textId="77777777" w:rsidR="002A4137" w:rsidRPr="009E4711" w:rsidRDefault="002A4137" w:rsidP="000C77AF">
                                  <w:pPr>
                                    <w:spacing w:line="276" w:lineRule="auto"/>
                                    <w:jc w:val="both"/>
                                    <w:rPr>
                                      <w:b w:val="0"/>
                                      <w:bCs w:val="0"/>
                                    </w:rPr>
                                  </w:pPr>
                                </w:p>
                              </w:tc>
                            </w:tr>
                            <w:tr w:rsidR="002A4137" w:rsidRPr="00B31086" w14:paraId="30A80B15" w14:textId="77777777" w:rsidTr="0079185E">
                              <w:tc>
                                <w:tcPr>
                                  <w:tcW w:w="5062" w:type="dxa"/>
                                  <w:shd w:val="clear" w:color="auto" w:fill="auto"/>
                                </w:tcPr>
                                <w:p w14:paraId="65784BDA" w14:textId="77777777" w:rsidR="002A4137" w:rsidRPr="009E4711" w:rsidRDefault="002A4137" w:rsidP="000C77AF">
                                  <w:pPr>
                                    <w:spacing w:line="276" w:lineRule="auto"/>
                                    <w:jc w:val="both"/>
                                    <w:rPr>
                                      <w:b w:val="0"/>
                                      <w:bCs w:val="0"/>
                                    </w:rPr>
                                  </w:pPr>
                                </w:p>
                              </w:tc>
                              <w:tc>
                                <w:tcPr>
                                  <w:tcW w:w="5318" w:type="dxa"/>
                                </w:tcPr>
                                <w:p w14:paraId="5302E214" w14:textId="77777777" w:rsidR="002A4137" w:rsidRPr="009E4711" w:rsidRDefault="002A4137" w:rsidP="000C77AF">
                                  <w:pPr>
                                    <w:spacing w:line="276" w:lineRule="auto"/>
                                    <w:jc w:val="both"/>
                                    <w:rPr>
                                      <w:b w:val="0"/>
                                      <w:bCs w:val="0"/>
                                    </w:rPr>
                                  </w:pPr>
                                </w:p>
                              </w:tc>
                            </w:tr>
                            <w:tr w:rsidR="002A4137" w:rsidRPr="00B31086" w14:paraId="42075403" w14:textId="77777777" w:rsidTr="0079185E">
                              <w:tc>
                                <w:tcPr>
                                  <w:tcW w:w="5062" w:type="dxa"/>
                                  <w:shd w:val="clear" w:color="auto" w:fill="auto"/>
                                </w:tcPr>
                                <w:p w14:paraId="39BDFB19" w14:textId="77777777" w:rsidR="002A4137" w:rsidRPr="009E4711" w:rsidRDefault="002A4137" w:rsidP="000C77AF">
                                  <w:pPr>
                                    <w:spacing w:line="276" w:lineRule="auto"/>
                                    <w:jc w:val="both"/>
                                    <w:rPr>
                                      <w:b w:val="0"/>
                                      <w:bCs w:val="0"/>
                                    </w:rPr>
                                  </w:pPr>
                                </w:p>
                              </w:tc>
                              <w:tc>
                                <w:tcPr>
                                  <w:tcW w:w="5318" w:type="dxa"/>
                                </w:tcPr>
                                <w:p w14:paraId="4856B916" w14:textId="77777777" w:rsidR="002A4137" w:rsidRPr="009E4711" w:rsidRDefault="002A4137" w:rsidP="000C77AF">
                                  <w:pPr>
                                    <w:spacing w:line="276" w:lineRule="auto"/>
                                    <w:jc w:val="both"/>
                                    <w:rPr>
                                      <w:b w:val="0"/>
                                      <w:bCs w:val="0"/>
                                    </w:rPr>
                                  </w:pPr>
                                </w:p>
                              </w:tc>
                            </w:tr>
                            <w:tr w:rsidR="002A4137" w:rsidRPr="00B31086" w14:paraId="0CB6E750" w14:textId="77777777" w:rsidTr="0079185E">
                              <w:tc>
                                <w:tcPr>
                                  <w:tcW w:w="5062" w:type="dxa"/>
                                  <w:shd w:val="clear" w:color="auto" w:fill="auto"/>
                                </w:tcPr>
                                <w:p w14:paraId="2E2EDAD2" w14:textId="77777777" w:rsidR="002A4137" w:rsidRPr="009E4711" w:rsidRDefault="002A4137" w:rsidP="000C77AF">
                                  <w:pPr>
                                    <w:spacing w:line="276" w:lineRule="auto"/>
                                    <w:jc w:val="both"/>
                                    <w:rPr>
                                      <w:b w:val="0"/>
                                      <w:bCs w:val="0"/>
                                    </w:rPr>
                                  </w:pPr>
                                </w:p>
                              </w:tc>
                              <w:tc>
                                <w:tcPr>
                                  <w:tcW w:w="5318" w:type="dxa"/>
                                </w:tcPr>
                                <w:p w14:paraId="568D7B10" w14:textId="77777777" w:rsidR="002A4137" w:rsidRPr="009E4711" w:rsidRDefault="002A4137" w:rsidP="000C77AF">
                                  <w:pPr>
                                    <w:spacing w:line="276" w:lineRule="auto"/>
                                    <w:jc w:val="both"/>
                                    <w:rPr>
                                      <w:b w:val="0"/>
                                      <w:bCs w:val="0"/>
                                    </w:rPr>
                                  </w:pPr>
                                </w:p>
                              </w:tc>
                            </w:tr>
                            <w:tr w:rsidR="002A4137" w:rsidRPr="00B31086" w14:paraId="44A0A8FE" w14:textId="77777777" w:rsidTr="0079185E">
                              <w:tc>
                                <w:tcPr>
                                  <w:tcW w:w="5062" w:type="dxa"/>
                                  <w:shd w:val="clear" w:color="auto" w:fill="auto"/>
                                </w:tcPr>
                                <w:p w14:paraId="5FD49B03" w14:textId="77777777" w:rsidR="002A4137" w:rsidRPr="009E4711" w:rsidRDefault="002A4137" w:rsidP="000C77AF">
                                  <w:pPr>
                                    <w:spacing w:line="276" w:lineRule="auto"/>
                                    <w:jc w:val="both"/>
                                    <w:rPr>
                                      <w:b w:val="0"/>
                                      <w:bCs w:val="0"/>
                                    </w:rPr>
                                  </w:pPr>
                                </w:p>
                              </w:tc>
                              <w:tc>
                                <w:tcPr>
                                  <w:tcW w:w="5318" w:type="dxa"/>
                                </w:tcPr>
                                <w:p w14:paraId="7A4BAFB5" w14:textId="77777777" w:rsidR="002A4137" w:rsidRPr="009E4711" w:rsidRDefault="002A4137" w:rsidP="000C77AF">
                                  <w:pPr>
                                    <w:spacing w:line="276" w:lineRule="auto"/>
                                    <w:jc w:val="both"/>
                                    <w:rPr>
                                      <w:b w:val="0"/>
                                      <w:bCs w:val="0"/>
                                    </w:rPr>
                                  </w:pPr>
                                </w:p>
                              </w:tc>
                            </w:tr>
                            <w:tr w:rsidR="002A4137" w:rsidRPr="00B31086" w14:paraId="5AF64B33" w14:textId="77777777" w:rsidTr="0079185E">
                              <w:tc>
                                <w:tcPr>
                                  <w:tcW w:w="5062" w:type="dxa"/>
                                  <w:shd w:val="clear" w:color="auto" w:fill="auto"/>
                                </w:tcPr>
                                <w:p w14:paraId="627FE406" w14:textId="77777777" w:rsidR="002A4137" w:rsidRPr="009E4711" w:rsidRDefault="002A4137" w:rsidP="000C77AF">
                                  <w:pPr>
                                    <w:spacing w:line="276" w:lineRule="auto"/>
                                    <w:jc w:val="both"/>
                                    <w:rPr>
                                      <w:b w:val="0"/>
                                      <w:bCs w:val="0"/>
                                    </w:rPr>
                                  </w:pPr>
                                </w:p>
                              </w:tc>
                              <w:tc>
                                <w:tcPr>
                                  <w:tcW w:w="5318" w:type="dxa"/>
                                </w:tcPr>
                                <w:p w14:paraId="5F5BAC85" w14:textId="77777777" w:rsidR="002A4137" w:rsidRPr="009E4711" w:rsidRDefault="002A4137" w:rsidP="000C77AF">
                                  <w:pPr>
                                    <w:spacing w:line="276" w:lineRule="auto"/>
                                    <w:jc w:val="both"/>
                                    <w:rPr>
                                      <w:b w:val="0"/>
                                      <w:bCs w:val="0"/>
                                    </w:rPr>
                                  </w:pPr>
                                </w:p>
                              </w:tc>
                            </w:tr>
                            <w:tr w:rsidR="002A4137" w:rsidRPr="00B31086" w14:paraId="45394371" w14:textId="77777777" w:rsidTr="0079185E">
                              <w:tc>
                                <w:tcPr>
                                  <w:tcW w:w="5062" w:type="dxa"/>
                                  <w:shd w:val="clear" w:color="auto" w:fill="auto"/>
                                </w:tcPr>
                                <w:p w14:paraId="35AFB80C" w14:textId="77777777" w:rsidR="002A4137" w:rsidRPr="009E4711" w:rsidRDefault="002A4137" w:rsidP="000C77AF">
                                  <w:pPr>
                                    <w:spacing w:line="276" w:lineRule="auto"/>
                                    <w:jc w:val="both"/>
                                    <w:rPr>
                                      <w:b w:val="0"/>
                                      <w:bCs w:val="0"/>
                                    </w:rPr>
                                  </w:pPr>
                                </w:p>
                              </w:tc>
                              <w:tc>
                                <w:tcPr>
                                  <w:tcW w:w="5318" w:type="dxa"/>
                                </w:tcPr>
                                <w:p w14:paraId="31347A01" w14:textId="77777777" w:rsidR="002A4137" w:rsidRPr="009E4711" w:rsidRDefault="002A4137" w:rsidP="000C77AF">
                                  <w:pPr>
                                    <w:spacing w:line="276" w:lineRule="auto"/>
                                    <w:jc w:val="both"/>
                                    <w:rPr>
                                      <w:b w:val="0"/>
                                      <w:bCs w:val="0"/>
                                    </w:rPr>
                                  </w:pPr>
                                </w:p>
                              </w:tc>
                            </w:tr>
                            <w:tr w:rsidR="002A4137" w:rsidRPr="00B31086" w14:paraId="1FA6BEAC" w14:textId="77777777" w:rsidTr="0079185E">
                              <w:tc>
                                <w:tcPr>
                                  <w:tcW w:w="5062" w:type="dxa"/>
                                  <w:shd w:val="clear" w:color="auto" w:fill="auto"/>
                                </w:tcPr>
                                <w:p w14:paraId="40DD200A" w14:textId="77777777" w:rsidR="002A4137" w:rsidRPr="009E4711" w:rsidRDefault="002A4137" w:rsidP="000C77AF">
                                  <w:pPr>
                                    <w:spacing w:line="276" w:lineRule="auto"/>
                                    <w:jc w:val="both"/>
                                    <w:rPr>
                                      <w:b w:val="0"/>
                                      <w:bCs w:val="0"/>
                                    </w:rPr>
                                  </w:pPr>
                                </w:p>
                              </w:tc>
                              <w:tc>
                                <w:tcPr>
                                  <w:tcW w:w="5318" w:type="dxa"/>
                                </w:tcPr>
                                <w:p w14:paraId="7E22FF3D" w14:textId="77777777" w:rsidR="002A4137" w:rsidRPr="009E4711" w:rsidRDefault="002A4137" w:rsidP="000C77AF">
                                  <w:pPr>
                                    <w:spacing w:line="276" w:lineRule="auto"/>
                                    <w:jc w:val="both"/>
                                    <w:rPr>
                                      <w:b w:val="0"/>
                                      <w:bCs w:val="0"/>
                                    </w:rPr>
                                  </w:pPr>
                                </w:p>
                              </w:tc>
                            </w:tr>
                            <w:tr w:rsidR="002A4137" w:rsidRPr="00B31086" w14:paraId="5D88DAC9" w14:textId="77777777" w:rsidTr="0079185E">
                              <w:tc>
                                <w:tcPr>
                                  <w:tcW w:w="5062" w:type="dxa"/>
                                  <w:shd w:val="clear" w:color="auto" w:fill="auto"/>
                                </w:tcPr>
                                <w:p w14:paraId="5AED9B88" w14:textId="77777777" w:rsidR="002A4137" w:rsidRPr="009E4711" w:rsidRDefault="002A4137" w:rsidP="000C77AF">
                                  <w:pPr>
                                    <w:spacing w:line="276" w:lineRule="auto"/>
                                    <w:jc w:val="both"/>
                                    <w:rPr>
                                      <w:b w:val="0"/>
                                      <w:bCs w:val="0"/>
                                    </w:rPr>
                                  </w:pPr>
                                </w:p>
                              </w:tc>
                              <w:tc>
                                <w:tcPr>
                                  <w:tcW w:w="5318" w:type="dxa"/>
                                </w:tcPr>
                                <w:p w14:paraId="6874A272" w14:textId="77777777" w:rsidR="002A4137" w:rsidRPr="009E4711" w:rsidRDefault="002A4137" w:rsidP="000C77AF">
                                  <w:pPr>
                                    <w:spacing w:line="276" w:lineRule="auto"/>
                                    <w:jc w:val="both"/>
                                    <w:rPr>
                                      <w:b w:val="0"/>
                                      <w:bCs w:val="0"/>
                                    </w:rPr>
                                  </w:pPr>
                                </w:p>
                              </w:tc>
                            </w:tr>
                            <w:tr w:rsidR="002A4137" w:rsidRPr="00B31086" w14:paraId="77684150" w14:textId="77777777" w:rsidTr="0079185E">
                              <w:tc>
                                <w:tcPr>
                                  <w:tcW w:w="5062" w:type="dxa"/>
                                  <w:shd w:val="clear" w:color="auto" w:fill="auto"/>
                                </w:tcPr>
                                <w:p w14:paraId="663E3605" w14:textId="77777777" w:rsidR="002A4137" w:rsidRPr="009E4711" w:rsidRDefault="002A4137" w:rsidP="000C77AF">
                                  <w:pPr>
                                    <w:spacing w:line="276" w:lineRule="auto"/>
                                    <w:jc w:val="both"/>
                                    <w:rPr>
                                      <w:b w:val="0"/>
                                      <w:bCs w:val="0"/>
                                    </w:rPr>
                                  </w:pPr>
                                </w:p>
                              </w:tc>
                              <w:tc>
                                <w:tcPr>
                                  <w:tcW w:w="5318" w:type="dxa"/>
                                </w:tcPr>
                                <w:p w14:paraId="7BAB5852" w14:textId="77777777" w:rsidR="002A4137" w:rsidRPr="009E4711" w:rsidRDefault="002A4137" w:rsidP="000C77AF">
                                  <w:pPr>
                                    <w:spacing w:line="276" w:lineRule="auto"/>
                                    <w:jc w:val="both"/>
                                    <w:rPr>
                                      <w:b w:val="0"/>
                                      <w:bCs w:val="0"/>
                                    </w:rPr>
                                  </w:pPr>
                                </w:p>
                              </w:tc>
                            </w:tr>
                            <w:tr w:rsidR="002A4137" w:rsidRPr="00B31086" w14:paraId="29FFD777" w14:textId="77777777" w:rsidTr="0079185E">
                              <w:tc>
                                <w:tcPr>
                                  <w:tcW w:w="5062" w:type="dxa"/>
                                  <w:shd w:val="clear" w:color="auto" w:fill="auto"/>
                                </w:tcPr>
                                <w:p w14:paraId="759EA042" w14:textId="77777777" w:rsidR="002A4137" w:rsidRPr="009E4711" w:rsidRDefault="002A4137" w:rsidP="000C77AF">
                                  <w:pPr>
                                    <w:spacing w:line="276" w:lineRule="auto"/>
                                    <w:jc w:val="both"/>
                                    <w:rPr>
                                      <w:b w:val="0"/>
                                      <w:bCs w:val="0"/>
                                    </w:rPr>
                                  </w:pPr>
                                </w:p>
                              </w:tc>
                              <w:tc>
                                <w:tcPr>
                                  <w:tcW w:w="5318" w:type="dxa"/>
                                </w:tcPr>
                                <w:p w14:paraId="6176EA1A" w14:textId="77777777" w:rsidR="002A4137" w:rsidRPr="009E4711" w:rsidRDefault="002A4137" w:rsidP="000C77AF">
                                  <w:pPr>
                                    <w:spacing w:line="276" w:lineRule="auto"/>
                                    <w:jc w:val="both"/>
                                    <w:rPr>
                                      <w:b w:val="0"/>
                                      <w:bCs w:val="0"/>
                                    </w:rPr>
                                  </w:pPr>
                                </w:p>
                              </w:tc>
                            </w:tr>
                            <w:tr w:rsidR="002A4137" w:rsidRPr="00B31086" w14:paraId="0294C60D" w14:textId="77777777" w:rsidTr="0079185E">
                              <w:tc>
                                <w:tcPr>
                                  <w:tcW w:w="5062" w:type="dxa"/>
                                  <w:shd w:val="clear" w:color="auto" w:fill="auto"/>
                                </w:tcPr>
                                <w:p w14:paraId="56F9B8E9" w14:textId="77777777" w:rsidR="002A4137" w:rsidRPr="009E4711" w:rsidRDefault="002A4137" w:rsidP="000C77AF">
                                  <w:pPr>
                                    <w:spacing w:line="276" w:lineRule="auto"/>
                                    <w:jc w:val="both"/>
                                    <w:rPr>
                                      <w:b w:val="0"/>
                                      <w:bCs w:val="0"/>
                                    </w:rPr>
                                  </w:pPr>
                                </w:p>
                              </w:tc>
                              <w:tc>
                                <w:tcPr>
                                  <w:tcW w:w="5318" w:type="dxa"/>
                                </w:tcPr>
                                <w:p w14:paraId="4537A3D4" w14:textId="77777777" w:rsidR="002A4137" w:rsidRPr="009E4711" w:rsidRDefault="002A4137" w:rsidP="000C77AF">
                                  <w:pPr>
                                    <w:spacing w:line="276" w:lineRule="auto"/>
                                    <w:jc w:val="both"/>
                                    <w:rPr>
                                      <w:b w:val="0"/>
                                      <w:bCs w:val="0"/>
                                    </w:rPr>
                                  </w:pPr>
                                </w:p>
                              </w:tc>
                            </w:tr>
                          </w:tbl>
                          <w:p w14:paraId="207E7F85" w14:textId="77777777" w:rsidR="002A4137" w:rsidRPr="00B31086" w:rsidRDefault="002A4137" w:rsidP="000C77AF">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6" type="#_x0000_t202" style="position:absolute;margin-left:13.95pt;margin-top:2.75pt;width:518.05pt;height:761.75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4E3E2254" w14:textId="77777777" w:rsidTr="002519CF">
                        <w:tc>
                          <w:tcPr>
                            <w:tcW w:w="10380" w:type="dxa"/>
                            <w:gridSpan w:val="2"/>
                            <w:shd w:val="clear" w:color="auto" w:fill="auto"/>
                          </w:tcPr>
                          <w:p w14:paraId="244104EC" w14:textId="77777777" w:rsidR="002A4137" w:rsidRPr="004954D6" w:rsidRDefault="002A4137" w:rsidP="000C77AF">
                            <w:pPr>
                              <w:spacing w:line="276" w:lineRule="auto"/>
                              <w:jc w:val="both"/>
                              <w:rPr>
                                <w:sz w:val="20"/>
                                <w:szCs w:val="20"/>
                                <w:u w:val="single"/>
                              </w:rPr>
                            </w:pPr>
                            <w:r w:rsidRPr="004954D6">
                              <w:rPr>
                                <w:sz w:val="20"/>
                                <w:szCs w:val="20"/>
                              </w:rPr>
                              <w:t xml:space="preserve">II. </w:t>
                            </w:r>
                            <w:r w:rsidRPr="004954D6">
                              <w:rPr>
                                <w:sz w:val="20"/>
                                <w:szCs w:val="20"/>
                                <w:u w:val="single"/>
                              </w:rPr>
                              <w:t>PHIẾU HỌC TẬP VẬN DỤNG:</w:t>
                            </w:r>
                          </w:p>
                          <w:p w14:paraId="6D66A9FF" w14:textId="77777777" w:rsidR="002A4137" w:rsidRPr="004954D6" w:rsidRDefault="002A4137" w:rsidP="000C77AF">
                            <w:pPr>
                              <w:spacing w:line="276" w:lineRule="auto"/>
                              <w:jc w:val="both"/>
                              <w:rPr>
                                <w:b w:val="0"/>
                                <w:sz w:val="20"/>
                                <w:szCs w:val="20"/>
                              </w:rPr>
                            </w:pPr>
                            <w:r w:rsidRPr="004954D6">
                              <w:rPr>
                                <w:sz w:val="20"/>
                                <w:szCs w:val="20"/>
                                <w:u w:val="single"/>
                              </w:rPr>
                              <w:t>Câu 1.</w:t>
                            </w:r>
                            <w:r w:rsidRPr="004954D6">
                              <w:rPr>
                                <w:b w:val="0"/>
                                <w:sz w:val="20"/>
                                <w:szCs w:val="20"/>
                              </w:rPr>
                              <w:t xml:space="preserve"> Phát biểu nào sau đây về vật kính và thị kính của kính hiển vi là đúng?</w:t>
                            </w:r>
                          </w:p>
                          <w:p w14:paraId="16949ACB" w14:textId="77777777" w:rsidR="002A4137" w:rsidRPr="004954D6" w:rsidRDefault="002A4137" w:rsidP="000C77AF">
                            <w:pPr>
                              <w:spacing w:line="276" w:lineRule="auto"/>
                              <w:jc w:val="both"/>
                              <w:rPr>
                                <w:b w:val="0"/>
                                <w:sz w:val="20"/>
                                <w:szCs w:val="20"/>
                              </w:rPr>
                            </w:pPr>
                            <w:r w:rsidRPr="004954D6">
                              <w:rPr>
                                <w:b w:val="0"/>
                                <w:sz w:val="20"/>
                                <w:szCs w:val="20"/>
                              </w:rPr>
                              <w:t>A. Vật kính là thấu kính phân kì có tiêu cự rất ngắn, thị kính là thấu kính hội tụ có tiêu cự ngắn.</w:t>
                            </w:r>
                          </w:p>
                          <w:p w14:paraId="5E031AA9"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B. Vật kính là thấu kính hội tụ có tiêu cự rất ngắn, thị kính là thấu kính hội tụ có tiêu cự ngắn.</w:t>
                            </w:r>
                          </w:p>
                          <w:p w14:paraId="3822B916" w14:textId="77777777" w:rsidR="002A4137" w:rsidRPr="004954D6" w:rsidRDefault="002A4137" w:rsidP="000C77AF">
                            <w:pPr>
                              <w:spacing w:line="276" w:lineRule="auto"/>
                              <w:jc w:val="both"/>
                              <w:rPr>
                                <w:b w:val="0"/>
                                <w:sz w:val="20"/>
                                <w:szCs w:val="20"/>
                              </w:rPr>
                            </w:pPr>
                            <w:r w:rsidRPr="004954D6">
                              <w:rPr>
                                <w:b w:val="0"/>
                                <w:sz w:val="20"/>
                                <w:szCs w:val="20"/>
                              </w:rPr>
                              <w:t>C. Vật kính là thấu kính hội tụ có tiêu cự dài, thị kính là thấu kính phân kì có tiêu cự rất ngắn.</w:t>
                            </w:r>
                          </w:p>
                          <w:p w14:paraId="272345DA" w14:textId="77777777" w:rsidR="002A4137" w:rsidRPr="004954D6" w:rsidRDefault="002A4137" w:rsidP="000C77AF">
                            <w:pPr>
                              <w:spacing w:line="276" w:lineRule="auto"/>
                              <w:jc w:val="both"/>
                              <w:rPr>
                                <w:b w:val="0"/>
                                <w:sz w:val="20"/>
                                <w:szCs w:val="20"/>
                              </w:rPr>
                            </w:pPr>
                            <w:r w:rsidRPr="004954D6">
                              <w:rPr>
                                <w:b w:val="0"/>
                                <w:sz w:val="20"/>
                                <w:szCs w:val="20"/>
                              </w:rPr>
                              <w:t>D. Vật kính là thấu kính phân kì có tiêu cự dài, thị kính là thấu kính hội tụ có tiêu cự ngắn.</w:t>
                            </w:r>
                          </w:p>
                          <w:p w14:paraId="0F3B9344" w14:textId="77777777" w:rsidR="002A4137" w:rsidRPr="004954D6" w:rsidRDefault="002A4137" w:rsidP="000C77AF">
                            <w:pPr>
                              <w:spacing w:line="276" w:lineRule="auto"/>
                              <w:jc w:val="both"/>
                              <w:rPr>
                                <w:b w:val="0"/>
                                <w:sz w:val="20"/>
                                <w:szCs w:val="20"/>
                              </w:rPr>
                            </w:pPr>
                            <w:r w:rsidRPr="004954D6">
                              <w:rPr>
                                <w:sz w:val="20"/>
                                <w:szCs w:val="20"/>
                                <w:u w:val="single"/>
                              </w:rPr>
                              <w:t>Câu 2.</w:t>
                            </w:r>
                            <w:r w:rsidRPr="004954D6">
                              <w:rPr>
                                <w:sz w:val="20"/>
                                <w:szCs w:val="20"/>
                              </w:rPr>
                              <w:t xml:space="preserve"> </w:t>
                            </w:r>
                            <w:r w:rsidRPr="00EA3EA0">
                              <w:rPr>
                                <w:b w:val="0"/>
                                <w:sz w:val="20"/>
                                <w:szCs w:val="20"/>
                              </w:rPr>
                              <w:t xml:space="preserve">Chọn công thức đúng : </w:t>
                            </w:r>
                            <w:r w:rsidRPr="004954D6">
                              <w:rPr>
                                <w:b w:val="0"/>
                                <w:sz w:val="20"/>
                                <w:szCs w:val="20"/>
                              </w:rPr>
                              <w:t xml:space="preserve">A. G∞ = Đ/f.            B. </w:t>
                            </w:r>
                            <w:r w:rsidR="00876526" w:rsidRPr="00876526">
                              <w:rPr>
                                <w:b w:val="0"/>
                                <w:noProof/>
                                <w:position w:val="-24"/>
                                <w:sz w:val="20"/>
                                <w:szCs w:val="20"/>
                              </w:rPr>
                              <w:object w:dxaOrig="835" w:dyaOrig="517" w14:anchorId="6C20ABE2">
                                <v:shape id="_x0000_i1102" type="#_x0000_t75" alt="" style="width:42pt;height:25.5pt;mso-width-percent:0;mso-height-percent:0;mso-width-percent:0;mso-height-percent:0" o:ole="">
                                  <v:imagedata r:id="rId271" o:title=""/>
                                </v:shape>
                                <o:OLEObject Type="Embed" ProgID="Equation.3" ShapeID="_x0000_i1102" DrawAspect="Content" ObjectID="_1691512304" r:id="rId277"/>
                              </w:object>
                            </w:r>
                            <w:r w:rsidRPr="004954D6">
                              <w:rPr>
                                <w:b w:val="0"/>
                                <w:sz w:val="20"/>
                                <w:szCs w:val="20"/>
                              </w:rPr>
                              <w:t xml:space="preserve">               </w:t>
                            </w:r>
                            <w:r w:rsidRPr="004954D6">
                              <w:rPr>
                                <w:b w:val="0"/>
                                <w:color w:val="FF00FF"/>
                                <w:sz w:val="20"/>
                                <w:szCs w:val="20"/>
                              </w:rPr>
                              <w:t>C.</w:t>
                            </w:r>
                            <w:r w:rsidRPr="004954D6">
                              <w:rPr>
                                <w:b w:val="0"/>
                                <w:color w:val="FF0000"/>
                                <w:sz w:val="20"/>
                                <w:szCs w:val="20"/>
                              </w:rPr>
                              <w:t xml:space="preserve"> </w:t>
                            </w:r>
                            <w:r w:rsidR="00876526" w:rsidRPr="00876526">
                              <w:rPr>
                                <w:b w:val="0"/>
                                <w:noProof/>
                                <w:color w:val="FF0000"/>
                                <w:position w:val="-30"/>
                                <w:sz w:val="20"/>
                                <w:szCs w:val="20"/>
                              </w:rPr>
                              <w:object w:dxaOrig="824" w:dyaOrig="561" w14:anchorId="07F5B760">
                                <v:shape id="_x0000_i1103" type="#_x0000_t75" alt="" style="width:41.25pt;height:27.75pt;mso-width-percent:0;mso-height-percent:0;mso-width-percent:0;mso-height-percent:0" o:ole="">
                                  <v:imagedata r:id="rId273" o:title=""/>
                                </v:shape>
                                <o:OLEObject Type="Embed" ProgID="Equation.3" ShapeID="_x0000_i1103" DrawAspect="Content" ObjectID="_1691512305" r:id="rId278"/>
                              </w:object>
                            </w:r>
                            <w:r w:rsidRPr="004954D6">
                              <w:rPr>
                                <w:b w:val="0"/>
                                <w:sz w:val="20"/>
                                <w:szCs w:val="20"/>
                              </w:rPr>
                              <w:t xml:space="preserve">             D. </w:t>
                            </w:r>
                            <w:r w:rsidR="00876526" w:rsidRPr="00876526">
                              <w:rPr>
                                <w:b w:val="0"/>
                                <w:noProof/>
                                <w:position w:val="-30"/>
                                <w:sz w:val="20"/>
                                <w:szCs w:val="20"/>
                              </w:rPr>
                              <w:object w:dxaOrig="715" w:dyaOrig="572" w14:anchorId="6431B5B1">
                                <v:shape id="_x0000_i1104" type="#_x0000_t75" alt="" style="width:36pt;height:28.5pt;mso-width-percent:0;mso-height-percent:0;mso-width-percent:0;mso-height-percent:0" o:ole="">
                                  <v:imagedata r:id="rId275" o:title=""/>
                                </v:shape>
                                <o:OLEObject Type="Embed" ProgID="Equation.3" ShapeID="_x0000_i1104" DrawAspect="Content" ObjectID="_1691512306" r:id="rId279"/>
                              </w:object>
                            </w:r>
                          </w:p>
                          <w:p w14:paraId="7B8D4DB9" w14:textId="77777777" w:rsidR="002A4137" w:rsidRPr="004954D6" w:rsidRDefault="002A4137" w:rsidP="000C77AF">
                            <w:pPr>
                              <w:numPr>
                                <w:ilvl w:val="0"/>
                                <w:numId w:val="23"/>
                              </w:numPr>
                              <w:spacing w:line="276" w:lineRule="auto"/>
                              <w:ind w:left="0"/>
                              <w:jc w:val="both"/>
                              <w:rPr>
                                <w:b w:val="0"/>
                                <w:sz w:val="20"/>
                                <w:szCs w:val="20"/>
                              </w:rPr>
                            </w:pPr>
                            <w:r w:rsidRPr="004954D6">
                              <w:rPr>
                                <w:sz w:val="20"/>
                                <w:szCs w:val="20"/>
                                <w:u w:val="single"/>
                              </w:rPr>
                              <w:t>Câu 3.</w:t>
                            </w:r>
                            <w:r w:rsidRPr="004954D6">
                              <w:rPr>
                                <w:sz w:val="20"/>
                                <w:szCs w:val="20"/>
                              </w:rPr>
                              <w:t xml:space="preserve"> </w:t>
                            </w:r>
                            <w:r w:rsidRPr="004954D6">
                              <w:rPr>
                                <w:b w:val="0"/>
                                <w:sz w:val="20"/>
                                <w:szCs w:val="20"/>
                              </w:rPr>
                              <w:t>Phát biểu nào sau đây về cách ngắm chừng của kính hiển vi là đúng?</w:t>
                            </w:r>
                          </w:p>
                          <w:p w14:paraId="76EBB0FC" w14:textId="77777777" w:rsidR="002A4137" w:rsidRPr="004954D6" w:rsidRDefault="002A4137" w:rsidP="000C77AF">
                            <w:pPr>
                              <w:spacing w:line="276" w:lineRule="auto"/>
                              <w:jc w:val="both"/>
                              <w:rPr>
                                <w:b w:val="0"/>
                                <w:sz w:val="20"/>
                                <w:szCs w:val="20"/>
                              </w:rPr>
                            </w:pPr>
                            <w:r w:rsidRPr="004954D6">
                              <w:rPr>
                                <w:b w:val="0"/>
                                <w:sz w:val="20"/>
                                <w:szCs w:val="20"/>
                              </w:rPr>
                              <w:t>A. Điều chỉnh khoảng cách giữa vật kính và thị kính sao cho ảnh của vật qua kính hiển vi nằm trong khoảng nhìn rõ của mắt.</w:t>
                            </w:r>
                          </w:p>
                          <w:p w14:paraId="4AF19A46" w14:textId="77777777" w:rsidR="002A4137" w:rsidRPr="004954D6" w:rsidRDefault="002A4137" w:rsidP="000C77AF">
                            <w:pPr>
                              <w:spacing w:line="276" w:lineRule="auto"/>
                              <w:jc w:val="both"/>
                              <w:rPr>
                                <w:b w:val="0"/>
                                <w:sz w:val="20"/>
                                <w:szCs w:val="20"/>
                              </w:rPr>
                            </w:pPr>
                            <w:r w:rsidRPr="004954D6">
                              <w:rPr>
                                <w:b w:val="0"/>
                                <w:sz w:val="20"/>
                                <w:szCs w:val="20"/>
                              </w:rPr>
                              <w:t>B. Điều chỉnh khoảng cách giữa mắt và thị kính sao cho ảnh của vật qua kính hiển vi nằm trong khoảng nhìn rõ của mắt.</w:t>
                            </w:r>
                          </w:p>
                          <w:p w14:paraId="31B84A78"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C. Điều chỉnh khoảng cách giữa vật và vật kính sao cho ảnh qua kính hiển vi nằm trong khoảng nhìn rõ của mắt.</w:t>
                            </w:r>
                          </w:p>
                          <w:p w14:paraId="060DABAC" w14:textId="77777777" w:rsidR="002A4137" w:rsidRPr="004954D6" w:rsidRDefault="002A4137" w:rsidP="000C77AF">
                            <w:pPr>
                              <w:spacing w:line="276" w:lineRule="auto"/>
                              <w:jc w:val="both"/>
                              <w:rPr>
                                <w:b w:val="0"/>
                                <w:sz w:val="20"/>
                                <w:szCs w:val="20"/>
                              </w:rPr>
                            </w:pPr>
                            <w:r w:rsidRPr="004954D6">
                              <w:rPr>
                                <w:b w:val="0"/>
                                <w:sz w:val="20"/>
                                <w:szCs w:val="20"/>
                              </w:rPr>
                              <w:t>D. Điều chỉnh tiêu cự của thị kính sao cho ảnh cuối cùng qua kính hiển vi nằm trong khoảng nhìn rõ của mắt.</w:t>
                            </w:r>
                          </w:p>
                          <w:p w14:paraId="46B57F67" w14:textId="77777777" w:rsidR="002A4137" w:rsidRDefault="002A4137" w:rsidP="000C77AF">
                            <w:pPr>
                              <w:numPr>
                                <w:ilvl w:val="0"/>
                                <w:numId w:val="23"/>
                              </w:numPr>
                              <w:spacing w:line="276" w:lineRule="auto"/>
                              <w:ind w:left="0"/>
                              <w:jc w:val="both"/>
                              <w:rPr>
                                <w:b w:val="0"/>
                                <w:sz w:val="20"/>
                                <w:szCs w:val="20"/>
                              </w:rPr>
                            </w:pPr>
                            <w:r w:rsidRPr="004954D6">
                              <w:rPr>
                                <w:sz w:val="20"/>
                                <w:szCs w:val="20"/>
                                <w:u w:val="single"/>
                              </w:rPr>
                              <w:t>Câu 4.</w:t>
                            </w:r>
                            <w:r w:rsidRPr="004954D6">
                              <w:rPr>
                                <w:sz w:val="20"/>
                                <w:szCs w:val="20"/>
                              </w:rPr>
                              <w:t xml:space="preserve"> </w:t>
                            </w:r>
                            <w:r w:rsidRPr="004954D6">
                              <w:rPr>
                                <w:b w:val="0"/>
                                <w:sz w:val="20"/>
                                <w:szCs w:val="20"/>
                              </w:rPr>
                              <w:t>Độ bội giác của kính hiển vi khi ngắm chừng ở vô cực :</w:t>
                            </w:r>
                            <w:r>
                              <w:rPr>
                                <w:b w:val="0"/>
                                <w:sz w:val="20"/>
                                <w:szCs w:val="20"/>
                              </w:rPr>
                              <w:tab/>
                            </w:r>
                            <w:r>
                              <w:rPr>
                                <w:b w:val="0"/>
                                <w:sz w:val="20"/>
                                <w:szCs w:val="20"/>
                              </w:rPr>
                              <w:tab/>
                            </w:r>
                          </w:p>
                          <w:p w14:paraId="557FA34D" w14:textId="3FE81D36" w:rsidR="002A4137" w:rsidRPr="004954D6" w:rsidRDefault="002A4137" w:rsidP="000C77AF">
                            <w:pPr>
                              <w:numPr>
                                <w:ilvl w:val="0"/>
                                <w:numId w:val="23"/>
                              </w:numPr>
                              <w:spacing w:line="276" w:lineRule="auto"/>
                              <w:ind w:left="0"/>
                              <w:jc w:val="both"/>
                              <w:rPr>
                                <w:b w:val="0"/>
                                <w:sz w:val="20"/>
                                <w:szCs w:val="20"/>
                              </w:rPr>
                            </w:pPr>
                            <w:r w:rsidRPr="004954D6">
                              <w:rPr>
                                <w:b w:val="0"/>
                                <w:sz w:val="20"/>
                                <w:szCs w:val="20"/>
                              </w:rPr>
                              <w:t>A. tỉ lệ thuận với tiêu cự của vật kính và thị kính.</w:t>
                            </w:r>
                          </w:p>
                          <w:p w14:paraId="1CA89532" w14:textId="77777777" w:rsidR="002A4137" w:rsidRPr="004954D6" w:rsidRDefault="002A4137" w:rsidP="000C77AF">
                            <w:pPr>
                              <w:spacing w:line="276" w:lineRule="auto"/>
                              <w:jc w:val="both"/>
                              <w:rPr>
                                <w:b w:val="0"/>
                                <w:sz w:val="20"/>
                                <w:szCs w:val="20"/>
                              </w:rPr>
                            </w:pPr>
                            <w:r w:rsidRPr="004954D6">
                              <w:rPr>
                                <w:b w:val="0"/>
                                <w:sz w:val="20"/>
                                <w:szCs w:val="20"/>
                              </w:rPr>
                              <w:t>B. tỉ lệ thuận với tiêu cự của vật kính và tỉ lệ nghịch với tiêu cự của thị kính.</w:t>
                            </w:r>
                          </w:p>
                          <w:p w14:paraId="0A7058F0" w14:textId="77777777" w:rsidR="002A4137" w:rsidRPr="004954D6" w:rsidRDefault="002A4137" w:rsidP="000C77AF">
                            <w:pPr>
                              <w:spacing w:line="276" w:lineRule="auto"/>
                              <w:jc w:val="both"/>
                              <w:rPr>
                                <w:b w:val="0"/>
                                <w:sz w:val="20"/>
                                <w:szCs w:val="20"/>
                              </w:rPr>
                            </w:pPr>
                            <w:r w:rsidRPr="004954D6">
                              <w:rPr>
                                <w:b w:val="0"/>
                                <w:sz w:val="20"/>
                                <w:szCs w:val="20"/>
                              </w:rPr>
                              <w:t>C. tỉ lệ nghịch với tiêu cự của vật kính và tỉ lệ thuận với tiêu cự của thị kính.</w:t>
                            </w:r>
                          </w:p>
                          <w:p w14:paraId="1310A464" w14:textId="77777777" w:rsidR="002A4137" w:rsidRPr="004954D6" w:rsidRDefault="002A4137" w:rsidP="000C77AF">
                            <w:pPr>
                              <w:spacing w:line="276" w:lineRule="auto"/>
                              <w:jc w:val="both"/>
                              <w:rPr>
                                <w:b w:val="0"/>
                                <w:color w:val="FF00FF"/>
                                <w:sz w:val="20"/>
                                <w:szCs w:val="20"/>
                              </w:rPr>
                            </w:pPr>
                            <w:r w:rsidRPr="004954D6">
                              <w:rPr>
                                <w:b w:val="0"/>
                                <w:color w:val="FF00FF"/>
                                <w:sz w:val="20"/>
                                <w:szCs w:val="20"/>
                              </w:rPr>
                              <w:t>D. tỉ lệ nghịch với tiêu cự của vật kính và tiêu cự của thị kính.</w:t>
                            </w:r>
                            <w:r>
                              <w:rPr>
                                <w:b w:val="0"/>
                                <w:color w:val="FF00FF"/>
                                <w:sz w:val="20"/>
                                <w:szCs w:val="20"/>
                              </w:rPr>
                              <w:t xml:space="preserve"> </w:t>
                            </w:r>
                          </w:p>
                          <w:p w14:paraId="6A2C6085" w14:textId="77777777" w:rsidR="002A4137" w:rsidRDefault="002A4137" w:rsidP="000C77AF">
                            <w:pPr>
                              <w:spacing w:line="276" w:lineRule="auto"/>
                              <w:jc w:val="both"/>
                              <w:rPr>
                                <w:b w:val="0"/>
                                <w:sz w:val="20"/>
                                <w:szCs w:val="20"/>
                              </w:rPr>
                            </w:pPr>
                            <w:r w:rsidRPr="004954D6">
                              <w:rPr>
                                <w:sz w:val="20"/>
                                <w:szCs w:val="20"/>
                                <w:u w:val="single"/>
                              </w:rPr>
                              <w:t>Câu 5.</w:t>
                            </w:r>
                            <w:r w:rsidRPr="004954D6">
                              <w:rPr>
                                <w:b w:val="0"/>
                                <w:sz w:val="20"/>
                                <w:szCs w:val="20"/>
                              </w:rPr>
                              <w:t xml:space="preserve"> </w:t>
                            </w:r>
                            <w:r>
                              <w:rPr>
                                <w:b w:val="0"/>
                                <w:sz w:val="20"/>
                                <w:szCs w:val="20"/>
                              </w:rPr>
                              <w:t xml:space="preserve">Chọn câu sai về kính hiển vi ?   </w:t>
                            </w:r>
                          </w:p>
                          <w:p w14:paraId="007F4276" w14:textId="3BE563A4" w:rsidR="002A4137" w:rsidRPr="004954D6" w:rsidRDefault="002A4137" w:rsidP="000C77AF">
                            <w:pPr>
                              <w:spacing w:line="276" w:lineRule="auto"/>
                              <w:jc w:val="both"/>
                              <w:rPr>
                                <w:b w:val="0"/>
                                <w:sz w:val="20"/>
                                <w:szCs w:val="20"/>
                              </w:rPr>
                            </w:pPr>
                            <w:r w:rsidRPr="004954D6">
                              <w:rPr>
                                <w:b w:val="0"/>
                                <w:sz w:val="20"/>
                                <w:szCs w:val="20"/>
                              </w:rPr>
                              <w:t xml:space="preserve">A. Vật kính là một </w:t>
                            </w:r>
                            <w:r>
                              <w:rPr>
                                <w:b w:val="0"/>
                                <w:sz w:val="20"/>
                                <w:szCs w:val="20"/>
                              </w:rPr>
                              <w:t>TKHT</w:t>
                            </w:r>
                            <w:r w:rsidRPr="004954D6">
                              <w:rPr>
                                <w:b w:val="0"/>
                                <w:sz w:val="20"/>
                                <w:szCs w:val="20"/>
                              </w:rPr>
                              <w:t xml:space="preserve"> hoặc hệ kính có tiêu cự rất ngắn;</w:t>
                            </w:r>
                            <w:r w:rsidRPr="004954D6">
                              <w:rPr>
                                <w:b w:val="0"/>
                                <w:sz w:val="20"/>
                                <w:szCs w:val="20"/>
                              </w:rPr>
                              <w:tab/>
                            </w:r>
                            <w:r>
                              <w:rPr>
                                <w:b w:val="0"/>
                                <w:sz w:val="20"/>
                                <w:szCs w:val="20"/>
                              </w:rPr>
                              <w:t xml:space="preserve">   </w:t>
                            </w:r>
                            <w:r w:rsidRPr="004954D6">
                              <w:rPr>
                                <w:b w:val="0"/>
                                <w:sz w:val="20"/>
                                <w:szCs w:val="20"/>
                              </w:rPr>
                              <w:t>B. Thị kính là 1 kính lúp;</w:t>
                            </w:r>
                          </w:p>
                          <w:p w14:paraId="2D2549D6" w14:textId="437FB545" w:rsidR="002A4137" w:rsidRPr="004954D6" w:rsidRDefault="002A4137" w:rsidP="000C77AF">
                            <w:pPr>
                              <w:spacing w:line="276" w:lineRule="auto"/>
                              <w:jc w:val="both"/>
                              <w:rPr>
                                <w:b w:val="0"/>
                                <w:color w:val="FF0000"/>
                                <w:sz w:val="20"/>
                                <w:szCs w:val="20"/>
                              </w:rPr>
                            </w:pPr>
                            <w:r w:rsidRPr="004954D6">
                              <w:rPr>
                                <w:b w:val="0"/>
                                <w:sz w:val="20"/>
                                <w:szCs w:val="20"/>
                              </w:rPr>
                              <w:t>C. Vật kính và thị kính được lắp đồng trục trên một ống;</w:t>
                            </w:r>
                            <w:r w:rsidRPr="004954D6">
                              <w:rPr>
                                <w:b w:val="0"/>
                                <w:sz w:val="20"/>
                                <w:szCs w:val="20"/>
                              </w:rPr>
                              <w:tab/>
                            </w:r>
                            <w:r w:rsidRPr="004954D6">
                              <w:rPr>
                                <w:b w:val="0"/>
                                <w:color w:val="FF0000"/>
                                <w:sz w:val="20"/>
                                <w:szCs w:val="20"/>
                              </w:rPr>
                              <w:t>D. Khoảng cách giữa hai kính có thể thay đổi được.</w:t>
                            </w:r>
                          </w:p>
                          <w:p w14:paraId="342F7F26" w14:textId="77777777" w:rsidR="002A4137" w:rsidRDefault="002A4137" w:rsidP="000C77AF">
                            <w:pPr>
                              <w:spacing w:line="276" w:lineRule="auto"/>
                              <w:jc w:val="both"/>
                              <w:rPr>
                                <w:b w:val="0"/>
                                <w:sz w:val="20"/>
                                <w:szCs w:val="20"/>
                              </w:rPr>
                            </w:pPr>
                            <w:r w:rsidRPr="004954D6">
                              <w:rPr>
                                <w:sz w:val="20"/>
                                <w:szCs w:val="20"/>
                                <w:u w:val="single"/>
                              </w:rPr>
                              <w:t>Câu 6.</w:t>
                            </w:r>
                            <w:r w:rsidRPr="004954D6">
                              <w:rPr>
                                <w:b w:val="0"/>
                                <w:sz w:val="20"/>
                                <w:szCs w:val="20"/>
                              </w:rPr>
                              <w:t xml:space="preserve"> Độ dài quang học của kính hiển vi là : </w:t>
                            </w:r>
                            <w:r w:rsidRPr="004954D6">
                              <w:rPr>
                                <w:b w:val="0"/>
                                <w:sz w:val="20"/>
                                <w:szCs w:val="20"/>
                              </w:rPr>
                              <w:tab/>
                            </w:r>
                          </w:p>
                          <w:p w14:paraId="0A8E6D97" w14:textId="1559E193" w:rsidR="002A4137" w:rsidRPr="004954D6" w:rsidRDefault="002A4137" w:rsidP="000C77AF">
                            <w:pPr>
                              <w:spacing w:line="276" w:lineRule="auto"/>
                              <w:jc w:val="both"/>
                              <w:rPr>
                                <w:b w:val="0"/>
                                <w:sz w:val="20"/>
                                <w:szCs w:val="20"/>
                              </w:rPr>
                            </w:pPr>
                            <w:r w:rsidRPr="004954D6">
                              <w:rPr>
                                <w:b w:val="0"/>
                                <w:sz w:val="20"/>
                                <w:szCs w:val="20"/>
                              </w:rPr>
                              <w:t>A. khoảng cách từ tiêu điểm vật của vật kính đến tiêu điểm vật của thị kính.</w:t>
                            </w:r>
                          </w:p>
                          <w:p w14:paraId="7927E8ED" w14:textId="77777777" w:rsidR="002A4137" w:rsidRDefault="002A4137" w:rsidP="000C77AF">
                            <w:pPr>
                              <w:spacing w:line="276" w:lineRule="auto"/>
                              <w:jc w:val="both"/>
                              <w:rPr>
                                <w:b w:val="0"/>
                                <w:sz w:val="20"/>
                                <w:szCs w:val="20"/>
                              </w:rPr>
                            </w:pPr>
                            <w:r w:rsidRPr="004954D6">
                              <w:rPr>
                                <w:b w:val="0"/>
                                <w:sz w:val="20"/>
                                <w:szCs w:val="20"/>
                              </w:rPr>
                              <w:t>B. khoảng cách giữa vật kính và thị kính.</w:t>
                            </w:r>
                            <w:r w:rsidRPr="004954D6">
                              <w:rPr>
                                <w:b w:val="0"/>
                                <w:sz w:val="20"/>
                                <w:szCs w:val="20"/>
                              </w:rPr>
                              <w:tab/>
                            </w:r>
                            <w:r w:rsidRPr="004954D6">
                              <w:rPr>
                                <w:b w:val="0"/>
                                <w:sz w:val="20"/>
                                <w:szCs w:val="20"/>
                              </w:rPr>
                              <w:tab/>
                            </w:r>
                          </w:p>
                          <w:p w14:paraId="150EE67A" w14:textId="1D2D97DE" w:rsidR="002A4137" w:rsidRPr="004954D6" w:rsidRDefault="002A4137" w:rsidP="000C77AF">
                            <w:pPr>
                              <w:spacing w:line="276" w:lineRule="auto"/>
                              <w:jc w:val="both"/>
                              <w:rPr>
                                <w:b w:val="0"/>
                                <w:color w:val="FF0000"/>
                                <w:sz w:val="20"/>
                                <w:szCs w:val="20"/>
                              </w:rPr>
                            </w:pPr>
                            <w:r w:rsidRPr="004954D6">
                              <w:rPr>
                                <w:b w:val="0"/>
                                <w:color w:val="FF0000"/>
                                <w:sz w:val="20"/>
                                <w:szCs w:val="20"/>
                              </w:rPr>
                              <w:t>C. khoảng cách từ tiêu điểm ảnh của vật kính đến tiêu điểm vật của thị kính.</w:t>
                            </w:r>
                          </w:p>
                          <w:p w14:paraId="77ACA362" w14:textId="77777777" w:rsidR="002A4137" w:rsidRPr="004954D6" w:rsidRDefault="002A4137" w:rsidP="000C77AF">
                            <w:pPr>
                              <w:spacing w:line="276" w:lineRule="auto"/>
                              <w:jc w:val="both"/>
                              <w:rPr>
                                <w:b w:val="0"/>
                                <w:sz w:val="20"/>
                                <w:szCs w:val="20"/>
                              </w:rPr>
                            </w:pPr>
                            <w:r w:rsidRPr="004954D6">
                              <w:rPr>
                                <w:b w:val="0"/>
                                <w:sz w:val="20"/>
                                <w:szCs w:val="20"/>
                              </w:rPr>
                              <w:t>D. khoảng cách từ tiểu điểm vật của vật kính đến tiêu điểm ảnh của thị kính.</w:t>
                            </w:r>
                          </w:p>
                          <w:p w14:paraId="5BE24F41" w14:textId="77777777" w:rsidR="002A4137" w:rsidRDefault="002A4137" w:rsidP="000C77AF">
                            <w:pPr>
                              <w:spacing w:line="276" w:lineRule="auto"/>
                              <w:jc w:val="both"/>
                              <w:rPr>
                                <w:b w:val="0"/>
                                <w:sz w:val="20"/>
                                <w:szCs w:val="20"/>
                              </w:rPr>
                            </w:pPr>
                            <w:r w:rsidRPr="004954D6">
                              <w:rPr>
                                <w:sz w:val="20"/>
                                <w:szCs w:val="20"/>
                                <w:u w:val="single"/>
                              </w:rPr>
                              <w:t>Câu 7.</w:t>
                            </w:r>
                            <w:r w:rsidRPr="004954D6">
                              <w:rPr>
                                <w:b w:val="0"/>
                                <w:sz w:val="20"/>
                                <w:szCs w:val="20"/>
                              </w:rPr>
                              <w:t xml:space="preserve"> Bộ phận tụ sáng của kính hiển vi có chức năng  :</w:t>
                            </w:r>
                            <w:r w:rsidRPr="004954D6">
                              <w:rPr>
                                <w:b w:val="0"/>
                                <w:sz w:val="20"/>
                                <w:szCs w:val="20"/>
                              </w:rPr>
                              <w:tab/>
                            </w:r>
                          </w:p>
                          <w:p w14:paraId="7AE4C617" w14:textId="23D3D115" w:rsidR="002A4137" w:rsidRPr="000C77AF" w:rsidRDefault="002A4137" w:rsidP="000C77AF">
                            <w:pPr>
                              <w:spacing w:line="276" w:lineRule="auto"/>
                              <w:jc w:val="both"/>
                              <w:rPr>
                                <w:b w:val="0"/>
                                <w:sz w:val="20"/>
                                <w:szCs w:val="20"/>
                              </w:rPr>
                            </w:pPr>
                            <w:r w:rsidRPr="004954D6">
                              <w:rPr>
                                <w:b w:val="0"/>
                                <w:sz w:val="20"/>
                                <w:szCs w:val="20"/>
                              </w:rPr>
                              <w:t>A. tạo ra một ảnh thật lớn hơn vật cần quan sát.</w:t>
                            </w:r>
                            <w:r>
                              <w:rPr>
                                <w:b w:val="0"/>
                                <w:sz w:val="20"/>
                                <w:szCs w:val="20"/>
                                <w:lang w:val="vi-VN"/>
                              </w:rPr>
                              <w:t xml:space="preserve">                     </w:t>
                            </w:r>
                            <w:r w:rsidRPr="004954D6">
                              <w:rPr>
                                <w:b w:val="0"/>
                                <w:color w:val="FF0000"/>
                                <w:sz w:val="20"/>
                                <w:szCs w:val="20"/>
                              </w:rPr>
                              <w:t>B. chiếu sáng cho vật cần quan sát.</w:t>
                            </w:r>
                            <w:r w:rsidRPr="004954D6">
                              <w:rPr>
                                <w:b w:val="0"/>
                                <w:color w:val="FF0000"/>
                                <w:sz w:val="20"/>
                                <w:szCs w:val="20"/>
                              </w:rPr>
                              <w:tab/>
                            </w:r>
                          </w:p>
                          <w:p w14:paraId="142A9BBF" w14:textId="1407661B" w:rsidR="002A4137" w:rsidRPr="004954D6" w:rsidRDefault="002A4137" w:rsidP="000C77AF">
                            <w:pPr>
                              <w:spacing w:line="276" w:lineRule="auto"/>
                              <w:jc w:val="both"/>
                              <w:rPr>
                                <w:b w:val="0"/>
                                <w:sz w:val="20"/>
                                <w:szCs w:val="20"/>
                              </w:rPr>
                            </w:pPr>
                            <w:r w:rsidRPr="004954D6">
                              <w:rPr>
                                <w:b w:val="0"/>
                                <w:sz w:val="20"/>
                                <w:szCs w:val="20"/>
                              </w:rPr>
                              <w:t>C. quan sát ảnh tạo bởi vật kính với vai trò như kính lúp.      D. đảo chiều ảnh tạo bởi thị kính.</w:t>
                            </w:r>
                          </w:p>
                          <w:p w14:paraId="3DBE534C" w14:textId="77777777" w:rsidR="002A4137" w:rsidRDefault="002A4137" w:rsidP="000C77AF">
                            <w:pPr>
                              <w:spacing w:line="276" w:lineRule="auto"/>
                              <w:jc w:val="both"/>
                              <w:rPr>
                                <w:b w:val="0"/>
                                <w:sz w:val="20"/>
                                <w:szCs w:val="20"/>
                              </w:rPr>
                            </w:pPr>
                            <w:r w:rsidRPr="004954D6">
                              <w:rPr>
                                <w:sz w:val="20"/>
                                <w:szCs w:val="20"/>
                                <w:u w:val="single"/>
                              </w:rPr>
                              <w:t>Câu 8.</w:t>
                            </w:r>
                            <w:r w:rsidRPr="004954D6">
                              <w:rPr>
                                <w:b w:val="0"/>
                                <w:sz w:val="20"/>
                                <w:szCs w:val="20"/>
                              </w:rPr>
                              <w:t xml:space="preserve"> Phải sự dụng kính hiển vi thì mới quan sát được vật nào sau đây?</w:t>
                            </w:r>
                          </w:p>
                          <w:p w14:paraId="41A5B9C4" w14:textId="6B426E1C" w:rsidR="002A4137" w:rsidRPr="004954D6" w:rsidRDefault="002A4137" w:rsidP="000C77AF">
                            <w:pPr>
                              <w:spacing w:line="276" w:lineRule="auto"/>
                              <w:jc w:val="both"/>
                              <w:rPr>
                                <w:b w:val="0"/>
                                <w:sz w:val="20"/>
                                <w:szCs w:val="20"/>
                              </w:rPr>
                            </w:pPr>
                            <w:r w:rsidRPr="004954D6">
                              <w:rPr>
                                <w:b w:val="0"/>
                                <w:color w:val="FF0000"/>
                                <w:sz w:val="20"/>
                                <w:szCs w:val="20"/>
                              </w:rPr>
                              <w:t>A. hồng cầu;</w:t>
                            </w:r>
                            <w:r w:rsidRPr="004954D6">
                              <w:rPr>
                                <w:b w:val="0"/>
                                <w:sz w:val="20"/>
                                <w:szCs w:val="20"/>
                              </w:rPr>
                              <w:t xml:space="preserve">  B.  Mặt Trăng.</w:t>
                            </w:r>
                            <w:r>
                              <w:rPr>
                                <w:b w:val="0"/>
                                <w:sz w:val="20"/>
                                <w:szCs w:val="20"/>
                                <w:lang w:val="vi-VN"/>
                              </w:rPr>
                              <w:t xml:space="preserve">         </w:t>
                            </w:r>
                            <w:r w:rsidRPr="004954D6">
                              <w:rPr>
                                <w:b w:val="0"/>
                                <w:sz w:val="20"/>
                                <w:szCs w:val="20"/>
                              </w:rPr>
                              <w:t xml:space="preserve">C. máy bay. </w:t>
                            </w:r>
                            <w:r w:rsidRPr="004954D6">
                              <w:rPr>
                                <w:b w:val="0"/>
                                <w:sz w:val="20"/>
                                <w:szCs w:val="20"/>
                              </w:rPr>
                              <w:tab/>
                              <w:t>D. con kiến.</w:t>
                            </w:r>
                          </w:p>
                          <w:p w14:paraId="4FF155F8" w14:textId="77777777" w:rsidR="002A4137" w:rsidRDefault="002A4137" w:rsidP="000C77AF">
                            <w:pPr>
                              <w:spacing w:line="276" w:lineRule="auto"/>
                              <w:jc w:val="both"/>
                              <w:rPr>
                                <w:b w:val="0"/>
                                <w:sz w:val="20"/>
                                <w:szCs w:val="20"/>
                              </w:rPr>
                            </w:pPr>
                            <w:r w:rsidRPr="004954D6">
                              <w:rPr>
                                <w:sz w:val="20"/>
                                <w:szCs w:val="20"/>
                                <w:u w:val="single"/>
                              </w:rPr>
                              <w:t>Câu 9.</w:t>
                            </w:r>
                            <w:r w:rsidRPr="004954D6">
                              <w:rPr>
                                <w:b w:val="0"/>
                                <w:sz w:val="20"/>
                                <w:szCs w:val="20"/>
                              </w:rPr>
                              <w:t xml:space="preserve"> Để quan sát ảnh của vật rất nhỏ qua KHV, ta phải đặt vật : </w:t>
                            </w:r>
                          </w:p>
                          <w:p w14:paraId="4557E77F" w14:textId="50FD62E9" w:rsidR="002A4137" w:rsidRPr="000C77AF" w:rsidRDefault="002A4137" w:rsidP="000C77AF">
                            <w:pPr>
                              <w:spacing w:line="276" w:lineRule="auto"/>
                              <w:jc w:val="both"/>
                              <w:rPr>
                                <w:b w:val="0"/>
                                <w:sz w:val="20"/>
                                <w:szCs w:val="20"/>
                              </w:rPr>
                            </w:pPr>
                            <w:r w:rsidRPr="004954D6">
                              <w:rPr>
                                <w:b w:val="0"/>
                                <w:color w:val="FF0000"/>
                                <w:sz w:val="20"/>
                                <w:szCs w:val="20"/>
                              </w:rPr>
                              <w:t>A. ngoài và rất gần tiêu điểm vật của vật kính.</w:t>
                            </w:r>
                            <w:r>
                              <w:rPr>
                                <w:b w:val="0"/>
                                <w:color w:val="FF0000"/>
                                <w:sz w:val="20"/>
                                <w:szCs w:val="20"/>
                                <w:lang w:val="vi-VN"/>
                              </w:rPr>
                              <w:t xml:space="preserve">        </w:t>
                            </w:r>
                            <w:r w:rsidRPr="004954D6">
                              <w:rPr>
                                <w:b w:val="0"/>
                                <w:sz w:val="20"/>
                                <w:szCs w:val="20"/>
                              </w:rPr>
                              <w:t>B. trong khoảng từ tiêu điểm vật đến quang tâm của vật kính.</w:t>
                            </w:r>
                            <w:r w:rsidRPr="004954D6">
                              <w:rPr>
                                <w:b w:val="0"/>
                                <w:color w:val="FF0000"/>
                                <w:sz w:val="20"/>
                                <w:szCs w:val="20"/>
                              </w:rPr>
                              <w:tab/>
                            </w:r>
                          </w:p>
                          <w:p w14:paraId="2801BF84" w14:textId="36B7E0FE" w:rsidR="002A4137" w:rsidRPr="004954D6" w:rsidRDefault="002A4137" w:rsidP="000C77AF">
                            <w:pPr>
                              <w:spacing w:line="276" w:lineRule="auto"/>
                              <w:jc w:val="both"/>
                              <w:rPr>
                                <w:b w:val="0"/>
                                <w:sz w:val="20"/>
                                <w:szCs w:val="20"/>
                              </w:rPr>
                            </w:pPr>
                            <w:r w:rsidRPr="004954D6">
                              <w:rPr>
                                <w:b w:val="0"/>
                                <w:sz w:val="20"/>
                                <w:szCs w:val="20"/>
                              </w:rPr>
                              <w:t>C. tại tiêu điểm vật của vật kính.</w:t>
                            </w:r>
                            <w:r w:rsidRPr="004954D6">
                              <w:rPr>
                                <w:b w:val="0"/>
                                <w:sz w:val="20"/>
                                <w:szCs w:val="20"/>
                              </w:rPr>
                              <w:tab/>
                              <w:t xml:space="preserve">   </w:t>
                            </w:r>
                            <w:r>
                              <w:rPr>
                                <w:b w:val="0"/>
                                <w:sz w:val="20"/>
                                <w:szCs w:val="20"/>
                                <w:lang w:val="vi-VN"/>
                              </w:rPr>
                              <w:t xml:space="preserve">                     </w:t>
                            </w:r>
                            <w:r w:rsidRPr="004954D6">
                              <w:rPr>
                                <w:b w:val="0"/>
                                <w:sz w:val="20"/>
                                <w:szCs w:val="20"/>
                              </w:rPr>
                              <w:t>D. cách vật kính lớn hơn 2 lần tiêu cự.</w:t>
                            </w:r>
                          </w:p>
                          <w:p w14:paraId="617B52AC" w14:textId="77777777" w:rsidR="002A4137" w:rsidRDefault="002A4137" w:rsidP="000C77AF">
                            <w:pPr>
                              <w:spacing w:line="276" w:lineRule="auto"/>
                              <w:jc w:val="both"/>
                              <w:rPr>
                                <w:b w:val="0"/>
                                <w:sz w:val="20"/>
                                <w:szCs w:val="20"/>
                              </w:rPr>
                            </w:pPr>
                            <w:r w:rsidRPr="004954D6">
                              <w:rPr>
                                <w:sz w:val="20"/>
                                <w:szCs w:val="20"/>
                                <w:u w:val="single"/>
                              </w:rPr>
                              <w:t>Câu 10.</w:t>
                            </w:r>
                            <w:r w:rsidRPr="004954D6">
                              <w:rPr>
                                <w:b w:val="0"/>
                                <w:sz w:val="20"/>
                                <w:szCs w:val="20"/>
                              </w:rPr>
                              <w:t xml:space="preserve"> Để thay đổi vị trí ảnh quan sát khi dùng kính hiển vi, người ta phải điều chỉnh</w:t>
                            </w:r>
                            <w:r w:rsidRPr="004954D6">
                              <w:rPr>
                                <w:b w:val="0"/>
                                <w:sz w:val="20"/>
                                <w:szCs w:val="20"/>
                              </w:rPr>
                              <w:tab/>
                            </w:r>
                          </w:p>
                          <w:p w14:paraId="794FAC06" w14:textId="00876AEE" w:rsidR="002A4137" w:rsidRDefault="002A4137" w:rsidP="000C77AF">
                            <w:pPr>
                              <w:spacing w:line="276" w:lineRule="auto"/>
                              <w:jc w:val="both"/>
                              <w:rPr>
                                <w:b w:val="0"/>
                                <w:sz w:val="20"/>
                                <w:szCs w:val="20"/>
                              </w:rPr>
                            </w:pPr>
                            <w:r w:rsidRPr="004954D6">
                              <w:rPr>
                                <w:b w:val="0"/>
                                <w:color w:val="FF0000"/>
                                <w:sz w:val="20"/>
                                <w:szCs w:val="20"/>
                              </w:rPr>
                              <w:t>A. khoảng cách từ hệ kính đến vật.</w:t>
                            </w:r>
                            <w:r w:rsidRPr="004954D6">
                              <w:rPr>
                                <w:b w:val="0"/>
                                <w:sz w:val="20"/>
                                <w:szCs w:val="20"/>
                              </w:rPr>
                              <w:tab/>
                              <w:t>B. khoảng cách giữa vật kính và thị kính.</w:t>
                            </w:r>
                            <w:r w:rsidRPr="004954D6">
                              <w:rPr>
                                <w:b w:val="0"/>
                                <w:sz w:val="20"/>
                                <w:szCs w:val="20"/>
                              </w:rPr>
                              <w:tab/>
                            </w:r>
                            <w:r w:rsidRPr="004954D6">
                              <w:rPr>
                                <w:b w:val="0"/>
                                <w:sz w:val="20"/>
                                <w:szCs w:val="20"/>
                              </w:rPr>
                              <w:tab/>
                            </w:r>
                          </w:p>
                          <w:p w14:paraId="0139BDD6" w14:textId="531F781C" w:rsidR="002A4137" w:rsidRPr="004954D6" w:rsidRDefault="002A4137" w:rsidP="000C77AF">
                            <w:pPr>
                              <w:spacing w:line="276" w:lineRule="auto"/>
                              <w:jc w:val="both"/>
                              <w:rPr>
                                <w:b w:val="0"/>
                                <w:sz w:val="20"/>
                                <w:szCs w:val="20"/>
                              </w:rPr>
                            </w:pPr>
                            <w:r w:rsidRPr="004954D6">
                              <w:rPr>
                                <w:b w:val="0"/>
                                <w:sz w:val="20"/>
                                <w:szCs w:val="20"/>
                              </w:rPr>
                              <w:t>C. tiêu cự của vật kính.</w:t>
                            </w:r>
                            <w:r w:rsidRPr="004954D6">
                              <w:rPr>
                                <w:b w:val="0"/>
                                <w:sz w:val="20"/>
                                <w:szCs w:val="20"/>
                              </w:rPr>
                              <w:tab/>
                            </w:r>
                            <w:r w:rsidRPr="004954D6">
                              <w:rPr>
                                <w:b w:val="0"/>
                                <w:sz w:val="20"/>
                                <w:szCs w:val="20"/>
                              </w:rPr>
                              <w:tab/>
                              <w:t>D. tiêu cự của thị kính.</w:t>
                            </w:r>
                          </w:p>
                          <w:p w14:paraId="203F2D3B" w14:textId="77777777" w:rsidR="002A4137" w:rsidRDefault="002A4137" w:rsidP="000C77AF">
                            <w:pPr>
                              <w:spacing w:line="276" w:lineRule="auto"/>
                              <w:jc w:val="both"/>
                              <w:rPr>
                                <w:b w:val="0"/>
                                <w:sz w:val="20"/>
                                <w:szCs w:val="20"/>
                              </w:rPr>
                            </w:pPr>
                            <w:r w:rsidRPr="004954D6">
                              <w:rPr>
                                <w:sz w:val="20"/>
                                <w:szCs w:val="20"/>
                                <w:u w:val="single"/>
                              </w:rPr>
                              <w:t>Câu 11.</w:t>
                            </w:r>
                            <w:r w:rsidRPr="004954D6">
                              <w:rPr>
                                <w:b w:val="0"/>
                                <w:sz w:val="20"/>
                                <w:szCs w:val="20"/>
                              </w:rPr>
                              <w:t xml:space="preserve"> Độ bội giác của kính hiển vi khi ngắm chừng ở vô cực </w:t>
                            </w:r>
                            <w:r w:rsidRPr="004954D6">
                              <w:rPr>
                                <w:b w:val="0"/>
                                <w:i/>
                                <w:sz w:val="20"/>
                                <w:szCs w:val="20"/>
                              </w:rPr>
                              <w:t>không</w:t>
                            </w:r>
                            <w:r w:rsidRPr="004954D6">
                              <w:rPr>
                                <w:b w:val="0"/>
                                <w:sz w:val="20"/>
                                <w:szCs w:val="20"/>
                              </w:rPr>
                              <w:t xml:space="preserve"> phụ thuộc vào :</w:t>
                            </w:r>
                            <w:r w:rsidRPr="004954D6">
                              <w:rPr>
                                <w:b w:val="0"/>
                                <w:sz w:val="20"/>
                                <w:szCs w:val="20"/>
                              </w:rPr>
                              <w:tab/>
                            </w:r>
                            <w:r w:rsidRPr="004954D6">
                              <w:rPr>
                                <w:b w:val="0"/>
                                <w:sz w:val="20"/>
                                <w:szCs w:val="20"/>
                              </w:rPr>
                              <w:tab/>
                            </w:r>
                          </w:p>
                          <w:p w14:paraId="215D7832" w14:textId="0D69762E" w:rsidR="002A4137" w:rsidRDefault="002A4137" w:rsidP="000C77AF">
                            <w:pPr>
                              <w:spacing w:line="276" w:lineRule="auto"/>
                              <w:jc w:val="both"/>
                              <w:rPr>
                                <w:b w:val="0"/>
                                <w:sz w:val="20"/>
                                <w:szCs w:val="20"/>
                              </w:rPr>
                            </w:pPr>
                            <w:r w:rsidRPr="004954D6">
                              <w:rPr>
                                <w:b w:val="0"/>
                                <w:sz w:val="20"/>
                                <w:szCs w:val="20"/>
                              </w:rPr>
                              <w:t>A. tiêu cự của vật kính.</w:t>
                            </w:r>
                            <w:r>
                              <w:rPr>
                                <w:b w:val="0"/>
                                <w:sz w:val="20"/>
                                <w:szCs w:val="20"/>
                                <w:lang w:val="vi-VN"/>
                              </w:rPr>
                              <w:t xml:space="preserve">                                          </w:t>
                            </w:r>
                            <w:r w:rsidRPr="004954D6">
                              <w:rPr>
                                <w:b w:val="0"/>
                                <w:sz w:val="20"/>
                                <w:szCs w:val="20"/>
                              </w:rPr>
                              <w:t>B. tiêu cự của thị kính.</w:t>
                            </w:r>
                            <w:r w:rsidRPr="004954D6">
                              <w:rPr>
                                <w:b w:val="0"/>
                                <w:sz w:val="20"/>
                                <w:szCs w:val="20"/>
                              </w:rPr>
                              <w:tab/>
                            </w:r>
                            <w:r w:rsidRPr="004954D6">
                              <w:rPr>
                                <w:b w:val="0"/>
                                <w:sz w:val="20"/>
                                <w:szCs w:val="20"/>
                              </w:rPr>
                              <w:tab/>
                            </w:r>
                            <w:r w:rsidRPr="004954D6">
                              <w:rPr>
                                <w:b w:val="0"/>
                                <w:sz w:val="20"/>
                                <w:szCs w:val="20"/>
                              </w:rPr>
                              <w:tab/>
                            </w:r>
                          </w:p>
                          <w:p w14:paraId="3B2FD81A" w14:textId="08A44AC3" w:rsidR="002A4137" w:rsidRPr="000C77AF" w:rsidRDefault="002A4137" w:rsidP="000C77AF">
                            <w:pPr>
                              <w:spacing w:line="276" w:lineRule="auto"/>
                              <w:jc w:val="both"/>
                              <w:rPr>
                                <w:b w:val="0"/>
                                <w:sz w:val="20"/>
                                <w:szCs w:val="20"/>
                              </w:rPr>
                            </w:pPr>
                            <w:r w:rsidRPr="004954D6">
                              <w:rPr>
                                <w:b w:val="0"/>
                                <w:sz w:val="20"/>
                                <w:szCs w:val="20"/>
                              </w:rPr>
                              <w:t>C. khoảng cách giữa vật kính và thị kính.</w:t>
                            </w:r>
                            <w:r w:rsidRPr="004954D6">
                              <w:rPr>
                                <w:b w:val="0"/>
                                <w:sz w:val="20"/>
                                <w:szCs w:val="20"/>
                              </w:rPr>
                              <w:tab/>
                            </w:r>
                            <w:r>
                              <w:rPr>
                                <w:b w:val="0"/>
                                <w:sz w:val="20"/>
                                <w:szCs w:val="20"/>
                              </w:rPr>
                              <w:t xml:space="preserve">. </w:t>
                            </w:r>
                            <w:r>
                              <w:rPr>
                                <w:b w:val="0"/>
                                <w:sz w:val="20"/>
                                <w:szCs w:val="20"/>
                                <w:lang w:val="vi-VN"/>
                              </w:rPr>
                              <w:t xml:space="preserve">     </w:t>
                            </w:r>
                            <w:r w:rsidRPr="004954D6">
                              <w:rPr>
                                <w:b w:val="0"/>
                                <w:color w:val="FF0000"/>
                                <w:sz w:val="20"/>
                                <w:szCs w:val="20"/>
                              </w:rPr>
                              <w:t>D. độ lớn vật.</w:t>
                            </w:r>
                          </w:p>
                          <w:p w14:paraId="35822D82" w14:textId="77777777" w:rsidR="002A4137" w:rsidRPr="004954D6" w:rsidRDefault="002A4137" w:rsidP="000C77AF">
                            <w:pPr>
                              <w:spacing w:line="276" w:lineRule="auto"/>
                              <w:jc w:val="both"/>
                              <w:rPr>
                                <w:b w:val="0"/>
                                <w:sz w:val="20"/>
                                <w:szCs w:val="20"/>
                              </w:rPr>
                            </w:pPr>
                            <w:r w:rsidRPr="004954D6">
                              <w:rPr>
                                <w:sz w:val="20"/>
                                <w:szCs w:val="20"/>
                                <w:u w:val="single"/>
                              </w:rPr>
                              <w:t>Câu 12.</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ộ bội giác ảnh khi ngắm chừng ở cực cận là</w:t>
                            </w:r>
                          </w:p>
                          <w:p w14:paraId="7C91445F" w14:textId="6BF8D9C9" w:rsidR="002A4137" w:rsidRDefault="002A4137" w:rsidP="000C77AF">
                            <w:pPr>
                              <w:spacing w:line="276" w:lineRule="auto"/>
                              <w:jc w:val="both"/>
                              <w:rPr>
                                <w:b w:val="0"/>
                                <w:sz w:val="20"/>
                                <w:szCs w:val="20"/>
                              </w:rPr>
                            </w:pPr>
                            <w:r w:rsidRPr="004954D6">
                              <w:rPr>
                                <w:b w:val="0"/>
                                <w:color w:val="FF0000"/>
                                <w:sz w:val="20"/>
                                <w:szCs w:val="20"/>
                              </w:rPr>
                              <w:t>A. 27,53.</w:t>
                            </w:r>
                            <w:r w:rsidRPr="004954D6">
                              <w:rPr>
                                <w:b w:val="0"/>
                                <w:sz w:val="20"/>
                                <w:szCs w:val="20"/>
                              </w:rPr>
                              <w:tab/>
                              <w:t>B. 45,16.</w:t>
                            </w:r>
                            <w:r w:rsidRPr="004954D6">
                              <w:rPr>
                                <w:b w:val="0"/>
                                <w:sz w:val="20"/>
                                <w:szCs w:val="20"/>
                              </w:rPr>
                              <w:tab/>
                            </w:r>
                            <w:r w:rsidRPr="004954D6">
                              <w:rPr>
                                <w:b w:val="0"/>
                                <w:sz w:val="20"/>
                                <w:szCs w:val="20"/>
                              </w:rPr>
                              <w:tab/>
                            </w:r>
                          </w:p>
                          <w:p w14:paraId="32E675B3" w14:textId="40F3C832" w:rsidR="002A4137" w:rsidRPr="000C77AF" w:rsidRDefault="002A4137" w:rsidP="000C77AF">
                            <w:pPr>
                              <w:spacing w:line="276" w:lineRule="auto"/>
                              <w:jc w:val="both"/>
                              <w:rPr>
                                <w:b w:val="0"/>
                                <w:sz w:val="20"/>
                                <w:szCs w:val="20"/>
                              </w:rPr>
                            </w:pPr>
                            <w:r w:rsidRPr="004954D6">
                              <w:rPr>
                                <w:b w:val="0"/>
                                <w:sz w:val="20"/>
                                <w:szCs w:val="20"/>
                              </w:rPr>
                              <w:t>C. 18,72.</w:t>
                            </w:r>
                            <w:r w:rsidRPr="004954D6">
                              <w:rPr>
                                <w:b w:val="0"/>
                                <w:sz w:val="20"/>
                                <w:szCs w:val="20"/>
                              </w:rPr>
                              <w:tab/>
                              <w:t>D. 12,47.</w:t>
                            </w:r>
                          </w:p>
                        </w:tc>
                      </w:tr>
                      <w:tr w:rsidR="002A4137" w:rsidRPr="00B31086" w14:paraId="64C9C304" w14:textId="77777777" w:rsidTr="002519CF">
                        <w:tc>
                          <w:tcPr>
                            <w:tcW w:w="10380" w:type="dxa"/>
                            <w:gridSpan w:val="2"/>
                            <w:shd w:val="clear" w:color="auto" w:fill="auto"/>
                          </w:tcPr>
                          <w:p w14:paraId="40B7C33D" w14:textId="77777777" w:rsidR="002A4137" w:rsidRPr="009E4711" w:rsidRDefault="002A4137" w:rsidP="000C77AF">
                            <w:pPr>
                              <w:spacing w:line="276" w:lineRule="auto"/>
                              <w:jc w:val="both"/>
                              <w:rPr>
                                <w:b w:val="0"/>
                                <w:bCs w:val="0"/>
                              </w:rPr>
                            </w:pPr>
                          </w:p>
                        </w:tc>
                      </w:tr>
                      <w:tr w:rsidR="002A4137" w:rsidRPr="00B31086" w14:paraId="73FB33EF" w14:textId="77777777" w:rsidTr="0079185E">
                        <w:tc>
                          <w:tcPr>
                            <w:tcW w:w="5062" w:type="dxa"/>
                            <w:shd w:val="clear" w:color="auto" w:fill="auto"/>
                          </w:tcPr>
                          <w:p w14:paraId="2B4B51B6" w14:textId="77777777" w:rsidR="002A4137" w:rsidRPr="009E4711" w:rsidRDefault="002A4137" w:rsidP="000C77AF">
                            <w:pPr>
                              <w:spacing w:line="276" w:lineRule="auto"/>
                              <w:jc w:val="both"/>
                              <w:rPr>
                                <w:b w:val="0"/>
                                <w:bCs w:val="0"/>
                              </w:rPr>
                            </w:pPr>
                          </w:p>
                        </w:tc>
                        <w:tc>
                          <w:tcPr>
                            <w:tcW w:w="5318" w:type="dxa"/>
                          </w:tcPr>
                          <w:p w14:paraId="038A841E" w14:textId="77777777" w:rsidR="002A4137" w:rsidRPr="009E4711" w:rsidRDefault="002A4137" w:rsidP="000C77AF">
                            <w:pPr>
                              <w:spacing w:line="276" w:lineRule="auto"/>
                              <w:jc w:val="both"/>
                              <w:rPr>
                                <w:b w:val="0"/>
                                <w:bCs w:val="0"/>
                              </w:rPr>
                            </w:pPr>
                          </w:p>
                        </w:tc>
                      </w:tr>
                      <w:tr w:rsidR="002A4137" w:rsidRPr="00B31086" w14:paraId="4627900C" w14:textId="77777777" w:rsidTr="0079185E">
                        <w:tc>
                          <w:tcPr>
                            <w:tcW w:w="5062" w:type="dxa"/>
                            <w:shd w:val="clear" w:color="auto" w:fill="auto"/>
                          </w:tcPr>
                          <w:p w14:paraId="07044B25" w14:textId="77777777" w:rsidR="002A4137" w:rsidRPr="009E4711" w:rsidRDefault="002A4137" w:rsidP="000C77AF">
                            <w:pPr>
                              <w:spacing w:line="276" w:lineRule="auto"/>
                              <w:jc w:val="both"/>
                              <w:rPr>
                                <w:b w:val="0"/>
                                <w:bCs w:val="0"/>
                              </w:rPr>
                            </w:pPr>
                          </w:p>
                        </w:tc>
                        <w:tc>
                          <w:tcPr>
                            <w:tcW w:w="5318" w:type="dxa"/>
                          </w:tcPr>
                          <w:p w14:paraId="4AC36C89" w14:textId="77777777" w:rsidR="002A4137" w:rsidRPr="009E4711" w:rsidRDefault="002A4137" w:rsidP="000C77AF">
                            <w:pPr>
                              <w:spacing w:line="276" w:lineRule="auto"/>
                              <w:jc w:val="both"/>
                              <w:rPr>
                                <w:b w:val="0"/>
                                <w:bCs w:val="0"/>
                              </w:rPr>
                            </w:pPr>
                          </w:p>
                        </w:tc>
                      </w:tr>
                      <w:tr w:rsidR="002A4137" w:rsidRPr="00B31086" w14:paraId="0AB47AF3" w14:textId="77777777" w:rsidTr="0079185E">
                        <w:tc>
                          <w:tcPr>
                            <w:tcW w:w="5062" w:type="dxa"/>
                            <w:shd w:val="clear" w:color="auto" w:fill="auto"/>
                          </w:tcPr>
                          <w:p w14:paraId="76CDF2C0" w14:textId="77777777" w:rsidR="002A4137" w:rsidRPr="009E4711" w:rsidRDefault="002A4137" w:rsidP="000C77AF">
                            <w:pPr>
                              <w:spacing w:line="276" w:lineRule="auto"/>
                              <w:jc w:val="both"/>
                              <w:rPr>
                                <w:b w:val="0"/>
                                <w:bCs w:val="0"/>
                              </w:rPr>
                            </w:pPr>
                          </w:p>
                        </w:tc>
                        <w:tc>
                          <w:tcPr>
                            <w:tcW w:w="5318" w:type="dxa"/>
                          </w:tcPr>
                          <w:p w14:paraId="55E69A26" w14:textId="77777777" w:rsidR="002A4137" w:rsidRPr="009E4711" w:rsidRDefault="002A4137" w:rsidP="000C77AF">
                            <w:pPr>
                              <w:spacing w:line="276" w:lineRule="auto"/>
                              <w:jc w:val="both"/>
                              <w:rPr>
                                <w:b w:val="0"/>
                                <w:bCs w:val="0"/>
                              </w:rPr>
                            </w:pPr>
                          </w:p>
                        </w:tc>
                      </w:tr>
                      <w:tr w:rsidR="002A4137" w:rsidRPr="00B31086" w14:paraId="62205085" w14:textId="77777777" w:rsidTr="0079185E">
                        <w:tc>
                          <w:tcPr>
                            <w:tcW w:w="5062" w:type="dxa"/>
                            <w:shd w:val="clear" w:color="auto" w:fill="auto"/>
                          </w:tcPr>
                          <w:p w14:paraId="48DD7945" w14:textId="77777777" w:rsidR="002A4137" w:rsidRPr="009E4711" w:rsidRDefault="002A4137" w:rsidP="000C77AF">
                            <w:pPr>
                              <w:spacing w:line="276" w:lineRule="auto"/>
                              <w:jc w:val="both"/>
                              <w:rPr>
                                <w:b w:val="0"/>
                                <w:bCs w:val="0"/>
                              </w:rPr>
                            </w:pPr>
                          </w:p>
                        </w:tc>
                        <w:tc>
                          <w:tcPr>
                            <w:tcW w:w="5318" w:type="dxa"/>
                          </w:tcPr>
                          <w:p w14:paraId="7382205C" w14:textId="77777777" w:rsidR="002A4137" w:rsidRPr="009E4711" w:rsidRDefault="002A4137" w:rsidP="000C77AF">
                            <w:pPr>
                              <w:spacing w:line="276" w:lineRule="auto"/>
                              <w:jc w:val="both"/>
                              <w:rPr>
                                <w:b w:val="0"/>
                                <w:bCs w:val="0"/>
                              </w:rPr>
                            </w:pPr>
                          </w:p>
                        </w:tc>
                      </w:tr>
                      <w:tr w:rsidR="002A4137" w:rsidRPr="00B31086" w14:paraId="515757CC" w14:textId="77777777" w:rsidTr="0079185E">
                        <w:tc>
                          <w:tcPr>
                            <w:tcW w:w="5062" w:type="dxa"/>
                            <w:shd w:val="clear" w:color="auto" w:fill="auto"/>
                          </w:tcPr>
                          <w:p w14:paraId="0CBDFC20" w14:textId="77777777" w:rsidR="002A4137" w:rsidRPr="009E4711" w:rsidRDefault="002A4137" w:rsidP="000C77AF">
                            <w:pPr>
                              <w:spacing w:line="276" w:lineRule="auto"/>
                              <w:jc w:val="both"/>
                              <w:rPr>
                                <w:b w:val="0"/>
                                <w:bCs w:val="0"/>
                              </w:rPr>
                            </w:pPr>
                          </w:p>
                        </w:tc>
                        <w:tc>
                          <w:tcPr>
                            <w:tcW w:w="5318" w:type="dxa"/>
                          </w:tcPr>
                          <w:p w14:paraId="6F7E0A20" w14:textId="77777777" w:rsidR="002A4137" w:rsidRPr="009E4711" w:rsidRDefault="002A4137" w:rsidP="000C77AF">
                            <w:pPr>
                              <w:spacing w:line="276" w:lineRule="auto"/>
                              <w:jc w:val="both"/>
                              <w:rPr>
                                <w:b w:val="0"/>
                                <w:bCs w:val="0"/>
                              </w:rPr>
                            </w:pPr>
                          </w:p>
                        </w:tc>
                      </w:tr>
                      <w:tr w:rsidR="002A4137" w:rsidRPr="00B31086" w14:paraId="550E4F04" w14:textId="77777777" w:rsidTr="0079185E">
                        <w:tc>
                          <w:tcPr>
                            <w:tcW w:w="5062" w:type="dxa"/>
                            <w:shd w:val="clear" w:color="auto" w:fill="auto"/>
                          </w:tcPr>
                          <w:p w14:paraId="1ED015C9" w14:textId="77777777" w:rsidR="002A4137" w:rsidRPr="009E4711" w:rsidRDefault="002A4137" w:rsidP="000C77AF">
                            <w:pPr>
                              <w:spacing w:line="276" w:lineRule="auto"/>
                              <w:jc w:val="both"/>
                              <w:rPr>
                                <w:b w:val="0"/>
                                <w:bCs w:val="0"/>
                              </w:rPr>
                            </w:pPr>
                          </w:p>
                        </w:tc>
                        <w:tc>
                          <w:tcPr>
                            <w:tcW w:w="5318" w:type="dxa"/>
                          </w:tcPr>
                          <w:p w14:paraId="2FE09058" w14:textId="77777777" w:rsidR="002A4137" w:rsidRPr="009E4711" w:rsidRDefault="002A4137" w:rsidP="000C77AF">
                            <w:pPr>
                              <w:spacing w:line="276" w:lineRule="auto"/>
                              <w:jc w:val="both"/>
                              <w:rPr>
                                <w:b w:val="0"/>
                                <w:bCs w:val="0"/>
                              </w:rPr>
                            </w:pPr>
                          </w:p>
                        </w:tc>
                      </w:tr>
                      <w:tr w:rsidR="002A4137" w:rsidRPr="00B31086" w14:paraId="144E9773" w14:textId="77777777" w:rsidTr="0079185E">
                        <w:tc>
                          <w:tcPr>
                            <w:tcW w:w="5062" w:type="dxa"/>
                            <w:shd w:val="clear" w:color="auto" w:fill="auto"/>
                          </w:tcPr>
                          <w:p w14:paraId="20FA3E7F" w14:textId="77777777" w:rsidR="002A4137" w:rsidRPr="009E4711" w:rsidRDefault="002A4137" w:rsidP="000C77AF">
                            <w:pPr>
                              <w:spacing w:line="276" w:lineRule="auto"/>
                              <w:jc w:val="both"/>
                              <w:rPr>
                                <w:b w:val="0"/>
                                <w:bCs w:val="0"/>
                              </w:rPr>
                            </w:pPr>
                          </w:p>
                        </w:tc>
                        <w:tc>
                          <w:tcPr>
                            <w:tcW w:w="5318" w:type="dxa"/>
                          </w:tcPr>
                          <w:p w14:paraId="3B3C5325" w14:textId="77777777" w:rsidR="002A4137" w:rsidRPr="009E4711" w:rsidRDefault="002A4137" w:rsidP="000C77AF">
                            <w:pPr>
                              <w:spacing w:line="276" w:lineRule="auto"/>
                              <w:jc w:val="both"/>
                              <w:rPr>
                                <w:b w:val="0"/>
                                <w:bCs w:val="0"/>
                              </w:rPr>
                            </w:pPr>
                          </w:p>
                        </w:tc>
                      </w:tr>
                      <w:tr w:rsidR="002A4137" w:rsidRPr="00B31086" w14:paraId="0410E739" w14:textId="77777777" w:rsidTr="0079185E">
                        <w:tc>
                          <w:tcPr>
                            <w:tcW w:w="5062" w:type="dxa"/>
                            <w:shd w:val="clear" w:color="auto" w:fill="auto"/>
                          </w:tcPr>
                          <w:p w14:paraId="2614C48F" w14:textId="77777777" w:rsidR="002A4137" w:rsidRPr="009E4711" w:rsidRDefault="002A4137" w:rsidP="000C77AF">
                            <w:pPr>
                              <w:spacing w:line="276" w:lineRule="auto"/>
                              <w:jc w:val="both"/>
                              <w:rPr>
                                <w:b w:val="0"/>
                                <w:bCs w:val="0"/>
                              </w:rPr>
                            </w:pPr>
                          </w:p>
                        </w:tc>
                        <w:tc>
                          <w:tcPr>
                            <w:tcW w:w="5318" w:type="dxa"/>
                          </w:tcPr>
                          <w:p w14:paraId="05C57B1E" w14:textId="77777777" w:rsidR="002A4137" w:rsidRPr="009E4711" w:rsidRDefault="002A4137" w:rsidP="000C77AF">
                            <w:pPr>
                              <w:spacing w:line="276" w:lineRule="auto"/>
                              <w:jc w:val="both"/>
                              <w:rPr>
                                <w:b w:val="0"/>
                                <w:bCs w:val="0"/>
                              </w:rPr>
                            </w:pPr>
                          </w:p>
                        </w:tc>
                      </w:tr>
                      <w:tr w:rsidR="002A4137" w:rsidRPr="00B31086" w14:paraId="5DF5124A" w14:textId="77777777" w:rsidTr="0079185E">
                        <w:tc>
                          <w:tcPr>
                            <w:tcW w:w="5062" w:type="dxa"/>
                            <w:shd w:val="clear" w:color="auto" w:fill="auto"/>
                          </w:tcPr>
                          <w:p w14:paraId="17832776" w14:textId="77777777" w:rsidR="002A4137" w:rsidRPr="009E4711" w:rsidRDefault="002A4137" w:rsidP="000C77AF">
                            <w:pPr>
                              <w:spacing w:line="276" w:lineRule="auto"/>
                              <w:jc w:val="both"/>
                              <w:rPr>
                                <w:b w:val="0"/>
                                <w:bCs w:val="0"/>
                              </w:rPr>
                            </w:pPr>
                          </w:p>
                        </w:tc>
                        <w:tc>
                          <w:tcPr>
                            <w:tcW w:w="5318" w:type="dxa"/>
                          </w:tcPr>
                          <w:p w14:paraId="1D8DA4B9" w14:textId="77777777" w:rsidR="002A4137" w:rsidRPr="009E4711" w:rsidRDefault="002A4137" w:rsidP="000C77AF">
                            <w:pPr>
                              <w:spacing w:line="276" w:lineRule="auto"/>
                              <w:jc w:val="both"/>
                              <w:rPr>
                                <w:b w:val="0"/>
                                <w:bCs w:val="0"/>
                              </w:rPr>
                            </w:pPr>
                          </w:p>
                        </w:tc>
                      </w:tr>
                      <w:tr w:rsidR="002A4137" w:rsidRPr="00B31086" w14:paraId="5FC996AB" w14:textId="77777777" w:rsidTr="0079185E">
                        <w:tc>
                          <w:tcPr>
                            <w:tcW w:w="5062" w:type="dxa"/>
                            <w:shd w:val="clear" w:color="auto" w:fill="auto"/>
                          </w:tcPr>
                          <w:p w14:paraId="1DCB8CDB" w14:textId="77777777" w:rsidR="002A4137" w:rsidRPr="009E4711" w:rsidRDefault="002A4137" w:rsidP="000C77AF">
                            <w:pPr>
                              <w:spacing w:line="276" w:lineRule="auto"/>
                              <w:jc w:val="both"/>
                              <w:rPr>
                                <w:b w:val="0"/>
                                <w:bCs w:val="0"/>
                              </w:rPr>
                            </w:pPr>
                          </w:p>
                        </w:tc>
                        <w:tc>
                          <w:tcPr>
                            <w:tcW w:w="5318" w:type="dxa"/>
                          </w:tcPr>
                          <w:p w14:paraId="24E77D96" w14:textId="77777777" w:rsidR="002A4137" w:rsidRPr="009E4711" w:rsidRDefault="002A4137" w:rsidP="000C77AF">
                            <w:pPr>
                              <w:spacing w:line="276" w:lineRule="auto"/>
                              <w:jc w:val="both"/>
                              <w:rPr>
                                <w:b w:val="0"/>
                                <w:bCs w:val="0"/>
                              </w:rPr>
                            </w:pPr>
                          </w:p>
                        </w:tc>
                      </w:tr>
                      <w:tr w:rsidR="002A4137" w:rsidRPr="00B31086" w14:paraId="3445ADA2" w14:textId="77777777" w:rsidTr="0079185E">
                        <w:tc>
                          <w:tcPr>
                            <w:tcW w:w="5062" w:type="dxa"/>
                            <w:shd w:val="clear" w:color="auto" w:fill="auto"/>
                          </w:tcPr>
                          <w:p w14:paraId="53A5FA48" w14:textId="77777777" w:rsidR="002A4137" w:rsidRPr="009E4711" w:rsidRDefault="002A4137" w:rsidP="000C77AF">
                            <w:pPr>
                              <w:spacing w:line="276" w:lineRule="auto"/>
                              <w:jc w:val="both"/>
                              <w:rPr>
                                <w:b w:val="0"/>
                                <w:bCs w:val="0"/>
                              </w:rPr>
                            </w:pPr>
                          </w:p>
                        </w:tc>
                        <w:tc>
                          <w:tcPr>
                            <w:tcW w:w="5318" w:type="dxa"/>
                          </w:tcPr>
                          <w:p w14:paraId="217F8608" w14:textId="77777777" w:rsidR="002A4137" w:rsidRPr="009E4711" w:rsidRDefault="002A4137" w:rsidP="000C77AF">
                            <w:pPr>
                              <w:spacing w:line="276" w:lineRule="auto"/>
                              <w:jc w:val="both"/>
                              <w:rPr>
                                <w:b w:val="0"/>
                                <w:bCs w:val="0"/>
                              </w:rPr>
                            </w:pPr>
                          </w:p>
                        </w:tc>
                      </w:tr>
                      <w:tr w:rsidR="002A4137" w:rsidRPr="00B31086" w14:paraId="73B145FE" w14:textId="77777777" w:rsidTr="0079185E">
                        <w:tc>
                          <w:tcPr>
                            <w:tcW w:w="5062" w:type="dxa"/>
                            <w:shd w:val="clear" w:color="auto" w:fill="auto"/>
                          </w:tcPr>
                          <w:p w14:paraId="7022F9B0" w14:textId="77777777" w:rsidR="002A4137" w:rsidRPr="009E4711" w:rsidRDefault="002A4137" w:rsidP="000C77AF">
                            <w:pPr>
                              <w:spacing w:line="276" w:lineRule="auto"/>
                              <w:jc w:val="both"/>
                              <w:rPr>
                                <w:b w:val="0"/>
                                <w:bCs w:val="0"/>
                              </w:rPr>
                            </w:pPr>
                          </w:p>
                        </w:tc>
                        <w:tc>
                          <w:tcPr>
                            <w:tcW w:w="5318" w:type="dxa"/>
                          </w:tcPr>
                          <w:p w14:paraId="08D1CCFA" w14:textId="77777777" w:rsidR="002A4137" w:rsidRPr="009E4711" w:rsidRDefault="002A4137" w:rsidP="000C77AF">
                            <w:pPr>
                              <w:spacing w:line="276" w:lineRule="auto"/>
                              <w:jc w:val="both"/>
                              <w:rPr>
                                <w:b w:val="0"/>
                                <w:bCs w:val="0"/>
                              </w:rPr>
                            </w:pPr>
                          </w:p>
                        </w:tc>
                      </w:tr>
                      <w:tr w:rsidR="002A4137" w:rsidRPr="00B31086" w14:paraId="0B077A18" w14:textId="77777777" w:rsidTr="0079185E">
                        <w:tc>
                          <w:tcPr>
                            <w:tcW w:w="5062" w:type="dxa"/>
                            <w:shd w:val="clear" w:color="auto" w:fill="auto"/>
                          </w:tcPr>
                          <w:p w14:paraId="72D723CC" w14:textId="77777777" w:rsidR="002A4137" w:rsidRPr="009E4711" w:rsidRDefault="002A4137" w:rsidP="000C77AF">
                            <w:pPr>
                              <w:spacing w:line="276" w:lineRule="auto"/>
                              <w:jc w:val="both"/>
                              <w:rPr>
                                <w:b w:val="0"/>
                                <w:bCs w:val="0"/>
                              </w:rPr>
                            </w:pPr>
                          </w:p>
                        </w:tc>
                        <w:tc>
                          <w:tcPr>
                            <w:tcW w:w="5318" w:type="dxa"/>
                          </w:tcPr>
                          <w:p w14:paraId="42853322" w14:textId="77777777" w:rsidR="002A4137" w:rsidRPr="009E4711" w:rsidRDefault="002A4137" w:rsidP="000C77AF">
                            <w:pPr>
                              <w:spacing w:line="276" w:lineRule="auto"/>
                              <w:jc w:val="both"/>
                              <w:rPr>
                                <w:b w:val="0"/>
                                <w:bCs w:val="0"/>
                              </w:rPr>
                            </w:pPr>
                          </w:p>
                        </w:tc>
                      </w:tr>
                      <w:tr w:rsidR="002A4137" w:rsidRPr="00B31086" w14:paraId="3AF7A3FE" w14:textId="77777777" w:rsidTr="0079185E">
                        <w:tc>
                          <w:tcPr>
                            <w:tcW w:w="5062" w:type="dxa"/>
                            <w:shd w:val="clear" w:color="auto" w:fill="auto"/>
                          </w:tcPr>
                          <w:p w14:paraId="38E39CEC" w14:textId="77777777" w:rsidR="002A4137" w:rsidRPr="009E4711" w:rsidRDefault="002A4137" w:rsidP="000C77AF">
                            <w:pPr>
                              <w:spacing w:line="276" w:lineRule="auto"/>
                              <w:jc w:val="both"/>
                              <w:rPr>
                                <w:b w:val="0"/>
                                <w:bCs w:val="0"/>
                              </w:rPr>
                            </w:pPr>
                          </w:p>
                        </w:tc>
                        <w:tc>
                          <w:tcPr>
                            <w:tcW w:w="5318" w:type="dxa"/>
                          </w:tcPr>
                          <w:p w14:paraId="0F07D80A" w14:textId="77777777" w:rsidR="002A4137" w:rsidRPr="009E4711" w:rsidRDefault="002A4137" w:rsidP="000C77AF">
                            <w:pPr>
                              <w:spacing w:line="276" w:lineRule="auto"/>
                              <w:jc w:val="both"/>
                              <w:rPr>
                                <w:b w:val="0"/>
                                <w:bCs w:val="0"/>
                              </w:rPr>
                            </w:pPr>
                          </w:p>
                        </w:tc>
                      </w:tr>
                      <w:tr w:rsidR="002A4137" w:rsidRPr="00B31086" w14:paraId="1973AFE3" w14:textId="77777777" w:rsidTr="0079185E">
                        <w:tc>
                          <w:tcPr>
                            <w:tcW w:w="5062" w:type="dxa"/>
                            <w:shd w:val="clear" w:color="auto" w:fill="auto"/>
                          </w:tcPr>
                          <w:p w14:paraId="495B0F21" w14:textId="77777777" w:rsidR="002A4137" w:rsidRPr="009E4711" w:rsidRDefault="002A4137" w:rsidP="000C77AF">
                            <w:pPr>
                              <w:spacing w:line="276" w:lineRule="auto"/>
                              <w:jc w:val="both"/>
                              <w:rPr>
                                <w:b w:val="0"/>
                                <w:bCs w:val="0"/>
                              </w:rPr>
                            </w:pPr>
                          </w:p>
                        </w:tc>
                        <w:tc>
                          <w:tcPr>
                            <w:tcW w:w="5318" w:type="dxa"/>
                          </w:tcPr>
                          <w:p w14:paraId="4560463F" w14:textId="77777777" w:rsidR="002A4137" w:rsidRPr="009E4711" w:rsidRDefault="002A4137" w:rsidP="000C77AF">
                            <w:pPr>
                              <w:spacing w:line="276" w:lineRule="auto"/>
                              <w:jc w:val="both"/>
                              <w:rPr>
                                <w:b w:val="0"/>
                                <w:bCs w:val="0"/>
                              </w:rPr>
                            </w:pPr>
                          </w:p>
                        </w:tc>
                      </w:tr>
                      <w:tr w:rsidR="002A4137" w:rsidRPr="00B31086" w14:paraId="31E22F4F" w14:textId="77777777" w:rsidTr="0079185E">
                        <w:tc>
                          <w:tcPr>
                            <w:tcW w:w="5062" w:type="dxa"/>
                            <w:shd w:val="clear" w:color="auto" w:fill="auto"/>
                          </w:tcPr>
                          <w:p w14:paraId="062F5882" w14:textId="77777777" w:rsidR="002A4137" w:rsidRPr="009E4711" w:rsidRDefault="002A4137" w:rsidP="000C77AF">
                            <w:pPr>
                              <w:spacing w:line="276" w:lineRule="auto"/>
                              <w:jc w:val="both"/>
                              <w:rPr>
                                <w:b w:val="0"/>
                                <w:bCs w:val="0"/>
                              </w:rPr>
                            </w:pPr>
                          </w:p>
                        </w:tc>
                        <w:tc>
                          <w:tcPr>
                            <w:tcW w:w="5318" w:type="dxa"/>
                          </w:tcPr>
                          <w:p w14:paraId="616319D0" w14:textId="77777777" w:rsidR="002A4137" w:rsidRPr="009E4711" w:rsidRDefault="002A4137" w:rsidP="000C77AF">
                            <w:pPr>
                              <w:spacing w:line="276" w:lineRule="auto"/>
                              <w:jc w:val="both"/>
                              <w:rPr>
                                <w:b w:val="0"/>
                                <w:bCs w:val="0"/>
                              </w:rPr>
                            </w:pPr>
                          </w:p>
                        </w:tc>
                      </w:tr>
                      <w:tr w:rsidR="002A4137" w:rsidRPr="00B31086" w14:paraId="2348A030" w14:textId="77777777" w:rsidTr="0079185E">
                        <w:tc>
                          <w:tcPr>
                            <w:tcW w:w="5062" w:type="dxa"/>
                            <w:shd w:val="clear" w:color="auto" w:fill="auto"/>
                          </w:tcPr>
                          <w:p w14:paraId="4D3DAF02" w14:textId="77777777" w:rsidR="002A4137" w:rsidRPr="009E4711" w:rsidRDefault="002A4137" w:rsidP="000C77AF">
                            <w:pPr>
                              <w:spacing w:line="276" w:lineRule="auto"/>
                              <w:jc w:val="both"/>
                              <w:rPr>
                                <w:b w:val="0"/>
                                <w:bCs w:val="0"/>
                              </w:rPr>
                            </w:pPr>
                          </w:p>
                        </w:tc>
                        <w:tc>
                          <w:tcPr>
                            <w:tcW w:w="5318" w:type="dxa"/>
                          </w:tcPr>
                          <w:p w14:paraId="526FBA3D" w14:textId="77777777" w:rsidR="002A4137" w:rsidRPr="009E4711" w:rsidRDefault="002A4137" w:rsidP="000C77AF">
                            <w:pPr>
                              <w:spacing w:line="276" w:lineRule="auto"/>
                              <w:jc w:val="both"/>
                              <w:rPr>
                                <w:b w:val="0"/>
                                <w:bCs w:val="0"/>
                              </w:rPr>
                            </w:pPr>
                          </w:p>
                        </w:tc>
                      </w:tr>
                      <w:tr w:rsidR="002A4137" w:rsidRPr="00B31086" w14:paraId="2F7BB766" w14:textId="77777777" w:rsidTr="0079185E">
                        <w:tc>
                          <w:tcPr>
                            <w:tcW w:w="5062" w:type="dxa"/>
                            <w:shd w:val="clear" w:color="auto" w:fill="auto"/>
                          </w:tcPr>
                          <w:p w14:paraId="343605BD" w14:textId="77777777" w:rsidR="002A4137" w:rsidRPr="009E4711" w:rsidRDefault="002A4137" w:rsidP="000C77AF">
                            <w:pPr>
                              <w:spacing w:line="276" w:lineRule="auto"/>
                              <w:jc w:val="both"/>
                              <w:rPr>
                                <w:b w:val="0"/>
                                <w:bCs w:val="0"/>
                              </w:rPr>
                            </w:pPr>
                          </w:p>
                        </w:tc>
                        <w:tc>
                          <w:tcPr>
                            <w:tcW w:w="5318" w:type="dxa"/>
                          </w:tcPr>
                          <w:p w14:paraId="1786F543" w14:textId="77777777" w:rsidR="002A4137" w:rsidRPr="009E4711" w:rsidRDefault="002A4137" w:rsidP="000C77AF">
                            <w:pPr>
                              <w:spacing w:line="276" w:lineRule="auto"/>
                              <w:jc w:val="both"/>
                              <w:rPr>
                                <w:b w:val="0"/>
                                <w:bCs w:val="0"/>
                              </w:rPr>
                            </w:pPr>
                          </w:p>
                        </w:tc>
                      </w:tr>
                      <w:tr w:rsidR="002A4137" w:rsidRPr="00B31086" w14:paraId="3C6B399C" w14:textId="77777777" w:rsidTr="0079185E">
                        <w:tc>
                          <w:tcPr>
                            <w:tcW w:w="5062" w:type="dxa"/>
                            <w:shd w:val="clear" w:color="auto" w:fill="auto"/>
                          </w:tcPr>
                          <w:p w14:paraId="38379667" w14:textId="77777777" w:rsidR="002A4137" w:rsidRPr="009E4711" w:rsidRDefault="002A4137" w:rsidP="000C77AF">
                            <w:pPr>
                              <w:spacing w:line="276" w:lineRule="auto"/>
                              <w:jc w:val="both"/>
                              <w:rPr>
                                <w:b w:val="0"/>
                                <w:bCs w:val="0"/>
                              </w:rPr>
                            </w:pPr>
                          </w:p>
                        </w:tc>
                        <w:tc>
                          <w:tcPr>
                            <w:tcW w:w="5318" w:type="dxa"/>
                          </w:tcPr>
                          <w:p w14:paraId="4791B8CC" w14:textId="77777777" w:rsidR="002A4137" w:rsidRPr="009E4711" w:rsidRDefault="002A4137" w:rsidP="000C77AF">
                            <w:pPr>
                              <w:spacing w:line="276" w:lineRule="auto"/>
                              <w:jc w:val="both"/>
                              <w:rPr>
                                <w:b w:val="0"/>
                                <w:bCs w:val="0"/>
                              </w:rPr>
                            </w:pPr>
                          </w:p>
                        </w:tc>
                      </w:tr>
                      <w:tr w:rsidR="002A4137" w:rsidRPr="00B31086" w14:paraId="6F812B70" w14:textId="77777777" w:rsidTr="0079185E">
                        <w:tc>
                          <w:tcPr>
                            <w:tcW w:w="5062" w:type="dxa"/>
                            <w:shd w:val="clear" w:color="auto" w:fill="auto"/>
                          </w:tcPr>
                          <w:p w14:paraId="788DE4CB" w14:textId="77777777" w:rsidR="002A4137" w:rsidRPr="009E4711" w:rsidRDefault="002A4137" w:rsidP="000C77AF">
                            <w:pPr>
                              <w:spacing w:line="276" w:lineRule="auto"/>
                              <w:jc w:val="both"/>
                              <w:rPr>
                                <w:b w:val="0"/>
                                <w:bCs w:val="0"/>
                              </w:rPr>
                            </w:pPr>
                          </w:p>
                        </w:tc>
                        <w:tc>
                          <w:tcPr>
                            <w:tcW w:w="5318" w:type="dxa"/>
                          </w:tcPr>
                          <w:p w14:paraId="768F38C1" w14:textId="77777777" w:rsidR="002A4137" w:rsidRPr="009E4711" w:rsidRDefault="002A4137" w:rsidP="000C77AF">
                            <w:pPr>
                              <w:spacing w:line="276" w:lineRule="auto"/>
                              <w:jc w:val="both"/>
                              <w:rPr>
                                <w:b w:val="0"/>
                                <w:bCs w:val="0"/>
                              </w:rPr>
                            </w:pPr>
                          </w:p>
                        </w:tc>
                      </w:tr>
                      <w:tr w:rsidR="002A4137" w:rsidRPr="00B31086" w14:paraId="43271FA0" w14:textId="77777777" w:rsidTr="0079185E">
                        <w:tc>
                          <w:tcPr>
                            <w:tcW w:w="5062" w:type="dxa"/>
                            <w:shd w:val="clear" w:color="auto" w:fill="auto"/>
                          </w:tcPr>
                          <w:p w14:paraId="496C541C" w14:textId="77777777" w:rsidR="002A4137" w:rsidRPr="009E4711" w:rsidRDefault="002A4137" w:rsidP="000C77AF">
                            <w:pPr>
                              <w:spacing w:line="276" w:lineRule="auto"/>
                              <w:jc w:val="both"/>
                              <w:rPr>
                                <w:b w:val="0"/>
                                <w:bCs w:val="0"/>
                              </w:rPr>
                            </w:pPr>
                          </w:p>
                        </w:tc>
                        <w:tc>
                          <w:tcPr>
                            <w:tcW w:w="5318" w:type="dxa"/>
                          </w:tcPr>
                          <w:p w14:paraId="5BE389B7" w14:textId="77777777" w:rsidR="002A4137" w:rsidRPr="009E4711" w:rsidRDefault="002A4137" w:rsidP="000C77AF">
                            <w:pPr>
                              <w:spacing w:line="276" w:lineRule="auto"/>
                              <w:jc w:val="both"/>
                              <w:rPr>
                                <w:b w:val="0"/>
                                <w:bCs w:val="0"/>
                              </w:rPr>
                            </w:pPr>
                          </w:p>
                        </w:tc>
                      </w:tr>
                      <w:tr w:rsidR="002A4137" w:rsidRPr="00B31086" w14:paraId="51276B27" w14:textId="77777777" w:rsidTr="0079185E">
                        <w:tc>
                          <w:tcPr>
                            <w:tcW w:w="5062" w:type="dxa"/>
                            <w:shd w:val="clear" w:color="auto" w:fill="auto"/>
                          </w:tcPr>
                          <w:p w14:paraId="4EF5176A" w14:textId="77777777" w:rsidR="002A4137" w:rsidRPr="009E4711" w:rsidRDefault="002A4137" w:rsidP="000C77AF">
                            <w:pPr>
                              <w:spacing w:line="276" w:lineRule="auto"/>
                              <w:jc w:val="both"/>
                              <w:rPr>
                                <w:b w:val="0"/>
                                <w:bCs w:val="0"/>
                              </w:rPr>
                            </w:pPr>
                          </w:p>
                        </w:tc>
                        <w:tc>
                          <w:tcPr>
                            <w:tcW w:w="5318" w:type="dxa"/>
                          </w:tcPr>
                          <w:p w14:paraId="2B9012A1" w14:textId="77777777" w:rsidR="002A4137" w:rsidRPr="009E4711" w:rsidRDefault="002A4137" w:rsidP="000C77AF">
                            <w:pPr>
                              <w:spacing w:line="276" w:lineRule="auto"/>
                              <w:jc w:val="both"/>
                              <w:rPr>
                                <w:b w:val="0"/>
                                <w:bCs w:val="0"/>
                              </w:rPr>
                            </w:pPr>
                          </w:p>
                        </w:tc>
                      </w:tr>
                      <w:tr w:rsidR="002A4137" w:rsidRPr="00B31086" w14:paraId="78672D2F" w14:textId="77777777" w:rsidTr="0079185E">
                        <w:tc>
                          <w:tcPr>
                            <w:tcW w:w="5062" w:type="dxa"/>
                            <w:shd w:val="clear" w:color="auto" w:fill="auto"/>
                          </w:tcPr>
                          <w:p w14:paraId="704687A3" w14:textId="77777777" w:rsidR="002A4137" w:rsidRPr="009E4711" w:rsidRDefault="002A4137" w:rsidP="000C77AF">
                            <w:pPr>
                              <w:spacing w:line="276" w:lineRule="auto"/>
                              <w:jc w:val="both"/>
                              <w:rPr>
                                <w:b w:val="0"/>
                                <w:bCs w:val="0"/>
                              </w:rPr>
                            </w:pPr>
                          </w:p>
                        </w:tc>
                        <w:tc>
                          <w:tcPr>
                            <w:tcW w:w="5318" w:type="dxa"/>
                          </w:tcPr>
                          <w:p w14:paraId="5CCE7B90" w14:textId="77777777" w:rsidR="002A4137" w:rsidRPr="009E4711" w:rsidRDefault="002A4137" w:rsidP="000C77AF">
                            <w:pPr>
                              <w:spacing w:line="276" w:lineRule="auto"/>
                              <w:jc w:val="both"/>
                              <w:rPr>
                                <w:b w:val="0"/>
                                <w:bCs w:val="0"/>
                              </w:rPr>
                            </w:pPr>
                          </w:p>
                        </w:tc>
                      </w:tr>
                      <w:tr w:rsidR="002A4137" w:rsidRPr="00B31086" w14:paraId="5BE750C1" w14:textId="77777777" w:rsidTr="0079185E">
                        <w:tc>
                          <w:tcPr>
                            <w:tcW w:w="5062" w:type="dxa"/>
                            <w:shd w:val="clear" w:color="auto" w:fill="auto"/>
                          </w:tcPr>
                          <w:p w14:paraId="293D572A" w14:textId="77777777" w:rsidR="002A4137" w:rsidRPr="009E4711" w:rsidRDefault="002A4137" w:rsidP="000C77AF">
                            <w:pPr>
                              <w:spacing w:line="276" w:lineRule="auto"/>
                              <w:jc w:val="both"/>
                              <w:rPr>
                                <w:b w:val="0"/>
                                <w:bCs w:val="0"/>
                              </w:rPr>
                            </w:pPr>
                          </w:p>
                        </w:tc>
                        <w:tc>
                          <w:tcPr>
                            <w:tcW w:w="5318" w:type="dxa"/>
                          </w:tcPr>
                          <w:p w14:paraId="3145C019" w14:textId="77777777" w:rsidR="002A4137" w:rsidRPr="009E4711" w:rsidRDefault="002A4137" w:rsidP="000C77AF">
                            <w:pPr>
                              <w:spacing w:line="276" w:lineRule="auto"/>
                              <w:jc w:val="both"/>
                              <w:rPr>
                                <w:b w:val="0"/>
                                <w:bCs w:val="0"/>
                              </w:rPr>
                            </w:pPr>
                          </w:p>
                        </w:tc>
                      </w:tr>
                      <w:tr w:rsidR="002A4137" w:rsidRPr="00B31086" w14:paraId="5230321B" w14:textId="77777777" w:rsidTr="0079185E">
                        <w:tc>
                          <w:tcPr>
                            <w:tcW w:w="5062" w:type="dxa"/>
                            <w:shd w:val="clear" w:color="auto" w:fill="auto"/>
                          </w:tcPr>
                          <w:p w14:paraId="5411D580" w14:textId="77777777" w:rsidR="002A4137" w:rsidRPr="009E4711" w:rsidRDefault="002A4137" w:rsidP="000C77AF">
                            <w:pPr>
                              <w:spacing w:line="276" w:lineRule="auto"/>
                              <w:jc w:val="both"/>
                              <w:rPr>
                                <w:b w:val="0"/>
                                <w:bCs w:val="0"/>
                              </w:rPr>
                            </w:pPr>
                          </w:p>
                        </w:tc>
                        <w:tc>
                          <w:tcPr>
                            <w:tcW w:w="5318" w:type="dxa"/>
                          </w:tcPr>
                          <w:p w14:paraId="4B388417" w14:textId="77777777" w:rsidR="002A4137" w:rsidRPr="009E4711" w:rsidRDefault="002A4137" w:rsidP="000C77AF">
                            <w:pPr>
                              <w:spacing w:line="276" w:lineRule="auto"/>
                              <w:jc w:val="both"/>
                              <w:rPr>
                                <w:b w:val="0"/>
                                <w:bCs w:val="0"/>
                              </w:rPr>
                            </w:pPr>
                          </w:p>
                        </w:tc>
                      </w:tr>
                      <w:tr w:rsidR="002A4137" w:rsidRPr="00B31086" w14:paraId="7870A674" w14:textId="77777777" w:rsidTr="0079185E">
                        <w:tc>
                          <w:tcPr>
                            <w:tcW w:w="5062" w:type="dxa"/>
                            <w:shd w:val="clear" w:color="auto" w:fill="auto"/>
                          </w:tcPr>
                          <w:p w14:paraId="1DFF2827" w14:textId="77777777" w:rsidR="002A4137" w:rsidRPr="009E4711" w:rsidRDefault="002A4137" w:rsidP="000C77AF">
                            <w:pPr>
                              <w:spacing w:line="276" w:lineRule="auto"/>
                              <w:jc w:val="both"/>
                              <w:rPr>
                                <w:b w:val="0"/>
                                <w:bCs w:val="0"/>
                              </w:rPr>
                            </w:pPr>
                          </w:p>
                        </w:tc>
                        <w:tc>
                          <w:tcPr>
                            <w:tcW w:w="5318" w:type="dxa"/>
                          </w:tcPr>
                          <w:p w14:paraId="60B41AAF" w14:textId="77777777" w:rsidR="002A4137" w:rsidRPr="009E4711" w:rsidRDefault="002A4137" w:rsidP="000C77AF">
                            <w:pPr>
                              <w:spacing w:line="276" w:lineRule="auto"/>
                              <w:jc w:val="both"/>
                              <w:rPr>
                                <w:b w:val="0"/>
                                <w:bCs w:val="0"/>
                              </w:rPr>
                            </w:pPr>
                          </w:p>
                        </w:tc>
                      </w:tr>
                      <w:tr w:rsidR="002A4137" w:rsidRPr="00B31086" w14:paraId="3571AFF6" w14:textId="77777777" w:rsidTr="0079185E">
                        <w:tc>
                          <w:tcPr>
                            <w:tcW w:w="5062" w:type="dxa"/>
                            <w:shd w:val="clear" w:color="auto" w:fill="auto"/>
                          </w:tcPr>
                          <w:p w14:paraId="14AEAC26" w14:textId="77777777" w:rsidR="002A4137" w:rsidRPr="009E4711" w:rsidRDefault="002A4137" w:rsidP="000C77AF">
                            <w:pPr>
                              <w:spacing w:line="276" w:lineRule="auto"/>
                              <w:jc w:val="both"/>
                              <w:rPr>
                                <w:b w:val="0"/>
                                <w:bCs w:val="0"/>
                              </w:rPr>
                            </w:pPr>
                          </w:p>
                        </w:tc>
                        <w:tc>
                          <w:tcPr>
                            <w:tcW w:w="5318" w:type="dxa"/>
                          </w:tcPr>
                          <w:p w14:paraId="0C0EF8F6" w14:textId="77777777" w:rsidR="002A4137" w:rsidRPr="009E4711" w:rsidRDefault="002A4137" w:rsidP="000C77AF">
                            <w:pPr>
                              <w:spacing w:line="276" w:lineRule="auto"/>
                              <w:jc w:val="both"/>
                              <w:rPr>
                                <w:b w:val="0"/>
                                <w:bCs w:val="0"/>
                              </w:rPr>
                            </w:pPr>
                          </w:p>
                        </w:tc>
                      </w:tr>
                      <w:tr w:rsidR="002A4137" w:rsidRPr="00B31086" w14:paraId="30A80B15" w14:textId="77777777" w:rsidTr="0079185E">
                        <w:tc>
                          <w:tcPr>
                            <w:tcW w:w="5062" w:type="dxa"/>
                            <w:shd w:val="clear" w:color="auto" w:fill="auto"/>
                          </w:tcPr>
                          <w:p w14:paraId="65784BDA" w14:textId="77777777" w:rsidR="002A4137" w:rsidRPr="009E4711" w:rsidRDefault="002A4137" w:rsidP="000C77AF">
                            <w:pPr>
                              <w:spacing w:line="276" w:lineRule="auto"/>
                              <w:jc w:val="both"/>
                              <w:rPr>
                                <w:b w:val="0"/>
                                <w:bCs w:val="0"/>
                              </w:rPr>
                            </w:pPr>
                          </w:p>
                        </w:tc>
                        <w:tc>
                          <w:tcPr>
                            <w:tcW w:w="5318" w:type="dxa"/>
                          </w:tcPr>
                          <w:p w14:paraId="5302E214" w14:textId="77777777" w:rsidR="002A4137" w:rsidRPr="009E4711" w:rsidRDefault="002A4137" w:rsidP="000C77AF">
                            <w:pPr>
                              <w:spacing w:line="276" w:lineRule="auto"/>
                              <w:jc w:val="both"/>
                              <w:rPr>
                                <w:b w:val="0"/>
                                <w:bCs w:val="0"/>
                              </w:rPr>
                            </w:pPr>
                          </w:p>
                        </w:tc>
                      </w:tr>
                      <w:tr w:rsidR="002A4137" w:rsidRPr="00B31086" w14:paraId="42075403" w14:textId="77777777" w:rsidTr="0079185E">
                        <w:tc>
                          <w:tcPr>
                            <w:tcW w:w="5062" w:type="dxa"/>
                            <w:shd w:val="clear" w:color="auto" w:fill="auto"/>
                          </w:tcPr>
                          <w:p w14:paraId="39BDFB19" w14:textId="77777777" w:rsidR="002A4137" w:rsidRPr="009E4711" w:rsidRDefault="002A4137" w:rsidP="000C77AF">
                            <w:pPr>
                              <w:spacing w:line="276" w:lineRule="auto"/>
                              <w:jc w:val="both"/>
                              <w:rPr>
                                <w:b w:val="0"/>
                                <w:bCs w:val="0"/>
                              </w:rPr>
                            </w:pPr>
                          </w:p>
                        </w:tc>
                        <w:tc>
                          <w:tcPr>
                            <w:tcW w:w="5318" w:type="dxa"/>
                          </w:tcPr>
                          <w:p w14:paraId="4856B916" w14:textId="77777777" w:rsidR="002A4137" w:rsidRPr="009E4711" w:rsidRDefault="002A4137" w:rsidP="000C77AF">
                            <w:pPr>
                              <w:spacing w:line="276" w:lineRule="auto"/>
                              <w:jc w:val="both"/>
                              <w:rPr>
                                <w:b w:val="0"/>
                                <w:bCs w:val="0"/>
                              </w:rPr>
                            </w:pPr>
                          </w:p>
                        </w:tc>
                      </w:tr>
                      <w:tr w:rsidR="002A4137" w:rsidRPr="00B31086" w14:paraId="0CB6E750" w14:textId="77777777" w:rsidTr="0079185E">
                        <w:tc>
                          <w:tcPr>
                            <w:tcW w:w="5062" w:type="dxa"/>
                            <w:shd w:val="clear" w:color="auto" w:fill="auto"/>
                          </w:tcPr>
                          <w:p w14:paraId="2E2EDAD2" w14:textId="77777777" w:rsidR="002A4137" w:rsidRPr="009E4711" w:rsidRDefault="002A4137" w:rsidP="000C77AF">
                            <w:pPr>
                              <w:spacing w:line="276" w:lineRule="auto"/>
                              <w:jc w:val="both"/>
                              <w:rPr>
                                <w:b w:val="0"/>
                                <w:bCs w:val="0"/>
                              </w:rPr>
                            </w:pPr>
                          </w:p>
                        </w:tc>
                        <w:tc>
                          <w:tcPr>
                            <w:tcW w:w="5318" w:type="dxa"/>
                          </w:tcPr>
                          <w:p w14:paraId="568D7B10" w14:textId="77777777" w:rsidR="002A4137" w:rsidRPr="009E4711" w:rsidRDefault="002A4137" w:rsidP="000C77AF">
                            <w:pPr>
                              <w:spacing w:line="276" w:lineRule="auto"/>
                              <w:jc w:val="both"/>
                              <w:rPr>
                                <w:b w:val="0"/>
                                <w:bCs w:val="0"/>
                              </w:rPr>
                            </w:pPr>
                          </w:p>
                        </w:tc>
                      </w:tr>
                      <w:tr w:rsidR="002A4137" w:rsidRPr="00B31086" w14:paraId="44A0A8FE" w14:textId="77777777" w:rsidTr="0079185E">
                        <w:tc>
                          <w:tcPr>
                            <w:tcW w:w="5062" w:type="dxa"/>
                            <w:shd w:val="clear" w:color="auto" w:fill="auto"/>
                          </w:tcPr>
                          <w:p w14:paraId="5FD49B03" w14:textId="77777777" w:rsidR="002A4137" w:rsidRPr="009E4711" w:rsidRDefault="002A4137" w:rsidP="000C77AF">
                            <w:pPr>
                              <w:spacing w:line="276" w:lineRule="auto"/>
                              <w:jc w:val="both"/>
                              <w:rPr>
                                <w:b w:val="0"/>
                                <w:bCs w:val="0"/>
                              </w:rPr>
                            </w:pPr>
                          </w:p>
                        </w:tc>
                        <w:tc>
                          <w:tcPr>
                            <w:tcW w:w="5318" w:type="dxa"/>
                          </w:tcPr>
                          <w:p w14:paraId="7A4BAFB5" w14:textId="77777777" w:rsidR="002A4137" w:rsidRPr="009E4711" w:rsidRDefault="002A4137" w:rsidP="000C77AF">
                            <w:pPr>
                              <w:spacing w:line="276" w:lineRule="auto"/>
                              <w:jc w:val="both"/>
                              <w:rPr>
                                <w:b w:val="0"/>
                                <w:bCs w:val="0"/>
                              </w:rPr>
                            </w:pPr>
                          </w:p>
                        </w:tc>
                      </w:tr>
                      <w:tr w:rsidR="002A4137" w:rsidRPr="00B31086" w14:paraId="5AF64B33" w14:textId="77777777" w:rsidTr="0079185E">
                        <w:tc>
                          <w:tcPr>
                            <w:tcW w:w="5062" w:type="dxa"/>
                            <w:shd w:val="clear" w:color="auto" w:fill="auto"/>
                          </w:tcPr>
                          <w:p w14:paraId="627FE406" w14:textId="77777777" w:rsidR="002A4137" w:rsidRPr="009E4711" w:rsidRDefault="002A4137" w:rsidP="000C77AF">
                            <w:pPr>
                              <w:spacing w:line="276" w:lineRule="auto"/>
                              <w:jc w:val="both"/>
                              <w:rPr>
                                <w:b w:val="0"/>
                                <w:bCs w:val="0"/>
                              </w:rPr>
                            </w:pPr>
                          </w:p>
                        </w:tc>
                        <w:tc>
                          <w:tcPr>
                            <w:tcW w:w="5318" w:type="dxa"/>
                          </w:tcPr>
                          <w:p w14:paraId="5F5BAC85" w14:textId="77777777" w:rsidR="002A4137" w:rsidRPr="009E4711" w:rsidRDefault="002A4137" w:rsidP="000C77AF">
                            <w:pPr>
                              <w:spacing w:line="276" w:lineRule="auto"/>
                              <w:jc w:val="both"/>
                              <w:rPr>
                                <w:b w:val="0"/>
                                <w:bCs w:val="0"/>
                              </w:rPr>
                            </w:pPr>
                          </w:p>
                        </w:tc>
                      </w:tr>
                      <w:tr w:rsidR="002A4137" w:rsidRPr="00B31086" w14:paraId="45394371" w14:textId="77777777" w:rsidTr="0079185E">
                        <w:tc>
                          <w:tcPr>
                            <w:tcW w:w="5062" w:type="dxa"/>
                            <w:shd w:val="clear" w:color="auto" w:fill="auto"/>
                          </w:tcPr>
                          <w:p w14:paraId="35AFB80C" w14:textId="77777777" w:rsidR="002A4137" w:rsidRPr="009E4711" w:rsidRDefault="002A4137" w:rsidP="000C77AF">
                            <w:pPr>
                              <w:spacing w:line="276" w:lineRule="auto"/>
                              <w:jc w:val="both"/>
                              <w:rPr>
                                <w:b w:val="0"/>
                                <w:bCs w:val="0"/>
                              </w:rPr>
                            </w:pPr>
                          </w:p>
                        </w:tc>
                        <w:tc>
                          <w:tcPr>
                            <w:tcW w:w="5318" w:type="dxa"/>
                          </w:tcPr>
                          <w:p w14:paraId="31347A01" w14:textId="77777777" w:rsidR="002A4137" w:rsidRPr="009E4711" w:rsidRDefault="002A4137" w:rsidP="000C77AF">
                            <w:pPr>
                              <w:spacing w:line="276" w:lineRule="auto"/>
                              <w:jc w:val="both"/>
                              <w:rPr>
                                <w:b w:val="0"/>
                                <w:bCs w:val="0"/>
                              </w:rPr>
                            </w:pPr>
                          </w:p>
                        </w:tc>
                      </w:tr>
                      <w:tr w:rsidR="002A4137" w:rsidRPr="00B31086" w14:paraId="1FA6BEAC" w14:textId="77777777" w:rsidTr="0079185E">
                        <w:tc>
                          <w:tcPr>
                            <w:tcW w:w="5062" w:type="dxa"/>
                            <w:shd w:val="clear" w:color="auto" w:fill="auto"/>
                          </w:tcPr>
                          <w:p w14:paraId="40DD200A" w14:textId="77777777" w:rsidR="002A4137" w:rsidRPr="009E4711" w:rsidRDefault="002A4137" w:rsidP="000C77AF">
                            <w:pPr>
                              <w:spacing w:line="276" w:lineRule="auto"/>
                              <w:jc w:val="both"/>
                              <w:rPr>
                                <w:b w:val="0"/>
                                <w:bCs w:val="0"/>
                              </w:rPr>
                            </w:pPr>
                          </w:p>
                        </w:tc>
                        <w:tc>
                          <w:tcPr>
                            <w:tcW w:w="5318" w:type="dxa"/>
                          </w:tcPr>
                          <w:p w14:paraId="7E22FF3D" w14:textId="77777777" w:rsidR="002A4137" w:rsidRPr="009E4711" w:rsidRDefault="002A4137" w:rsidP="000C77AF">
                            <w:pPr>
                              <w:spacing w:line="276" w:lineRule="auto"/>
                              <w:jc w:val="both"/>
                              <w:rPr>
                                <w:b w:val="0"/>
                                <w:bCs w:val="0"/>
                              </w:rPr>
                            </w:pPr>
                          </w:p>
                        </w:tc>
                      </w:tr>
                      <w:tr w:rsidR="002A4137" w:rsidRPr="00B31086" w14:paraId="5D88DAC9" w14:textId="77777777" w:rsidTr="0079185E">
                        <w:tc>
                          <w:tcPr>
                            <w:tcW w:w="5062" w:type="dxa"/>
                            <w:shd w:val="clear" w:color="auto" w:fill="auto"/>
                          </w:tcPr>
                          <w:p w14:paraId="5AED9B88" w14:textId="77777777" w:rsidR="002A4137" w:rsidRPr="009E4711" w:rsidRDefault="002A4137" w:rsidP="000C77AF">
                            <w:pPr>
                              <w:spacing w:line="276" w:lineRule="auto"/>
                              <w:jc w:val="both"/>
                              <w:rPr>
                                <w:b w:val="0"/>
                                <w:bCs w:val="0"/>
                              </w:rPr>
                            </w:pPr>
                          </w:p>
                        </w:tc>
                        <w:tc>
                          <w:tcPr>
                            <w:tcW w:w="5318" w:type="dxa"/>
                          </w:tcPr>
                          <w:p w14:paraId="6874A272" w14:textId="77777777" w:rsidR="002A4137" w:rsidRPr="009E4711" w:rsidRDefault="002A4137" w:rsidP="000C77AF">
                            <w:pPr>
                              <w:spacing w:line="276" w:lineRule="auto"/>
                              <w:jc w:val="both"/>
                              <w:rPr>
                                <w:b w:val="0"/>
                                <w:bCs w:val="0"/>
                              </w:rPr>
                            </w:pPr>
                          </w:p>
                        </w:tc>
                      </w:tr>
                      <w:tr w:rsidR="002A4137" w:rsidRPr="00B31086" w14:paraId="77684150" w14:textId="77777777" w:rsidTr="0079185E">
                        <w:tc>
                          <w:tcPr>
                            <w:tcW w:w="5062" w:type="dxa"/>
                            <w:shd w:val="clear" w:color="auto" w:fill="auto"/>
                          </w:tcPr>
                          <w:p w14:paraId="663E3605" w14:textId="77777777" w:rsidR="002A4137" w:rsidRPr="009E4711" w:rsidRDefault="002A4137" w:rsidP="000C77AF">
                            <w:pPr>
                              <w:spacing w:line="276" w:lineRule="auto"/>
                              <w:jc w:val="both"/>
                              <w:rPr>
                                <w:b w:val="0"/>
                                <w:bCs w:val="0"/>
                              </w:rPr>
                            </w:pPr>
                          </w:p>
                        </w:tc>
                        <w:tc>
                          <w:tcPr>
                            <w:tcW w:w="5318" w:type="dxa"/>
                          </w:tcPr>
                          <w:p w14:paraId="7BAB5852" w14:textId="77777777" w:rsidR="002A4137" w:rsidRPr="009E4711" w:rsidRDefault="002A4137" w:rsidP="000C77AF">
                            <w:pPr>
                              <w:spacing w:line="276" w:lineRule="auto"/>
                              <w:jc w:val="both"/>
                              <w:rPr>
                                <w:b w:val="0"/>
                                <w:bCs w:val="0"/>
                              </w:rPr>
                            </w:pPr>
                          </w:p>
                        </w:tc>
                      </w:tr>
                      <w:tr w:rsidR="002A4137" w:rsidRPr="00B31086" w14:paraId="29FFD777" w14:textId="77777777" w:rsidTr="0079185E">
                        <w:tc>
                          <w:tcPr>
                            <w:tcW w:w="5062" w:type="dxa"/>
                            <w:shd w:val="clear" w:color="auto" w:fill="auto"/>
                          </w:tcPr>
                          <w:p w14:paraId="759EA042" w14:textId="77777777" w:rsidR="002A4137" w:rsidRPr="009E4711" w:rsidRDefault="002A4137" w:rsidP="000C77AF">
                            <w:pPr>
                              <w:spacing w:line="276" w:lineRule="auto"/>
                              <w:jc w:val="both"/>
                              <w:rPr>
                                <w:b w:val="0"/>
                                <w:bCs w:val="0"/>
                              </w:rPr>
                            </w:pPr>
                          </w:p>
                        </w:tc>
                        <w:tc>
                          <w:tcPr>
                            <w:tcW w:w="5318" w:type="dxa"/>
                          </w:tcPr>
                          <w:p w14:paraId="6176EA1A" w14:textId="77777777" w:rsidR="002A4137" w:rsidRPr="009E4711" w:rsidRDefault="002A4137" w:rsidP="000C77AF">
                            <w:pPr>
                              <w:spacing w:line="276" w:lineRule="auto"/>
                              <w:jc w:val="both"/>
                              <w:rPr>
                                <w:b w:val="0"/>
                                <w:bCs w:val="0"/>
                              </w:rPr>
                            </w:pPr>
                          </w:p>
                        </w:tc>
                      </w:tr>
                      <w:tr w:rsidR="002A4137" w:rsidRPr="00B31086" w14:paraId="0294C60D" w14:textId="77777777" w:rsidTr="0079185E">
                        <w:tc>
                          <w:tcPr>
                            <w:tcW w:w="5062" w:type="dxa"/>
                            <w:shd w:val="clear" w:color="auto" w:fill="auto"/>
                          </w:tcPr>
                          <w:p w14:paraId="56F9B8E9" w14:textId="77777777" w:rsidR="002A4137" w:rsidRPr="009E4711" w:rsidRDefault="002A4137" w:rsidP="000C77AF">
                            <w:pPr>
                              <w:spacing w:line="276" w:lineRule="auto"/>
                              <w:jc w:val="both"/>
                              <w:rPr>
                                <w:b w:val="0"/>
                                <w:bCs w:val="0"/>
                              </w:rPr>
                            </w:pPr>
                          </w:p>
                        </w:tc>
                        <w:tc>
                          <w:tcPr>
                            <w:tcW w:w="5318" w:type="dxa"/>
                          </w:tcPr>
                          <w:p w14:paraId="4537A3D4" w14:textId="77777777" w:rsidR="002A4137" w:rsidRPr="009E4711" w:rsidRDefault="002A4137" w:rsidP="000C77AF">
                            <w:pPr>
                              <w:spacing w:line="276" w:lineRule="auto"/>
                              <w:jc w:val="both"/>
                              <w:rPr>
                                <w:b w:val="0"/>
                                <w:bCs w:val="0"/>
                              </w:rPr>
                            </w:pPr>
                          </w:p>
                        </w:tc>
                      </w:tr>
                    </w:tbl>
                    <w:p w14:paraId="207E7F85" w14:textId="77777777" w:rsidR="002A4137" w:rsidRPr="00B31086" w:rsidRDefault="002A4137" w:rsidP="000C77AF">
                      <w:pPr>
                        <w:spacing w:line="276" w:lineRule="auto"/>
                        <w:jc w:val="both"/>
                        <w:rPr>
                          <w:b w:val="0"/>
                          <w:bCs w:val="0"/>
                          <w:sz w:val="21"/>
                          <w:szCs w:val="21"/>
                        </w:rPr>
                      </w:pPr>
                    </w:p>
                  </w:txbxContent>
                </v:textbox>
                <w10:wrap type="through"/>
              </v:shape>
            </w:pict>
          </mc:Fallback>
        </mc:AlternateContent>
      </w:r>
    </w:p>
    <w:p w14:paraId="7279F209" w14:textId="52DFAEFD" w:rsidR="00B6732A" w:rsidRDefault="001E0E86">
      <w:r>
        <w:rPr>
          <w:noProof/>
          <w:sz w:val="22"/>
          <w:szCs w:val="22"/>
        </w:rPr>
        <w:lastRenderedPageBreak/>
        <mc:AlternateContent>
          <mc:Choice Requires="wps">
            <w:drawing>
              <wp:anchor distT="0" distB="0" distL="114300" distR="114300" simplePos="0" relativeHeight="252027904" behindDoc="0" locked="0" layoutInCell="1" allowOverlap="1" wp14:anchorId="6A49080F" wp14:editId="714578F7">
                <wp:simplePos x="0" y="0"/>
                <wp:positionH relativeFrom="column">
                  <wp:posOffset>-3175</wp:posOffset>
                </wp:positionH>
                <wp:positionV relativeFrom="paragraph">
                  <wp:posOffset>50800</wp:posOffset>
                </wp:positionV>
                <wp:extent cx="6579235" cy="9639300"/>
                <wp:effectExtent l="0" t="0" r="12065" b="12700"/>
                <wp:wrapThrough wrapText="bothSides">
                  <wp:wrapPolygon edited="0">
                    <wp:start x="0" y="0"/>
                    <wp:lineTo x="0" y="21600"/>
                    <wp:lineTo x="21598" y="21600"/>
                    <wp:lineTo x="21598" y="0"/>
                    <wp:lineTo x="0" y="0"/>
                  </wp:wrapPolygon>
                </wp:wrapThrough>
                <wp:docPr id="63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070C7A9" w14:textId="77777777" w:rsidTr="002519CF">
                              <w:tc>
                                <w:tcPr>
                                  <w:tcW w:w="10380" w:type="dxa"/>
                                  <w:gridSpan w:val="2"/>
                                  <w:shd w:val="clear" w:color="auto" w:fill="auto"/>
                                </w:tcPr>
                                <w:p w14:paraId="6353F79C" w14:textId="77777777" w:rsidR="002A4137" w:rsidRPr="004954D6" w:rsidRDefault="002A4137" w:rsidP="000C77AF">
                                  <w:pPr>
                                    <w:spacing w:line="276" w:lineRule="auto"/>
                                    <w:jc w:val="both"/>
                                    <w:rPr>
                                      <w:b w:val="0"/>
                                      <w:sz w:val="20"/>
                                      <w:szCs w:val="20"/>
                                    </w:rPr>
                                  </w:pPr>
                                  <w:r w:rsidRPr="004954D6">
                                    <w:rPr>
                                      <w:sz w:val="20"/>
                                      <w:szCs w:val="20"/>
                                      <w:u w:val="single"/>
                                    </w:rPr>
                                    <w:t>Câu 13.</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ộ bội giác ảnh khi ngắm chừng trong trạng thái không điều tiết là</w:t>
                                  </w:r>
                                </w:p>
                                <w:p w14:paraId="274F0685" w14:textId="77777777" w:rsidR="002A4137" w:rsidRDefault="002A4137" w:rsidP="000C77AF">
                                  <w:pPr>
                                    <w:spacing w:line="276" w:lineRule="auto"/>
                                    <w:jc w:val="both"/>
                                    <w:rPr>
                                      <w:b w:val="0"/>
                                      <w:sz w:val="20"/>
                                      <w:szCs w:val="20"/>
                                    </w:rPr>
                                  </w:pPr>
                                  <w:r w:rsidRPr="004954D6">
                                    <w:rPr>
                                      <w:b w:val="0"/>
                                      <w:color w:val="FF0000"/>
                                      <w:sz w:val="20"/>
                                      <w:szCs w:val="20"/>
                                    </w:rPr>
                                    <w:t>A. 13,28.</w:t>
                                  </w:r>
                                  <w:r w:rsidRPr="004954D6">
                                    <w:rPr>
                                      <w:b w:val="0"/>
                                      <w:sz w:val="20"/>
                                      <w:szCs w:val="20"/>
                                    </w:rPr>
                                    <w:tab/>
                                    <w:t>B. 47,66.</w:t>
                                  </w:r>
                                  <w:r w:rsidRPr="004954D6">
                                    <w:rPr>
                                      <w:b w:val="0"/>
                                      <w:sz w:val="20"/>
                                      <w:szCs w:val="20"/>
                                    </w:rPr>
                                    <w:tab/>
                                  </w:r>
                                  <w:r w:rsidRPr="004954D6">
                                    <w:rPr>
                                      <w:b w:val="0"/>
                                      <w:sz w:val="20"/>
                                      <w:szCs w:val="20"/>
                                    </w:rPr>
                                    <w:tab/>
                                  </w:r>
                                </w:p>
                                <w:p w14:paraId="1DB9F6E8" w14:textId="77777777" w:rsidR="002A4137" w:rsidRPr="004954D6" w:rsidRDefault="002A4137" w:rsidP="000C77AF">
                                  <w:pPr>
                                    <w:spacing w:line="276" w:lineRule="auto"/>
                                    <w:jc w:val="both"/>
                                    <w:rPr>
                                      <w:b w:val="0"/>
                                      <w:sz w:val="20"/>
                                      <w:szCs w:val="20"/>
                                    </w:rPr>
                                  </w:pPr>
                                  <w:r w:rsidRPr="004954D6">
                                    <w:rPr>
                                      <w:b w:val="0"/>
                                      <w:sz w:val="20"/>
                                      <w:szCs w:val="20"/>
                                    </w:rPr>
                                    <w:t>C. 40,02.</w:t>
                                  </w:r>
                                  <w:r w:rsidRPr="004954D6">
                                    <w:rPr>
                                      <w:b w:val="0"/>
                                      <w:sz w:val="20"/>
                                      <w:szCs w:val="20"/>
                                    </w:rPr>
                                    <w:tab/>
                                    <w:t>D. 27,53.</w:t>
                                  </w:r>
                                </w:p>
                                <w:p w14:paraId="0241ECEA" w14:textId="77777777" w:rsidR="002A4137" w:rsidRDefault="002A4137" w:rsidP="000C77AF">
                                  <w:pPr>
                                    <w:spacing w:line="276" w:lineRule="auto"/>
                                    <w:jc w:val="both"/>
                                    <w:rPr>
                                      <w:b w:val="0"/>
                                      <w:sz w:val="20"/>
                                      <w:szCs w:val="20"/>
                                    </w:rPr>
                                  </w:pPr>
                                  <w:r w:rsidRPr="004954D6">
                                    <w:rPr>
                                      <w:sz w:val="20"/>
                                      <w:szCs w:val="20"/>
                                      <w:u w:val="single"/>
                                    </w:rPr>
                                    <w:t>Câu 14.</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ể quan sát trong trạng thái không điều tiết, người đó phải chỉnh vật kính cách vật :</w:t>
                                  </w:r>
                                  <w:r w:rsidRPr="004954D6">
                                    <w:rPr>
                                      <w:b w:val="0"/>
                                      <w:sz w:val="20"/>
                                      <w:szCs w:val="20"/>
                                    </w:rPr>
                                    <w:tab/>
                                  </w:r>
                                </w:p>
                                <w:p w14:paraId="7B051020" w14:textId="0C48A62C" w:rsidR="002A4137" w:rsidRDefault="002A4137" w:rsidP="000C77AF">
                                  <w:pPr>
                                    <w:spacing w:line="276" w:lineRule="auto"/>
                                    <w:jc w:val="both"/>
                                    <w:rPr>
                                      <w:b w:val="0"/>
                                      <w:sz w:val="20"/>
                                      <w:szCs w:val="20"/>
                                    </w:rPr>
                                  </w:pPr>
                                  <w:r w:rsidRPr="004954D6">
                                    <w:rPr>
                                      <w:b w:val="0"/>
                                      <w:color w:val="FF0000"/>
                                      <w:sz w:val="20"/>
                                      <w:szCs w:val="20"/>
                                    </w:rPr>
                                    <w:t>A. 0,9882 cm.</w:t>
                                  </w:r>
                                  <w:r w:rsidRPr="004954D6">
                                    <w:rPr>
                                      <w:b w:val="0"/>
                                      <w:sz w:val="20"/>
                                      <w:szCs w:val="20"/>
                                    </w:rPr>
                                    <w:tab/>
                                    <w:t>B. 0,8 cm.</w:t>
                                  </w:r>
                                  <w:r w:rsidRPr="004954D6">
                                    <w:rPr>
                                      <w:b w:val="0"/>
                                      <w:sz w:val="20"/>
                                      <w:szCs w:val="20"/>
                                    </w:rPr>
                                    <w:tab/>
                                  </w:r>
                                  <w:r w:rsidRPr="004954D6">
                                    <w:rPr>
                                      <w:b w:val="0"/>
                                      <w:sz w:val="20"/>
                                      <w:szCs w:val="20"/>
                                    </w:rPr>
                                    <w:tab/>
                                  </w:r>
                                </w:p>
                                <w:p w14:paraId="362A7D30" w14:textId="5A1B93EA" w:rsidR="002A4137" w:rsidRPr="004954D6" w:rsidRDefault="002A4137" w:rsidP="000C77AF">
                                  <w:pPr>
                                    <w:spacing w:line="276" w:lineRule="auto"/>
                                    <w:jc w:val="both"/>
                                    <w:rPr>
                                      <w:b w:val="0"/>
                                      <w:sz w:val="20"/>
                                      <w:szCs w:val="20"/>
                                    </w:rPr>
                                  </w:pPr>
                                  <w:r w:rsidRPr="004954D6">
                                    <w:rPr>
                                      <w:b w:val="0"/>
                                      <w:sz w:val="20"/>
                                      <w:szCs w:val="20"/>
                                    </w:rPr>
                                    <w:t>C. 80 cm.</w:t>
                                  </w:r>
                                  <w:r w:rsidRPr="004954D6">
                                    <w:rPr>
                                      <w:b w:val="0"/>
                                      <w:sz w:val="20"/>
                                      <w:szCs w:val="20"/>
                                    </w:rPr>
                                    <w:tab/>
                                    <w:t>D. ∞.</w:t>
                                  </w:r>
                                </w:p>
                                <w:p w14:paraId="17116C6A" w14:textId="77777777" w:rsidR="002A4137" w:rsidRPr="004954D6" w:rsidRDefault="002A4137" w:rsidP="000C77AF">
                                  <w:pPr>
                                    <w:spacing w:line="276" w:lineRule="auto"/>
                                    <w:jc w:val="both"/>
                                    <w:rPr>
                                      <w:b w:val="0"/>
                                      <w:sz w:val="20"/>
                                      <w:szCs w:val="20"/>
                                    </w:rPr>
                                  </w:pPr>
                                  <w:r w:rsidRPr="004954D6">
                                    <w:rPr>
                                      <w:sz w:val="20"/>
                                      <w:szCs w:val="20"/>
                                      <w:u w:val="single"/>
                                    </w:rPr>
                                    <w:t>Câu 15.</w:t>
                                  </w:r>
                                  <w:r w:rsidRPr="004954D6">
                                    <w:rPr>
                                      <w:b w:val="0"/>
                                      <w:sz w:val="20"/>
                                      <w:szCs w:val="20"/>
                                    </w:rPr>
                                    <w:t xml:space="preserve"> Một người cận thị có giới hạn nhìn rõ 10 cm đến 100 cm đặt mắt sát sau thị kinh của một kính hiển vi để quan sát. Biết vật kính có tiêu cự 1 cm, thị kính có tiêu cự 8 cm và đặt cách nhau 15 cm. Vật phải đặt trước vật kính trong khoảng</w:t>
                                  </w:r>
                                </w:p>
                                <w:p w14:paraId="627B8C9D" w14:textId="77777777" w:rsidR="002A4137" w:rsidRDefault="002A4137" w:rsidP="000C77AF">
                                  <w:pPr>
                                    <w:ind w:right="-49"/>
                                    <w:jc w:val="both"/>
                                    <w:rPr>
                                      <w:b w:val="0"/>
                                      <w:sz w:val="20"/>
                                      <w:szCs w:val="20"/>
                                    </w:rPr>
                                  </w:pPr>
                                  <w:r w:rsidRPr="004954D6">
                                    <w:rPr>
                                      <w:b w:val="0"/>
                                      <w:color w:val="FF0000"/>
                                      <w:sz w:val="20"/>
                                      <w:szCs w:val="20"/>
                                    </w:rPr>
                                    <w:t>A. 205/187 đến 95/86 cm.</w:t>
                                  </w:r>
                                  <w:r w:rsidRPr="004954D6">
                                    <w:rPr>
                                      <w:b w:val="0"/>
                                      <w:color w:val="FF0000"/>
                                      <w:sz w:val="20"/>
                                      <w:szCs w:val="20"/>
                                    </w:rPr>
                                    <w:tab/>
                                  </w:r>
                                  <w:r w:rsidRPr="004954D6">
                                    <w:rPr>
                                      <w:b w:val="0"/>
                                      <w:sz w:val="20"/>
                                      <w:szCs w:val="20"/>
                                    </w:rPr>
                                    <w:tab/>
                                    <w:t>B. 1 cm đến 8 cm.</w:t>
                                  </w:r>
                                  <w:r w:rsidRPr="004954D6">
                                    <w:rPr>
                                      <w:b w:val="0"/>
                                      <w:sz w:val="20"/>
                                      <w:szCs w:val="20"/>
                                    </w:rPr>
                                    <w:tab/>
                                  </w:r>
                                  <w:r w:rsidRPr="004954D6">
                                    <w:rPr>
                                      <w:b w:val="0"/>
                                      <w:sz w:val="20"/>
                                      <w:szCs w:val="20"/>
                                    </w:rPr>
                                    <w:tab/>
                                  </w:r>
                                </w:p>
                                <w:p w14:paraId="5ADFB099" w14:textId="77777777" w:rsidR="002A4137" w:rsidRDefault="002A4137" w:rsidP="000C77AF">
                                  <w:pPr>
                                    <w:ind w:right="-49"/>
                                    <w:jc w:val="both"/>
                                    <w:rPr>
                                      <w:b w:val="0"/>
                                      <w:sz w:val="20"/>
                                      <w:szCs w:val="20"/>
                                    </w:rPr>
                                  </w:pPr>
                                  <w:r w:rsidRPr="004954D6">
                                    <w:rPr>
                                      <w:b w:val="0"/>
                                      <w:sz w:val="20"/>
                                      <w:szCs w:val="20"/>
                                    </w:rPr>
                                    <w:t>C. 10 cm đến 100 cm.</w:t>
                                  </w:r>
                                  <w:r w:rsidRPr="004954D6">
                                    <w:rPr>
                                      <w:b w:val="0"/>
                                      <w:sz w:val="20"/>
                                      <w:szCs w:val="20"/>
                                    </w:rPr>
                                    <w:tab/>
                                  </w:r>
                                  <w:r w:rsidRPr="004954D6">
                                    <w:rPr>
                                      <w:b w:val="0"/>
                                      <w:sz w:val="20"/>
                                      <w:szCs w:val="20"/>
                                    </w:rPr>
                                    <w:tab/>
                                    <w:t>D. 6 cm đến 15 cm.</w:t>
                                  </w:r>
                                </w:p>
                                <w:p w14:paraId="06308020" w14:textId="77777777" w:rsidR="002A4137" w:rsidRDefault="002A4137" w:rsidP="000C77AF">
                                  <w:pPr>
                                    <w:jc w:val="both"/>
                                    <w:rPr>
                                      <w:b w:val="0"/>
                                      <w:sz w:val="20"/>
                                      <w:szCs w:val="20"/>
                                    </w:rPr>
                                  </w:pPr>
                                  <w:r w:rsidRPr="004954D6">
                                    <w:rPr>
                                      <w:sz w:val="20"/>
                                      <w:szCs w:val="20"/>
                                      <w:u w:val="single"/>
                                    </w:rPr>
                                    <w:t>Câu 16.</w:t>
                                  </w:r>
                                  <w:r w:rsidRPr="004954D6">
                                    <w:rPr>
                                      <w:b w:val="0"/>
                                      <w:sz w:val="20"/>
                                      <w:szCs w:val="20"/>
                                    </w:rPr>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 :</w:t>
                                  </w:r>
                                </w:p>
                                <w:p w14:paraId="33A69C72" w14:textId="77777777" w:rsidR="002A4137" w:rsidRDefault="002A4137" w:rsidP="000C77AF">
                                  <w:pPr>
                                    <w:jc w:val="both"/>
                                    <w:rPr>
                                      <w:b w:val="0"/>
                                      <w:color w:val="FF0000"/>
                                      <w:sz w:val="20"/>
                                      <w:szCs w:val="20"/>
                                    </w:rPr>
                                  </w:pPr>
                                  <w:r w:rsidRPr="004954D6">
                                    <w:rPr>
                                      <w:b w:val="0"/>
                                      <w:sz w:val="20"/>
                                      <w:szCs w:val="20"/>
                                    </w:rPr>
                                    <w:t>A. 5 cm và 0,5 cm.</w:t>
                                  </w:r>
                                  <w:r w:rsidRPr="004954D6">
                                    <w:rPr>
                                      <w:b w:val="0"/>
                                      <w:sz w:val="20"/>
                                      <w:szCs w:val="20"/>
                                    </w:rPr>
                                    <w:tab/>
                                  </w:r>
                                  <w:r w:rsidRPr="004954D6">
                                    <w:rPr>
                                      <w:b w:val="0"/>
                                      <w:color w:val="FF0000"/>
                                      <w:sz w:val="20"/>
                                      <w:szCs w:val="20"/>
                                    </w:rPr>
                                    <w:t>B. 0,5 cm và 5 cm.</w:t>
                                  </w:r>
                                  <w:r w:rsidRPr="004954D6">
                                    <w:rPr>
                                      <w:b w:val="0"/>
                                      <w:color w:val="FF0000"/>
                                      <w:sz w:val="20"/>
                                      <w:szCs w:val="20"/>
                                    </w:rPr>
                                    <w:tab/>
                                  </w:r>
                                </w:p>
                                <w:p w14:paraId="5E2E0DA8" w14:textId="0DAFFDC1" w:rsidR="002A4137" w:rsidRPr="004954D6" w:rsidRDefault="002A4137" w:rsidP="000C77AF">
                                  <w:pPr>
                                    <w:jc w:val="both"/>
                                    <w:rPr>
                                      <w:b w:val="0"/>
                                      <w:sz w:val="20"/>
                                      <w:szCs w:val="20"/>
                                    </w:rPr>
                                  </w:pPr>
                                  <w:r w:rsidRPr="004954D6">
                                    <w:rPr>
                                      <w:b w:val="0"/>
                                      <w:sz w:val="20"/>
                                      <w:szCs w:val="20"/>
                                    </w:rPr>
                                    <w:t>C. 0,8 cm và 8 cm.</w:t>
                                  </w:r>
                                  <w:r w:rsidRPr="004954D6">
                                    <w:rPr>
                                      <w:b w:val="0"/>
                                      <w:sz w:val="20"/>
                                      <w:szCs w:val="20"/>
                                    </w:rPr>
                                    <w:tab/>
                                    <w:t>D. 8 cm và 0,8 cm.</w:t>
                                  </w:r>
                                </w:p>
                                <w:p w14:paraId="362B4589" w14:textId="77777777" w:rsidR="002A4137" w:rsidRDefault="002A4137" w:rsidP="000C77AF">
                                  <w:pPr>
                                    <w:tabs>
                                      <w:tab w:val="left" w:pos="634"/>
                                      <w:tab w:val="left" w:pos="2952"/>
                                    </w:tabs>
                                    <w:autoSpaceDE w:val="0"/>
                                    <w:autoSpaceDN w:val="0"/>
                                    <w:adjustRightInd w:val="0"/>
                                    <w:jc w:val="both"/>
                                    <w:rPr>
                                      <w:b w:val="0"/>
                                      <w:sz w:val="20"/>
                                      <w:szCs w:val="20"/>
                                    </w:rPr>
                                  </w:pPr>
                                  <w:r w:rsidRPr="004954D6">
                                    <w:rPr>
                                      <w:sz w:val="20"/>
                                      <w:szCs w:val="20"/>
                                      <w:u w:val="single"/>
                                    </w:rPr>
                                    <w:t>Câu 17.</w:t>
                                  </w:r>
                                  <w:r w:rsidRPr="004954D6">
                                    <w:rPr>
                                      <w:b w:val="0"/>
                                      <w:sz w:val="20"/>
                                      <w:szCs w:val="20"/>
                                    </w:rPr>
                                    <w:t xml:space="preserve"> Một kính hiển vi vật kính có tiêu cự 2 cm, thị kính có tiêu cự 10 cm đặt cách nhau 15 cm. Để quan sát ảnh của vật qua kính  phải đặt vật trước vật kính :</w:t>
                                  </w:r>
                                  <w:r w:rsidRPr="004954D6">
                                    <w:rPr>
                                      <w:b w:val="0"/>
                                      <w:sz w:val="20"/>
                                      <w:szCs w:val="20"/>
                                    </w:rPr>
                                    <w:tab/>
                                  </w:r>
                                </w:p>
                                <w:p w14:paraId="5FA01BD3" w14:textId="77777777" w:rsidR="002A4137" w:rsidRDefault="002A4137" w:rsidP="002A4137">
                                  <w:pPr>
                                    <w:tabs>
                                      <w:tab w:val="left" w:pos="634"/>
                                      <w:tab w:val="left" w:pos="1429"/>
                                    </w:tabs>
                                    <w:autoSpaceDE w:val="0"/>
                                    <w:autoSpaceDN w:val="0"/>
                                    <w:adjustRightInd w:val="0"/>
                                    <w:jc w:val="both"/>
                                    <w:rPr>
                                      <w:b w:val="0"/>
                                      <w:sz w:val="20"/>
                                      <w:szCs w:val="20"/>
                                    </w:rPr>
                                  </w:pPr>
                                  <w:r w:rsidRPr="004954D6">
                                    <w:rPr>
                                      <w:b w:val="0"/>
                                      <w:sz w:val="20"/>
                                      <w:szCs w:val="20"/>
                                    </w:rPr>
                                    <w:t>A. 1,88 cm.</w:t>
                                  </w:r>
                                  <w:r w:rsidRPr="004954D6">
                                    <w:rPr>
                                      <w:b w:val="0"/>
                                      <w:sz w:val="20"/>
                                      <w:szCs w:val="20"/>
                                    </w:rPr>
                                    <w:tab/>
                                  </w:r>
                                  <w:r w:rsidRPr="004954D6">
                                    <w:rPr>
                                      <w:b w:val="0"/>
                                      <w:sz w:val="20"/>
                                      <w:szCs w:val="20"/>
                                    </w:rPr>
                                    <w:tab/>
                                    <w:t>B. 1,77 cm.</w:t>
                                  </w:r>
                                  <w:r w:rsidRPr="004954D6">
                                    <w:rPr>
                                      <w:b w:val="0"/>
                                      <w:sz w:val="20"/>
                                      <w:szCs w:val="20"/>
                                    </w:rPr>
                                    <w:tab/>
                                  </w:r>
                                  <w:r w:rsidRPr="004954D6">
                                    <w:rPr>
                                      <w:b w:val="0"/>
                                      <w:sz w:val="20"/>
                                      <w:szCs w:val="20"/>
                                    </w:rPr>
                                    <w:tab/>
                                  </w:r>
                                </w:p>
                                <w:p w14:paraId="27CEC737" w14:textId="351772E9" w:rsidR="002A4137" w:rsidRPr="004954D6" w:rsidRDefault="002A4137" w:rsidP="002A4137">
                                  <w:pPr>
                                    <w:tabs>
                                      <w:tab w:val="left" w:pos="634"/>
                                      <w:tab w:val="left" w:pos="1429"/>
                                    </w:tabs>
                                    <w:autoSpaceDE w:val="0"/>
                                    <w:autoSpaceDN w:val="0"/>
                                    <w:adjustRightInd w:val="0"/>
                                    <w:jc w:val="both"/>
                                    <w:rPr>
                                      <w:b w:val="0"/>
                                      <w:sz w:val="20"/>
                                      <w:szCs w:val="20"/>
                                    </w:rPr>
                                  </w:pPr>
                                  <w:r w:rsidRPr="004954D6">
                                    <w:rPr>
                                      <w:b w:val="0"/>
                                      <w:color w:val="FF0000"/>
                                      <w:sz w:val="20"/>
                                      <w:szCs w:val="20"/>
                                    </w:rPr>
                                    <w:t>C. 2,04 cm</w:t>
                                  </w:r>
                                  <w:r w:rsidRPr="004954D6">
                                    <w:rPr>
                                      <w:b w:val="0"/>
                                      <w:sz w:val="20"/>
                                      <w:szCs w:val="20"/>
                                    </w:rPr>
                                    <w:t>.</w:t>
                                  </w:r>
                                  <w:r w:rsidRPr="004954D6">
                                    <w:rPr>
                                      <w:b w:val="0"/>
                                      <w:sz w:val="20"/>
                                      <w:szCs w:val="20"/>
                                    </w:rPr>
                                    <w:tab/>
                                  </w:r>
                                  <w:r w:rsidRPr="004954D6">
                                    <w:rPr>
                                      <w:b w:val="0"/>
                                      <w:sz w:val="20"/>
                                      <w:szCs w:val="20"/>
                                    </w:rPr>
                                    <w:tab/>
                                    <w:t>D. 1,99 cm.</w:t>
                                  </w:r>
                                </w:p>
                                <w:p w14:paraId="04F19976" w14:textId="77777777" w:rsidR="002A4137" w:rsidRDefault="002A4137" w:rsidP="000C77AF">
                                  <w:pPr>
                                    <w:numPr>
                                      <w:ilvl w:val="0"/>
                                      <w:numId w:val="24"/>
                                    </w:numPr>
                                    <w:ind w:left="0"/>
                                    <w:jc w:val="both"/>
                                    <w:rPr>
                                      <w:b w:val="0"/>
                                      <w:sz w:val="20"/>
                                      <w:szCs w:val="20"/>
                                    </w:rPr>
                                  </w:pPr>
                                  <w:r>
                                    <w:rPr>
                                      <w:sz w:val="20"/>
                                      <w:szCs w:val="20"/>
                                      <w:u w:val="single"/>
                                    </w:rPr>
                                    <w:t>Câu 18</w:t>
                                  </w:r>
                                  <w:r w:rsidRPr="004954D6">
                                    <w:rPr>
                                      <w:sz w:val="20"/>
                                      <w:szCs w:val="20"/>
                                      <w:u w:val="single"/>
                                    </w:rPr>
                                    <w:t>.</w:t>
                                  </w:r>
                                  <w:r w:rsidRPr="004954D6">
                                    <w:rPr>
                                      <w:b w:val="0"/>
                                      <w:sz w:val="20"/>
                                      <w:szCs w:val="20"/>
                                    </w:rPr>
                                    <w:t xml:space="preserve"> Một kính hiển vi gồm vật kính có tiêu cự 0,5 (cm) và thị kính có tiêu cự 2 (cm), khoảng cách giữa vật kính và thị kính là 12,5 (cm). Độ bội giác của kính hiển vi khi ngắm chừng ở vô cực là:</w:t>
                                  </w:r>
                                  <w:r>
                                    <w:rPr>
                                      <w:b w:val="0"/>
                                      <w:sz w:val="20"/>
                                      <w:szCs w:val="20"/>
                                    </w:rPr>
                                    <w:t xml:space="preserve">   </w:t>
                                  </w:r>
                                </w:p>
                                <w:p w14:paraId="5FDCAB0D" w14:textId="3E247D2B" w:rsidR="002A4137" w:rsidRDefault="002A4137" w:rsidP="000C77AF">
                                  <w:pPr>
                                    <w:numPr>
                                      <w:ilvl w:val="0"/>
                                      <w:numId w:val="24"/>
                                    </w:numPr>
                                    <w:ind w:left="0"/>
                                    <w:jc w:val="both"/>
                                    <w:rPr>
                                      <w:b w:val="0"/>
                                      <w:sz w:val="20"/>
                                      <w:szCs w:val="20"/>
                                    </w:rPr>
                                  </w:pPr>
                                  <w:r w:rsidRPr="004954D6">
                                    <w:rPr>
                                      <w:b w:val="0"/>
                                      <w:sz w:val="20"/>
                                      <w:szCs w:val="20"/>
                                    </w:rPr>
                                    <w:t>A. 175 (lần).</w:t>
                                  </w:r>
                                  <w:r>
                                    <w:rPr>
                                      <w:b w:val="0"/>
                                      <w:sz w:val="20"/>
                                      <w:szCs w:val="20"/>
                                    </w:rPr>
                                    <w:t xml:space="preserve">    </w:t>
                                  </w:r>
                                  <w:r>
                                    <w:rPr>
                                      <w:b w:val="0"/>
                                      <w:sz w:val="20"/>
                                      <w:szCs w:val="20"/>
                                      <w:lang w:val="vi-VN"/>
                                    </w:rPr>
                                    <w:t xml:space="preserve">    </w:t>
                                  </w:r>
                                  <w:r w:rsidRPr="004954D6">
                                    <w:rPr>
                                      <w:b w:val="0"/>
                                      <w:sz w:val="20"/>
                                      <w:szCs w:val="20"/>
                                    </w:rPr>
                                    <w:t>B. 200 (lần).</w:t>
                                  </w:r>
                                  <w:r>
                                    <w:rPr>
                                      <w:b w:val="0"/>
                                      <w:sz w:val="20"/>
                                      <w:szCs w:val="20"/>
                                    </w:rPr>
                                    <w:t xml:space="preserve">   </w:t>
                                  </w:r>
                                </w:p>
                                <w:p w14:paraId="42BD5303" w14:textId="43990189" w:rsidR="002A4137" w:rsidRPr="004954D6" w:rsidRDefault="002A4137" w:rsidP="000C77AF">
                                  <w:pPr>
                                    <w:numPr>
                                      <w:ilvl w:val="0"/>
                                      <w:numId w:val="24"/>
                                    </w:numPr>
                                    <w:ind w:left="0"/>
                                    <w:jc w:val="both"/>
                                    <w:rPr>
                                      <w:b w:val="0"/>
                                      <w:sz w:val="20"/>
                                      <w:szCs w:val="20"/>
                                    </w:rPr>
                                  </w:pPr>
                                  <w:r w:rsidRPr="004954D6">
                                    <w:rPr>
                                      <w:b w:val="0"/>
                                      <w:color w:val="FF00FF"/>
                                      <w:sz w:val="20"/>
                                      <w:szCs w:val="20"/>
                                    </w:rPr>
                                    <w:t>C. 250 (lần).</w:t>
                                  </w:r>
                                  <w:r>
                                    <w:rPr>
                                      <w:b w:val="0"/>
                                      <w:color w:val="FF00FF"/>
                                      <w:sz w:val="20"/>
                                      <w:szCs w:val="20"/>
                                    </w:rPr>
                                    <w:tab/>
                                  </w:r>
                                  <w:r w:rsidRPr="004954D6">
                                    <w:rPr>
                                      <w:b w:val="0"/>
                                      <w:sz w:val="20"/>
                                      <w:szCs w:val="20"/>
                                    </w:rPr>
                                    <w:t>D. 300 (lần).</w:t>
                                  </w:r>
                                </w:p>
                                <w:p w14:paraId="4A37FB4D" w14:textId="77777777" w:rsidR="002A4137" w:rsidRDefault="002A4137" w:rsidP="000C77AF">
                                  <w:pPr>
                                    <w:numPr>
                                      <w:ilvl w:val="0"/>
                                      <w:numId w:val="23"/>
                                    </w:numPr>
                                    <w:ind w:left="0"/>
                                    <w:jc w:val="both"/>
                                    <w:rPr>
                                      <w:b w:val="0"/>
                                      <w:sz w:val="20"/>
                                      <w:szCs w:val="20"/>
                                    </w:rPr>
                                  </w:pPr>
                                  <w:r>
                                    <w:rPr>
                                      <w:sz w:val="20"/>
                                      <w:szCs w:val="20"/>
                                      <w:u w:val="single"/>
                                    </w:rPr>
                                    <w:t>Câu 19</w:t>
                                  </w:r>
                                  <w:r w:rsidRPr="004954D6">
                                    <w:rPr>
                                      <w:sz w:val="20"/>
                                      <w:szCs w:val="20"/>
                                      <w:u w:val="single"/>
                                    </w:rPr>
                                    <w:t>.</w:t>
                                  </w:r>
                                  <w:r w:rsidRPr="004954D6">
                                    <w:rPr>
                                      <w:b w:val="0"/>
                                      <w:sz w:val="20"/>
                                      <w:szCs w:val="20"/>
                                    </w:rPr>
                                    <w:t xml:space="preserve"> Một người mắt tốt có khoảng nhìn rõ từ 24 (cm) đến vô cực, quan sát một vật nhỏ qua kính hiển vi có vật kính O1 (f</w:t>
                                  </w:r>
                                  <w:r w:rsidRPr="004954D6">
                                    <w:rPr>
                                      <w:b w:val="0"/>
                                      <w:sz w:val="20"/>
                                      <w:szCs w:val="20"/>
                                      <w:vertAlign w:val="subscript"/>
                                    </w:rPr>
                                    <w:t>1</w:t>
                                  </w:r>
                                  <w:r w:rsidRPr="004954D6">
                                    <w:rPr>
                                      <w:b w:val="0"/>
                                      <w:sz w:val="20"/>
                                      <w:szCs w:val="20"/>
                                    </w:rPr>
                                    <w:t xml:space="preserve"> = 1cm) và thị kính O2 (f</w:t>
                                  </w:r>
                                  <w:r w:rsidRPr="004954D6">
                                    <w:rPr>
                                      <w:b w:val="0"/>
                                      <w:sz w:val="20"/>
                                      <w:szCs w:val="20"/>
                                      <w:vertAlign w:val="subscript"/>
                                    </w:rPr>
                                    <w:t>2</w:t>
                                  </w:r>
                                  <w:r w:rsidRPr="004954D6">
                                    <w:rPr>
                                      <w:b w:val="0"/>
                                      <w:sz w:val="20"/>
                                      <w:szCs w:val="20"/>
                                    </w:rPr>
                                    <w:t xml:space="preserve"> = 5cm). Khoảng cách O</w:t>
                                  </w:r>
                                  <w:r w:rsidRPr="004954D6">
                                    <w:rPr>
                                      <w:b w:val="0"/>
                                      <w:sz w:val="20"/>
                                      <w:szCs w:val="20"/>
                                      <w:vertAlign w:val="subscript"/>
                                    </w:rPr>
                                    <w:t>1</w:t>
                                  </w:r>
                                  <w:r w:rsidRPr="004954D6">
                                    <w:rPr>
                                      <w:b w:val="0"/>
                                      <w:sz w:val="20"/>
                                      <w:szCs w:val="20"/>
                                    </w:rPr>
                                    <w:t>O</w:t>
                                  </w:r>
                                  <w:r w:rsidRPr="004954D6">
                                    <w:rPr>
                                      <w:b w:val="0"/>
                                      <w:sz w:val="20"/>
                                      <w:szCs w:val="20"/>
                                      <w:vertAlign w:val="subscript"/>
                                    </w:rPr>
                                    <w:t>2</w:t>
                                  </w:r>
                                  <w:r w:rsidRPr="004954D6">
                                    <w:rPr>
                                      <w:b w:val="0"/>
                                      <w:sz w:val="20"/>
                                      <w:szCs w:val="20"/>
                                    </w:rPr>
                                    <w:t xml:space="preserve"> = 20cm. Độ bội giác của kính hiển vi trong trường hợp ngắm chừng ở vô cực là:</w:t>
                                  </w:r>
                                  <w:r>
                                    <w:rPr>
                                      <w:b w:val="0"/>
                                      <w:sz w:val="20"/>
                                      <w:szCs w:val="20"/>
                                    </w:rPr>
                                    <w:tab/>
                                  </w:r>
                                </w:p>
                                <w:p w14:paraId="3BA9AECA" w14:textId="77777777" w:rsidR="002A4137" w:rsidRDefault="002A4137" w:rsidP="000C77AF">
                                  <w:pPr>
                                    <w:numPr>
                                      <w:ilvl w:val="0"/>
                                      <w:numId w:val="23"/>
                                    </w:numPr>
                                    <w:ind w:left="0"/>
                                    <w:jc w:val="both"/>
                                    <w:rPr>
                                      <w:b w:val="0"/>
                                      <w:sz w:val="20"/>
                                      <w:szCs w:val="20"/>
                                    </w:rPr>
                                  </w:pPr>
                                  <w:r w:rsidRPr="004954D6">
                                    <w:rPr>
                                      <w:b w:val="0"/>
                                      <w:color w:val="FF00FF"/>
                                      <w:sz w:val="20"/>
                                      <w:szCs w:val="20"/>
                                    </w:rPr>
                                    <w:t>A. 67,2 (lần).</w:t>
                                  </w:r>
                                  <w:r w:rsidRPr="004954D6">
                                    <w:rPr>
                                      <w:b w:val="0"/>
                                      <w:color w:val="FF00FF"/>
                                      <w:sz w:val="20"/>
                                      <w:szCs w:val="20"/>
                                    </w:rPr>
                                    <w:tab/>
                                  </w:r>
                                  <w:r w:rsidRPr="004954D6">
                                    <w:rPr>
                                      <w:b w:val="0"/>
                                      <w:sz w:val="20"/>
                                      <w:szCs w:val="20"/>
                                    </w:rPr>
                                    <w:t>B. 70,0 (lần).</w:t>
                                  </w:r>
                                  <w:r w:rsidRPr="004954D6">
                                    <w:rPr>
                                      <w:b w:val="0"/>
                                      <w:sz w:val="20"/>
                                      <w:szCs w:val="20"/>
                                    </w:rPr>
                                    <w:tab/>
                                  </w:r>
                                  <w:r w:rsidRPr="004954D6">
                                    <w:rPr>
                                      <w:b w:val="0"/>
                                      <w:sz w:val="20"/>
                                      <w:szCs w:val="20"/>
                                    </w:rPr>
                                    <w:tab/>
                                  </w:r>
                                </w:p>
                                <w:p w14:paraId="74265F3F" w14:textId="4EBBCC61" w:rsidR="002A4137" w:rsidRPr="004954D6" w:rsidRDefault="002A4137" w:rsidP="000C77AF">
                                  <w:pPr>
                                    <w:numPr>
                                      <w:ilvl w:val="0"/>
                                      <w:numId w:val="23"/>
                                    </w:numPr>
                                    <w:ind w:left="0"/>
                                    <w:jc w:val="both"/>
                                    <w:rPr>
                                      <w:b w:val="0"/>
                                      <w:sz w:val="20"/>
                                      <w:szCs w:val="20"/>
                                    </w:rPr>
                                  </w:pPr>
                                  <w:r w:rsidRPr="004954D6">
                                    <w:rPr>
                                      <w:b w:val="0"/>
                                      <w:sz w:val="20"/>
                                      <w:szCs w:val="20"/>
                                    </w:rPr>
                                    <w:t>C. 96,0 (lần).</w:t>
                                  </w:r>
                                  <w:r w:rsidRPr="004954D6">
                                    <w:rPr>
                                      <w:b w:val="0"/>
                                      <w:sz w:val="20"/>
                                      <w:szCs w:val="20"/>
                                    </w:rPr>
                                    <w:tab/>
                                    <w:t>D. 100 (lần).</w:t>
                                  </w:r>
                                </w:p>
                                <w:p w14:paraId="44C81463" w14:textId="77777777" w:rsidR="00F30656" w:rsidRDefault="002A4137" w:rsidP="000C77AF">
                                  <w:pPr>
                                    <w:pStyle w:val="BodyText"/>
                                    <w:rPr>
                                      <w:sz w:val="20"/>
                                    </w:rPr>
                                  </w:pPr>
                                  <w:r w:rsidRPr="00F30656">
                                    <w:rPr>
                                      <w:b/>
                                      <w:bCs/>
                                      <w:sz w:val="20"/>
                                      <w:u w:val="single"/>
                                    </w:rPr>
                                    <w:t>Câu 20.</w:t>
                                  </w:r>
                                  <w:r w:rsidRPr="00EC02C4">
                                    <w:rPr>
                                      <w:sz w:val="20"/>
                                    </w:rPr>
                                    <w:t xml:space="preserve"> Vật kính của một kính hiển vi có tiêu cự f</w:t>
                                  </w:r>
                                  <w:r w:rsidRPr="00EC02C4">
                                    <w:rPr>
                                      <w:sz w:val="20"/>
                                      <w:vertAlign w:val="subscript"/>
                                    </w:rPr>
                                    <w:t>1</w:t>
                                  </w:r>
                                  <w:r w:rsidRPr="00EC02C4">
                                    <w:rPr>
                                      <w:sz w:val="20"/>
                                    </w:rPr>
                                    <w:t xml:space="preserve"> = 4mm ; thị kính có tiêu cự f</w:t>
                                  </w:r>
                                  <w:r w:rsidRPr="00EC02C4">
                                    <w:rPr>
                                      <w:sz w:val="20"/>
                                      <w:vertAlign w:val="subscript"/>
                                    </w:rPr>
                                    <w:t>2</w:t>
                                  </w:r>
                                  <w:r w:rsidRPr="00EC02C4">
                                    <w:rPr>
                                      <w:sz w:val="20"/>
                                    </w:rPr>
                                    <w:t xml:space="preserve"> = 4cm . Người quan sát có điểm cực viễn ở vô cực và điểm cực cận cách mắt 25cm . Độ bội giác của kính hiển vi khi ngắm chừng ở vô cực là 244 . Khoảng cách O</w:t>
                                  </w:r>
                                  <w:r w:rsidRPr="00EC02C4">
                                    <w:rPr>
                                      <w:sz w:val="20"/>
                                      <w:vertAlign w:val="subscript"/>
                                    </w:rPr>
                                    <w:t>1</w:t>
                                  </w:r>
                                  <w:r w:rsidRPr="00EC02C4">
                                    <w:rPr>
                                      <w:sz w:val="20"/>
                                    </w:rPr>
                                    <w:t>O</w:t>
                                  </w:r>
                                  <w:r w:rsidRPr="00EC02C4">
                                    <w:rPr>
                                      <w:sz w:val="20"/>
                                      <w:vertAlign w:val="subscript"/>
                                    </w:rPr>
                                    <w:t>2</w:t>
                                  </w:r>
                                  <w:r w:rsidRPr="00EC02C4">
                                    <w:rPr>
                                      <w:sz w:val="20"/>
                                    </w:rPr>
                                    <w:t xml:space="preserve"> giữa vật kính và thị kính là   </w:t>
                                  </w:r>
                                  <w:r w:rsidRPr="00EC02C4">
                                    <w:rPr>
                                      <w:sz w:val="20"/>
                                    </w:rPr>
                                    <w:tab/>
                                  </w:r>
                                </w:p>
                                <w:p w14:paraId="33CAFA9D" w14:textId="77777777" w:rsidR="00F30656" w:rsidRDefault="002A4137" w:rsidP="000C77AF">
                                  <w:pPr>
                                    <w:pStyle w:val="BodyText"/>
                                    <w:rPr>
                                      <w:sz w:val="20"/>
                                    </w:rPr>
                                  </w:pPr>
                                  <w:r w:rsidRPr="00EC02C4">
                                    <w:rPr>
                                      <w:sz w:val="20"/>
                                    </w:rPr>
                                    <w:t xml:space="preserve">A.  4,4cm             </w:t>
                                  </w:r>
                                  <w:r w:rsidRPr="00EC02C4">
                                    <w:rPr>
                                      <w:color w:val="FF0000"/>
                                      <w:sz w:val="20"/>
                                    </w:rPr>
                                    <w:t>B.    20cm</w:t>
                                  </w:r>
                                  <w:r w:rsidRPr="00EC02C4">
                                    <w:rPr>
                                      <w:sz w:val="20"/>
                                    </w:rPr>
                                    <w:t xml:space="preserve">              </w:t>
                                  </w:r>
                                </w:p>
                                <w:p w14:paraId="7F20E6D3" w14:textId="2B410B06" w:rsidR="002A4137" w:rsidRPr="00EC02C4" w:rsidRDefault="002A4137" w:rsidP="000C77AF">
                                  <w:pPr>
                                    <w:pStyle w:val="BodyText"/>
                                    <w:rPr>
                                      <w:sz w:val="20"/>
                                    </w:rPr>
                                  </w:pPr>
                                  <w:r w:rsidRPr="00EC02C4">
                                    <w:rPr>
                                      <w:sz w:val="20"/>
                                    </w:rPr>
                                    <w:t>C.  50cm              D.  25cm</w:t>
                                  </w:r>
                                </w:p>
                                <w:p w14:paraId="270833A8" w14:textId="77777777" w:rsidR="00F30656" w:rsidRDefault="002A4137" w:rsidP="000C77AF">
                                  <w:pPr>
                                    <w:pStyle w:val="BodyText"/>
                                    <w:rPr>
                                      <w:sz w:val="20"/>
                                    </w:rPr>
                                  </w:pPr>
                                  <w:r w:rsidRPr="00F30656">
                                    <w:rPr>
                                      <w:b/>
                                      <w:bCs/>
                                      <w:sz w:val="20"/>
                                      <w:u w:val="single"/>
                                    </w:rPr>
                                    <w:t>Câu 21.</w:t>
                                  </w:r>
                                  <w:r w:rsidRPr="00EC02C4">
                                    <w:rPr>
                                      <w:sz w:val="20"/>
                                    </w:rPr>
                                    <w:t xml:space="preserve"> Vật kính của một kính hiển vi có tiêu cự f</w:t>
                                  </w:r>
                                  <w:r w:rsidRPr="00EC02C4">
                                    <w:rPr>
                                      <w:sz w:val="20"/>
                                      <w:vertAlign w:val="subscript"/>
                                    </w:rPr>
                                    <w:t>1</w:t>
                                  </w:r>
                                  <w:r w:rsidRPr="00EC02C4">
                                    <w:rPr>
                                      <w:sz w:val="20"/>
                                    </w:rPr>
                                    <w:t xml:space="preserve"> = 4mm ; thị kính có tiêu cự f</w:t>
                                  </w:r>
                                  <w:r w:rsidRPr="00EC02C4">
                                    <w:rPr>
                                      <w:sz w:val="20"/>
                                      <w:vertAlign w:val="subscript"/>
                                    </w:rPr>
                                    <w:t>2</w:t>
                                  </w:r>
                                  <w:r w:rsidRPr="00EC02C4">
                                    <w:rPr>
                                      <w:sz w:val="20"/>
                                    </w:rPr>
                                    <w:t xml:space="preserve"> = 4cm . Hai kính cách nhau O</w:t>
                                  </w:r>
                                  <w:r w:rsidRPr="00EC02C4">
                                    <w:rPr>
                                      <w:sz w:val="20"/>
                                      <w:vertAlign w:val="subscript"/>
                                    </w:rPr>
                                    <w:t>1</w:t>
                                  </w:r>
                                  <w:r w:rsidRPr="00EC02C4">
                                    <w:rPr>
                                      <w:sz w:val="20"/>
                                    </w:rPr>
                                    <w:t>O</w:t>
                                  </w:r>
                                  <w:r w:rsidRPr="00EC02C4">
                                    <w:rPr>
                                      <w:sz w:val="20"/>
                                      <w:vertAlign w:val="subscript"/>
                                    </w:rPr>
                                    <w:t>2</w:t>
                                  </w:r>
                                  <w:r w:rsidRPr="00EC02C4">
                                    <w:rPr>
                                      <w:sz w:val="20"/>
                                    </w:rPr>
                                    <w:t xml:space="preserve"> = 20cm . Người quan sát có điểm cực viễn ở vô cực và điểm cực cận cách mắt 25cm . Độ bội giác của kính hiển vi khi ngắm chừng ở vô cực là  </w:t>
                                  </w:r>
                                  <w:r w:rsidRPr="00EC02C4">
                                    <w:rPr>
                                      <w:sz w:val="20"/>
                                    </w:rPr>
                                    <w:tab/>
                                  </w:r>
                                  <w:r w:rsidRPr="00EC02C4">
                                    <w:rPr>
                                      <w:sz w:val="20"/>
                                    </w:rPr>
                                    <w:tab/>
                                  </w:r>
                                  <w:r w:rsidRPr="00EC02C4">
                                    <w:rPr>
                                      <w:sz w:val="20"/>
                                    </w:rPr>
                                    <w:tab/>
                                  </w:r>
                                </w:p>
                                <w:p w14:paraId="5C473DB3" w14:textId="77777777" w:rsidR="00F30656" w:rsidRDefault="002A4137" w:rsidP="000C77AF">
                                  <w:pPr>
                                    <w:pStyle w:val="BodyText"/>
                                    <w:rPr>
                                      <w:sz w:val="20"/>
                                    </w:rPr>
                                  </w:pPr>
                                  <w:r w:rsidRPr="00EC02C4">
                                    <w:rPr>
                                      <w:sz w:val="20"/>
                                    </w:rPr>
                                    <w:t xml:space="preserve">A.  292,75             </w:t>
                                  </w:r>
                                  <w:r w:rsidRPr="00EC02C4">
                                    <w:rPr>
                                      <w:color w:val="FF0000"/>
                                      <w:sz w:val="20"/>
                                    </w:rPr>
                                    <w:t>B.    244</w:t>
                                  </w:r>
                                  <w:r w:rsidRPr="00EC02C4">
                                    <w:rPr>
                                      <w:sz w:val="20"/>
                                    </w:rPr>
                                    <w:t xml:space="preserve">              </w:t>
                                  </w:r>
                                </w:p>
                                <w:p w14:paraId="2C441F12" w14:textId="00B2893B" w:rsidR="002A4137" w:rsidRPr="00EC02C4" w:rsidRDefault="002A4137" w:rsidP="000C77AF">
                                  <w:pPr>
                                    <w:pStyle w:val="BodyText"/>
                                    <w:rPr>
                                      <w:sz w:val="20"/>
                                    </w:rPr>
                                  </w:pPr>
                                  <w:r w:rsidRPr="00EC02C4">
                                    <w:rPr>
                                      <w:sz w:val="20"/>
                                    </w:rPr>
                                    <w:t>C.  300                 D.  250</w:t>
                                  </w:r>
                                </w:p>
                                <w:p w14:paraId="4C68B71A" w14:textId="77777777" w:rsidR="002A4137" w:rsidRPr="00EC02C4" w:rsidRDefault="002A4137" w:rsidP="000C77AF">
                                  <w:pPr>
                                    <w:pStyle w:val="BodyText"/>
                                    <w:rPr>
                                      <w:sz w:val="20"/>
                                    </w:rPr>
                                  </w:pPr>
                                  <w:r w:rsidRPr="00F30656">
                                    <w:rPr>
                                      <w:b/>
                                      <w:bCs/>
                                      <w:sz w:val="20"/>
                                      <w:u w:val="single"/>
                                    </w:rPr>
                                    <w:t>Câu 22.</w:t>
                                  </w:r>
                                  <w:r w:rsidRPr="00EC02C4">
                                    <w:rPr>
                                      <w:sz w:val="20"/>
                                    </w:rPr>
                                    <w:t xml:space="preserve"> Vật kính của một kính hiển vi có tiêu cự f</w:t>
                                  </w:r>
                                  <w:r w:rsidRPr="00EC02C4">
                                    <w:rPr>
                                      <w:sz w:val="20"/>
                                      <w:vertAlign w:val="subscript"/>
                                    </w:rPr>
                                    <w:t>1</w:t>
                                  </w:r>
                                  <w:r w:rsidRPr="00EC02C4">
                                    <w:rPr>
                                      <w:sz w:val="20"/>
                                    </w:rPr>
                                    <w:t xml:space="preserve"> = 1cm ; thị kính có tiêu cự f</w:t>
                                  </w:r>
                                  <w:r w:rsidRPr="00EC02C4">
                                    <w:rPr>
                                      <w:sz w:val="20"/>
                                      <w:vertAlign w:val="subscript"/>
                                    </w:rPr>
                                    <w:t>2</w:t>
                                  </w:r>
                                  <w:r w:rsidRPr="00EC02C4">
                                    <w:rPr>
                                      <w:sz w:val="20"/>
                                    </w:rPr>
                                    <w:t xml:space="preserve"> = 4cm . Hai kính cách nhau O</w:t>
                                  </w:r>
                                  <w:r w:rsidRPr="00EC02C4">
                                    <w:rPr>
                                      <w:sz w:val="20"/>
                                      <w:vertAlign w:val="subscript"/>
                                    </w:rPr>
                                    <w:t>1</w:t>
                                  </w:r>
                                  <w:r w:rsidRPr="00EC02C4">
                                    <w:rPr>
                                      <w:sz w:val="20"/>
                                    </w:rPr>
                                    <w:t>O</w:t>
                                  </w:r>
                                  <w:r w:rsidRPr="00EC02C4">
                                    <w:rPr>
                                      <w:sz w:val="20"/>
                                      <w:vertAlign w:val="subscript"/>
                                    </w:rPr>
                                    <w:t>2</w:t>
                                  </w:r>
                                  <w:r w:rsidRPr="00EC02C4">
                                    <w:rPr>
                                      <w:sz w:val="20"/>
                                    </w:rPr>
                                    <w:t xml:space="preserve"> = 17cm . Khoảng thấy rõ ngắn nhất của mắt là Đ = 25cm . Độ bội giác của kính hiển vi khi ngắm chừng ở vô cực là</w:t>
                                  </w:r>
                                </w:p>
                                <w:p w14:paraId="6ED1D7D8" w14:textId="77777777" w:rsidR="00F30656" w:rsidRDefault="002A4137" w:rsidP="00F30656">
                                  <w:pPr>
                                    <w:pStyle w:val="BodyText"/>
                                    <w:ind w:left="0"/>
                                    <w:rPr>
                                      <w:sz w:val="20"/>
                                    </w:rPr>
                                  </w:pPr>
                                  <w:r w:rsidRPr="00EC02C4">
                                    <w:rPr>
                                      <w:sz w:val="20"/>
                                    </w:rPr>
                                    <w:t xml:space="preserve">A.  60             B.    85              </w:t>
                                  </w:r>
                                </w:p>
                                <w:p w14:paraId="38535857" w14:textId="423A9398" w:rsidR="002A4137" w:rsidRPr="00F30656" w:rsidRDefault="002A4137" w:rsidP="00F30656">
                                  <w:pPr>
                                    <w:pStyle w:val="BodyText"/>
                                    <w:ind w:left="0"/>
                                    <w:rPr>
                                      <w:sz w:val="20"/>
                                    </w:rPr>
                                  </w:pPr>
                                  <w:r w:rsidRPr="00EC02C4">
                                    <w:rPr>
                                      <w:color w:val="FF0000"/>
                                      <w:sz w:val="20"/>
                                    </w:rPr>
                                    <w:t>C.  75</w:t>
                                  </w:r>
                                  <w:r w:rsidRPr="00EC02C4">
                                    <w:rPr>
                                      <w:sz w:val="20"/>
                                    </w:rPr>
                                    <w:t xml:space="preserve">             D.  80</w:t>
                                  </w:r>
                                </w:p>
                              </w:tc>
                            </w:tr>
                            <w:tr w:rsidR="002A4137" w:rsidRPr="00B31086" w14:paraId="2BE4D066" w14:textId="77777777" w:rsidTr="002519CF">
                              <w:tc>
                                <w:tcPr>
                                  <w:tcW w:w="10380" w:type="dxa"/>
                                  <w:gridSpan w:val="2"/>
                                  <w:shd w:val="clear" w:color="auto" w:fill="auto"/>
                                </w:tcPr>
                                <w:p w14:paraId="31A8983B" w14:textId="77777777" w:rsidR="002A4137" w:rsidRPr="009E4711" w:rsidRDefault="002A4137" w:rsidP="00B31086">
                                  <w:pPr>
                                    <w:spacing w:line="276" w:lineRule="auto"/>
                                    <w:rPr>
                                      <w:b w:val="0"/>
                                      <w:bCs w:val="0"/>
                                    </w:rPr>
                                  </w:pPr>
                                </w:p>
                              </w:tc>
                            </w:tr>
                            <w:tr w:rsidR="002A4137" w:rsidRPr="00B31086" w14:paraId="4D9E76A6" w14:textId="77777777" w:rsidTr="0079185E">
                              <w:tc>
                                <w:tcPr>
                                  <w:tcW w:w="5062" w:type="dxa"/>
                                  <w:shd w:val="clear" w:color="auto" w:fill="auto"/>
                                </w:tcPr>
                                <w:p w14:paraId="041B9F0B" w14:textId="77777777" w:rsidR="002A4137" w:rsidRPr="009E4711" w:rsidRDefault="002A4137" w:rsidP="00B31086">
                                  <w:pPr>
                                    <w:spacing w:line="276" w:lineRule="auto"/>
                                    <w:rPr>
                                      <w:b w:val="0"/>
                                      <w:bCs w:val="0"/>
                                    </w:rPr>
                                  </w:pPr>
                                </w:p>
                              </w:tc>
                              <w:tc>
                                <w:tcPr>
                                  <w:tcW w:w="5318" w:type="dxa"/>
                                </w:tcPr>
                                <w:p w14:paraId="32B10F23" w14:textId="77777777" w:rsidR="002A4137" w:rsidRPr="009E4711" w:rsidRDefault="002A4137" w:rsidP="00B31086">
                                  <w:pPr>
                                    <w:spacing w:line="276" w:lineRule="auto"/>
                                    <w:rPr>
                                      <w:b w:val="0"/>
                                      <w:bCs w:val="0"/>
                                    </w:rPr>
                                  </w:pPr>
                                </w:p>
                              </w:tc>
                            </w:tr>
                            <w:tr w:rsidR="002A4137" w:rsidRPr="00B31086" w14:paraId="4D2B7CCD" w14:textId="77777777" w:rsidTr="0079185E">
                              <w:tc>
                                <w:tcPr>
                                  <w:tcW w:w="5062" w:type="dxa"/>
                                  <w:shd w:val="clear" w:color="auto" w:fill="auto"/>
                                </w:tcPr>
                                <w:p w14:paraId="533A9C57" w14:textId="77777777" w:rsidR="002A4137" w:rsidRPr="009E4711" w:rsidRDefault="002A4137" w:rsidP="00B31086">
                                  <w:pPr>
                                    <w:spacing w:line="276" w:lineRule="auto"/>
                                    <w:rPr>
                                      <w:b w:val="0"/>
                                      <w:bCs w:val="0"/>
                                    </w:rPr>
                                  </w:pPr>
                                </w:p>
                              </w:tc>
                              <w:tc>
                                <w:tcPr>
                                  <w:tcW w:w="5318" w:type="dxa"/>
                                </w:tcPr>
                                <w:p w14:paraId="0A8C8DE0" w14:textId="77777777" w:rsidR="002A4137" w:rsidRPr="009E4711" w:rsidRDefault="002A4137" w:rsidP="00B31086">
                                  <w:pPr>
                                    <w:spacing w:line="276" w:lineRule="auto"/>
                                    <w:rPr>
                                      <w:b w:val="0"/>
                                      <w:bCs w:val="0"/>
                                    </w:rPr>
                                  </w:pPr>
                                </w:p>
                              </w:tc>
                            </w:tr>
                            <w:tr w:rsidR="002A4137" w:rsidRPr="00B31086" w14:paraId="16DA9E06" w14:textId="77777777" w:rsidTr="0079185E">
                              <w:tc>
                                <w:tcPr>
                                  <w:tcW w:w="5062" w:type="dxa"/>
                                  <w:shd w:val="clear" w:color="auto" w:fill="auto"/>
                                </w:tcPr>
                                <w:p w14:paraId="185FA7AE" w14:textId="77777777" w:rsidR="002A4137" w:rsidRPr="009E4711" w:rsidRDefault="002A4137" w:rsidP="00B31086">
                                  <w:pPr>
                                    <w:spacing w:line="276" w:lineRule="auto"/>
                                    <w:rPr>
                                      <w:b w:val="0"/>
                                      <w:bCs w:val="0"/>
                                    </w:rPr>
                                  </w:pPr>
                                </w:p>
                              </w:tc>
                              <w:tc>
                                <w:tcPr>
                                  <w:tcW w:w="5318" w:type="dxa"/>
                                </w:tcPr>
                                <w:p w14:paraId="28B08492" w14:textId="77777777" w:rsidR="002A4137" w:rsidRPr="009E4711" w:rsidRDefault="002A4137" w:rsidP="00B31086">
                                  <w:pPr>
                                    <w:spacing w:line="276" w:lineRule="auto"/>
                                    <w:rPr>
                                      <w:b w:val="0"/>
                                      <w:bCs w:val="0"/>
                                    </w:rPr>
                                  </w:pPr>
                                </w:p>
                              </w:tc>
                            </w:tr>
                            <w:tr w:rsidR="002A4137" w:rsidRPr="00B31086" w14:paraId="6A72F05F" w14:textId="77777777" w:rsidTr="0079185E">
                              <w:tc>
                                <w:tcPr>
                                  <w:tcW w:w="5062" w:type="dxa"/>
                                  <w:shd w:val="clear" w:color="auto" w:fill="auto"/>
                                </w:tcPr>
                                <w:p w14:paraId="5BECFC82" w14:textId="77777777" w:rsidR="002A4137" w:rsidRPr="009E4711" w:rsidRDefault="002A4137" w:rsidP="00B31086">
                                  <w:pPr>
                                    <w:spacing w:line="276" w:lineRule="auto"/>
                                    <w:rPr>
                                      <w:b w:val="0"/>
                                      <w:bCs w:val="0"/>
                                    </w:rPr>
                                  </w:pPr>
                                </w:p>
                              </w:tc>
                              <w:tc>
                                <w:tcPr>
                                  <w:tcW w:w="5318" w:type="dxa"/>
                                </w:tcPr>
                                <w:p w14:paraId="2D9FE723" w14:textId="77777777" w:rsidR="002A4137" w:rsidRPr="009E4711" w:rsidRDefault="002A4137" w:rsidP="00B31086">
                                  <w:pPr>
                                    <w:spacing w:line="276" w:lineRule="auto"/>
                                    <w:rPr>
                                      <w:b w:val="0"/>
                                      <w:bCs w:val="0"/>
                                    </w:rPr>
                                  </w:pPr>
                                </w:p>
                              </w:tc>
                            </w:tr>
                            <w:tr w:rsidR="002A4137" w:rsidRPr="00B31086" w14:paraId="0EED0978" w14:textId="77777777" w:rsidTr="0079185E">
                              <w:tc>
                                <w:tcPr>
                                  <w:tcW w:w="5062" w:type="dxa"/>
                                  <w:shd w:val="clear" w:color="auto" w:fill="auto"/>
                                </w:tcPr>
                                <w:p w14:paraId="567C515D" w14:textId="77777777" w:rsidR="002A4137" w:rsidRPr="009E4711" w:rsidRDefault="002A4137" w:rsidP="00B31086">
                                  <w:pPr>
                                    <w:spacing w:line="276" w:lineRule="auto"/>
                                    <w:rPr>
                                      <w:b w:val="0"/>
                                      <w:bCs w:val="0"/>
                                    </w:rPr>
                                  </w:pPr>
                                </w:p>
                              </w:tc>
                              <w:tc>
                                <w:tcPr>
                                  <w:tcW w:w="5318" w:type="dxa"/>
                                </w:tcPr>
                                <w:p w14:paraId="7A4A495A" w14:textId="77777777" w:rsidR="002A4137" w:rsidRPr="009E4711" w:rsidRDefault="002A4137" w:rsidP="00B31086">
                                  <w:pPr>
                                    <w:spacing w:line="276" w:lineRule="auto"/>
                                    <w:rPr>
                                      <w:b w:val="0"/>
                                      <w:bCs w:val="0"/>
                                    </w:rPr>
                                  </w:pPr>
                                </w:p>
                              </w:tc>
                            </w:tr>
                            <w:tr w:rsidR="002A4137" w:rsidRPr="00B31086" w14:paraId="6FF79992" w14:textId="77777777" w:rsidTr="0079185E">
                              <w:tc>
                                <w:tcPr>
                                  <w:tcW w:w="5062" w:type="dxa"/>
                                  <w:shd w:val="clear" w:color="auto" w:fill="auto"/>
                                </w:tcPr>
                                <w:p w14:paraId="3690F92A" w14:textId="77777777" w:rsidR="002A4137" w:rsidRPr="009E4711" w:rsidRDefault="002A4137" w:rsidP="00B31086">
                                  <w:pPr>
                                    <w:spacing w:line="276" w:lineRule="auto"/>
                                    <w:rPr>
                                      <w:b w:val="0"/>
                                      <w:bCs w:val="0"/>
                                    </w:rPr>
                                  </w:pPr>
                                </w:p>
                              </w:tc>
                              <w:tc>
                                <w:tcPr>
                                  <w:tcW w:w="5318" w:type="dxa"/>
                                </w:tcPr>
                                <w:p w14:paraId="72B39F6A" w14:textId="77777777" w:rsidR="002A4137" w:rsidRPr="009E4711" w:rsidRDefault="002A4137" w:rsidP="00B31086">
                                  <w:pPr>
                                    <w:spacing w:line="276" w:lineRule="auto"/>
                                    <w:rPr>
                                      <w:b w:val="0"/>
                                      <w:bCs w:val="0"/>
                                    </w:rPr>
                                  </w:pPr>
                                </w:p>
                              </w:tc>
                            </w:tr>
                            <w:tr w:rsidR="002A4137" w:rsidRPr="00B31086" w14:paraId="747A3111" w14:textId="77777777" w:rsidTr="0079185E">
                              <w:tc>
                                <w:tcPr>
                                  <w:tcW w:w="5062" w:type="dxa"/>
                                  <w:shd w:val="clear" w:color="auto" w:fill="auto"/>
                                </w:tcPr>
                                <w:p w14:paraId="08CB5DD2" w14:textId="77777777" w:rsidR="002A4137" w:rsidRPr="009E4711" w:rsidRDefault="002A4137" w:rsidP="00B31086">
                                  <w:pPr>
                                    <w:spacing w:line="276" w:lineRule="auto"/>
                                    <w:rPr>
                                      <w:b w:val="0"/>
                                      <w:bCs w:val="0"/>
                                    </w:rPr>
                                  </w:pPr>
                                </w:p>
                              </w:tc>
                              <w:tc>
                                <w:tcPr>
                                  <w:tcW w:w="5318" w:type="dxa"/>
                                </w:tcPr>
                                <w:p w14:paraId="7CDAE46D" w14:textId="77777777" w:rsidR="002A4137" w:rsidRPr="009E4711" w:rsidRDefault="002A4137" w:rsidP="00B31086">
                                  <w:pPr>
                                    <w:spacing w:line="276" w:lineRule="auto"/>
                                    <w:rPr>
                                      <w:b w:val="0"/>
                                      <w:bCs w:val="0"/>
                                    </w:rPr>
                                  </w:pPr>
                                </w:p>
                              </w:tc>
                            </w:tr>
                            <w:tr w:rsidR="002A4137" w:rsidRPr="00B31086" w14:paraId="5D1C7824" w14:textId="77777777" w:rsidTr="0079185E">
                              <w:tc>
                                <w:tcPr>
                                  <w:tcW w:w="5062" w:type="dxa"/>
                                  <w:shd w:val="clear" w:color="auto" w:fill="auto"/>
                                </w:tcPr>
                                <w:p w14:paraId="0EB9429A" w14:textId="77777777" w:rsidR="002A4137" w:rsidRPr="009E4711" w:rsidRDefault="002A4137" w:rsidP="00B31086">
                                  <w:pPr>
                                    <w:spacing w:line="276" w:lineRule="auto"/>
                                    <w:rPr>
                                      <w:b w:val="0"/>
                                      <w:bCs w:val="0"/>
                                    </w:rPr>
                                  </w:pPr>
                                </w:p>
                              </w:tc>
                              <w:tc>
                                <w:tcPr>
                                  <w:tcW w:w="5318" w:type="dxa"/>
                                </w:tcPr>
                                <w:p w14:paraId="743CD74C" w14:textId="77777777" w:rsidR="002A4137" w:rsidRPr="009E4711" w:rsidRDefault="002A4137" w:rsidP="00B31086">
                                  <w:pPr>
                                    <w:spacing w:line="276" w:lineRule="auto"/>
                                    <w:rPr>
                                      <w:b w:val="0"/>
                                      <w:bCs w:val="0"/>
                                    </w:rPr>
                                  </w:pPr>
                                </w:p>
                              </w:tc>
                            </w:tr>
                            <w:tr w:rsidR="002A4137" w:rsidRPr="00B31086" w14:paraId="67432765" w14:textId="77777777" w:rsidTr="0079185E">
                              <w:tc>
                                <w:tcPr>
                                  <w:tcW w:w="5062" w:type="dxa"/>
                                  <w:shd w:val="clear" w:color="auto" w:fill="auto"/>
                                </w:tcPr>
                                <w:p w14:paraId="2839EEE5" w14:textId="77777777" w:rsidR="002A4137" w:rsidRPr="009E4711" w:rsidRDefault="002A4137" w:rsidP="00B31086">
                                  <w:pPr>
                                    <w:spacing w:line="276" w:lineRule="auto"/>
                                    <w:rPr>
                                      <w:b w:val="0"/>
                                      <w:bCs w:val="0"/>
                                    </w:rPr>
                                  </w:pPr>
                                </w:p>
                              </w:tc>
                              <w:tc>
                                <w:tcPr>
                                  <w:tcW w:w="5318" w:type="dxa"/>
                                </w:tcPr>
                                <w:p w14:paraId="518E9DA8" w14:textId="77777777" w:rsidR="002A4137" w:rsidRPr="009E4711" w:rsidRDefault="002A4137" w:rsidP="00B31086">
                                  <w:pPr>
                                    <w:spacing w:line="276" w:lineRule="auto"/>
                                    <w:rPr>
                                      <w:b w:val="0"/>
                                      <w:bCs w:val="0"/>
                                    </w:rPr>
                                  </w:pPr>
                                </w:p>
                              </w:tc>
                            </w:tr>
                            <w:tr w:rsidR="002A4137" w:rsidRPr="00B31086" w14:paraId="534A22A0" w14:textId="77777777" w:rsidTr="0079185E">
                              <w:tc>
                                <w:tcPr>
                                  <w:tcW w:w="5062" w:type="dxa"/>
                                  <w:shd w:val="clear" w:color="auto" w:fill="auto"/>
                                </w:tcPr>
                                <w:p w14:paraId="164B4714" w14:textId="77777777" w:rsidR="002A4137" w:rsidRPr="009E4711" w:rsidRDefault="002A4137" w:rsidP="00B31086">
                                  <w:pPr>
                                    <w:spacing w:line="276" w:lineRule="auto"/>
                                    <w:rPr>
                                      <w:b w:val="0"/>
                                      <w:bCs w:val="0"/>
                                    </w:rPr>
                                  </w:pPr>
                                </w:p>
                              </w:tc>
                              <w:tc>
                                <w:tcPr>
                                  <w:tcW w:w="5318" w:type="dxa"/>
                                </w:tcPr>
                                <w:p w14:paraId="60F287A1" w14:textId="77777777" w:rsidR="002A4137" w:rsidRPr="009E4711" w:rsidRDefault="002A4137" w:rsidP="00B31086">
                                  <w:pPr>
                                    <w:spacing w:line="276" w:lineRule="auto"/>
                                    <w:rPr>
                                      <w:b w:val="0"/>
                                      <w:bCs w:val="0"/>
                                    </w:rPr>
                                  </w:pPr>
                                </w:p>
                              </w:tc>
                            </w:tr>
                            <w:tr w:rsidR="002A4137" w:rsidRPr="00B31086" w14:paraId="28937586" w14:textId="77777777" w:rsidTr="0079185E">
                              <w:tc>
                                <w:tcPr>
                                  <w:tcW w:w="5062" w:type="dxa"/>
                                  <w:shd w:val="clear" w:color="auto" w:fill="auto"/>
                                </w:tcPr>
                                <w:p w14:paraId="5E1F269F" w14:textId="77777777" w:rsidR="002A4137" w:rsidRPr="009E4711" w:rsidRDefault="002A4137" w:rsidP="00B31086">
                                  <w:pPr>
                                    <w:spacing w:line="276" w:lineRule="auto"/>
                                    <w:rPr>
                                      <w:b w:val="0"/>
                                      <w:bCs w:val="0"/>
                                    </w:rPr>
                                  </w:pPr>
                                </w:p>
                              </w:tc>
                              <w:tc>
                                <w:tcPr>
                                  <w:tcW w:w="5318" w:type="dxa"/>
                                </w:tcPr>
                                <w:p w14:paraId="6C197B13" w14:textId="77777777" w:rsidR="002A4137" w:rsidRPr="009E4711" w:rsidRDefault="002A4137" w:rsidP="00B31086">
                                  <w:pPr>
                                    <w:spacing w:line="276" w:lineRule="auto"/>
                                    <w:rPr>
                                      <w:b w:val="0"/>
                                      <w:bCs w:val="0"/>
                                    </w:rPr>
                                  </w:pPr>
                                </w:p>
                              </w:tc>
                            </w:tr>
                            <w:tr w:rsidR="002A4137" w:rsidRPr="00B31086" w14:paraId="11FDB3BC" w14:textId="77777777" w:rsidTr="0079185E">
                              <w:tc>
                                <w:tcPr>
                                  <w:tcW w:w="5062" w:type="dxa"/>
                                  <w:shd w:val="clear" w:color="auto" w:fill="auto"/>
                                </w:tcPr>
                                <w:p w14:paraId="3C1065A1" w14:textId="77777777" w:rsidR="002A4137" w:rsidRPr="009E4711" w:rsidRDefault="002A4137" w:rsidP="00B31086">
                                  <w:pPr>
                                    <w:spacing w:line="276" w:lineRule="auto"/>
                                    <w:rPr>
                                      <w:b w:val="0"/>
                                      <w:bCs w:val="0"/>
                                    </w:rPr>
                                  </w:pPr>
                                </w:p>
                              </w:tc>
                              <w:tc>
                                <w:tcPr>
                                  <w:tcW w:w="5318" w:type="dxa"/>
                                </w:tcPr>
                                <w:p w14:paraId="5C17A40F" w14:textId="77777777" w:rsidR="002A4137" w:rsidRPr="009E4711" w:rsidRDefault="002A4137" w:rsidP="00B31086">
                                  <w:pPr>
                                    <w:spacing w:line="276" w:lineRule="auto"/>
                                    <w:rPr>
                                      <w:b w:val="0"/>
                                      <w:bCs w:val="0"/>
                                    </w:rPr>
                                  </w:pPr>
                                </w:p>
                              </w:tc>
                            </w:tr>
                            <w:tr w:rsidR="002A4137" w:rsidRPr="00B31086" w14:paraId="47245F7C" w14:textId="77777777" w:rsidTr="0079185E">
                              <w:tc>
                                <w:tcPr>
                                  <w:tcW w:w="5062" w:type="dxa"/>
                                  <w:shd w:val="clear" w:color="auto" w:fill="auto"/>
                                </w:tcPr>
                                <w:p w14:paraId="4CE4F66F" w14:textId="77777777" w:rsidR="002A4137" w:rsidRPr="009E4711" w:rsidRDefault="002A4137" w:rsidP="00B31086">
                                  <w:pPr>
                                    <w:spacing w:line="276" w:lineRule="auto"/>
                                    <w:rPr>
                                      <w:b w:val="0"/>
                                      <w:bCs w:val="0"/>
                                    </w:rPr>
                                  </w:pPr>
                                </w:p>
                              </w:tc>
                              <w:tc>
                                <w:tcPr>
                                  <w:tcW w:w="5318" w:type="dxa"/>
                                </w:tcPr>
                                <w:p w14:paraId="06CED094" w14:textId="77777777" w:rsidR="002A4137" w:rsidRPr="009E4711" w:rsidRDefault="002A4137" w:rsidP="00B31086">
                                  <w:pPr>
                                    <w:spacing w:line="276" w:lineRule="auto"/>
                                    <w:rPr>
                                      <w:b w:val="0"/>
                                      <w:bCs w:val="0"/>
                                    </w:rPr>
                                  </w:pPr>
                                </w:p>
                              </w:tc>
                            </w:tr>
                            <w:tr w:rsidR="002A4137" w:rsidRPr="00B31086" w14:paraId="62CFA1C1" w14:textId="77777777" w:rsidTr="0079185E">
                              <w:tc>
                                <w:tcPr>
                                  <w:tcW w:w="5062" w:type="dxa"/>
                                  <w:shd w:val="clear" w:color="auto" w:fill="auto"/>
                                </w:tcPr>
                                <w:p w14:paraId="596FE7D8" w14:textId="77777777" w:rsidR="002A4137" w:rsidRPr="009E4711" w:rsidRDefault="002A4137" w:rsidP="00B31086">
                                  <w:pPr>
                                    <w:spacing w:line="276" w:lineRule="auto"/>
                                    <w:rPr>
                                      <w:b w:val="0"/>
                                      <w:bCs w:val="0"/>
                                    </w:rPr>
                                  </w:pPr>
                                </w:p>
                              </w:tc>
                              <w:tc>
                                <w:tcPr>
                                  <w:tcW w:w="5318" w:type="dxa"/>
                                </w:tcPr>
                                <w:p w14:paraId="351E3478" w14:textId="77777777" w:rsidR="002A4137" w:rsidRPr="009E4711" w:rsidRDefault="002A4137" w:rsidP="00B31086">
                                  <w:pPr>
                                    <w:spacing w:line="276" w:lineRule="auto"/>
                                    <w:rPr>
                                      <w:b w:val="0"/>
                                      <w:bCs w:val="0"/>
                                    </w:rPr>
                                  </w:pPr>
                                </w:p>
                              </w:tc>
                            </w:tr>
                            <w:tr w:rsidR="002A4137" w:rsidRPr="00B31086" w14:paraId="056492B3" w14:textId="77777777" w:rsidTr="0079185E">
                              <w:tc>
                                <w:tcPr>
                                  <w:tcW w:w="5062" w:type="dxa"/>
                                  <w:shd w:val="clear" w:color="auto" w:fill="auto"/>
                                </w:tcPr>
                                <w:p w14:paraId="527D51DD" w14:textId="77777777" w:rsidR="002A4137" w:rsidRPr="009E4711" w:rsidRDefault="002A4137" w:rsidP="00B31086">
                                  <w:pPr>
                                    <w:spacing w:line="276" w:lineRule="auto"/>
                                    <w:rPr>
                                      <w:b w:val="0"/>
                                      <w:bCs w:val="0"/>
                                    </w:rPr>
                                  </w:pPr>
                                </w:p>
                              </w:tc>
                              <w:tc>
                                <w:tcPr>
                                  <w:tcW w:w="5318" w:type="dxa"/>
                                </w:tcPr>
                                <w:p w14:paraId="2CBA6294" w14:textId="77777777" w:rsidR="002A4137" w:rsidRPr="009E4711" w:rsidRDefault="002A4137" w:rsidP="00B31086">
                                  <w:pPr>
                                    <w:spacing w:line="276" w:lineRule="auto"/>
                                    <w:rPr>
                                      <w:b w:val="0"/>
                                      <w:bCs w:val="0"/>
                                    </w:rPr>
                                  </w:pPr>
                                </w:p>
                              </w:tc>
                            </w:tr>
                            <w:tr w:rsidR="002A4137" w:rsidRPr="00B31086" w14:paraId="75D4236D" w14:textId="77777777" w:rsidTr="0079185E">
                              <w:tc>
                                <w:tcPr>
                                  <w:tcW w:w="5062" w:type="dxa"/>
                                  <w:shd w:val="clear" w:color="auto" w:fill="auto"/>
                                </w:tcPr>
                                <w:p w14:paraId="7E5C82B6" w14:textId="77777777" w:rsidR="002A4137" w:rsidRPr="009E4711" w:rsidRDefault="002A4137" w:rsidP="00B31086">
                                  <w:pPr>
                                    <w:spacing w:line="276" w:lineRule="auto"/>
                                    <w:rPr>
                                      <w:b w:val="0"/>
                                      <w:bCs w:val="0"/>
                                    </w:rPr>
                                  </w:pPr>
                                </w:p>
                              </w:tc>
                              <w:tc>
                                <w:tcPr>
                                  <w:tcW w:w="5318" w:type="dxa"/>
                                </w:tcPr>
                                <w:p w14:paraId="3E0F8E55" w14:textId="77777777" w:rsidR="002A4137" w:rsidRPr="009E4711" w:rsidRDefault="002A4137" w:rsidP="00B31086">
                                  <w:pPr>
                                    <w:spacing w:line="276" w:lineRule="auto"/>
                                    <w:rPr>
                                      <w:b w:val="0"/>
                                      <w:bCs w:val="0"/>
                                    </w:rPr>
                                  </w:pPr>
                                </w:p>
                              </w:tc>
                            </w:tr>
                            <w:tr w:rsidR="002A4137" w:rsidRPr="00B31086" w14:paraId="48F8C1CB" w14:textId="77777777" w:rsidTr="0079185E">
                              <w:tc>
                                <w:tcPr>
                                  <w:tcW w:w="5062" w:type="dxa"/>
                                  <w:shd w:val="clear" w:color="auto" w:fill="auto"/>
                                </w:tcPr>
                                <w:p w14:paraId="665FF08D" w14:textId="77777777" w:rsidR="002A4137" w:rsidRPr="009E4711" w:rsidRDefault="002A4137" w:rsidP="00B31086">
                                  <w:pPr>
                                    <w:spacing w:line="276" w:lineRule="auto"/>
                                    <w:rPr>
                                      <w:b w:val="0"/>
                                      <w:bCs w:val="0"/>
                                    </w:rPr>
                                  </w:pPr>
                                </w:p>
                              </w:tc>
                              <w:tc>
                                <w:tcPr>
                                  <w:tcW w:w="5318" w:type="dxa"/>
                                </w:tcPr>
                                <w:p w14:paraId="099C370E" w14:textId="77777777" w:rsidR="002A4137" w:rsidRPr="009E4711" w:rsidRDefault="002A4137" w:rsidP="00B31086">
                                  <w:pPr>
                                    <w:spacing w:line="276" w:lineRule="auto"/>
                                    <w:rPr>
                                      <w:b w:val="0"/>
                                      <w:bCs w:val="0"/>
                                    </w:rPr>
                                  </w:pPr>
                                </w:p>
                              </w:tc>
                            </w:tr>
                            <w:tr w:rsidR="002A4137" w:rsidRPr="00B31086" w14:paraId="5CAD81CC" w14:textId="77777777" w:rsidTr="0079185E">
                              <w:tc>
                                <w:tcPr>
                                  <w:tcW w:w="5062" w:type="dxa"/>
                                  <w:shd w:val="clear" w:color="auto" w:fill="auto"/>
                                </w:tcPr>
                                <w:p w14:paraId="0A2F5AF2" w14:textId="77777777" w:rsidR="002A4137" w:rsidRPr="009E4711" w:rsidRDefault="002A4137" w:rsidP="00B31086">
                                  <w:pPr>
                                    <w:spacing w:line="276" w:lineRule="auto"/>
                                    <w:rPr>
                                      <w:b w:val="0"/>
                                      <w:bCs w:val="0"/>
                                    </w:rPr>
                                  </w:pPr>
                                </w:p>
                              </w:tc>
                              <w:tc>
                                <w:tcPr>
                                  <w:tcW w:w="5318" w:type="dxa"/>
                                </w:tcPr>
                                <w:p w14:paraId="55C0B35B" w14:textId="77777777" w:rsidR="002A4137" w:rsidRPr="009E4711" w:rsidRDefault="002A4137" w:rsidP="00B31086">
                                  <w:pPr>
                                    <w:spacing w:line="276" w:lineRule="auto"/>
                                    <w:rPr>
                                      <w:b w:val="0"/>
                                      <w:bCs w:val="0"/>
                                    </w:rPr>
                                  </w:pPr>
                                </w:p>
                              </w:tc>
                            </w:tr>
                            <w:tr w:rsidR="002A4137" w:rsidRPr="00B31086" w14:paraId="56D5B96A" w14:textId="77777777" w:rsidTr="0079185E">
                              <w:tc>
                                <w:tcPr>
                                  <w:tcW w:w="5062" w:type="dxa"/>
                                  <w:shd w:val="clear" w:color="auto" w:fill="auto"/>
                                </w:tcPr>
                                <w:p w14:paraId="075963DA" w14:textId="77777777" w:rsidR="002A4137" w:rsidRPr="009E4711" w:rsidRDefault="002A4137" w:rsidP="00B31086">
                                  <w:pPr>
                                    <w:spacing w:line="276" w:lineRule="auto"/>
                                    <w:rPr>
                                      <w:b w:val="0"/>
                                      <w:bCs w:val="0"/>
                                    </w:rPr>
                                  </w:pPr>
                                </w:p>
                              </w:tc>
                              <w:tc>
                                <w:tcPr>
                                  <w:tcW w:w="5318" w:type="dxa"/>
                                </w:tcPr>
                                <w:p w14:paraId="0B585586" w14:textId="77777777" w:rsidR="002A4137" w:rsidRPr="009E4711" w:rsidRDefault="002A4137" w:rsidP="00B31086">
                                  <w:pPr>
                                    <w:spacing w:line="276" w:lineRule="auto"/>
                                    <w:rPr>
                                      <w:b w:val="0"/>
                                      <w:bCs w:val="0"/>
                                    </w:rPr>
                                  </w:pPr>
                                </w:p>
                              </w:tc>
                            </w:tr>
                            <w:tr w:rsidR="002A4137" w:rsidRPr="00B31086" w14:paraId="0C28C563" w14:textId="77777777" w:rsidTr="0079185E">
                              <w:tc>
                                <w:tcPr>
                                  <w:tcW w:w="5062" w:type="dxa"/>
                                  <w:shd w:val="clear" w:color="auto" w:fill="auto"/>
                                </w:tcPr>
                                <w:p w14:paraId="6036F923" w14:textId="77777777" w:rsidR="002A4137" w:rsidRPr="009E4711" w:rsidRDefault="002A4137" w:rsidP="00B31086">
                                  <w:pPr>
                                    <w:spacing w:line="276" w:lineRule="auto"/>
                                    <w:rPr>
                                      <w:b w:val="0"/>
                                      <w:bCs w:val="0"/>
                                    </w:rPr>
                                  </w:pPr>
                                </w:p>
                              </w:tc>
                              <w:tc>
                                <w:tcPr>
                                  <w:tcW w:w="5318" w:type="dxa"/>
                                </w:tcPr>
                                <w:p w14:paraId="3800A78E" w14:textId="77777777" w:rsidR="002A4137" w:rsidRPr="009E4711" w:rsidRDefault="002A4137" w:rsidP="00B31086">
                                  <w:pPr>
                                    <w:spacing w:line="276" w:lineRule="auto"/>
                                    <w:rPr>
                                      <w:b w:val="0"/>
                                      <w:bCs w:val="0"/>
                                    </w:rPr>
                                  </w:pPr>
                                </w:p>
                              </w:tc>
                            </w:tr>
                            <w:tr w:rsidR="002A4137" w:rsidRPr="00B31086" w14:paraId="567FEEAB" w14:textId="77777777" w:rsidTr="0079185E">
                              <w:tc>
                                <w:tcPr>
                                  <w:tcW w:w="5062" w:type="dxa"/>
                                  <w:shd w:val="clear" w:color="auto" w:fill="auto"/>
                                </w:tcPr>
                                <w:p w14:paraId="13290F6E" w14:textId="77777777" w:rsidR="002A4137" w:rsidRPr="009E4711" w:rsidRDefault="002A4137" w:rsidP="00B31086">
                                  <w:pPr>
                                    <w:spacing w:line="276" w:lineRule="auto"/>
                                    <w:rPr>
                                      <w:b w:val="0"/>
                                      <w:bCs w:val="0"/>
                                    </w:rPr>
                                  </w:pPr>
                                </w:p>
                              </w:tc>
                              <w:tc>
                                <w:tcPr>
                                  <w:tcW w:w="5318" w:type="dxa"/>
                                </w:tcPr>
                                <w:p w14:paraId="2941A5BC" w14:textId="77777777" w:rsidR="002A4137" w:rsidRPr="009E4711" w:rsidRDefault="002A4137" w:rsidP="00B31086">
                                  <w:pPr>
                                    <w:spacing w:line="276" w:lineRule="auto"/>
                                    <w:rPr>
                                      <w:b w:val="0"/>
                                      <w:bCs w:val="0"/>
                                    </w:rPr>
                                  </w:pPr>
                                </w:p>
                              </w:tc>
                            </w:tr>
                            <w:tr w:rsidR="002A4137" w:rsidRPr="00B31086" w14:paraId="60EA005F" w14:textId="77777777" w:rsidTr="0079185E">
                              <w:tc>
                                <w:tcPr>
                                  <w:tcW w:w="5062" w:type="dxa"/>
                                  <w:shd w:val="clear" w:color="auto" w:fill="auto"/>
                                </w:tcPr>
                                <w:p w14:paraId="04F3FA01" w14:textId="77777777" w:rsidR="002A4137" w:rsidRPr="009E4711" w:rsidRDefault="002A4137" w:rsidP="00B31086">
                                  <w:pPr>
                                    <w:spacing w:line="276" w:lineRule="auto"/>
                                    <w:rPr>
                                      <w:b w:val="0"/>
                                      <w:bCs w:val="0"/>
                                    </w:rPr>
                                  </w:pPr>
                                </w:p>
                              </w:tc>
                              <w:tc>
                                <w:tcPr>
                                  <w:tcW w:w="5318" w:type="dxa"/>
                                </w:tcPr>
                                <w:p w14:paraId="1ECAB0B6" w14:textId="77777777" w:rsidR="002A4137" w:rsidRPr="009E4711" w:rsidRDefault="002A4137" w:rsidP="00B31086">
                                  <w:pPr>
                                    <w:spacing w:line="276" w:lineRule="auto"/>
                                    <w:rPr>
                                      <w:b w:val="0"/>
                                      <w:bCs w:val="0"/>
                                    </w:rPr>
                                  </w:pPr>
                                </w:p>
                              </w:tc>
                            </w:tr>
                            <w:tr w:rsidR="002A4137" w:rsidRPr="00B31086" w14:paraId="0C24C937" w14:textId="77777777" w:rsidTr="0079185E">
                              <w:tc>
                                <w:tcPr>
                                  <w:tcW w:w="5062" w:type="dxa"/>
                                  <w:shd w:val="clear" w:color="auto" w:fill="auto"/>
                                </w:tcPr>
                                <w:p w14:paraId="0C1D1694" w14:textId="77777777" w:rsidR="002A4137" w:rsidRPr="009E4711" w:rsidRDefault="002A4137" w:rsidP="00B31086">
                                  <w:pPr>
                                    <w:spacing w:line="276" w:lineRule="auto"/>
                                    <w:rPr>
                                      <w:b w:val="0"/>
                                      <w:bCs w:val="0"/>
                                    </w:rPr>
                                  </w:pPr>
                                </w:p>
                              </w:tc>
                              <w:tc>
                                <w:tcPr>
                                  <w:tcW w:w="5318" w:type="dxa"/>
                                </w:tcPr>
                                <w:p w14:paraId="52F7EBFA" w14:textId="77777777" w:rsidR="002A4137" w:rsidRPr="009E4711" w:rsidRDefault="002A4137" w:rsidP="00B31086">
                                  <w:pPr>
                                    <w:spacing w:line="276" w:lineRule="auto"/>
                                    <w:rPr>
                                      <w:b w:val="0"/>
                                      <w:bCs w:val="0"/>
                                    </w:rPr>
                                  </w:pPr>
                                </w:p>
                              </w:tc>
                            </w:tr>
                            <w:tr w:rsidR="002A4137" w:rsidRPr="00B31086" w14:paraId="55128731" w14:textId="77777777" w:rsidTr="0079185E">
                              <w:tc>
                                <w:tcPr>
                                  <w:tcW w:w="5062" w:type="dxa"/>
                                  <w:shd w:val="clear" w:color="auto" w:fill="auto"/>
                                </w:tcPr>
                                <w:p w14:paraId="7A47EBF7" w14:textId="77777777" w:rsidR="002A4137" w:rsidRPr="009E4711" w:rsidRDefault="002A4137" w:rsidP="00B31086">
                                  <w:pPr>
                                    <w:spacing w:line="276" w:lineRule="auto"/>
                                    <w:rPr>
                                      <w:b w:val="0"/>
                                      <w:bCs w:val="0"/>
                                    </w:rPr>
                                  </w:pPr>
                                </w:p>
                              </w:tc>
                              <w:tc>
                                <w:tcPr>
                                  <w:tcW w:w="5318" w:type="dxa"/>
                                </w:tcPr>
                                <w:p w14:paraId="34344A48" w14:textId="77777777" w:rsidR="002A4137" w:rsidRPr="009E4711" w:rsidRDefault="002A4137" w:rsidP="00B31086">
                                  <w:pPr>
                                    <w:spacing w:line="276" w:lineRule="auto"/>
                                    <w:rPr>
                                      <w:b w:val="0"/>
                                      <w:bCs w:val="0"/>
                                    </w:rPr>
                                  </w:pPr>
                                </w:p>
                              </w:tc>
                            </w:tr>
                            <w:tr w:rsidR="002A4137" w:rsidRPr="00B31086" w14:paraId="122B14D4" w14:textId="77777777" w:rsidTr="0079185E">
                              <w:tc>
                                <w:tcPr>
                                  <w:tcW w:w="5062" w:type="dxa"/>
                                  <w:shd w:val="clear" w:color="auto" w:fill="auto"/>
                                </w:tcPr>
                                <w:p w14:paraId="42D9573D" w14:textId="77777777" w:rsidR="002A4137" w:rsidRPr="009E4711" w:rsidRDefault="002A4137" w:rsidP="00B31086">
                                  <w:pPr>
                                    <w:spacing w:line="276" w:lineRule="auto"/>
                                    <w:rPr>
                                      <w:b w:val="0"/>
                                      <w:bCs w:val="0"/>
                                    </w:rPr>
                                  </w:pPr>
                                </w:p>
                              </w:tc>
                              <w:tc>
                                <w:tcPr>
                                  <w:tcW w:w="5318" w:type="dxa"/>
                                </w:tcPr>
                                <w:p w14:paraId="26F4A357" w14:textId="77777777" w:rsidR="002A4137" w:rsidRPr="009E4711" w:rsidRDefault="002A4137" w:rsidP="00B31086">
                                  <w:pPr>
                                    <w:spacing w:line="276" w:lineRule="auto"/>
                                    <w:rPr>
                                      <w:b w:val="0"/>
                                      <w:bCs w:val="0"/>
                                    </w:rPr>
                                  </w:pPr>
                                </w:p>
                              </w:tc>
                            </w:tr>
                            <w:tr w:rsidR="002A4137" w:rsidRPr="00B31086" w14:paraId="0A48509F" w14:textId="77777777" w:rsidTr="0079185E">
                              <w:tc>
                                <w:tcPr>
                                  <w:tcW w:w="5062" w:type="dxa"/>
                                  <w:shd w:val="clear" w:color="auto" w:fill="auto"/>
                                </w:tcPr>
                                <w:p w14:paraId="19CAC2CA" w14:textId="77777777" w:rsidR="002A4137" w:rsidRPr="009E4711" w:rsidRDefault="002A4137" w:rsidP="00B31086">
                                  <w:pPr>
                                    <w:spacing w:line="276" w:lineRule="auto"/>
                                    <w:rPr>
                                      <w:b w:val="0"/>
                                      <w:bCs w:val="0"/>
                                    </w:rPr>
                                  </w:pPr>
                                </w:p>
                              </w:tc>
                              <w:tc>
                                <w:tcPr>
                                  <w:tcW w:w="5318" w:type="dxa"/>
                                </w:tcPr>
                                <w:p w14:paraId="129F7496" w14:textId="77777777" w:rsidR="002A4137" w:rsidRPr="009E4711" w:rsidRDefault="002A4137" w:rsidP="00B31086">
                                  <w:pPr>
                                    <w:spacing w:line="276" w:lineRule="auto"/>
                                    <w:rPr>
                                      <w:b w:val="0"/>
                                      <w:bCs w:val="0"/>
                                    </w:rPr>
                                  </w:pPr>
                                </w:p>
                              </w:tc>
                            </w:tr>
                            <w:tr w:rsidR="002A4137" w:rsidRPr="00B31086" w14:paraId="7DAAF1CA" w14:textId="77777777" w:rsidTr="0079185E">
                              <w:tc>
                                <w:tcPr>
                                  <w:tcW w:w="5062" w:type="dxa"/>
                                  <w:shd w:val="clear" w:color="auto" w:fill="auto"/>
                                </w:tcPr>
                                <w:p w14:paraId="1349AB19" w14:textId="77777777" w:rsidR="002A4137" w:rsidRPr="009E4711" w:rsidRDefault="002A4137" w:rsidP="00B31086">
                                  <w:pPr>
                                    <w:spacing w:line="276" w:lineRule="auto"/>
                                    <w:rPr>
                                      <w:b w:val="0"/>
                                      <w:bCs w:val="0"/>
                                    </w:rPr>
                                  </w:pPr>
                                </w:p>
                              </w:tc>
                              <w:tc>
                                <w:tcPr>
                                  <w:tcW w:w="5318" w:type="dxa"/>
                                </w:tcPr>
                                <w:p w14:paraId="0C358E90" w14:textId="77777777" w:rsidR="002A4137" w:rsidRPr="009E4711" w:rsidRDefault="002A4137" w:rsidP="00B31086">
                                  <w:pPr>
                                    <w:spacing w:line="276" w:lineRule="auto"/>
                                    <w:rPr>
                                      <w:b w:val="0"/>
                                      <w:bCs w:val="0"/>
                                    </w:rPr>
                                  </w:pPr>
                                </w:p>
                              </w:tc>
                            </w:tr>
                            <w:tr w:rsidR="002A4137" w:rsidRPr="00B31086" w14:paraId="7DE1E68D" w14:textId="77777777" w:rsidTr="0079185E">
                              <w:tc>
                                <w:tcPr>
                                  <w:tcW w:w="5062" w:type="dxa"/>
                                  <w:shd w:val="clear" w:color="auto" w:fill="auto"/>
                                </w:tcPr>
                                <w:p w14:paraId="220ADD87" w14:textId="77777777" w:rsidR="002A4137" w:rsidRPr="009E4711" w:rsidRDefault="002A4137" w:rsidP="00B31086">
                                  <w:pPr>
                                    <w:spacing w:line="276" w:lineRule="auto"/>
                                    <w:rPr>
                                      <w:b w:val="0"/>
                                      <w:bCs w:val="0"/>
                                    </w:rPr>
                                  </w:pPr>
                                </w:p>
                              </w:tc>
                              <w:tc>
                                <w:tcPr>
                                  <w:tcW w:w="5318" w:type="dxa"/>
                                </w:tcPr>
                                <w:p w14:paraId="15E1435C" w14:textId="77777777" w:rsidR="002A4137" w:rsidRPr="009E4711" w:rsidRDefault="002A4137" w:rsidP="00B31086">
                                  <w:pPr>
                                    <w:spacing w:line="276" w:lineRule="auto"/>
                                    <w:rPr>
                                      <w:b w:val="0"/>
                                      <w:bCs w:val="0"/>
                                    </w:rPr>
                                  </w:pPr>
                                </w:p>
                              </w:tc>
                            </w:tr>
                            <w:tr w:rsidR="002A4137" w:rsidRPr="00B31086" w14:paraId="5CF0F173" w14:textId="77777777" w:rsidTr="0079185E">
                              <w:tc>
                                <w:tcPr>
                                  <w:tcW w:w="5062" w:type="dxa"/>
                                  <w:shd w:val="clear" w:color="auto" w:fill="auto"/>
                                </w:tcPr>
                                <w:p w14:paraId="5E56B006" w14:textId="77777777" w:rsidR="002A4137" w:rsidRPr="009E4711" w:rsidRDefault="002A4137" w:rsidP="00B31086">
                                  <w:pPr>
                                    <w:spacing w:line="276" w:lineRule="auto"/>
                                    <w:rPr>
                                      <w:b w:val="0"/>
                                      <w:bCs w:val="0"/>
                                    </w:rPr>
                                  </w:pPr>
                                </w:p>
                              </w:tc>
                              <w:tc>
                                <w:tcPr>
                                  <w:tcW w:w="5318" w:type="dxa"/>
                                </w:tcPr>
                                <w:p w14:paraId="3EABB94F" w14:textId="77777777" w:rsidR="002A4137" w:rsidRPr="009E4711" w:rsidRDefault="002A4137" w:rsidP="00B31086">
                                  <w:pPr>
                                    <w:spacing w:line="276" w:lineRule="auto"/>
                                    <w:rPr>
                                      <w:b w:val="0"/>
                                      <w:bCs w:val="0"/>
                                    </w:rPr>
                                  </w:pPr>
                                </w:p>
                              </w:tc>
                            </w:tr>
                            <w:tr w:rsidR="002A4137" w:rsidRPr="00B31086" w14:paraId="0F59578A" w14:textId="77777777" w:rsidTr="0079185E">
                              <w:tc>
                                <w:tcPr>
                                  <w:tcW w:w="5062" w:type="dxa"/>
                                  <w:shd w:val="clear" w:color="auto" w:fill="auto"/>
                                </w:tcPr>
                                <w:p w14:paraId="226BBC3E" w14:textId="77777777" w:rsidR="002A4137" w:rsidRPr="009E4711" w:rsidRDefault="002A4137" w:rsidP="00B31086">
                                  <w:pPr>
                                    <w:spacing w:line="276" w:lineRule="auto"/>
                                    <w:rPr>
                                      <w:b w:val="0"/>
                                      <w:bCs w:val="0"/>
                                    </w:rPr>
                                  </w:pPr>
                                </w:p>
                              </w:tc>
                              <w:tc>
                                <w:tcPr>
                                  <w:tcW w:w="5318" w:type="dxa"/>
                                </w:tcPr>
                                <w:p w14:paraId="1A216CD8" w14:textId="77777777" w:rsidR="002A4137" w:rsidRPr="009E4711" w:rsidRDefault="002A4137" w:rsidP="00B31086">
                                  <w:pPr>
                                    <w:spacing w:line="276" w:lineRule="auto"/>
                                    <w:rPr>
                                      <w:b w:val="0"/>
                                      <w:bCs w:val="0"/>
                                    </w:rPr>
                                  </w:pPr>
                                </w:p>
                              </w:tc>
                            </w:tr>
                            <w:tr w:rsidR="002A4137" w:rsidRPr="00B31086" w14:paraId="246EEB5C" w14:textId="77777777" w:rsidTr="0079185E">
                              <w:tc>
                                <w:tcPr>
                                  <w:tcW w:w="5062" w:type="dxa"/>
                                  <w:shd w:val="clear" w:color="auto" w:fill="auto"/>
                                </w:tcPr>
                                <w:p w14:paraId="717FFE08" w14:textId="77777777" w:rsidR="002A4137" w:rsidRPr="009E4711" w:rsidRDefault="002A4137" w:rsidP="00B31086">
                                  <w:pPr>
                                    <w:spacing w:line="276" w:lineRule="auto"/>
                                    <w:rPr>
                                      <w:b w:val="0"/>
                                      <w:bCs w:val="0"/>
                                    </w:rPr>
                                  </w:pPr>
                                </w:p>
                              </w:tc>
                              <w:tc>
                                <w:tcPr>
                                  <w:tcW w:w="5318" w:type="dxa"/>
                                </w:tcPr>
                                <w:p w14:paraId="56415BE3" w14:textId="77777777" w:rsidR="002A4137" w:rsidRPr="009E4711" w:rsidRDefault="002A4137" w:rsidP="00B31086">
                                  <w:pPr>
                                    <w:spacing w:line="276" w:lineRule="auto"/>
                                    <w:rPr>
                                      <w:b w:val="0"/>
                                      <w:bCs w:val="0"/>
                                    </w:rPr>
                                  </w:pPr>
                                </w:p>
                              </w:tc>
                            </w:tr>
                            <w:tr w:rsidR="002A4137" w:rsidRPr="00B31086" w14:paraId="1F46A8DB" w14:textId="77777777" w:rsidTr="0079185E">
                              <w:tc>
                                <w:tcPr>
                                  <w:tcW w:w="5062" w:type="dxa"/>
                                  <w:shd w:val="clear" w:color="auto" w:fill="auto"/>
                                </w:tcPr>
                                <w:p w14:paraId="4E47DE5F" w14:textId="77777777" w:rsidR="002A4137" w:rsidRPr="009E4711" w:rsidRDefault="002A4137" w:rsidP="00B31086">
                                  <w:pPr>
                                    <w:spacing w:line="276" w:lineRule="auto"/>
                                    <w:rPr>
                                      <w:b w:val="0"/>
                                      <w:bCs w:val="0"/>
                                    </w:rPr>
                                  </w:pPr>
                                </w:p>
                              </w:tc>
                              <w:tc>
                                <w:tcPr>
                                  <w:tcW w:w="5318" w:type="dxa"/>
                                </w:tcPr>
                                <w:p w14:paraId="362AB3F6" w14:textId="77777777" w:rsidR="002A4137" w:rsidRPr="009E4711" w:rsidRDefault="002A4137" w:rsidP="00B31086">
                                  <w:pPr>
                                    <w:spacing w:line="276" w:lineRule="auto"/>
                                    <w:rPr>
                                      <w:b w:val="0"/>
                                      <w:bCs w:val="0"/>
                                    </w:rPr>
                                  </w:pPr>
                                </w:p>
                              </w:tc>
                            </w:tr>
                            <w:tr w:rsidR="002A4137" w:rsidRPr="00B31086" w14:paraId="4CE210D9" w14:textId="77777777" w:rsidTr="0079185E">
                              <w:tc>
                                <w:tcPr>
                                  <w:tcW w:w="5062" w:type="dxa"/>
                                  <w:shd w:val="clear" w:color="auto" w:fill="auto"/>
                                </w:tcPr>
                                <w:p w14:paraId="74C88DC8" w14:textId="77777777" w:rsidR="002A4137" w:rsidRPr="009E4711" w:rsidRDefault="002A4137" w:rsidP="00B31086">
                                  <w:pPr>
                                    <w:spacing w:line="276" w:lineRule="auto"/>
                                    <w:rPr>
                                      <w:b w:val="0"/>
                                      <w:bCs w:val="0"/>
                                    </w:rPr>
                                  </w:pPr>
                                </w:p>
                              </w:tc>
                              <w:tc>
                                <w:tcPr>
                                  <w:tcW w:w="5318" w:type="dxa"/>
                                </w:tcPr>
                                <w:p w14:paraId="4CF422A6" w14:textId="77777777" w:rsidR="002A4137" w:rsidRPr="009E4711" w:rsidRDefault="002A4137" w:rsidP="00B31086">
                                  <w:pPr>
                                    <w:spacing w:line="276" w:lineRule="auto"/>
                                    <w:rPr>
                                      <w:b w:val="0"/>
                                      <w:bCs w:val="0"/>
                                    </w:rPr>
                                  </w:pPr>
                                </w:p>
                              </w:tc>
                            </w:tr>
                            <w:tr w:rsidR="002A4137" w:rsidRPr="00B31086" w14:paraId="3BB5BF67" w14:textId="77777777" w:rsidTr="0079185E">
                              <w:tc>
                                <w:tcPr>
                                  <w:tcW w:w="5062" w:type="dxa"/>
                                  <w:shd w:val="clear" w:color="auto" w:fill="auto"/>
                                </w:tcPr>
                                <w:p w14:paraId="17AD26CE" w14:textId="77777777" w:rsidR="002A4137" w:rsidRPr="009E4711" w:rsidRDefault="002A4137" w:rsidP="00B31086">
                                  <w:pPr>
                                    <w:spacing w:line="276" w:lineRule="auto"/>
                                    <w:rPr>
                                      <w:b w:val="0"/>
                                      <w:bCs w:val="0"/>
                                    </w:rPr>
                                  </w:pPr>
                                </w:p>
                              </w:tc>
                              <w:tc>
                                <w:tcPr>
                                  <w:tcW w:w="5318" w:type="dxa"/>
                                </w:tcPr>
                                <w:p w14:paraId="68B67BBC" w14:textId="77777777" w:rsidR="002A4137" w:rsidRPr="009E4711" w:rsidRDefault="002A4137" w:rsidP="00B31086">
                                  <w:pPr>
                                    <w:spacing w:line="276" w:lineRule="auto"/>
                                    <w:rPr>
                                      <w:b w:val="0"/>
                                      <w:bCs w:val="0"/>
                                    </w:rPr>
                                  </w:pPr>
                                </w:p>
                              </w:tc>
                            </w:tr>
                            <w:tr w:rsidR="002A4137" w:rsidRPr="00B31086" w14:paraId="29ED0910" w14:textId="77777777" w:rsidTr="0079185E">
                              <w:tc>
                                <w:tcPr>
                                  <w:tcW w:w="5062" w:type="dxa"/>
                                  <w:shd w:val="clear" w:color="auto" w:fill="auto"/>
                                </w:tcPr>
                                <w:p w14:paraId="467C9FAB" w14:textId="77777777" w:rsidR="002A4137" w:rsidRPr="009E4711" w:rsidRDefault="002A4137" w:rsidP="00B31086">
                                  <w:pPr>
                                    <w:spacing w:line="276" w:lineRule="auto"/>
                                    <w:rPr>
                                      <w:b w:val="0"/>
                                      <w:bCs w:val="0"/>
                                    </w:rPr>
                                  </w:pPr>
                                </w:p>
                              </w:tc>
                              <w:tc>
                                <w:tcPr>
                                  <w:tcW w:w="5318" w:type="dxa"/>
                                </w:tcPr>
                                <w:p w14:paraId="36064760" w14:textId="77777777" w:rsidR="002A4137" w:rsidRPr="009E4711" w:rsidRDefault="002A4137" w:rsidP="00B31086">
                                  <w:pPr>
                                    <w:spacing w:line="276" w:lineRule="auto"/>
                                    <w:rPr>
                                      <w:b w:val="0"/>
                                      <w:bCs w:val="0"/>
                                    </w:rPr>
                                  </w:pPr>
                                </w:p>
                              </w:tc>
                            </w:tr>
                            <w:tr w:rsidR="002A4137" w:rsidRPr="00B31086" w14:paraId="0107FDD4" w14:textId="77777777" w:rsidTr="0079185E">
                              <w:tc>
                                <w:tcPr>
                                  <w:tcW w:w="5062" w:type="dxa"/>
                                  <w:shd w:val="clear" w:color="auto" w:fill="auto"/>
                                </w:tcPr>
                                <w:p w14:paraId="058186D4" w14:textId="77777777" w:rsidR="002A4137" w:rsidRPr="009E4711" w:rsidRDefault="002A4137" w:rsidP="00B31086">
                                  <w:pPr>
                                    <w:spacing w:line="276" w:lineRule="auto"/>
                                    <w:rPr>
                                      <w:b w:val="0"/>
                                      <w:bCs w:val="0"/>
                                    </w:rPr>
                                  </w:pPr>
                                </w:p>
                              </w:tc>
                              <w:tc>
                                <w:tcPr>
                                  <w:tcW w:w="5318" w:type="dxa"/>
                                </w:tcPr>
                                <w:p w14:paraId="551E2897" w14:textId="77777777" w:rsidR="002A4137" w:rsidRPr="009E4711" w:rsidRDefault="002A4137" w:rsidP="00B31086">
                                  <w:pPr>
                                    <w:spacing w:line="276" w:lineRule="auto"/>
                                    <w:rPr>
                                      <w:b w:val="0"/>
                                      <w:bCs w:val="0"/>
                                    </w:rPr>
                                  </w:pPr>
                                </w:p>
                              </w:tc>
                            </w:tr>
                            <w:tr w:rsidR="002A4137" w:rsidRPr="00B31086" w14:paraId="57C60766" w14:textId="77777777" w:rsidTr="0079185E">
                              <w:tc>
                                <w:tcPr>
                                  <w:tcW w:w="5062" w:type="dxa"/>
                                  <w:shd w:val="clear" w:color="auto" w:fill="auto"/>
                                </w:tcPr>
                                <w:p w14:paraId="2AA160BE" w14:textId="77777777" w:rsidR="002A4137" w:rsidRPr="009E4711" w:rsidRDefault="002A4137" w:rsidP="00B31086">
                                  <w:pPr>
                                    <w:spacing w:line="276" w:lineRule="auto"/>
                                    <w:rPr>
                                      <w:b w:val="0"/>
                                      <w:bCs w:val="0"/>
                                    </w:rPr>
                                  </w:pPr>
                                </w:p>
                              </w:tc>
                              <w:tc>
                                <w:tcPr>
                                  <w:tcW w:w="5318" w:type="dxa"/>
                                </w:tcPr>
                                <w:p w14:paraId="0C0931BE" w14:textId="77777777" w:rsidR="002A4137" w:rsidRPr="009E4711" w:rsidRDefault="002A4137" w:rsidP="00B31086">
                                  <w:pPr>
                                    <w:spacing w:line="276" w:lineRule="auto"/>
                                    <w:rPr>
                                      <w:b w:val="0"/>
                                      <w:bCs w:val="0"/>
                                    </w:rPr>
                                  </w:pPr>
                                </w:p>
                              </w:tc>
                            </w:tr>
                            <w:tr w:rsidR="002A4137" w:rsidRPr="00B31086" w14:paraId="0041C8C8" w14:textId="77777777" w:rsidTr="0079185E">
                              <w:tc>
                                <w:tcPr>
                                  <w:tcW w:w="5062" w:type="dxa"/>
                                  <w:shd w:val="clear" w:color="auto" w:fill="auto"/>
                                </w:tcPr>
                                <w:p w14:paraId="6316AD2E" w14:textId="77777777" w:rsidR="002A4137" w:rsidRPr="009E4711" w:rsidRDefault="002A4137" w:rsidP="00B31086">
                                  <w:pPr>
                                    <w:spacing w:line="276" w:lineRule="auto"/>
                                    <w:rPr>
                                      <w:b w:val="0"/>
                                      <w:bCs w:val="0"/>
                                    </w:rPr>
                                  </w:pPr>
                                </w:p>
                              </w:tc>
                              <w:tc>
                                <w:tcPr>
                                  <w:tcW w:w="5318" w:type="dxa"/>
                                </w:tcPr>
                                <w:p w14:paraId="77FEAD0D" w14:textId="77777777" w:rsidR="002A4137" w:rsidRPr="009E4711" w:rsidRDefault="002A4137" w:rsidP="00B31086">
                                  <w:pPr>
                                    <w:spacing w:line="276" w:lineRule="auto"/>
                                    <w:rPr>
                                      <w:b w:val="0"/>
                                      <w:bCs w:val="0"/>
                                    </w:rPr>
                                  </w:pPr>
                                </w:p>
                              </w:tc>
                            </w:tr>
                          </w:tbl>
                          <w:p w14:paraId="76C05A46" w14:textId="77777777" w:rsidR="002A4137" w:rsidRPr="00B31086" w:rsidRDefault="002A4137" w:rsidP="001E0E8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7" type="#_x0000_t202" style="position:absolute;margin-left:-.25pt;margin-top:4pt;width:518.05pt;height:759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2A4137" w:rsidRPr="00B31086" w14:paraId="7070C7A9" w14:textId="77777777" w:rsidTr="002519CF">
                        <w:tc>
                          <w:tcPr>
                            <w:tcW w:w="10380" w:type="dxa"/>
                            <w:gridSpan w:val="2"/>
                            <w:shd w:val="clear" w:color="auto" w:fill="auto"/>
                          </w:tcPr>
                          <w:p w14:paraId="6353F79C" w14:textId="77777777" w:rsidR="002A4137" w:rsidRPr="004954D6" w:rsidRDefault="002A4137" w:rsidP="000C77AF">
                            <w:pPr>
                              <w:spacing w:line="276" w:lineRule="auto"/>
                              <w:jc w:val="both"/>
                              <w:rPr>
                                <w:b w:val="0"/>
                                <w:sz w:val="20"/>
                                <w:szCs w:val="20"/>
                              </w:rPr>
                            </w:pPr>
                            <w:r w:rsidRPr="004954D6">
                              <w:rPr>
                                <w:sz w:val="20"/>
                                <w:szCs w:val="20"/>
                                <w:u w:val="single"/>
                              </w:rPr>
                              <w:t>Câu 13.</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ộ bội giác ảnh khi ngắm chừng trong trạng thái không điều tiết là</w:t>
                            </w:r>
                          </w:p>
                          <w:p w14:paraId="274F0685" w14:textId="77777777" w:rsidR="002A4137" w:rsidRDefault="002A4137" w:rsidP="000C77AF">
                            <w:pPr>
                              <w:spacing w:line="276" w:lineRule="auto"/>
                              <w:jc w:val="both"/>
                              <w:rPr>
                                <w:b w:val="0"/>
                                <w:sz w:val="20"/>
                                <w:szCs w:val="20"/>
                              </w:rPr>
                            </w:pPr>
                            <w:r w:rsidRPr="004954D6">
                              <w:rPr>
                                <w:b w:val="0"/>
                                <w:color w:val="FF0000"/>
                                <w:sz w:val="20"/>
                                <w:szCs w:val="20"/>
                              </w:rPr>
                              <w:t>A. 13,28.</w:t>
                            </w:r>
                            <w:r w:rsidRPr="004954D6">
                              <w:rPr>
                                <w:b w:val="0"/>
                                <w:sz w:val="20"/>
                                <w:szCs w:val="20"/>
                              </w:rPr>
                              <w:tab/>
                              <w:t>B. 47,66.</w:t>
                            </w:r>
                            <w:r w:rsidRPr="004954D6">
                              <w:rPr>
                                <w:b w:val="0"/>
                                <w:sz w:val="20"/>
                                <w:szCs w:val="20"/>
                              </w:rPr>
                              <w:tab/>
                            </w:r>
                            <w:r w:rsidRPr="004954D6">
                              <w:rPr>
                                <w:b w:val="0"/>
                                <w:sz w:val="20"/>
                                <w:szCs w:val="20"/>
                              </w:rPr>
                              <w:tab/>
                            </w:r>
                          </w:p>
                          <w:p w14:paraId="1DB9F6E8" w14:textId="77777777" w:rsidR="002A4137" w:rsidRPr="004954D6" w:rsidRDefault="002A4137" w:rsidP="000C77AF">
                            <w:pPr>
                              <w:spacing w:line="276" w:lineRule="auto"/>
                              <w:jc w:val="both"/>
                              <w:rPr>
                                <w:b w:val="0"/>
                                <w:sz w:val="20"/>
                                <w:szCs w:val="20"/>
                              </w:rPr>
                            </w:pPr>
                            <w:r w:rsidRPr="004954D6">
                              <w:rPr>
                                <w:b w:val="0"/>
                                <w:sz w:val="20"/>
                                <w:szCs w:val="20"/>
                              </w:rPr>
                              <w:t>C. 40,02.</w:t>
                            </w:r>
                            <w:r w:rsidRPr="004954D6">
                              <w:rPr>
                                <w:b w:val="0"/>
                                <w:sz w:val="20"/>
                                <w:szCs w:val="20"/>
                              </w:rPr>
                              <w:tab/>
                              <w:t>D. 27,53.</w:t>
                            </w:r>
                          </w:p>
                          <w:p w14:paraId="0241ECEA" w14:textId="77777777" w:rsidR="002A4137" w:rsidRDefault="002A4137" w:rsidP="000C77AF">
                            <w:pPr>
                              <w:spacing w:line="276" w:lineRule="auto"/>
                              <w:jc w:val="both"/>
                              <w:rPr>
                                <w:b w:val="0"/>
                                <w:sz w:val="20"/>
                                <w:szCs w:val="20"/>
                              </w:rPr>
                            </w:pPr>
                            <w:r w:rsidRPr="004954D6">
                              <w:rPr>
                                <w:sz w:val="20"/>
                                <w:szCs w:val="20"/>
                                <w:u w:val="single"/>
                              </w:rPr>
                              <w:t>Câu 14.</w:t>
                            </w:r>
                            <w:r w:rsidRPr="004954D6">
                              <w:rPr>
                                <w:b w:val="0"/>
                                <w:sz w:val="20"/>
                                <w:szCs w:val="20"/>
                              </w:rPr>
                              <w:t xml:space="preserve"> Một kính hiển vi vật kính có tiêu cự 0,8 cm, thị kính có tiêu cự 8 cm. hai kính đặt cách nhau 12,2 cm. Một người mắt tốt (cực cận chách mắt 25 cm) đặt mắt sát thị kính quan sát ảnh. Để quan sát trong trạng thái không điều tiết, người đó phải chỉnh vật kính cách vật :</w:t>
                            </w:r>
                            <w:r w:rsidRPr="004954D6">
                              <w:rPr>
                                <w:b w:val="0"/>
                                <w:sz w:val="20"/>
                                <w:szCs w:val="20"/>
                              </w:rPr>
                              <w:tab/>
                            </w:r>
                          </w:p>
                          <w:p w14:paraId="7B051020" w14:textId="0C48A62C" w:rsidR="002A4137" w:rsidRDefault="002A4137" w:rsidP="000C77AF">
                            <w:pPr>
                              <w:spacing w:line="276" w:lineRule="auto"/>
                              <w:jc w:val="both"/>
                              <w:rPr>
                                <w:b w:val="0"/>
                                <w:sz w:val="20"/>
                                <w:szCs w:val="20"/>
                              </w:rPr>
                            </w:pPr>
                            <w:r w:rsidRPr="004954D6">
                              <w:rPr>
                                <w:b w:val="0"/>
                                <w:color w:val="FF0000"/>
                                <w:sz w:val="20"/>
                                <w:szCs w:val="20"/>
                              </w:rPr>
                              <w:t>A. 0,9882 cm.</w:t>
                            </w:r>
                            <w:r w:rsidRPr="004954D6">
                              <w:rPr>
                                <w:b w:val="0"/>
                                <w:sz w:val="20"/>
                                <w:szCs w:val="20"/>
                              </w:rPr>
                              <w:tab/>
                              <w:t>B. 0,8 cm.</w:t>
                            </w:r>
                            <w:r w:rsidRPr="004954D6">
                              <w:rPr>
                                <w:b w:val="0"/>
                                <w:sz w:val="20"/>
                                <w:szCs w:val="20"/>
                              </w:rPr>
                              <w:tab/>
                            </w:r>
                            <w:r w:rsidRPr="004954D6">
                              <w:rPr>
                                <w:b w:val="0"/>
                                <w:sz w:val="20"/>
                                <w:szCs w:val="20"/>
                              </w:rPr>
                              <w:tab/>
                            </w:r>
                          </w:p>
                          <w:p w14:paraId="362A7D30" w14:textId="5A1B93EA" w:rsidR="002A4137" w:rsidRPr="004954D6" w:rsidRDefault="002A4137" w:rsidP="000C77AF">
                            <w:pPr>
                              <w:spacing w:line="276" w:lineRule="auto"/>
                              <w:jc w:val="both"/>
                              <w:rPr>
                                <w:b w:val="0"/>
                                <w:sz w:val="20"/>
                                <w:szCs w:val="20"/>
                              </w:rPr>
                            </w:pPr>
                            <w:r w:rsidRPr="004954D6">
                              <w:rPr>
                                <w:b w:val="0"/>
                                <w:sz w:val="20"/>
                                <w:szCs w:val="20"/>
                              </w:rPr>
                              <w:t>C. 80 cm.</w:t>
                            </w:r>
                            <w:r w:rsidRPr="004954D6">
                              <w:rPr>
                                <w:b w:val="0"/>
                                <w:sz w:val="20"/>
                                <w:szCs w:val="20"/>
                              </w:rPr>
                              <w:tab/>
                              <w:t>D. ∞.</w:t>
                            </w:r>
                          </w:p>
                          <w:p w14:paraId="17116C6A" w14:textId="77777777" w:rsidR="002A4137" w:rsidRPr="004954D6" w:rsidRDefault="002A4137" w:rsidP="000C77AF">
                            <w:pPr>
                              <w:spacing w:line="276" w:lineRule="auto"/>
                              <w:jc w:val="both"/>
                              <w:rPr>
                                <w:b w:val="0"/>
                                <w:sz w:val="20"/>
                                <w:szCs w:val="20"/>
                              </w:rPr>
                            </w:pPr>
                            <w:r w:rsidRPr="004954D6">
                              <w:rPr>
                                <w:sz w:val="20"/>
                                <w:szCs w:val="20"/>
                                <w:u w:val="single"/>
                              </w:rPr>
                              <w:t>Câu 15.</w:t>
                            </w:r>
                            <w:r w:rsidRPr="004954D6">
                              <w:rPr>
                                <w:b w:val="0"/>
                                <w:sz w:val="20"/>
                                <w:szCs w:val="20"/>
                              </w:rPr>
                              <w:t xml:space="preserve"> Một người cận thị có giới hạn nhìn rõ 10 cm đến 100 cm đặt mắt sát sau thị kinh của một kính hiển vi để quan sát. Biết vật kính có tiêu cự 1 cm, thị kính có tiêu cự 8 cm và đặt cách nhau 15 cm. Vật phải đặt trước vật kính trong khoảng</w:t>
                            </w:r>
                          </w:p>
                          <w:p w14:paraId="627B8C9D" w14:textId="77777777" w:rsidR="002A4137" w:rsidRDefault="002A4137" w:rsidP="000C77AF">
                            <w:pPr>
                              <w:ind w:right="-49"/>
                              <w:jc w:val="both"/>
                              <w:rPr>
                                <w:b w:val="0"/>
                                <w:sz w:val="20"/>
                                <w:szCs w:val="20"/>
                              </w:rPr>
                            </w:pPr>
                            <w:r w:rsidRPr="004954D6">
                              <w:rPr>
                                <w:b w:val="0"/>
                                <w:color w:val="FF0000"/>
                                <w:sz w:val="20"/>
                                <w:szCs w:val="20"/>
                              </w:rPr>
                              <w:t>A. 205/187 đến 95/86 cm.</w:t>
                            </w:r>
                            <w:r w:rsidRPr="004954D6">
                              <w:rPr>
                                <w:b w:val="0"/>
                                <w:color w:val="FF0000"/>
                                <w:sz w:val="20"/>
                                <w:szCs w:val="20"/>
                              </w:rPr>
                              <w:tab/>
                            </w:r>
                            <w:r w:rsidRPr="004954D6">
                              <w:rPr>
                                <w:b w:val="0"/>
                                <w:sz w:val="20"/>
                                <w:szCs w:val="20"/>
                              </w:rPr>
                              <w:tab/>
                              <w:t>B. 1 cm đến 8 cm.</w:t>
                            </w:r>
                            <w:r w:rsidRPr="004954D6">
                              <w:rPr>
                                <w:b w:val="0"/>
                                <w:sz w:val="20"/>
                                <w:szCs w:val="20"/>
                              </w:rPr>
                              <w:tab/>
                            </w:r>
                            <w:r w:rsidRPr="004954D6">
                              <w:rPr>
                                <w:b w:val="0"/>
                                <w:sz w:val="20"/>
                                <w:szCs w:val="20"/>
                              </w:rPr>
                              <w:tab/>
                            </w:r>
                          </w:p>
                          <w:p w14:paraId="5ADFB099" w14:textId="77777777" w:rsidR="002A4137" w:rsidRDefault="002A4137" w:rsidP="000C77AF">
                            <w:pPr>
                              <w:ind w:right="-49"/>
                              <w:jc w:val="both"/>
                              <w:rPr>
                                <w:b w:val="0"/>
                                <w:sz w:val="20"/>
                                <w:szCs w:val="20"/>
                              </w:rPr>
                            </w:pPr>
                            <w:r w:rsidRPr="004954D6">
                              <w:rPr>
                                <w:b w:val="0"/>
                                <w:sz w:val="20"/>
                                <w:szCs w:val="20"/>
                              </w:rPr>
                              <w:t>C. 10 cm đến 100 cm.</w:t>
                            </w:r>
                            <w:r w:rsidRPr="004954D6">
                              <w:rPr>
                                <w:b w:val="0"/>
                                <w:sz w:val="20"/>
                                <w:szCs w:val="20"/>
                              </w:rPr>
                              <w:tab/>
                            </w:r>
                            <w:r w:rsidRPr="004954D6">
                              <w:rPr>
                                <w:b w:val="0"/>
                                <w:sz w:val="20"/>
                                <w:szCs w:val="20"/>
                              </w:rPr>
                              <w:tab/>
                              <w:t>D. 6 cm đến 15 cm.</w:t>
                            </w:r>
                          </w:p>
                          <w:p w14:paraId="06308020" w14:textId="77777777" w:rsidR="002A4137" w:rsidRDefault="002A4137" w:rsidP="000C77AF">
                            <w:pPr>
                              <w:jc w:val="both"/>
                              <w:rPr>
                                <w:b w:val="0"/>
                                <w:sz w:val="20"/>
                                <w:szCs w:val="20"/>
                              </w:rPr>
                            </w:pPr>
                            <w:r w:rsidRPr="004954D6">
                              <w:rPr>
                                <w:sz w:val="20"/>
                                <w:szCs w:val="20"/>
                                <w:u w:val="single"/>
                              </w:rPr>
                              <w:t>Câu 16.</w:t>
                            </w:r>
                            <w:r w:rsidRPr="004954D6">
                              <w:rPr>
                                <w:b w:val="0"/>
                                <w:sz w:val="20"/>
                                <w:szCs w:val="20"/>
                              </w:rPr>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 :</w:t>
                            </w:r>
                          </w:p>
                          <w:p w14:paraId="33A69C72" w14:textId="77777777" w:rsidR="002A4137" w:rsidRDefault="002A4137" w:rsidP="000C77AF">
                            <w:pPr>
                              <w:jc w:val="both"/>
                              <w:rPr>
                                <w:b w:val="0"/>
                                <w:color w:val="FF0000"/>
                                <w:sz w:val="20"/>
                                <w:szCs w:val="20"/>
                              </w:rPr>
                            </w:pPr>
                            <w:r w:rsidRPr="004954D6">
                              <w:rPr>
                                <w:b w:val="0"/>
                                <w:sz w:val="20"/>
                                <w:szCs w:val="20"/>
                              </w:rPr>
                              <w:t>A. 5 cm và 0,5 cm.</w:t>
                            </w:r>
                            <w:r w:rsidRPr="004954D6">
                              <w:rPr>
                                <w:b w:val="0"/>
                                <w:sz w:val="20"/>
                                <w:szCs w:val="20"/>
                              </w:rPr>
                              <w:tab/>
                            </w:r>
                            <w:r w:rsidRPr="004954D6">
                              <w:rPr>
                                <w:b w:val="0"/>
                                <w:color w:val="FF0000"/>
                                <w:sz w:val="20"/>
                                <w:szCs w:val="20"/>
                              </w:rPr>
                              <w:t>B. 0,5 cm và 5 cm.</w:t>
                            </w:r>
                            <w:r w:rsidRPr="004954D6">
                              <w:rPr>
                                <w:b w:val="0"/>
                                <w:color w:val="FF0000"/>
                                <w:sz w:val="20"/>
                                <w:szCs w:val="20"/>
                              </w:rPr>
                              <w:tab/>
                            </w:r>
                          </w:p>
                          <w:p w14:paraId="5E2E0DA8" w14:textId="0DAFFDC1" w:rsidR="002A4137" w:rsidRPr="004954D6" w:rsidRDefault="002A4137" w:rsidP="000C77AF">
                            <w:pPr>
                              <w:jc w:val="both"/>
                              <w:rPr>
                                <w:b w:val="0"/>
                                <w:sz w:val="20"/>
                                <w:szCs w:val="20"/>
                              </w:rPr>
                            </w:pPr>
                            <w:r w:rsidRPr="004954D6">
                              <w:rPr>
                                <w:b w:val="0"/>
                                <w:sz w:val="20"/>
                                <w:szCs w:val="20"/>
                              </w:rPr>
                              <w:t>C. 0,8 cm và 8 cm.</w:t>
                            </w:r>
                            <w:r w:rsidRPr="004954D6">
                              <w:rPr>
                                <w:b w:val="0"/>
                                <w:sz w:val="20"/>
                                <w:szCs w:val="20"/>
                              </w:rPr>
                              <w:tab/>
                              <w:t>D. 8 cm và 0,8 cm.</w:t>
                            </w:r>
                          </w:p>
                          <w:p w14:paraId="362B4589" w14:textId="77777777" w:rsidR="002A4137" w:rsidRDefault="002A4137" w:rsidP="000C77AF">
                            <w:pPr>
                              <w:tabs>
                                <w:tab w:val="left" w:pos="634"/>
                                <w:tab w:val="left" w:pos="2952"/>
                              </w:tabs>
                              <w:autoSpaceDE w:val="0"/>
                              <w:autoSpaceDN w:val="0"/>
                              <w:adjustRightInd w:val="0"/>
                              <w:jc w:val="both"/>
                              <w:rPr>
                                <w:b w:val="0"/>
                                <w:sz w:val="20"/>
                                <w:szCs w:val="20"/>
                              </w:rPr>
                            </w:pPr>
                            <w:r w:rsidRPr="004954D6">
                              <w:rPr>
                                <w:sz w:val="20"/>
                                <w:szCs w:val="20"/>
                                <w:u w:val="single"/>
                              </w:rPr>
                              <w:t>Câu 17.</w:t>
                            </w:r>
                            <w:r w:rsidRPr="004954D6">
                              <w:rPr>
                                <w:b w:val="0"/>
                                <w:sz w:val="20"/>
                                <w:szCs w:val="20"/>
                              </w:rPr>
                              <w:t xml:space="preserve"> Một kính hiển vi vật kính có tiêu cự 2 cm, thị kính có tiêu cự 10 cm đặt cách nhau 15 cm. Để quan sát ảnh của vật qua kính  phải đặt vật trước vật kính :</w:t>
                            </w:r>
                            <w:r w:rsidRPr="004954D6">
                              <w:rPr>
                                <w:b w:val="0"/>
                                <w:sz w:val="20"/>
                                <w:szCs w:val="20"/>
                              </w:rPr>
                              <w:tab/>
                            </w:r>
                          </w:p>
                          <w:p w14:paraId="5FA01BD3" w14:textId="77777777" w:rsidR="002A4137" w:rsidRDefault="002A4137" w:rsidP="002A4137">
                            <w:pPr>
                              <w:tabs>
                                <w:tab w:val="left" w:pos="634"/>
                                <w:tab w:val="left" w:pos="1429"/>
                              </w:tabs>
                              <w:autoSpaceDE w:val="0"/>
                              <w:autoSpaceDN w:val="0"/>
                              <w:adjustRightInd w:val="0"/>
                              <w:jc w:val="both"/>
                              <w:rPr>
                                <w:b w:val="0"/>
                                <w:sz w:val="20"/>
                                <w:szCs w:val="20"/>
                              </w:rPr>
                            </w:pPr>
                            <w:r w:rsidRPr="004954D6">
                              <w:rPr>
                                <w:b w:val="0"/>
                                <w:sz w:val="20"/>
                                <w:szCs w:val="20"/>
                              </w:rPr>
                              <w:t>A. 1,88 cm.</w:t>
                            </w:r>
                            <w:r w:rsidRPr="004954D6">
                              <w:rPr>
                                <w:b w:val="0"/>
                                <w:sz w:val="20"/>
                                <w:szCs w:val="20"/>
                              </w:rPr>
                              <w:tab/>
                            </w:r>
                            <w:r w:rsidRPr="004954D6">
                              <w:rPr>
                                <w:b w:val="0"/>
                                <w:sz w:val="20"/>
                                <w:szCs w:val="20"/>
                              </w:rPr>
                              <w:tab/>
                              <w:t>B. 1,77 cm.</w:t>
                            </w:r>
                            <w:r w:rsidRPr="004954D6">
                              <w:rPr>
                                <w:b w:val="0"/>
                                <w:sz w:val="20"/>
                                <w:szCs w:val="20"/>
                              </w:rPr>
                              <w:tab/>
                            </w:r>
                            <w:r w:rsidRPr="004954D6">
                              <w:rPr>
                                <w:b w:val="0"/>
                                <w:sz w:val="20"/>
                                <w:szCs w:val="20"/>
                              </w:rPr>
                              <w:tab/>
                            </w:r>
                          </w:p>
                          <w:p w14:paraId="27CEC737" w14:textId="351772E9" w:rsidR="002A4137" w:rsidRPr="004954D6" w:rsidRDefault="002A4137" w:rsidP="002A4137">
                            <w:pPr>
                              <w:tabs>
                                <w:tab w:val="left" w:pos="634"/>
                                <w:tab w:val="left" w:pos="1429"/>
                              </w:tabs>
                              <w:autoSpaceDE w:val="0"/>
                              <w:autoSpaceDN w:val="0"/>
                              <w:adjustRightInd w:val="0"/>
                              <w:jc w:val="both"/>
                              <w:rPr>
                                <w:b w:val="0"/>
                                <w:sz w:val="20"/>
                                <w:szCs w:val="20"/>
                              </w:rPr>
                            </w:pPr>
                            <w:r w:rsidRPr="004954D6">
                              <w:rPr>
                                <w:b w:val="0"/>
                                <w:color w:val="FF0000"/>
                                <w:sz w:val="20"/>
                                <w:szCs w:val="20"/>
                              </w:rPr>
                              <w:t>C. 2,04 cm</w:t>
                            </w:r>
                            <w:r w:rsidRPr="004954D6">
                              <w:rPr>
                                <w:b w:val="0"/>
                                <w:sz w:val="20"/>
                                <w:szCs w:val="20"/>
                              </w:rPr>
                              <w:t>.</w:t>
                            </w:r>
                            <w:r w:rsidRPr="004954D6">
                              <w:rPr>
                                <w:b w:val="0"/>
                                <w:sz w:val="20"/>
                                <w:szCs w:val="20"/>
                              </w:rPr>
                              <w:tab/>
                            </w:r>
                            <w:r w:rsidRPr="004954D6">
                              <w:rPr>
                                <w:b w:val="0"/>
                                <w:sz w:val="20"/>
                                <w:szCs w:val="20"/>
                              </w:rPr>
                              <w:tab/>
                              <w:t>D. 1,99 cm.</w:t>
                            </w:r>
                          </w:p>
                          <w:p w14:paraId="04F19976" w14:textId="77777777" w:rsidR="002A4137" w:rsidRDefault="002A4137" w:rsidP="000C77AF">
                            <w:pPr>
                              <w:numPr>
                                <w:ilvl w:val="0"/>
                                <w:numId w:val="24"/>
                              </w:numPr>
                              <w:ind w:left="0"/>
                              <w:jc w:val="both"/>
                              <w:rPr>
                                <w:b w:val="0"/>
                                <w:sz w:val="20"/>
                                <w:szCs w:val="20"/>
                              </w:rPr>
                            </w:pPr>
                            <w:r>
                              <w:rPr>
                                <w:sz w:val="20"/>
                                <w:szCs w:val="20"/>
                                <w:u w:val="single"/>
                              </w:rPr>
                              <w:t>Câu 18</w:t>
                            </w:r>
                            <w:r w:rsidRPr="004954D6">
                              <w:rPr>
                                <w:sz w:val="20"/>
                                <w:szCs w:val="20"/>
                                <w:u w:val="single"/>
                              </w:rPr>
                              <w:t>.</w:t>
                            </w:r>
                            <w:r w:rsidRPr="004954D6">
                              <w:rPr>
                                <w:b w:val="0"/>
                                <w:sz w:val="20"/>
                                <w:szCs w:val="20"/>
                              </w:rPr>
                              <w:t xml:space="preserve"> Một kính hiển vi gồm vật kính có tiêu cự 0,5 (cm) và thị kính có tiêu cự 2 (cm), khoảng cách giữa vật kính và thị kính là 12,5 (cm). Độ bội giác của kính hiển vi khi ngắm chừng ở vô cực là:</w:t>
                            </w:r>
                            <w:r>
                              <w:rPr>
                                <w:b w:val="0"/>
                                <w:sz w:val="20"/>
                                <w:szCs w:val="20"/>
                              </w:rPr>
                              <w:t xml:space="preserve">   </w:t>
                            </w:r>
                          </w:p>
                          <w:p w14:paraId="5FDCAB0D" w14:textId="3E247D2B" w:rsidR="002A4137" w:rsidRDefault="002A4137" w:rsidP="000C77AF">
                            <w:pPr>
                              <w:numPr>
                                <w:ilvl w:val="0"/>
                                <w:numId w:val="24"/>
                              </w:numPr>
                              <w:ind w:left="0"/>
                              <w:jc w:val="both"/>
                              <w:rPr>
                                <w:b w:val="0"/>
                                <w:sz w:val="20"/>
                                <w:szCs w:val="20"/>
                              </w:rPr>
                            </w:pPr>
                            <w:r w:rsidRPr="004954D6">
                              <w:rPr>
                                <w:b w:val="0"/>
                                <w:sz w:val="20"/>
                                <w:szCs w:val="20"/>
                              </w:rPr>
                              <w:t>A. 175 (lần).</w:t>
                            </w:r>
                            <w:r>
                              <w:rPr>
                                <w:b w:val="0"/>
                                <w:sz w:val="20"/>
                                <w:szCs w:val="20"/>
                              </w:rPr>
                              <w:t xml:space="preserve">    </w:t>
                            </w:r>
                            <w:r>
                              <w:rPr>
                                <w:b w:val="0"/>
                                <w:sz w:val="20"/>
                                <w:szCs w:val="20"/>
                                <w:lang w:val="vi-VN"/>
                              </w:rPr>
                              <w:t xml:space="preserve">    </w:t>
                            </w:r>
                            <w:r w:rsidRPr="004954D6">
                              <w:rPr>
                                <w:b w:val="0"/>
                                <w:sz w:val="20"/>
                                <w:szCs w:val="20"/>
                              </w:rPr>
                              <w:t>B. 200 (lần).</w:t>
                            </w:r>
                            <w:r>
                              <w:rPr>
                                <w:b w:val="0"/>
                                <w:sz w:val="20"/>
                                <w:szCs w:val="20"/>
                              </w:rPr>
                              <w:t xml:space="preserve">   </w:t>
                            </w:r>
                          </w:p>
                          <w:p w14:paraId="42BD5303" w14:textId="43990189" w:rsidR="002A4137" w:rsidRPr="004954D6" w:rsidRDefault="002A4137" w:rsidP="000C77AF">
                            <w:pPr>
                              <w:numPr>
                                <w:ilvl w:val="0"/>
                                <w:numId w:val="24"/>
                              </w:numPr>
                              <w:ind w:left="0"/>
                              <w:jc w:val="both"/>
                              <w:rPr>
                                <w:b w:val="0"/>
                                <w:sz w:val="20"/>
                                <w:szCs w:val="20"/>
                              </w:rPr>
                            </w:pPr>
                            <w:r w:rsidRPr="004954D6">
                              <w:rPr>
                                <w:b w:val="0"/>
                                <w:color w:val="FF00FF"/>
                                <w:sz w:val="20"/>
                                <w:szCs w:val="20"/>
                              </w:rPr>
                              <w:t>C. 250 (lần).</w:t>
                            </w:r>
                            <w:r>
                              <w:rPr>
                                <w:b w:val="0"/>
                                <w:color w:val="FF00FF"/>
                                <w:sz w:val="20"/>
                                <w:szCs w:val="20"/>
                              </w:rPr>
                              <w:tab/>
                            </w:r>
                            <w:r w:rsidRPr="004954D6">
                              <w:rPr>
                                <w:b w:val="0"/>
                                <w:sz w:val="20"/>
                                <w:szCs w:val="20"/>
                              </w:rPr>
                              <w:t>D. 300 (lần).</w:t>
                            </w:r>
                          </w:p>
                          <w:p w14:paraId="4A37FB4D" w14:textId="77777777" w:rsidR="002A4137" w:rsidRDefault="002A4137" w:rsidP="000C77AF">
                            <w:pPr>
                              <w:numPr>
                                <w:ilvl w:val="0"/>
                                <w:numId w:val="23"/>
                              </w:numPr>
                              <w:ind w:left="0"/>
                              <w:jc w:val="both"/>
                              <w:rPr>
                                <w:b w:val="0"/>
                                <w:sz w:val="20"/>
                                <w:szCs w:val="20"/>
                              </w:rPr>
                            </w:pPr>
                            <w:r>
                              <w:rPr>
                                <w:sz w:val="20"/>
                                <w:szCs w:val="20"/>
                                <w:u w:val="single"/>
                              </w:rPr>
                              <w:t>Câu 19</w:t>
                            </w:r>
                            <w:r w:rsidRPr="004954D6">
                              <w:rPr>
                                <w:sz w:val="20"/>
                                <w:szCs w:val="20"/>
                                <w:u w:val="single"/>
                              </w:rPr>
                              <w:t>.</w:t>
                            </w:r>
                            <w:r w:rsidRPr="004954D6">
                              <w:rPr>
                                <w:b w:val="0"/>
                                <w:sz w:val="20"/>
                                <w:szCs w:val="20"/>
                              </w:rPr>
                              <w:t xml:space="preserve"> Một người mắt tốt có khoảng nhìn rõ từ 24 (cm) đến vô cực, quan sát một vật nhỏ qua kính hiển vi có vật kính O1 (f</w:t>
                            </w:r>
                            <w:r w:rsidRPr="004954D6">
                              <w:rPr>
                                <w:b w:val="0"/>
                                <w:sz w:val="20"/>
                                <w:szCs w:val="20"/>
                                <w:vertAlign w:val="subscript"/>
                              </w:rPr>
                              <w:t>1</w:t>
                            </w:r>
                            <w:r w:rsidRPr="004954D6">
                              <w:rPr>
                                <w:b w:val="0"/>
                                <w:sz w:val="20"/>
                                <w:szCs w:val="20"/>
                              </w:rPr>
                              <w:t xml:space="preserve"> = 1cm) và thị kính O2 (f</w:t>
                            </w:r>
                            <w:r w:rsidRPr="004954D6">
                              <w:rPr>
                                <w:b w:val="0"/>
                                <w:sz w:val="20"/>
                                <w:szCs w:val="20"/>
                                <w:vertAlign w:val="subscript"/>
                              </w:rPr>
                              <w:t>2</w:t>
                            </w:r>
                            <w:r w:rsidRPr="004954D6">
                              <w:rPr>
                                <w:b w:val="0"/>
                                <w:sz w:val="20"/>
                                <w:szCs w:val="20"/>
                              </w:rPr>
                              <w:t xml:space="preserve"> = 5cm). Khoảng cách O</w:t>
                            </w:r>
                            <w:r w:rsidRPr="004954D6">
                              <w:rPr>
                                <w:b w:val="0"/>
                                <w:sz w:val="20"/>
                                <w:szCs w:val="20"/>
                                <w:vertAlign w:val="subscript"/>
                              </w:rPr>
                              <w:t>1</w:t>
                            </w:r>
                            <w:r w:rsidRPr="004954D6">
                              <w:rPr>
                                <w:b w:val="0"/>
                                <w:sz w:val="20"/>
                                <w:szCs w:val="20"/>
                              </w:rPr>
                              <w:t>O</w:t>
                            </w:r>
                            <w:r w:rsidRPr="004954D6">
                              <w:rPr>
                                <w:b w:val="0"/>
                                <w:sz w:val="20"/>
                                <w:szCs w:val="20"/>
                                <w:vertAlign w:val="subscript"/>
                              </w:rPr>
                              <w:t>2</w:t>
                            </w:r>
                            <w:r w:rsidRPr="004954D6">
                              <w:rPr>
                                <w:b w:val="0"/>
                                <w:sz w:val="20"/>
                                <w:szCs w:val="20"/>
                              </w:rPr>
                              <w:t xml:space="preserve"> = 20cm. Độ bội giác của kính hiển vi trong trường hợp ngắm chừng ở vô cực là:</w:t>
                            </w:r>
                            <w:r>
                              <w:rPr>
                                <w:b w:val="0"/>
                                <w:sz w:val="20"/>
                                <w:szCs w:val="20"/>
                              </w:rPr>
                              <w:tab/>
                            </w:r>
                          </w:p>
                          <w:p w14:paraId="3BA9AECA" w14:textId="77777777" w:rsidR="002A4137" w:rsidRDefault="002A4137" w:rsidP="000C77AF">
                            <w:pPr>
                              <w:numPr>
                                <w:ilvl w:val="0"/>
                                <w:numId w:val="23"/>
                              </w:numPr>
                              <w:ind w:left="0"/>
                              <w:jc w:val="both"/>
                              <w:rPr>
                                <w:b w:val="0"/>
                                <w:sz w:val="20"/>
                                <w:szCs w:val="20"/>
                              </w:rPr>
                            </w:pPr>
                            <w:r w:rsidRPr="004954D6">
                              <w:rPr>
                                <w:b w:val="0"/>
                                <w:color w:val="FF00FF"/>
                                <w:sz w:val="20"/>
                                <w:szCs w:val="20"/>
                              </w:rPr>
                              <w:t>A. 67,2 (lần).</w:t>
                            </w:r>
                            <w:r w:rsidRPr="004954D6">
                              <w:rPr>
                                <w:b w:val="0"/>
                                <w:color w:val="FF00FF"/>
                                <w:sz w:val="20"/>
                                <w:szCs w:val="20"/>
                              </w:rPr>
                              <w:tab/>
                            </w:r>
                            <w:r w:rsidRPr="004954D6">
                              <w:rPr>
                                <w:b w:val="0"/>
                                <w:sz w:val="20"/>
                                <w:szCs w:val="20"/>
                              </w:rPr>
                              <w:t>B. 70,0 (lần).</w:t>
                            </w:r>
                            <w:r w:rsidRPr="004954D6">
                              <w:rPr>
                                <w:b w:val="0"/>
                                <w:sz w:val="20"/>
                                <w:szCs w:val="20"/>
                              </w:rPr>
                              <w:tab/>
                            </w:r>
                            <w:r w:rsidRPr="004954D6">
                              <w:rPr>
                                <w:b w:val="0"/>
                                <w:sz w:val="20"/>
                                <w:szCs w:val="20"/>
                              </w:rPr>
                              <w:tab/>
                            </w:r>
                          </w:p>
                          <w:p w14:paraId="74265F3F" w14:textId="4EBBCC61" w:rsidR="002A4137" w:rsidRPr="004954D6" w:rsidRDefault="002A4137" w:rsidP="000C77AF">
                            <w:pPr>
                              <w:numPr>
                                <w:ilvl w:val="0"/>
                                <w:numId w:val="23"/>
                              </w:numPr>
                              <w:ind w:left="0"/>
                              <w:jc w:val="both"/>
                              <w:rPr>
                                <w:b w:val="0"/>
                                <w:sz w:val="20"/>
                                <w:szCs w:val="20"/>
                              </w:rPr>
                            </w:pPr>
                            <w:r w:rsidRPr="004954D6">
                              <w:rPr>
                                <w:b w:val="0"/>
                                <w:sz w:val="20"/>
                                <w:szCs w:val="20"/>
                              </w:rPr>
                              <w:t>C. 96,0 (lần).</w:t>
                            </w:r>
                            <w:r w:rsidRPr="004954D6">
                              <w:rPr>
                                <w:b w:val="0"/>
                                <w:sz w:val="20"/>
                                <w:szCs w:val="20"/>
                              </w:rPr>
                              <w:tab/>
                              <w:t>D. 100 (lần).</w:t>
                            </w:r>
                          </w:p>
                          <w:p w14:paraId="44C81463" w14:textId="77777777" w:rsidR="00F30656" w:rsidRDefault="002A4137" w:rsidP="000C77AF">
                            <w:pPr>
                              <w:pStyle w:val="BodyText"/>
                              <w:rPr>
                                <w:sz w:val="20"/>
                              </w:rPr>
                            </w:pPr>
                            <w:r w:rsidRPr="00F30656">
                              <w:rPr>
                                <w:b/>
                                <w:bCs/>
                                <w:sz w:val="20"/>
                                <w:u w:val="single"/>
                              </w:rPr>
                              <w:t>Câu 20.</w:t>
                            </w:r>
                            <w:r w:rsidRPr="00EC02C4">
                              <w:rPr>
                                <w:sz w:val="20"/>
                              </w:rPr>
                              <w:t xml:space="preserve"> Vật kính của một kính hiển vi có tiêu cự f</w:t>
                            </w:r>
                            <w:r w:rsidRPr="00EC02C4">
                              <w:rPr>
                                <w:sz w:val="20"/>
                                <w:vertAlign w:val="subscript"/>
                              </w:rPr>
                              <w:t>1</w:t>
                            </w:r>
                            <w:r w:rsidRPr="00EC02C4">
                              <w:rPr>
                                <w:sz w:val="20"/>
                              </w:rPr>
                              <w:t xml:space="preserve"> = 4mm ; thị kính có tiêu cự f</w:t>
                            </w:r>
                            <w:r w:rsidRPr="00EC02C4">
                              <w:rPr>
                                <w:sz w:val="20"/>
                                <w:vertAlign w:val="subscript"/>
                              </w:rPr>
                              <w:t>2</w:t>
                            </w:r>
                            <w:r w:rsidRPr="00EC02C4">
                              <w:rPr>
                                <w:sz w:val="20"/>
                              </w:rPr>
                              <w:t xml:space="preserve"> = 4cm . Người quan sát có điểm cực viễn ở vô cực và điểm cực cận cách mắt 25cm . Độ bội giác của kính hiển vi khi ngắm chừng ở vô cực là 244 . Khoảng cách O</w:t>
                            </w:r>
                            <w:r w:rsidRPr="00EC02C4">
                              <w:rPr>
                                <w:sz w:val="20"/>
                                <w:vertAlign w:val="subscript"/>
                              </w:rPr>
                              <w:t>1</w:t>
                            </w:r>
                            <w:r w:rsidRPr="00EC02C4">
                              <w:rPr>
                                <w:sz w:val="20"/>
                              </w:rPr>
                              <w:t>O</w:t>
                            </w:r>
                            <w:r w:rsidRPr="00EC02C4">
                              <w:rPr>
                                <w:sz w:val="20"/>
                                <w:vertAlign w:val="subscript"/>
                              </w:rPr>
                              <w:t>2</w:t>
                            </w:r>
                            <w:r w:rsidRPr="00EC02C4">
                              <w:rPr>
                                <w:sz w:val="20"/>
                              </w:rPr>
                              <w:t xml:space="preserve"> giữa vật kính và thị kính là   </w:t>
                            </w:r>
                            <w:r w:rsidRPr="00EC02C4">
                              <w:rPr>
                                <w:sz w:val="20"/>
                              </w:rPr>
                              <w:tab/>
                            </w:r>
                          </w:p>
                          <w:p w14:paraId="33CAFA9D" w14:textId="77777777" w:rsidR="00F30656" w:rsidRDefault="002A4137" w:rsidP="000C77AF">
                            <w:pPr>
                              <w:pStyle w:val="BodyText"/>
                              <w:rPr>
                                <w:sz w:val="20"/>
                              </w:rPr>
                            </w:pPr>
                            <w:r w:rsidRPr="00EC02C4">
                              <w:rPr>
                                <w:sz w:val="20"/>
                              </w:rPr>
                              <w:t xml:space="preserve">A.  4,4cm             </w:t>
                            </w:r>
                            <w:r w:rsidRPr="00EC02C4">
                              <w:rPr>
                                <w:color w:val="FF0000"/>
                                <w:sz w:val="20"/>
                              </w:rPr>
                              <w:t>B.    20cm</w:t>
                            </w:r>
                            <w:r w:rsidRPr="00EC02C4">
                              <w:rPr>
                                <w:sz w:val="20"/>
                              </w:rPr>
                              <w:t xml:space="preserve">              </w:t>
                            </w:r>
                          </w:p>
                          <w:p w14:paraId="7F20E6D3" w14:textId="2B410B06" w:rsidR="002A4137" w:rsidRPr="00EC02C4" w:rsidRDefault="002A4137" w:rsidP="000C77AF">
                            <w:pPr>
                              <w:pStyle w:val="BodyText"/>
                              <w:rPr>
                                <w:sz w:val="20"/>
                              </w:rPr>
                            </w:pPr>
                            <w:r w:rsidRPr="00EC02C4">
                              <w:rPr>
                                <w:sz w:val="20"/>
                              </w:rPr>
                              <w:t>C.  50cm              D.  25cm</w:t>
                            </w:r>
                          </w:p>
                          <w:p w14:paraId="270833A8" w14:textId="77777777" w:rsidR="00F30656" w:rsidRDefault="002A4137" w:rsidP="000C77AF">
                            <w:pPr>
                              <w:pStyle w:val="BodyText"/>
                              <w:rPr>
                                <w:sz w:val="20"/>
                              </w:rPr>
                            </w:pPr>
                            <w:r w:rsidRPr="00F30656">
                              <w:rPr>
                                <w:b/>
                                <w:bCs/>
                                <w:sz w:val="20"/>
                                <w:u w:val="single"/>
                              </w:rPr>
                              <w:t>Câu 21.</w:t>
                            </w:r>
                            <w:r w:rsidRPr="00EC02C4">
                              <w:rPr>
                                <w:sz w:val="20"/>
                              </w:rPr>
                              <w:t xml:space="preserve"> Vật kính của một kính hiển vi có tiêu cự f</w:t>
                            </w:r>
                            <w:r w:rsidRPr="00EC02C4">
                              <w:rPr>
                                <w:sz w:val="20"/>
                                <w:vertAlign w:val="subscript"/>
                              </w:rPr>
                              <w:t>1</w:t>
                            </w:r>
                            <w:r w:rsidRPr="00EC02C4">
                              <w:rPr>
                                <w:sz w:val="20"/>
                              </w:rPr>
                              <w:t xml:space="preserve"> = 4mm ; thị kính có tiêu cự f</w:t>
                            </w:r>
                            <w:r w:rsidRPr="00EC02C4">
                              <w:rPr>
                                <w:sz w:val="20"/>
                                <w:vertAlign w:val="subscript"/>
                              </w:rPr>
                              <w:t>2</w:t>
                            </w:r>
                            <w:r w:rsidRPr="00EC02C4">
                              <w:rPr>
                                <w:sz w:val="20"/>
                              </w:rPr>
                              <w:t xml:space="preserve"> = 4cm . Hai kính cách nhau O</w:t>
                            </w:r>
                            <w:r w:rsidRPr="00EC02C4">
                              <w:rPr>
                                <w:sz w:val="20"/>
                                <w:vertAlign w:val="subscript"/>
                              </w:rPr>
                              <w:t>1</w:t>
                            </w:r>
                            <w:r w:rsidRPr="00EC02C4">
                              <w:rPr>
                                <w:sz w:val="20"/>
                              </w:rPr>
                              <w:t>O</w:t>
                            </w:r>
                            <w:r w:rsidRPr="00EC02C4">
                              <w:rPr>
                                <w:sz w:val="20"/>
                                <w:vertAlign w:val="subscript"/>
                              </w:rPr>
                              <w:t>2</w:t>
                            </w:r>
                            <w:r w:rsidRPr="00EC02C4">
                              <w:rPr>
                                <w:sz w:val="20"/>
                              </w:rPr>
                              <w:t xml:space="preserve"> = 20cm . Người quan sát có điểm cực viễn ở vô cực và điểm cực cận cách mắt 25cm . Độ bội giác của kính hiển vi khi ngắm chừng ở vô cực là  </w:t>
                            </w:r>
                            <w:r w:rsidRPr="00EC02C4">
                              <w:rPr>
                                <w:sz w:val="20"/>
                              </w:rPr>
                              <w:tab/>
                            </w:r>
                            <w:r w:rsidRPr="00EC02C4">
                              <w:rPr>
                                <w:sz w:val="20"/>
                              </w:rPr>
                              <w:tab/>
                            </w:r>
                            <w:r w:rsidRPr="00EC02C4">
                              <w:rPr>
                                <w:sz w:val="20"/>
                              </w:rPr>
                              <w:tab/>
                            </w:r>
                          </w:p>
                          <w:p w14:paraId="5C473DB3" w14:textId="77777777" w:rsidR="00F30656" w:rsidRDefault="002A4137" w:rsidP="000C77AF">
                            <w:pPr>
                              <w:pStyle w:val="BodyText"/>
                              <w:rPr>
                                <w:sz w:val="20"/>
                              </w:rPr>
                            </w:pPr>
                            <w:r w:rsidRPr="00EC02C4">
                              <w:rPr>
                                <w:sz w:val="20"/>
                              </w:rPr>
                              <w:t xml:space="preserve">A.  292,75             </w:t>
                            </w:r>
                            <w:r w:rsidRPr="00EC02C4">
                              <w:rPr>
                                <w:color w:val="FF0000"/>
                                <w:sz w:val="20"/>
                              </w:rPr>
                              <w:t>B.    244</w:t>
                            </w:r>
                            <w:r w:rsidRPr="00EC02C4">
                              <w:rPr>
                                <w:sz w:val="20"/>
                              </w:rPr>
                              <w:t xml:space="preserve">              </w:t>
                            </w:r>
                          </w:p>
                          <w:p w14:paraId="2C441F12" w14:textId="00B2893B" w:rsidR="002A4137" w:rsidRPr="00EC02C4" w:rsidRDefault="002A4137" w:rsidP="000C77AF">
                            <w:pPr>
                              <w:pStyle w:val="BodyText"/>
                              <w:rPr>
                                <w:sz w:val="20"/>
                              </w:rPr>
                            </w:pPr>
                            <w:r w:rsidRPr="00EC02C4">
                              <w:rPr>
                                <w:sz w:val="20"/>
                              </w:rPr>
                              <w:t>C.  300                 D.  250</w:t>
                            </w:r>
                          </w:p>
                          <w:p w14:paraId="4C68B71A" w14:textId="77777777" w:rsidR="002A4137" w:rsidRPr="00EC02C4" w:rsidRDefault="002A4137" w:rsidP="000C77AF">
                            <w:pPr>
                              <w:pStyle w:val="BodyText"/>
                              <w:rPr>
                                <w:sz w:val="20"/>
                              </w:rPr>
                            </w:pPr>
                            <w:r w:rsidRPr="00F30656">
                              <w:rPr>
                                <w:b/>
                                <w:bCs/>
                                <w:sz w:val="20"/>
                                <w:u w:val="single"/>
                              </w:rPr>
                              <w:t>Câu 22.</w:t>
                            </w:r>
                            <w:r w:rsidRPr="00EC02C4">
                              <w:rPr>
                                <w:sz w:val="20"/>
                              </w:rPr>
                              <w:t xml:space="preserve"> Vật kính của một kính hiển vi có tiêu cự f</w:t>
                            </w:r>
                            <w:r w:rsidRPr="00EC02C4">
                              <w:rPr>
                                <w:sz w:val="20"/>
                                <w:vertAlign w:val="subscript"/>
                              </w:rPr>
                              <w:t>1</w:t>
                            </w:r>
                            <w:r w:rsidRPr="00EC02C4">
                              <w:rPr>
                                <w:sz w:val="20"/>
                              </w:rPr>
                              <w:t xml:space="preserve"> = 1cm ; thị kính có tiêu cự f</w:t>
                            </w:r>
                            <w:r w:rsidRPr="00EC02C4">
                              <w:rPr>
                                <w:sz w:val="20"/>
                                <w:vertAlign w:val="subscript"/>
                              </w:rPr>
                              <w:t>2</w:t>
                            </w:r>
                            <w:r w:rsidRPr="00EC02C4">
                              <w:rPr>
                                <w:sz w:val="20"/>
                              </w:rPr>
                              <w:t xml:space="preserve"> = 4cm . Hai kính cách nhau O</w:t>
                            </w:r>
                            <w:r w:rsidRPr="00EC02C4">
                              <w:rPr>
                                <w:sz w:val="20"/>
                                <w:vertAlign w:val="subscript"/>
                              </w:rPr>
                              <w:t>1</w:t>
                            </w:r>
                            <w:r w:rsidRPr="00EC02C4">
                              <w:rPr>
                                <w:sz w:val="20"/>
                              </w:rPr>
                              <w:t>O</w:t>
                            </w:r>
                            <w:r w:rsidRPr="00EC02C4">
                              <w:rPr>
                                <w:sz w:val="20"/>
                                <w:vertAlign w:val="subscript"/>
                              </w:rPr>
                              <w:t>2</w:t>
                            </w:r>
                            <w:r w:rsidRPr="00EC02C4">
                              <w:rPr>
                                <w:sz w:val="20"/>
                              </w:rPr>
                              <w:t xml:space="preserve"> = 17cm . Khoảng thấy rõ ngắn nhất của mắt là Đ = 25cm . Độ bội giác của kính hiển vi khi ngắm chừng ở vô cực là</w:t>
                            </w:r>
                          </w:p>
                          <w:p w14:paraId="6ED1D7D8" w14:textId="77777777" w:rsidR="00F30656" w:rsidRDefault="002A4137" w:rsidP="00F30656">
                            <w:pPr>
                              <w:pStyle w:val="BodyText"/>
                              <w:ind w:left="0"/>
                              <w:rPr>
                                <w:sz w:val="20"/>
                              </w:rPr>
                            </w:pPr>
                            <w:r w:rsidRPr="00EC02C4">
                              <w:rPr>
                                <w:sz w:val="20"/>
                              </w:rPr>
                              <w:t xml:space="preserve">A.  60             B.    85              </w:t>
                            </w:r>
                          </w:p>
                          <w:p w14:paraId="38535857" w14:textId="423A9398" w:rsidR="002A4137" w:rsidRPr="00F30656" w:rsidRDefault="002A4137" w:rsidP="00F30656">
                            <w:pPr>
                              <w:pStyle w:val="BodyText"/>
                              <w:ind w:left="0"/>
                              <w:rPr>
                                <w:sz w:val="20"/>
                              </w:rPr>
                            </w:pPr>
                            <w:r w:rsidRPr="00EC02C4">
                              <w:rPr>
                                <w:color w:val="FF0000"/>
                                <w:sz w:val="20"/>
                              </w:rPr>
                              <w:t>C.  75</w:t>
                            </w:r>
                            <w:r w:rsidRPr="00EC02C4">
                              <w:rPr>
                                <w:sz w:val="20"/>
                              </w:rPr>
                              <w:t xml:space="preserve">             D.  80</w:t>
                            </w:r>
                          </w:p>
                        </w:tc>
                      </w:tr>
                      <w:tr w:rsidR="002A4137" w:rsidRPr="00B31086" w14:paraId="2BE4D066" w14:textId="77777777" w:rsidTr="002519CF">
                        <w:tc>
                          <w:tcPr>
                            <w:tcW w:w="10380" w:type="dxa"/>
                            <w:gridSpan w:val="2"/>
                            <w:shd w:val="clear" w:color="auto" w:fill="auto"/>
                          </w:tcPr>
                          <w:p w14:paraId="31A8983B" w14:textId="77777777" w:rsidR="002A4137" w:rsidRPr="009E4711" w:rsidRDefault="002A4137" w:rsidP="00B31086">
                            <w:pPr>
                              <w:spacing w:line="276" w:lineRule="auto"/>
                              <w:rPr>
                                <w:b w:val="0"/>
                                <w:bCs w:val="0"/>
                              </w:rPr>
                            </w:pPr>
                          </w:p>
                        </w:tc>
                      </w:tr>
                      <w:tr w:rsidR="002A4137" w:rsidRPr="00B31086" w14:paraId="4D9E76A6" w14:textId="77777777" w:rsidTr="0079185E">
                        <w:tc>
                          <w:tcPr>
                            <w:tcW w:w="5062" w:type="dxa"/>
                            <w:shd w:val="clear" w:color="auto" w:fill="auto"/>
                          </w:tcPr>
                          <w:p w14:paraId="041B9F0B" w14:textId="77777777" w:rsidR="002A4137" w:rsidRPr="009E4711" w:rsidRDefault="002A4137" w:rsidP="00B31086">
                            <w:pPr>
                              <w:spacing w:line="276" w:lineRule="auto"/>
                              <w:rPr>
                                <w:b w:val="0"/>
                                <w:bCs w:val="0"/>
                              </w:rPr>
                            </w:pPr>
                          </w:p>
                        </w:tc>
                        <w:tc>
                          <w:tcPr>
                            <w:tcW w:w="5318" w:type="dxa"/>
                          </w:tcPr>
                          <w:p w14:paraId="32B10F23" w14:textId="77777777" w:rsidR="002A4137" w:rsidRPr="009E4711" w:rsidRDefault="002A4137" w:rsidP="00B31086">
                            <w:pPr>
                              <w:spacing w:line="276" w:lineRule="auto"/>
                              <w:rPr>
                                <w:b w:val="0"/>
                                <w:bCs w:val="0"/>
                              </w:rPr>
                            </w:pPr>
                          </w:p>
                        </w:tc>
                      </w:tr>
                      <w:tr w:rsidR="002A4137" w:rsidRPr="00B31086" w14:paraId="4D2B7CCD" w14:textId="77777777" w:rsidTr="0079185E">
                        <w:tc>
                          <w:tcPr>
                            <w:tcW w:w="5062" w:type="dxa"/>
                            <w:shd w:val="clear" w:color="auto" w:fill="auto"/>
                          </w:tcPr>
                          <w:p w14:paraId="533A9C57" w14:textId="77777777" w:rsidR="002A4137" w:rsidRPr="009E4711" w:rsidRDefault="002A4137" w:rsidP="00B31086">
                            <w:pPr>
                              <w:spacing w:line="276" w:lineRule="auto"/>
                              <w:rPr>
                                <w:b w:val="0"/>
                                <w:bCs w:val="0"/>
                              </w:rPr>
                            </w:pPr>
                          </w:p>
                        </w:tc>
                        <w:tc>
                          <w:tcPr>
                            <w:tcW w:w="5318" w:type="dxa"/>
                          </w:tcPr>
                          <w:p w14:paraId="0A8C8DE0" w14:textId="77777777" w:rsidR="002A4137" w:rsidRPr="009E4711" w:rsidRDefault="002A4137" w:rsidP="00B31086">
                            <w:pPr>
                              <w:spacing w:line="276" w:lineRule="auto"/>
                              <w:rPr>
                                <w:b w:val="0"/>
                                <w:bCs w:val="0"/>
                              </w:rPr>
                            </w:pPr>
                          </w:p>
                        </w:tc>
                      </w:tr>
                      <w:tr w:rsidR="002A4137" w:rsidRPr="00B31086" w14:paraId="16DA9E06" w14:textId="77777777" w:rsidTr="0079185E">
                        <w:tc>
                          <w:tcPr>
                            <w:tcW w:w="5062" w:type="dxa"/>
                            <w:shd w:val="clear" w:color="auto" w:fill="auto"/>
                          </w:tcPr>
                          <w:p w14:paraId="185FA7AE" w14:textId="77777777" w:rsidR="002A4137" w:rsidRPr="009E4711" w:rsidRDefault="002A4137" w:rsidP="00B31086">
                            <w:pPr>
                              <w:spacing w:line="276" w:lineRule="auto"/>
                              <w:rPr>
                                <w:b w:val="0"/>
                                <w:bCs w:val="0"/>
                              </w:rPr>
                            </w:pPr>
                          </w:p>
                        </w:tc>
                        <w:tc>
                          <w:tcPr>
                            <w:tcW w:w="5318" w:type="dxa"/>
                          </w:tcPr>
                          <w:p w14:paraId="28B08492" w14:textId="77777777" w:rsidR="002A4137" w:rsidRPr="009E4711" w:rsidRDefault="002A4137" w:rsidP="00B31086">
                            <w:pPr>
                              <w:spacing w:line="276" w:lineRule="auto"/>
                              <w:rPr>
                                <w:b w:val="0"/>
                                <w:bCs w:val="0"/>
                              </w:rPr>
                            </w:pPr>
                          </w:p>
                        </w:tc>
                      </w:tr>
                      <w:tr w:rsidR="002A4137" w:rsidRPr="00B31086" w14:paraId="6A72F05F" w14:textId="77777777" w:rsidTr="0079185E">
                        <w:tc>
                          <w:tcPr>
                            <w:tcW w:w="5062" w:type="dxa"/>
                            <w:shd w:val="clear" w:color="auto" w:fill="auto"/>
                          </w:tcPr>
                          <w:p w14:paraId="5BECFC82" w14:textId="77777777" w:rsidR="002A4137" w:rsidRPr="009E4711" w:rsidRDefault="002A4137" w:rsidP="00B31086">
                            <w:pPr>
                              <w:spacing w:line="276" w:lineRule="auto"/>
                              <w:rPr>
                                <w:b w:val="0"/>
                                <w:bCs w:val="0"/>
                              </w:rPr>
                            </w:pPr>
                          </w:p>
                        </w:tc>
                        <w:tc>
                          <w:tcPr>
                            <w:tcW w:w="5318" w:type="dxa"/>
                          </w:tcPr>
                          <w:p w14:paraId="2D9FE723" w14:textId="77777777" w:rsidR="002A4137" w:rsidRPr="009E4711" w:rsidRDefault="002A4137" w:rsidP="00B31086">
                            <w:pPr>
                              <w:spacing w:line="276" w:lineRule="auto"/>
                              <w:rPr>
                                <w:b w:val="0"/>
                                <w:bCs w:val="0"/>
                              </w:rPr>
                            </w:pPr>
                          </w:p>
                        </w:tc>
                      </w:tr>
                      <w:tr w:rsidR="002A4137" w:rsidRPr="00B31086" w14:paraId="0EED0978" w14:textId="77777777" w:rsidTr="0079185E">
                        <w:tc>
                          <w:tcPr>
                            <w:tcW w:w="5062" w:type="dxa"/>
                            <w:shd w:val="clear" w:color="auto" w:fill="auto"/>
                          </w:tcPr>
                          <w:p w14:paraId="567C515D" w14:textId="77777777" w:rsidR="002A4137" w:rsidRPr="009E4711" w:rsidRDefault="002A4137" w:rsidP="00B31086">
                            <w:pPr>
                              <w:spacing w:line="276" w:lineRule="auto"/>
                              <w:rPr>
                                <w:b w:val="0"/>
                                <w:bCs w:val="0"/>
                              </w:rPr>
                            </w:pPr>
                          </w:p>
                        </w:tc>
                        <w:tc>
                          <w:tcPr>
                            <w:tcW w:w="5318" w:type="dxa"/>
                          </w:tcPr>
                          <w:p w14:paraId="7A4A495A" w14:textId="77777777" w:rsidR="002A4137" w:rsidRPr="009E4711" w:rsidRDefault="002A4137" w:rsidP="00B31086">
                            <w:pPr>
                              <w:spacing w:line="276" w:lineRule="auto"/>
                              <w:rPr>
                                <w:b w:val="0"/>
                                <w:bCs w:val="0"/>
                              </w:rPr>
                            </w:pPr>
                          </w:p>
                        </w:tc>
                      </w:tr>
                      <w:tr w:rsidR="002A4137" w:rsidRPr="00B31086" w14:paraId="6FF79992" w14:textId="77777777" w:rsidTr="0079185E">
                        <w:tc>
                          <w:tcPr>
                            <w:tcW w:w="5062" w:type="dxa"/>
                            <w:shd w:val="clear" w:color="auto" w:fill="auto"/>
                          </w:tcPr>
                          <w:p w14:paraId="3690F92A" w14:textId="77777777" w:rsidR="002A4137" w:rsidRPr="009E4711" w:rsidRDefault="002A4137" w:rsidP="00B31086">
                            <w:pPr>
                              <w:spacing w:line="276" w:lineRule="auto"/>
                              <w:rPr>
                                <w:b w:val="0"/>
                                <w:bCs w:val="0"/>
                              </w:rPr>
                            </w:pPr>
                          </w:p>
                        </w:tc>
                        <w:tc>
                          <w:tcPr>
                            <w:tcW w:w="5318" w:type="dxa"/>
                          </w:tcPr>
                          <w:p w14:paraId="72B39F6A" w14:textId="77777777" w:rsidR="002A4137" w:rsidRPr="009E4711" w:rsidRDefault="002A4137" w:rsidP="00B31086">
                            <w:pPr>
                              <w:spacing w:line="276" w:lineRule="auto"/>
                              <w:rPr>
                                <w:b w:val="0"/>
                                <w:bCs w:val="0"/>
                              </w:rPr>
                            </w:pPr>
                          </w:p>
                        </w:tc>
                      </w:tr>
                      <w:tr w:rsidR="002A4137" w:rsidRPr="00B31086" w14:paraId="747A3111" w14:textId="77777777" w:rsidTr="0079185E">
                        <w:tc>
                          <w:tcPr>
                            <w:tcW w:w="5062" w:type="dxa"/>
                            <w:shd w:val="clear" w:color="auto" w:fill="auto"/>
                          </w:tcPr>
                          <w:p w14:paraId="08CB5DD2" w14:textId="77777777" w:rsidR="002A4137" w:rsidRPr="009E4711" w:rsidRDefault="002A4137" w:rsidP="00B31086">
                            <w:pPr>
                              <w:spacing w:line="276" w:lineRule="auto"/>
                              <w:rPr>
                                <w:b w:val="0"/>
                                <w:bCs w:val="0"/>
                              </w:rPr>
                            </w:pPr>
                          </w:p>
                        </w:tc>
                        <w:tc>
                          <w:tcPr>
                            <w:tcW w:w="5318" w:type="dxa"/>
                          </w:tcPr>
                          <w:p w14:paraId="7CDAE46D" w14:textId="77777777" w:rsidR="002A4137" w:rsidRPr="009E4711" w:rsidRDefault="002A4137" w:rsidP="00B31086">
                            <w:pPr>
                              <w:spacing w:line="276" w:lineRule="auto"/>
                              <w:rPr>
                                <w:b w:val="0"/>
                                <w:bCs w:val="0"/>
                              </w:rPr>
                            </w:pPr>
                          </w:p>
                        </w:tc>
                      </w:tr>
                      <w:tr w:rsidR="002A4137" w:rsidRPr="00B31086" w14:paraId="5D1C7824" w14:textId="77777777" w:rsidTr="0079185E">
                        <w:tc>
                          <w:tcPr>
                            <w:tcW w:w="5062" w:type="dxa"/>
                            <w:shd w:val="clear" w:color="auto" w:fill="auto"/>
                          </w:tcPr>
                          <w:p w14:paraId="0EB9429A" w14:textId="77777777" w:rsidR="002A4137" w:rsidRPr="009E4711" w:rsidRDefault="002A4137" w:rsidP="00B31086">
                            <w:pPr>
                              <w:spacing w:line="276" w:lineRule="auto"/>
                              <w:rPr>
                                <w:b w:val="0"/>
                                <w:bCs w:val="0"/>
                              </w:rPr>
                            </w:pPr>
                          </w:p>
                        </w:tc>
                        <w:tc>
                          <w:tcPr>
                            <w:tcW w:w="5318" w:type="dxa"/>
                          </w:tcPr>
                          <w:p w14:paraId="743CD74C" w14:textId="77777777" w:rsidR="002A4137" w:rsidRPr="009E4711" w:rsidRDefault="002A4137" w:rsidP="00B31086">
                            <w:pPr>
                              <w:spacing w:line="276" w:lineRule="auto"/>
                              <w:rPr>
                                <w:b w:val="0"/>
                                <w:bCs w:val="0"/>
                              </w:rPr>
                            </w:pPr>
                          </w:p>
                        </w:tc>
                      </w:tr>
                      <w:tr w:rsidR="002A4137" w:rsidRPr="00B31086" w14:paraId="67432765" w14:textId="77777777" w:rsidTr="0079185E">
                        <w:tc>
                          <w:tcPr>
                            <w:tcW w:w="5062" w:type="dxa"/>
                            <w:shd w:val="clear" w:color="auto" w:fill="auto"/>
                          </w:tcPr>
                          <w:p w14:paraId="2839EEE5" w14:textId="77777777" w:rsidR="002A4137" w:rsidRPr="009E4711" w:rsidRDefault="002A4137" w:rsidP="00B31086">
                            <w:pPr>
                              <w:spacing w:line="276" w:lineRule="auto"/>
                              <w:rPr>
                                <w:b w:val="0"/>
                                <w:bCs w:val="0"/>
                              </w:rPr>
                            </w:pPr>
                          </w:p>
                        </w:tc>
                        <w:tc>
                          <w:tcPr>
                            <w:tcW w:w="5318" w:type="dxa"/>
                          </w:tcPr>
                          <w:p w14:paraId="518E9DA8" w14:textId="77777777" w:rsidR="002A4137" w:rsidRPr="009E4711" w:rsidRDefault="002A4137" w:rsidP="00B31086">
                            <w:pPr>
                              <w:spacing w:line="276" w:lineRule="auto"/>
                              <w:rPr>
                                <w:b w:val="0"/>
                                <w:bCs w:val="0"/>
                              </w:rPr>
                            </w:pPr>
                          </w:p>
                        </w:tc>
                      </w:tr>
                      <w:tr w:rsidR="002A4137" w:rsidRPr="00B31086" w14:paraId="534A22A0" w14:textId="77777777" w:rsidTr="0079185E">
                        <w:tc>
                          <w:tcPr>
                            <w:tcW w:w="5062" w:type="dxa"/>
                            <w:shd w:val="clear" w:color="auto" w:fill="auto"/>
                          </w:tcPr>
                          <w:p w14:paraId="164B4714" w14:textId="77777777" w:rsidR="002A4137" w:rsidRPr="009E4711" w:rsidRDefault="002A4137" w:rsidP="00B31086">
                            <w:pPr>
                              <w:spacing w:line="276" w:lineRule="auto"/>
                              <w:rPr>
                                <w:b w:val="0"/>
                                <w:bCs w:val="0"/>
                              </w:rPr>
                            </w:pPr>
                          </w:p>
                        </w:tc>
                        <w:tc>
                          <w:tcPr>
                            <w:tcW w:w="5318" w:type="dxa"/>
                          </w:tcPr>
                          <w:p w14:paraId="60F287A1" w14:textId="77777777" w:rsidR="002A4137" w:rsidRPr="009E4711" w:rsidRDefault="002A4137" w:rsidP="00B31086">
                            <w:pPr>
                              <w:spacing w:line="276" w:lineRule="auto"/>
                              <w:rPr>
                                <w:b w:val="0"/>
                                <w:bCs w:val="0"/>
                              </w:rPr>
                            </w:pPr>
                          </w:p>
                        </w:tc>
                      </w:tr>
                      <w:tr w:rsidR="002A4137" w:rsidRPr="00B31086" w14:paraId="28937586" w14:textId="77777777" w:rsidTr="0079185E">
                        <w:tc>
                          <w:tcPr>
                            <w:tcW w:w="5062" w:type="dxa"/>
                            <w:shd w:val="clear" w:color="auto" w:fill="auto"/>
                          </w:tcPr>
                          <w:p w14:paraId="5E1F269F" w14:textId="77777777" w:rsidR="002A4137" w:rsidRPr="009E4711" w:rsidRDefault="002A4137" w:rsidP="00B31086">
                            <w:pPr>
                              <w:spacing w:line="276" w:lineRule="auto"/>
                              <w:rPr>
                                <w:b w:val="0"/>
                                <w:bCs w:val="0"/>
                              </w:rPr>
                            </w:pPr>
                          </w:p>
                        </w:tc>
                        <w:tc>
                          <w:tcPr>
                            <w:tcW w:w="5318" w:type="dxa"/>
                          </w:tcPr>
                          <w:p w14:paraId="6C197B13" w14:textId="77777777" w:rsidR="002A4137" w:rsidRPr="009E4711" w:rsidRDefault="002A4137" w:rsidP="00B31086">
                            <w:pPr>
                              <w:spacing w:line="276" w:lineRule="auto"/>
                              <w:rPr>
                                <w:b w:val="0"/>
                                <w:bCs w:val="0"/>
                              </w:rPr>
                            </w:pPr>
                          </w:p>
                        </w:tc>
                      </w:tr>
                      <w:tr w:rsidR="002A4137" w:rsidRPr="00B31086" w14:paraId="11FDB3BC" w14:textId="77777777" w:rsidTr="0079185E">
                        <w:tc>
                          <w:tcPr>
                            <w:tcW w:w="5062" w:type="dxa"/>
                            <w:shd w:val="clear" w:color="auto" w:fill="auto"/>
                          </w:tcPr>
                          <w:p w14:paraId="3C1065A1" w14:textId="77777777" w:rsidR="002A4137" w:rsidRPr="009E4711" w:rsidRDefault="002A4137" w:rsidP="00B31086">
                            <w:pPr>
                              <w:spacing w:line="276" w:lineRule="auto"/>
                              <w:rPr>
                                <w:b w:val="0"/>
                                <w:bCs w:val="0"/>
                              </w:rPr>
                            </w:pPr>
                          </w:p>
                        </w:tc>
                        <w:tc>
                          <w:tcPr>
                            <w:tcW w:w="5318" w:type="dxa"/>
                          </w:tcPr>
                          <w:p w14:paraId="5C17A40F" w14:textId="77777777" w:rsidR="002A4137" w:rsidRPr="009E4711" w:rsidRDefault="002A4137" w:rsidP="00B31086">
                            <w:pPr>
                              <w:spacing w:line="276" w:lineRule="auto"/>
                              <w:rPr>
                                <w:b w:val="0"/>
                                <w:bCs w:val="0"/>
                              </w:rPr>
                            </w:pPr>
                          </w:p>
                        </w:tc>
                      </w:tr>
                      <w:tr w:rsidR="002A4137" w:rsidRPr="00B31086" w14:paraId="47245F7C" w14:textId="77777777" w:rsidTr="0079185E">
                        <w:tc>
                          <w:tcPr>
                            <w:tcW w:w="5062" w:type="dxa"/>
                            <w:shd w:val="clear" w:color="auto" w:fill="auto"/>
                          </w:tcPr>
                          <w:p w14:paraId="4CE4F66F" w14:textId="77777777" w:rsidR="002A4137" w:rsidRPr="009E4711" w:rsidRDefault="002A4137" w:rsidP="00B31086">
                            <w:pPr>
                              <w:spacing w:line="276" w:lineRule="auto"/>
                              <w:rPr>
                                <w:b w:val="0"/>
                                <w:bCs w:val="0"/>
                              </w:rPr>
                            </w:pPr>
                          </w:p>
                        </w:tc>
                        <w:tc>
                          <w:tcPr>
                            <w:tcW w:w="5318" w:type="dxa"/>
                          </w:tcPr>
                          <w:p w14:paraId="06CED094" w14:textId="77777777" w:rsidR="002A4137" w:rsidRPr="009E4711" w:rsidRDefault="002A4137" w:rsidP="00B31086">
                            <w:pPr>
                              <w:spacing w:line="276" w:lineRule="auto"/>
                              <w:rPr>
                                <w:b w:val="0"/>
                                <w:bCs w:val="0"/>
                              </w:rPr>
                            </w:pPr>
                          </w:p>
                        </w:tc>
                      </w:tr>
                      <w:tr w:rsidR="002A4137" w:rsidRPr="00B31086" w14:paraId="62CFA1C1" w14:textId="77777777" w:rsidTr="0079185E">
                        <w:tc>
                          <w:tcPr>
                            <w:tcW w:w="5062" w:type="dxa"/>
                            <w:shd w:val="clear" w:color="auto" w:fill="auto"/>
                          </w:tcPr>
                          <w:p w14:paraId="596FE7D8" w14:textId="77777777" w:rsidR="002A4137" w:rsidRPr="009E4711" w:rsidRDefault="002A4137" w:rsidP="00B31086">
                            <w:pPr>
                              <w:spacing w:line="276" w:lineRule="auto"/>
                              <w:rPr>
                                <w:b w:val="0"/>
                                <w:bCs w:val="0"/>
                              </w:rPr>
                            </w:pPr>
                          </w:p>
                        </w:tc>
                        <w:tc>
                          <w:tcPr>
                            <w:tcW w:w="5318" w:type="dxa"/>
                          </w:tcPr>
                          <w:p w14:paraId="351E3478" w14:textId="77777777" w:rsidR="002A4137" w:rsidRPr="009E4711" w:rsidRDefault="002A4137" w:rsidP="00B31086">
                            <w:pPr>
                              <w:spacing w:line="276" w:lineRule="auto"/>
                              <w:rPr>
                                <w:b w:val="0"/>
                                <w:bCs w:val="0"/>
                              </w:rPr>
                            </w:pPr>
                          </w:p>
                        </w:tc>
                      </w:tr>
                      <w:tr w:rsidR="002A4137" w:rsidRPr="00B31086" w14:paraId="056492B3" w14:textId="77777777" w:rsidTr="0079185E">
                        <w:tc>
                          <w:tcPr>
                            <w:tcW w:w="5062" w:type="dxa"/>
                            <w:shd w:val="clear" w:color="auto" w:fill="auto"/>
                          </w:tcPr>
                          <w:p w14:paraId="527D51DD" w14:textId="77777777" w:rsidR="002A4137" w:rsidRPr="009E4711" w:rsidRDefault="002A4137" w:rsidP="00B31086">
                            <w:pPr>
                              <w:spacing w:line="276" w:lineRule="auto"/>
                              <w:rPr>
                                <w:b w:val="0"/>
                                <w:bCs w:val="0"/>
                              </w:rPr>
                            </w:pPr>
                          </w:p>
                        </w:tc>
                        <w:tc>
                          <w:tcPr>
                            <w:tcW w:w="5318" w:type="dxa"/>
                          </w:tcPr>
                          <w:p w14:paraId="2CBA6294" w14:textId="77777777" w:rsidR="002A4137" w:rsidRPr="009E4711" w:rsidRDefault="002A4137" w:rsidP="00B31086">
                            <w:pPr>
                              <w:spacing w:line="276" w:lineRule="auto"/>
                              <w:rPr>
                                <w:b w:val="0"/>
                                <w:bCs w:val="0"/>
                              </w:rPr>
                            </w:pPr>
                          </w:p>
                        </w:tc>
                      </w:tr>
                      <w:tr w:rsidR="002A4137" w:rsidRPr="00B31086" w14:paraId="75D4236D" w14:textId="77777777" w:rsidTr="0079185E">
                        <w:tc>
                          <w:tcPr>
                            <w:tcW w:w="5062" w:type="dxa"/>
                            <w:shd w:val="clear" w:color="auto" w:fill="auto"/>
                          </w:tcPr>
                          <w:p w14:paraId="7E5C82B6" w14:textId="77777777" w:rsidR="002A4137" w:rsidRPr="009E4711" w:rsidRDefault="002A4137" w:rsidP="00B31086">
                            <w:pPr>
                              <w:spacing w:line="276" w:lineRule="auto"/>
                              <w:rPr>
                                <w:b w:val="0"/>
                                <w:bCs w:val="0"/>
                              </w:rPr>
                            </w:pPr>
                          </w:p>
                        </w:tc>
                        <w:tc>
                          <w:tcPr>
                            <w:tcW w:w="5318" w:type="dxa"/>
                          </w:tcPr>
                          <w:p w14:paraId="3E0F8E55" w14:textId="77777777" w:rsidR="002A4137" w:rsidRPr="009E4711" w:rsidRDefault="002A4137" w:rsidP="00B31086">
                            <w:pPr>
                              <w:spacing w:line="276" w:lineRule="auto"/>
                              <w:rPr>
                                <w:b w:val="0"/>
                                <w:bCs w:val="0"/>
                              </w:rPr>
                            </w:pPr>
                          </w:p>
                        </w:tc>
                      </w:tr>
                      <w:tr w:rsidR="002A4137" w:rsidRPr="00B31086" w14:paraId="48F8C1CB" w14:textId="77777777" w:rsidTr="0079185E">
                        <w:tc>
                          <w:tcPr>
                            <w:tcW w:w="5062" w:type="dxa"/>
                            <w:shd w:val="clear" w:color="auto" w:fill="auto"/>
                          </w:tcPr>
                          <w:p w14:paraId="665FF08D" w14:textId="77777777" w:rsidR="002A4137" w:rsidRPr="009E4711" w:rsidRDefault="002A4137" w:rsidP="00B31086">
                            <w:pPr>
                              <w:spacing w:line="276" w:lineRule="auto"/>
                              <w:rPr>
                                <w:b w:val="0"/>
                                <w:bCs w:val="0"/>
                              </w:rPr>
                            </w:pPr>
                          </w:p>
                        </w:tc>
                        <w:tc>
                          <w:tcPr>
                            <w:tcW w:w="5318" w:type="dxa"/>
                          </w:tcPr>
                          <w:p w14:paraId="099C370E" w14:textId="77777777" w:rsidR="002A4137" w:rsidRPr="009E4711" w:rsidRDefault="002A4137" w:rsidP="00B31086">
                            <w:pPr>
                              <w:spacing w:line="276" w:lineRule="auto"/>
                              <w:rPr>
                                <w:b w:val="0"/>
                                <w:bCs w:val="0"/>
                              </w:rPr>
                            </w:pPr>
                          </w:p>
                        </w:tc>
                      </w:tr>
                      <w:tr w:rsidR="002A4137" w:rsidRPr="00B31086" w14:paraId="5CAD81CC" w14:textId="77777777" w:rsidTr="0079185E">
                        <w:tc>
                          <w:tcPr>
                            <w:tcW w:w="5062" w:type="dxa"/>
                            <w:shd w:val="clear" w:color="auto" w:fill="auto"/>
                          </w:tcPr>
                          <w:p w14:paraId="0A2F5AF2" w14:textId="77777777" w:rsidR="002A4137" w:rsidRPr="009E4711" w:rsidRDefault="002A4137" w:rsidP="00B31086">
                            <w:pPr>
                              <w:spacing w:line="276" w:lineRule="auto"/>
                              <w:rPr>
                                <w:b w:val="0"/>
                                <w:bCs w:val="0"/>
                              </w:rPr>
                            </w:pPr>
                          </w:p>
                        </w:tc>
                        <w:tc>
                          <w:tcPr>
                            <w:tcW w:w="5318" w:type="dxa"/>
                          </w:tcPr>
                          <w:p w14:paraId="55C0B35B" w14:textId="77777777" w:rsidR="002A4137" w:rsidRPr="009E4711" w:rsidRDefault="002A4137" w:rsidP="00B31086">
                            <w:pPr>
                              <w:spacing w:line="276" w:lineRule="auto"/>
                              <w:rPr>
                                <w:b w:val="0"/>
                                <w:bCs w:val="0"/>
                              </w:rPr>
                            </w:pPr>
                          </w:p>
                        </w:tc>
                      </w:tr>
                      <w:tr w:rsidR="002A4137" w:rsidRPr="00B31086" w14:paraId="56D5B96A" w14:textId="77777777" w:rsidTr="0079185E">
                        <w:tc>
                          <w:tcPr>
                            <w:tcW w:w="5062" w:type="dxa"/>
                            <w:shd w:val="clear" w:color="auto" w:fill="auto"/>
                          </w:tcPr>
                          <w:p w14:paraId="075963DA" w14:textId="77777777" w:rsidR="002A4137" w:rsidRPr="009E4711" w:rsidRDefault="002A4137" w:rsidP="00B31086">
                            <w:pPr>
                              <w:spacing w:line="276" w:lineRule="auto"/>
                              <w:rPr>
                                <w:b w:val="0"/>
                                <w:bCs w:val="0"/>
                              </w:rPr>
                            </w:pPr>
                          </w:p>
                        </w:tc>
                        <w:tc>
                          <w:tcPr>
                            <w:tcW w:w="5318" w:type="dxa"/>
                          </w:tcPr>
                          <w:p w14:paraId="0B585586" w14:textId="77777777" w:rsidR="002A4137" w:rsidRPr="009E4711" w:rsidRDefault="002A4137" w:rsidP="00B31086">
                            <w:pPr>
                              <w:spacing w:line="276" w:lineRule="auto"/>
                              <w:rPr>
                                <w:b w:val="0"/>
                                <w:bCs w:val="0"/>
                              </w:rPr>
                            </w:pPr>
                          </w:p>
                        </w:tc>
                      </w:tr>
                      <w:tr w:rsidR="002A4137" w:rsidRPr="00B31086" w14:paraId="0C28C563" w14:textId="77777777" w:rsidTr="0079185E">
                        <w:tc>
                          <w:tcPr>
                            <w:tcW w:w="5062" w:type="dxa"/>
                            <w:shd w:val="clear" w:color="auto" w:fill="auto"/>
                          </w:tcPr>
                          <w:p w14:paraId="6036F923" w14:textId="77777777" w:rsidR="002A4137" w:rsidRPr="009E4711" w:rsidRDefault="002A4137" w:rsidP="00B31086">
                            <w:pPr>
                              <w:spacing w:line="276" w:lineRule="auto"/>
                              <w:rPr>
                                <w:b w:val="0"/>
                                <w:bCs w:val="0"/>
                              </w:rPr>
                            </w:pPr>
                          </w:p>
                        </w:tc>
                        <w:tc>
                          <w:tcPr>
                            <w:tcW w:w="5318" w:type="dxa"/>
                          </w:tcPr>
                          <w:p w14:paraId="3800A78E" w14:textId="77777777" w:rsidR="002A4137" w:rsidRPr="009E4711" w:rsidRDefault="002A4137" w:rsidP="00B31086">
                            <w:pPr>
                              <w:spacing w:line="276" w:lineRule="auto"/>
                              <w:rPr>
                                <w:b w:val="0"/>
                                <w:bCs w:val="0"/>
                              </w:rPr>
                            </w:pPr>
                          </w:p>
                        </w:tc>
                      </w:tr>
                      <w:tr w:rsidR="002A4137" w:rsidRPr="00B31086" w14:paraId="567FEEAB" w14:textId="77777777" w:rsidTr="0079185E">
                        <w:tc>
                          <w:tcPr>
                            <w:tcW w:w="5062" w:type="dxa"/>
                            <w:shd w:val="clear" w:color="auto" w:fill="auto"/>
                          </w:tcPr>
                          <w:p w14:paraId="13290F6E" w14:textId="77777777" w:rsidR="002A4137" w:rsidRPr="009E4711" w:rsidRDefault="002A4137" w:rsidP="00B31086">
                            <w:pPr>
                              <w:spacing w:line="276" w:lineRule="auto"/>
                              <w:rPr>
                                <w:b w:val="0"/>
                                <w:bCs w:val="0"/>
                              </w:rPr>
                            </w:pPr>
                          </w:p>
                        </w:tc>
                        <w:tc>
                          <w:tcPr>
                            <w:tcW w:w="5318" w:type="dxa"/>
                          </w:tcPr>
                          <w:p w14:paraId="2941A5BC" w14:textId="77777777" w:rsidR="002A4137" w:rsidRPr="009E4711" w:rsidRDefault="002A4137" w:rsidP="00B31086">
                            <w:pPr>
                              <w:spacing w:line="276" w:lineRule="auto"/>
                              <w:rPr>
                                <w:b w:val="0"/>
                                <w:bCs w:val="0"/>
                              </w:rPr>
                            </w:pPr>
                          </w:p>
                        </w:tc>
                      </w:tr>
                      <w:tr w:rsidR="002A4137" w:rsidRPr="00B31086" w14:paraId="60EA005F" w14:textId="77777777" w:rsidTr="0079185E">
                        <w:tc>
                          <w:tcPr>
                            <w:tcW w:w="5062" w:type="dxa"/>
                            <w:shd w:val="clear" w:color="auto" w:fill="auto"/>
                          </w:tcPr>
                          <w:p w14:paraId="04F3FA01" w14:textId="77777777" w:rsidR="002A4137" w:rsidRPr="009E4711" w:rsidRDefault="002A4137" w:rsidP="00B31086">
                            <w:pPr>
                              <w:spacing w:line="276" w:lineRule="auto"/>
                              <w:rPr>
                                <w:b w:val="0"/>
                                <w:bCs w:val="0"/>
                              </w:rPr>
                            </w:pPr>
                          </w:p>
                        </w:tc>
                        <w:tc>
                          <w:tcPr>
                            <w:tcW w:w="5318" w:type="dxa"/>
                          </w:tcPr>
                          <w:p w14:paraId="1ECAB0B6" w14:textId="77777777" w:rsidR="002A4137" w:rsidRPr="009E4711" w:rsidRDefault="002A4137" w:rsidP="00B31086">
                            <w:pPr>
                              <w:spacing w:line="276" w:lineRule="auto"/>
                              <w:rPr>
                                <w:b w:val="0"/>
                                <w:bCs w:val="0"/>
                              </w:rPr>
                            </w:pPr>
                          </w:p>
                        </w:tc>
                      </w:tr>
                      <w:tr w:rsidR="002A4137" w:rsidRPr="00B31086" w14:paraId="0C24C937" w14:textId="77777777" w:rsidTr="0079185E">
                        <w:tc>
                          <w:tcPr>
                            <w:tcW w:w="5062" w:type="dxa"/>
                            <w:shd w:val="clear" w:color="auto" w:fill="auto"/>
                          </w:tcPr>
                          <w:p w14:paraId="0C1D1694" w14:textId="77777777" w:rsidR="002A4137" w:rsidRPr="009E4711" w:rsidRDefault="002A4137" w:rsidP="00B31086">
                            <w:pPr>
                              <w:spacing w:line="276" w:lineRule="auto"/>
                              <w:rPr>
                                <w:b w:val="0"/>
                                <w:bCs w:val="0"/>
                              </w:rPr>
                            </w:pPr>
                          </w:p>
                        </w:tc>
                        <w:tc>
                          <w:tcPr>
                            <w:tcW w:w="5318" w:type="dxa"/>
                          </w:tcPr>
                          <w:p w14:paraId="52F7EBFA" w14:textId="77777777" w:rsidR="002A4137" w:rsidRPr="009E4711" w:rsidRDefault="002A4137" w:rsidP="00B31086">
                            <w:pPr>
                              <w:spacing w:line="276" w:lineRule="auto"/>
                              <w:rPr>
                                <w:b w:val="0"/>
                                <w:bCs w:val="0"/>
                              </w:rPr>
                            </w:pPr>
                          </w:p>
                        </w:tc>
                      </w:tr>
                      <w:tr w:rsidR="002A4137" w:rsidRPr="00B31086" w14:paraId="55128731" w14:textId="77777777" w:rsidTr="0079185E">
                        <w:tc>
                          <w:tcPr>
                            <w:tcW w:w="5062" w:type="dxa"/>
                            <w:shd w:val="clear" w:color="auto" w:fill="auto"/>
                          </w:tcPr>
                          <w:p w14:paraId="7A47EBF7" w14:textId="77777777" w:rsidR="002A4137" w:rsidRPr="009E4711" w:rsidRDefault="002A4137" w:rsidP="00B31086">
                            <w:pPr>
                              <w:spacing w:line="276" w:lineRule="auto"/>
                              <w:rPr>
                                <w:b w:val="0"/>
                                <w:bCs w:val="0"/>
                              </w:rPr>
                            </w:pPr>
                          </w:p>
                        </w:tc>
                        <w:tc>
                          <w:tcPr>
                            <w:tcW w:w="5318" w:type="dxa"/>
                          </w:tcPr>
                          <w:p w14:paraId="34344A48" w14:textId="77777777" w:rsidR="002A4137" w:rsidRPr="009E4711" w:rsidRDefault="002A4137" w:rsidP="00B31086">
                            <w:pPr>
                              <w:spacing w:line="276" w:lineRule="auto"/>
                              <w:rPr>
                                <w:b w:val="0"/>
                                <w:bCs w:val="0"/>
                              </w:rPr>
                            </w:pPr>
                          </w:p>
                        </w:tc>
                      </w:tr>
                      <w:tr w:rsidR="002A4137" w:rsidRPr="00B31086" w14:paraId="122B14D4" w14:textId="77777777" w:rsidTr="0079185E">
                        <w:tc>
                          <w:tcPr>
                            <w:tcW w:w="5062" w:type="dxa"/>
                            <w:shd w:val="clear" w:color="auto" w:fill="auto"/>
                          </w:tcPr>
                          <w:p w14:paraId="42D9573D" w14:textId="77777777" w:rsidR="002A4137" w:rsidRPr="009E4711" w:rsidRDefault="002A4137" w:rsidP="00B31086">
                            <w:pPr>
                              <w:spacing w:line="276" w:lineRule="auto"/>
                              <w:rPr>
                                <w:b w:val="0"/>
                                <w:bCs w:val="0"/>
                              </w:rPr>
                            </w:pPr>
                          </w:p>
                        </w:tc>
                        <w:tc>
                          <w:tcPr>
                            <w:tcW w:w="5318" w:type="dxa"/>
                          </w:tcPr>
                          <w:p w14:paraId="26F4A357" w14:textId="77777777" w:rsidR="002A4137" w:rsidRPr="009E4711" w:rsidRDefault="002A4137" w:rsidP="00B31086">
                            <w:pPr>
                              <w:spacing w:line="276" w:lineRule="auto"/>
                              <w:rPr>
                                <w:b w:val="0"/>
                                <w:bCs w:val="0"/>
                              </w:rPr>
                            </w:pPr>
                          </w:p>
                        </w:tc>
                      </w:tr>
                      <w:tr w:rsidR="002A4137" w:rsidRPr="00B31086" w14:paraId="0A48509F" w14:textId="77777777" w:rsidTr="0079185E">
                        <w:tc>
                          <w:tcPr>
                            <w:tcW w:w="5062" w:type="dxa"/>
                            <w:shd w:val="clear" w:color="auto" w:fill="auto"/>
                          </w:tcPr>
                          <w:p w14:paraId="19CAC2CA" w14:textId="77777777" w:rsidR="002A4137" w:rsidRPr="009E4711" w:rsidRDefault="002A4137" w:rsidP="00B31086">
                            <w:pPr>
                              <w:spacing w:line="276" w:lineRule="auto"/>
                              <w:rPr>
                                <w:b w:val="0"/>
                                <w:bCs w:val="0"/>
                              </w:rPr>
                            </w:pPr>
                          </w:p>
                        </w:tc>
                        <w:tc>
                          <w:tcPr>
                            <w:tcW w:w="5318" w:type="dxa"/>
                          </w:tcPr>
                          <w:p w14:paraId="129F7496" w14:textId="77777777" w:rsidR="002A4137" w:rsidRPr="009E4711" w:rsidRDefault="002A4137" w:rsidP="00B31086">
                            <w:pPr>
                              <w:spacing w:line="276" w:lineRule="auto"/>
                              <w:rPr>
                                <w:b w:val="0"/>
                                <w:bCs w:val="0"/>
                              </w:rPr>
                            </w:pPr>
                          </w:p>
                        </w:tc>
                      </w:tr>
                      <w:tr w:rsidR="002A4137" w:rsidRPr="00B31086" w14:paraId="7DAAF1CA" w14:textId="77777777" w:rsidTr="0079185E">
                        <w:tc>
                          <w:tcPr>
                            <w:tcW w:w="5062" w:type="dxa"/>
                            <w:shd w:val="clear" w:color="auto" w:fill="auto"/>
                          </w:tcPr>
                          <w:p w14:paraId="1349AB19" w14:textId="77777777" w:rsidR="002A4137" w:rsidRPr="009E4711" w:rsidRDefault="002A4137" w:rsidP="00B31086">
                            <w:pPr>
                              <w:spacing w:line="276" w:lineRule="auto"/>
                              <w:rPr>
                                <w:b w:val="0"/>
                                <w:bCs w:val="0"/>
                              </w:rPr>
                            </w:pPr>
                          </w:p>
                        </w:tc>
                        <w:tc>
                          <w:tcPr>
                            <w:tcW w:w="5318" w:type="dxa"/>
                          </w:tcPr>
                          <w:p w14:paraId="0C358E90" w14:textId="77777777" w:rsidR="002A4137" w:rsidRPr="009E4711" w:rsidRDefault="002A4137" w:rsidP="00B31086">
                            <w:pPr>
                              <w:spacing w:line="276" w:lineRule="auto"/>
                              <w:rPr>
                                <w:b w:val="0"/>
                                <w:bCs w:val="0"/>
                              </w:rPr>
                            </w:pPr>
                          </w:p>
                        </w:tc>
                      </w:tr>
                      <w:tr w:rsidR="002A4137" w:rsidRPr="00B31086" w14:paraId="7DE1E68D" w14:textId="77777777" w:rsidTr="0079185E">
                        <w:tc>
                          <w:tcPr>
                            <w:tcW w:w="5062" w:type="dxa"/>
                            <w:shd w:val="clear" w:color="auto" w:fill="auto"/>
                          </w:tcPr>
                          <w:p w14:paraId="220ADD87" w14:textId="77777777" w:rsidR="002A4137" w:rsidRPr="009E4711" w:rsidRDefault="002A4137" w:rsidP="00B31086">
                            <w:pPr>
                              <w:spacing w:line="276" w:lineRule="auto"/>
                              <w:rPr>
                                <w:b w:val="0"/>
                                <w:bCs w:val="0"/>
                              </w:rPr>
                            </w:pPr>
                          </w:p>
                        </w:tc>
                        <w:tc>
                          <w:tcPr>
                            <w:tcW w:w="5318" w:type="dxa"/>
                          </w:tcPr>
                          <w:p w14:paraId="15E1435C" w14:textId="77777777" w:rsidR="002A4137" w:rsidRPr="009E4711" w:rsidRDefault="002A4137" w:rsidP="00B31086">
                            <w:pPr>
                              <w:spacing w:line="276" w:lineRule="auto"/>
                              <w:rPr>
                                <w:b w:val="0"/>
                                <w:bCs w:val="0"/>
                              </w:rPr>
                            </w:pPr>
                          </w:p>
                        </w:tc>
                      </w:tr>
                      <w:tr w:rsidR="002A4137" w:rsidRPr="00B31086" w14:paraId="5CF0F173" w14:textId="77777777" w:rsidTr="0079185E">
                        <w:tc>
                          <w:tcPr>
                            <w:tcW w:w="5062" w:type="dxa"/>
                            <w:shd w:val="clear" w:color="auto" w:fill="auto"/>
                          </w:tcPr>
                          <w:p w14:paraId="5E56B006" w14:textId="77777777" w:rsidR="002A4137" w:rsidRPr="009E4711" w:rsidRDefault="002A4137" w:rsidP="00B31086">
                            <w:pPr>
                              <w:spacing w:line="276" w:lineRule="auto"/>
                              <w:rPr>
                                <w:b w:val="0"/>
                                <w:bCs w:val="0"/>
                              </w:rPr>
                            </w:pPr>
                          </w:p>
                        </w:tc>
                        <w:tc>
                          <w:tcPr>
                            <w:tcW w:w="5318" w:type="dxa"/>
                          </w:tcPr>
                          <w:p w14:paraId="3EABB94F" w14:textId="77777777" w:rsidR="002A4137" w:rsidRPr="009E4711" w:rsidRDefault="002A4137" w:rsidP="00B31086">
                            <w:pPr>
                              <w:spacing w:line="276" w:lineRule="auto"/>
                              <w:rPr>
                                <w:b w:val="0"/>
                                <w:bCs w:val="0"/>
                              </w:rPr>
                            </w:pPr>
                          </w:p>
                        </w:tc>
                      </w:tr>
                      <w:tr w:rsidR="002A4137" w:rsidRPr="00B31086" w14:paraId="0F59578A" w14:textId="77777777" w:rsidTr="0079185E">
                        <w:tc>
                          <w:tcPr>
                            <w:tcW w:w="5062" w:type="dxa"/>
                            <w:shd w:val="clear" w:color="auto" w:fill="auto"/>
                          </w:tcPr>
                          <w:p w14:paraId="226BBC3E" w14:textId="77777777" w:rsidR="002A4137" w:rsidRPr="009E4711" w:rsidRDefault="002A4137" w:rsidP="00B31086">
                            <w:pPr>
                              <w:spacing w:line="276" w:lineRule="auto"/>
                              <w:rPr>
                                <w:b w:val="0"/>
                                <w:bCs w:val="0"/>
                              </w:rPr>
                            </w:pPr>
                          </w:p>
                        </w:tc>
                        <w:tc>
                          <w:tcPr>
                            <w:tcW w:w="5318" w:type="dxa"/>
                          </w:tcPr>
                          <w:p w14:paraId="1A216CD8" w14:textId="77777777" w:rsidR="002A4137" w:rsidRPr="009E4711" w:rsidRDefault="002A4137" w:rsidP="00B31086">
                            <w:pPr>
                              <w:spacing w:line="276" w:lineRule="auto"/>
                              <w:rPr>
                                <w:b w:val="0"/>
                                <w:bCs w:val="0"/>
                              </w:rPr>
                            </w:pPr>
                          </w:p>
                        </w:tc>
                      </w:tr>
                      <w:tr w:rsidR="002A4137" w:rsidRPr="00B31086" w14:paraId="246EEB5C" w14:textId="77777777" w:rsidTr="0079185E">
                        <w:tc>
                          <w:tcPr>
                            <w:tcW w:w="5062" w:type="dxa"/>
                            <w:shd w:val="clear" w:color="auto" w:fill="auto"/>
                          </w:tcPr>
                          <w:p w14:paraId="717FFE08" w14:textId="77777777" w:rsidR="002A4137" w:rsidRPr="009E4711" w:rsidRDefault="002A4137" w:rsidP="00B31086">
                            <w:pPr>
                              <w:spacing w:line="276" w:lineRule="auto"/>
                              <w:rPr>
                                <w:b w:val="0"/>
                                <w:bCs w:val="0"/>
                              </w:rPr>
                            </w:pPr>
                          </w:p>
                        </w:tc>
                        <w:tc>
                          <w:tcPr>
                            <w:tcW w:w="5318" w:type="dxa"/>
                          </w:tcPr>
                          <w:p w14:paraId="56415BE3" w14:textId="77777777" w:rsidR="002A4137" w:rsidRPr="009E4711" w:rsidRDefault="002A4137" w:rsidP="00B31086">
                            <w:pPr>
                              <w:spacing w:line="276" w:lineRule="auto"/>
                              <w:rPr>
                                <w:b w:val="0"/>
                                <w:bCs w:val="0"/>
                              </w:rPr>
                            </w:pPr>
                          </w:p>
                        </w:tc>
                      </w:tr>
                      <w:tr w:rsidR="002A4137" w:rsidRPr="00B31086" w14:paraId="1F46A8DB" w14:textId="77777777" w:rsidTr="0079185E">
                        <w:tc>
                          <w:tcPr>
                            <w:tcW w:w="5062" w:type="dxa"/>
                            <w:shd w:val="clear" w:color="auto" w:fill="auto"/>
                          </w:tcPr>
                          <w:p w14:paraId="4E47DE5F" w14:textId="77777777" w:rsidR="002A4137" w:rsidRPr="009E4711" w:rsidRDefault="002A4137" w:rsidP="00B31086">
                            <w:pPr>
                              <w:spacing w:line="276" w:lineRule="auto"/>
                              <w:rPr>
                                <w:b w:val="0"/>
                                <w:bCs w:val="0"/>
                              </w:rPr>
                            </w:pPr>
                          </w:p>
                        </w:tc>
                        <w:tc>
                          <w:tcPr>
                            <w:tcW w:w="5318" w:type="dxa"/>
                          </w:tcPr>
                          <w:p w14:paraId="362AB3F6" w14:textId="77777777" w:rsidR="002A4137" w:rsidRPr="009E4711" w:rsidRDefault="002A4137" w:rsidP="00B31086">
                            <w:pPr>
                              <w:spacing w:line="276" w:lineRule="auto"/>
                              <w:rPr>
                                <w:b w:val="0"/>
                                <w:bCs w:val="0"/>
                              </w:rPr>
                            </w:pPr>
                          </w:p>
                        </w:tc>
                      </w:tr>
                      <w:tr w:rsidR="002A4137" w:rsidRPr="00B31086" w14:paraId="4CE210D9" w14:textId="77777777" w:rsidTr="0079185E">
                        <w:tc>
                          <w:tcPr>
                            <w:tcW w:w="5062" w:type="dxa"/>
                            <w:shd w:val="clear" w:color="auto" w:fill="auto"/>
                          </w:tcPr>
                          <w:p w14:paraId="74C88DC8" w14:textId="77777777" w:rsidR="002A4137" w:rsidRPr="009E4711" w:rsidRDefault="002A4137" w:rsidP="00B31086">
                            <w:pPr>
                              <w:spacing w:line="276" w:lineRule="auto"/>
                              <w:rPr>
                                <w:b w:val="0"/>
                                <w:bCs w:val="0"/>
                              </w:rPr>
                            </w:pPr>
                          </w:p>
                        </w:tc>
                        <w:tc>
                          <w:tcPr>
                            <w:tcW w:w="5318" w:type="dxa"/>
                          </w:tcPr>
                          <w:p w14:paraId="4CF422A6" w14:textId="77777777" w:rsidR="002A4137" w:rsidRPr="009E4711" w:rsidRDefault="002A4137" w:rsidP="00B31086">
                            <w:pPr>
                              <w:spacing w:line="276" w:lineRule="auto"/>
                              <w:rPr>
                                <w:b w:val="0"/>
                                <w:bCs w:val="0"/>
                              </w:rPr>
                            </w:pPr>
                          </w:p>
                        </w:tc>
                      </w:tr>
                      <w:tr w:rsidR="002A4137" w:rsidRPr="00B31086" w14:paraId="3BB5BF67" w14:textId="77777777" w:rsidTr="0079185E">
                        <w:tc>
                          <w:tcPr>
                            <w:tcW w:w="5062" w:type="dxa"/>
                            <w:shd w:val="clear" w:color="auto" w:fill="auto"/>
                          </w:tcPr>
                          <w:p w14:paraId="17AD26CE" w14:textId="77777777" w:rsidR="002A4137" w:rsidRPr="009E4711" w:rsidRDefault="002A4137" w:rsidP="00B31086">
                            <w:pPr>
                              <w:spacing w:line="276" w:lineRule="auto"/>
                              <w:rPr>
                                <w:b w:val="0"/>
                                <w:bCs w:val="0"/>
                              </w:rPr>
                            </w:pPr>
                          </w:p>
                        </w:tc>
                        <w:tc>
                          <w:tcPr>
                            <w:tcW w:w="5318" w:type="dxa"/>
                          </w:tcPr>
                          <w:p w14:paraId="68B67BBC" w14:textId="77777777" w:rsidR="002A4137" w:rsidRPr="009E4711" w:rsidRDefault="002A4137" w:rsidP="00B31086">
                            <w:pPr>
                              <w:spacing w:line="276" w:lineRule="auto"/>
                              <w:rPr>
                                <w:b w:val="0"/>
                                <w:bCs w:val="0"/>
                              </w:rPr>
                            </w:pPr>
                          </w:p>
                        </w:tc>
                      </w:tr>
                      <w:tr w:rsidR="002A4137" w:rsidRPr="00B31086" w14:paraId="29ED0910" w14:textId="77777777" w:rsidTr="0079185E">
                        <w:tc>
                          <w:tcPr>
                            <w:tcW w:w="5062" w:type="dxa"/>
                            <w:shd w:val="clear" w:color="auto" w:fill="auto"/>
                          </w:tcPr>
                          <w:p w14:paraId="467C9FAB" w14:textId="77777777" w:rsidR="002A4137" w:rsidRPr="009E4711" w:rsidRDefault="002A4137" w:rsidP="00B31086">
                            <w:pPr>
                              <w:spacing w:line="276" w:lineRule="auto"/>
                              <w:rPr>
                                <w:b w:val="0"/>
                                <w:bCs w:val="0"/>
                              </w:rPr>
                            </w:pPr>
                          </w:p>
                        </w:tc>
                        <w:tc>
                          <w:tcPr>
                            <w:tcW w:w="5318" w:type="dxa"/>
                          </w:tcPr>
                          <w:p w14:paraId="36064760" w14:textId="77777777" w:rsidR="002A4137" w:rsidRPr="009E4711" w:rsidRDefault="002A4137" w:rsidP="00B31086">
                            <w:pPr>
                              <w:spacing w:line="276" w:lineRule="auto"/>
                              <w:rPr>
                                <w:b w:val="0"/>
                                <w:bCs w:val="0"/>
                              </w:rPr>
                            </w:pPr>
                          </w:p>
                        </w:tc>
                      </w:tr>
                      <w:tr w:rsidR="002A4137" w:rsidRPr="00B31086" w14:paraId="0107FDD4" w14:textId="77777777" w:rsidTr="0079185E">
                        <w:tc>
                          <w:tcPr>
                            <w:tcW w:w="5062" w:type="dxa"/>
                            <w:shd w:val="clear" w:color="auto" w:fill="auto"/>
                          </w:tcPr>
                          <w:p w14:paraId="058186D4" w14:textId="77777777" w:rsidR="002A4137" w:rsidRPr="009E4711" w:rsidRDefault="002A4137" w:rsidP="00B31086">
                            <w:pPr>
                              <w:spacing w:line="276" w:lineRule="auto"/>
                              <w:rPr>
                                <w:b w:val="0"/>
                                <w:bCs w:val="0"/>
                              </w:rPr>
                            </w:pPr>
                          </w:p>
                        </w:tc>
                        <w:tc>
                          <w:tcPr>
                            <w:tcW w:w="5318" w:type="dxa"/>
                          </w:tcPr>
                          <w:p w14:paraId="551E2897" w14:textId="77777777" w:rsidR="002A4137" w:rsidRPr="009E4711" w:rsidRDefault="002A4137" w:rsidP="00B31086">
                            <w:pPr>
                              <w:spacing w:line="276" w:lineRule="auto"/>
                              <w:rPr>
                                <w:b w:val="0"/>
                                <w:bCs w:val="0"/>
                              </w:rPr>
                            </w:pPr>
                          </w:p>
                        </w:tc>
                      </w:tr>
                      <w:tr w:rsidR="002A4137" w:rsidRPr="00B31086" w14:paraId="57C60766" w14:textId="77777777" w:rsidTr="0079185E">
                        <w:tc>
                          <w:tcPr>
                            <w:tcW w:w="5062" w:type="dxa"/>
                            <w:shd w:val="clear" w:color="auto" w:fill="auto"/>
                          </w:tcPr>
                          <w:p w14:paraId="2AA160BE" w14:textId="77777777" w:rsidR="002A4137" w:rsidRPr="009E4711" w:rsidRDefault="002A4137" w:rsidP="00B31086">
                            <w:pPr>
                              <w:spacing w:line="276" w:lineRule="auto"/>
                              <w:rPr>
                                <w:b w:val="0"/>
                                <w:bCs w:val="0"/>
                              </w:rPr>
                            </w:pPr>
                          </w:p>
                        </w:tc>
                        <w:tc>
                          <w:tcPr>
                            <w:tcW w:w="5318" w:type="dxa"/>
                          </w:tcPr>
                          <w:p w14:paraId="0C0931BE" w14:textId="77777777" w:rsidR="002A4137" w:rsidRPr="009E4711" w:rsidRDefault="002A4137" w:rsidP="00B31086">
                            <w:pPr>
                              <w:spacing w:line="276" w:lineRule="auto"/>
                              <w:rPr>
                                <w:b w:val="0"/>
                                <w:bCs w:val="0"/>
                              </w:rPr>
                            </w:pPr>
                          </w:p>
                        </w:tc>
                      </w:tr>
                      <w:tr w:rsidR="002A4137" w:rsidRPr="00B31086" w14:paraId="0041C8C8" w14:textId="77777777" w:rsidTr="0079185E">
                        <w:tc>
                          <w:tcPr>
                            <w:tcW w:w="5062" w:type="dxa"/>
                            <w:shd w:val="clear" w:color="auto" w:fill="auto"/>
                          </w:tcPr>
                          <w:p w14:paraId="6316AD2E" w14:textId="77777777" w:rsidR="002A4137" w:rsidRPr="009E4711" w:rsidRDefault="002A4137" w:rsidP="00B31086">
                            <w:pPr>
                              <w:spacing w:line="276" w:lineRule="auto"/>
                              <w:rPr>
                                <w:b w:val="0"/>
                                <w:bCs w:val="0"/>
                              </w:rPr>
                            </w:pPr>
                          </w:p>
                        </w:tc>
                        <w:tc>
                          <w:tcPr>
                            <w:tcW w:w="5318" w:type="dxa"/>
                          </w:tcPr>
                          <w:p w14:paraId="77FEAD0D" w14:textId="77777777" w:rsidR="002A4137" w:rsidRPr="009E4711" w:rsidRDefault="002A4137" w:rsidP="00B31086">
                            <w:pPr>
                              <w:spacing w:line="276" w:lineRule="auto"/>
                              <w:rPr>
                                <w:b w:val="0"/>
                                <w:bCs w:val="0"/>
                              </w:rPr>
                            </w:pPr>
                          </w:p>
                        </w:tc>
                      </w:tr>
                    </w:tbl>
                    <w:p w14:paraId="76C05A46" w14:textId="77777777" w:rsidR="002A4137" w:rsidRPr="00B31086" w:rsidRDefault="002A4137" w:rsidP="001E0E86">
                      <w:pPr>
                        <w:spacing w:line="276" w:lineRule="auto"/>
                        <w:rPr>
                          <w:b w:val="0"/>
                          <w:bCs w:val="0"/>
                          <w:sz w:val="21"/>
                          <w:szCs w:val="21"/>
                        </w:rPr>
                      </w:pPr>
                    </w:p>
                  </w:txbxContent>
                </v:textbox>
                <w10:wrap type="through"/>
              </v:shape>
            </w:pict>
          </mc:Fallback>
        </mc:AlternateContent>
      </w:r>
    </w:p>
    <w:p w14:paraId="06E8F6CF" w14:textId="1C208D0D" w:rsidR="00B6732A" w:rsidRDefault="00F30656">
      <w:r>
        <w:rPr>
          <w:noProof/>
          <w:sz w:val="22"/>
          <w:szCs w:val="22"/>
        </w:rPr>
        <w:lastRenderedPageBreak/>
        <mc:AlternateContent>
          <mc:Choice Requires="wps">
            <w:drawing>
              <wp:anchor distT="0" distB="0" distL="114300" distR="114300" simplePos="0" relativeHeight="252042240" behindDoc="0" locked="0" layoutInCell="1" allowOverlap="1" wp14:anchorId="27CFF23B" wp14:editId="6F8C9859">
                <wp:simplePos x="0" y="0"/>
                <wp:positionH relativeFrom="column">
                  <wp:posOffset>177165</wp:posOffset>
                </wp:positionH>
                <wp:positionV relativeFrom="paragraph">
                  <wp:posOffset>50800</wp:posOffset>
                </wp:positionV>
                <wp:extent cx="6579235" cy="9639300"/>
                <wp:effectExtent l="0" t="0" r="12065" b="12700"/>
                <wp:wrapThrough wrapText="bothSides">
                  <wp:wrapPolygon edited="0">
                    <wp:start x="0" y="0"/>
                    <wp:lineTo x="0" y="21600"/>
                    <wp:lineTo x="21598" y="21600"/>
                    <wp:lineTo x="21598" y="0"/>
                    <wp:lineTo x="0" y="0"/>
                  </wp:wrapPolygon>
                </wp:wrapThrough>
                <wp:docPr id="72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7D11DD00" w14:textId="77777777" w:rsidTr="002519CF">
                              <w:tc>
                                <w:tcPr>
                                  <w:tcW w:w="10380" w:type="dxa"/>
                                  <w:gridSpan w:val="2"/>
                                  <w:shd w:val="clear" w:color="auto" w:fill="auto"/>
                                </w:tcPr>
                                <w:p w14:paraId="6107A355" w14:textId="1D07466D" w:rsidR="00F30656" w:rsidRPr="00F30656" w:rsidRDefault="00F30656" w:rsidP="00F30656">
                                  <w:pPr>
                                    <w:pStyle w:val="BodyText"/>
                                    <w:ind w:left="0"/>
                                    <w:rPr>
                                      <w:sz w:val="20"/>
                                    </w:rPr>
                                  </w:pPr>
                                </w:p>
                              </w:tc>
                            </w:tr>
                            <w:tr w:rsidR="00F30656" w:rsidRPr="00B31086" w14:paraId="22144C31" w14:textId="77777777" w:rsidTr="002519CF">
                              <w:tc>
                                <w:tcPr>
                                  <w:tcW w:w="10380" w:type="dxa"/>
                                  <w:gridSpan w:val="2"/>
                                  <w:shd w:val="clear" w:color="auto" w:fill="auto"/>
                                </w:tcPr>
                                <w:p w14:paraId="31584322" w14:textId="77777777" w:rsidR="00F30656" w:rsidRPr="009E4711" w:rsidRDefault="00F30656" w:rsidP="00B31086">
                                  <w:pPr>
                                    <w:spacing w:line="276" w:lineRule="auto"/>
                                    <w:rPr>
                                      <w:b w:val="0"/>
                                      <w:bCs w:val="0"/>
                                    </w:rPr>
                                  </w:pPr>
                                </w:p>
                              </w:tc>
                            </w:tr>
                            <w:tr w:rsidR="00F30656" w:rsidRPr="00B31086" w14:paraId="7D1079BD" w14:textId="77777777" w:rsidTr="0079185E">
                              <w:tc>
                                <w:tcPr>
                                  <w:tcW w:w="5062" w:type="dxa"/>
                                  <w:shd w:val="clear" w:color="auto" w:fill="auto"/>
                                </w:tcPr>
                                <w:p w14:paraId="7FBBA94C" w14:textId="77777777" w:rsidR="00F30656" w:rsidRPr="009E4711" w:rsidRDefault="00F30656" w:rsidP="00B31086">
                                  <w:pPr>
                                    <w:spacing w:line="276" w:lineRule="auto"/>
                                    <w:rPr>
                                      <w:b w:val="0"/>
                                      <w:bCs w:val="0"/>
                                    </w:rPr>
                                  </w:pPr>
                                </w:p>
                              </w:tc>
                              <w:tc>
                                <w:tcPr>
                                  <w:tcW w:w="5318" w:type="dxa"/>
                                </w:tcPr>
                                <w:p w14:paraId="5D5ABCF9" w14:textId="77777777" w:rsidR="00F30656" w:rsidRPr="009E4711" w:rsidRDefault="00F30656" w:rsidP="00B31086">
                                  <w:pPr>
                                    <w:spacing w:line="276" w:lineRule="auto"/>
                                    <w:rPr>
                                      <w:b w:val="0"/>
                                      <w:bCs w:val="0"/>
                                    </w:rPr>
                                  </w:pPr>
                                </w:p>
                              </w:tc>
                            </w:tr>
                            <w:tr w:rsidR="00F30656" w:rsidRPr="00B31086" w14:paraId="4C45547C" w14:textId="77777777" w:rsidTr="0079185E">
                              <w:tc>
                                <w:tcPr>
                                  <w:tcW w:w="5062" w:type="dxa"/>
                                  <w:shd w:val="clear" w:color="auto" w:fill="auto"/>
                                </w:tcPr>
                                <w:p w14:paraId="7C1B4D54" w14:textId="77777777" w:rsidR="00F30656" w:rsidRPr="009E4711" w:rsidRDefault="00F30656" w:rsidP="00B31086">
                                  <w:pPr>
                                    <w:spacing w:line="276" w:lineRule="auto"/>
                                    <w:rPr>
                                      <w:b w:val="0"/>
                                      <w:bCs w:val="0"/>
                                    </w:rPr>
                                  </w:pPr>
                                </w:p>
                              </w:tc>
                              <w:tc>
                                <w:tcPr>
                                  <w:tcW w:w="5318" w:type="dxa"/>
                                </w:tcPr>
                                <w:p w14:paraId="3E729184" w14:textId="77777777" w:rsidR="00F30656" w:rsidRPr="009E4711" w:rsidRDefault="00F30656" w:rsidP="00B31086">
                                  <w:pPr>
                                    <w:spacing w:line="276" w:lineRule="auto"/>
                                    <w:rPr>
                                      <w:b w:val="0"/>
                                      <w:bCs w:val="0"/>
                                    </w:rPr>
                                  </w:pPr>
                                </w:p>
                              </w:tc>
                            </w:tr>
                            <w:tr w:rsidR="00F30656" w:rsidRPr="00B31086" w14:paraId="690F2CF9" w14:textId="77777777" w:rsidTr="0079185E">
                              <w:tc>
                                <w:tcPr>
                                  <w:tcW w:w="5062" w:type="dxa"/>
                                  <w:shd w:val="clear" w:color="auto" w:fill="auto"/>
                                </w:tcPr>
                                <w:p w14:paraId="1AC70997" w14:textId="77777777" w:rsidR="00F30656" w:rsidRPr="009E4711" w:rsidRDefault="00F30656" w:rsidP="00B31086">
                                  <w:pPr>
                                    <w:spacing w:line="276" w:lineRule="auto"/>
                                    <w:rPr>
                                      <w:b w:val="0"/>
                                      <w:bCs w:val="0"/>
                                    </w:rPr>
                                  </w:pPr>
                                </w:p>
                              </w:tc>
                              <w:tc>
                                <w:tcPr>
                                  <w:tcW w:w="5318" w:type="dxa"/>
                                </w:tcPr>
                                <w:p w14:paraId="60C7B8F3" w14:textId="77777777" w:rsidR="00F30656" w:rsidRPr="009E4711" w:rsidRDefault="00F30656" w:rsidP="00B31086">
                                  <w:pPr>
                                    <w:spacing w:line="276" w:lineRule="auto"/>
                                    <w:rPr>
                                      <w:b w:val="0"/>
                                      <w:bCs w:val="0"/>
                                    </w:rPr>
                                  </w:pPr>
                                </w:p>
                              </w:tc>
                            </w:tr>
                            <w:tr w:rsidR="00F30656" w:rsidRPr="00B31086" w14:paraId="2C3CB5CF" w14:textId="77777777" w:rsidTr="0079185E">
                              <w:tc>
                                <w:tcPr>
                                  <w:tcW w:w="5062" w:type="dxa"/>
                                  <w:shd w:val="clear" w:color="auto" w:fill="auto"/>
                                </w:tcPr>
                                <w:p w14:paraId="063D3F7A" w14:textId="77777777" w:rsidR="00F30656" w:rsidRPr="009E4711" w:rsidRDefault="00F30656" w:rsidP="00B31086">
                                  <w:pPr>
                                    <w:spacing w:line="276" w:lineRule="auto"/>
                                    <w:rPr>
                                      <w:b w:val="0"/>
                                      <w:bCs w:val="0"/>
                                    </w:rPr>
                                  </w:pPr>
                                </w:p>
                              </w:tc>
                              <w:tc>
                                <w:tcPr>
                                  <w:tcW w:w="5318" w:type="dxa"/>
                                </w:tcPr>
                                <w:p w14:paraId="76B8D7D3" w14:textId="77777777" w:rsidR="00F30656" w:rsidRPr="009E4711" w:rsidRDefault="00F30656" w:rsidP="00B31086">
                                  <w:pPr>
                                    <w:spacing w:line="276" w:lineRule="auto"/>
                                    <w:rPr>
                                      <w:b w:val="0"/>
                                      <w:bCs w:val="0"/>
                                    </w:rPr>
                                  </w:pPr>
                                </w:p>
                              </w:tc>
                            </w:tr>
                            <w:tr w:rsidR="00F30656" w:rsidRPr="00B31086" w14:paraId="543E73D1" w14:textId="77777777" w:rsidTr="0079185E">
                              <w:tc>
                                <w:tcPr>
                                  <w:tcW w:w="5062" w:type="dxa"/>
                                  <w:shd w:val="clear" w:color="auto" w:fill="auto"/>
                                </w:tcPr>
                                <w:p w14:paraId="30179F4A" w14:textId="77777777" w:rsidR="00F30656" w:rsidRPr="009E4711" w:rsidRDefault="00F30656" w:rsidP="00B31086">
                                  <w:pPr>
                                    <w:spacing w:line="276" w:lineRule="auto"/>
                                    <w:rPr>
                                      <w:b w:val="0"/>
                                      <w:bCs w:val="0"/>
                                    </w:rPr>
                                  </w:pPr>
                                </w:p>
                              </w:tc>
                              <w:tc>
                                <w:tcPr>
                                  <w:tcW w:w="5318" w:type="dxa"/>
                                </w:tcPr>
                                <w:p w14:paraId="1546B29A" w14:textId="77777777" w:rsidR="00F30656" w:rsidRPr="009E4711" w:rsidRDefault="00F30656" w:rsidP="00B31086">
                                  <w:pPr>
                                    <w:spacing w:line="276" w:lineRule="auto"/>
                                    <w:rPr>
                                      <w:b w:val="0"/>
                                      <w:bCs w:val="0"/>
                                    </w:rPr>
                                  </w:pPr>
                                </w:p>
                              </w:tc>
                            </w:tr>
                            <w:tr w:rsidR="00F30656" w:rsidRPr="00B31086" w14:paraId="398FD946" w14:textId="77777777" w:rsidTr="0079185E">
                              <w:tc>
                                <w:tcPr>
                                  <w:tcW w:w="5062" w:type="dxa"/>
                                  <w:shd w:val="clear" w:color="auto" w:fill="auto"/>
                                </w:tcPr>
                                <w:p w14:paraId="7AEE09C4" w14:textId="77777777" w:rsidR="00F30656" w:rsidRPr="009E4711" w:rsidRDefault="00F30656" w:rsidP="00B31086">
                                  <w:pPr>
                                    <w:spacing w:line="276" w:lineRule="auto"/>
                                    <w:rPr>
                                      <w:b w:val="0"/>
                                      <w:bCs w:val="0"/>
                                    </w:rPr>
                                  </w:pPr>
                                </w:p>
                              </w:tc>
                              <w:tc>
                                <w:tcPr>
                                  <w:tcW w:w="5318" w:type="dxa"/>
                                </w:tcPr>
                                <w:p w14:paraId="18F9932D" w14:textId="77777777" w:rsidR="00F30656" w:rsidRPr="009E4711" w:rsidRDefault="00F30656" w:rsidP="00B31086">
                                  <w:pPr>
                                    <w:spacing w:line="276" w:lineRule="auto"/>
                                    <w:rPr>
                                      <w:b w:val="0"/>
                                      <w:bCs w:val="0"/>
                                    </w:rPr>
                                  </w:pPr>
                                </w:p>
                              </w:tc>
                            </w:tr>
                            <w:tr w:rsidR="00F30656" w:rsidRPr="00B31086" w14:paraId="051430F1" w14:textId="77777777" w:rsidTr="0079185E">
                              <w:tc>
                                <w:tcPr>
                                  <w:tcW w:w="5062" w:type="dxa"/>
                                  <w:shd w:val="clear" w:color="auto" w:fill="auto"/>
                                </w:tcPr>
                                <w:p w14:paraId="5E8F278C" w14:textId="77777777" w:rsidR="00F30656" w:rsidRPr="009E4711" w:rsidRDefault="00F30656" w:rsidP="00B31086">
                                  <w:pPr>
                                    <w:spacing w:line="276" w:lineRule="auto"/>
                                    <w:rPr>
                                      <w:b w:val="0"/>
                                      <w:bCs w:val="0"/>
                                    </w:rPr>
                                  </w:pPr>
                                </w:p>
                              </w:tc>
                              <w:tc>
                                <w:tcPr>
                                  <w:tcW w:w="5318" w:type="dxa"/>
                                </w:tcPr>
                                <w:p w14:paraId="34ED0CE3" w14:textId="77777777" w:rsidR="00F30656" w:rsidRPr="009E4711" w:rsidRDefault="00F30656" w:rsidP="00B31086">
                                  <w:pPr>
                                    <w:spacing w:line="276" w:lineRule="auto"/>
                                    <w:rPr>
                                      <w:b w:val="0"/>
                                      <w:bCs w:val="0"/>
                                    </w:rPr>
                                  </w:pPr>
                                </w:p>
                              </w:tc>
                            </w:tr>
                            <w:tr w:rsidR="00F30656" w:rsidRPr="00B31086" w14:paraId="572625C7" w14:textId="77777777" w:rsidTr="0079185E">
                              <w:tc>
                                <w:tcPr>
                                  <w:tcW w:w="5062" w:type="dxa"/>
                                  <w:shd w:val="clear" w:color="auto" w:fill="auto"/>
                                </w:tcPr>
                                <w:p w14:paraId="72A6442C" w14:textId="77777777" w:rsidR="00F30656" w:rsidRPr="009E4711" w:rsidRDefault="00F30656" w:rsidP="00B31086">
                                  <w:pPr>
                                    <w:spacing w:line="276" w:lineRule="auto"/>
                                    <w:rPr>
                                      <w:b w:val="0"/>
                                      <w:bCs w:val="0"/>
                                    </w:rPr>
                                  </w:pPr>
                                </w:p>
                              </w:tc>
                              <w:tc>
                                <w:tcPr>
                                  <w:tcW w:w="5318" w:type="dxa"/>
                                </w:tcPr>
                                <w:p w14:paraId="6F9235C8" w14:textId="77777777" w:rsidR="00F30656" w:rsidRPr="009E4711" w:rsidRDefault="00F30656" w:rsidP="00B31086">
                                  <w:pPr>
                                    <w:spacing w:line="276" w:lineRule="auto"/>
                                    <w:rPr>
                                      <w:b w:val="0"/>
                                      <w:bCs w:val="0"/>
                                    </w:rPr>
                                  </w:pPr>
                                </w:p>
                              </w:tc>
                            </w:tr>
                            <w:tr w:rsidR="00F30656" w:rsidRPr="00B31086" w14:paraId="61D6B098" w14:textId="77777777" w:rsidTr="0079185E">
                              <w:tc>
                                <w:tcPr>
                                  <w:tcW w:w="5062" w:type="dxa"/>
                                  <w:shd w:val="clear" w:color="auto" w:fill="auto"/>
                                </w:tcPr>
                                <w:p w14:paraId="6D842153" w14:textId="77777777" w:rsidR="00F30656" w:rsidRPr="009E4711" w:rsidRDefault="00F30656" w:rsidP="00B31086">
                                  <w:pPr>
                                    <w:spacing w:line="276" w:lineRule="auto"/>
                                    <w:rPr>
                                      <w:b w:val="0"/>
                                      <w:bCs w:val="0"/>
                                    </w:rPr>
                                  </w:pPr>
                                </w:p>
                              </w:tc>
                              <w:tc>
                                <w:tcPr>
                                  <w:tcW w:w="5318" w:type="dxa"/>
                                </w:tcPr>
                                <w:p w14:paraId="00FF6BC9" w14:textId="77777777" w:rsidR="00F30656" w:rsidRPr="009E4711" w:rsidRDefault="00F30656" w:rsidP="00B31086">
                                  <w:pPr>
                                    <w:spacing w:line="276" w:lineRule="auto"/>
                                    <w:rPr>
                                      <w:b w:val="0"/>
                                      <w:bCs w:val="0"/>
                                    </w:rPr>
                                  </w:pPr>
                                </w:p>
                              </w:tc>
                            </w:tr>
                            <w:tr w:rsidR="00F30656" w:rsidRPr="00B31086" w14:paraId="13DAF4DD" w14:textId="77777777" w:rsidTr="0079185E">
                              <w:tc>
                                <w:tcPr>
                                  <w:tcW w:w="5062" w:type="dxa"/>
                                  <w:shd w:val="clear" w:color="auto" w:fill="auto"/>
                                </w:tcPr>
                                <w:p w14:paraId="0441A85E" w14:textId="77777777" w:rsidR="00F30656" w:rsidRPr="009E4711" w:rsidRDefault="00F30656" w:rsidP="00B31086">
                                  <w:pPr>
                                    <w:spacing w:line="276" w:lineRule="auto"/>
                                    <w:rPr>
                                      <w:b w:val="0"/>
                                      <w:bCs w:val="0"/>
                                    </w:rPr>
                                  </w:pPr>
                                </w:p>
                              </w:tc>
                              <w:tc>
                                <w:tcPr>
                                  <w:tcW w:w="5318" w:type="dxa"/>
                                </w:tcPr>
                                <w:p w14:paraId="65E4C15D" w14:textId="77777777" w:rsidR="00F30656" w:rsidRPr="009E4711" w:rsidRDefault="00F30656" w:rsidP="00B31086">
                                  <w:pPr>
                                    <w:spacing w:line="276" w:lineRule="auto"/>
                                    <w:rPr>
                                      <w:b w:val="0"/>
                                      <w:bCs w:val="0"/>
                                    </w:rPr>
                                  </w:pPr>
                                </w:p>
                              </w:tc>
                            </w:tr>
                            <w:tr w:rsidR="00F30656" w:rsidRPr="00B31086" w14:paraId="46244340" w14:textId="77777777" w:rsidTr="0079185E">
                              <w:tc>
                                <w:tcPr>
                                  <w:tcW w:w="5062" w:type="dxa"/>
                                  <w:shd w:val="clear" w:color="auto" w:fill="auto"/>
                                </w:tcPr>
                                <w:p w14:paraId="51F08139" w14:textId="77777777" w:rsidR="00F30656" w:rsidRPr="009E4711" w:rsidRDefault="00F30656" w:rsidP="00B31086">
                                  <w:pPr>
                                    <w:spacing w:line="276" w:lineRule="auto"/>
                                    <w:rPr>
                                      <w:b w:val="0"/>
                                      <w:bCs w:val="0"/>
                                    </w:rPr>
                                  </w:pPr>
                                </w:p>
                              </w:tc>
                              <w:tc>
                                <w:tcPr>
                                  <w:tcW w:w="5318" w:type="dxa"/>
                                </w:tcPr>
                                <w:p w14:paraId="129A57BA" w14:textId="77777777" w:rsidR="00F30656" w:rsidRPr="009E4711" w:rsidRDefault="00F30656" w:rsidP="00B31086">
                                  <w:pPr>
                                    <w:spacing w:line="276" w:lineRule="auto"/>
                                    <w:rPr>
                                      <w:b w:val="0"/>
                                      <w:bCs w:val="0"/>
                                    </w:rPr>
                                  </w:pPr>
                                </w:p>
                              </w:tc>
                            </w:tr>
                            <w:tr w:rsidR="00F30656" w:rsidRPr="00B31086" w14:paraId="221C2B38" w14:textId="77777777" w:rsidTr="0079185E">
                              <w:tc>
                                <w:tcPr>
                                  <w:tcW w:w="5062" w:type="dxa"/>
                                  <w:shd w:val="clear" w:color="auto" w:fill="auto"/>
                                </w:tcPr>
                                <w:p w14:paraId="7834CF6E" w14:textId="77777777" w:rsidR="00F30656" w:rsidRPr="009E4711" w:rsidRDefault="00F30656" w:rsidP="00B31086">
                                  <w:pPr>
                                    <w:spacing w:line="276" w:lineRule="auto"/>
                                    <w:rPr>
                                      <w:b w:val="0"/>
                                      <w:bCs w:val="0"/>
                                    </w:rPr>
                                  </w:pPr>
                                </w:p>
                              </w:tc>
                              <w:tc>
                                <w:tcPr>
                                  <w:tcW w:w="5318" w:type="dxa"/>
                                </w:tcPr>
                                <w:p w14:paraId="1D069F5B" w14:textId="77777777" w:rsidR="00F30656" w:rsidRPr="009E4711" w:rsidRDefault="00F30656" w:rsidP="00B31086">
                                  <w:pPr>
                                    <w:spacing w:line="276" w:lineRule="auto"/>
                                    <w:rPr>
                                      <w:b w:val="0"/>
                                      <w:bCs w:val="0"/>
                                    </w:rPr>
                                  </w:pPr>
                                </w:p>
                              </w:tc>
                            </w:tr>
                            <w:tr w:rsidR="00F30656" w:rsidRPr="00B31086" w14:paraId="76F1B320" w14:textId="77777777" w:rsidTr="0079185E">
                              <w:tc>
                                <w:tcPr>
                                  <w:tcW w:w="5062" w:type="dxa"/>
                                  <w:shd w:val="clear" w:color="auto" w:fill="auto"/>
                                </w:tcPr>
                                <w:p w14:paraId="2DB2CFEC" w14:textId="77777777" w:rsidR="00F30656" w:rsidRPr="009E4711" w:rsidRDefault="00F30656" w:rsidP="00B31086">
                                  <w:pPr>
                                    <w:spacing w:line="276" w:lineRule="auto"/>
                                    <w:rPr>
                                      <w:b w:val="0"/>
                                      <w:bCs w:val="0"/>
                                    </w:rPr>
                                  </w:pPr>
                                </w:p>
                              </w:tc>
                              <w:tc>
                                <w:tcPr>
                                  <w:tcW w:w="5318" w:type="dxa"/>
                                </w:tcPr>
                                <w:p w14:paraId="3FDF5CA3" w14:textId="77777777" w:rsidR="00F30656" w:rsidRPr="009E4711" w:rsidRDefault="00F30656" w:rsidP="00B31086">
                                  <w:pPr>
                                    <w:spacing w:line="276" w:lineRule="auto"/>
                                    <w:rPr>
                                      <w:b w:val="0"/>
                                      <w:bCs w:val="0"/>
                                    </w:rPr>
                                  </w:pPr>
                                </w:p>
                              </w:tc>
                            </w:tr>
                            <w:tr w:rsidR="00F30656" w:rsidRPr="00B31086" w14:paraId="3CA1DAF3" w14:textId="77777777" w:rsidTr="0079185E">
                              <w:tc>
                                <w:tcPr>
                                  <w:tcW w:w="5062" w:type="dxa"/>
                                  <w:shd w:val="clear" w:color="auto" w:fill="auto"/>
                                </w:tcPr>
                                <w:p w14:paraId="3171D1A1" w14:textId="77777777" w:rsidR="00F30656" w:rsidRPr="009E4711" w:rsidRDefault="00F30656" w:rsidP="00B31086">
                                  <w:pPr>
                                    <w:spacing w:line="276" w:lineRule="auto"/>
                                    <w:rPr>
                                      <w:b w:val="0"/>
                                      <w:bCs w:val="0"/>
                                    </w:rPr>
                                  </w:pPr>
                                </w:p>
                              </w:tc>
                              <w:tc>
                                <w:tcPr>
                                  <w:tcW w:w="5318" w:type="dxa"/>
                                </w:tcPr>
                                <w:p w14:paraId="7683E2D4" w14:textId="77777777" w:rsidR="00F30656" w:rsidRPr="009E4711" w:rsidRDefault="00F30656" w:rsidP="00B31086">
                                  <w:pPr>
                                    <w:spacing w:line="276" w:lineRule="auto"/>
                                    <w:rPr>
                                      <w:b w:val="0"/>
                                      <w:bCs w:val="0"/>
                                    </w:rPr>
                                  </w:pPr>
                                </w:p>
                              </w:tc>
                            </w:tr>
                            <w:tr w:rsidR="00F30656" w:rsidRPr="00B31086" w14:paraId="37714FEB" w14:textId="77777777" w:rsidTr="0079185E">
                              <w:tc>
                                <w:tcPr>
                                  <w:tcW w:w="5062" w:type="dxa"/>
                                  <w:shd w:val="clear" w:color="auto" w:fill="auto"/>
                                </w:tcPr>
                                <w:p w14:paraId="2859608A" w14:textId="77777777" w:rsidR="00F30656" w:rsidRPr="009E4711" w:rsidRDefault="00F30656" w:rsidP="00B31086">
                                  <w:pPr>
                                    <w:spacing w:line="276" w:lineRule="auto"/>
                                    <w:rPr>
                                      <w:b w:val="0"/>
                                      <w:bCs w:val="0"/>
                                    </w:rPr>
                                  </w:pPr>
                                </w:p>
                              </w:tc>
                              <w:tc>
                                <w:tcPr>
                                  <w:tcW w:w="5318" w:type="dxa"/>
                                </w:tcPr>
                                <w:p w14:paraId="07D953D2" w14:textId="77777777" w:rsidR="00F30656" w:rsidRPr="009E4711" w:rsidRDefault="00F30656" w:rsidP="00B31086">
                                  <w:pPr>
                                    <w:spacing w:line="276" w:lineRule="auto"/>
                                    <w:rPr>
                                      <w:b w:val="0"/>
                                      <w:bCs w:val="0"/>
                                    </w:rPr>
                                  </w:pPr>
                                </w:p>
                              </w:tc>
                            </w:tr>
                            <w:tr w:rsidR="00F30656" w:rsidRPr="00B31086" w14:paraId="5E4511B9" w14:textId="77777777" w:rsidTr="0079185E">
                              <w:tc>
                                <w:tcPr>
                                  <w:tcW w:w="5062" w:type="dxa"/>
                                  <w:shd w:val="clear" w:color="auto" w:fill="auto"/>
                                </w:tcPr>
                                <w:p w14:paraId="1113BFCB" w14:textId="77777777" w:rsidR="00F30656" w:rsidRPr="009E4711" w:rsidRDefault="00F30656" w:rsidP="00B31086">
                                  <w:pPr>
                                    <w:spacing w:line="276" w:lineRule="auto"/>
                                    <w:rPr>
                                      <w:b w:val="0"/>
                                      <w:bCs w:val="0"/>
                                    </w:rPr>
                                  </w:pPr>
                                </w:p>
                              </w:tc>
                              <w:tc>
                                <w:tcPr>
                                  <w:tcW w:w="5318" w:type="dxa"/>
                                </w:tcPr>
                                <w:p w14:paraId="3DB184EB" w14:textId="77777777" w:rsidR="00F30656" w:rsidRPr="009E4711" w:rsidRDefault="00F30656" w:rsidP="00B31086">
                                  <w:pPr>
                                    <w:spacing w:line="276" w:lineRule="auto"/>
                                    <w:rPr>
                                      <w:b w:val="0"/>
                                      <w:bCs w:val="0"/>
                                    </w:rPr>
                                  </w:pPr>
                                </w:p>
                              </w:tc>
                            </w:tr>
                            <w:tr w:rsidR="00F30656" w:rsidRPr="00B31086" w14:paraId="13E2D785" w14:textId="77777777" w:rsidTr="0079185E">
                              <w:tc>
                                <w:tcPr>
                                  <w:tcW w:w="5062" w:type="dxa"/>
                                  <w:shd w:val="clear" w:color="auto" w:fill="auto"/>
                                </w:tcPr>
                                <w:p w14:paraId="1AC5C4B2" w14:textId="77777777" w:rsidR="00F30656" w:rsidRPr="009E4711" w:rsidRDefault="00F30656" w:rsidP="00B31086">
                                  <w:pPr>
                                    <w:spacing w:line="276" w:lineRule="auto"/>
                                    <w:rPr>
                                      <w:b w:val="0"/>
                                      <w:bCs w:val="0"/>
                                    </w:rPr>
                                  </w:pPr>
                                </w:p>
                              </w:tc>
                              <w:tc>
                                <w:tcPr>
                                  <w:tcW w:w="5318" w:type="dxa"/>
                                </w:tcPr>
                                <w:p w14:paraId="30179604" w14:textId="77777777" w:rsidR="00F30656" w:rsidRPr="009E4711" w:rsidRDefault="00F30656" w:rsidP="00B31086">
                                  <w:pPr>
                                    <w:spacing w:line="276" w:lineRule="auto"/>
                                    <w:rPr>
                                      <w:b w:val="0"/>
                                      <w:bCs w:val="0"/>
                                    </w:rPr>
                                  </w:pPr>
                                </w:p>
                              </w:tc>
                            </w:tr>
                            <w:tr w:rsidR="00F30656" w:rsidRPr="00B31086" w14:paraId="7C63C450" w14:textId="77777777" w:rsidTr="0079185E">
                              <w:tc>
                                <w:tcPr>
                                  <w:tcW w:w="5062" w:type="dxa"/>
                                  <w:shd w:val="clear" w:color="auto" w:fill="auto"/>
                                </w:tcPr>
                                <w:p w14:paraId="0072C869" w14:textId="77777777" w:rsidR="00F30656" w:rsidRPr="009E4711" w:rsidRDefault="00F30656" w:rsidP="00B31086">
                                  <w:pPr>
                                    <w:spacing w:line="276" w:lineRule="auto"/>
                                    <w:rPr>
                                      <w:b w:val="0"/>
                                      <w:bCs w:val="0"/>
                                    </w:rPr>
                                  </w:pPr>
                                </w:p>
                              </w:tc>
                              <w:tc>
                                <w:tcPr>
                                  <w:tcW w:w="5318" w:type="dxa"/>
                                </w:tcPr>
                                <w:p w14:paraId="4E7F155F" w14:textId="77777777" w:rsidR="00F30656" w:rsidRPr="009E4711" w:rsidRDefault="00F30656" w:rsidP="00B31086">
                                  <w:pPr>
                                    <w:spacing w:line="276" w:lineRule="auto"/>
                                    <w:rPr>
                                      <w:b w:val="0"/>
                                      <w:bCs w:val="0"/>
                                    </w:rPr>
                                  </w:pPr>
                                </w:p>
                              </w:tc>
                            </w:tr>
                            <w:tr w:rsidR="00F30656" w:rsidRPr="00B31086" w14:paraId="25339CB6" w14:textId="77777777" w:rsidTr="0079185E">
                              <w:tc>
                                <w:tcPr>
                                  <w:tcW w:w="5062" w:type="dxa"/>
                                  <w:shd w:val="clear" w:color="auto" w:fill="auto"/>
                                </w:tcPr>
                                <w:p w14:paraId="1A6F1E76" w14:textId="77777777" w:rsidR="00F30656" w:rsidRPr="009E4711" w:rsidRDefault="00F30656" w:rsidP="00B31086">
                                  <w:pPr>
                                    <w:spacing w:line="276" w:lineRule="auto"/>
                                    <w:rPr>
                                      <w:b w:val="0"/>
                                      <w:bCs w:val="0"/>
                                    </w:rPr>
                                  </w:pPr>
                                </w:p>
                              </w:tc>
                              <w:tc>
                                <w:tcPr>
                                  <w:tcW w:w="5318" w:type="dxa"/>
                                </w:tcPr>
                                <w:p w14:paraId="33F04FD6" w14:textId="77777777" w:rsidR="00F30656" w:rsidRPr="009E4711" w:rsidRDefault="00F30656" w:rsidP="00B31086">
                                  <w:pPr>
                                    <w:spacing w:line="276" w:lineRule="auto"/>
                                    <w:rPr>
                                      <w:b w:val="0"/>
                                      <w:bCs w:val="0"/>
                                    </w:rPr>
                                  </w:pPr>
                                </w:p>
                              </w:tc>
                            </w:tr>
                            <w:tr w:rsidR="00F30656" w:rsidRPr="00B31086" w14:paraId="426EE771" w14:textId="77777777" w:rsidTr="0079185E">
                              <w:tc>
                                <w:tcPr>
                                  <w:tcW w:w="5062" w:type="dxa"/>
                                  <w:shd w:val="clear" w:color="auto" w:fill="auto"/>
                                </w:tcPr>
                                <w:p w14:paraId="480FAF09" w14:textId="77777777" w:rsidR="00F30656" w:rsidRPr="009E4711" w:rsidRDefault="00F30656" w:rsidP="00B31086">
                                  <w:pPr>
                                    <w:spacing w:line="276" w:lineRule="auto"/>
                                    <w:rPr>
                                      <w:b w:val="0"/>
                                      <w:bCs w:val="0"/>
                                    </w:rPr>
                                  </w:pPr>
                                </w:p>
                              </w:tc>
                              <w:tc>
                                <w:tcPr>
                                  <w:tcW w:w="5318" w:type="dxa"/>
                                </w:tcPr>
                                <w:p w14:paraId="1CBAB999" w14:textId="77777777" w:rsidR="00F30656" w:rsidRPr="009E4711" w:rsidRDefault="00F30656" w:rsidP="00B31086">
                                  <w:pPr>
                                    <w:spacing w:line="276" w:lineRule="auto"/>
                                    <w:rPr>
                                      <w:b w:val="0"/>
                                      <w:bCs w:val="0"/>
                                    </w:rPr>
                                  </w:pPr>
                                </w:p>
                              </w:tc>
                            </w:tr>
                            <w:tr w:rsidR="00F30656" w:rsidRPr="00B31086" w14:paraId="5918D0EF" w14:textId="77777777" w:rsidTr="0079185E">
                              <w:tc>
                                <w:tcPr>
                                  <w:tcW w:w="5062" w:type="dxa"/>
                                  <w:shd w:val="clear" w:color="auto" w:fill="auto"/>
                                </w:tcPr>
                                <w:p w14:paraId="33B1B11E" w14:textId="77777777" w:rsidR="00F30656" w:rsidRPr="009E4711" w:rsidRDefault="00F30656" w:rsidP="00B31086">
                                  <w:pPr>
                                    <w:spacing w:line="276" w:lineRule="auto"/>
                                    <w:rPr>
                                      <w:b w:val="0"/>
                                      <w:bCs w:val="0"/>
                                    </w:rPr>
                                  </w:pPr>
                                </w:p>
                              </w:tc>
                              <w:tc>
                                <w:tcPr>
                                  <w:tcW w:w="5318" w:type="dxa"/>
                                </w:tcPr>
                                <w:p w14:paraId="42E4A849" w14:textId="77777777" w:rsidR="00F30656" w:rsidRPr="009E4711" w:rsidRDefault="00F30656" w:rsidP="00B31086">
                                  <w:pPr>
                                    <w:spacing w:line="276" w:lineRule="auto"/>
                                    <w:rPr>
                                      <w:b w:val="0"/>
                                      <w:bCs w:val="0"/>
                                    </w:rPr>
                                  </w:pPr>
                                </w:p>
                              </w:tc>
                            </w:tr>
                            <w:tr w:rsidR="00F30656" w:rsidRPr="00B31086" w14:paraId="6B2B438B" w14:textId="77777777" w:rsidTr="0079185E">
                              <w:tc>
                                <w:tcPr>
                                  <w:tcW w:w="5062" w:type="dxa"/>
                                  <w:shd w:val="clear" w:color="auto" w:fill="auto"/>
                                </w:tcPr>
                                <w:p w14:paraId="2814478D" w14:textId="77777777" w:rsidR="00F30656" w:rsidRPr="009E4711" w:rsidRDefault="00F30656" w:rsidP="00B31086">
                                  <w:pPr>
                                    <w:spacing w:line="276" w:lineRule="auto"/>
                                    <w:rPr>
                                      <w:b w:val="0"/>
                                      <w:bCs w:val="0"/>
                                    </w:rPr>
                                  </w:pPr>
                                </w:p>
                              </w:tc>
                              <w:tc>
                                <w:tcPr>
                                  <w:tcW w:w="5318" w:type="dxa"/>
                                </w:tcPr>
                                <w:p w14:paraId="2D09C730" w14:textId="77777777" w:rsidR="00F30656" w:rsidRPr="009E4711" w:rsidRDefault="00F30656" w:rsidP="00B31086">
                                  <w:pPr>
                                    <w:spacing w:line="276" w:lineRule="auto"/>
                                    <w:rPr>
                                      <w:b w:val="0"/>
                                      <w:bCs w:val="0"/>
                                    </w:rPr>
                                  </w:pPr>
                                </w:p>
                              </w:tc>
                            </w:tr>
                            <w:tr w:rsidR="00F30656" w:rsidRPr="00B31086" w14:paraId="016C1060" w14:textId="77777777" w:rsidTr="0079185E">
                              <w:tc>
                                <w:tcPr>
                                  <w:tcW w:w="5062" w:type="dxa"/>
                                  <w:shd w:val="clear" w:color="auto" w:fill="auto"/>
                                </w:tcPr>
                                <w:p w14:paraId="75CB13CB" w14:textId="77777777" w:rsidR="00F30656" w:rsidRPr="009E4711" w:rsidRDefault="00F30656" w:rsidP="00B31086">
                                  <w:pPr>
                                    <w:spacing w:line="276" w:lineRule="auto"/>
                                    <w:rPr>
                                      <w:b w:val="0"/>
                                      <w:bCs w:val="0"/>
                                    </w:rPr>
                                  </w:pPr>
                                </w:p>
                              </w:tc>
                              <w:tc>
                                <w:tcPr>
                                  <w:tcW w:w="5318" w:type="dxa"/>
                                </w:tcPr>
                                <w:p w14:paraId="0AC34CF5" w14:textId="77777777" w:rsidR="00F30656" w:rsidRPr="009E4711" w:rsidRDefault="00F30656" w:rsidP="00B31086">
                                  <w:pPr>
                                    <w:spacing w:line="276" w:lineRule="auto"/>
                                    <w:rPr>
                                      <w:b w:val="0"/>
                                      <w:bCs w:val="0"/>
                                    </w:rPr>
                                  </w:pPr>
                                </w:p>
                              </w:tc>
                            </w:tr>
                            <w:tr w:rsidR="00F30656" w:rsidRPr="00B31086" w14:paraId="1113DA46" w14:textId="77777777" w:rsidTr="0079185E">
                              <w:tc>
                                <w:tcPr>
                                  <w:tcW w:w="5062" w:type="dxa"/>
                                  <w:shd w:val="clear" w:color="auto" w:fill="auto"/>
                                </w:tcPr>
                                <w:p w14:paraId="29BCDD49" w14:textId="77777777" w:rsidR="00F30656" w:rsidRPr="009E4711" w:rsidRDefault="00F30656" w:rsidP="00B31086">
                                  <w:pPr>
                                    <w:spacing w:line="276" w:lineRule="auto"/>
                                    <w:rPr>
                                      <w:b w:val="0"/>
                                      <w:bCs w:val="0"/>
                                    </w:rPr>
                                  </w:pPr>
                                </w:p>
                              </w:tc>
                              <w:tc>
                                <w:tcPr>
                                  <w:tcW w:w="5318" w:type="dxa"/>
                                </w:tcPr>
                                <w:p w14:paraId="4D820C04" w14:textId="77777777" w:rsidR="00F30656" w:rsidRPr="009E4711" w:rsidRDefault="00F30656" w:rsidP="00B31086">
                                  <w:pPr>
                                    <w:spacing w:line="276" w:lineRule="auto"/>
                                    <w:rPr>
                                      <w:b w:val="0"/>
                                      <w:bCs w:val="0"/>
                                    </w:rPr>
                                  </w:pPr>
                                </w:p>
                              </w:tc>
                            </w:tr>
                            <w:tr w:rsidR="00F30656" w:rsidRPr="00B31086" w14:paraId="705C90D3" w14:textId="77777777" w:rsidTr="0079185E">
                              <w:tc>
                                <w:tcPr>
                                  <w:tcW w:w="5062" w:type="dxa"/>
                                  <w:shd w:val="clear" w:color="auto" w:fill="auto"/>
                                </w:tcPr>
                                <w:p w14:paraId="41A95EEF" w14:textId="77777777" w:rsidR="00F30656" w:rsidRPr="009E4711" w:rsidRDefault="00F30656" w:rsidP="00B31086">
                                  <w:pPr>
                                    <w:spacing w:line="276" w:lineRule="auto"/>
                                    <w:rPr>
                                      <w:b w:val="0"/>
                                      <w:bCs w:val="0"/>
                                    </w:rPr>
                                  </w:pPr>
                                </w:p>
                              </w:tc>
                              <w:tc>
                                <w:tcPr>
                                  <w:tcW w:w="5318" w:type="dxa"/>
                                </w:tcPr>
                                <w:p w14:paraId="19ABD6CF" w14:textId="77777777" w:rsidR="00F30656" w:rsidRPr="009E4711" w:rsidRDefault="00F30656" w:rsidP="00B31086">
                                  <w:pPr>
                                    <w:spacing w:line="276" w:lineRule="auto"/>
                                    <w:rPr>
                                      <w:b w:val="0"/>
                                      <w:bCs w:val="0"/>
                                    </w:rPr>
                                  </w:pPr>
                                </w:p>
                              </w:tc>
                            </w:tr>
                            <w:tr w:rsidR="00F30656" w:rsidRPr="00B31086" w14:paraId="3055EB9E" w14:textId="77777777" w:rsidTr="0079185E">
                              <w:tc>
                                <w:tcPr>
                                  <w:tcW w:w="5062" w:type="dxa"/>
                                  <w:shd w:val="clear" w:color="auto" w:fill="auto"/>
                                </w:tcPr>
                                <w:p w14:paraId="2A2CCF63" w14:textId="77777777" w:rsidR="00F30656" w:rsidRPr="009E4711" w:rsidRDefault="00F30656" w:rsidP="00B31086">
                                  <w:pPr>
                                    <w:spacing w:line="276" w:lineRule="auto"/>
                                    <w:rPr>
                                      <w:b w:val="0"/>
                                      <w:bCs w:val="0"/>
                                    </w:rPr>
                                  </w:pPr>
                                </w:p>
                              </w:tc>
                              <w:tc>
                                <w:tcPr>
                                  <w:tcW w:w="5318" w:type="dxa"/>
                                </w:tcPr>
                                <w:p w14:paraId="141CCFA0" w14:textId="77777777" w:rsidR="00F30656" w:rsidRPr="009E4711" w:rsidRDefault="00F30656" w:rsidP="00B31086">
                                  <w:pPr>
                                    <w:spacing w:line="276" w:lineRule="auto"/>
                                    <w:rPr>
                                      <w:b w:val="0"/>
                                      <w:bCs w:val="0"/>
                                    </w:rPr>
                                  </w:pPr>
                                </w:p>
                              </w:tc>
                            </w:tr>
                            <w:tr w:rsidR="00F30656" w:rsidRPr="00B31086" w14:paraId="1B12FC6B" w14:textId="77777777" w:rsidTr="0079185E">
                              <w:tc>
                                <w:tcPr>
                                  <w:tcW w:w="5062" w:type="dxa"/>
                                  <w:shd w:val="clear" w:color="auto" w:fill="auto"/>
                                </w:tcPr>
                                <w:p w14:paraId="6B3CD29B" w14:textId="77777777" w:rsidR="00F30656" w:rsidRPr="009E4711" w:rsidRDefault="00F30656" w:rsidP="00B31086">
                                  <w:pPr>
                                    <w:spacing w:line="276" w:lineRule="auto"/>
                                    <w:rPr>
                                      <w:b w:val="0"/>
                                      <w:bCs w:val="0"/>
                                    </w:rPr>
                                  </w:pPr>
                                </w:p>
                              </w:tc>
                              <w:tc>
                                <w:tcPr>
                                  <w:tcW w:w="5318" w:type="dxa"/>
                                </w:tcPr>
                                <w:p w14:paraId="176865B8" w14:textId="77777777" w:rsidR="00F30656" w:rsidRPr="009E4711" w:rsidRDefault="00F30656" w:rsidP="00B31086">
                                  <w:pPr>
                                    <w:spacing w:line="276" w:lineRule="auto"/>
                                    <w:rPr>
                                      <w:b w:val="0"/>
                                      <w:bCs w:val="0"/>
                                    </w:rPr>
                                  </w:pPr>
                                </w:p>
                              </w:tc>
                            </w:tr>
                            <w:tr w:rsidR="00F30656" w:rsidRPr="00B31086" w14:paraId="3F9F6DFD" w14:textId="77777777" w:rsidTr="0079185E">
                              <w:tc>
                                <w:tcPr>
                                  <w:tcW w:w="5062" w:type="dxa"/>
                                  <w:shd w:val="clear" w:color="auto" w:fill="auto"/>
                                </w:tcPr>
                                <w:p w14:paraId="426A4DAB" w14:textId="77777777" w:rsidR="00F30656" w:rsidRPr="009E4711" w:rsidRDefault="00F30656" w:rsidP="00B31086">
                                  <w:pPr>
                                    <w:spacing w:line="276" w:lineRule="auto"/>
                                    <w:rPr>
                                      <w:b w:val="0"/>
                                      <w:bCs w:val="0"/>
                                    </w:rPr>
                                  </w:pPr>
                                </w:p>
                              </w:tc>
                              <w:tc>
                                <w:tcPr>
                                  <w:tcW w:w="5318" w:type="dxa"/>
                                </w:tcPr>
                                <w:p w14:paraId="033266D3" w14:textId="77777777" w:rsidR="00F30656" w:rsidRPr="009E4711" w:rsidRDefault="00F30656" w:rsidP="00B31086">
                                  <w:pPr>
                                    <w:spacing w:line="276" w:lineRule="auto"/>
                                    <w:rPr>
                                      <w:b w:val="0"/>
                                      <w:bCs w:val="0"/>
                                    </w:rPr>
                                  </w:pPr>
                                </w:p>
                              </w:tc>
                            </w:tr>
                            <w:tr w:rsidR="00F30656" w:rsidRPr="00B31086" w14:paraId="442F520E" w14:textId="77777777" w:rsidTr="0079185E">
                              <w:tc>
                                <w:tcPr>
                                  <w:tcW w:w="5062" w:type="dxa"/>
                                  <w:shd w:val="clear" w:color="auto" w:fill="auto"/>
                                </w:tcPr>
                                <w:p w14:paraId="624B6BBC" w14:textId="77777777" w:rsidR="00F30656" w:rsidRPr="009E4711" w:rsidRDefault="00F30656" w:rsidP="00B31086">
                                  <w:pPr>
                                    <w:spacing w:line="276" w:lineRule="auto"/>
                                    <w:rPr>
                                      <w:b w:val="0"/>
                                      <w:bCs w:val="0"/>
                                    </w:rPr>
                                  </w:pPr>
                                </w:p>
                              </w:tc>
                              <w:tc>
                                <w:tcPr>
                                  <w:tcW w:w="5318" w:type="dxa"/>
                                </w:tcPr>
                                <w:p w14:paraId="02710090" w14:textId="77777777" w:rsidR="00F30656" w:rsidRPr="009E4711" w:rsidRDefault="00F30656" w:rsidP="00B31086">
                                  <w:pPr>
                                    <w:spacing w:line="276" w:lineRule="auto"/>
                                    <w:rPr>
                                      <w:b w:val="0"/>
                                      <w:bCs w:val="0"/>
                                    </w:rPr>
                                  </w:pPr>
                                </w:p>
                              </w:tc>
                            </w:tr>
                            <w:tr w:rsidR="00F30656" w:rsidRPr="00B31086" w14:paraId="05F6D6A0" w14:textId="77777777" w:rsidTr="0079185E">
                              <w:tc>
                                <w:tcPr>
                                  <w:tcW w:w="5062" w:type="dxa"/>
                                  <w:shd w:val="clear" w:color="auto" w:fill="auto"/>
                                </w:tcPr>
                                <w:p w14:paraId="666BB056" w14:textId="77777777" w:rsidR="00F30656" w:rsidRPr="009E4711" w:rsidRDefault="00F30656" w:rsidP="00B31086">
                                  <w:pPr>
                                    <w:spacing w:line="276" w:lineRule="auto"/>
                                    <w:rPr>
                                      <w:b w:val="0"/>
                                      <w:bCs w:val="0"/>
                                    </w:rPr>
                                  </w:pPr>
                                </w:p>
                              </w:tc>
                              <w:tc>
                                <w:tcPr>
                                  <w:tcW w:w="5318" w:type="dxa"/>
                                </w:tcPr>
                                <w:p w14:paraId="4C58CE80" w14:textId="77777777" w:rsidR="00F30656" w:rsidRPr="009E4711" w:rsidRDefault="00F30656" w:rsidP="00B31086">
                                  <w:pPr>
                                    <w:spacing w:line="276" w:lineRule="auto"/>
                                    <w:rPr>
                                      <w:b w:val="0"/>
                                      <w:bCs w:val="0"/>
                                    </w:rPr>
                                  </w:pPr>
                                </w:p>
                              </w:tc>
                            </w:tr>
                            <w:tr w:rsidR="00F30656" w:rsidRPr="00B31086" w14:paraId="53B4466A" w14:textId="77777777" w:rsidTr="0079185E">
                              <w:tc>
                                <w:tcPr>
                                  <w:tcW w:w="5062" w:type="dxa"/>
                                  <w:shd w:val="clear" w:color="auto" w:fill="auto"/>
                                </w:tcPr>
                                <w:p w14:paraId="69946E98" w14:textId="77777777" w:rsidR="00F30656" w:rsidRPr="009E4711" w:rsidRDefault="00F30656" w:rsidP="00B31086">
                                  <w:pPr>
                                    <w:spacing w:line="276" w:lineRule="auto"/>
                                    <w:rPr>
                                      <w:b w:val="0"/>
                                      <w:bCs w:val="0"/>
                                    </w:rPr>
                                  </w:pPr>
                                </w:p>
                              </w:tc>
                              <w:tc>
                                <w:tcPr>
                                  <w:tcW w:w="5318" w:type="dxa"/>
                                </w:tcPr>
                                <w:p w14:paraId="7E63BF71" w14:textId="77777777" w:rsidR="00F30656" w:rsidRPr="009E4711" w:rsidRDefault="00F30656" w:rsidP="00B31086">
                                  <w:pPr>
                                    <w:spacing w:line="276" w:lineRule="auto"/>
                                    <w:rPr>
                                      <w:b w:val="0"/>
                                      <w:bCs w:val="0"/>
                                    </w:rPr>
                                  </w:pPr>
                                </w:p>
                              </w:tc>
                            </w:tr>
                            <w:tr w:rsidR="00F30656" w:rsidRPr="00B31086" w14:paraId="15B588BA" w14:textId="77777777" w:rsidTr="0079185E">
                              <w:tc>
                                <w:tcPr>
                                  <w:tcW w:w="5062" w:type="dxa"/>
                                  <w:shd w:val="clear" w:color="auto" w:fill="auto"/>
                                </w:tcPr>
                                <w:p w14:paraId="45FE2DCB" w14:textId="77777777" w:rsidR="00F30656" w:rsidRPr="009E4711" w:rsidRDefault="00F30656" w:rsidP="00B31086">
                                  <w:pPr>
                                    <w:spacing w:line="276" w:lineRule="auto"/>
                                    <w:rPr>
                                      <w:b w:val="0"/>
                                      <w:bCs w:val="0"/>
                                    </w:rPr>
                                  </w:pPr>
                                </w:p>
                              </w:tc>
                              <w:tc>
                                <w:tcPr>
                                  <w:tcW w:w="5318" w:type="dxa"/>
                                </w:tcPr>
                                <w:p w14:paraId="432FA40E" w14:textId="77777777" w:rsidR="00F30656" w:rsidRPr="009E4711" w:rsidRDefault="00F30656" w:rsidP="00B31086">
                                  <w:pPr>
                                    <w:spacing w:line="276" w:lineRule="auto"/>
                                    <w:rPr>
                                      <w:b w:val="0"/>
                                      <w:bCs w:val="0"/>
                                    </w:rPr>
                                  </w:pPr>
                                </w:p>
                              </w:tc>
                            </w:tr>
                            <w:tr w:rsidR="00F30656" w:rsidRPr="00B31086" w14:paraId="34A08B2C" w14:textId="77777777" w:rsidTr="0079185E">
                              <w:tc>
                                <w:tcPr>
                                  <w:tcW w:w="5062" w:type="dxa"/>
                                  <w:shd w:val="clear" w:color="auto" w:fill="auto"/>
                                </w:tcPr>
                                <w:p w14:paraId="704B00AA" w14:textId="77777777" w:rsidR="00F30656" w:rsidRPr="009E4711" w:rsidRDefault="00F30656" w:rsidP="00B31086">
                                  <w:pPr>
                                    <w:spacing w:line="276" w:lineRule="auto"/>
                                    <w:rPr>
                                      <w:b w:val="0"/>
                                      <w:bCs w:val="0"/>
                                    </w:rPr>
                                  </w:pPr>
                                </w:p>
                              </w:tc>
                              <w:tc>
                                <w:tcPr>
                                  <w:tcW w:w="5318" w:type="dxa"/>
                                </w:tcPr>
                                <w:p w14:paraId="08656356" w14:textId="77777777" w:rsidR="00F30656" w:rsidRPr="009E4711" w:rsidRDefault="00F30656" w:rsidP="00B31086">
                                  <w:pPr>
                                    <w:spacing w:line="276" w:lineRule="auto"/>
                                    <w:rPr>
                                      <w:b w:val="0"/>
                                      <w:bCs w:val="0"/>
                                    </w:rPr>
                                  </w:pPr>
                                </w:p>
                              </w:tc>
                            </w:tr>
                            <w:tr w:rsidR="00F30656" w:rsidRPr="00B31086" w14:paraId="4A8D194D" w14:textId="77777777" w:rsidTr="0079185E">
                              <w:tc>
                                <w:tcPr>
                                  <w:tcW w:w="5062" w:type="dxa"/>
                                  <w:shd w:val="clear" w:color="auto" w:fill="auto"/>
                                </w:tcPr>
                                <w:p w14:paraId="0E07E1EB" w14:textId="77777777" w:rsidR="00F30656" w:rsidRPr="009E4711" w:rsidRDefault="00F30656" w:rsidP="00B31086">
                                  <w:pPr>
                                    <w:spacing w:line="276" w:lineRule="auto"/>
                                    <w:rPr>
                                      <w:b w:val="0"/>
                                      <w:bCs w:val="0"/>
                                    </w:rPr>
                                  </w:pPr>
                                </w:p>
                              </w:tc>
                              <w:tc>
                                <w:tcPr>
                                  <w:tcW w:w="5318" w:type="dxa"/>
                                </w:tcPr>
                                <w:p w14:paraId="5F729A0F" w14:textId="77777777" w:rsidR="00F30656" w:rsidRPr="009E4711" w:rsidRDefault="00F30656" w:rsidP="00B31086">
                                  <w:pPr>
                                    <w:spacing w:line="276" w:lineRule="auto"/>
                                    <w:rPr>
                                      <w:b w:val="0"/>
                                      <w:bCs w:val="0"/>
                                    </w:rPr>
                                  </w:pPr>
                                </w:p>
                              </w:tc>
                            </w:tr>
                            <w:tr w:rsidR="00F30656" w:rsidRPr="00B31086" w14:paraId="2A7CD9F7" w14:textId="77777777" w:rsidTr="0079185E">
                              <w:tc>
                                <w:tcPr>
                                  <w:tcW w:w="5062" w:type="dxa"/>
                                  <w:shd w:val="clear" w:color="auto" w:fill="auto"/>
                                </w:tcPr>
                                <w:p w14:paraId="22106F5F" w14:textId="77777777" w:rsidR="00F30656" w:rsidRPr="009E4711" w:rsidRDefault="00F30656" w:rsidP="00B31086">
                                  <w:pPr>
                                    <w:spacing w:line="276" w:lineRule="auto"/>
                                    <w:rPr>
                                      <w:b w:val="0"/>
                                      <w:bCs w:val="0"/>
                                    </w:rPr>
                                  </w:pPr>
                                </w:p>
                              </w:tc>
                              <w:tc>
                                <w:tcPr>
                                  <w:tcW w:w="5318" w:type="dxa"/>
                                </w:tcPr>
                                <w:p w14:paraId="6B8D6587" w14:textId="77777777" w:rsidR="00F30656" w:rsidRPr="009E4711" w:rsidRDefault="00F30656" w:rsidP="00B31086">
                                  <w:pPr>
                                    <w:spacing w:line="276" w:lineRule="auto"/>
                                    <w:rPr>
                                      <w:b w:val="0"/>
                                      <w:bCs w:val="0"/>
                                    </w:rPr>
                                  </w:pPr>
                                </w:p>
                              </w:tc>
                            </w:tr>
                            <w:tr w:rsidR="00F30656" w:rsidRPr="00B31086" w14:paraId="38A6093F" w14:textId="77777777" w:rsidTr="0079185E">
                              <w:tc>
                                <w:tcPr>
                                  <w:tcW w:w="5062" w:type="dxa"/>
                                  <w:shd w:val="clear" w:color="auto" w:fill="auto"/>
                                </w:tcPr>
                                <w:p w14:paraId="12C29E31" w14:textId="77777777" w:rsidR="00F30656" w:rsidRPr="009E4711" w:rsidRDefault="00F30656" w:rsidP="00B31086">
                                  <w:pPr>
                                    <w:spacing w:line="276" w:lineRule="auto"/>
                                    <w:rPr>
                                      <w:b w:val="0"/>
                                      <w:bCs w:val="0"/>
                                    </w:rPr>
                                  </w:pPr>
                                </w:p>
                              </w:tc>
                              <w:tc>
                                <w:tcPr>
                                  <w:tcW w:w="5318" w:type="dxa"/>
                                </w:tcPr>
                                <w:p w14:paraId="4F3B7FE3" w14:textId="77777777" w:rsidR="00F30656" w:rsidRPr="009E4711" w:rsidRDefault="00F30656" w:rsidP="00B31086">
                                  <w:pPr>
                                    <w:spacing w:line="276" w:lineRule="auto"/>
                                    <w:rPr>
                                      <w:b w:val="0"/>
                                      <w:bCs w:val="0"/>
                                    </w:rPr>
                                  </w:pPr>
                                </w:p>
                              </w:tc>
                            </w:tr>
                            <w:tr w:rsidR="00F30656" w:rsidRPr="00B31086" w14:paraId="3B53679E" w14:textId="77777777" w:rsidTr="0079185E">
                              <w:tc>
                                <w:tcPr>
                                  <w:tcW w:w="5062" w:type="dxa"/>
                                  <w:shd w:val="clear" w:color="auto" w:fill="auto"/>
                                </w:tcPr>
                                <w:p w14:paraId="54BD914C" w14:textId="77777777" w:rsidR="00F30656" w:rsidRPr="009E4711" w:rsidRDefault="00F30656" w:rsidP="00B31086">
                                  <w:pPr>
                                    <w:spacing w:line="276" w:lineRule="auto"/>
                                    <w:rPr>
                                      <w:b w:val="0"/>
                                      <w:bCs w:val="0"/>
                                    </w:rPr>
                                  </w:pPr>
                                </w:p>
                              </w:tc>
                              <w:tc>
                                <w:tcPr>
                                  <w:tcW w:w="5318" w:type="dxa"/>
                                </w:tcPr>
                                <w:p w14:paraId="077C0188" w14:textId="77777777" w:rsidR="00F30656" w:rsidRPr="009E4711" w:rsidRDefault="00F30656" w:rsidP="00B31086">
                                  <w:pPr>
                                    <w:spacing w:line="276" w:lineRule="auto"/>
                                    <w:rPr>
                                      <w:b w:val="0"/>
                                      <w:bCs w:val="0"/>
                                    </w:rPr>
                                  </w:pPr>
                                </w:p>
                              </w:tc>
                            </w:tr>
                            <w:tr w:rsidR="00F30656" w:rsidRPr="00B31086" w14:paraId="6136193C" w14:textId="77777777" w:rsidTr="0079185E">
                              <w:tc>
                                <w:tcPr>
                                  <w:tcW w:w="5062" w:type="dxa"/>
                                  <w:shd w:val="clear" w:color="auto" w:fill="auto"/>
                                </w:tcPr>
                                <w:p w14:paraId="09BAEE7F" w14:textId="77777777" w:rsidR="00F30656" w:rsidRPr="009E4711" w:rsidRDefault="00F30656" w:rsidP="00B31086">
                                  <w:pPr>
                                    <w:spacing w:line="276" w:lineRule="auto"/>
                                    <w:rPr>
                                      <w:b w:val="0"/>
                                      <w:bCs w:val="0"/>
                                    </w:rPr>
                                  </w:pPr>
                                </w:p>
                              </w:tc>
                              <w:tc>
                                <w:tcPr>
                                  <w:tcW w:w="5318" w:type="dxa"/>
                                </w:tcPr>
                                <w:p w14:paraId="635C264C" w14:textId="77777777" w:rsidR="00F30656" w:rsidRPr="009E4711" w:rsidRDefault="00F30656" w:rsidP="00B31086">
                                  <w:pPr>
                                    <w:spacing w:line="276" w:lineRule="auto"/>
                                    <w:rPr>
                                      <w:b w:val="0"/>
                                      <w:bCs w:val="0"/>
                                    </w:rPr>
                                  </w:pPr>
                                </w:p>
                              </w:tc>
                            </w:tr>
                          </w:tbl>
                          <w:p w14:paraId="7372F4A7"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8" type="#_x0000_t202" style="position:absolute;margin-left:13.95pt;margin-top:4pt;width:518.05pt;height:759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7D11DD00" w14:textId="77777777" w:rsidTr="002519CF">
                        <w:tc>
                          <w:tcPr>
                            <w:tcW w:w="10380" w:type="dxa"/>
                            <w:gridSpan w:val="2"/>
                            <w:shd w:val="clear" w:color="auto" w:fill="auto"/>
                          </w:tcPr>
                          <w:p w14:paraId="6107A355" w14:textId="1D07466D" w:rsidR="00F30656" w:rsidRPr="00F30656" w:rsidRDefault="00F30656" w:rsidP="00F30656">
                            <w:pPr>
                              <w:pStyle w:val="BodyText"/>
                              <w:ind w:left="0"/>
                              <w:rPr>
                                <w:sz w:val="20"/>
                              </w:rPr>
                            </w:pPr>
                          </w:p>
                        </w:tc>
                      </w:tr>
                      <w:tr w:rsidR="00F30656" w:rsidRPr="00B31086" w14:paraId="22144C31" w14:textId="77777777" w:rsidTr="002519CF">
                        <w:tc>
                          <w:tcPr>
                            <w:tcW w:w="10380" w:type="dxa"/>
                            <w:gridSpan w:val="2"/>
                            <w:shd w:val="clear" w:color="auto" w:fill="auto"/>
                          </w:tcPr>
                          <w:p w14:paraId="31584322" w14:textId="77777777" w:rsidR="00F30656" w:rsidRPr="009E4711" w:rsidRDefault="00F30656" w:rsidP="00B31086">
                            <w:pPr>
                              <w:spacing w:line="276" w:lineRule="auto"/>
                              <w:rPr>
                                <w:b w:val="0"/>
                                <w:bCs w:val="0"/>
                              </w:rPr>
                            </w:pPr>
                          </w:p>
                        </w:tc>
                      </w:tr>
                      <w:tr w:rsidR="00F30656" w:rsidRPr="00B31086" w14:paraId="7D1079BD" w14:textId="77777777" w:rsidTr="0079185E">
                        <w:tc>
                          <w:tcPr>
                            <w:tcW w:w="5062" w:type="dxa"/>
                            <w:shd w:val="clear" w:color="auto" w:fill="auto"/>
                          </w:tcPr>
                          <w:p w14:paraId="7FBBA94C" w14:textId="77777777" w:rsidR="00F30656" w:rsidRPr="009E4711" w:rsidRDefault="00F30656" w:rsidP="00B31086">
                            <w:pPr>
                              <w:spacing w:line="276" w:lineRule="auto"/>
                              <w:rPr>
                                <w:b w:val="0"/>
                                <w:bCs w:val="0"/>
                              </w:rPr>
                            </w:pPr>
                          </w:p>
                        </w:tc>
                        <w:tc>
                          <w:tcPr>
                            <w:tcW w:w="5318" w:type="dxa"/>
                          </w:tcPr>
                          <w:p w14:paraId="5D5ABCF9" w14:textId="77777777" w:rsidR="00F30656" w:rsidRPr="009E4711" w:rsidRDefault="00F30656" w:rsidP="00B31086">
                            <w:pPr>
                              <w:spacing w:line="276" w:lineRule="auto"/>
                              <w:rPr>
                                <w:b w:val="0"/>
                                <w:bCs w:val="0"/>
                              </w:rPr>
                            </w:pPr>
                          </w:p>
                        </w:tc>
                      </w:tr>
                      <w:tr w:rsidR="00F30656" w:rsidRPr="00B31086" w14:paraId="4C45547C" w14:textId="77777777" w:rsidTr="0079185E">
                        <w:tc>
                          <w:tcPr>
                            <w:tcW w:w="5062" w:type="dxa"/>
                            <w:shd w:val="clear" w:color="auto" w:fill="auto"/>
                          </w:tcPr>
                          <w:p w14:paraId="7C1B4D54" w14:textId="77777777" w:rsidR="00F30656" w:rsidRPr="009E4711" w:rsidRDefault="00F30656" w:rsidP="00B31086">
                            <w:pPr>
                              <w:spacing w:line="276" w:lineRule="auto"/>
                              <w:rPr>
                                <w:b w:val="0"/>
                                <w:bCs w:val="0"/>
                              </w:rPr>
                            </w:pPr>
                          </w:p>
                        </w:tc>
                        <w:tc>
                          <w:tcPr>
                            <w:tcW w:w="5318" w:type="dxa"/>
                          </w:tcPr>
                          <w:p w14:paraId="3E729184" w14:textId="77777777" w:rsidR="00F30656" w:rsidRPr="009E4711" w:rsidRDefault="00F30656" w:rsidP="00B31086">
                            <w:pPr>
                              <w:spacing w:line="276" w:lineRule="auto"/>
                              <w:rPr>
                                <w:b w:val="0"/>
                                <w:bCs w:val="0"/>
                              </w:rPr>
                            </w:pPr>
                          </w:p>
                        </w:tc>
                      </w:tr>
                      <w:tr w:rsidR="00F30656" w:rsidRPr="00B31086" w14:paraId="690F2CF9" w14:textId="77777777" w:rsidTr="0079185E">
                        <w:tc>
                          <w:tcPr>
                            <w:tcW w:w="5062" w:type="dxa"/>
                            <w:shd w:val="clear" w:color="auto" w:fill="auto"/>
                          </w:tcPr>
                          <w:p w14:paraId="1AC70997" w14:textId="77777777" w:rsidR="00F30656" w:rsidRPr="009E4711" w:rsidRDefault="00F30656" w:rsidP="00B31086">
                            <w:pPr>
                              <w:spacing w:line="276" w:lineRule="auto"/>
                              <w:rPr>
                                <w:b w:val="0"/>
                                <w:bCs w:val="0"/>
                              </w:rPr>
                            </w:pPr>
                          </w:p>
                        </w:tc>
                        <w:tc>
                          <w:tcPr>
                            <w:tcW w:w="5318" w:type="dxa"/>
                          </w:tcPr>
                          <w:p w14:paraId="60C7B8F3" w14:textId="77777777" w:rsidR="00F30656" w:rsidRPr="009E4711" w:rsidRDefault="00F30656" w:rsidP="00B31086">
                            <w:pPr>
                              <w:spacing w:line="276" w:lineRule="auto"/>
                              <w:rPr>
                                <w:b w:val="0"/>
                                <w:bCs w:val="0"/>
                              </w:rPr>
                            </w:pPr>
                          </w:p>
                        </w:tc>
                      </w:tr>
                      <w:tr w:rsidR="00F30656" w:rsidRPr="00B31086" w14:paraId="2C3CB5CF" w14:textId="77777777" w:rsidTr="0079185E">
                        <w:tc>
                          <w:tcPr>
                            <w:tcW w:w="5062" w:type="dxa"/>
                            <w:shd w:val="clear" w:color="auto" w:fill="auto"/>
                          </w:tcPr>
                          <w:p w14:paraId="063D3F7A" w14:textId="77777777" w:rsidR="00F30656" w:rsidRPr="009E4711" w:rsidRDefault="00F30656" w:rsidP="00B31086">
                            <w:pPr>
                              <w:spacing w:line="276" w:lineRule="auto"/>
                              <w:rPr>
                                <w:b w:val="0"/>
                                <w:bCs w:val="0"/>
                              </w:rPr>
                            </w:pPr>
                          </w:p>
                        </w:tc>
                        <w:tc>
                          <w:tcPr>
                            <w:tcW w:w="5318" w:type="dxa"/>
                          </w:tcPr>
                          <w:p w14:paraId="76B8D7D3" w14:textId="77777777" w:rsidR="00F30656" w:rsidRPr="009E4711" w:rsidRDefault="00F30656" w:rsidP="00B31086">
                            <w:pPr>
                              <w:spacing w:line="276" w:lineRule="auto"/>
                              <w:rPr>
                                <w:b w:val="0"/>
                                <w:bCs w:val="0"/>
                              </w:rPr>
                            </w:pPr>
                          </w:p>
                        </w:tc>
                      </w:tr>
                      <w:tr w:rsidR="00F30656" w:rsidRPr="00B31086" w14:paraId="543E73D1" w14:textId="77777777" w:rsidTr="0079185E">
                        <w:tc>
                          <w:tcPr>
                            <w:tcW w:w="5062" w:type="dxa"/>
                            <w:shd w:val="clear" w:color="auto" w:fill="auto"/>
                          </w:tcPr>
                          <w:p w14:paraId="30179F4A" w14:textId="77777777" w:rsidR="00F30656" w:rsidRPr="009E4711" w:rsidRDefault="00F30656" w:rsidP="00B31086">
                            <w:pPr>
                              <w:spacing w:line="276" w:lineRule="auto"/>
                              <w:rPr>
                                <w:b w:val="0"/>
                                <w:bCs w:val="0"/>
                              </w:rPr>
                            </w:pPr>
                          </w:p>
                        </w:tc>
                        <w:tc>
                          <w:tcPr>
                            <w:tcW w:w="5318" w:type="dxa"/>
                          </w:tcPr>
                          <w:p w14:paraId="1546B29A" w14:textId="77777777" w:rsidR="00F30656" w:rsidRPr="009E4711" w:rsidRDefault="00F30656" w:rsidP="00B31086">
                            <w:pPr>
                              <w:spacing w:line="276" w:lineRule="auto"/>
                              <w:rPr>
                                <w:b w:val="0"/>
                                <w:bCs w:val="0"/>
                              </w:rPr>
                            </w:pPr>
                          </w:p>
                        </w:tc>
                      </w:tr>
                      <w:tr w:rsidR="00F30656" w:rsidRPr="00B31086" w14:paraId="398FD946" w14:textId="77777777" w:rsidTr="0079185E">
                        <w:tc>
                          <w:tcPr>
                            <w:tcW w:w="5062" w:type="dxa"/>
                            <w:shd w:val="clear" w:color="auto" w:fill="auto"/>
                          </w:tcPr>
                          <w:p w14:paraId="7AEE09C4" w14:textId="77777777" w:rsidR="00F30656" w:rsidRPr="009E4711" w:rsidRDefault="00F30656" w:rsidP="00B31086">
                            <w:pPr>
                              <w:spacing w:line="276" w:lineRule="auto"/>
                              <w:rPr>
                                <w:b w:val="0"/>
                                <w:bCs w:val="0"/>
                              </w:rPr>
                            </w:pPr>
                          </w:p>
                        </w:tc>
                        <w:tc>
                          <w:tcPr>
                            <w:tcW w:w="5318" w:type="dxa"/>
                          </w:tcPr>
                          <w:p w14:paraId="18F9932D" w14:textId="77777777" w:rsidR="00F30656" w:rsidRPr="009E4711" w:rsidRDefault="00F30656" w:rsidP="00B31086">
                            <w:pPr>
                              <w:spacing w:line="276" w:lineRule="auto"/>
                              <w:rPr>
                                <w:b w:val="0"/>
                                <w:bCs w:val="0"/>
                              </w:rPr>
                            </w:pPr>
                          </w:p>
                        </w:tc>
                      </w:tr>
                      <w:tr w:rsidR="00F30656" w:rsidRPr="00B31086" w14:paraId="051430F1" w14:textId="77777777" w:rsidTr="0079185E">
                        <w:tc>
                          <w:tcPr>
                            <w:tcW w:w="5062" w:type="dxa"/>
                            <w:shd w:val="clear" w:color="auto" w:fill="auto"/>
                          </w:tcPr>
                          <w:p w14:paraId="5E8F278C" w14:textId="77777777" w:rsidR="00F30656" w:rsidRPr="009E4711" w:rsidRDefault="00F30656" w:rsidP="00B31086">
                            <w:pPr>
                              <w:spacing w:line="276" w:lineRule="auto"/>
                              <w:rPr>
                                <w:b w:val="0"/>
                                <w:bCs w:val="0"/>
                              </w:rPr>
                            </w:pPr>
                          </w:p>
                        </w:tc>
                        <w:tc>
                          <w:tcPr>
                            <w:tcW w:w="5318" w:type="dxa"/>
                          </w:tcPr>
                          <w:p w14:paraId="34ED0CE3" w14:textId="77777777" w:rsidR="00F30656" w:rsidRPr="009E4711" w:rsidRDefault="00F30656" w:rsidP="00B31086">
                            <w:pPr>
                              <w:spacing w:line="276" w:lineRule="auto"/>
                              <w:rPr>
                                <w:b w:val="0"/>
                                <w:bCs w:val="0"/>
                              </w:rPr>
                            </w:pPr>
                          </w:p>
                        </w:tc>
                      </w:tr>
                      <w:tr w:rsidR="00F30656" w:rsidRPr="00B31086" w14:paraId="572625C7" w14:textId="77777777" w:rsidTr="0079185E">
                        <w:tc>
                          <w:tcPr>
                            <w:tcW w:w="5062" w:type="dxa"/>
                            <w:shd w:val="clear" w:color="auto" w:fill="auto"/>
                          </w:tcPr>
                          <w:p w14:paraId="72A6442C" w14:textId="77777777" w:rsidR="00F30656" w:rsidRPr="009E4711" w:rsidRDefault="00F30656" w:rsidP="00B31086">
                            <w:pPr>
                              <w:spacing w:line="276" w:lineRule="auto"/>
                              <w:rPr>
                                <w:b w:val="0"/>
                                <w:bCs w:val="0"/>
                              </w:rPr>
                            </w:pPr>
                          </w:p>
                        </w:tc>
                        <w:tc>
                          <w:tcPr>
                            <w:tcW w:w="5318" w:type="dxa"/>
                          </w:tcPr>
                          <w:p w14:paraId="6F9235C8" w14:textId="77777777" w:rsidR="00F30656" w:rsidRPr="009E4711" w:rsidRDefault="00F30656" w:rsidP="00B31086">
                            <w:pPr>
                              <w:spacing w:line="276" w:lineRule="auto"/>
                              <w:rPr>
                                <w:b w:val="0"/>
                                <w:bCs w:val="0"/>
                              </w:rPr>
                            </w:pPr>
                          </w:p>
                        </w:tc>
                      </w:tr>
                      <w:tr w:rsidR="00F30656" w:rsidRPr="00B31086" w14:paraId="61D6B098" w14:textId="77777777" w:rsidTr="0079185E">
                        <w:tc>
                          <w:tcPr>
                            <w:tcW w:w="5062" w:type="dxa"/>
                            <w:shd w:val="clear" w:color="auto" w:fill="auto"/>
                          </w:tcPr>
                          <w:p w14:paraId="6D842153" w14:textId="77777777" w:rsidR="00F30656" w:rsidRPr="009E4711" w:rsidRDefault="00F30656" w:rsidP="00B31086">
                            <w:pPr>
                              <w:spacing w:line="276" w:lineRule="auto"/>
                              <w:rPr>
                                <w:b w:val="0"/>
                                <w:bCs w:val="0"/>
                              </w:rPr>
                            </w:pPr>
                          </w:p>
                        </w:tc>
                        <w:tc>
                          <w:tcPr>
                            <w:tcW w:w="5318" w:type="dxa"/>
                          </w:tcPr>
                          <w:p w14:paraId="00FF6BC9" w14:textId="77777777" w:rsidR="00F30656" w:rsidRPr="009E4711" w:rsidRDefault="00F30656" w:rsidP="00B31086">
                            <w:pPr>
                              <w:spacing w:line="276" w:lineRule="auto"/>
                              <w:rPr>
                                <w:b w:val="0"/>
                                <w:bCs w:val="0"/>
                              </w:rPr>
                            </w:pPr>
                          </w:p>
                        </w:tc>
                      </w:tr>
                      <w:tr w:rsidR="00F30656" w:rsidRPr="00B31086" w14:paraId="13DAF4DD" w14:textId="77777777" w:rsidTr="0079185E">
                        <w:tc>
                          <w:tcPr>
                            <w:tcW w:w="5062" w:type="dxa"/>
                            <w:shd w:val="clear" w:color="auto" w:fill="auto"/>
                          </w:tcPr>
                          <w:p w14:paraId="0441A85E" w14:textId="77777777" w:rsidR="00F30656" w:rsidRPr="009E4711" w:rsidRDefault="00F30656" w:rsidP="00B31086">
                            <w:pPr>
                              <w:spacing w:line="276" w:lineRule="auto"/>
                              <w:rPr>
                                <w:b w:val="0"/>
                                <w:bCs w:val="0"/>
                              </w:rPr>
                            </w:pPr>
                          </w:p>
                        </w:tc>
                        <w:tc>
                          <w:tcPr>
                            <w:tcW w:w="5318" w:type="dxa"/>
                          </w:tcPr>
                          <w:p w14:paraId="65E4C15D" w14:textId="77777777" w:rsidR="00F30656" w:rsidRPr="009E4711" w:rsidRDefault="00F30656" w:rsidP="00B31086">
                            <w:pPr>
                              <w:spacing w:line="276" w:lineRule="auto"/>
                              <w:rPr>
                                <w:b w:val="0"/>
                                <w:bCs w:val="0"/>
                              </w:rPr>
                            </w:pPr>
                          </w:p>
                        </w:tc>
                      </w:tr>
                      <w:tr w:rsidR="00F30656" w:rsidRPr="00B31086" w14:paraId="46244340" w14:textId="77777777" w:rsidTr="0079185E">
                        <w:tc>
                          <w:tcPr>
                            <w:tcW w:w="5062" w:type="dxa"/>
                            <w:shd w:val="clear" w:color="auto" w:fill="auto"/>
                          </w:tcPr>
                          <w:p w14:paraId="51F08139" w14:textId="77777777" w:rsidR="00F30656" w:rsidRPr="009E4711" w:rsidRDefault="00F30656" w:rsidP="00B31086">
                            <w:pPr>
                              <w:spacing w:line="276" w:lineRule="auto"/>
                              <w:rPr>
                                <w:b w:val="0"/>
                                <w:bCs w:val="0"/>
                              </w:rPr>
                            </w:pPr>
                          </w:p>
                        </w:tc>
                        <w:tc>
                          <w:tcPr>
                            <w:tcW w:w="5318" w:type="dxa"/>
                          </w:tcPr>
                          <w:p w14:paraId="129A57BA" w14:textId="77777777" w:rsidR="00F30656" w:rsidRPr="009E4711" w:rsidRDefault="00F30656" w:rsidP="00B31086">
                            <w:pPr>
                              <w:spacing w:line="276" w:lineRule="auto"/>
                              <w:rPr>
                                <w:b w:val="0"/>
                                <w:bCs w:val="0"/>
                              </w:rPr>
                            </w:pPr>
                          </w:p>
                        </w:tc>
                      </w:tr>
                      <w:tr w:rsidR="00F30656" w:rsidRPr="00B31086" w14:paraId="221C2B38" w14:textId="77777777" w:rsidTr="0079185E">
                        <w:tc>
                          <w:tcPr>
                            <w:tcW w:w="5062" w:type="dxa"/>
                            <w:shd w:val="clear" w:color="auto" w:fill="auto"/>
                          </w:tcPr>
                          <w:p w14:paraId="7834CF6E" w14:textId="77777777" w:rsidR="00F30656" w:rsidRPr="009E4711" w:rsidRDefault="00F30656" w:rsidP="00B31086">
                            <w:pPr>
                              <w:spacing w:line="276" w:lineRule="auto"/>
                              <w:rPr>
                                <w:b w:val="0"/>
                                <w:bCs w:val="0"/>
                              </w:rPr>
                            </w:pPr>
                          </w:p>
                        </w:tc>
                        <w:tc>
                          <w:tcPr>
                            <w:tcW w:w="5318" w:type="dxa"/>
                          </w:tcPr>
                          <w:p w14:paraId="1D069F5B" w14:textId="77777777" w:rsidR="00F30656" w:rsidRPr="009E4711" w:rsidRDefault="00F30656" w:rsidP="00B31086">
                            <w:pPr>
                              <w:spacing w:line="276" w:lineRule="auto"/>
                              <w:rPr>
                                <w:b w:val="0"/>
                                <w:bCs w:val="0"/>
                              </w:rPr>
                            </w:pPr>
                          </w:p>
                        </w:tc>
                      </w:tr>
                      <w:tr w:rsidR="00F30656" w:rsidRPr="00B31086" w14:paraId="76F1B320" w14:textId="77777777" w:rsidTr="0079185E">
                        <w:tc>
                          <w:tcPr>
                            <w:tcW w:w="5062" w:type="dxa"/>
                            <w:shd w:val="clear" w:color="auto" w:fill="auto"/>
                          </w:tcPr>
                          <w:p w14:paraId="2DB2CFEC" w14:textId="77777777" w:rsidR="00F30656" w:rsidRPr="009E4711" w:rsidRDefault="00F30656" w:rsidP="00B31086">
                            <w:pPr>
                              <w:spacing w:line="276" w:lineRule="auto"/>
                              <w:rPr>
                                <w:b w:val="0"/>
                                <w:bCs w:val="0"/>
                              </w:rPr>
                            </w:pPr>
                          </w:p>
                        </w:tc>
                        <w:tc>
                          <w:tcPr>
                            <w:tcW w:w="5318" w:type="dxa"/>
                          </w:tcPr>
                          <w:p w14:paraId="3FDF5CA3" w14:textId="77777777" w:rsidR="00F30656" w:rsidRPr="009E4711" w:rsidRDefault="00F30656" w:rsidP="00B31086">
                            <w:pPr>
                              <w:spacing w:line="276" w:lineRule="auto"/>
                              <w:rPr>
                                <w:b w:val="0"/>
                                <w:bCs w:val="0"/>
                              </w:rPr>
                            </w:pPr>
                          </w:p>
                        </w:tc>
                      </w:tr>
                      <w:tr w:rsidR="00F30656" w:rsidRPr="00B31086" w14:paraId="3CA1DAF3" w14:textId="77777777" w:rsidTr="0079185E">
                        <w:tc>
                          <w:tcPr>
                            <w:tcW w:w="5062" w:type="dxa"/>
                            <w:shd w:val="clear" w:color="auto" w:fill="auto"/>
                          </w:tcPr>
                          <w:p w14:paraId="3171D1A1" w14:textId="77777777" w:rsidR="00F30656" w:rsidRPr="009E4711" w:rsidRDefault="00F30656" w:rsidP="00B31086">
                            <w:pPr>
                              <w:spacing w:line="276" w:lineRule="auto"/>
                              <w:rPr>
                                <w:b w:val="0"/>
                                <w:bCs w:val="0"/>
                              </w:rPr>
                            </w:pPr>
                          </w:p>
                        </w:tc>
                        <w:tc>
                          <w:tcPr>
                            <w:tcW w:w="5318" w:type="dxa"/>
                          </w:tcPr>
                          <w:p w14:paraId="7683E2D4" w14:textId="77777777" w:rsidR="00F30656" w:rsidRPr="009E4711" w:rsidRDefault="00F30656" w:rsidP="00B31086">
                            <w:pPr>
                              <w:spacing w:line="276" w:lineRule="auto"/>
                              <w:rPr>
                                <w:b w:val="0"/>
                                <w:bCs w:val="0"/>
                              </w:rPr>
                            </w:pPr>
                          </w:p>
                        </w:tc>
                      </w:tr>
                      <w:tr w:rsidR="00F30656" w:rsidRPr="00B31086" w14:paraId="37714FEB" w14:textId="77777777" w:rsidTr="0079185E">
                        <w:tc>
                          <w:tcPr>
                            <w:tcW w:w="5062" w:type="dxa"/>
                            <w:shd w:val="clear" w:color="auto" w:fill="auto"/>
                          </w:tcPr>
                          <w:p w14:paraId="2859608A" w14:textId="77777777" w:rsidR="00F30656" w:rsidRPr="009E4711" w:rsidRDefault="00F30656" w:rsidP="00B31086">
                            <w:pPr>
                              <w:spacing w:line="276" w:lineRule="auto"/>
                              <w:rPr>
                                <w:b w:val="0"/>
                                <w:bCs w:val="0"/>
                              </w:rPr>
                            </w:pPr>
                          </w:p>
                        </w:tc>
                        <w:tc>
                          <w:tcPr>
                            <w:tcW w:w="5318" w:type="dxa"/>
                          </w:tcPr>
                          <w:p w14:paraId="07D953D2" w14:textId="77777777" w:rsidR="00F30656" w:rsidRPr="009E4711" w:rsidRDefault="00F30656" w:rsidP="00B31086">
                            <w:pPr>
                              <w:spacing w:line="276" w:lineRule="auto"/>
                              <w:rPr>
                                <w:b w:val="0"/>
                                <w:bCs w:val="0"/>
                              </w:rPr>
                            </w:pPr>
                          </w:p>
                        </w:tc>
                      </w:tr>
                      <w:tr w:rsidR="00F30656" w:rsidRPr="00B31086" w14:paraId="5E4511B9" w14:textId="77777777" w:rsidTr="0079185E">
                        <w:tc>
                          <w:tcPr>
                            <w:tcW w:w="5062" w:type="dxa"/>
                            <w:shd w:val="clear" w:color="auto" w:fill="auto"/>
                          </w:tcPr>
                          <w:p w14:paraId="1113BFCB" w14:textId="77777777" w:rsidR="00F30656" w:rsidRPr="009E4711" w:rsidRDefault="00F30656" w:rsidP="00B31086">
                            <w:pPr>
                              <w:spacing w:line="276" w:lineRule="auto"/>
                              <w:rPr>
                                <w:b w:val="0"/>
                                <w:bCs w:val="0"/>
                              </w:rPr>
                            </w:pPr>
                          </w:p>
                        </w:tc>
                        <w:tc>
                          <w:tcPr>
                            <w:tcW w:w="5318" w:type="dxa"/>
                          </w:tcPr>
                          <w:p w14:paraId="3DB184EB" w14:textId="77777777" w:rsidR="00F30656" w:rsidRPr="009E4711" w:rsidRDefault="00F30656" w:rsidP="00B31086">
                            <w:pPr>
                              <w:spacing w:line="276" w:lineRule="auto"/>
                              <w:rPr>
                                <w:b w:val="0"/>
                                <w:bCs w:val="0"/>
                              </w:rPr>
                            </w:pPr>
                          </w:p>
                        </w:tc>
                      </w:tr>
                      <w:tr w:rsidR="00F30656" w:rsidRPr="00B31086" w14:paraId="13E2D785" w14:textId="77777777" w:rsidTr="0079185E">
                        <w:tc>
                          <w:tcPr>
                            <w:tcW w:w="5062" w:type="dxa"/>
                            <w:shd w:val="clear" w:color="auto" w:fill="auto"/>
                          </w:tcPr>
                          <w:p w14:paraId="1AC5C4B2" w14:textId="77777777" w:rsidR="00F30656" w:rsidRPr="009E4711" w:rsidRDefault="00F30656" w:rsidP="00B31086">
                            <w:pPr>
                              <w:spacing w:line="276" w:lineRule="auto"/>
                              <w:rPr>
                                <w:b w:val="0"/>
                                <w:bCs w:val="0"/>
                              </w:rPr>
                            </w:pPr>
                          </w:p>
                        </w:tc>
                        <w:tc>
                          <w:tcPr>
                            <w:tcW w:w="5318" w:type="dxa"/>
                          </w:tcPr>
                          <w:p w14:paraId="30179604" w14:textId="77777777" w:rsidR="00F30656" w:rsidRPr="009E4711" w:rsidRDefault="00F30656" w:rsidP="00B31086">
                            <w:pPr>
                              <w:spacing w:line="276" w:lineRule="auto"/>
                              <w:rPr>
                                <w:b w:val="0"/>
                                <w:bCs w:val="0"/>
                              </w:rPr>
                            </w:pPr>
                          </w:p>
                        </w:tc>
                      </w:tr>
                      <w:tr w:rsidR="00F30656" w:rsidRPr="00B31086" w14:paraId="7C63C450" w14:textId="77777777" w:rsidTr="0079185E">
                        <w:tc>
                          <w:tcPr>
                            <w:tcW w:w="5062" w:type="dxa"/>
                            <w:shd w:val="clear" w:color="auto" w:fill="auto"/>
                          </w:tcPr>
                          <w:p w14:paraId="0072C869" w14:textId="77777777" w:rsidR="00F30656" w:rsidRPr="009E4711" w:rsidRDefault="00F30656" w:rsidP="00B31086">
                            <w:pPr>
                              <w:spacing w:line="276" w:lineRule="auto"/>
                              <w:rPr>
                                <w:b w:val="0"/>
                                <w:bCs w:val="0"/>
                              </w:rPr>
                            </w:pPr>
                          </w:p>
                        </w:tc>
                        <w:tc>
                          <w:tcPr>
                            <w:tcW w:w="5318" w:type="dxa"/>
                          </w:tcPr>
                          <w:p w14:paraId="4E7F155F" w14:textId="77777777" w:rsidR="00F30656" w:rsidRPr="009E4711" w:rsidRDefault="00F30656" w:rsidP="00B31086">
                            <w:pPr>
                              <w:spacing w:line="276" w:lineRule="auto"/>
                              <w:rPr>
                                <w:b w:val="0"/>
                                <w:bCs w:val="0"/>
                              </w:rPr>
                            </w:pPr>
                          </w:p>
                        </w:tc>
                      </w:tr>
                      <w:tr w:rsidR="00F30656" w:rsidRPr="00B31086" w14:paraId="25339CB6" w14:textId="77777777" w:rsidTr="0079185E">
                        <w:tc>
                          <w:tcPr>
                            <w:tcW w:w="5062" w:type="dxa"/>
                            <w:shd w:val="clear" w:color="auto" w:fill="auto"/>
                          </w:tcPr>
                          <w:p w14:paraId="1A6F1E76" w14:textId="77777777" w:rsidR="00F30656" w:rsidRPr="009E4711" w:rsidRDefault="00F30656" w:rsidP="00B31086">
                            <w:pPr>
                              <w:spacing w:line="276" w:lineRule="auto"/>
                              <w:rPr>
                                <w:b w:val="0"/>
                                <w:bCs w:val="0"/>
                              </w:rPr>
                            </w:pPr>
                          </w:p>
                        </w:tc>
                        <w:tc>
                          <w:tcPr>
                            <w:tcW w:w="5318" w:type="dxa"/>
                          </w:tcPr>
                          <w:p w14:paraId="33F04FD6" w14:textId="77777777" w:rsidR="00F30656" w:rsidRPr="009E4711" w:rsidRDefault="00F30656" w:rsidP="00B31086">
                            <w:pPr>
                              <w:spacing w:line="276" w:lineRule="auto"/>
                              <w:rPr>
                                <w:b w:val="0"/>
                                <w:bCs w:val="0"/>
                              </w:rPr>
                            </w:pPr>
                          </w:p>
                        </w:tc>
                      </w:tr>
                      <w:tr w:rsidR="00F30656" w:rsidRPr="00B31086" w14:paraId="426EE771" w14:textId="77777777" w:rsidTr="0079185E">
                        <w:tc>
                          <w:tcPr>
                            <w:tcW w:w="5062" w:type="dxa"/>
                            <w:shd w:val="clear" w:color="auto" w:fill="auto"/>
                          </w:tcPr>
                          <w:p w14:paraId="480FAF09" w14:textId="77777777" w:rsidR="00F30656" w:rsidRPr="009E4711" w:rsidRDefault="00F30656" w:rsidP="00B31086">
                            <w:pPr>
                              <w:spacing w:line="276" w:lineRule="auto"/>
                              <w:rPr>
                                <w:b w:val="0"/>
                                <w:bCs w:val="0"/>
                              </w:rPr>
                            </w:pPr>
                          </w:p>
                        </w:tc>
                        <w:tc>
                          <w:tcPr>
                            <w:tcW w:w="5318" w:type="dxa"/>
                          </w:tcPr>
                          <w:p w14:paraId="1CBAB999" w14:textId="77777777" w:rsidR="00F30656" w:rsidRPr="009E4711" w:rsidRDefault="00F30656" w:rsidP="00B31086">
                            <w:pPr>
                              <w:spacing w:line="276" w:lineRule="auto"/>
                              <w:rPr>
                                <w:b w:val="0"/>
                                <w:bCs w:val="0"/>
                              </w:rPr>
                            </w:pPr>
                          </w:p>
                        </w:tc>
                      </w:tr>
                      <w:tr w:rsidR="00F30656" w:rsidRPr="00B31086" w14:paraId="5918D0EF" w14:textId="77777777" w:rsidTr="0079185E">
                        <w:tc>
                          <w:tcPr>
                            <w:tcW w:w="5062" w:type="dxa"/>
                            <w:shd w:val="clear" w:color="auto" w:fill="auto"/>
                          </w:tcPr>
                          <w:p w14:paraId="33B1B11E" w14:textId="77777777" w:rsidR="00F30656" w:rsidRPr="009E4711" w:rsidRDefault="00F30656" w:rsidP="00B31086">
                            <w:pPr>
                              <w:spacing w:line="276" w:lineRule="auto"/>
                              <w:rPr>
                                <w:b w:val="0"/>
                                <w:bCs w:val="0"/>
                              </w:rPr>
                            </w:pPr>
                          </w:p>
                        </w:tc>
                        <w:tc>
                          <w:tcPr>
                            <w:tcW w:w="5318" w:type="dxa"/>
                          </w:tcPr>
                          <w:p w14:paraId="42E4A849" w14:textId="77777777" w:rsidR="00F30656" w:rsidRPr="009E4711" w:rsidRDefault="00F30656" w:rsidP="00B31086">
                            <w:pPr>
                              <w:spacing w:line="276" w:lineRule="auto"/>
                              <w:rPr>
                                <w:b w:val="0"/>
                                <w:bCs w:val="0"/>
                              </w:rPr>
                            </w:pPr>
                          </w:p>
                        </w:tc>
                      </w:tr>
                      <w:tr w:rsidR="00F30656" w:rsidRPr="00B31086" w14:paraId="6B2B438B" w14:textId="77777777" w:rsidTr="0079185E">
                        <w:tc>
                          <w:tcPr>
                            <w:tcW w:w="5062" w:type="dxa"/>
                            <w:shd w:val="clear" w:color="auto" w:fill="auto"/>
                          </w:tcPr>
                          <w:p w14:paraId="2814478D" w14:textId="77777777" w:rsidR="00F30656" w:rsidRPr="009E4711" w:rsidRDefault="00F30656" w:rsidP="00B31086">
                            <w:pPr>
                              <w:spacing w:line="276" w:lineRule="auto"/>
                              <w:rPr>
                                <w:b w:val="0"/>
                                <w:bCs w:val="0"/>
                              </w:rPr>
                            </w:pPr>
                          </w:p>
                        </w:tc>
                        <w:tc>
                          <w:tcPr>
                            <w:tcW w:w="5318" w:type="dxa"/>
                          </w:tcPr>
                          <w:p w14:paraId="2D09C730" w14:textId="77777777" w:rsidR="00F30656" w:rsidRPr="009E4711" w:rsidRDefault="00F30656" w:rsidP="00B31086">
                            <w:pPr>
                              <w:spacing w:line="276" w:lineRule="auto"/>
                              <w:rPr>
                                <w:b w:val="0"/>
                                <w:bCs w:val="0"/>
                              </w:rPr>
                            </w:pPr>
                          </w:p>
                        </w:tc>
                      </w:tr>
                      <w:tr w:rsidR="00F30656" w:rsidRPr="00B31086" w14:paraId="016C1060" w14:textId="77777777" w:rsidTr="0079185E">
                        <w:tc>
                          <w:tcPr>
                            <w:tcW w:w="5062" w:type="dxa"/>
                            <w:shd w:val="clear" w:color="auto" w:fill="auto"/>
                          </w:tcPr>
                          <w:p w14:paraId="75CB13CB" w14:textId="77777777" w:rsidR="00F30656" w:rsidRPr="009E4711" w:rsidRDefault="00F30656" w:rsidP="00B31086">
                            <w:pPr>
                              <w:spacing w:line="276" w:lineRule="auto"/>
                              <w:rPr>
                                <w:b w:val="0"/>
                                <w:bCs w:val="0"/>
                              </w:rPr>
                            </w:pPr>
                          </w:p>
                        </w:tc>
                        <w:tc>
                          <w:tcPr>
                            <w:tcW w:w="5318" w:type="dxa"/>
                          </w:tcPr>
                          <w:p w14:paraId="0AC34CF5" w14:textId="77777777" w:rsidR="00F30656" w:rsidRPr="009E4711" w:rsidRDefault="00F30656" w:rsidP="00B31086">
                            <w:pPr>
                              <w:spacing w:line="276" w:lineRule="auto"/>
                              <w:rPr>
                                <w:b w:val="0"/>
                                <w:bCs w:val="0"/>
                              </w:rPr>
                            </w:pPr>
                          </w:p>
                        </w:tc>
                      </w:tr>
                      <w:tr w:rsidR="00F30656" w:rsidRPr="00B31086" w14:paraId="1113DA46" w14:textId="77777777" w:rsidTr="0079185E">
                        <w:tc>
                          <w:tcPr>
                            <w:tcW w:w="5062" w:type="dxa"/>
                            <w:shd w:val="clear" w:color="auto" w:fill="auto"/>
                          </w:tcPr>
                          <w:p w14:paraId="29BCDD49" w14:textId="77777777" w:rsidR="00F30656" w:rsidRPr="009E4711" w:rsidRDefault="00F30656" w:rsidP="00B31086">
                            <w:pPr>
                              <w:spacing w:line="276" w:lineRule="auto"/>
                              <w:rPr>
                                <w:b w:val="0"/>
                                <w:bCs w:val="0"/>
                              </w:rPr>
                            </w:pPr>
                          </w:p>
                        </w:tc>
                        <w:tc>
                          <w:tcPr>
                            <w:tcW w:w="5318" w:type="dxa"/>
                          </w:tcPr>
                          <w:p w14:paraId="4D820C04" w14:textId="77777777" w:rsidR="00F30656" w:rsidRPr="009E4711" w:rsidRDefault="00F30656" w:rsidP="00B31086">
                            <w:pPr>
                              <w:spacing w:line="276" w:lineRule="auto"/>
                              <w:rPr>
                                <w:b w:val="0"/>
                                <w:bCs w:val="0"/>
                              </w:rPr>
                            </w:pPr>
                          </w:p>
                        </w:tc>
                      </w:tr>
                      <w:tr w:rsidR="00F30656" w:rsidRPr="00B31086" w14:paraId="705C90D3" w14:textId="77777777" w:rsidTr="0079185E">
                        <w:tc>
                          <w:tcPr>
                            <w:tcW w:w="5062" w:type="dxa"/>
                            <w:shd w:val="clear" w:color="auto" w:fill="auto"/>
                          </w:tcPr>
                          <w:p w14:paraId="41A95EEF" w14:textId="77777777" w:rsidR="00F30656" w:rsidRPr="009E4711" w:rsidRDefault="00F30656" w:rsidP="00B31086">
                            <w:pPr>
                              <w:spacing w:line="276" w:lineRule="auto"/>
                              <w:rPr>
                                <w:b w:val="0"/>
                                <w:bCs w:val="0"/>
                              </w:rPr>
                            </w:pPr>
                          </w:p>
                        </w:tc>
                        <w:tc>
                          <w:tcPr>
                            <w:tcW w:w="5318" w:type="dxa"/>
                          </w:tcPr>
                          <w:p w14:paraId="19ABD6CF" w14:textId="77777777" w:rsidR="00F30656" w:rsidRPr="009E4711" w:rsidRDefault="00F30656" w:rsidP="00B31086">
                            <w:pPr>
                              <w:spacing w:line="276" w:lineRule="auto"/>
                              <w:rPr>
                                <w:b w:val="0"/>
                                <w:bCs w:val="0"/>
                              </w:rPr>
                            </w:pPr>
                          </w:p>
                        </w:tc>
                      </w:tr>
                      <w:tr w:rsidR="00F30656" w:rsidRPr="00B31086" w14:paraId="3055EB9E" w14:textId="77777777" w:rsidTr="0079185E">
                        <w:tc>
                          <w:tcPr>
                            <w:tcW w:w="5062" w:type="dxa"/>
                            <w:shd w:val="clear" w:color="auto" w:fill="auto"/>
                          </w:tcPr>
                          <w:p w14:paraId="2A2CCF63" w14:textId="77777777" w:rsidR="00F30656" w:rsidRPr="009E4711" w:rsidRDefault="00F30656" w:rsidP="00B31086">
                            <w:pPr>
                              <w:spacing w:line="276" w:lineRule="auto"/>
                              <w:rPr>
                                <w:b w:val="0"/>
                                <w:bCs w:val="0"/>
                              </w:rPr>
                            </w:pPr>
                          </w:p>
                        </w:tc>
                        <w:tc>
                          <w:tcPr>
                            <w:tcW w:w="5318" w:type="dxa"/>
                          </w:tcPr>
                          <w:p w14:paraId="141CCFA0" w14:textId="77777777" w:rsidR="00F30656" w:rsidRPr="009E4711" w:rsidRDefault="00F30656" w:rsidP="00B31086">
                            <w:pPr>
                              <w:spacing w:line="276" w:lineRule="auto"/>
                              <w:rPr>
                                <w:b w:val="0"/>
                                <w:bCs w:val="0"/>
                              </w:rPr>
                            </w:pPr>
                          </w:p>
                        </w:tc>
                      </w:tr>
                      <w:tr w:rsidR="00F30656" w:rsidRPr="00B31086" w14:paraId="1B12FC6B" w14:textId="77777777" w:rsidTr="0079185E">
                        <w:tc>
                          <w:tcPr>
                            <w:tcW w:w="5062" w:type="dxa"/>
                            <w:shd w:val="clear" w:color="auto" w:fill="auto"/>
                          </w:tcPr>
                          <w:p w14:paraId="6B3CD29B" w14:textId="77777777" w:rsidR="00F30656" w:rsidRPr="009E4711" w:rsidRDefault="00F30656" w:rsidP="00B31086">
                            <w:pPr>
                              <w:spacing w:line="276" w:lineRule="auto"/>
                              <w:rPr>
                                <w:b w:val="0"/>
                                <w:bCs w:val="0"/>
                              </w:rPr>
                            </w:pPr>
                          </w:p>
                        </w:tc>
                        <w:tc>
                          <w:tcPr>
                            <w:tcW w:w="5318" w:type="dxa"/>
                          </w:tcPr>
                          <w:p w14:paraId="176865B8" w14:textId="77777777" w:rsidR="00F30656" w:rsidRPr="009E4711" w:rsidRDefault="00F30656" w:rsidP="00B31086">
                            <w:pPr>
                              <w:spacing w:line="276" w:lineRule="auto"/>
                              <w:rPr>
                                <w:b w:val="0"/>
                                <w:bCs w:val="0"/>
                              </w:rPr>
                            </w:pPr>
                          </w:p>
                        </w:tc>
                      </w:tr>
                      <w:tr w:rsidR="00F30656" w:rsidRPr="00B31086" w14:paraId="3F9F6DFD" w14:textId="77777777" w:rsidTr="0079185E">
                        <w:tc>
                          <w:tcPr>
                            <w:tcW w:w="5062" w:type="dxa"/>
                            <w:shd w:val="clear" w:color="auto" w:fill="auto"/>
                          </w:tcPr>
                          <w:p w14:paraId="426A4DAB" w14:textId="77777777" w:rsidR="00F30656" w:rsidRPr="009E4711" w:rsidRDefault="00F30656" w:rsidP="00B31086">
                            <w:pPr>
                              <w:spacing w:line="276" w:lineRule="auto"/>
                              <w:rPr>
                                <w:b w:val="0"/>
                                <w:bCs w:val="0"/>
                              </w:rPr>
                            </w:pPr>
                          </w:p>
                        </w:tc>
                        <w:tc>
                          <w:tcPr>
                            <w:tcW w:w="5318" w:type="dxa"/>
                          </w:tcPr>
                          <w:p w14:paraId="033266D3" w14:textId="77777777" w:rsidR="00F30656" w:rsidRPr="009E4711" w:rsidRDefault="00F30656" w:rsidP="00B31086">
                            <w:pPr>
                              <w:spacing w:line="276" w:lineRule="auto"/>
                              <w:rPr>
                                <w:b w:val="0"/>
                                <w:bCs w:val="0"/>
                              </w:rPr>
                            </w:pPr>
                          </w:p>
                        </w:tc>
                      </w:tr>
                      <w:tr w:rsidR="00F30656" w:rsidRPr="00B31086" w14:paraId="442F520E" w14:textId="77777777" w:rsidTr="0079185E">
                        <w:tc>
                          <w:tcPr>
                            <w:tcW w:w="5062" w:type="dxa"/>
                            <w:shd w:val="clear" w:color="auto" w:fill="auto"/>
                          </w:tcPr>
                          <w:p w14:paraId="624B6BBC" w14:textId="77777777" w:rsidR="00F30656" w:rsidRPr="009E4711" w:rsidRDefault="00F30656" w:rsidP="00B31086">
                            <w:pPr>
                              <w:spacing w:line="276" w:lineRule="auto"/>
                              <w:rPr>
                                <w:b w:val="0"/>
                                <w:bCs w:val="0"/>
                              </w:rPr>
                            </w:pPr>
                          </w:p>
                        </w:tc>
                        <w:tc>
                          <w:tcPr>
                            <w:tcW w:w="5318" w:type="dxa"/>
                          </w:tcPr>
                          <w:p w14:paraId="02710090" w14:textId="77777777" w:rsidR="00F30656" w:rsidRPr="009E4711" w:rsidRDefault="00F30656" w:rsidP="00B31086">
                            <w:pPr>
                              <w:spacing w:line="276" w:lineRule="auto"/>
                              <w:rPr>
                                <w:b w:val="0"/>
                                <w:bCs w:val="0"/>
                              </w:rPr>
                            </w:pPr>
                          </w:p>
                        </w:tc>
                      </w:tr>
                      <w:tr w:rsidR="00F30656" w:rsidRPr="00B31086" w14:paraId="05F6D6A0" w14:textId="77777777" w:rsidTr="0079185E">
                        <w:tc>
                          <w:tcPr>
                            <w:tcW w:w="5062" w:type="dxa"/>
                            <w:shd w:val="clear" w:color="auto" w:fill="auto"/>
                          </w:tcPr>
                          <w:p w14:paraId="666BB056" w14:textId="77777777" w:rsidR="00F30656" w:rsidRPr="009E4711" w:rsidRDefault="00F30656" w:rsidP="00B31086">
                            <w:pPr>
                              <w:spacing w:line="276" w:lineRule="auto"/>
                              <w:rPr>
                                <w:b w:val="0"/>
                                <w:bCs w:val="0"/>
                              </w:rPr>
                            </w:pPr>
                          </w:p>
                        </w:tc>
                        <w:tc>
                          <w:tcPr>
                            <w:tcW w:w="5318" w:type="dxa"/>
                          </w:tcPr>
                          <w:p w14:paraId="4C58CE80" w14:textId="77777777" w:rsidR="00F30656" w:rsidRPr="009E4711" w:rsidRDefault="00F30656" w:rsidP="00B31086">
                            <w:pPr>
                              <w:spacing w:line="276" w:lineRule="auto"/>
                              <w:rPr>
                                <w:b w:val="0"/>
                                <w:bCs w:val="0"/>
                              </w:rPr>
                            </w:pPr>
                          </w:p>
                        </w:tc>
                      </w:tr>
                      <w:tr w:rsidR="00F30656" w:rsidRPr="00B31086" w14:paraId="53B4466A" w14:textId="77777777" w:rsidTr="0079185E">
                        <w:tc>
                          <w:tcPr>
                            <w:tcW w:w="5062" w:type="dxa"/>
                            <w:shd w:val="clear" w:color="auto" w:fill="auto"/>
                          </w:tcPr>
                          <w:p w14:paraId="69946E98" w14:textId="77777777" w:rsidR="00F30656" w:rsidRPr="009E4711" w:rsidRDefault="00F30656" w:rsidP="00B31086">
                            <w:pPr>
                              <w:spacing w:line="276" w:lineRule="auto"/>
                              <w:rPr>
                                <w:b w:val="0"/>
                                <w:bCs w:val="0"/>
                              </w:rPr>
                            </w:pPr>
                          </w:p>
                        </w:tc>
                        <w:tc>
                          <w:tcPr>
                            <w:tcW w:w="5318" w:type="dxa"/>
                          </w:tcPr>
                          <w:p w14:paraId="7E63BF71" w14:textId="77777777" w:rsidR="00F30656" w:rsidRPr="009E4711" w:rsidRDefault="00F30656" w:rsidP="00B31086">
                            <w:pPr>
                              <w:spacing w:line="276" w:lineRule="auto"/>
                              <w:rPr>
                                <w:b w:val="0"/>
                                <w:bCs w:val="0"/>
                              </w:rPr>
                            </w:pPr>
                          </w:p>
                        </w:tc>
                      </w:tr>
                      <w:tr w:rsidR="00F30656" w:rsidRPr="00B31086" w14:paraId="15B588BA" w14:textId="77777777" w:rsidTr="0079185E">
                        <w:tc>
                          <w:tcPr>
                            <w:tcW w:w="5062" w:type="dxa"/>
                            <w:shd w:val="clear" w:color="auto" w:fill="auto"/>
                          </w:tcPr>
                          <w:p w14:paraId="45FE2DCB" w14:textId="77777777" w:rsidR="00F30656" w:rsidRPr="009E4711" w:rsidRDefault="00F30656" w:rsidP="00B31086">
                            <w:pPr>
                              <w:spacing w:line="276" w:lineRule="auto"/>
                              <w:rPr>
                                <w:b w:val="0"/>
                                <w:bCs w:val="0"/>
                              </w:rPr>
                            </w:pPr>
                          </w:p>
                        </w:tc>
                        <w:tc>
                          <w:tcPr>
                            <w:tcW w:w="5318" w:type="dxa"/>
                          </w:tcPr>
                          <w:p w14:paraId="432FA40E" w14:textId="77777777" w:rsidR="00F30656" w:rsidRPr="009E4711" w:rsidRDefault="00F30656" w:rsidP="00B31086">
                            <w:pPr>
                              <w:spacing w:line="276" w:lineRule="auto"/>
                              <w:rPr>
                                <w:b w:val="0"/>
                                <w:bCs w:val="0"/>
                              </w:rPr>
                            </w:pPr>
                          </w:p>
                        </w:tc>
                      </w:tr>
                      <w:tr w:rsidR="00F30656" w:rsidRPr="00B31086" w14:paraId="34A08B2C" w14:textId="77777777" w:rsidTr="0079185E">
                        <w:tc>
                          <w:tcPr>
                            <w:tcW w:w="5062" w:type="dxa"/>
                            <w:shd w:val="clear" w:color="auto" w:fill="auto"/>
                          </w:tcPr>
                          <w:p w14:paraId="704B00AA" w14:textId="77777777" w:rsidR="00F30656" w:rsidRPr="009E4711" w:rsidRDefault="00F30656" w:rsidP="00B31086">
                            <w:pPr>
                              <w:spacing w:line="276" w:lineRule="auto"/>
                              <w:rPr>
                                <w:b w:val="0"/>
                                <w:bCs w:val="0"/>
                              </w:rPr>
                            </w:pPr>
                          </w:p>
                        </w:tc>
                        <w:tc>
                          <w:tcPr>
                            <w:tcW w:w="5318" w:type="dxa"/>
                          </w:tcPr>
                          <w:p w14:paraId="08656356" w14:textId="77777777" w:rsidR="00F30656" w:rsidRPr="009E4711" w:rsidRDefault="00F30656" w:rsidP="00B31086">
                            <w:pPr>
                              <w:spacing w:line="276" w:lineRule="auto"/>
                              <w:rPr>
                                <w:b w:val="0"/>
                                <w:bCs w:val="0"/>
                              </w:rPr>
                            </w:pPr>
                          </w:p>
                        </w:tc>
                      </w:tr>
                      <w:tr w:rsidR="00F30656" w:rsidRPr="00B31086" w14:paraId="4A8D194D" w14:textId="77777777" w:rsidTr="0079185E">
                        <w:tc>
                          <w:tcPr>
                            <w:tcW w:w="5062" w:type="dxa"/>
                            <w:shd w:val="clear" w:color="auto" w:fill="auto"/>
                          </w:tcPr>
                          <w:p w14:paraId="0E07E1EB" w14:textId="77777777" w:rsidR="00F30656" w:rsidRPr="009E4711" w:rsidRDefault="00F30656" w:rsidP="00B31086">
                            <w:pPr>
                              <w:spacing w:line="276" w:lineRule="auto"/>
                              <w:rPr>
                                <w:b w:val="0"/>
                                <w:bCs w:val="0"/>
                              </w:rPr>
                            </w:pPr>
                          </w:p>
                        </w:tc>
                        <w:tc>
                          <w:tcPr>
                            <w:tcW w:w="5318" w:type="dxa"/>
                          </w:tcPr>
                          <w:p w14:paraId="5F729A0F" w14:textId="77777777" w:rsidR="00F30656" w:rsidRPr="009E4711" w:rsidRDefault="00F30656" w:rsidP="00B31086">
                            <w:pPr>
                              <w:spacing w:line="276" w:lineRule="auto"/>
                              <w:rPr>
                                <w:b w:val="0"/>
                                <w:bCs w:val="0"/>
                              </w:rPr>
                            </w:pPr>
                          </w:p>
                        </w:tc>
                      </w:tr>
                      <w:tr w:rsidR="00F30656" w:rsidRPr="00B31086" w14:paraId="2A7CD9F7" w14:textId="77777777" w:rsidTr="0079185E">
                        <w:tc>
                          <w:tcPr>
                            <w:tcW w:w="5062" w:type="dxa"/>
                            <w:shd w:val="clear" w:color="auto" w:fill="auto"/>
                          </w:tcPr>
                          <w:p w14:paraId="22106F5F" w14:textId="77777777" w:rsidR="00F30656" w:rsidRPr="009E4711" w:rsidRDefault="00F30656" w:rsidP="00B31086">
                            <w:pPr>
                              <w:spacing w:line="276" w:lineRule="auto"/>
                              <w:rPr>
                                <w:b w:val="0"/>
                                <w:bCs w:val="0"/>
                              </w:rPr>
                            </w:pPr>
                          </w:p>
                        </w:tc>
                        <w:tc>
                          <w:tcPr>
                            <w:tcW w:w="5318" w:type="dxa"/>
                          </w:tcPr>
                          <w:p w14:paraId="6B8D6587" w14:textId="77777777" w:rsidR="00F30656" w:rsidRPr="009E4711" w:rsidRDefault="00F30656" w:rsidP="00B31086">
                            <w:pPr>
                              <w:spacing w:line="276" w:lineRule="auto"/>
                              <w:rPr>
                                <w:b w:val="0"/>
                                <w:bCs w:val="0"/>
                              </w:rPr>
                            </w:pPr>
                          </w:p>
                        </w:tc>
                      </w:tr>
                      <w:tr w:rsidR="00F30656" w:rsidRPr="00B31086" w14:paraId="38A6093F" w14:textId="77777777" w:rsidTr="0079185E">
                        <w:tc>
                          <w:tcPr>
                            <w:tcW w:w="5062" w:type="dxa"/>
                            <w:shd w:val="clear" w:color="auto" w:fill="auto"/>
                          </w:tcPr>
                          <w:p w14:paraId="12C29E31" w14:textId="77777777" w:rsidR="00F30656" w:rsidRPr="009E4711" w:rsidRDefault="00F30656" w:rsidP="00B31086">
                            <w:pPr>
                              <w:spacing w:line="276" w:lineRule="auto"/>
                              <w:rPr>
                                <w:b w:val="0"/>
                                <w:bCs w:val="0"/>
                              </w:rPr>
                            </w:pPr>
                          </w:p>
                        </w:tc>
                        <w:tc>
                          <w:tcPr>
                            <w:tcW w:w="5318" w:type="dxa"/>
                          </w:tcPr>
                          <w:p w14:paraId="4F3B7FE3" w14:textId="77777777" w:rsidR="00F30656" w:rsidRPr="009E4711" w:rsidRDefault="00F30656" w:rsidP="00B31086">
                            <w:pPr>
                              <w:spacing w:line="276" w:lineRule="auto"/>
                              <w:rPr>
                                <w:b w:val="0"/>
                                <w:bCs w:val="0"/>
                              </w:rPr>
                            </w:pPr>
                          </w:p>
                        </w:tc>
                      </w:tr>
                      <w:tr w:rsidR="00F30656" w:rsidRPr="00B31086" w14:paraId="3B53679E" w14:textId="77777777" w:rsidTr="0079185E">
                        <w:tc>
                          <w:tcPr>
                            <w:tcW w:w="5062" w:type="dxa"/>
                            <w:shd w:val="clear" w:color="auto" w:fill="auto"/>
                          </w:tcPr>
                          <w:p w14:paraId="54BD914C" w14:textId="77777777" w:rsidR="00F30656" w:rsidRPr="009E4711" w:rsidRDefault="00F30656" w:rsidP="00B31086">
                            <w:pPr>
                              <w:spacing w:line="276" w:lineRule="auto"/>
                              <w:rPr>
                                <w:b w:val="0"/>
                                <w:bCs w:val="0"/>
                              </w:rPr>
                            </w:pPr>
                          </w:p>
                        </w:tc>
                        <w:tc>
                          <w:tcPr>
                            <w:tcW w:w="5318" w:type="dxa"/>
                          </w:tcPr>
                          <w:p w14:paraId="077C0188" w14:textId="77777777" w:rsidR="00F30656" w:rsidRPr="009E4711" w:rsidRDefault="00F30656" w:rsidP="00B31086">
                            <w:pPr>
                              <w:spacing w:line="276" w:lineRule="auto"/>
                              <w:rPr>
                                <w:b w:val="0"/>
                                <w:bCs w:val="0"/>
                              </w:rPr>
                            </w:pPr>
                          </w:p>
                        </w:tc>
                      </w:tr>
                      <w:tr w:rsidR="00F30656" w:rsidRPr="00B31086" w14:paraId="6136193C" w14:textId="77777777" w:rsidTr="0079185E">
                        <w:tc>
                          <w:tcPr>
                            <w:tcW w:w="5062" w:type="dxa"/>
                            <w:shd w:val="clear" w:color="auto" w:fill="auto"/>
                          </w:tcPr>
                          <w:p w14:paraId="09BAEE7F" w14:textId="77777777" w:rsidR="00F30656" w:rsidRPr="009E4711" w:rsidRDefault="00F30656" w:rsidP="00B31086">
                            <w:pPr>
                              <w:spacing w:line="276" w:lineRule="auto"/>
                              <w:rPr>
                                <w:b w:val="0"/>
                                <w:bCs w:val="0"/>
                              </w:rPr>
                            </w:pPr>
                          </w:p>
                        </w:tc>
                        <w:tc>
                          <w:tcPr>
                            <w:tcW w:w="5318" w:type="dxa"/>
                          </w:tcPr>
                          <w:p w14:paraId="635C264C" w14:textId="77777777" w:rsidR="00F30656" w:rsidRPr="009E4711" w:rsidRDefault="00F30656" w:rsidP="00B31086">
                            <w:pPr>
                              <w:spacing w:line="276" w:lineRule="auto"/>
                              <w:rPr>
                                <w:b w:val="0"/>
                                <w:bCs w:val="0"/>
                              </w:rPr>
                            </w:pPr>
                          </w:p>
                        </w:tc>
                      </w:tr>
                    </w:tbl>
                    <w:p w14:paraId="7372F4A7"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19CAF949" w14:textId="58F43E86" w:rsidR="00F30656" w:rsidRDefault="00F30656">
      <w:r>
        <w:rPr>
          <w:noProof/>
          <w:sz w:val="22"/>
          <w:szCs w:val="22"/>
        </w:rPr>
        <w:lastRenderedPageBreak/>
        <mc:AlternateContent>
          <mc:Choice Requires="wps">
            <w:drawing>
              <wp:anchor distT="0" distB="0" distL="114300" distR="114300" simplePos="0" relativeHeight="252046336" behindDoc="0" locked="0" layoutInCell="1" allowOverlap="1" wp14:anchorId="2D0F8CB9" wp14:editId="48965A37">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3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5EC680D6" w14:textId="77777777" w:rsidTr="002519CF">
                              <w:tc>
                                <w:tcPr>
                                  <w:tcW w:w="10380" w:type="dxa"/>
                                  <w:gridSpan w:val="2"/>
                                  <w:shd w:val="clear" w:color="auto" w:fill="auto"/>
                                </w:tcPr>
                                <w:p w14:paraId="39ADE211" w14:textId="77777777" w:rsidR="00F30656" w:rsidRPr="00F30656" w:rsidRDefault="00F30656" w:rsidP="00F30656">
                                  <w:pPr>
                                    <w:pStyle w:val="BodyText"/>
                                    <w:ind w:left="0"/>
                                    <w:rPr>
                                      <w:sz w:val="20"/>
                                    </w:rPr>
                                  </w:pPr>
                                </w:p>
                              </w:tc>
                            </w:tr>
                            <w:tr w:rsidR="00F30656" w:rsidRPr="00B31086" w14:paraId="203490D0" w14:textId="77777777" w:rsidTr="002519CF">
                              <w:tc>
                                <w:tcPr>
                                  <w:tcW w:w="10380" w:type="dxa"/>
                                  <w:gridSpan w:val="2"/>
                                  <w:shd w:val="clear" w:color="auto" w:fill="auto"/>
                                </w:tcPr>
                                <w:p w14:paraId="004989B5" w14:textId="77777777" w:rsidR="00F30656" w:rsidRPr="009E4711" w:rsidRDefault="00F30656" w:rsidP="00B31086">
                                  <w:pPr>
                                    <w:spacing w:line="276" w:lineRule="auto"/>
                                    <w:rPr>
                                      <w:b w:val="0"/>
                                      <w:bCs w:val="0"/>
                                    </w:rPr>
                                  </w:pPr>
                                </w:p>
                              </w:tc>
                            </w:tr>
                            <w:tr w:rsidR="00F30656" w:rsidRPr="00B31086" w14:paraId="06682FDA" w14:textId="77777777" w:rsidTr="0079185E">
                              <w:tc>
                                <w:tcPr>
                                  <w:tcW w:w="5062" w:type="dxa"/>
                                  <w:shd w:val="clear" w:color="auto" w:fill="auto"/>
                                </w:tcPr>
                                <w:p w14:paraId="1BA44DEA" w14:textId="77777777" w:rsidR="00F30656" w:rsidRPr="009E4711" w:rsidRDefault="00F30656" w:rsidP="00B31086">
                                  <w:pPr>
                                    <w:spacing w:line="276" w:lineRule="auto"/>
                                    <w:rPr>
                                      <w:b w:val="0"/>
                                      <w:bCs w:val="0"/>
                                    </w:rPr>
                                  </w:pPr>
                                </w:p>
                              </w:tc>
                              <w:tc>
                                <w:tcPr>
                                  <w:tcW w:w="5318" w:type="dxa"/>
                                </w:tcPr>
                                <w:p w14:paraId="094DBD6A" w14:textId="77777777" w:rsidR="00F30656" w:rsidRPr="009E4711" w:rsidRDefault="00F30656" w:rsidP="00B31086">
                                  <w:pPr>
                                    <w:spacing w:line="276" w:lineRule="auto"/>
                                    <w:rPr>
                                      <w:b w:val="0"/>
                                      <w:bCs w:val="0"/>
                                    </w:rPr>
                                  </w:pPr>
                                </w:p>
                              </w:tc>
                            </w:tr>
                            <w:tr w:rsidR="00F30656" w:rsidRPr="00B31086" w14:paraId="06E80D91" w14:textId="77777777" w:rsidTr="0079185E">
                              <w:tc>
                                <w:tcPr>
                                  <w:tcW w:w="5062" w:type="dxa"/>
                                  <w:shd w:val="clear" w:color="auto" w:fill="auto"/>
                                </w:tcPr>
                                <w:p w14:paraId="66007557" w14:textId="77777777" w:rsidR="00F30656" w:rsidRPr="009E4711" w:rsidRDefault="00F30656" w:rsidP="00B31086">
                                  <w:pPr>
                                    <w:spacing w:line="276" w:lineRule="auto"/>
                                    <w:rPr>
                                      <w:b w:val="0"/>
                                      <w:bCs w:val="0"/>
                                    </w:rPr>
                                  </w:pPr>
                                </w:p>
                              </w:tc>
                              <w:tc>
                                <w:tcPr>
                                  <w:tcW w:w="5318" w:type="dxa"/>
                                </w:tcPr>
                                <w:p w14:paraId="3AA27ED2" w14:textId="77777777" w:rsidR="00F30656" w:rsidRPr="009E4711" w:rsidRDefault="00F30656" w:rsidP="00B31086">
                                  <w:pPr>
                                    <w:spacing w:line="276" w:lineRule="auto"/>
                                    <w:rPr>
                                      <w:b w:val="0"/>
                                      <w:bCs w:val="0"/>
                                    </w:rPr>
                                  </w:pPr>
                                </w:p>
                              </w:tc>
                            </w:tr>
                            <w:tr w:rsidR="00F30656" w:rsidRPr="00B31086" w14:paraId="69BA4FA7" w14:textId="77777777" w:rsidTr="0079185E">
                              <w:tc>
                                <w:tcPr>
                                  <w:tcW w:w="5062" w:type="dxa"/>
                                  <w:shd w:val="clear" w:color="auto" w:fill="auto"/>
                                </w:tcPr>
                                <w:p w14:paraId="0F5D2DE6" w14:textId="77777777" w:rsidR="00F30656" w:rsidRPr="009E4711" w:rsidRDefault="00F30656" w:rsidP="00B31086">
                                  <w:pPr>
                                    <w:spacing w:line="276" w:lineRule="auto"/>
                                    <w:rPr>
                                      <w:b w:val="0"/>
                                      <w:bCs w:val="0"/>
                                    </w:rPr>
                                  </w:pPr>
                                </w:p>
                              </w:tc>
                              <w:tc>
                                <w:tcPr>
                                  <w:tcW w:w="5318" w:type="dxa"/>
                                </w:tcPr>
                                <w:p w14:paraId="04B68934" w14:textId="77777777" w:rsidR="00F30656" w:rsidRPr="009E4711" w:rsidRDefault="00F30656" w:rsidP="00B31086">
                                  <w:pPr>
                                    <w:spacing w:line="276" w:lineRule="auto"/>
                                    <w:rPr>
                                      <w:b w:val="0"/>
                                      <w:bCs w:val="0"/>
                                    </w:rPr>
                                  </w:pPr>
                                </w:p>
                              </w:tc>
                            </w:tr>
                            <w:tr w:rsidR="00F30656" w:rsidRPr="00B31086" w14:paraId="76CF5DB0" w14:textId="77777777" w:rsidTr="0079185E">
                              <w:tc>
                                <w:tcPr>
                                  <w:tcW w:w="5062" w:type="dxa"/>
                                  <w:shd w:val="clear" w:color="auto" w:fill="auto"/>
                                </w:tcPr>
                                <w:p w14:paraId="2B8EA99D" w14:textId="77777777" w:rsidR="00F30656" w:rsidRPr="009E4711" w:rsidRDefault="00F30656" w:rsidP="00B31086">
                                  <w:pPr>
                                    <w:spacing w:line="276" w:lineRule="auto"/>
                                    <w:rPr>
                                      <w:b w:val="0"/>
                                      <w:bCs w:val="0"/>
                                    </w:rPr>
                                  </w:pPr>
                                </w:p>
                              </w:tc>
                              <w:tc>
                                <w:tcPr>
                                  <w:tcW w:w="5318" w:type="dxa"/>
                                </w:tcPr>
                                <w:p w14:paraId="1B0DADC0" w14:textId="77777777" w:rsidR="00F30656" w:rsidRPr="009E4711" w:rsidRDefault="00F30656" w:rsidP="00B31086">
                                  <w:pPr>
                                    <w:spacing w:line="276" w:lineRule="auto"/>
                                    <w:rPr>
                                      <w:b w:val="0"/>
                                      <w:bCs w:val="0"/>
                                    </w:rPr>
                                  </w:pPr>
                                </w:p>
                              </w:tc>
                            </w:tr>
                            <w:tr w:rsidR="00F30656" w:rsidRPr="00B31086" w14:paraId="16E3F5A1" w14:textId="77777777" w:rsidTr="0079185E">
                              <w:tc>
                                <w:tcPr>
                                  <w:tcW w:w="5062" w:type="dxa"/>
                                  <w:shd w:val="clear" w:color="auto" w:fill="auto"/>
                                </w:tcPr>
                                <w:p w14:paraId="0C4A18F5" w14:textId="77777777" w:rsidR="00F30656" w:rsidRPr="009E4711" w:rsidRDefault="00F30656" w:rsidP="00B31086">
                                  <w:pPr>
                                    <w:spacing w:line="276" w:lineRule="auto"/>
                                    <w:rPr>
                                      <w:b w:val="0"/>
                                      <w:bCs w:val="0"/>
                                    </w:rPr>
                                  </w:pPr>
                                </w:p>
                              </w:tc>
                              <w:tc>
                                <w:tcPr>
                                  <w:tcW w:w="5318" w:type="dxa"/>
                                </w:tcPr>
                                <w:p w14:paraId="11AC37C3" w14:textId="77777777" w:rsidR="00F30656" w:rsidRPr="009E4711" w:rsidRDefault="00F30656" w:rsidP="00B31086">
                                  <w:pPr>
                                    <w:spacing w:line="276" w:lineRule="auto"/>
                                    <w:rPr>
                                      <w:b w:val="0"/>
                                      <w:bCs w:val="0"/>
                                    </w:rPr>
                                  </w:pPr>
                                </w:p>
                              </w:tc>
                            </w:tr>
                            <w:tr w:rsidR="00F30656" w:rsidRPr="00B31086" w14:paraId="3F0ADEE9" w14:textId="77777777" w:rsidTr="0079185E">
                              <w:tc>
                                <w:tcPr>
                                  <w:tcW w:w="5062" w:type="dxa"/>
                                  <w:shd w:val="clear" w:color="auto" w:fill="auto"/>
                                </w:tcPr>
                                <w:p w14:paraId="4252E766" w14:textId="77777777" w:rsidR="00F30656" w:rsidRPr="009E4711" w:rsidRDefault="00F30656" w:rsidP="00B31086">
                                  <w:pPr>
                                    <w:spacing w:line="276" w:lineRule="auto"/>
                                    <w:rPr>
                                      <w:b w:val="0"/>
                                      <w:bCs w:val="0"/>
                                    </w:rPr>
                                  </w:pPr>
                                </w:p>
                              </w:tc>
                              <w:tc>
                                <w:tcPr>
                                  <w:tcW w:w="5318" w:type="dxa"/>
                                </w:tcPr>
                                <w:p w14:paraId="0183F998" w14:textId="77777777" w:rsidR="00F30656" w:rsidRPr="009E4711" w:rsidRDefault="00F30656" w:rsidP="00B31086">
                                  <w:pPr>
                                    <w:spacing w:line="276" w:lineRule="auto"/>
                                    <w:rPr>
                                      <w:b w:val="0"/>
                                      <w:bCs w:val="0"/>
                                    </w:rPr>
                                  </w:pPr>
                                </w:p>
                              </w:tc>
                            </w:tr>
                            <w:tr w:rsidR="00F30656" w:rsidRPr="00B31086" w14:paraId="234E98DF" w14:textId="77777777" w:rsidTr="0079185E">
                              <w:tc>
                                <w:tcPr>
                                  <w:tcW w:w="5062" w:type="dxa"/>
                                  <w:shd w:val="clear" w:color="auto" w:fill="auto"/>
                                </w:tcPr>
                                <w:p w14:paraId="1F166E4F" w14:textId="77777777" w:rsidR="00F30656" w:rsidRPr="009E4711" w:rsidRDefault="00F30656" w:rsidP="00B31086">
                                  <w:pPr>
                                    <w:spacing w:line="276" w:lineRule="auto"/>
                                    <w:rPr>
                                      <w:b w:val="0"/>
                                      <w:bCs w:val="0"/>
                                    </w:rPr>
                                  </w:pPr>
                                </w:p>
                              </w:tc>
                              <w:tc>
                                <w:tcPr>
                                  <w:tcW w:w="5318" w:type="dxa"/>
                                </w:tcPr>
                                <w:p w14:paraId="3A928D96" w14:textId="77777777" w:rsidR="00F30656" w:rsidRPr="009E4711" w:rsidRDefault="00F30656" w:rsidP="00B31086">
                                  <w:pPr>
                                    <w:spacing w:line="276" w:lineRule="auto"/>
                                    <w:rPr>
                                      <w:b w:val="0"/>
                                      <w:bCs w:val="0"/>
                                    </w:rPr>
                                  </w:pPr>
                                </w:p>
                              </w:tc>
                            </w:tr>
                            <w:tr w:rsidR="00F30656" w:rsidRPr="00B31086" w14:paraId="5A17A57C" w14:textId="77777777" w:rsidTr="0079185E">
                              <w:tc>
                                <w:tcPr>
                                  <w:tcW w:w="5062" w:type="dxa"/>
                                  <w:shd w:val="clear" w:color="auto" w:fill="auto"/>
                                </w:tcPr>
                                <w:p w14:paraId="194B73A3" w14:textId="77777777" w:rsidR="00F30656" w:rsidRPr="009E4711" w:rsidRDefault="00F30656" w:rsidP="00B31086">
                                  <w:pPr>
                                    <w:spacing w:line="276" w:lineRule="auto"/>
                                    <w:rPr>
                                      <w:b w:val="0"/>
                                      <w:bCs w:val="0"/>
                                    </w:rPr>
                                  </w:pPr>
                                </w:p>
                              </w:tc>
                              <w:tc>
                                <w:tcPr>
                                  <w:tcW w:w="5318" w:type="dxa"/>
                                </w:tcPr>
                                <w:p w14:paraId="7E9FF8C5" w14:textId="77777777" w:rsidR="00F30656" w:rsidRPr="009E4711" w:rsidRDefault="00F30656" w:rsidP="00B31086">
                                  <w:pPr>
                                    <w:spacing w:line="276" w:lineRule="auto"/>
                                    <w:rPr>
                                      <w:b w:val="0"/>
                                      <w:bCs w:val="0"/>
                                    </w:rPr>
                                  </w:pPr>
                                </w:p>
                              </w:tc>
                            </w:tr>
                            <w:tr w:rsidR="00F30656" w:rsidRPr="00B31086" w14:paraId="0185511E" w14:textId="77777777" w:rsidTr="0079185E">
                              <w:tc>
                                <w:tcPr>
                                  <w:tcW w:w="5062" w:type="dxa"/>
                                  <w:shd w:val="clear" w:color="auto" w:fill="auto"/>
                                </w:tcPr>
                                <w:p w14:paraId="58347311" w14:textId="77777777" w:rsidR="00F30656" w:rsidRPr="009E4711" w:rsidRDefault="00F30656" w:rsidP="00B31086">
                                  <w:pPr>
                                    <w:spacing w:line="276" w:lineRule="auto"/>
                                    <w:rPr>
                                      <w:b w:val="0"/>
                                      <w:bCs w:val="0"/>
                                    </w:rPr>
                                  </w:pPr>
                                </w:p>
                              </w:tc>
                              <w:tc>
                                <w:tcPr>
                                  <w:tcW w:w="5318" w:type="dxa"/>
                                </w:tcPr>
                                <w:p w14:paraId="6F2F3807" w14:textId="77777777" w:rsidR="00F30656" w:rsidRPr="009E4711" w:rsidRDefault="00F30656" w:rsidP="00B31086">
                                  <w:pPr>
                                    <w:spacing w:line="276" w:lineRule="auto"/>
                                    <w:rPr>
                                      <w:b w:val="0"/>
                                      <w:bCs w:val="0"/>
                                    </w:rPr>
                                  </w:pPr>
                                </w:p>
                              </w:tc>
                            </w:tr>
                            <w:tr w:rsidR="00F30656" w:rsidRPr="00B31086" w14:paraId="2016CBA3" w14:textId="77777777" w:rsidTr="0079185E">
                              <w:tc>
                                <w:tcPr>
                                  <w:tcW w:w="5062" w:type="dxa"/>
                                  <w:shd w:val="clear" w:color="auto" w:fill="auto"/>
                                </w:tcPr>
                                <w:p w14:paraId="7285A704" w14:textId="77777777" w:rsidR="00F30656" w:rsidRPr="009E4711" w:rsidRDefault="00F30656" w:rsidP="00B31086">
                                  <w:pPr>
                                    <w:spacing w:line="276" w:lineRule="auto"/>
                                    <w:rPr>
                                      <w:b w:val="0"/>
                                      <w:bCs w:val="0"/>
                                    </w:rPr>
                                  </w:pPr>
                                </w:p>
                              </w:tc>
                              <w:tc>
                                <w:tcPr>
                                  <w:tcW w:w="5318" w:type="dxa"/>
                                </w:tcPr>
                                <w:p w14:paraId="0C652A5C" w14:textId="77777777" w:rsidR="00F30656" w:rsidRPr="009E4711" w:rsidRDefault="00F30656" w:rsidP="00B31086">
                                  <w:pPr>
                                    <w:spacing w:line="276" w:lineRule="auto"/>
                                    <w:rPr>
                                      <w:b w:val="0"/>
                                      <w:bCs w:val="0"/>
                                    </w:rPr>
                                  </w:pPr>
                                </w:p>
                              </w:tc>
                            </w:tr>
                            <w:tr w:rsidR="00F30656" w:rsidRPr="00B31086" w14:paraId="0C01E891" w14:textId="77777777" w:rsidTr="0079185E">
                              <w:tc>
                                <w:tcPr>
                                  <w:tcW w:w="5062" w:type="dxa"/>
                                  <w:shd w:val="clear" w:color="auto" w:fill="auto"/>
                                </w:tcPr>
                                <w:p w14:paraId="258EF93E" w14:textId="77777777" w:rsidR="00F30656" w:rsidRPr="009E4711" w:rsidRDefault="00F30656" w:rsidP="00B31086">
                                  <w:pPr>
                                    <w:spacing w:line="276" w:lineRule="auto"/>
                                    <w:rPr>
                                      <w:b w:val="0"/>
                                      <w:bCs w:val="0"/>
                                    </w:rPr>
                                  </w:pPr>
                                </w:p>
                              </w:tc>
                              <w:tc>
                                <w:tcPr>
                                  <w:tcW w:w="5318" w:type="dxa"/>
                                </w:tcPr>
                                <w:p w14:paraId="78FC8EDF" w14:textId="77777777" w:rsidR="00F30656" w:rsidRPr="009E4711" w:rsidRDefault="00F30656" w:rsidP="00B31086">
                                  <w:pPr>
                                    <w:spacing w:line="276" w:lineRule="auto"/>
                                    <w:rPr>
                                      <w:b w:val="0"/>
                                      <w:bCs w:val="0"/>
                                    </w:rPr>
                                  </w:pPr>
                                </w:p>
                              </w:tc>
                            </w:tr>
                            <w:tr w:rsidR="00F30656" w:rsidRPr="00B31086" w14:paraId="56F8FABF" w14:textId="77777777" w:rsidTr="0079185E">
                              <w:tc>
                                <w:tcPr>
                                  <w:tcW w:w="5062" w:type="dxa"/>
                                  <w:shd w:val="clear" w:color="auto" w:fill="auto"/>
                                </w:tcPr>
                                <w:p w14:paraId="4043B75A" w14:textId="77777777" w:rsidR="00F30656" w:rsidRPr="009E4711" w:rsidRDefault="00F30656" w:rsidP="00B31086">
                                  <w:pPr>
                                    <w:spacing w:line="276" w:lineRule="auto"/>
                                    <w:rPr>
                                      <w:b w:val="0"/>
                                      <w:bCs w:val="0"/>
                                    </w:rPr>
                                  </w:pPr>
                                </w:p>
                              </w:tc>
                              <w:tc>
                                <w:tcPr>
                                  <w:tcW w:w="5318" w:type="dxa"/>
                                </w:tcPr>
                                <w:p w14:paraId="00DDC5C6" w14:textId="77777777" w:rsidR="00F30656" w:rsidRPr="009E4711" w:rsidRDefault="00F30656" w:rsidP="00B31086">
                                  <w:pPr>
                                    <w:spacing w:line="276" w:lineRule="auto"/>
                                    <w:rPr>
                                      <w:b w:val="0"/>
                                      <w:bCs w:val="0"/>
                                    </w:rPr>
                                  </w:pPr>
                                </w:p>
                              </w:tc>
                            </w:tr>
                            <w:tr w:rsidR="00F30656" w:rsidRPr="00B31086" w14:paraId="536E35D3" w14:textId="77777777" w:rsidTr="0079185E">
                              <w:tc>
                                <w:tcPr>
                                  <w:tcW w:w="5062" w:type="dxa"/>
                                  <w:shd w:val="clear" w:color="auto" w:fill="auto"/>
                                </w:tcPr>
                                <w:p w14:paraId="28B8459C" w14:textId="77777777" w:rsidR="00F30656" w:rsidRPr="009E4711" w:rsidRDefault="00F30656" w:rsidP="00B31086">
                                  <w:pPr>
                                    <w:spacing w:line="276" w:lineRule="auto"/>
                                    <w:rPr>
                                      <w:b w:val="0"/>
                                      <w:bCs w:val="0"/>
                                    </w:rPr>
                                  </w:pPr>
                                </w:p>
                              </w:tc>
                              <w:tc>
                                <w:tcPr>
                                  <w:tcW w:w="5318" w:type="dxa"/>
                                </w:tcPr>
                                <w:p w14:paraId="405336E8" w14:textId="77777777" w:rsidR="00F30656" w:rsidRPr="009E4711" w:rsidRDefault="00F30656" w:rsidP="00B31086">
                                  <w:pPr>
                                    <w:spacing w:line="276" w:lineRule="auto"/>
                                    <w:rPr>
                                      <w:b w:val="0"/>
                                      <w:bCs w:val="0"/>
                                    </w:rPr>
                                  </w:pPr>
                                </w:p>
                              </w:tc>
                            </w:tr>
                            <w:tr w:rsidR="00F30656" w:rsidRPr="00B31086" w14:paraId="02CF4F2D" w14:textId="77777777" w:rsidTr="0079185E">
                              <w:tc>
                                <w:tcPr>
                                  <w:tcW w:w="5062" w:type="dxa"/>
                                  <w:shd w:val="clear" w:color="auto" w:fill="auto"/>
                                </w:tcPr>
                                <w:p w14:paraId="4613CDCC" w14:textId="77777777" w:rsidR="00F30656" w:rsidRPr="009E4711" w:rsidRDefault="00F30656" w:rsidP="00B31086">
                                  <w:pPr>
                                    <w:spacing w:line="276" w:lineRule="auto"/>
                                    <w:rPr>
                                      <w:b w:val="0"/>
                                      <w:bCs w:val="0"/>
                                    </w:rPr>
                                  </w:pPr>
                                </w:p>
                              </w:tc>
                              <w:tc>
                                <w:tcPr>
                                  <w:tcW w:w="5318" w:type="dxa"/>
                                </w:tcPr>
                                <w:p w14:paraId="00CAE567" w14:textId="77777777" w:rsidR="00F30656" w:rsidRPr="009E4711" w:rsidRDefault="00F30656" w:rsidP="00B31086">
                                  <w:pPr>
                                    <w:spacing w:line="276" w:lineRule="auto"/>
                                    <w:rPr>
                                      <w:b w:val="0"/>
                                      <w:bCs w:val="0"/>
                                    </w:rPr>
                                  </w:pPr>
                                </w:p>
                              </w:tc>
                            </w:tr>
                            <w:tr w:rsidR="00F30656" w:rsidRPr="00B31086" w14:paraId="71752F7B" w14:textId="77777777" w:rsidTr="0079185E">
                              <w:tc>
                                <w:tcPr>
                                  <w:tcW w:w="5062" w:type="dxa"/>
                                  <w:shd w:val="clear" w:color="auto" w:fill="auto"/>
                                </w:tcPr>
                                <w:p w14:paraId="661D3203" w14:textId="77777777" w:rsidR="00F30656" w:rsidRPr="009E4711" w:rsidRDefault="00F30656" w:rsidP="00B31086">
                                  <w:pPr>
                                    <w:spacing w:line="276" w:lineRule="auto"/>
                                    <w:rPr>
                                      <w:b w:val="0"/>
                                      <w:bCs w:val="0"/>
                                    </w:rPr>
                                  </w:pPr>
                                </w:p>
                              </w:tc>
                              <w:tc>
                                <w:tcPr>
                                  <w:tcW w:w="5318" w:type="dxa"/>
                                </w:tcPr>
                                <w:p w14:paraId="09147911" w14:textId="77777777" w:rsidR="00F30656" w:rsidRPr="009E4711" w:rsidRDefault="00F30656" w:rsidP="00B31086">
                                  <w:pPr>
                                    <w:spacing w:line="276" w:lineRule="auto"/>
                                    <w:rPr>
                                      <w:b w:val="0"/>
                                      <w:bCs w:val="0"/>
                                    </w:rPr>
                                  </w:pPr>
                                </w:p>
                              </w:tc>
                            </w:tr>
                            <w:tr w:rsidR="00F30656" w:rsidRPr="00B31086" w14:paraId="74AFFCBD" w14:textId="77777777" w:rsidTr="0079185E">
                              <w:tc>
                                <w:tcPr>
                                  <w:tcW w:w="5062" w:type="dxa"/>
                                  <w:shd w:val="clear" w:color="auto" w:fill="auto"/>
                                </w:tcPr>
                                <w:p w14:paraId="37AB6544" w14:textId="77777777" w:rsidR="00F30656" w:rsidRPr="009E4711" w:rsidRDefault="00F30656" w:rsidP="00B31086">
                                  <w:pPr>
                                    <w:spacing w:line="276" w:lineRule="auto"/>
                                    <w:rPr>
                                      <w:b w:val="0"/>
                                      <w:bCs w:val="0"/>
                                    </w:rPr>
                                  </w:pPr>
                                </w:p>
                              </w:tc>
                              <w:tc>
                                <w:tcPr>
                                  <w:tcW w:w="5318" w:type="dxa"/>
                                </w:tcPr>
                                <w:p w14:paraId="4558A49D" w14:textId="77777777" w:rsidR="00F30656" w:rsidRPr="009E4711" w:rsidRDefault="00F30656" w:rsidP="00B31086">
                                  <w:pPr>
                                    <w:spacing w:line="276" w:lineRule="auto"/>
                                    <w:rPr>
                                      <w:b w:val="0"/>
                                      <w:bCs w:val="0"/>
                                    </w:rPr>
                                  </w:pPr>
                                </w:p>
                              </w:tc>
                            </w:tr>
                            <w:tr w:rsidR="00F30656" w:rsidRPr="00B31086" w14:paraId="43DBC923" w14:textId="77777777" w:rsidTr="0079185E">
                              <w:tc>
                                <w:tcPr>
                                  <w:tcW w:w="5062" w:type="dxa"/>
                                  <w:shd w:val="clear" w:color="auto" w:fill="auto"/>
                                </w:tcPr>
                                <w:p w14:paraId="1E7FD978" w14:textId="77777777" w:rsidR="00F30656" w:rsidRPr="009E4711" w:rsidRDefault="00F30656" w:rsidP="00B31086">
                                  <w:pPr>
                                    <w:spacing w:line="276" w:lineRule="auto"/>
                                    <w:rPr>
                                      <w:b w:val="0"/>
                                      <w:bCs w:val="0"/>
                                    </w:rPr>
                                  </w:pPr>
                                </w:p>
                              </w:tc>
                              <w:tc>
                                <w:tcPr>
                                  <w:tcW w:w="5318" w:type="dxa"/>
                                </w:tcPr>
                                <w:p w14:paraId="29C69F58" w14:textId="77777777" w:rsidR="00F30656" w:rsidRPr="009E4711" w:rsidRDefault="00F30656" w:rsidP="00B31086">
                                  <w:pPr>
                                    <w:spacing w:line="276" w:lineRule="auto"/>
                                    <w:rPr>
                                      <w:b w:val="0"/>
                                      <w:bCs w:val="0"/>
                                    </w:rPr>
                                  </w:pPr>
                                </w:p>
                              </w:tc>
                            </w:tr>
                            <w:tr w:rsidR="00F30656" w:rsidRPr="00B31086" w14:paraId="427B99B5" w14:textId="77777777" w:rsidTr="0079185E">
                              <w:tc>
                                <w:tcPr>
                                  <w:tcW w:w="5062" w:type="dxa"/>
                                  <w:shd w:val="clear" w:color="auto" w:fill="auto"/>
                                </w:tcPr>
                                <w:p w14:paraId="61C01935" w14:textId="77777777" w:rsidR="00F30656" w:rsidRPr="009E4711" w:rsidRDefault="00F30656" w:rsidP="00B31086">
                                  <w:pPr>
                                    <w:spacing w:line="276" w:lineRule="auto"/>
                                    <w:rPr>
                                      <w:b w:val="0"/>
                                      <w:bCs w:val="0"/>
                                    </w:rPr>
                                  </w:pPr>
                                </w:p>
                              </w:tc>
                              <w:tc>
                                <w:tcPr>
                                  <w:tcW w:w="5318" w:type="dxa"/>
                                </w:tcPr>
                                <w:p w14:paraId="2193E9C3" w14:textId="77777777" w:rsidR="00F30656" w:rsidRPr="009E4711" w:rsidRDefault="00F30656" w:rsidP="00B31086">
                                  <w:pPr>
                                    <w:spacing w:line="276" w:lineRule="auto"/>
                                    <w:rPr>
                                      <w:b w:val="0"/>
                                      <w:bCs w:val="0"/>
                                    </w:rPr>
                                  </w:pPr>
                                </w:p>
                              </w:tc>
                            </w:tr>
                            <w:tr w:rsidR="00F30656" w:rsidRPr="00B31086" w14:paraId="2F4470E5" w14:textId="77777777" w:rsidTr="0079185E">
                              <w:tc>
                                <w:tcPr>
                                  <w:tcW w:w="5062" w:type="dxa"/>
                                  <w:shd w:val="clear" w:color="auto" w:fill="auto"/>
                                </w:tcPr>
                                <w:p w14:paraId="1AC4939E" w14:textId="77777777" w:rsidR="00F30656" w:rsidRPr="009E4711" w:rsidRDefault="00F30656" w:rsidP="00B31086">
                                  <w:pPr>
                                    <w:spacing w:line="276" w:lineRule="auto"/>
                                    <w:rPr>
                                      <w:b w:val="0"/>
                                      <w:bCs w:val="0"/>
                                    </w:rPr>
                                  </w:pPr>
                                </w:p>
                              </w:tc>
                              <w:tc>
                                <w:tcPr>
                                  <w:tcW w:w="5318" w:type="dxa"/>
                                </w:tcPr>
                                <w:p w14:paraId="025FC63B" w14:textId="77777777" w:rsidR="00F30656" w:rsidRPr="009E4711" w:rsidRDefault="00F30656" w:rsidP="00B31086">
                                  <w:pPr>
                                    <w:spacing w:line="276" w:lineRule="auto"/>
                                    <w:rPr>
                                      <w:b w:val="0"/>
                                      <w:bCs w:val="0"/>
                                    </w:rPr>
                                  </w:pPr>
                                </w:p>
                              </w:tc>
                            </w:tr>
                            <w:tr w:rsidR="00F30656" w:rsidRPr="00B31086" w14:paraId="779192D3" w14:textId="77777777" w:rsidTr="0079185E">
                              <w:tc>
                                <w:tcPr>
                                  <w:tcW w:w="5062" w:type="dxa"/>
                                  <w:shd w:val="clear" w:color="auto" w:fill="auto"/>
                                </w:tcPr>
                                <w:p w14:paraId="6FABC227" w14:textId="77777777" w:rsidR="00F30656" w:rsidRPr="009E4711" w:rsidRDefault="00F30656" w:rsidP="00B31086">
                                  <w:pPr>
                                    <w:spacing w:line="276" w:lineRule="auto"/>
                                    <w:rPr>
                                      <w:b w:val="0"/>
                                      <w:bCs w:val="0"/>
                                    </w:rPr>
                                  </w:pPr>
                                </w:p>
                              </w:tc>
                              <w:tc>
                                <w:tcPr>
                                  <w:tcW w:w="5318" w:type="dxa"/>
                                </w:tcPr>
                                <w:p w14:paraId="2B445585" w14:textId="77777777" w:rsidR="00F30656" w:rsidRPr="009E4711" w:rsidRDefault="00F30656" w:rsidP="00B31086">
                                  <w:pPr>
                                    <w:spacing w:line="276" w:lineRule="auto"/>
                                    <w:rPr>
                                      <w:b w:val="0"/>
                                      <w:bCs w:val="0"/>
                                    </w:rPr>
                                  </w:pPr>
                                </w:p>
                              </w:tc>
                            </w:tr>
                            <w:tr w:rsidR="00F30656" w:rsidRPr="00B31086" w14:paraId="6D4F6CF4" w14:textId="77777777" w:rsidTr="0079185E">
                              <w:tc>
                                <w:tcPr>
                                  <w:tcW w:w="5062" w:type="dxa"/>
                                  <w:shd w:val="clear" w:color="auto" w:fill="auto"/>
                                </w:tcPr>
                                <w:p w14:paraId="26BA9BBE" w14:textId="77777777" w:rsidR="00F30656" w:rsidRPr="009E4711" w:rsidRDefault="00F30656" w:rsidP="00B31086">
                                  <w:pPr>
                                    <w:spacing w:line="276" w:lineRule="auto"/>
                                    <w:rPr>
                                      <w:b w:val="0"/>
                                      <w:bCs w:val="0"/>
                                    </w:rPr>
                                  </w:pPr>
                                </w:p>
                              </w:tc>
                              <w:tc>
                                <w:tcPr>
                                  <w:tcW w:w="5318" w:type="dxa"/>
                                </w:tcPr>
                                <w:p w14:paraId="5FF5A1DC" w14:textId="77777777" w:rsidR="00F30656" w:rsidRPr="009E4711" w:rsidRDefault="00F30656" w:rsidP="00B31086">
                                  <w:pPr>
                                    <w:spacing w:line="276" w:lineRule="auto"/>
                                    <w:rPr>
                                      <w:b w:val="0"/>
                                      <w:bCs w:val="0"/>
                                    </w:rPr>
                                  </w:pPr>
                                </w:p>
                              </w:tc>
                            </w:tr>
                            <w:tr w:rsidR="00F30656" w:rsidRPr="00B31086" w14:paraId="2E203EFF" w14:textId="77777777" w:rsidTr="0079185E">
                              <w:tc>
                                <w:tcPr>
                                  <w:tcW w:w="5062" w:type="dxa"/>
                                  <w:shd w:val="clear" w:color="auto" w:fill="auto"/>
                                </w:tcPr>
                                <w:p w14:paraId="1B13CC65" w14:textId="77777777" w:rsidR="00F30656" w:rsidRPr="009E4711" w:rsidRDefault="00F30656" w:rsidP="00B31086">
                                  <w:pPr>
                                    <w:spacing w:line="276" w:lineRule="auto"/>
                                    <w:rPr>
                                      <w:b w:val="0"/>
                                      <w:bCs w:val="0"/>
                                    </w:rPr>
                                  </w:pPr>
                                </w:p>
                              </w:tc>
                              <w:tc>
                                <w:tcPr>
                                  <w:tcW w:w="5318" w:type="dxa"/>
                                </w:tcPr>
                                <w:p w14:paraId="61950CFD" w14:textId="77777777" w:rsidR="00F30656" w:rsidRPr="009E4711" w:rsidRDefault="00F30656" w:rsidP="00B31086">
                                  <w:pPr>
                                    <w:spacing w:line="276" w:lineRule="auto"/>
                                    <w:rPr>
                                      <w:b w:val="0"/>
                                      <w:bCs w:val="0"/>
                                    </w:rPr>
                                  </w:pPr>
                                </w:p>
                              </w:tc>
                            </w:tr>
                            <w:tr w:rsidR="00F30656" w:rsidRPr="00B31086" w14:paraId="602A7EE7" w14:textId="77777777" w:rsidTr="0079185E">
                              <w:tc>
                                <w:tcPr>
                                  <w:tcW w:w="5062" w:type="dxa"/>
                                  <w:shd w:val="clear" w:color="auto" w:fill="auto"/>
                                </w:tcPr>
                                <w:p w14:paraId="261D847F" w14:textId="77777777" w:rsidR="00F30656" w:rsidRPr="009E4711" w:rsidRDefault="00F30656" w:rsidP="00B31086">
                                  <w:pPr>
                                    <w:spacing w:line="276" w:lineRule="auto"/>
                                    <w:rPr>
                                      <w:b w:val="0"/>
                                      <w:bCs w:val="0"/>
                                    </w:rPr>
                                  </w:pPr>
                                </w:p>
                              </w:tc>
                              <w:tc>
                                <w:tcPr>
                                  <w:tcW w:w="5318" w:type="dxa"/>
                                </w:tcPr>
                                <w:p w14:paraId="5570B708" w14:textId="77777777" w:rsidR="00F30656" w:rsidRPr="009E4711" w:rsidRDefault="00F30656" w:rsidP="00B31086">
                                  <w:pPr>
                                    <w:spacing w:line="276" w:lineRule="auto"/>
                                    <w:rPr>
                                      <w:b w:val="0"/>
                                      <w:bCs w:val="0"/>
                                    </w:rPr>
                                  </w:pPr>
                                </w:p>
                              </w:tc>
                            </w:tr>
                            <w:tr w:rsidR="00F30656" w:rsidRPr="00B31086" w14:paraId="424F2268" w14:textId="77777777" w:rsidTr="0079185E">
                              <w:tc>
                                <w:tcPr>
                                  <w:tcW w:w="5062" w:type="dxa"/>
                                  <w:shd w:val="clear" w:color="auto" w:fill="auto"/>
                                </w:tcPr>
                                <w:p w14:paraId="59534B51" w14:textId="77777777" w:rsidR="00F30656" w:rsidRPr="009E4711" w:rsidRDefault="00F30656" w:rsidP="00B31086">
                                  <w:pPr>
                                    <w:spacing w:line="276" w:lineRule="auto"/>
                                    <w:rPr>
                                      <w:b w:val="0"/>
                                      <w:bCs w:val="0"/>
                                    </w:rPr>
                                  </w:pPr>
                                </w:p>
                              </w:tc>
                              <w:tc>
                                <w:tcPr>
                                  <w:tcW w:w="5318" w:type="dxa"/>
                                </w:tcPr>
                                <w:p w14:paraId="6B7D55BD" w14:textId="77777777" w:rsidR="00F30656" w:rsidRPr="009E4711" w:rsidRDefault="00F30656" w:rsidP="00B31086">
                                  <w:pPr>
                                    <w:spacing w:line="276" w:lineRule="auto"/>
                                    <w:rPr>
                                      <w:b w:val="0"/>
                                      <w:bCs w:val="0"/>
                                    </w:rPr>
                                  </w:pPr>
                                </w:p>
                              </w:tc>
                            </w:tr>
                            <w:tr w:rsidR="00F30656" w:rsidRPr="00B31086" w14:paraId="797CBB9A" w14:textId="77777777" w:rsidTr="0079185E">
                              <w:tc>
                                <w:tcPr>
                                  <w:tcW w:w="5062" w:type="dxa"/>
                                  <w:shd w:val="clear" w:color="auto" w:fill="auto"/>
                                </w:tcPr>
                                <w:p w14:paraId="70E7B53D" w14:textId="77777777" w:rsidR="00F30656" w:rsidRPr="009E4711" w:rsidRDefault="00F30656" w:rsidP="00B31086">
                                  <w:pPr>
                                    <w:spacing w:line="276" w:lineRule="auto"/>
                                    <w:rPr>
                                      <w:b w:val="0"/>
                                      <w:bCs w:val="0"/>
                                    </w:rPr>
                                  </w:pPr>
                                </w:p>
                              </w:tc>
                              <w:tc>
                                <w:tcPr>
                                  <w:tcW w:w="5318" w:type="dxa"/>
                                </w:tcPr>
                                <w:p w14:paraId="0420CD9D" w14:textId="77777777" w:rsidR="00F30656" w:rsidRPr="009E4711" w:rsidRDefault="00F30656" w:rsidP="00B31086">
                                  <w:pPr>
                                    <w:spacing w:line="276" w:lineRule="auto"/>
                                    <w:rPr>
                                      <w:b w:val="0"/>
                                      <w:bCs w:val="0"/>
                                    </w:rPr>
                                  </w:pPr>
                                </w:p>
                              </w:tc>
                            </w:tr>
                            <w:tr w:rsidR="00F30656" w:rsidRPr="00B31086" w14:paraId="1F0BAACD" w14:textId="77777777" w:rsidTr="0079185E">
                              <w:tc>
                                <w:tcPr>
                                  <w:tcW w:w="5062" w:type="dxa"/>
                                  <w:shd w:val="clear" w:color="auto" w:fill="auto"/>
                                </w:tcPr>
                                <w:p w14:paraId="4135EC4B" w14:textId="77777777" w:rsidR="00F30656" w:rsidRPr="009E4711" w:rsidRDefault="00F30656" w:rsidP="00B31086">
                                  <w:pPr>
                                    <w:spacing w:line="276" w:lineRule="auto"/>
                                    <w:rPr>
                                      <w:b w:val="0"/>
                                      <w:bCs w:val="0"/>
                                    </w:rPr>
                                  </w:pPr>
                                </w:p>
                              </w:tc>
                              <w:tc>
                                <w:tcPr>
                                  <w:tcW w:w="5318" w:type="dxa"/>
                                </w:tcPr>
                                <w:p w14:paraId="4CB6E212" w14:textId="77777777" w:rsidR="00F30656" w:rsidRPr="009E4711" w:rsidRDefault="00F30656" w:rsidP="00B31086">
                                  <w:pPr>
                                    <w:spacing w:line="276" w:lineRule="auto"/>
                                    <w:rPr>
                                      <w:b w:val="0"/>
                                      <w:bCs w:val="0"/>
                                    </w:rPr>
                                  </w:pPr>
                                </w:p>
                              </w:tc>
                            </w:tr>
                            <w:tr w:rsidR="00F30656" w:rsidRPr="00B31086" w14:paraId="7BECBF74" w14:textId="77777777" w:rsidTr="0079185E">
                              <w:tc>
                                <w:tcPr>
                                  <w:tcW w:w="5062" w:type="dxa"/>
                                  <w:shd w:val="clear" w:color="auto" w:fill="auto"/>
                                </w:tcPr>
                                <w:p w14:paraId="1DA44148" w14:textId="77777777" w:rsidR="00F30656" w:rsidRPr="009E4711" w:rsidRDefault="00F30656" w:rsidP="00B31086">
                                  <w:pPr>
                                    <w:spacing w:line="276" w:lineRule="auto"/>
                                    <w:rPr>
                                      <w:b w:val="0"/>
                                      <w:bCs w:val="0"/>
                                    </w:rPr>
                                  </w:pPr>
                                </w:p>
                              </w:tc>
                              <w:tc>
                                <w:tcPr>
                                  <w:tcW w:w="5318" w:type="dxa"/>
                                </w:tcPr>
                                <w:p w14:paraId="41693395" w14:textId="77777777" w:rsidR="00F30656" w:rsidRPr="009E4711" w:rsidRDefault="00F30656" w:rsidP="00B31086">
                                  <w:pPr>
                                    <w:spacing w:line="276" w:lineRule="auto"/>
                                    <w:rPr>
                                      <w:b w:val="0"/>
                                      <w:bCs w:val="0"/>
                                    </w:rPr>
                                  </w:pPr>
                                </w:p>
                              </w:tc>
                            </w:tr>
                            <w:tr w:rsidR="00F30656" w:rsidRPr="00B31086" w14:paraId="45582093" w14:textId="77777777" w:rsidTr="0079185E">
                              <w:tc>
                                <w:tcPr>
                                  <w:tcW w:w="5062" w:type="dxa"/>
                                  <w:shd w:val="clear" w:color="auto" w:fill="auto"/>
                                </w:tcPr>
                                <w:p w14:paraId="4479CDA9" w14:textId="77777777" w:rsidR="00F30656" w:rsidRPr="009E4711" w:rsidRDefault="00F30656" w:rsidP="00B31086">
                                  <w:pPr>
                                    <w:spacing w:line="276" w:lineRule="auto"/>
                                    <w:rPr>
                                      <w:b w:val="0"/>
                                      <w:bCs w:val="0"/>
                                    </w:rPr>
                                  </w:pPr>
                                </w:p>
                              </w:tc>
                              <w:tc>
                                <w:tcPr>
                                  <w:tcW w:w="5318" w:type="dxa"/>
                                </w:tcPr>
                                <w:p w14:paraId="0FD3A470" w14:textId="77777777" w:rsidR="00F30656" w:rsidRPr="009E4711" w:rsidRDefault="00F30656" w:rsidP="00B31086">
                                  <w:pPr>
                                    <w:spacing w:line="276" w:lineRule="auto"/>
                                    <w:rPr>
                                      <w:b w:val="0"/>
                                      <w:bCs w:val="0"/>
                                    </w:rPr>
                                  </w:pPr>
                                </w:p>
                              </w:tc>
                            </w:tr>
                            <w:tr w:rsidR="00F30656" w:rsidRPr="00B31086" w14:paraId="1A6CF8D4" w14:textId="77777777" w:rsidTr="0079185E">
                              <w:tc>
                                <w:tcPr>
                                  <w:tcW w:w="5062" w:type="dxa"/>
                                  <w:shd w:val="clear" w:color="auto" w:fill="auto"/>
                                </w:tcPr>
                                <w:p w14:paraId="60E6709B" w14:textId="77777777" w:rsidR="00F30656" w:rsidRPr="009E4711" w:rsidRDefault="00F30656" w:rsidP="00B31086">
                                  <w:pPr>
                                    <w:spacing w:line="276" w:lineRule="auto"/>
                                    <w:rPr>
                                      <w:b w:val="0"/>
                                      <w:bCs w:val="0"/>
                                    </w:rPr>
                                  </w:pPr>
                                </w:p>
                              </w:tc>
                              <w:tc>
                                <w:tcPr>
                                  <w:tcW w:w="5318" w:type="dxa"/>
                                </w:tcPr>
                                <w:p w14:paraId="037AD5E9" w14:textId="77777777" w:rsidR="00F30656" w:rsidRPr="009E4711" w:rsidRDefault="00F30656" w:rsidP="00B31086">
                                  <w:pPr>
                                    <w:spacing w:line="276" w:lineRule="auto"/>
                                    <w:rPr>
                                      <w:b w:val="0"/>
                                      <w:bCs w:val="0"/>
                                    </w:rPr>
                                  </w:pPr>
                                </w:p>
                              </w:tc>
                            </w:tr>
                            <w:tr w:rsidR="00F30656" w:rsidRPr="00B31086" w14:paraId="27211E2D" w14:textId="77777777" w:rsidTr="0079185E">
                              <w:tc>
                                <w:tcPr>
                                  <w:tcW w:w="5062" w:type="dxa"/>
                                  <w:shd w:val="clear" w:color="auto" w:fill="auto"/>
                                </w:tcPr>
                                <w:p w14:paraId="6192A4CC" w14:textId="77777777" w:rsidR="00F30656" w:rsidRPr="009E4711" w:rsidRDefault="00F30656" w:rsidP="00B31086">
                                  <w:pPr>
                                    <w:spacing w:line="276" w:lineRule="auto"/>
                                    <w:rPr>
                                      <w:b w:val="0"/>
                                      <w:bCs w:val="0"/>
                                    </w:rPr>
                                  </w:pPr>
                                </w:p>
                              </w:tc>
                              <w:tc>
                                <w:tcPr>
                                  <w:tcW w:w="5318" w:type="dxa"/>
                                </w:tcPr>
                                <w:p w14:paraId="51C90066" w14:textId="77777777" w:rsidR="00F30656" w:rsidRPr="009E4711" w:rsidRDefault="00F30656" w:rsidP="00B31086">
                                  <w:pPr>
                                    <w:spacing w:line="276" w:lineRule="auto"/>
                                    <w:rPr>
                                      <w:b w:val="0"/>
                                      <w:bCs w:val="0"/>
                                    </w:rPr>
                                  </w:pPr>
                                </w:p>
                              </w:tc>
                            </w:tr>
                            <w:tr w:rsidR="00F30656" w:rsidRPr="00B31086" w14:paraId="2C0D154D" w14:textId="77777777" w:rsidTr="0079185E">
                              <w:tc>
                                <w:tcPr>
                                  <w:tcW w:w="5062" w:type="dxa"/>
                                  <w:shd w:val="clear" w:color="auto" w:fill="auto"/>
                                </w:tcPr>
                                <w:p w14:paraId="3C8F6503" w14:textId="77777777" w:rsidR="00F30656" w:rsidRPr="009E4711" w:rsidRDefault="00F30656" w:rsidP="00B31086">
                                  <w:pPr>
                                    <w:spacing w:line="276" w:lineRule="auto"/>
                                    <w:rPr>
                                      <w:b w:val="0"/>
                                      <w:bCs w:val="0"/>
                                    </w:rPr>
                                  </w:pPr>
                                </w:p>
                              </w:tc>
                              <w:tc>
                                <w:tcPr>
                                  <w:tcW w:w="5318" w:type="dxa"/>
                                </w:tcPr>
                                <w:p w14:paraId="6422F490" w14:textId="77777777" w:rsidR="00F30656" w:rsidRPr="009E4711" w:rsidRDefault="00F30656" w:rsidP="00B31086">
                                  <w:pPr>
                                    <w:spacing w:line="276" w:lineRule="auto"/>
                                    <w:rPr>
                                      <w:b w:val="0"/>
                                      <w:bCs w:val="0"/>
                                    </w:rPr>
                                  </w:pPr>
                                </w:p>
                              </w:tc>
                            </w:tr>
                            <w:tr w:rsidR="00F30656" w:rsidRPr="00B31086" w14:paraId="3D4736E1" w14:textId="77777777" w:rsidTr="0079185E">
                              <w:tc>
                                <w:tcPr>
                                  <w:tcW w:w="5062" w:type="dxa"/>
                                  <w:shd w:val="clear" w:color="auto" w:fill="auto"/>
                                </w:tcPr>
                                <w:p w14:paraId="0CF6EE69" w14:textId="77777777" w:rsidR="00F30656" w:rsidRPr="009E4711" w:rsidRDefault="00F30656" w:rsidP="00B31086">
                                  <w:pPr>
                                    <w:spacing w:line="276" w:lineRule="auto"/>
                                    <w:rPr>
                                      <w:b w:val="0"/>
                                      <w:bCs w:val="0"/>
                                    </w:rPr>
                                  </w:pPr>
                                </w:p>
                              </w:tc>
                              <w:tc>
                                <w:tcPr>
                                  <w:tcW w:w="5318" w:type="dxa"/>
                                </w:tcPr>
                                <w:p w14:paraId="7824F7E6" w14:textId="77777777" w:rsidR="00F30656" w:rsidRPr="009E4711" w:rsidRDefault="00F30656" w:rsidP="00B31086">
                                  <w:pPr>
                                    <w:spacing w:line="276" w:lineRule="auto"/>
                                    <w:rPr>
                                      <w:b w:val="0"/>
                                      <w:bCs w:val="0"/>
                                    </w:rPr>
                                  </w:pPr>
                                </w:p>
                              </w:tc>
                            </w:tr>
                            <w:tr w:rsidR="00F30656" w:rsidRPr="00B31086" w14:paraId="2810D879" w14:textId="77777777" w:rsidTr="0079185E">
                              <w:tc>
                                <w:tcPr>
                                  <w:tcW w:w="5062" w:type="dxa"/>
                                  <w:shd w:val="clear" w:color="auto" w:fill="auto"/>
                                </w:tcPr>
                                <w:p w14:paraId="7011272F" w14:textId="77777777" w:rsidR="00F30656" w:rsidRPr="009E4711" w:rsidRDefault="00F30656" w:rsidP="00B31086">
                                  <w:pPr>
                                    <w:spacing w:line="276" w:lineRule="auto"/>
                                    <w:rPr>
                                      <w:b w:val="0"/>
                                      <w:bCs w:val="0"/>
                                    </w:rPr>
                                  </w:pPr>
                                </w:p>
                              </w:tc>
                              <w:tc>
                                <w:tcPr>
                                  <w:tcW w:w="5318" w:type="dxa"/>
                                </w:tcPr>
                                <w:p w14:paraId="5D1920EC" w14:textId="77777777" w:rsidR="00F30656" w:rsidRPr="009E4711" w:rsidRDefault="00F30656" w:rsidP="00B31086">
                                  <w:pPr>
                                    <w:spacing w:line="276" w:lineRule="auto"/>
                                    <w:rPr>
                                      <w:b w:val="0"/>
                                      <w:bCs w:val="0"/>
                                    </w:rPr>
                                  </w:pPr>
                                </w:p>
                              </w:tc>
                            </w:tr>
                            <w:tr w:rsidR="00F30656" w:rsidRPr="00B31086" w14:paraId="00A90BE9" w14:textId="77777777" w:rsidTr="0079185E">
                              <w:tc>
                                <w:tcPr>
                                  <w:tcW w:w="5062" w:type="dxa"/>
                                  <w:shd w:val="clear" w:color="auto" w:fill="auto"/>
                                </w:tcPr>
                                <w:p w14:paraId="294D7286" w14:textId="77777777" w:rsidR="00F30656" w:rsidRPr="009E4711" w:rsidRDefault="00F30656" w:rsidP="00B31086">
                                  <w:pPr>
                                    <w:spacing w:line="276" w:lineRule="auto"/>
                                    <w:rPr>
                                      <w:b w:val="0"/>
                                      <w:bCs w:val="0"/>
                                    </w:rPr>
                                  </w:pPr>
                                </w:p>
                              </w:tc>
                              <w:tc>
                                <w:tcPr>
                                  <w:tcW w:w="5318" w:type="dxa"/>
                                </w:tcPr>
                                <w:p w14:paraId="1B2F4CFB" w14:textId="77777777" w:rsidR="00F30656" w:rsidRPr="009E4711" w:rsidRDefault="00F30656" w:rsidP="00B31086">
                                  <w:pPr>
                                    <w:spacing w:line="276" w:lineRule="auto"/>
                                    <w:rPr>
                                      <w:b w:val="0"/>
                                      <w:bCs w:val="0"/>
                                    </w:rPr>
                                  </w:pPr>
                                </w:p>
                              </w:tc>
                            </w:tr>
                            <w:tr w:rsidR="00F30656" w:rsidRPr="00B31086" w14:paraId="2CF792FF" w14:textId="77777777" w:rsidTr="0079185E">
                              <w:tc>
                                <w:tcPr>
                                  <w:tcW w:w="5062" w:type="dxa"/>
                                  <w:shd w:val="clear" w:color="auto" w:fill="auto"/>
                                </w:tcPr>
                                <w:p w14:paraId="703A8B23" w14:textId="77777777" w:rsidR="00F30656" w:rsidRPr="009E4711" w:rsidRDefault="00F30656" w:rsidP="00B31086">
                                  <w:pPr>
                                    <w:spacing w:line="276" w:lineRule="auto"/>
                                    <w:rPr>
                                      <w:b w:val="0"/>
                                      <w:bCs w:val="0"/>
                                    </w:rPr>
                                  </w:pPr>
                                </w:p>
                              </w:tc>
                              <w:tc>
                                <w:tcPr>
                                  <w:tcW w:w="5318" w:type="dxa"/>
                                </w:tcPr>
                                <w:p w14:paraId="10F89EFA" w14:textId="77777777" w:rsidR="00F30656" w:rsidRPr="009E4711" w:rsidRDefault="00F30656" w:rsidP="00B31086">
                                  <w:pPr>
                                    <w:spacing w:line="276" w:lineRule="auto"/>
                                    <w:rPr>
                                      <w:b w:val="0"/>
                                      <w:bCs w:val="0"/>
                                    </w:rPr>
                                  </w:pPr>
                                </w:p>
                              </w:tc>
                            </w:tr>
                            <w:tr w:rsidR="00F30656" w:rsidRPr="00B31086" w14:paraId="151DB463" w14:textId="77777777" w:rsidTr="0079185E">
                              <w:tc>
                                <w:tcPr>
                                  <w:tcW w:w="5062" w:type="dxa"/>
                                  <w:shd w:val="clear" w:color="auto" w:fill="auto"/>
                                </w:tcPr>
                                <w:p w14:paraId="30CF00A0" w14:textId="77777777" w:rsidR="00F30656" w:rsidRPr="009E4711" w:rsidRDefault="00F30656" w:rsidP="00B31086">
                                  <w:pPr>
                                    <w:spacing w:line="276" w:lineRule="auto"/>
                                    <w:rPr>
                                      <w:b w:val="0"/>
                                      <w:bCs w:val="0"/>
                                    </w:rPr>
                                  </w:pPr>
                                </w:p>
                              </w:tc>
                              <w:tc>
                                <w:tcPr>
                                  <w:tcW w:w="5318" w:type="dxa"/>
                                </w:tcPr>
                                <w:p w14:paraId="1057D89D" w14:textId="77777777" w:rsidR="00F30656" w:rsidRPr="009E4711" w:rsidRDefault="00F30656" w:rsidP="00B31086">
                                  <w:pPr>
                                    <w:spacing w:line="276" w:lineRule="auto"/>
                                    <w:rPr>
                                      <w:b w:val="0"/>
                                      <w:bCs w:val="0"/>
                                    </w:rPr>
                                  </w:pPr>
                                </w:p>
                              </w:tc>
                            </w:tr>
                            <w:tr w:rsidR="00F30656" w:rsidRPr="00B31086" w14:paraId="0BA4E53B" w14:textId="77777777" w:rsidTr="0079185E">
                              <w:tc>
                                <w:tcPr>
                                  <w:tcW w:w="5062" w:type="dxa"/>
                                  <w:shd w:val="clear" w:color="auto" w:fill="auto"/>
                                </w:tcPr>
                                <w:p w14:paraId="2F9DFA08" w14:textId="77777777" w:rsidR="00F30656" w:rsidRPr="009E4711" w:rsidRDefault="00F30656" w:rsidP="00B31086">
                                  <w:pPr>
                                    <w:spacing w:line="276" w:lineRule="auto"/>
                                    <w:rPr>
                                      <w:b w:val="0"/>
                                      <w:bCs w:val="0"/>
                                    </w:rPr>
                                  </w:pPr>
                                </w:p>
                              </w:tc>
                              <w:tc>
                                <w:tcPr>
                                  <w:tcW w:w="5318" w:type="dxa"/>
                                </w:tcPr>
                                <w:p w14:paraId="5A8DC3FF" w14:textId="77777777" w:rsidR="00F30656" w:rsidRPr="009E4711" w:rsidRDefault="00F30656" w:rsidP="00B31086">
                                  <w:pPr>
                                    <w:spacing w:line="276" w:lineRule="auto"/>
                                    <w:rPr>
                                      <w:b w:val="0"/>
                                      <w:bCs w:val="0"/>
                                    </w:rPr>
                                  </w:pPr>
                                </w:p>
                              </w:tc>
                            </w:tr>
                            <w:tr w:rsidR="00F30656" w:rsidRPr="00B31086" w14:paraId="03D9AAE7" w14:textId="77777777" w:rsidTr="0079185E">
                              <w:tc>
                                <w:tcPr>
                                  <w:tcW w:w="5062" w:type="dxa"/>
                                  <w:shd w:val="clear" w:color="auto" w:fill="auto"/>
                                </w:tcPr>
                                <w:p w14:paraId="4FFAC8DF" w14:textId="77777777" w:rsidR="00F30656" w:rsidRPr="009E4711" w:rsidRDefault="00F30656" w:rsidP="00B31086">
                                  <w:pPr>
                                    <w:spacing w:line="276" w:lineRule="auto"/>
                                    <w:rPr>
                                      <w:b w:val="0"/>
                                      <w:bCs w:val="0"/>
                                    </w:rPr>
                                  </w:pPr>
                                </w:p>
                              </w:tc>
                              <w:tc>
                                <w:tcPr>
                                  <w:tcW w:w="5318" w:type="dxa"/>
                                </w:tcPr>
                                <w:p w14:paraId="62F8F4F1" w14:textId="77777777" w:rsidR="00F30656" w:rsidRPr="009E4711" w:rsidRDefault="00F30656" w:rsidP="00B31086">
                                  <w:pPr>
                                    <w:spacing w:line="276" w:lineRule="auto"/>
                                    <w:rPr>
                                      <w:b w:val="0"/>
                                      <w:bCs w:val="0"/>
                                    </w:rPr>
                                  </w:pPr>
                                </w:p>
                              </w:tc>
                            </w:tr>
                          </w:tbl>
                          <w:p w14:paraId="507E223B"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9" type="#_x0000_t202" style="position:absolute;margin-left:0;margin-top:5.75pt;width:518.05pt;height:759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5EC680D6" w14:textId="77777777" w:rsidTr="002519CF">
                        <w:tc>
                          <w:tcPr>
                            <w:tcW w:w="10380" w:type="dxa"/>
                            <w:gridSpan w:val="2"/>
                            <w:shd w:val="clear" w:color="auto" w:fill="auto"/>
                          </w:tcPr>
                          <w:p w14:paraId="39ADE211" w14:textId="77777777" w:rsidR="00F30656" w:rsidRPr="00F30656" w:rsidRDefault="00F30656" w:rsidP="00F30656">
                            <w:pPr>
                              <w:pStyle w:val="BodyText"/>
                              <w:ind w:left="0"/>
                              <w:rPr>
                                <w:sz w:val="20"/>
                              </w:rPr>
                            </w:pPr>
                          </w:p>
                        </w:tc>
                      </w:tr>
                      <w:tr w:rsidR="00F30656" w:rsidRPr="00B31086" w14:paraId="203490D0" w14:textId="77777777" w:rsidTr="002519CF">
                        <w:tc>
                          <w:tcPr>
                            <w:tcW w:w="10380" w:type="dxa"/>
                            <w:gridSpan w:val="2"/>
                            <w:shd w:val="clear" w:color="auto" w:fill="auto"/>
                          </w:tcPr>
                          <w:p w14:paraId="004989B5" w14:textId="77777777" w:rsidR="00F30656" w:rsidRPr="009E4711" w:rsidRDefault="00F30656" w:rsidP="00B31086">
                            <w:pPr>
                              <w:spacing w:line="276" w:lineRule="auto"/>
                              <w:rPr>
                                <w:b w:val="0"/>
                                <w:bCs w:val="0"/>
                              </w:rPr>
                            </w:pPr>
                          </w:p>
                        </w:tc>
                      </w:tr>
                      <w:tr w:rsidR="00F30656" w:rsidRPr="00B31086" w14:paraId="06682FDA" w14:textId="77777777" w:rsidTr="0079185E">
                        <w:tc>
                          <w:tcPr>
                            <w:tcW w:w="5062" w:type="dxa"/>
                            <w:shd w:val="clear" w:color="auto" w:fill="auto"/>
                          </w:tcPr>
                          <w:p w14:paraId="1BA44DEA" w14:textId="77777777" w:rsidR="00F30656" w:rsidRPr="009E4711" w:rsidRDefault="00F30656" w:rsidP="00B31086">
                            <w:pPr>
                              <w:spacing w:line="276" w:lineRule="auto"/>
                              <w:rPr>
                                <w:b w:val="0"/>
                                <w:bCs w:val="0"/>
                              </w:rPr>
                            </w:pPr>
                          </w:p>
                        </w:tc>
                        <w:tc>
                          <w:tcPr>
                            <w:tcW w:w="5318" w:type="dxa"/>
                          </w:tcPr>
                          <w:p w14:paraId="094DBD6A" w14:textId="77777777" w:rsidR="00F30656" w:rsidRPr="009E4711" w:rsidRDefault="00F30656" w:rsidP="00B31086">
                            <w:pPr>
                              <w:spacing w:line="276" w:lineRule="auto"/>
                              <w:rPr>
                                <w:b w:val="0"/>
                                <w:bCs w:val="0"/>
                              </w:rPr>
                            </w:pPr>
                          </w:p>
                        </w:tc>
                      </w:tr>
                      <w:tr w:rsidR="00F30656" w:rsidRPr="00B31086" w14:paraId="06E80D91" w14:textId="77777777" w:rsidTr="0079185E">
                        <w:tc>
                          <w:tcPr>
                            <w:tcW w:w="5062" w:type="dxa"/>
                            <w:shd w:val="clear" w:color="auto" w:fill="auto"/>
                          </w:tcPr>
                          <w:p w14:paraId="66007557" w14:textId="77777777" w:rsidR="00F30656" w:rsidRPr="009E4711" w:rsidRDefault="00F30656" w:rsidP="00B31086">
                            <w:pPr>
                              <w:spacing w:line="276" w:lineRule="auto"/>
                              <w:rPr>
                                <w:b w:val="0"/>
                                <w:bCs w:val="0"/>
                              </w:rPr>
                            </w:pPr>
                          </w:p>
                        </w:tc>
                        <w:tc>
                          <w:tcPr>
                            <w:tcW w:w="5318" w:type="dxa"/>
                          </w:tcPr>
                          <w:p w14:paraId="3AA27ED2" w14:textId="77777777" w:rsidR="00F30656" w:rsidRPr="009E4711" w:rsidRDefault="00F30656" w:rsidP="00B31086">
                            <w:pPr>
                              <w:spacing w:line="276" w:lineRule="auto"/>
                              <w:rPr>
                                <w:b w:val="0"/>
                                <w:bCs w:val="0"/>
                              </w:rPr>
                            </w:pPr>
                          </w:p>
                        </w:tc>
                      </w:tr>
                      <w:tr w:rsidR="00F30656" w:rsidRPr="00B31086" w14:paraId="69BA4FA7" w14:textId="77777777" w:rsidTr="0079185E">
                        <w:tc>
                          <w:tcPr>
                            <w:tcW w:w="5062" w:type="dxa"/>
                            <w:shd w:val="clear" w:color="auto" w:fill="auto"/>
                          </w:tcPr>
                          <w:p w14:paraId="0F5D2DE6" w14:textId="77777777" w:rsidR="00F30656" w:rsidRPr="009E4711" w:rsidRDefault="00F30656" w:rsidP="00B31086">
                            <w:pPr>
                              <w:spacing w:line="276" w:lineRule="auto"/>
                              <w:rPr>
                                <w:b w:val="0"/>
                                <w:bCs w:val="0"/>
                              </w:rPr>
                            </w:pPr>
                          </w:p>
                        </w:tc>
                        <w:tc>
                          <w:tcPr>
                            <w:tcW w:w="5318" w:type="dxa"/>
                          </w:tcPr>
                          <w:p w14:paraId="04B68934" w14:textId="77777777" w:rsidR="00F30656" w:rsidRPr="009E4711" w:rsidRDefault="00F30656" w:rsidP="00B31086">
                            <w:pPr>
                              <w:spacing w:line="276" w:lineRule="auto"/>
                              <w:rPr>
                                <w:b w:val="0"/>
                                <w:bCs w:val="0"/>
                              </w:rPr>
                            </w:pPr>
                          </w:p>
                        </w:tc>
                      </w:tr>
                      <w:tr w:rsidR="00F30656" w:rsidRPr="00B31086" w14:paraId="76CF5DB0" w14:textId="77777777" w:rsidTr="0079185E">
                        <w:tc>
                          <w:tcPr>
                            <w:tcW w:w="5062" w:type="dxa"/>
                            <w:shd w:val="clear" w:color="auto" w:fill="auto"/>
                          </w:tcPr>
                          <w:p w14:paraId="2B8EA99D" w14:textId="77777777" w:rsidR="00F30656" w:rsidRPr="009E4711" w:rsidRDefault="00F30656" w:rsidP="00B31086">
                            <w:pPr>
                              <w:spacing w:line="276" w:lineRule="auto"/>
                              <w:rPr>
                                <w:b w:val="0"/>
                                <w:bCs w:val="0"/>
                              </w:rPr>
                            </w:pPr>
                          </w:p>
                        </w:tc>
                        <w:tc>
                          <w:tcPr>
                            <w:tcW w:w="5318" w:type="dxa"/>
                          </w:tcPr>
                          <w:p w14:paraId="1B0DADC0" w14:textId="77777777" w:rsidR="00F30656" w:rsidRPr="009E4711" w:rsidRDefault="00F30656" w:rsidP="00B31086">
                            <w:pPr>
                              <w:spacing w:line="276" w:lineRule="auto"/>
                              <w:rPr>
                                <w:b w:val="0"/>
                                <w:bCs w:val="0"/>
                              </w:rPr>
                            </w:pPr>
                          </w:p>
                        </w:tc>
                      </w:tr>
                      <w:tr w:rsidR="00F30656" w:rsidRPr="00B31086" w14:paraId="16E3F5A1" w14:textId="77777777" w:rsidTr="0079185E">
                        <w:tc>
                          <w:tcPr>
                            <w:tcW w:w="5062" w:type="dxa"/>
                            <w:shd w:val="clear" w:color="auto" w:fill="auto"/>
                          </w:tcPr>
                          <w:p w14:paraId="0C4A18F5" w14:textId="77777777" w:rsidR="00F30656" w:rsidRPr="009E4711" w:rsidRDefault="00F30656" w:rsidP="00B31086">
                            <w:pPr>
                              <w:spacing w:line="276" w:lineRule="auto"/>
                              <w:rPr>
                                <w:b w:val="0"/>
                                <w:bCs w:val="0"/>
                              </w:rPr>
                            </w:pPr>
                          </w:p>
                        </w:tc>
                        <w:tc>
                          <w:tcPr>
                            <w:tcW w:w="5318" w:type="dxa"/>
                          </w:tcPr>
                          <w:p w14:paraId="11AC37C3" w14:textId="77777777" w:rsidR="00F30656" w:rsidRPr="009E4711" w:rsidRDefault="00F30656" w:rsidP="00B31086">
                            <w:pPr>
                              <w:spacing w:line="276" w:lineRule="auto"/>
                              <w:rPr>
                                <w:b w:val="0"/>
                                <w:bCs w:val="0"/>
                              </w:rPr>
                            </w:pPr>
                          </w:p>
                        </w:tc>
                      </w:tr>
                      <w:tr w:rsidR="00F30656" w:rsidRPr="00B31086" w14:paraId="3F0ADEE9" w14:textId="77777777" w:rsidTr="0079185E">
                        <w:tc>
                          <w:tcPr>
                            <w:tcW w:w="5062" w:type="dxa"/>
                            <w:shd w:val="clear" w:color="auto" w:fill="auto"/>
                          </w:tcPr>
                          <w:p w14:paraId="4252E766" w14:textId="77777777" w:rsidR="00F30656" w:rsidRPr="009E4711" w:rsidRDefault="00F30656" w:rsidP="00B31086">
                            <w:pPr>
                              <w:spacing w:line="276" w:lineRule="auto"/>
                              <w:rPr>
                                <w:b w:val="0"/>
                                <w:bCs w:val="0"/>
                              </w:rPr>
                            </w:pPr>
                          </w:p>
                        </w:tc>
                        <w:tc>
                          <w:tcPr>
                            <w:tcW w:w="5318" w:type="dxa"/>
                          </w:tcPr>
                          <w:p w14:paraId="0183F998" w14:textId="77777777" w:rsidR="00F30656" w:rsidRPr="009E4711" w:rsidRDefault="00F30656" w:rsidP="00B31086">
                            <w:pPr>
                              <w:spacing w:line="276" w:lineRule="auto"/>
                              <w:rPr>
                                <w:b w:val="0"/>
                                <w:bCs w:val="0"/>
                              </w:rPr>
                            </w:pPr>
                          </w:p>
                        </w:tc>
                      </w:tr>
                      <w:tr w:rsidR="00F30656" w:rsidRPr="00B31086" w14:paraId="234E98DF" w14:textId="77777777" w:rsidTr="0079185E">
                        <w:tc>
                          <w:tcPr>
                            <w:tcW w:w="5062" w:type="dxa"/>
                            <w:shd w:val="clear" w:color="auto" w:fill="auto"/>
                          </w:tcPr>
                          <w:p w14:paraId="1F166E4F" w14:textId="77777777" w:rsidR="00F30656" w:rsidRPr="009E4711" w:rsidRDefault="00F30656" w:rsidP="00B31086">
                            <w:pPr>
                              <w:spacing w:line="276" w:lineRule="auto"/>
                              <w:rPr>
                                <w:b w:val="0"/>
                                <w:bCs w:val="0"/>
                              </w:rPr>
                            </w:pPr>
                          </w:p>
                        </w:tc>
                        <w:tc>
                          <w:tcPr>
                            <w:tcW w:w="5318" w:type="dxa"/>
                          </w:tcPr>
                          <w:p w14:paraId="3A928D96" w14:textId="77777777" w:rsidR="00F30656" w:rsidRPr="009E4711" w:rsidRDefault="00F30656" w:rsidP="00B31086">
                            <w:pPr>
                              <w:spacing w:line="276" w:lineRule="auto"/>
                              <w:rPr>
                                <w:b w:val="0"/>
                                <w:bCs w:val="0"/>
                              </w:rPr>
                            </w:pPr>
                          </w:p>
                        </w:tc>
                      </w:tr>
                      <w:tr w:rsidR="00F30656" w:rsidRPr="00B31086" w14:paraId="5A17A57C" w14:textId="77777777" w:rsidTr="0079185E">
                        <w:tc>
                          <w:tcPr>
                            <w:tcW w:w="5062" w:type="dxa"/>
                            <w:shd w:val="clear" w:color="auto" w:fill="auto"/>
                          </w:tcPr>
                          <w:p w14:paraId="194B73A3" w14:textId="77777777" w:rsidR="00F30656" w:rsidRPr="009E4711" w:rsidRDefault="00F30656" w:rsidP="00B31086">
                            <w:pPr>
                              <w:spacing w:line="276" w:lineRule="auto"/>
                              <w:rPr>
                                <w:b w:val="0"/>
                                <w:bCs w:val="0"/>
                              </w:rPr>
                            </w:pPr>
                          </w:p>
                        </w:tc>
                        <w:tc>
                          <w:tcPr>
                            <w:tcW w:w="5318" w:type="dxa"/>
                          </w:tcPr>
                          <w:p w14:paraId="7E9FF8C5" w14:textId="77777777" w:rsidR="00F30656" w:rsidRPr="009E4711" w:rsidRDefault="00F30656" w:rsidP="00B31086">
                            <w:pPr>
                              <w:spacing w:line="276" w:lineRule="auto"/>
                              <w:rPr>
                                <w:b w:val="0"/>
                                <w:bCs w:val="0"/>
                              </w:rPr>
                            </w:pPr>
                          </w:p>
                        </w:tc>
                      </w:tr>
                      <w:tr w:rsidR="00F30656" w:rsidRPr="00B31086" w14:paraId="0185511E" w14:textId="77777777" w:rsidTr="0079185E">
                        <w:tc>
                          <w:tcPr>
                            <w:tcW w:w="5062" w:type="dxa"/>
                            <w:shd w:val="clear" w:color="auto" w:fill="auto"/>
                          </w:tcPr>
                          <w:p w14:paraId="58347311" w14:textId="77777777" w:rsidR="00F30656" w:rsidRPr="009E4711" w:rsidRDefault="00F30656" w:rsidP="00B31086">
                            <w:pPr>
                              <w:spacing w:line="276" w:lineRule="auto"/>
                              <w:rPr>
                                <w:b w:val="0"/>
                                <w:bCs w:val="0"/>
                              </w:rPr>
                            </w:pPr>
                          </w:p>
                        </w:tc>
                        <w:tc>
                          <w:tcPr>
                            <w:tcW w:w="5318" w:type="dxa"/>
                          </w:tcPr>
                          <w:p w14:paraId="6F2F3807" w14:textId="77777777" w:rsidR="00F30656" w:rsidRPr="009E4711" w:rsidRDefault="00F30656" w:rsidP="00B31086">
                            <w:pPr>
                              <w:spacing w:line="276" w:lineRule="auto"/>
                              <w:rPr>
                                <w:b w:val="0"/>
                                <w:bCs w:val="0"/>
                              </w:rPr>
                            </w:pPr>
                          </w:p>
                        </w:tc>
                      </w:tr>
                      <w:tr w:rsidR="00F30656" w:rsidRPr="00B31086" w14:paraId="2016CBA3" w14:textId="77777777" w:rsidTr="0079185E">
                        <w:tc>
                          <w:tcPr>
                            <w:tcW w:w="5062" w:type="dxa"/>
                            <w:shd w:val="clear" w:color="auto" w:fill="auto"/>
                          </w:tcPr>
                          <w:p w14:paraId="7285A704" w14:textId="77777777" w:rsidR="00F30656" w:rsidRPr="009E4711" w:rsidRDefault="00F30656" w:rsidP="00B31086">
                            <w:pPr>
                              <w:spacing w:line="276" w:lineRule="auto"/>
                              <w:rPr>
                                <w:b w:val="0"/>
                                <w:bCs w:val="0"/>
                              </w:rPr>
                            </w:pPr>
                          </w:p>
                        </w:tc>
                        <w:tc>
                          <w:tcPr>
                            <w:tcW w:w="5318" w:type="dxa"/>
                          </w:tcPr>
                          <w:p w14:paraId="0C652A5C" w14:textId="77777777" w:rsidR="00F30656" w:rsidRPr="009E4711" w:rsidRDefault="00F30656" w:rsidP="00B31086">
                            <w:pPr>
                              <w:spacing w:line="276" w:lineRule="auto"/>
                              <w:rPr>
                                <w:b w:val="0"/>
                                <w:bCs w:val="0"/>
                              </w:rPr>
                            </w:pPr>
                          </w:p>
                        </w:tc>
                      </w:tr>
                      <w:tr w:rsidR="00F30656" w:rsidRPr="00B31086" w14:paraId="0C01E891" w14:textId="77777777" w:rsidTr="0079185E">
                        <w:tc>
                          <w:tcPr>
                            <w:tcW w:w="5062" w:type="dxa"/>
                            <w:shd w:val="clear" w:color="auto" w:fill="auto"/>
                          </w:tcPr>
                          <w:p w14:paraId="258EF93E" w14:textId="77777777" w:rsidR="00F30656" w:rsidRPr="009E4711" w:rsidRDefault="00F30656" w:rsidP="00B31086">
                            <w:pPr>
                              <w:spacing w:line="276" w:lineRule="auto"/>
                              <w:rPr>
                                <w:b w:val="0"/>
                                <w:bCs w:val="0"/>
                              </w:rPr>
                            </w:pPr>
                          </w:p>
                        </w:tc>
                        <w:tc>
                          <w:tcPr>
                            <w:tcW w:w="5318" w:type="dxa"/>
                          </w:tcPr>
                          <w:p w14:paraId="78FC8EDF" w14:textId="77777777" w:rsidR="00F30656" w:rsidRPr="009E4711" w:rsidRDefault="00F30656" w:rsidP="00B31086">
                            <w:pPr>
                              <w:spacing w:line="276" w:lineRule="auto"/>
                              <w:rPr>
                                <w:b w:val="0"/>
                                <w:bCs w:val="0"/>
                              </w:rPr>
                            </w:pPr>
                          </w:p>
                        </w:tc>
                      </w:tr>
                      <w:tr w:rsidR="00F30656" w:rsidRPr="00B31086" w14:paraId="56F8FABF" w14:textId="77777777" w:rsidTr="0079185E">
                        <w:tc>
                          <w:tcPr>
                            <w:tcW w:w="5062" w:type="dxa"/>
                            <w:shd w:val="clear" w:color="auto" w:fill="auto"/>
                          </w:tcPr>
                          <w:p w14:paraId="4043B75A" w14:textId="77777777" w:rsidR="00F30656" w:rsidRPr="009E4711" w:rsidRDefault="00F30656" w:rsidP="00B31086">
                            <w:pPr>
                              <w:spacing w:line="276" w:lineRule="auto"/>
                              <w:rPr>
                                <w:b w:val="0"/>
                                <w:bCs w:val="0"/>
                              </w:rPr>
                            </w:pPr>
                          </w:p>
                        </w:tc>
                        <w:tc>
                          <w:tcPr>
                            <w:tcW w:w="5318" w:type="dxa"/>
                          </w:tcPr>
                          <w:p w14:paraId="00DDC5C6" w14:textId="77777777" w:rsidR="00F30656" w:rsidRPr="009E4711" w:rsidRDefault="00F30656" w:rsidP="00B31086">
                            <w:pPr>
                              <w:spacing w:line="276" w:lineRule="auto"/>
                              <w:rPr>
                                <w:b w:val="0"/>
                                <w:bCs w:val="0"/>
                              </w:rPr>
                            </w:pPr>
                          </w:p>
                        </w:tc>
                      </w:tr>
                      <w:tr w:rsidR="00F30656" w:rsidRPr="00B31086" w14:paraId="536E35D3" w14:textId="77777777" w:rsidTr="0079185E">
                        <w:tc>
                          <w:tcPr>
                            <w:tcW w:w="5062" w:type="dxa"/>
                            <w:shd w:val="clear" w:color="auto" w:fill="auto"/>
                          </w:tcPr>
                          <w:p w14:paraId="28B8459C" w14:textId="77777777" w:rsidR="00F30656" w:rsidRPr="009E4711" w:rsidRDefault="00F30656" w:rsidP="00B31086">
                            <w:pPr>
                              <w:spacing w:line="276" w:lineRule="auto"/>
                              <w:rPr>
                                <w:b w:val="0"/>
                                <w:bCs w:val="0"/>
                              </w:rPr>
                            </w:pPr>
                          </w:p>
                        </w:tc>
                        <w:tc>
                          <w:tcPr>
                            <w:tcW w:w="5318" w:type="dxa"/>
                          </w:tcPr>
                          <w:p w14:paraId="405336E8" w14:textId="77777777" w:rsidR="00F30656" w:rsidRPr="009E4711" w:rsidRDefault="00F30656" w:rsidP="00B31086">
                            <w:pPr>
                              <w:spacing w:line="276" w:lineRule="auto"/>
                              <w:rPr>
                                <w:b w:val="0"/>
                                <w:bCs w:val="0"/>
                              </w:rPr>
                            </w:pPr>
                          </w:p>
                        </w:tc>
                      </w:tr>
                      <w:tr w:rsidR="00F30656" w:rsidRPr="00B31086" w14:paraId="02CF4F2D" w14:textId="77777777" w:rsidTr="0079185E">
                        <w:tc>
                          <w:tcPr>
                            <w:tcW w:w="5062" w:type="dxa"/>
                            <w:shd w:val="clear" w:color="auto" w:fill="auto"/>
                          </w:tcPr>
                          <w:p w14:paraId="4613CDCC" w14:textId="77777777" w:rsidR="00F30656" w:rsidRPr="009E4711" w:rsidRDefault="00F30656" w:rsidP="00B31086">
                            <w:pPr>
                              <w:spacing w:line="276" w:lineRule="auto"/>
                              <w:rPr>
                                <w:b w:val="0"/>
                                <w:bCs w:val="0"/>
                              </w:rPr>
                            </w:pPr>
                          </w:p>
                        </w:tc>
                        <w:tc>
                          <w:tcPr>
                            <w:tcW w:w="5318" w:type="dxa"/>
                          </w:tcPr>
                          <w:p w14:paraId="00CAE567" w14:textId="77777777" w:rsidR="00F30656" w:rsidRPr="009E4711" w:rsidRDefault="00F30656" w:rsidP="00B31086">
                            <w:pPr>
                              <w:spacing w:line="276" w:lineRule="auto"/>
                              <w:rPr>
                                <w:b w:val="0"/>
                                <w:bCs w:val="0"/>
                              </w:rPr>
                            </w:pPr>
                          </w:p>
                        </w:tc>
                      </w:tr>
                      <w:tr w:rsidR="00F30656" w:rsidRPr="00B31086" w14:paraId="71752F7B" w14:textId="77777777" w:rsidTr="0079185E">
                        <w:tc>
                          <w:tcPr>
                            <w:tcW w:w="5062" w:type="dxa"/>
                            <w:shd w:val="clear" w:color="auto" w:fill="auto"/>
                          </w:tcPr>
                          <w:p w14:paraId="661D3203" w14:textId="77777777" w:rsidR="00F30656" w:rsidRPr="009E4711" w:rsidRDefault="00F30656" w:rsidP="00B31086">
                            <w:pPr>
                              <w:spacing w:line="276" w:lineRule="auto"/>
                              <w:rPr>
                                <w:b w:val="0"/>
                                <w:bCs w:val="0"/>
                              </w:rPr>
                            </w:pPr>
                          </w:p>
                        </w:tc>
                        <w:tc>
                          <w:tcPr>
                            <w:tcW w:w="5318" w:type="dxa"/>
                          </w:tcPr>
                          <w:p w14:paraId="09147911" w14:textId="77777777" w:rsidR="00F30656" w:rsidRPr="009E4711" w:rsidRDefault="00F30656" w:rsidP="00B31086">
                            <w:pPr>
                              <w:spacing w:line="276" w:lineRule="auto"/>
                              <w:rPr>
                                <w:b w:val="0"/>
                                <w:bCs w:val="0"/>
                              </w:rPr>
                            </w:pPr>
                          </w:p>
                        </w:tc>
                      </w:tr>
                      <w:tr w:rsidR="00F30656" w:rsidRPr="00B31086" w14:paraId="74AFFCBD" w14:textId="77777777" w:rsidTr="0079185E">
                        <w:tc>
                          <w:tcPr>
                            <w:tcW w:w="5062" w:type="dxa"/>
                            <w:shd w:val="clear" w:color="auto" w:fill="auto"/>
                          </w:tcPr>
                          <w:p w14:paraId="37AB6544" w14:textId="77777777" w:rsidR="00F30656" w:rsidRPr="009E4711" w:rsidRDefault="00F30656" w:rsidP="00B31086">
                            <w:pPr>
                              <w:spacing w:line="276" w:lineRule="auto"/>
                              <w:rPr>
                                <w:b w:val="0"/>
                                <w:bCs w:val="0"/>
                              </w:rPr>
                            </w:pPr>
                          </w:p>
                        </w:tc>
                        <w:tc>
                          <w:tcPr>
                            <w:tcW w:w="5318" w:type="dxa"/>
                          </w:tcPr>
                          <w:p w14:paraId="4558A49D" w14:textId="77777777" w:rsidR="00F30656" w:rsidRPr="009E4711" w:rsidRDefault="00F30656" w:rsidP="00B31086">
                            <w:pPr>
                              <w:spacing w:line="276" w:lineRule="auto"/>
                              <w:rPr>
                                <w:b w:val="0"/>
                                <w:bCs w:val="0"/>
                              </w:rPr>
                            </w:pPr>
                          </w:p>
                        </w:tc>
                      </w:tr>
                      <w:tr w:rsidR="00F30656" w:rsidRPr="00B31086" w14:paraId="43DBC923" w14:textId="77777777" w:rsidTr="0079185E">
                        <w:tc>
                          <w:tcPr>
                            <w:tcW w:w="5062" w:type="dxa"/>
                            <w:shd w:val="clear" w:color="auto" w:fill="auto"/>
                          </w:tcPr>
                          <w:p w14:paraId="1E7FD978" w14:textId="77777777" w:rsidR="00F30656" w:rsidRPr="009E4711" w:rsidRDefault="00F30656" w:rsidP="00B31086">
                            <w:pPr>
                              <w:spacing w:line="276" w:lineRule="auto"/>
                              <w:rPr>
                                <w:b w:val="0"/>
                                <w:bCs w:val="0"/>
                              </w:rPr>
                            </w:pPr>
                          </w:p>
                        </w:tc>
                        <w:tc>
                          <w:tcPr>
                            <w:tcW w:w="5318" w:type="dxa"/>
                          </w:tcPr>
                          <w:p w14:paraId="29C69F58" w14:textId="77777777" w:rsidR="00F30656" w:rsidRPr="009E4711" w:rsidRDefault="00F30656" w:rsidP="00B31086">
                            <w:pPr>
                              <w:spacing w:line="276" w:lineRule="auto"/>
                              <w:rPr>
                                <w:b w:val="0"/>
                                <w:bCs w:val="0"/>
                              </w:rPr>
                            </w:pPr>
                          </w:p>
                        </w:tc>
                      </w:tr>
                      <w:tr w:rsidR="00F30656" w:rsidRPr="00B31086" w14:paraId="427B99B5" w14:textId="77777777" w:rsidTr="0079185E">
                        <w:tc>
                          <w:tcPr>
                            <w:tcW w:w="5062" w:type="dxa"/>
                            <w:shd w:val="clear" w:color="auto" w:fill="auto"/>
                          </w:tcPr>
                          <w:p w14:paraId="61C01935" w14:textId="77777777" w:rsidR="00F30656" w:rsidRPr="009E4711" w:rsidRDefault="00F30656" w:rsidP="00B31086">
                            <w:pPr>
                              <w:spacing w:line="276" w:lineRule="auto"/>
                              <w:rPr>
                                <w:b w:val="0"/>
                                <w:bCs w:val="0"/>
                              </w:rPr>
                            </w:pPr>
                          </w:p>
                        </w:tc>
                        <w:tc>
                          <w:tcPr>
                            <w:tcW w:w="5318" w:type="dxa"/>
                          </w:tcPr>
                          <w:p w14:paraId="2193E9C3" w14:textId="77777777" w:rsidR="00F30656" w:rsidRPr="009E4711" w:rsidRDefault="00F30656" w:rsidP="00B31086">
                            <w:pPr>
                              <w:spacing w:line="276" w:lineRule="auto"/>
                              <w:rPr>
                                <w:b w:val="0"/>
                                <w:bCs w:val="0"/>
                              </w:rPr>
                            </w:pPr>
                          </w:p>
                        </w:tc>
                      </w:tr>
                      <w:tr w:rsidR="00F30656" w:rsidRPr="00B31086" w14:paraId="2F4470E5" w14:textId="77777777" w:rsidTr="0079185E">
                        <w:tc>
                          <w:tcPr>
                            <w:tcW w:w="5062" w:type="dxa"/>
                            <w:shd w:val="clear" w:color="auto" w:fill="auto"/>
                          </w:tcPr>
                          <w:p w14:paraId="1AC4939E" w14:textId="77777777" w:rsidR="00F30656" w:rsidRPr="009E4711" w:rsidRDefault="00F30656" w:rsidP="00B31086">
                            <w:pPr>
                              <w:spacing w:line="276" w:lineRule="auto"/>
                              <w:rPr>
                                <w:b w:val="0"/>
                                <w:bCs w:val="0"/>
                              </w:rPr>
                            </w:pPr>
                          </w:p>
                        </w:tc>
                        <w:tc>
                          <w:tcPr>
                            <w:tcW w:w="5318" w:type="dxa"/>
                          </w:tcPr>
                          <w:p w14:paraId="025FC63B" w14:textId="77777777" w:rsidR="00F30656" w:rsidRPr="009E4711" w:rsidRDefault="00F30656" w:rsidP="00B31086">
                            <w:pPr>
                              <w:spacing w:line="276" w:lineRule="auto"/>
                              <w:rPr>
                                <w:b w:val="0"/>
                                <w:bCs w:val="0"/>
                              </w:rPr>
                            </w:pPr>
                          </w:p>
                        </w:tc>
                      </w:tr>
                      <w:tr w:rsidR="00F30656" w:rsidRPr="00B31086" w14:paraId="779192D3" w14:textId="77777777" w:rsidTr="0079185E">
                        <w:tc>
                          <w:tcPr>
                            <w:tcW w:w="5062" w:type="dxa"/>
                            <w:shd w:val="clear" w:color="auto" w:fill="auto"/>
                          </w:tcPr>
                          <w:p w14:paraId="6FABC227" w14:textId="77777777" w:rsidR="00F30656" w:rsidRPr="009E4711" w:rsidRDefault="00F30656" w:rsidP="00B31086">
                            <w:pPr>
                              <w:spacing w:line="276" w:lineRule="auto"/>
                              <w:rPr>
                                <w:b w:val="0"/>
                                <w:bCs w:val="0"/>
                              </w:rPr>
                            </w:pPr>
                          </w:p>
                        </w:tc>
                        <w:tc>
                          <w:tcPr>
                            <w:tcW w:w="5318" w:type="dxa"/>
                          </w:tcPr>
                          <w:p w14:paraId="2B445585" w14:textId="77777777" w:rsidR="00F30656" w:rsidRPr="009E4711" w:rsidRDefault="00F30656" w:rsidP="00B31086">
                            <w:pPr>
                              <w:spacing w:line="276" w:lineRule="auto"/>
                              <w:rPr>
                                <w:b w:val="0"/>
                                <w:bCs w:val="0"/>
                              </w:rPr>
                            </w:pPr>
                          </w:p>
                        </w:tc>
                      </w:tr>
                      <w:tr w:rsidR="00F30656" w:rsidRPr="00B31086" w14:paraId="6D4F6CF4" w14:textId="77777777" w:rsidTr="0079185E">
                        <w:tc>
                          <w:tcPr>
                            <w:tcW w:w="5062" w:type="dxa"/>
                            <w:shd w:val="clear" w:color="auto" w:fill="auto"/>
                          </w:tcPr>
                          <w:p w14:paraId="26BA9BBE" w14:textId="77777777" w:rsidR="00F30656" w:rsidRPr="009E4711" w:rsidRDefault="00F30656" w:rsidP="00B31086">
                            <w:pPr>
                              <w:spacing w:line="276" w:lineRule="auto"/>
                              <w:rPr>
                                <w:b w:val="0"/>
                                <w:bCs w:val="0"/>
                              </w:rPr>
                            </w:pPr>
                          </w:p>
                        </w:tc>
                        <w:tc>
                          <w:tcPr>
                            <w:tcW w:w="5318" w:type="dxa"/>
                          </w:tcPr>
                          <w:p w14:paraId="5FF5A1DC" w14:textId="77777777" w:rsidR="00F30656" w:rsidRPr="009E4711" w:rsidRDefault="00F30656" w:rsidP="00B31086">
                            <w:pPr>
                              <w:spacing w:line="276" w:lineRule="auto"/>
                              <w:rPr>
                                <w:b w:val="0"/>
                                <w:bCs w:val="0"/>
                              </w:rPr>
                            </w:pPr>
                          </w:p>
                        </w:tc>
                      </w:tr>
                      <w:tr w:rsidR="00F30656" w:rsidRPr="00B31086" w14:paraId="2E203EFF" w14:textId="77777777" w:rsidTr="0079185E">
                        <w:tc>
                          <w:tcPr>
                            <w:tcW w:w="5062" w:type="dxa"/>
                            <w:shd w:val="clear" w:color="auto" w:fill="auto"/>
                          </w:tcPr>
                          <w:p w14:paraId="1B13CC65" w14:textId="77777777" w:rsidR="00F30656" w:rsidRPr="009E4711" w:rsidRDefault="00F30656" w:rsidP="00B31086">
                            <w:pPr>
                              <w:spacing w:line="276" w:lineRule="auto"/>
                              <w:rPr>
                                <w:b w:val="0"/>
                                <w:bCs w:val="0"/>
                              </w:rPr>
                            </w:pPr>
                          </w:p>
                        </w:tc>
                        <w:tc>
                          <w:tcPr>
                            <w:tcW w:w="5318" w:type="dxa"/>
                          </w:tcPr>
                          <w:p w14:paraId="61950CFD" w14:textId="77777777" w:rsidR="00F30656" w:rsidRPr="009E4711" w:rsidRDefault="00F30656" w:rsidP="00B31086">
                            <w:pPr>
                              <w:spacing w:line="276" w:lineRule="auto"/>
                              <w:rPr>
                                <w:b w:val="0"/>
                                <w:bCs w:val="0"/>
                              </w:rPr>
                            </w:pPr>
                          </w:p>
                        </w:tc>
                      </w:tr>
                      <w:tr w:rsidR="00F30656" w:rsidRPr="00B31086" w14:paraId="602A7EE7" w14:textId="77777777" w:rsidTr="0079185E">
                        <w:tc>
                          <w:tcPr>
                            <w:tcW w:w="5062" w:type="dxa"/>
                            <w:shd w:val="clear" w:color="auto" w:fill="auto"/>
                          </w:tcPr>
                          <w:p w14:paraId="261D847F" w14:textId="77777777" w:rsidR="00F30656" w:rsidRPr="009E4711" w:rsidRDefault="00F30656" w:rsidP="00B31086">
                            <w:pPr>
                              <w:spacing w:line="276" w:lineRule="auto"/>
                              <w:rPr>
                                <w:b w:val="0"/>
                                <w:bCs w:val="0"/>
                              </w:rPr>
                            </w:pPr>
                          </w:p>
                        </w:tc>
                        <w:tc>
                          <w:tcPr>
                            <w:tcW w:w="5318" w:type="dxa"/>
                          </w:tcPr>
                          <w:p w14:paraId="5570B708" w14:textId="77777777" w:rsidR="00F30656" w:rsidRPr="009E4711" w:rsidRDefault="00F30656" w:rsidP="00B31086">
                            <w:pPr>
                              <w:spacing w:line="276" w:lineRule="auto"/>
                              <w:rPr>
                                <w:b w:val="0"/>
                                <w:bCs w:val="0"/>
                              </w:rPr>
                            </w:pPr>
                          </w:p>
                        </w:tc>
                      </w:tr>
                      <w:tr w:rsidR="00F30656" w:rsidRPr="00B31086" w14:paraId="424F2268" w14:textId="77777777" w:rsidTr="0079185E">
                        <w:tc>
                          <w:tcPr>
                            <w:tcW w:w="5062" w:type="dxa"/>
                            <w:shd w:val="clear" w:color="auto" w:fill="auto"/>
                          </w:tcPr>
                          <w:p w14:paraId="59534B51" w14:textId="77777777" w:rsidR="00F30656" w:rsidRPr="009E4711" w:rsidRDefault="00F30656" w:rsidP="00B31086">
                            <w:pPr>
                              <w:spacing w:line="276" w:lineRule="auto"/>
                              <w:rPr>
                                <w:b w:val="0"/>
                                <w:bCs w:val="0"/>
                              </w:rPr>
                            </w:pPr>
                          </w:p>
                        </w:tc>
                        <w:tc>
                          <w:tcPr>
                            <w:tcW w:w="5318" w:type="dxa"/>
                          </w:tcPr>
                          <w:p w14:paraId="6B7D55BD" w14:textId="77777777" w:rsidR="00F30656" w:rsidRPr="009E4711" w:rsidRDefault="00F30656" w:rsidP="00B31086">
                            <w:pPr>
                              <w:spacing w:line="276" w:lineRule="auto"/>
                              <w:rPr>
                                <w:b w:val="0"/>
                                <w:bCs w:val="0"/>
                              </w:rPr>
                            </w:pPr>
                          </w:p>
                        </w:tc>
                      </w:tr>
                      <w:tr w:rsidR="00F30656" w:rsidRPr="00B31086" w14:paraId="797CBB9A" w14:textId="77777777" w:rsidTr="0079185E">
                        <w:tc>
                          <w:tcPr>
                            <w:tcW w:w="5062" w:type="dxa"/>
                            <w:shd w:val="clear" w:color="auto" w:fill="auto"/>
                          </w:tcPr>
                          <w:p w14:paraId="70E7B53D" w14:textId="77777777" w:rsidR="00F30656" w:rsidRPr="009E4711" w:rsidRDefault="00F30656" w:rsidP="00B31086">
                            <w:pPr>
                              <w:spacing w:line="276" w:lineRule="auto"/>
                              <w:rPr>
                                <w:b w:val="0"/>
                                <w:bCs w:val="0"/>
                              </w:rPr>
                            </w:pPr>
                          </w:p>
                        </w:tc>
                        <w:tc>
                          <w:tcPr>
                            <w:tcW w:w="5318" w:type="dxa"/>
                          </w:tcPr>
                          <w:p w14:paraId="0420CD9D" w14:textId="77777777" w:rsidR="00F30656" w:rsidRPr="009E4711" w:rsidRDefault="00F30656" w:rsidP="00B31086">
                            <w:pPr>
                              <w:spacing w:line="276" w:lineRule="auto"/>
                              <w:rPr>
                                <w:b w:val="0"/>
                                <w:bCs w:val="0"/>
                              </w:rPr>
                            </w:pPr>
                          </w:p>
                        </w:tc>
                      </w:tr>
                      <w:tr w:rsidR="00F30656" w:rsidRPr="00B31086" w14:paraId="1F0BAACD" w14:textId="77777777" w:rsidTr="0079185E">
                        <w:tc>
                          <w:tcPr>
                            <w:tcW w:w="5062" w:type="dxa"/>
                            <w:shd w:val="clear" w:color="auto" w:fill="auto"/>
                          </w:tcPr>
                          <w:p w14:paraId="4135EC4B" w14:textId="77777777" w:rsidR="00F30656" w:rsidRPr="009E4711" w:rsidRDefault="00F30656" w:rsidP="00B31086">
                            <w:pPr>
                              <w:spacing w:line="276" w:lineRule="auto"/>
                              <w:rPr>
                                <w:b w:val="0"/>
                                <w:bCs w:val="0"/>
                              </w:rPr>
                            </w:pPr>
                          </w:p>
                        </w:tc>
                        <w:tc>
                          <w:tcPr>
                            <w:tcW w:w="5318" w:type="dxa"/>
                          </w:tcPr>
                          <w:p w14:paraId="4CB6E212" w14:textId="77777777" w:rsidR="00F30656" w:rsidRPr="009E4711" w:rsidRDefault="00F30656" w:rsidP="00B31086">
                            <w:pPr>
                              <w:spacing w:line="276" w:lineRule="auto"/>
                              <w:rPr>
                                <w:b w:val="0"/>
                                <w:bCs w:val="0"/>
                              </w:rPr>
                            </w:pPr>
                          </w:p>
                        </w:tc>
                      </w:tr>
                      <w:tr w:rsidR="00F30656" w:rsidRPr="00B31086" w14:paraId="7BECBF74" w14:textId="77777777" w:rsidTr="0079185E">
                        <w:tc>
                          <w:tcPr>
                            <w:tcW w:w="5062" w:type="dxa"/>
                            <w:shd w:val="clear" w:color="auto" w:fill="auto"/>
                          </w:tcPr>
                          <w:p w14:paraId="1DA44148" w14:textId="77777777" w:rsidR="00F30656" w:rsidRPr="009E4711" w:rsidRDefault="00F30656" w:rsidP="00B31086">
                            <w:pPr>
                              <w:spacing w:line="276" w:lineRule="auto"/>
                              <w:rPr>
                                <w:b w:val="0"/>
                                <w:bCs w:val="0"/>
                              </w:rPr>
                            </w:pPr>
                          </w:p>
                        </w:tc>
                        <w:tc>
                          <w:tcPr>
                            <w:tcW w:w="5318" w:type="dxa"/>
                          </w:tcPr>
                          <w:p w14:paraId="41693395" w14:textId="77777777" w:rsidR="00F30656" w:rsidRPr="009E4711" w:rsidRDefault="00F30656" w:rsidP="00B31086">
                            <w:pPr>
                              <w:spacing w:line="276" w:lineRule="auto"/>
                              <w:rPr>
                                <w:b w:val="0"/>
                                <w:bCs w:val="0"/>
                              </w:rPr>
                            </w:pPr>
                          </w:p>
                        </w:tc>
                      </w:tr>
                      <w:tr w:rsidR="00F30656" w:rsidRPr="00B31086" w14:paraId="45582093" w14:textId="77777777" w:rsidTr="0079185E">
                        <w:tc>
                          <w:tcPr>
                            <w:tcW w:w="5062" w:type="dxa"/>
                            <w:shd w:val="clear" w:color="auto" w:fill="auto"/>
                          </w:tcPr>
                          <w:p w14:paraId="4479CDA9" w14:textId="77777777" w:rsidR="00F30656" w:rsidRPr="009E4711" w:rsidRDefault="00F30656" w:rsidP="00B31086">
                            <w:pPr>
                              <w:spacing w:line="276" w:lineRule="auto"/>
                              <w:rPr>
                                <w:b w:val="0"/>
                                <w:bCs w:val="0"/>
                              </w:rPr>
                            </w:pPr>
                          </w:p>
                        </w:tc>
                        <w:tc>
                          <w:tcPr>
                            <w:tcW w:w="5318" w:type="dxa"/>
                          </w:tcPr>
                          <w:p w14:paraId="0FD3A470" w14:textId="77777777" w:rsidR="00F30656" w:rsidRPr="009E4711" w:rsidRDefault="00F30656" w:rsidP="00B31086">
                            <w:pPr>
                              <w:spacing w:line="276" w:lineRule="auto"/>
                              <w:rPr>
                                <w:b w:val="0"/>
                                <w:bCs w:val="0"/>
                              </w:rPr>
                            </w:pPr>
                          </w:p>
                        </w:tc>
                      </w:tr>
                      <w:tr w:rsidR="00F30656" w:rsidRPr="00B31086" w14:paraId="1A6CF8D4" w14:textId="77777777" w:rsidTr="0079185E">
                        <w:tc>
                          <w:tcPr>
                            <w:tcW w:w="5062" w:type="dxa"/>
                            <w:shd w:val="clear" w:color="auto" w:fill="auto"/>
                          </w:tcPr>
                          <w:p w14:paraId="60E6709B" w14:textId="77777777" w:rsidR="00F30656" w:rsidRPr="009E4711" w:rsidRDefault="00F30656" w:rsidP="00B31086">
                            <w:pPr>
                              <w:spacing w:line="276" w:lineRule="auto"/>
                              <w:rPr>
                                <w:b w:val="0"/>
                                <w:bCs w:val="0"/>
                              </w:rPr>
                            </w:pPr>
                          </w:p>
                        </w:tc>
                        <w:tc>
                          <w:tcPr>
                            <w:tcW w:w="5318" w:type="dxa"/>
                          </w:tcPr>
                          <w:p w14:paraId="037AD5E9" w14:textId="77777777" w:rsidR="00F30656" w:rsidRPr="009E4711" w:rsidRDefault="00F30656" w:rsidP="00B31086">
                            <w:pPr>
                              <w:spacing w:line="276" w:lineRule="auto"/>
                              <w:rPr>
                                <w:b w:val="0"/>
                                <w:bCs w:val="0"/>
                              </w:rPr>
                            </w:pPr>
                          </w:p>
                        </w:tc>
                      </w:tr>
                      <w:tr w:rsidR="00F30656" w:rsidRPr="00B31086" w14:paraId="27211E2D" w14:textId="77777777" w:rsidTr="0079185E">
                        <w:tc>
                          <w:tcPr>
                            <w:tcW w:w="5062" w:type="dxa"/>
                            <w:shd w:val="clear" w:color="auto" w:fill="auto"/>
                          </w:tcPr>
                          <w:p w14:paraId="6192A4CC" w14:textId="77777777" w:rsidR="00F30656" w:rsidRPr="009E4711" w:rsidRDefault="00F30656" w:rsidP="00B31086">
                            <w:pPr>
                              <w:spacing w:line="276" w:lineRule="auto"/>
                              <w:rPr>
                                <w:b w:val="0"/>
                                <w:bCs w:val="0"/>
                              </w:rPr>
                            </w:pPr>
                          </w:p>
                        </w:tc>
                        <w:tc>
                          <w:tcPr>
                            <w:tcW w:w="5318" w:type="dxa"/>
                          </w:tcPr>
                          <w:p w14:paraId="51C90066" w14:textId="77777777" w:rsidR="00F30656" w:rsidRPr="009E4711" w:rsidRDefault="00F30656" w:rsidP="00B31086">
                            <w:pPr>
                              <w:spacing w:line="276" w:lineRule="auto"/>
                              <w:rPr>
                                <w:b w:val="0"/>
                                <w:bCs w:val="0"/>
                              </w:rPr>
                            </w:pPr>
                          </w:p>
                        </w:tc>
                      </w:tr>
                      <w:tr w:rsidR="00F30656" w:rsidRPr="00B31086" w14:paraId="2C0D154D" w14:textId="77777777" w:rsidTr="0079185E">
                        <w:tc>
                          <w:tcPr>
                            <w:tcW w:w="5062" w:type="dxa"/>
                            <w:shd w:val="clear" w:color="auto" w:fill="auto"/>
                          </w:tcPr>
                          <w:p w14:paraId="3C8F6503" w14:textId="77777777" w:rsidR="00F30656" w:rsidRPr="009E4711" w:rsidRDefault="00F30656" w:rsidP="00B31086">
                            <w:pPr>
                              <w:spacing w:line="276" w:lineRule="auto"/>
                              <w:rPr>
                                <w:b w:val="0"/>
                                <w:bCs w:val="0"/>
                              </w:rPr>
                            </w:pPr>
                          </w:p>
                        </w:tc>
                        <w:tc>
                          <w:tcPr>
                            <w:tcW w:w="5318" w:type="dxa"/>
                          </w:tcPr>
                          <w:p w14:paraId="6422F490" w14:textId="77777777" w:rsidR="00F30656" w:rsidRPr="009E4711" w:rsidRDefault="00F30656" w:rsidP="00B31086">
                            <w:pPr>
                              <w:spacing w:line="276" w:lineRule="auto"/>
                              <w:rPr>
                                <w:b w:val="0"/>
                                <w:bCs w:val="0"/>
                              </w:rPr>
                            </w:pPr>
                          </w:p>
                        </w:tc>
                      </w:tr>
                      <w:tr w:rsidR="00F30656" w:rsidRPr="00B31086" w14:paraId="3D4736E1" w14:textId="77777777" w:rsidTr="0079185E">
                        <w:tc>
                          <w:tcPr>
                            <w:tcW w:w="5062" w:type="dxa"/>
                            <w:shd w:val="clear" w:color="auto" w:fill="auto"/>
                          </w:tcPr>
                          <w:p w14:paraId="0CF6EE69" w14:textId="77777777" w:rsidR="00F30656" w:rsidRPr="009E4711" w:rsidRDefault="00F30656" w:rsidP="00B31086">
                            <w:pPr>
                              <w:spacing w:line="276" w:lineRule="auto"/>
                              <w:rPr>
                                <w:b w:val="0"/>
                                <w:bCs w:val="0"/>
                              </w:rPr>
                            </w:pPr>
                          </w:p>
                        </w:tc>
                        <w:tc>
                          <w:tcPr>
                            <w:tcW w:w="5318" w:type="dxa"/>
                          </w:tcPr>
                          <w:p w14:paraId="7824F7E6" w14:textId="77777777" w:rsidR="00F30656" w:rsidRPr="009E4711" w:rsidRDefault="00F30656" w:rsidP="00B31086">
                            <w:pPr>
                              <w:spacing w:line="276" w:lineRule="auto"/>
                              <w:rPr>
                                <w:b w:val="0"/>
                                <w:bCs w:val="0"/>
                              </w:rPr>
                            </w:pPr>
                          </w:p>
                        </w:tc>
                      </w:tr>
                      <w:tr w:rsidR="00F30656" w:rsidRPr="00B31086" w14:paraId="2810D879" w14:textId="77777777" w:rsidTr="0079185E">
                        <w:tc>
                          <w:tcPr>
                            <w:tcW w:w="5062" w:type="dxa"/>
                            <w:shd w:val="clear" w:color="auto" w:fill="auto"/>
                          </w:tcPr>
                          <w:p w14:paraId="7011272F" w14:textId="77777777" w:rsidR="00F30656" w:rsidRPr="009E4711" w:rsidRDefault="00F30656" w:rsidP="00B31086">
                            <w:pPr>
                              <w:spacing w:line="276" w:lineRule="auto"/>
                              <w:rPr>
                                <w:b w:val="0"/>
                                <w:bCs w:val="0"/>
                              </w:rPr>
                            </w:pPr>
                          </w:p>
                        </w:tc>
                        <w:tc>
                          <w:tcPr>
                            <w:tcW w:w="5318" w:type="dxa"/>
                          </w:tcPr>
                          <w:p w14:paraId="5D1920EC" w14:textId="77777777" w:rsidR="00F30656" w:rsidRPr="009E4711" w:rsidRDefault="00F30656" w:rsidP="00B31086">
                            <w:pPr>
                              <w:spacing w:line="276" w:lineRule="auto"/>
                              <w:rPr>
                                <w:b w:val="0"/>
                                <w:bCs w:val="0"/>
                              </w:rPr>
                            </w:pPr>
                          </w:p>
                        </w:tc>
                      </w:tr>
                      <w:tr w:rsidR="00F30656" w:rsidRPr="00B31086" w14:paraId="00A90BE9" w14:textId="77777777" w:rsidTr="0079185E">
                        <w:tc>
                          <w:tcPr>
                            <w:tcW w:w="5062" w:type="dxa"/>
                            <w:shd w:val="clear" w:color="auto" w:fill="auto"/>
                          </w:tcPr>
                          <w:p w14:paraId="294D7286" w14:textId="77777777" w:rsidR="00F30656" w:rsidRPr="009E4711" w:rsidRDefault="00F30656" w:rsidP="00B31086">
                            <w:pPr>
                              <w:spacing w:line="276" w:lineRule="auto"/>
                              <w:rPr>
                                <w:b w:val="0"/>
                                <w:bCs w:val="0"/>
                              </w:rPr>
                            </w:pPr>
                          </w:p>
                        </w:tc>
                        <w:tc>
                          <w:tcPr>
                            <w:tcW w:w="5318" w:type="dxa"/>
                          </w:tcPr>
                          <w:p w14:paraId="1B2F4CFB" w14:textId="77777777" w:rsidR="00F30656" w:rsidRPr="009E4711" w:rsidRDefault="00F30656" w:rsidP="00B31086">
                            <w:pPr>
                              <w:spacing w:line="276" w:lineRule="auto"/>
                              <w:rPr>
                                <w:b w:val="0"/>
                                <w:bCs w:val="0"/>
                              </w:rPr>
                            </w:pPr>
                          </w:p>
                        </w:tc>
                      </w:tr>
                      <w:tr w:rsidR="00F30656" w:rsidRPr="00B31086" w14:paraId="2CF792FF" w14:textId="77777777" w:rsidTr="0079185E">
                        <w:tc>
                          <w:tcPr>
                            <w:tcW w:w="5062" w:type="dxa"/>
                            <w:shd w:val="clear" w:color="auto" w:fill="auto"/>
                          </w:tcPr>
                          <w:p w14:paraId="703A8B23" w14:textId="77777777" w:rsidR="00F30656" w:rsidRPr="009E4711" w:rsidRDefault="00F30656" w:rsidP="00B31086">
                            <w:pPr>
                              <w:spacing w:line="276" w:lineRule="auto"/>
                              <w:rPr>
                                <w:b w:val="0"/>
                                <w:bCs w:val="0"/>
                              </w:rPr>
                            </w:pPr>
                          </w:p>
                        </w:tc>
                        <w:tc>
                          <w:tcPr>
                            <w:tcW w:w="5318" w:type="dxa"/>
                          </w:tcPr>
                          <w:p w14:paraId="10F89EFA" w14:textId="77777777" w:rsidR="00F30656" w:rsidRPr="009E4711" w:rsidRDefault="00F30656" w:rsidP="00B31086">
                            <w:pPr>
                              <w:spacing w:line="276" w:lineRule="auto"/>
                              <w:rPr>
                                <w:b w:val="0"/>
                                <w:bCs w:val="0"/>
                              </w:rPr>
                            </w:pPr>
                          </w:p>
                        </w:tc>
                      </w:tr>
                      <w:tr w:rsidR="00F30656" w:rsidRPr="00B31086" w14:paraId="151DB463" w14:textId="77777777" w:rsidTr="0079185E">
                        <w:tc>
                          <w:tcPr>
                            <w:tcW w:w="5062" w:type="dxa"/>
                            <w:shd w:val="clear" w:color="auto" w:fill="auto"/>
                          </w:tcPr>
                          <w:p w14:paraId="30CF00A0" w14:textId="77777777" w:rsidR="00F30656" w:rsidRPr="009E4711" w:rsidRDefault="00F30656" w:rsidP="00B31086">
                            <w:pPr>
                              <w:spacing w:line="276" w:lineRule="auto"/>
                              <w:rPr>
                                <w:b w:val="0"/>
                                <w:bCs w:val="0"/>
                              </w:rPr>
                            </w:pPr>
                          </w:p>
                        </w:tc>
                        <w:tc>
                          <w:tcPr>
                            <w:tcW w:w="5318" w:type="dxa"/>
                          </w:tcPr>
                          <w:p w14:paraId="1057D89D" w14:textId="77777777" w:rsidR="00F30656" w:rsidRPr="009E4711" w:rsidRDefault="00F30656" w:rsidP="00B31086">
                            <w:pPr>
                              <w:spacing w:line="276" w:lineRule="auto"/>
                              <w:rPr>
                                <w:b w:val="0"/>
                                <w:bCs w:val="0"/>
                              </w:rPr>
                            </w:pPr>
                          </w:p>
                        </w:tc>
                      </w:tr>
                      <w:tr w:rsidR="00F30656" w:rsidRPr="00B31086" w14:paraId="0BA4E53B" w14:textId="77777777" w:rsidTr="0079185E">
                        <w:tc>
                          <w:tcPr>
                            <w:tcW w:w="5062" w:type="dxa"/>
                            <w:shd w:val="clear" w:color="auto" w:fill="auto"/>
                          </w:tcPr>
                          <w:p w14:paraId="2F9DFA08" w14:textId="77777777" w:rsidR="00F30656" w:rsidRPr="009E4711" w:rsidRDefault="00F30656" w:rsidP="00B31086">
                            <w:pPr>
                              <w:spacing w:line="276" w:lineRule="auto"/>
                              <w:rPr>
                                <w:b w:val="0"/>
                                <w:bCs w:val="0"/>
                              </w:rPr>
                            </w:pPr>
                          </w:p>
                        </w:tc>
                        <w:tc>
                          <w:tcPr>
                            <w:tcW w:w="5318" w:type="dxa"/>
                          </w:tcPr>
                          <w:p w14:paraId="5A8DC3FF" w14:textId="77777777" w:rsidR="00F30656" w:rsidRPr="009E4711" w:rsidRDefault="00F30656" w:rsidP="00B31086">
                            <w:pPr>
                              <w:spacing w:line="276" w:lineRule="auto"/>
                              <w:rPr>
                                <w:b w:val="0"/>
                                <w:bCs w:val="0"/>
                              </w:rPr>
                            </w:pPr>
                          </w:p>
                        </w:tc>
                      </w:tr>
                      <w:tr w:rsidR="00F30656" w:rsidRPr="00B31086" w14:paraId="03D9AAE7" w14:textId="77777777" w:rsidTr="0079185E">
                        <w:tc>
                          <w:tcPr>
                            <w:tcW w:w="5062" w:type="dxa"/>
                            <w:shd w:val="clear" w:color="auto" w:fill="auto"/>
                          </w:tcPr>
                          <w:p w14:paraId="4FFAC8DF" w14:textId="77777777" w:rsidR="00F30656" w:rsidRPr="009E4711" w:rsidRDefault="00F30656" w:rsidP="00B31086">
                            <w:pPr>
                              <w:spacing w:line="276" w:lineRule="auto"/>
                              <w:rPr>
                                <w:b w:val="0"/>
                                <w:bCs w:val="0"/>
                              </w:rPr>
                            </w:pPr>
                          </w:p>
                        </w:tc>
                        <w:tc>
                          <w:tcPr>
                            <w:tcW w:w="5318" w:type="dxa"/>
                          </w:tcPr>
                          <w:p w14:paraId="62F8F4F1" w14:textId="77777777" w:rsidR="00F30656" w:rsidRPr="009E4711" w:rsidRDefault="00F30656" w:rsidP="00B31086">
                            <w:pPr>
                              <w:spacing w:line="276" w:lineRule="auto"/>
                              <w:rPr>
                                <w:b w:val="0"/>
                                <w:bCs w:val="0"/>
                              </w:rPr>
                            </w:pPr>
                          </w:p>
                        </w:tc>
                      </w:tr>
                    </w:tbl>
                    <w:p w14:paraId="507E223B"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58D9E187" w14:textId="45FFF6E7" w:rsidR="00F30656" w:rsidRDefault="00F30656">
      <w:r>
        <w:rPr>
          <w:noProof/>
          <w:sz w:val="22"/>
          <w:szCs w:val="22"/>
        </w:rPr>
        <w:lastRenderedPageBreak/>
        <mc:AlternateContent>
          <mc:Choice Requires="wps">
            <w:drawing>
              <wp:anchor distT="0" distB="0" distL="114300" distR="114300" simplePos="0" relativeHeight="252048384" behindDoc="0" locked="0" layoutInCell="1" allowOverlap="1" wp14:anchorId="07AFD0D1" wp14:editId="39AE3999">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3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3EA8EAEA" w14:textId="77777777" w:rsidTr="002519CF">
                              <w:tc>
                                <w:tcPr>
                                  <w:tcW w:w="10380" w:type="dxa"/>
                                  <w:gridSpan w:val="2"/>
                                  <w:shd w:val="clear" w:color="auto" w:fill="auto"/>
                                </w:tcPr>
                                <w:p w14:paraId="0EBF2EB6" w14:textId="77777777" w:rsidR="00F16E76" w:rsidRPr="00F16E76" w:rsidRDefault="00F16E76" w:rsidP="00F16E76">
                                  <w:pPr>
                                    <w:jc w:val="center"/>
                                    <w:rPr>
                                      <w:bCs w:val="0"/>
                                      <w:u w:val="single"/>
                                    </w:rPr>
                                  </w:pPr>
                                  <w:r w:rsidRPr="00F16E76">
                                    <w:rPr>
                                      <w:bCs w:val="0"/>
                                      <w:u w:val="single"/>
                                    </w:rPr>
                                    <w:t>BÁO CÁO THỰC HÀNH</w:t>
                                  </w:r>
                                </w:p>
                                <w:tbl>
                                  <w:tblPr>
                                    <w:tblW w:w="10980" w:type="dxa"/>
                                    <w:tblInd w:w="108" w:type="dxa"/>
                                    <w:tblBorders>
                                      <w:top w:val="dotted" w:sz="4" w:space="0" w:color="auto"/>
                                      <w:bottom w:val="dotted" w:sz="4" w:space="0" w:color="auto"/>
                                      <w:insideH w:val="dotted" w:sz="4" w:space="0" w:color="auto"/>
                                    </w:tblBorders>
                                    <w:tblLayout w:type="fixed"/>
                                    <w:tblLook w:val="01E0" w:firstRow="1" w:lastRow="1" w:firstColumn="1" w:lastColumn="1" w:noHBand="0" w:noVBand="0"/>
                                  </w:tblPr>
                                  <w:tblGrid>
                                    <w:gridCol w:w="4068"/>
                                    <w:gridCol w:w="1440"/>
                                    <w:gridCol w:w="5472"/>
                                  </w:tblGrid>
                                  <w:tr w:rsidR="00F16E76" w:rsidRPr="008D61D2" w14:paraId="6CE06E78" w14:textId="77777777" w:rsidTr="00944086">
                                    <w:tc>
                                      <w:tcPr>
                                        <w:tcW w:w="4068" w:type="dxa"/>
                                        <w:shd w:val="clear" w:color="auto" w:fill="auto"/>
                                      </w:tcPr>
                                      <w:p w14:paraId="576FA58D" w14:textId="402C7109" w:rsidR="00F16E76" w:rsidRPr="00F16E76" w:rsidRDefault="00F16E76" w:rsidP="00F16E76">
                                        <w:pPr>
                                          <w:jc w:val="both"/>
                                          <w:rPr>
                                            <w:sz w:val="22"/>
                                            <w:szCs w:val="22"/>
                                          </w:rPr>
                                        </w:pPr>
                                        <w:r w:rsidRPr="00F16E76">
                                          <w:rPr>
                                            <w:b w:val="0"/>
                                            <w:u w:val="single"/>
                                            <w:lang w:val="vi-VN"/>
                                          </w:rPr>
                                          <w:t>.</w:t>
                                        </w:r>
                                        <w:r>
                                          <w:rPr>
                                            <w:b w:val="0"/>
                                            <w:sz w:val="22"/>
                                            <w:szCs w:val="22"/>
                                            <w:u w:val="single"/>
                                            <w:lang w:val="vi-VN"/>
                                          </w:rPr>
                                          <w:t xml:space="preserve"> </w:t>
                                        </w:r>
                                        <w:r w:rsidRPr="00F16E76">
                                          <w:rPr>
                                            <w:b w:val="0"/>
                                            <w:sz w:val="22"/>
                                            <w:szCs w:val="22"/>
                                            <w:u w:val="single"/>
                                          </w:rPr>
                                          <w:t>Họ và tên</w:t>
                                        </w:r>
                                        <w:r w:rsidRPr="00F16E76">
                                          <w:rPr>
                                            <w:sz w:val="22"/>
                                            <w:szCs w:val="22"/>
                                          </w:rPr>
                                          <w:t xml:space="preserve"> :</w:t>
                                        </w:r>
                                      </w:p>
                                    </w:tc>
                                    <w:tc>
                                      <w:tcPr>
                                        <w:tcW w:w="1440" w:type="dxa"/>
                                        <w:shd w:val="clear" w:color="auto" w:fill="auto"/>
                                      </w:tcPr>
                                      <w:p w14:paraId="712EFD38" w14:textId="77777777" w:rsidR="00F16E76" w:rsidRPr="00F16E76" w:rsidRDefault="00F16E76" w:rsidP="00F16E76">
                                        <w:pPr>
                                          <w:jc w:val="both"/>
                                          <w:rPr>
                                            <w:sz w:val="22"/>
                                            <w:szCs w:val="22"/>
                                          </w:rPr>
                                        </w:pPr>
                                        <w:r w:rsidRPr="00F16E76">
                                          <w:rPr>
                                            <w:b w:val="0"/>
                                            <w:sz w:val="22"/>
                                            <w:szCs w:val="22"/>
                                            <w:u w:val="single"/>
                                          </w:rPr>
                                          <w:t>Lớp</w:t>
                                        </w:r>
                                        <w:r w:rsidRPr="00F16E76">
                                          <w:rPr>
                                            <w:sz w:val="22"/>
                                            <w:szCs w:val="22"/>
                                          </w:rPr>
                                          <w:t xml:space="preserve"> : </w:t>
                                        </w:r>
                                      </w:p>
                                    </w:tc>
                                    <w:tc>
                                      <w:tcPr>
                                        <w:tcW w:w="5472" w:type="dxa"/>
                                        <w:shd w:val="clear" w:color="auto" w:fill="auto"/>
                                      </w:tcPr>
                                      <w:p w14:paraId="32B535DF" w14:textId="77777777" w:rsidR="00F16E76" w:rsidRPr="00F16E76" w:rsidRDefault="00F16E76" w:rsidP="00F16E76">
                                        <w:pPr>
                                          <w:jc w:val="both"/>
                                          <w:rPr>
                                            <w:sz w:val="22"/>
                                            <w:szCs w:val="22"/>
                                          </w:rPr>
                                        </w:pPr>
                                        <w:r w:rsidRPr="00F16E76">
                                          <w:rPr>
                                            <w:b w:val="0"/>
                                            <w:sz w:val="22"/>
                                            <w:szCs w:val="22"/>
                                            <w:u w:val="single"/>
                                          </w:rPr>
                                          <w:t>Người cùng nhóm</w:t>
                                        </w:r>
                                        <w:r w:rsidRPr="00F16E76">
                                          <w:rPr>
                                            <w:sz w:val="22"/>
                                            <w:szCs w:val="22"/>
                                          </w:rPr>
                                          <w:t xml:space="preserve"> :</w:t>
                                        </w:r>
                                      </w:p>
                                    </w:tc>
                                  </w:tr>
                                  <w:tr w:rsidR="00F16E76" w:rsidRPr="008D61D2" w14:paraId="4EC4894D" w14:textId="77777777" w:rsidTr="00944086">
                                    <w:tc>
                                      <w:tcPr>
                                        <w:tcW w:w="10980" w:type="dxa"/>
                                        <w:gridSpan w:val="3"/>
                                        <w:shd w:val="clear" w:color="auto" w:fill="auto"/>
                                      </w:tcPr>
                                      <w:p w14:paraId="78FAF637" w14:textId="0920A640" w:rsidR="00F16E76" w:rsidRPr="00F16E76" w:rsidRDefault="00F16E76" w:rsidP="00F16E76">
                                        <w:pPr>
                                          <w:jc w:val="both"/>
                                          <w:rPr>
                                            <w:sz w:val="22"/>
                                            <w:szCs w:val="22"/>
                                          </w:rPr>
                                        </w:pPr>
                                        <w:r w:rsidRPr="00F16E76">
                                          <w:rPr>
                                            <w:lang w:val="vi-VN"/>
                                          </w:rPr>
                                          <w:t>.</w:t>
                                        </w:r>
                                        <w:r>
                                          <w:rPr>
                                            <w:sz w:val="22"/>
                                            <w:szCs w:val="22"/>
                                            <w:lang w:val="vi-VN"/>
                                          </w:rPr>
                                          <w:t xml:space="preserve"> </w:t>
                                        </w:r>
                                        <w:r w:rsidRPr="00F16E76">
                                          <w:rPr>
                                            <w:sz w:val="22"/>
                                            <w:szCs w:val="22"/>
                                          </w:rPr>
                                          <w:t xml:space="preserve">Tên bài thực hành : </w:t>
                                        </w:r>
                                      </w:p>
                                    </w:tc>
                                  </w:tr>
                                </w:tbl>
                                <w:p w14:paraId="64D42969" w14:textId="77777777" w:rsidR="00F16E76" w:rsidRDefault="00F16E76" w:rsidP="00F16E76">
                                  <w:pPr>
                                    <w:jc w:val="both"/>
                                  </w:pPr>
                                </w:p>
                                <w:p w14:paraId="3A458433" w14:textId="77777777" w:rsidR="00F16E76" w:rsidRPr="00F16E76" w:rsidRDefault="00F16E76" w:rsidP="00F16E76">
                                  <w:pPr>
                                    <w:jc w:val="both"/>
                                    <w:rPr>
                                      <w:sz w:val="21"/>
                                      <w:szCs w:val="21"/>
                                    </w:rPr>
                                  </w:pPr>
                                  <w:r w:rsidRPr="00F16E76">
                                    <w:rPr>
                                      <w:sz w:val="21"/>
                                      <w:szCs w:val="21"/>
                                    </w:rPr>
                                    <w:t xml:space="preserve">I. </w:t>
                                  </w:r>
                                  <w:r w:rsidRPr="00F16E76">
                                    <w:rPr>
                                      <w:sz w:val="21"/>
                                      <w:szCs w:val="21"/>
                                      <w:u w:val="single"/>
                                    </w:rPr>
                                    <w:t>Mục đích thí nghiệm</w:t>
                                  </w:r>
                                  <w:r w:rsidRPr="00F16E76">
                                    <w:rPr>
                                      <w:sz w:val="21"/>
                                      <w:szCs w:val="21"/>
                                    </w:rPr>
                                    <w:t xml:space="preserve">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0C07094A" w14:textId="77777777" w:rsidTr="00944086">
                                    <w:tc>
                                      <w:tcPr>
                                        <w:tcW w:w="10980" w:type="dxa"/>
                                        <w:shd w:val="clear" w:color="auto" w:fill="auto"/>
                                      </w:tcPr>
                                      <w:p w14:paraId="17ED7750" w14:textId="77777777" w:rsidR="00F16E76" w:rsidRPr="00C144E4" w:rsidRDefault="00F16E76" w:rsidP="00F16E76">
                                        <w:pPr>
                                          <w:jc w:val="both"/>
                                        </w:pPr>
                                      </w:p>
                                    </w:tc>
                                  </w:tr>
                                  <w:tr w:rsidR="00F16E76" w:rsidRPr="00C144E4" w14:paraId="545094D1" w14:textId="77777777" w:rsidTr="00944086">
                                    <w:tc>
                                      <w:tcPr>
                                        <w:tcW w:w="10980" w:type="dxa"/>
                                        <w:shd w:val="clear" w:color="auto" w:fill="auto"/>
                                      </w:tcPr>
                                      <w:p w14:paraId="04FC0B77" w14:textId="77777777" w:rsidR="00F16E76" w:rsidRPr="00C144E4" w:rsidRDefault="00F16E76" w:rsidP="00F16E76">
                                        <w:pPr>
                                          <w:jc w:val="both"/>
                                        </w:pPr>
                                      </w:p>
                                    </w:tc>
                                  </w:tr>
                                  <w:tr w:rsidR="00F16E76" w:rsidRPr="00C144E4" w14:paraId="286D1DDB" w14:textId="77777777" w:rsidTr="00944086">
                                    <w:tc>
                                      <w:tcPr>
                                        <w:tcW w:w="10980" w:type="dxa"/>
                                        <w:shd w:val="clear" w:color="auto" w:fill="auto"/>
                                      </w:tcPr>
                                      <w:p w14:paraId="326A05CB" w14:textId="77777777" w:rsidR="00F16E76" w:rsidRPr="00C144E4" w:rsidRDefault="00F16E76" w:rsidP="00F16E76">
                                        <w:pPr>
                                          <w:jc w:val="both"/>
                                        </w:pPr>
                                      </w:p>
                                    </w:tc>
                                  </w:tr>
                                </w:tbl>
                                <w:p w14:paraId="7D1F1D9E" w14:textId="77777777" w:rsidR="00F16E76" w:rsidRPr="00F16E76" w:rsidRDefault="00F16E76" w:rsidP="00F16E76">
                                  <w:pPr>
                                    <w:jc w:val="both"/>
                                    <w:rPr>
                                      <w:b w:val="0"/>
                                      <w:sz w:val="21"/>
                                      <w:szCs w:val="21"/>
                                    </w:rPr>
                                  </w:pPr>
                                  <w:r w:rsidRPr="00F16E76">
                                    <w:rPr>
                                      <w:sz w:val="21"/>
                                      <w:szCs w:val="21"/>
                                    </w:rPr>
                                    <w:t xml:space="preserve">II. </w:t>
                                  </w:r>
                                  <w:r w:rsidRPr="00F16E76">
                                    <w:rPr>
                                      <w:sz w:val="21"/>
                                      <w:szCs w:val="21"/>
                                      <w:u w:val="single"/>
                                    </w:rPr>
                                    <w:t>Cơ sở lí thuyết</w:t>
                                  </w:r>
                                  <w:r w:rsidRPr="00F16E76">
                                    <w:rPr>
                                      <w:sz w:val="21"/>
                                      <w:szCs w:val="21"/>
                                    </w:rPr>
                                    <w:t xml:space="preserve"> :</w:t>
                                  </w:r>
                                  <w:r w:rsidRPr="00F16E76">
                                    <w:rPr>
                                      <w:b w:val="0"/>
                                      <w:sz w:val="21"/>
                                      <w:szCs w:val="21"/>
                                    </w:rPr>
                                    <w:t xml:space="preserve"> (Trả lời các câu hỏi sau)</w:t>
                                  </w:r>
                                </w:p>
                                <w:p w14:paraId="2DC0260B" w14:textId="77777777" w:rsidR="00F16E76" w:rsidRPr="00F16E76" w:rsidRDefault="00F16E76" w:rsidP="00F16E76">
                                  <w:pPr>
                                    <w:jc w:val="both"/>
                                    <w:rPr>
                                      <w:b w:val="0"/>
                                      <w:i/>
                                      <w:sz w:val="21"/>
                                      <w:szCs w:val="21"/>
                                    </w:rPr>
                                  </w:pPr>
                                  <w:r w:rsidRPr="00F16E76">
                                    <w:rPr>
                                      <w:b w:val="0"/>
                                      <w:sz w:val="21"/>
                                      <w:szCs w:val="21"/>
                                    </w:rPr>
                                    <w:t xml:space="preserve">1. </w:t>
                                  </w:r>
                                  <w:r w:rsidRPr="00F16E76">
                                    <w:rPr>
                                      <w:b w:val="0"/>
                                      <w:i/>
                                      <w:sz w:val="21"/>
                                      <w:szCs w:val="21"/>
                                    </w:rPr>
                                    <w:t>Nêu biểu thức xác định tiêu cự của thấu kính mỏng. Việc xác định tiêu cự của TKPK có thể thực hiện bằng phép đo trực tiếp theo công thức xác định tiêu cự f được không ? Tại sao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363173B2" w14:textId="77777777" w:rsidTr="00944086">
                                    <w:tc>
                                      <w:tcPr>
                                        <w:tcW w:w="10980" w:type="dxa"/>
                                        <w:shd w:val="clear" w:color="auto" w:fill="auto"/>
                                      </w:tcPr>
                                      <w:p w14:paraId="3F804059" w14:textId="77777777" w:rsidR="00F16E76" w:rsidRPr="00C144E4" w:rsidRDefault="00F16E76" w:rsidP="00F16E76">
                                        <w:pPr>
                                          <w:jc w:val="both"/>
                                        </w:pPr>
                                      </w:p>
                                    </w:tc>
                                  </w:tr>
                                  <w:tr w:rsidR="00F16E76" w:rsidRPr="00C144E4" w14:paraId="2E378C49" w14:textId="77777777" w:rsidTr="00944086">
                                    <w:tc>
                                      <w:tcPr>
                                        <w:tcW w:w="10980" w:type="dxa"/>
                                        <w:shd w:val="clear" w:color="auto" w:fill="auto"/>
                                      </w:tcPr>
                                      <w:p w14:paraId="22303394" w14:textId="77777777" w:rsidR="00F16E76" w:rsidRPr="00C144E4" w:rsidRDefault="00F16E76" w:rsidP="00F16E76">
                                        <w:pPr>
                                          <w:jc w:val="both"/>
                                        </w:pPr>
                                      </w:p>
                                    </w:tc>
                                  </w:tr>
                                  <w:tr w:rsidR="00F16E76" w:rsidRPr="00C144E4" w14:paraId="35DA20F7" w14:textId="77777777" w:rsidTr="00944086">
                                    <w:tc>
                                      <w:tcPr>
                                        <w:tcW w:w="10980" w:type="dxa"/>
                                        <w:shd w:val="clear" w:color="auto" w:fill="auto"/>
                                      </w:tcPr>
                                      <w:p w14:paraId="240D85FE" w14:textId="77777777" w:rsidR="00F16E76" w:rsidRPr="00C144E4" w:rsidRDefault="00F16E76" w:rsidP="00F16E76">
                                        <w:pPr>
                                          <w:jc w:val="both"/>
                                        </w:pPr>
                                      </w:p>
                                    </w:tc>
                                  </w:tr>
                                  <w:tr w:rsidR="00F16E76" w:rsidRPr="00C144E4" w14:paraId="117603CE" w14:textId="77777777" w:rsidTr="00944086">
                                    <w:tc>
                                      <w:tcPr>
                                        <w:tcW w:w="10980" w:type="dxa"/>
                                        <w:shd w:val="clear" w:color="auto" w:fill="auto"/>
                                      </w:tcPr>
                                      <w:p w14:paraId="0C2F6658" w14:textId="77777777" w:rsidR="00F16E76" w:rsidRPr="00C144E4" w:rsidRDefault="00F16E76" w:rsidP="00F16E76">
                                        <w:pPr>
                                          <w:jc w:val="both"/>
                                        </w:pPr>
                                      </w:p>
                                    </w:tc>
                                  </w:tr>
                                </w:tbl>
                                <w:p w14:paraId="777CB466" w14:textId="77777777" w:rsidR="00F16E76" w:rsidRPr="00F16E76" w:rsidRDefault="00F16E76" w:rsidP="00F16E76">
                                  <w:pPr>
                                    <w:jc w:val="both"/>
                                    <w:rPr>
                                      <w:b w:val="0"/>
                                      <w:bCs w:val="0"/>
                                      <w:sz w:val="21"/>
                                      <w:szCs w:val="21"/>
                                    </w:rPr>
                                  </w:pPr>
                                  <w:r w:rsidRPr="008D61D2">
                                    <w:rPr>
                                      <w:i/>
                                      <w:sz w:val="21"/>
                                      <w:szCs w:val="21"/>
                                    </w:rPr>
                                    <w:t xml:space="preserve">2. </w:t>
                                  </w:r>
                                  <w:r>
                                    <w:rPr>
                                      <w:i/>
                                      <w:sz w:val="21"/>
                                      <w:szCs w:val="21"/>
                                    </w:rPr>
                                    <w:t>Bài toán 1</w:t>
                                  </w:r>
                                  <w:r w:rsidRPr="008D61D2">
                                    <w:rPr>
                                      <w:i/>
                                      <w:sz w:val="21"/>
                                      <w:szCs w:val="21"/>
                                    </w:rPr>
                                    <w:t xml:space="preserve"> </w:t>
                                  </w:r>
                                  <w:r w:rsidRPr="008D61D2">
                                    <w:rPr>
                                      <w:sz w:val="21"/>
                                      <w:szCs w:val="21"/>
                                    </w:rPr>
                                    <w:t>:</w:t>
                                  </w:r>
                                  <w:r>
                                    <w:rPr>
                                      <w:sz w:val="21"/>
                                      <w:szCs w:val="21"/>
                                    </w:rPr>
                                    <w:t xml:space="preserve"> </w:t>
                                  </w:r>
                                  <w:r w:rsidRPr="00F16E76">
                                    <w:rPr>
                                      <w:b w:val="0"/>
                                      <w:bCs w:val="0"/>
                                      <w:sz w:val="21"/>
                                      <w:szCs w:val="21"/>
                                    </w:rPr>
                                    <w:t xml:space="preserve">Vật sáng AB = 1cm, đặt trước một THPK có tiêu cự 120cm, cách TK một khoảng 40cm. Xác định vị trí, tính chất, chiều, số phóng đại và độ cao ảnh A’B’ tạo bởi TK trên. Có thể tìm được tiêu cự của TKPK bằng thực nghiệm không ? Tại sao ?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531AC4A7" w14:textId="77777777" w:rsidTr="00944086">
                                    <w:tc>
                                      <w:tcPr>
                                        <w:tcW w:w="10980" w:type="dxa"/>
                                        <w:shd w:val="clear" w:color="auto" w:fill="auto"/>
                                      </w:tcPr>
                                      <w:p w14:paraId="0621A099" w14:textId="77777777" w:rsidR="00F16E76" w:rsidRPr="00C144E4" w:rsidRDefault="00F16E76" w:rsidP="00F16E76">
                                        <w:pPr>
                                          <w:jc w:val="both"/>
                                        </w:pPr>
                                      </w:p>
                                    </w:tc>
                                  </w:tr>
                                  <w:tr w:rsidR="00F16E76" w:rsidRPr="00C144E4" w14:paraId="58C30F67" w14:textId="77777777" w:rsidTr="00944086">
                                    <w:tc>
                                      <w:tcPr>
                                        <w:tcW w:w="10980" w:type="dxa"/>
                                        <w:shd w:val="clear" w:color="auto" w:fill="auto"/>
                                      </w:tcPr>
                                      <w:p w14:paraId="44F727EA" w14:textId="77777777" w:rsidR="00F16E76" w:rsidRPr="00C144E4" w:rsidRDefault="00F16E76" w:rsidP="00F16E76">
                                        <w:pPr>
                                          <w:jc w:val="both"/>
                                        </w:pPr>
                                      </w:p>
                                    </w:tc>
                                  </w:tr>
                                  <w:tr w:rsidR="00F16E76" w:rsidRPr="00C144E4" w14:paraId="0C6156A9" w14:textId="77777777" w:rsidTr="00944086">
                                    <w:tc>
                                      <w:tcPr>
                                        <w:tcW w:w="10980" w:type="dxa"/>
                                        <w:shd w:val="clear" w:color="auto" w:fill="auto"/>
                                      </w:tcPr>
                                      <w:p w14:paraId="4E32C2A0" w14:textId="77777777" w:rsidR="00F16E76" w:rsidRPr="00C144E4" w:rsidRDefault="00F16E76" w:rsidP="00F16E76">
                                        <w:pPr>
                                          <w:jc w:val="both"/>
                                        </w:pPr>
                                      </w:p>
                                    </w:tc>
                                  </w:tr>
                                  <w:tr w:rsidR="00F16E76" w:rsidRPr="00C144E4" w14:paraId="5AFB1A1F" w14:textId="77777777" w:rsidTr="00944086">
                                    <w:tc>
                                      <w:tcPr>
                                        <w:tcW w:w="10980" w:type="dxa"/>
                                        <w:shd w:val="clear" w:color="auto" w:fill="auto"/>
                                      </w:tcPr>
                                      <w:p w14:paraId="0D463F67" w14:textId="77777777" w:rsidR="00F16E76" w:rsidRPr="00C144E4" w:rsidRDefault="00F16E76" w:rsidP="00F16E76">
                                        <w:pPr>
                                          <w:jc w:val="both"/>
                                        </w:pPr>
                                      </w:p>
                                    </w:tc>
                                  </w:tr>
                                  <w:tr w:rsidR="00F16E76" w:rsidRPr="00C144E4" w14:paraId="4564ED27" w14:textId="77777777" w:rsidTr="00944086">
                                    <w:tc>
                                      <w:tcPr>
                                        <w:tcW w:w="10980" w:type="dxa"/>
                                        <w:tcBorders>
                                          <w:top w:val="dotted" w:sz="4" w:space="0" w:color="auto"/>
                                          <w:bottom w:val="dotted" w:sz="4" w:space="0" w:color="auto"/>
                                        </w:tcBorders>
                                        <w:shd w:val="clear" w:color="auto" w:fill="auto"/>
                                      </w:tcPr>
                                      <w:p w14:paraId="6E2610F1" w14:textId="77777777" w:rsidR="00F16E76" w:rsidRPr="00C144E4" w:rsidRDefault="00F16E76" w:rsidP="00F16E76">
                                        <w:pPr>
                                          <w:jc w:val="both"/>
                                        </w:pPr>
                                      </w:p>
                                    </w:tc>
                                  </w:tr>
                                  <w:tr w:rsidR="00F16E76" w:rsidRPr="00C144E4" w14:paraId="0B694728" w14:textId="77777777" w:rsidTr="00944086">
                                    <w:tc>
                                      <w:tcPr>
                                        <w:tcW w:w="10980" w:type="dxa"/>
                                        <w:tcBorders>
                                          <w:top w:val="dotted" w:sz="4" w:space="0" w:color="auto"/>
                                          <w:bottom w:val="dotted" w:sz="4" w:space="0" w:color="auto"/>
                                        </w:tcBorders>
                                        <w:shd w:val="clear" w:color="auto" w:fill="auto"/>
                                      </w:tcPr>
                                      <w:p w14:paraId="4BEAD7E5" w14:textId="77777777" w:rsidR="00F16E76" w:rsidRPr="00C144E4" w:rsidRDefault="00F16E76" w:rsidP="00F16E76">
                                        <w:pPr>
                                          <w:jc w:val="both"/>
                                        </w:pPr>
                                      </w:p>
                                    </w:tc>
                                  </w:tr>
                                  <w:tr w:rsidR="00F16E76" w:rsidRPr="00C144E4" w14:paraId="6248A583" w14:textId="77777777" w:rsidTr="00944086">
                                    <w:tc>
                                      <w:tcPr>
                                        <w:tcW w:w="10980" w:type="dxa"/>
                                        <w:tcBorders>
                                          <w:top w:val="dotted" w:sz="4" w:space="0" w:color="auto"/>
                                          <w:bottom w:val="dotted" w:sz="4" w:space="0" w:color="auto"/>
                                        </w:tcBorders>
                                        <w:shd w:val="clear" w:color="auto" w:fill="auto"/>
                                      </w:tcPr>
                                      <w:p w14:paraId="60DB90A3" w14:textId="77777777" w:rsidR="00F16E76" w:rsidRPr="00C144E4" w:rsidRDefault="00F16E76" w:rsidP="00F16E76">
                                        <w:pPr>
                                          <w:jc w:val="both"/>
                                        </w:pPr>
                                      </w:p>
                                    </w:tc>
                                  </w:tr>
                                  <w:tr w:rsidR="00F16E76" w:rsidRPr="00C144E4" w14:paraId="34E051C4" w14:textId="77777777" w:rsidTr="00944086">
                                    <w:tc>
                                      <w:tcPr>
                                        <w:tcW w:w="10980" w:type="dxa"/>
                                        <w:tcBorders>
                                          <w:top w:val="dotted" w:sz="4" w:space="0" w:color="auto"/>
                                          <w:bottom w:val="dotted" w:sz="4" w:space="0" w:color="auto"/>
                                        </w:tcBorders>
                                        <w:shd w:val="clear" w:color="auto" w:fill="auto"/>
                                      </w:tcPr>
                                      <w:p w14:paraId="18028CCD" w14:textId="77777777" w:rsidR="00F16E76" w:rsidRPr="00C144E4" w:rsidRDefault="00F16E76" w:rsidP="00F16E76">
                                        <w:pPr>
                                          <w:jc w:val="both"/>
                                        </w:pPr>
                                      </w:p>
                                    </w:tc>
                                  </w:tr>
                                </w:tbl>
                                <w:p w14:paraId="4A60A158" w14:textId="77777777" w:rsidR="00F16E76" w:rsidRPr="00F16E76" w:rsidRDefault="00F16E76" w:rsidP="00F16E76">
                                  <w:pPr>
                                    <w:jc w:val="both"/>
                                    <w:rPr>
                                      <w:b w:val="0"/>
                                      <w:bCs w:val="0"/>
                                      <w:i/>
                                      <w:sz w:val="21"/>
                                      <w:szCs w:val="21"/>
                                    </w:rPr>
                                  </w:pPr>
                                  <w:r>
                                    <w:rPr>
                                      <w:sz w:val="21"/>
                                      <w:szCs w:val="21"/>
                                    </w:rPr>
                                    <w:t xml:space="preserve">3. Bài toán 2 : </w:t>
                                  </w:r>
                                  <w:r w:rsidRPr="00F16E76">
                                    <w:rPr>
                                      <w:b w:val="0"/>
                                      <w:bCs w:val="0"/>
                                      <w:sz w:val="21"/>
                                      <w:szCs w:val="21"/>
                                    </w:rPr>
                                    <w:t>M</w:t>
                                  </w:r>
                                  <w:r w:rsidRPr="00F16E76">
                                    <w:rPr>
                                      <w:b w:val="0"/>
                                      <w:bCs w:val="0"/>
                                      <w:i/>
                                      <w:sz w:val="21"/>
                                      <w:szCs w:val="21"/>
                                    </w:rPr>
                                    <w:t>ột TKHT L có tiêu cự f</w:t>
                                  </w:r>
                                  <w:r w:rsidRPr="00F16E76">
                                    <w:rPr>
                                      <w:b w:val="0"/>
                                      <w:bCs w:val="0"/>
                                      <w:i/>
                                      <w:sz w:val="21"/>
                                      <w:szCs w:val="21"/>
                                      <w:vertAlign w:val="subscript"/>
                                    </w:rPr>
                                    <w:t xml:space="preserve"> </w:t>
                                  </w:r>
                                  <w:r w:rsidRPr="00F16E76">
                                    <w:rPr>
                                      <w:b w:val="0"/>
                                      <w:bCs w:val="0"/>
                                      <w:i/>
                                      <w:sz w:val="21"/>
                                      <w:szCs w:val="21"/>
                                    </w:rPr>
                                    <w:t>= 30cm. Vật sáng  AB = 1cm, đặt trước và cách TK một khoảng d</w:t>
                                  </w:r>
                                  <w:r w:rsidRPr="00F16E76">
                                    <w:rPr>
                                      <w:b w:val="0"/>
                                      <w:bCs w:val="0"/>
                                      <w:i/>
                                      <w:sz w:val="21"/>
                                      <w:szCs w:val="21"/>
                                      <w:vertAlign w:val="subscript"/>
                                    </w:rPr>
                                    <w:t xml:space="preserve"> </w:t>
                                  </w:r>
                                  <w:r w:rsidRPr="00F16E76">
                                    <w:rPr>
                                      <w:b w:val="0"/>
                                      <w:bCs w:val="0"/>
                                      <w:i/>
                                      <w:sz w:val="21"/>
                                      <w:szCs w:val="21"/>
                                    </w:rPr>
                                    <w:t>= 40cm.</w:t>
                                  </w:r>
                                </w:p>
                                <w:p w14:paraId="781A85E8" w14:textId="77777777" w:rsidR="00F16E76" w:rsidRPr="00F16E76" w:rsidRDefault="00F16E76" w:rsidP="00F16E76">
                                  <w:pPr>
                                    <w:jc w:val="both"/>
                                    <w:rPr>
                                      <w:b w:val="0"/>
                                      <w:bCs w:val="0"/>
                                      <w:i/>
                                      <w:sz w:val="21"/>
                                      <w:szCs w:val="21"/>
                                    </w:rPr>
                                  </w:pPr>
                                  <w:r w:rsidRPr="00F16E76">
                                    <w:rPr>
                                      <w:b w:val="0"/>
                                      <w:bCs w:val="0"/>
                                      <w:i/>
                                      <w:sz w:val="21"/>
                                      <w:szCs w:val="21"/>
                                    </w:rPr>
                                    <w:t>a. Xác định vị trí đặt màn M để thu được ảnh rõ nét trên màn (vị trí ảnh d’); tính độ cao ảnh ?</w:t>
                                  </w:r>
                                </w:p>
                                <w:p w14:paraId="49E3AE77" w14:textId="449687F1" w:rsidR="00F30656" w:rsidRPr="00F16E76" w:rsidRDefault="00F16E76" w:rsidP="00F16E76">
                                  <w:pPr>
                                    <w:jc w:val="both"/>
                                    <w:rPr>
                                      <w:i/>
                                      <w:sz w:val="21"/>
                                      <w:szCs w:val="21"/>
                                    </w:rPr>
                                  </w:pPr>
                                  <w:r w:rsidRPr="00F16E76">
                                    <w:rPr>
                                      <w:b w:val="0"/>
                                      <w:bCs w:val="0"/>
                                      <w:i/>
                                      <w:sz w:val="21"/>
                                      <w:szCs w:val="21"/>
                                    </w:rPr>
                                    <w:t>b. Đặt trước TKHT L</w:t>
                                  </w:r>
                                  <w:r w:rsidRPr="00F16E76">
                                    <w:rPr>
                                      <w:b w:val="0"/>
                                      <w:bCs w:val="0"/>
                                      <w:i/>
                                      <w:sz w:val="21"/>
                                      <w:szCs w:val="21"/>
                                      <w:vertAlign w:val="subscript"/>
                                    </w:rPr>
                                    <w:t xml:space="preserve"> </w:t>
                                  </w:r>
                                  <w:r w:rsidRPr="00F16E76">
                                    <w:rPr>
                                      <w:b w:val="0"/>
                                      <w:bCs w:val="0"/>
                                      <w:i/>
                                      <w:sz w:val="21"/>
                                      <w:szCs w:val="21"/>
                                    </w:rPr>
                                    <w:t>một TKPK L</w:t>
                                  </w:r>
                                  <w:r w:rsidRPr="00F16E76">
                                    <w:rPr>
                                      <w:b w:val="0"/>
                                      <w:bCs w:val="0"/>
                                      <w:i/>
                                      <w:sz w:val="21"/>
                                      <w:szCs w:val="21"/>
                                      <w:vertAlign w:val="subscript"/>
                                    </w:rPr>
                                    <w:t>o</w:t>
                                  </w:r>
                                  <w:r w:rsidRPr="00F16E76">
                                    <w:rPr>
                                      <w:b w:val="0"/>
                                      <w:bCs w:val="0"/>
                                      <w:i/>
                                      <w:sz w:val="21"/>
                                      <w:szCs w:val="21"/>
                                    </w:rPr>
                                    <w:t xml:space="preserve"> một khoảng l = 10cm. Dịch chuyển vật AB một đoạn a = 10cm (ra xa 2 kính) thì thấy ảnh A</w:t>
                                  </w:r>
                                  <w:r w:rsidRPr="00F16E76">
                                    <w:rPr>
                                      <w:b w:val="0"/>
                                      <w:bCs w:val="0"/>
                                      <w:i/>
                                      <w:sz w:val="21"/>
                                      <w:szCs w:val="21"/>
                                      <w:vertAlign w:val="subscript"/>
                                    </w:rPr>
                                    <w:t>2</w:t>
                                  </w:r>
                                  <w:r w:rsidRPr="00F16E76">
                                    <w:rPr>
                                      <w:b w:val="0"/>
                                      <w:bCs w:val="0"/>
                                      <w:i/>
                                      <w:sz w:val="21"/>
                                      <w:szCs w:val="21"/>
                                    </w:rPr>
                                    <w:t>B</w:t>
                                  </w:r>
                                  <w:r w:rsidRPr="00F16E76">
                                    <w:rPr>
                                      <w:b w:val="0"/>
                                      <w:bCs w:val="0"/>
                                      <w:i/>
                                      <w:sz w:val="21"/>
                                      <w:szCs w:val="21"/>
                                      <w:vertAlign w:val="subscript"/>
                                    </w:rPr>
                                    <w:t xml:space="preserve">2  </w:t>
                                  </w:r>
                                  <w:r w:rsidRPr="00F16E76">
                                    <w:rPr>
                                      <w:b w:val="0"/>
                                      <w:bCs w:val="0"/>
                                      <w:i/>
                                      <w:sz w:val="21"/>
                                      <w:szCs w:val="21"/>
                                    </w:rPr>
                                    <w:t>cho bởi hệ thấu kính (L</w:t>
                                  </w:r>
                                  <w:r w:rsidRPr="00F16E76">
                                    <w:rPr>
                                      <w:b w:val="0"/>
                                      <w:bCs w:val="0"/>
                                      <w:i/>
                                      <w:sz w:val="21"/>
                                      <w:szCs w:val="21"/>
                                      <w:vertAlign w:val="subscript"/>
                                    </w:rPr>
                                    <w:t>o</w:t>
                                  </w:r>
                                  <w:r w:rsidRPr="00F16E76">
                                    <w:rPr>
                                      <w:b w:val="0"/>
                                      <w:bCs w:val="0"/>
                                      <w:i/>
                                      <w:sz w:val="21"/>
                                      <w:szCs w:val="21"/>
                                    </w:rPr>
                                    <w:t>, L) hiện rõ nét trên màn. Viết sơ đồ tạo ảnh, xác định các đại lượng d, d’ của mỗi kính. Xác định tiêu cự của TKPK ?</w:t>
                                  </w:r>
                                </w:p>
                              </w:tc>
                            </w:tr>
                            <w:tr w:rsidR="00F30656" w:rsidRPr="00B31086" w14:paraId="1570F57B" w14:textId="77777777" w:rsidTr="002519CF">
                              <w:tc>
                                <w:tcPr>
                                  <w:tcW w:w="10380" w:type="dxa"/>
                                  <w:gridSpan w:val="2"/>
                                  <w:shd w:val="clear" w:color="auto" w:fill="auto"/>
                                </w:tcPr>
                                <w:p w14:paraId="7148EB1F" w14:textId="77777777" w:rsidR="00F30656" w:rsidRPr="009E4711" w:rsidRDefault="00F30656" w:rsidP="00B31086">
                                  <w:pPr>
                                    <w:spacing w:line="276" w:lineRule="auto"/>
                                    <w:rPr>
                                      <w:b w:val="0"/>
                                      <w:bCs w:val="0"/>
                                    </w:rPr>
                                  </w:pPr>
                                </w:p>
                              </w:tc>
                            </w:tr>
                            <w:tr w:rsidR="00F30656" w:rsidRPr="00B31086" w14:paraId="299C0B43" w14:textId="77777777" w:rsidTr="0079185E">
                              <w:tc>
                                <w:tcPr>
                                  <w:tcW w:w="5062" w:type="dxa"/>
                                  <w:shd w:val="clear" w:color="auto" w:fill="auto"/>
                                </w:tcPr>
                                <w:p w14:paraId="298634D8" w14:textId="77777777" w:rsidR="00F30656" w:rsidRPr="009E4711" w:rsidRDefault="00F30656" w:rsidP="00B31086">
                                  <w:pPr>
                                    <w:spacing w:line="276" w:lineRule="auto"/>
                                    <w:rPr>
                                      <w:b w:val="0"/>
                                      <w:bCs w:val="0"/>
                                    </w:rPr>
                                  </w:pPr>
                                </w:p>
                              </w:tc>
                              <w:tc>
                                <w:tcPr>
                                  <w:tcW w:w="5318" w:type="dxa"/>
                                </w:tcPr>
                                <w:p w14:paraId="1CA60F0C" w14:textId="77777777" w:rsidR="00F30656" w:rsidRPr="009E4711" w:rsidRDefault="00F30656" w:rsidP="00B31086">
                                  <w:pPr>
                                    <w:spacing w:line="276" w:lineRule="auto"/>
                                    <w:rPr>
                                      <w:b w:val="0"/>
                                      <w:bCs w:val="0"/>
                                    </w:rPr>
                                  </w:pPr>
                                </w:p>
                              </w:tc>
                            </w:tr>
                            <w:tr w:rsidR="00F30656" w:rsidRPr="00B31086" w14:paraId="5D804BE1" w14:textId="77777777" w:rsidTr="0079185E">
                              <w:tc>
                                <w:tcPr>
                                  <w:tcW w:w="5062" w:type="dxa"/>
                                  <w:shd w:val="clear" w:color="auto" w:fill="auto"/>
                                </w:tcPr>
                                <w:p w14:paraId="6268E341" w14:textId="77777777" w:rsidR="00F30656" w:rsidRPr="009E4711" w:rsidRDefault="00F30656" w:rsidP="00B31086">
                                  <w:pPr>
                                    <w:spacing w:line="276" w:lineRule="auto"/>
                                    <w:rPr>
                                      <w:b w:val="0"/>
                                      <w:bCs w:val="0"/>
                                    </w:rPr>
                                  </w:pPr>
                                </w:p>
                              </w:tc>
                              <w:tc>
                                <w:tcPr>
                                  <w:tcW w:w="5318" w:type="dxa"/>
                                </w:tcPr>
                                <w:p w14:paraId="6CE30D40" w14:textId="77777777" w:rsidR="00F30656" w:rsidRPr="009E4711" w:rsidRDefault="00F30656" w:rsidP="00B31086">
                                  <w:pPr>
                                    <w:spacing w:line="276" w:lineRule="auto"/>
                                    <w:rPr>
                                      <w:b w:val="0"/>
                                      <w:bCs w:val="0"/>
                                    </w:rPr>
                                  </w:pPr>
                                </w:p>
                              </w:tc>
                            </w:tr>
                            <w:tr w:rsidR="00F30656" w:rsidRPr="00B31086" w14:paraId="3B832547" w14:textId="77777777" w:rsidTr="0079185E">
                              <w:tc>
                                <w:tcPr>
                                  <w:tcW w:w="5062" w:type="dxa"/>
                                  <w:shd w:val="clear" w:color="auto" w:fill="auto"/>
                                </w:tcPr>
                                <w:p w14:paraId="1DEBEBDB" w14:textId="77777777" w:rsidR="00F30656" w:rsidRPr="009E4711" w:rsidRDefault="00F30656" w:rsidP="00B31086">
                                  <w:pPr>
                                    <w:spacing w:line="276" w:lineRule="auto"/>
                                    <w:rPr>
                                      <w:b w:val="0"/>
                                      <w:bCs w:val="0"/>
                                    </w:rPr>
                                  </w:pPr>
                                </w:p>
                              </w:tc>
                              <w:tc>
                                <w:tcPr>
                                  <w:tcW w:w="5318" w:type="dxa"/>
                                </w:tcPr>
                                <w:p w14:paraId="7EC3E05C" w14:textId="77777777" w:rsidR="00F30656" w:rsidRPr="009E4711" w:rsidRDefault="00F30656" w:rsidP="00B31086">
                                  <w:pPr>
                                    <w:spacing w:line="276" w:lineRule="auto"/>
                                    <w:rPr>
                                      <w:b w:val="0"/>
                                      <w:bCs w:val="0"/>
                                    </w:rPr>
                                  </w:pPr>
                                </w:p>
                              </w:tc>
                            </w:tr>
                            <w:tr w:rsidR="00F30656" w:rsidRPr="00B31086" w14:paraId="761E49DA" w14:textId="77777777" w:rsidTr="0079185E">
                              <w:tc>
                                <w:tcPr>
                                  <w:tcW w:w="5062" w:type="dxa"/>
                                  <w:shd w:val="clear" w:color="auto" w:fill="auto"/>
                                </w:tcPr>
                                <w:p w14:paraId="3139F860" w14:textId="77777777" w:rsidR="00F30656" w:rsidRPr="009E4711" w:rsidRDefault="00F30656" w:rsidP="00B31086">
                                  <w:pPr>
                                    <w:spacing w:line="276" w:lineRule="auto"/>
                                    <w:rPr>
                                      <w:b w:val="0"/>
                                      <w:bCs w:val="0"/>
                                    </w:rPr>
                                  </w:pPr>
                                </w:p>
                              </w:tc>
                              <w:tc>
                                <w:tcPr>
                                  <w:tcW w:w="5318" w:type="dxa"/>
                                </w:tcPr>
                                <w:p w14:paraId="17FA3DB7" w14:textId="77777777" w:rsidR="00F30656" w:rsidRPr="009E4711" w:rsidRDefault="00F30656" w:rsidP="00B31086">
                                  <w:pPr>
                                    <w:spacing w:line="276" w:lineRule="auto"/>
                                    <w:rPr>
                                      <w:b w:val="0"/>
                                      <w:bCs w:val="0"/>
                                    </w:rPr>
                                  </w:pPr>
                                </w:p>
                              </w:tc>
                            </w:tr>
                            <w:tr w:rsidR="00F30656" w:rsidRPr="00B31086" w14:paraId="134C9291" w14:textId="77777777" w:rsidTr="0079185E">
                              <w:tc>
                                <w:tcPr>
                                  <w:tcW w:w="5062" w:type="dxa"/>
                                  <w:shd w:val="clear" w:color="auto" w:fill="auto"/>
                                </w:tcPr>
                                <w:p w14:paraId="03042F21" w14:textId="77777777" w:rsidR="00F30656" w:rsidRPr="009E4711" w:rsidRDefault="00F30656" w:rsidP="00B31086">
                                  <w:pPr>
                                    <w:spacing w:line="276" w:lineRule="auto"/>
                                    <w:rPr>
                                      <w:b w:val="0"/>
                                      <w:bCs w:val="0"/>
                                    </w:rPr>
                                  </w:pPr>
                                </w:p>
                              </w:tc>
                              <w:tc>
                                <w:tcPr>
                                  <w:tcW w:w="5318" w:type="dxa"/>
                                </w:tcPr>
                                <w:p w14:paraId="5290AD13" w14:textId="77777777" w:rsidR="00F30656" w:rsidRPr="009E4711" w:rsidRDefault="00F30656" w:rsidP="00B31086">
                                  <w:pPr>
                                    <w:spacing w:line="276" w:lineRule="auto"/>
                                    <w:rPr>
                                      <w:b w:val="0"/>
                                      <w:bCs w:val="0"/>
                                    </w:rPr>
                                  </w:pPr>
                                </w:p>
                              </w:tc>
                            </w:tr>
                            <w:tr w:rsidR="00F30656" w:rsidRPr="00B31086" w14:paraId="0403E546" w14:textId="77777777" w:rsidTr="0079185E">
                              <w:tc>
                                <w:tcPr>
                                  <w:tcW w:w="5062" w:type="dxa"/>
                                  <w:shd w:val="clear" w:color="auto" w:fill="auto"/>
                                </w:tcPr>
                                <w:p w14:paraId="7B9F74ED" w14:textId="77777777" w:rsidR="00F30656" w:rsidRPr="009E4711" w:rsidRDefault="00F30656" w:rsidP="00B31086">
                                  <w:pPr>
                                    <w:spacing w:line="276" w:lineRule="auto"/>
                                    <w:rPr>
                                      <w:b w:val="0"/>
                                      <w:bCs w:val="0"/>
                                    </w:rPr>
                                  </w:pPr>
                                </w:p>
                              </w:tc>
                              <w:tc>
                                <w:tcPr>
                                  <w:tcW w:w="5318" w:type="dxa"/>
                                </w:tcPr>
                                <w:p w14:paraId="2F55A767" w14:textId="77777777" w:rsidR="00F30656" w:rsidRPr="009E4711" w:rsidRDefault="00F30656" w:rsidP="00B31086">
                                  <w:pPr>
                                    <w:spacing w:line="276" w:lineRule="auto"/>
                                    <w:rPr>
                                      <w:b w:val="0"/>
                                      <w:bCs w:val="0"/>
                                    </w:rPr>
                                  </w:pPr>
                                </w:p>
                              </w:tc>
                            </w:tr>
                            <w:tr w:rsidR="00F30656" w:rsidRPr="00B31086" w14:paraId="57DBE856" w14:textId="77777777" w:rsidTr="0079185E">
                              <w:tc>
                                <w:tcPr>
                                  <w:tcW w:w="5062" w:type="dxa"/>
                                  <w:shd w:val="clear" w:color="auto" w:fill="auto"/>
                                </w:tcPr>
                                <w:p w14:paraId="247F7384" w14:textId="77777777" w:rsidR="00F30656" w:rsidRPr="009E4711" w:rsidRDefault="00F30656" w:rsidP="00B31086">
                                  <w:pPr>
                                    <w:spacing w:line="276" w:lineRule="auto"/>
                                    <w:rPr>
                                      <w:b w:val="0"/>
                                      <w:bCs w:val="0"/>
                                    </w:rPr>
                                  </w:pPr>
                                </w:p>
                              </w:tc>
                              <w:tc>
                                <w:tcPr>
                                  <w:tcW w:w="5318" w:type="dxa"/>
                                </w:tcPr>
                                <w:p w14:paraId="487F5490" w14:textId="77777777" w:rsidR="00F30656" w:rsidRPr="009E4711" w:rsidRDefault="00F30656" w:rsidP="00B31086">
                                  <w:pPr>
                                    <w:spacing w:line="276" w:lineRule="auto"/>
                                    <w:rPr>
                                      <w:b w:val="0"/>
                                      <w:bCs w:val="0"/>
                                    </w:rPr>
                                  </w:pPr>
                                </w:p>
                              </w:tc>
                            </w:tr>
                            <w:tr w:rsidR="00F30656" w:rsidRPr="00B31086" w14:paraId="1CBF63CD" w14:textId="77777777" w:rsidTr="0079185E">
                              <w:tc>
                                <w:tcPr>
                                  <w:tcW w:w="5062" w:type="dxa"/>
                                  <w:shd w:val="clear" w:color="auto" w:fill="auto"/>
                                </w:tcPr>
                                <w:p w14:paraId="2A6D04C8" w14:textId="77777777" w:rsidR="00F30656" w:rsidRPr="009E4711" w:rsidRDefault="00F30656" w:rsidP="00B31086">
                                  <w:pPr>
                                    <w:spacing w:line="276" w:lineRule="auto"/>
                                    <w:rPr>
                                      <w:b w:val="0"/>
                                      <w:bCs w:val="0"/>
                                    </w:rPr>
                                  </w:pPr>
                                </w:p>
                              </w:tc>
                              <w:tc>
                                <w:tcPr>
                                  <w:tcW w:w="5318" w:type="dxa"/>
                                </w:tcPr>
                                <w:p w14:paraId="335D48D2" w14:textId="77777777" w:rsidR="00F30656" w:rsidRPr="009E4711" w:rsidRDefault="00F30656" w:rsidP="00B31086">
                                  <w:pPr>
                                    <w:spacing w:line="276" w:lineRule="auto"/>
                                    <w:rPr>
                                      <w:b w:val="0"/>
                                      <w:bCs w:val="0"/>
                                    </w:rPr>
                                  </w:pPr>
                                </w:p>
                              </w:tc>
                            </w:tr>
                            <w:tr w:rsidR="00F30656" w:rsidRPr="00B31086" w14:paraId="5BB209E5" w14:textId="77777777" w:rsidTr="0079185E">
                              <w:tc>
                                <w:tcPr>
                                  <w:tcW w:w="5062" w:type="dxa"/>
                                  <w:shd w:val="clear" w:color="auto" w:fill="auto"/>
                                </w:tcPr>
                                <w:p w14:paraId="75647C32" w14:textId="77777777" w:rsidR="00F30656" w:rsidRPr="009E4711" w:rsidRDefault="00F30656" w:rsidP="00B31086">
                                  <w:pPr>
                                    <w:spacing w:line="276" w:lineRule="auto"/>
                                    <w:rPr>
                                      <w:b w:val="0"/>
                                      <w:bCs w:val="0"/>
                                    </w:rPr>
                                  </w:pPr>
                                </w:p>
                              </w:tc>
                              <w:tc>
                                <w:tcPr>
                                  <w:tcW w:w="5318" w:type="dxa"/>
                                </w:tcPr>
                                <w:p w14:paraId="2AFD8A5E" w14:textId="77777777" w:rsidR="00F30656" w:rsidRPr="009E4711" w:rsidRDefault="00F30656" w:rsidP="00B31086">
                                  <w:pPr>
                                    <w:spacing w:line="276" w:lineRule="auto"/>
                                    <w:rPr>
                                      <w:b w:val="0"/>
                                      <w:bCs w:val="0"/>
                                    </w:rPr>
                                  </w:pPr>
                                </w:p>
                              </w:tc>
                            </w:tr>
                            <w:tr w:rsidR="00F30656" w:rsidRPr="00B31086" w14:paraId="0A0A67A5" w14:textId="77777777" w:rsidTr="0079185E">
                              <w:tc>
                                <w:tcPr>
                                  <w:tcW w:w="5062" w:type="dxa"/>
                                  <w:shd w:val="clear" w:color="auto" w:fill="auto"/>
                                </w:tcPr>
                                <w:p w14:paraId="5832768C" w14:textId="77777777" w:rsidR="00F30656" w:rsidRPr="009E4711" w:rsidRDefault="00F30656" w:rsidP="00B31086">
                                  <w:pPr>
                                    <w:spacing w:line="276" w:lineRule="auto"/>
                                    <w:rPr>
                                      <w:b w:val="0"/>
                                      <w:bCs w:val="0"/>
                                    </w:rPr>
                                  </w:pPr>
                                </w:p>
                              </w:tc>
                              <w:tc>
                                <w:tcPr>
                                  <w:tcW w:w="5318" w:type="dxa"/>
                                </w:tcPr>
                                <w:p w14:paraId="22FAC954" w14:textId="77777777" w:rsidR="00F30656" w:rsidRPr="009E4711" w:rsidRDefault="00F30656" w:rsidP="00B31086">
                                  <w:pPr>
                                    <w:spacing w:line="276" w:lineRule="auto"/>
                                    <w:rPr>
                                      <w:b w:val="0"/>
                                      <w:bCs w:val="0"/>
                                    </w:rPr>
                                  </w:pPr>
                                </w:p>
                              </w:tc>
                            </w:tr>
                            <w:tr w:rsidR="00F30656" w:rsidRPr="00B31086" w14:paraId="56844945" w14:textId="77777777" w:rsidTr="0079185E">
                              <w:tc>
                                <w:tcPr>
                                  <w:tcW w:w="5062" w:type="dxa"/>
                                  <w:shd w:val="clear" w:color="auto" w:fill="auto"/>
                                </w:tcPr>
                                <w:p w14:paraId="4C36ED66" w14:textId="77777777" w:rsidR="00F30656" w:rsidRPr="009E4711" w:rsidRDefault="00F30656" w:rsidP="00B31086">
                                  <w:pPr>
                                    <w:spacing w:line="276" w:lineRule="auto"/>
                                    <w:rPr>
                                      <w:b w:val="0"/>
                                      <w:bCs w:val="0"/>
                                    </w:rPr>
                                  </w:pPr>
                                </w:p>
                              </w:tc>
                              <w:tc>
                                <w:tcPr>
                                  <w:tcW w:w="5318" w:type="dxa"/>
                                </w:tcPr>
                                <w:p w14:paraId="723E2E54" w14:textId="77777777" w:rsidR="00F30656" w:rsidRPr="009E4711" w:rsidRDefault="00F30656" w:rsidP="00B31086">
                                  <w:pPr>
                                    <w:spacing w:line="276" w:lineRule="auto"/>
                                    <w:rPr>
                                      <w:b w:val="0"/>
                                      <w:bCs w:val="0"/>
                                    </w:rPr>
                                  </w:pPr>
                                </w:p>
                              </w:tc>
                            </w:tr>
                            <w:tr w:rsidR="00F30656" w:rsidRPr="00B31086" w14:paraId="14EA7BC3" w14:textId="77777777" w:rsidTr="0079185E">
                              <w:tc>
                                <w:tcPr>
                                  <w:tcW w:w="5062" w:type="dxa"/>
                                  <w:shd w:val="clear" w:color="auto" w:fill="auto"/>
                                </w:tcPr>
                                <w:p w14:paraId="2BFBC68B" w14:textId="77777777" w:rsidR="00F30656" w:rsidRPr="009E4711" w:rsidRDefault="00F30656" w:rsidP="00B31086">
                                  <w:pPr>
                                    <w:spacing w:line="276" w:lineRule="auto"/>
                                    <w:rPr>
                                      <w:b w:val="0"/>
                                      <w:bCs w:val="0"/>
                                    </w:rPr>
                                  </w:pPr>
                                </w:p>
                              </w:tc>
                              <w:tc>
                                <w:tcPr>
                                  <w:tcW w:w="5318" w:type="dxa"/>
                                </w:tcPr>
                                <w:p w14:paraId="74FC7A3D" w14:textId="77777777" w:rsidR="00F30656" w:rsidRPr="009E4711" w:rsidRDefault="00F30656" w:rsidP="00B31086">
                                  <w:pPr>
                                    <w:spacing w:line="276" w:lineRule="auto"/>
                                    <w:rPr>
                                      <w:b w:val="0"/>
                                      <w:bCs w:val="0"/>
                                    </w:rPr>
                                  </w:pPr>
                                </w:p>
                              </w:tc>
                            </w:tr>
                            <w:tr w:rsidR="00F30656" w:rsidRPr="00B31086" w14:paraId="319E2BE9" w14:textId="77777777" w:rsidTr="0079185E">
                              <w:tc>
                                <w:tcPr>
                                  <w:tcW w:w="5062" w:type="dxa"/>
                                  <w:shd w:val="clear" w:color="auto" w:fill="auto"/>
                                </w:tcPr>
                                <w:p w14:paraId="029A9639" w14:textId="77777777" w:rsidR="00F30656" w:rsidRPr="009E4711" w:rsidRDefault="00F30656" w:rsidP="00B31086">
                                  <w:pPr>
                                    <w:spacing w:line="276" w:lineRule="auto"/>
                                    <w:rPr>
                                      <w:b w:val="0"/>
                                      <w:bCs w:val="0"/>
                                    </w:rPr>
                                  </w:pPr>
                                </w:p>
                              </w:tc>
                              <w:tc>
                                <w:tcPr>
                                  <w:tcW w:w="5318" w:type="dxa"/>
                                </w:tcPr>
                                <w:p w14:paraId="7F81CCE3" w14:textId="77777777" w:rsidR="00F30656" w:rsidRPr="009E4711" w:rsidRDefault="00F30656" w:rsidP="00B31086">
                                  <w:pPr>
                                    <w:spacing w:line="276" w:lineRule="auto"/>
                                    <w:rPr>
                                      <w:b w:val="0"/>
                                      <w:bCs w:val="0"/>
                                    </w:rPr>
                                  </w:pPr>
                                </w:p>
                              </w:tc>
                            </w:tr>
                            <w:tr w:rsidR="00F30656" w:rsidRPr="00B31086" w14:paraId="75E271C9" w14:textId="77777777" w:rsidTr="0079185E">
                              <w:tc>
                                <w:tcPr>
                                  <w:tcW w:w="5062" w:type="dxa"/>
                                  <w:shd w:val="clear" w:color="auto" w:fill="auto"/>
                                </w:tcPr>
                                <w:p w14:paraId="1C075566" w14:textId="77777777" w:rsidR="00F30656" w:rsidRPr="009E4711" w:rsidRDefault="00F30656" w:rsidP="00B31086">
                                  <w:pPr>
                                    <w:spacing w:line="276" w:lineRule="auto"/>
                                    <w:rPr>
                                      <w:b w:val="0"/>
                                      <w:bCs w:val="0"/>
                                    </w:rPr>
                                  </w:pPr>
                                </w:p>
                              </w:tc>
                              <w:tc>
                                <w:tcPr>
                                  <w:tcW w:w="5318" w:type="dxa"/>
                                </w:tcPr>
                                <w:p w14:paraId="6063F608" w14:textId="77777777" w:rsidR="00F30656" w:rsidRPr="009E4711" w:rsidRDefault="00F30656" w:rsidP="00B31086">
                                  <w:pPr>
                                    <w:spacing w:line="276" w:lineRule="auto"/>
                                    <w:rPr>
                                      <w:b w:val="0"/>
                                      <w:bCs w:val="0"/>
                                    </w:rPr>
                                  </w:pPr>
                                </w:p>
                              </w:tc>
                            </w:tr>
                            <w:tr w:rsidR="00F30656" w:rsidRPr="00B31086" w14:paraId="2C70FC64" w14:textId="77777777" w:rsidTr="0079185E">
                              <w:tc>
                                <w:tcPr>
                                  <w:tcW w:w="5062" w:type="dxa"/>
                                  <w:shd w:val="clear" w:color="auto" w:fill="auto"/>
                                </w:tcPr>
                                <w:p w14:paraId="0B3426E8" w14:textId="77777777" w:rsidR="00F30656" w:rsidRPr="009E4711" w:rsidRDefault="00F30656" w:rsidP="00B31086">
                                  <w:pPr>
                                    <w:spacing w:line="276" w:lineRule="auto"/>
                                    <w:rPr>
                                      <w:b w:val="0"/>
                                      <w:bCs w:val="0"/>
                                    </w:rPr>
                                  </w:pPr>
                                </w:p>
                              </w:tc>
                              <w:tc>
                                <w:tcPr>
                                  <w:tcW w:w="5318" w:type="dxa"/>
                                </w:tcPr>
                                <w:p w14:paraId="6AC5418F" w14:textId="77777777" w:rsidR="00F30656" w:rsidRPr="009E4711" w:rsidRDefault="00F30656" w:rsidP="00B31086">
                                  <w:pPr>
                                    <w:spacing w:line="276" w:lineRule="auto"/>
                                    <w:rPr>
                                      <w:b w:val="0"/>
                                      <w:bCs w:val="0"/>
                                    </w:rPr>
                                  </w:pPr>
                                </w:p>
                              </w:tc>
                            </w:tr>
                            <w:tr w:rsidR="00F30656" w:rsidRPr="00B31086" w14:paraId="5D110732" w14:textId="77777777" w:rsidTr="0079185E">
                              <w:tc>
                                <w:tcPr>
                                  <w:tcW w:w="5062" w:type="dxa"/>
                                  <w:shd w:val="clear" w:color="auto" w:fill="auto"/>
                                </w:tcPr>
                                <w:p w14:paraId="058F6279" w14:textId="77777777" w:rsidR="00F30656" w:rsidRPr="009E4711" w:rsidRDefault="00F30656" w:rsidP="00B31086">
                                  <w:pPr>
                                    <w:spacing w:line="276" w:lineRule="auto"/>
                                    <w:rPr>
                                      <w:b w:val="0"/>
                                      <w:bCs w:val="0"/>
                                    </w:rPr>
                                  </w:pPr>
                                </w:p>
                              </w:tc>
                              <w:tc>
                                <w:tcPr>
                                  <w:tcW w:w="5318" w:type="dxa"/>
                                </w:tcPr>
                                <w:p w14:paraId="68C15CC6" w14:textId="77777777" w:rsidR="00F30656" w:rsidRPr="009E4711" w:rsidRDefault="00F30656" w:rsidP="00B31086">
                                  <w:pPr>
                                    <w:spacing w:line="276" w:lineRule="auto"/>
                                    <w:rPr>
                                      <w:b w:val="0"/>
                                      <w:bCs w:val="0"/>
                                    </w:rPr>
                                  </w:pPr>
                                </w:p>
                              </w:tc>
                            </w:tr>
                            <w:tr w:rsidR="00F30656" w:rsidRPr="00B31086" w14:paraId="15047684" w14:textId="77777777" w:rsidTr="0079185E">
                              <w:tc>
                                <w:tcPr>
                                  <w:tcW w:w="5062" w:type="dxa"/>
                                  <w:shd w:val="clear" w:color="auto" w:fill="auto"/>
                                </w:tcPr>
                                <w:p w14:paraId="714DFF40" w14:textId="77777777" w:rsidR="00F30656" w:rsidRPr="009E4711" w:rsidRDefault="00F30656" w:rsidP="00B31086">
                                  <w:pPr>
                                    <w:spacing w:line="276" w:lineRule="auto"/>
                                    <w:rPr>
                                      <w:b w:val="0"/>
                                      <w:bCs w:val="0"/>
                                    </w:rPr>
                                  </w:pPr>
                                </w:p>
                              </w:tc>
                              <w:tc>
                                <w:tcPr>
                                  <w:tcW w:w="5318" w:type="dxa"/>
                                </w:tcPr>
                                <w:p w14:paraId="58461E47" w14:textId="77777777" w:rsidR="00F30656" w:rsidRPr="009E4711" w:rsidRDefault="00F30656" w:rsidP="00B31086">
                                  <w:pPr>
                                    <w:spacing w:line="276" w:lineRule="auto"/>
                                    <w:rPr>
                                      <w:b w:val="0"/>
                                      <w:bCs w:val="0"/>
                                    </w:rPr>
                                  </w:pPr>
                                </w:p>
                              </w:tc>
                            </w:tr>
                            <w:tr w:rsidR="00F30656" w:rsidRPr="00B31086" w14:paraId="22BEB0DD" w14:textId="77777777" w:rsidTr="0079185E">
                              <w:tc>
                                <w:tcPr>
                                  <w:tcW w:w="5062" w:type="dxa"/>
                                  <w:shd w:val="clear" w:color="auto" w:fill="auto"/>
                                </w:tcPr>
                                <w:p w14:paraId="67436EEE" w14:textId="77777777" w:rsidR="00F30656" w:rsidRPr="009E4711" w:rsidRDefault="00F30656" w:rsidP="00B31086">
                                  <w:pPr>
                                    <w:spacing w:line="276" w:lineRule="auto"/>
                                    <w:rPr>
                                      <w:b w:val="0"/>
                                      <w:bCs w:val="0"/>
                                    </w:rPr>
                                  </w:pPr>
                                </w:p>
                              </w:tc>
                              <w:tc>
                                <w:tcPr>
                                  <w:tcW w:w="5318" w:type="dxa"/>
                                </w:tcPr>
                                <w:p w14:paraId="21039D85" w14:textId="77777777" w:rsidR="00F30656" w:rsidRPr="009E4711" w:rsidRDefault="00F30656" w:rsidP="00B31086">
                                  <w:pPr>
                                    <w:spacing w:line="276" w:lineRule="auto"/>
                                    <w:rPr>
                                      <w:b w:val="0"/>
                                      <w:bCs w:val="0"/>
                                    </w:rPr>
                                  </w:pPr>
                                </w:p>
                              </w:tc>
                            </w:tr>
                            <w:tr w:rsidR="00F30656" w:rsidRPr="00B31086" w14:paraId="4DCB89FD" w14:textId="77777777" w:rsidTr="0079185E">
                              <w:tc>
                                <w:tcPr>
                                  <w:tcW w:w="5062" w:type="dxa"/>
                                  <w:shd w:val="clear" w:color="auto" w:fill="auto"/>
                                </w:tcPr>
                                <w:p w14:paraId="0893D4F2" w14:textId="77777777" w:rsidR="00F30656" w:rsidRPr="009E4711" w:rsidRDefault="00F30656" w:rsidP="00B31086">
                                  <w:pPr>
                                    <w:spacing w:line="276" w:lineRule="auto"/>
                                    <w:rPr>
                                      <w:b w:val="0"/>
                                      <w:bCs w:val="0"/>
                                    </w:rPr>
                                  </w:pPr>
                                </w:p>
                              </w:tc>
                              <w:tc>
                                <w:tcPr>
                                  <w:tcW w:w="5318" w:type="dxa"/>
                                </w:tcPr>
                                <w:p w14:paraId="2A5D0668" w14:textId="77777777" w:rsidR="00F30656" w:rsidRPr="009E4711" w:rsidRDefault="00F30656" w:rsidP="00B31086">
                                  <w:pPr>
                                    <w:spacing w:line="276" w:lineRule="auto"/>
                                    <w:rPr>
                                      <w:b w:val="0"/>
                                      <w:bCs w:val="0"/>
                                    </w:rPr>
                                  </w:pPr>
                                </w:p>
                              </w:tc>
                            </w:tr>
                            <w:tr w:rsidR="00F30656" w:rsidRPr="00B31086" w14:paraId="6C3E7294" w14:textId="77777777" w:rsidTr="0079185E">
                              <w:tc>
                                <w:tcPr>
                                  <w:tcW w:w="5062" w:type="dxa"/>
                                  <w:shd w:val="clear" w:color="auto" w:fill="auto"/>
                                </w:tcPr>
                                <w:p w14:paraId="14799052" w14:textId="77777777" w:rsidR="00F30656" w:rsidRPr="009E4711" w:rsidRDefault="00F30656" w:rsidP="00B31086">
                                  <w:pPr>
                                    <w:spacing w:line="276" w:lineRule="auto"/>
                                    <w:rPr>
                                      <w:b w:val="0"/>
                                      <w:bCs w:val="0"/>
                                    </w:rPr>
                                  </w:pPr>
                                </w:p>
                              </w:tc>
                              <w:tc>
                                <w:tcPr>
                                  <w:tcW w:w="5318" w:type="dxa"/>
                                </w:tcPr>
                                <w:p w14:paraId="16A2525D" w14:textId="77777777" w:rsidR="00F30656" w:rsidRPr="009E4711" w:rsidRDefault="00F30656" w:rsidP="00B31086">
                                  <w:pPr>
                                    <w:spacing w:line="276" w:lineRule="auto"/>
                                    <w:rPr>
                                      <w:b w:val="0"/>
                                      <w:bCs w:val="0"/>
                                    </w:rPr>
                                  </w:pPr>
                                </w:p>
                              </w:tc>
                            </w:tr>
                            <w:tr w:rsidR="00F30656" w:rsidRPr="00B31086" w14:paraId="5527D42D" w14:textId="77777777" w:rsidTr="0079185E">
                              <w:tc>
                                <w:tcPr>
                                  <w:tcW w:w="5062" w:type="dxa"/>
                                  <w:shd w:val="clear" w:color="auto" w:fill="auto"/>
                                </w:tcPr>
                                <w:p w14:paraId="32BE8BD5" w14:textId="77777777" w:rsidR="00F30656" w:rsidRPr="009E4711" w:rsidRDefault="00F30656" w:rsidP="00B31086">
                                  <w:pPr>
                                    <w:spacing w:line="276" w:lineRule="auto"/>
                                    <w:rPr>
                                      <w:b w:val="0"/>
                                      <w:bCs w:val="0"/>
                                    </w:rPr>
                                  </w:pPr>
                                </w:p>
                              </w:tc>
                              <w:tc>
                                <w:tcPr>
                                  <w:tcW w:w="5318" w:type="dxa"/>
                                </w:tcPr>
                                <w:p w14:paraId="53072BCA" w14:textId="77777777" w:rsidR="00F30656" w:rsidRPr="009E4711" w:rsidRDefault="00F30656" w:rsidP="00B31086">
                                  <w:pPr>
                                    <w:spacing w:line="276" w:lineRule="auto"/>
                                    <w:rPr>
                                      <w:b w:val="0"/>
                                      <w:bCs w:val="0"/>
                                    </w:rPr>
                                  </w:pPr>
                                </w:p>
                              </w:tc>
                            </w:tr>
                            <w:tr w:rsidR="00F30656" w:rsidRPr="00B31086" w14:paraId="47E34646" w14:textId="77777777" w:rsidTr="0079185E">
                              <w:tc>
                                <w:tcPr>
                                  <w:tcW w:w="5062" w:type="dxa"/>
                                  <w:shd w:val="clear" w:color="auto" w:fill="auto"/>
                                </w:tcPr>
                                <w:p w14:paraId="74039C7C" w14:textId="77777777" w:rsidR="00F30656" w:rsidRPr="009E4711" w:rsidRDefault="00F30656" w:rsidP="00B31086">
                                  <w:pPr>
                                    <w:spacing w:line="276" w:lineRule="auto"/>
                                    <w:rPr>
                                      <w:b w:val="0"/>
                                      <w:bCs w:val="0"/>
                                    </w:rPr>
                                  </w:pPr>
                                </w:p>
                              </w:tc>
                              <w:tc>
                                <w:tcPr>
                                  <w:tcW w:w="5318" w:type="dxa"/>
                                </w:tcPr>
                                <w:p w14:paraId="49972E97" w14:textId="77777777" w:rsidR="00F30656" w:rsidRPr="009E4711" w:rsidRDefault="00F30656" w:rsidP="00B31086">
                                  <w:pPr>
                                    <w:spacing w:line="276" w:lineRule="auto"/>
                                    <w:rPr>
                                      <w:b w:val="0"/>
                                      <w:bCs w:val="0"/>
                                    </w:rPr>
                                  </w:pPr>
                                </w:p>
                              </w:tc>
                            </w:tr>
                            <w:tr w:rsidR="00F30656" w:rsidRPr="00B31086" w14:paraId="6C38798C" w14:textId="77777777" w:rsidTr="0079185E">
                              <w:tc>
                                <w:tcPr>
                                  <w:tcW w:w="5062" w:type="dxa"/>
                                  <w:shd w:val="clear" w:color="auto" w:fill="auto"/>
                                </w:tcPr>
                                <w:p w14:paraId="750BC916" w14:textId="77777777" w:rsidR="00F30656" w:rsidRPr="009E4711" w:rsidRDefault="00F30656" w:rsidP="00B31086">
                                  <w:pPr>
                                    <w:spacing w:line="276" w:lineRule="auto"/>
                                    <w:rPr>
                                      <w:b w:val="0"/>
                                      <w:bCs w:val="0"/>
                                    </w:rPr>
                                  </w:pPr>
                                </w:p>
                              </w:tc>
                              <w:tc>
                                <w:tcPr>
                                  <w:tcW w:w="5318" w:type="dxa"/>
                                </w:tcPr>
                                <w:p w14:paraId="602E5324" w14:textId="77777777" w:rsidR="00F30656" w:rsidRPr="009E4711" w:rsidRDefault="00F30656" w:rsidP="00B31086">
                                  <w:pPr>
                                    <w:spacing w:line="276" w:lineRule="auto"/>
                                    <w:rPr>
                                      <w:b w:val="0"/>
                                      <w:bCs w:val="0"/>
                                    </w:rPr>
                                  </w:pPr>
                                </w:p>
                              </w:tc>
                            </w:tr>
                            <w:tr w:rsidR="00F30656" w:rsidRPr="00B31086" w14:paraId="67B1E650" w14:textId="77777777" w:rsidTr="0079185E">
                              <w:tc>
                                <w:tcPr>
                                  <w:tcW w:w="5062" w:type="dxa"/>
                                  <w:shd w:val="clear" w:color="auto" w:fill="auto"/>
                                </w:tcPr>
                                <w:p w14:paraId="4D9BD829" w14:textId="77777777" w:rsidR="00F30656" w:rsidRPr="009E4711" w:rsidRDefault="00F30656" w:rsidP="00B31086">
                                  <w:pPr>
                                    <w:spacing w:line="276" w:lineRule="auto"/>
                                    <w:rPr>
                                      <w:b w:val="0"/>
                                      <w:bCs w:val="0"/>
                                    </w:rPr>
                                  </w:pPr>
                                </w:p>
                              </w:tc>
                              <w:tc>
                                <w:tcPr>
                                  <w:tcW w:w="5318" w:type="dxa"/>
                                </w:tcPr>
                                <w:p w14:paraId="6EC070BD" w14:textId="77777777" w:rsidR="00F30656" w:rsidRPr="009E4711" w:rsidRDefault="00F30656" w:rsidP="00B31086">
                                  <w:pPr>
                                    <w:spacing w:line="276" w:lineRule="auto"/>
                                    <w:rPr>
                                      <w:b w:val="0"/>
                                      <w:bCs w:val="0"/>
                                    </w:rPr>
                                  </w:pPr>
                                </w:p>
                              </w:tc>
                            </w:tr>
                            <w:tr w:rsidR="00F30656" w:rsidRPr="00B31086" w14:paraId="1B046872" w14:textId="77777777" w:rsidTr="0079185E">
                              <w:tc>
                                <w:tcPr>
                                  <w:tcW w:w="5062" w:type="dxa"/>
                                  <w:shd w:val="clear" w:color="auto" w:fill="auto"/>
                                </w:tcPr>
                                <w:p w14:paraId="2EDD7B62" w14:textId="77777777" w:rsidR="00F30656" w:rsidRPr="009E4711" w:rsidRDefault="00F30656" w:rsidP="00B31086">
                                  <w:pPr>
                                    <w:spacing w:line="276" w:lineRule="auto"/>
                                    <w:rPr>
                                      <w:b w:val="0"/>
                                      <w:bCs w:val="0"/>
                                    </w:rPr>
                                  </w:pPr>
                                </w:p>
                              </w:tc>
                              <w:tc>
                                <w:tcPr>
                                  <w:tcW w:w="5318" w:type="dxa"/>
                                </w:tcPr>
                                <w:p w14:paraId="01D31CCC" w14:textId="77777777" w:rsidR="00F30656" w:rsidRPr="009E4711" w:rsidRDefault="00F30656" w:rsidP="00B31086">
                                  <w:pPr>
                                    <w:spacing w:line="276" w:lineRule="auto"/>
                                    <w:rPr>
                                      <w:b w:val="0"/>
                                      <w:bCs w:val="0"/>
                                    </w:rPr>
                                  </w:pPr>
                                </w:p>
                              </w:tc>
                            </w:tr>
                            <w:tr w:rsidR="00F30656" w:rsidRPr="00B31086" w14:paraId="6DB6E316" w14:textId="77777777" w:rsidTr="0079185E">
                              <w:tc>
                                <w:tcPr>
                                  <w:tcW w:w="5062" w:type="dxa"/>
                                  <w:shd w:val="clear" w:color="auto" w:fill="auto"/>
                                </w:tcPr>
                                <w:p w14:paraId="1327A8F2" w14:textId="77777777" w:rsidR="00F30656" w:rsidRPr="009E4711" w:rsidRDefault="00F30656" w:rsidP="00B31086">
                                  <w:pPr>
                                    <w:spacing w:line="276" w:lineRule="auto"/>
                                    <w:rPr>
                                      <w:b w:val="0"/>
                                      <w:bCs w:val="0"/>
                                    </w:rPr>
                                  </w:pPr>
                                </w:p>
                              </w:tc>
                              <w:tc>
                                <w:tcPr>
                                  <w:tcW w:w="5318" w:type="dxa"/>
                                </w:tcPr>
                                <w:p w14:paraId="738919FD" w14:textId="77777777" w:rsidR="00F30656" w:rsidRPr="009E4711" w:rsidRDefault="00F30656" w:rsidP="00B31086">
                                  <w:pPr>
                                    <w:spacing w:line="276" w:lineRule="auto"/>
                                    <w:rPr>
                                      <w:b w:val="0"/>
                                      <w:bCs w:val="0"/>
                                    </w:rPr>
                                  </w:pPr>
                                </w:p>
                              </w:tc>
                            </w:tr>
                            <w:tr w:rsidR="00F30656" w:rsidRPr="00B31086" w14:paraId="2FC1FD18" w14:textId="77777777" w:rsidTr="0079185E">
                              <w:tc>
                                <w:tcPr>
                                  <w:tcW w:w="5062" w:type="dxa"/>
                                  <w:shd w:val="clear" w:color="auto" w:fill="auto"/>
                                </w:tcPr>
                                <w:p w14:paraId="1C32BDA7" w14:textId="77777777" w:rsidR="00F30656" w:rsidRPr="009E4711" w:rsidRDefault="00F30656" w:rsidP="00B31086">
                                  <w:pPr>
                                    <w:spacing w:line="276" w:lineRule="auto"/>
                                    <w:rPr>
                                      <w:b w:val="0"/>
                                      <w:bCs w:val="0"/>
                                    </w:rPr>
                                  </w:pPr>
                                </w:p>
                              </w:tc>
                              <w:tc>
                                <w:tcPr>
                                  <w:tcW w:w="5318" w:type="dxa"/>
                                </w:tcPr>
                                <w:p w14:paraId="61A2707B" w14:textId="77777777" w:rsidR="00F30656" w:rsidRPr="009E4711" w:rsidRDefault="00F30656" w:rsidP="00B31086">
                                  <w:pPr>
                                    <w:spacing w:line="276" w:lineRule="auto"/>
                                    <w:rPr>
                                      <w:b w:val="0"/>
                                      <w:bCs w:val="0"/>
                                    </w:rPr>
                                  </w:pPr>
                                </w:p>
                              </w:tc>
                            </w:tr>
                            <w:tr w:rsidR="00F30656" w:rsidRPr="00B31086" w14:paraId="36C0E296" w14:textId="77777777" w:rsidTr="0079185E">
                              <w:tc>
                                <w:tcPr>
                                  <w:tcW w:w="5062" w:type="dxa"/>
                                  <w:shd w:val="clear" w:color="auto" w:fill="auto"/>
                                </w:tcPr>
                                <w:p w14:paraId="40175677" w14:textId="77777777" w:rsidR="00F30656" w:rsidRPr="009E4711" w:rsidRDefault="00F30656" w:rsidP="00B31086">
                                  <w:pPr>
                                    <w:spacing w:line="276" w:lineRule="auto"/>
                                    <w:rPr>
                                      <w:b w:val="0"/>
                                      <w:bCs w:val="0"/>
                                    </w:rPr>
                                  </w:pPr>
                                </w:p>
                              </w:tc>
                              <w:tc>
                                <w:tcPr>
                                  <w:tcW w:w="5318" w:type="dxa"/>
                                </w:tcPr>
                                <w:p w14:paraId="5A5CD76A" w14:textId="77777777" w:rsidR="00F30656" w:rsidRPr="009E4711" w:rsidRDefault="00F30656" w:rsidP="00B31086">
                                  <w:pPr>
                                    <w:spacing w:line="276" w:lineRule="auto"/>
                                    <w:rPr>
                                      <w:b w:val="0"/>
                                      <w:bCs w:val="0"/>
                                    </w:rPr>
                                  </w:pPr>
                                </w:p>
                              </w:tc>
                            </w:tr>
                            <w:tr w:rsidR="00F30656" w:rsidRPr="00B31086" w14:paraId="2940F6C1" w14:textId="77777777" w:rsidTr="0079185E">
                              <w:tc>
                                <w:tcPr>
                                  <w:tcW w:w="5062" w:type="dxa"/>
                                  <w:shd w:val="clear" w:color="auto" w:fill="auto"/>
                                </w:tcPr>
                                <w:p w14:paraId="20C16F9B" w14:textId="77777777" w:rsidR="00F30656" w:rsidRPr="009E4711" w:rsidRDefault="00F30656" w:rsidP="00B31086">
                                  <w:pPr>
                                    <w:spacing w:line="276" w:lineRule="auto"/>
                                    <w:rPr>
                                      <w:b w:val="0"/>
                                      <w:bCs w:val="0"/>
                                    </w:rPr>
                                  </w:pPr>
                                </w:p>
                              </w:tc>
                              <w:tc>
                                <w:tcPr>
                                  <w:tcW w:w="5318" w:type="dxa"/>
                                </w:tcPr>
                                <w:p w14:paraId="37E3625A" w14:textId="77777777" w:rsidR="00F30656" w:rsidRPr="009E4711" w:rsidRDefault="00F30656" w:rsidP="00B31086">
                                  <w:pPr>
                                    <w:spacing w:line="276" w:lineRule="auto"/>
                                    <w:rPr>
                                      <w:b w:val="0"/>
                                      <w:bCs w:val="0"/>
                                    </w:rPr>
                                  </w:pPr>
                                </w:p>
                              </w:tc>
                            </w:tr>
                            <w:tr w:rsidR="00F30656" w:rsidRPr="00B31086" w14:paraId="1F05F71C" w14:textId="77777777" w:rsidTr="0079185E">
                              <w:tc>
                                <w:tcPr>
                                  <w:tcW w:w="5062" w:type="dxa"/>
                                  <w:shd w:val="clear" w:color="auto" w:fill="auto"/>
                                </w:tcPr>
                                <w:p w14:paraId="3C471EB5" w14:textId="77777777" w:rsidR="00F30656" w:rsidRPr="009E4711" w:rsidRDefault="00F30656" w:rsidP="00B31086">
                                  <w:pPr>
                                    <w:spacing w:line="276" w:lineRule="auto"/>
                                    <w:rPr>
                                      <w:b w:val="0"/>
                                      <w:bCs w:val="0"/>
                                    </w:rPr>
                                  </w:pPr>
                                </w:p>
                              </w:tc>
                              <w:tc>
                                <w:tcPr>
                                  <w:tcW w:w="5318" w:type="dxa"/>
                                </w:tcPr>
                                <w:p w14:paraId="0F71E25E" w14:textId="77777777" w:rsidR="00F30656" w:rsidRPr="009E4711" w:rsidRDefault="00F30656" w:rsidP="00B31086">
                                  <w:pPr>
                                    <w:spacing w:line="276" w:lineRule="auto"/>
                                    <w:rPr>
                                      <w:b w:val="0"/>
                                      <w:bCs w:val="0"/>
                                    </w:rPr>
                                  </w:pPr>
                                </w:p>
                              </w:tc>
                            </w:tr>
                            <w:tr w:rsidR="00F30656" w:rsidRPr="00B31086" w14:paraId="01812273" w14:textId="77777777" w:rsidTr="0079185E">
                              <w:tc>
                                <w:tcPr>
                                  <w:tcW w:w="5062" w:type="dxa"/>
                                  <w:shd w:val="clear" w:color="auto" w:fill="auto"/>
                                </w:tcPr>
                                <w:p w14:paraId="42E5A12C" w14:textId="77777777" w:rsidR="00F30656" w:rsidRPr="009E4711" w:rsidRDefault="00F30656" w:rsidP="00B31086">
                                  <w:pPr>
                                    <w:spacing w:line="276" w:lineRule="auto"/>
                                    <w:rPr>
                                      <w:b w:val="0"/>
                                      <w:bCs w:val="0"/>
                                    </w:rPr>
                                  </w:pPr>
                                </w:p>
                              </w:tc>
                              <w:tc>
                                <w:tcPr>
                                  <w:tcW w:w="5318" w:type="dxa"/>
                                </w:tcPr>
                                <w:p w14:paraId="7E64F111" w14:textId="77777777" w:rsidR="00F30656" w:rsidRPr="009E4711" w:rsidRDefault="00F30656" w:rsidP="00B31086">
                                  <w:pPr>
                                    <w:spacing w:line="276" w:lineRule="auto"/>
                                    <w:rPr>
                                      <w:b w:val="0"/>
                                      <w:bCs w:val="0"/>
                                    </w:rPr>
                                  </w:pPr>
                                </w:p>
                              </w:tc>
                            </w:tr>
                            <w:tr w:rsidR="00F30656" w:rsidRPr="00B31086" w14:paraId="3F8B767E" w14:textId="77777777" w:rsidTr="0079185E">
                              <w:tc>
                                <w:tcPr>
                                  <w:tcW w:w="5062" w:type="dxa"/>
                                  <w:shd w:val="clear" w:color="auto" w:fill="auto"/>
                                </w:tcPr>
                                <w:p w14:paraId="52134043" w14:textId="77777777" w:rsidR="00F30656" w:rsidRPr="009E4711" w:rsidRDefault="00F30656" w:rsidP="00B31086">
                                  <w:pPr>
                                    <w:spacing w:line="276" w:lineRule="auto"/>
                                    <w:rPr>
                                      <w:b w:val="0"/>
                                      <w:bCs w:val="0"/>
                                    </w:rPr>
                                  </w:pPr>
                                </w:p>
                              </w:tc>
                              <w:tc>
                                <w:tcPr>
                                  <w:tcW w:w="5318" w:type="dxa"/>
                                </w:tcPr>
                                <w:p w14:paraId="479523CE" w14:textId="77777777" w:rsidR="00F30656" w:rsidRPr="009E4711" w:rsidRDefault="00F30656" w:rsidP="00B31086">
                                  <w:pPr>
                                    <w:spacing w:line="276" w:lineRule="auto"/>
                                    <w:rPr>
                                      <w:b w:val="0"/>
                                      <w:bCs w:val="0"/>
                                    </w:rPr>
                                  </w:pPr>
                                </w:p>
                              </w:tc>
                            </w:tr>
                            <w:tr w:rsidR="00F30656" w:rsidRPr="00B31086" w14:paraId="56DD146E" w14:textId="77777777" w:rsidTr="0079185E">
                              <w:tc>
                                <w:tcPr>
                                  <w:tcW w:w="5062" w:type="dxa"/>
                                  <w:shd w:val="clear" w:color="auto" w:fill="auto"/>
                                </w:tcPr>
                                <w:p w14:paraId="644DA5C0" w14:textId="77777777" w:rsidR="00F30656" w:rsidRPr="009E4711" w:rsidRDefault="00F30656" w:rsidP="00B31086">
                                  <w:pPr>
                                    <w:spacing w:line="276" w:lineRule="auto"/>
                                    <w:rPr>
                                      <w:b w:val="0"/>
                                      <w:bCs w:val="0"/>
                                    </w:rPr>
                                  </w:pPr>
                                </w:p>
                              </w:tc>
                              <w:tc>
                                <w:tcPr>
                                  <w:tcW w:w="5318" w:type="dxa"/>
                                </w:tcPr>
                                <w:p w14:paraId="11DC98C2" w14:textId="77777777" w:rsidR="00F30656" w:rsidRPr="009E4711" w:rsidRDefault="00F30656" w:rsidP="00B31086">
                                  <w:pPr>
                                    <w:spacing w:line="276" w:lineRule="auto"/>
                                    <w:rPr>
                                      <w:b w:val="0"/>
                                      <w:bCs w:val="0"/>
                                    </w:rPr>
                                  </w:pPr>
                                </w:p>
                              </w:tc>
                            </w:tr>
                            <w:tr w:rsidR="00F30656" w:rsidRPr="00B31086" w14:paraId="4C6ECE45" w14:textId="77777777" w:rsidTr="0079185E">
                              <w:tc>
                                <w:tcPr>
                                  <w:tcW w:w="5062" w:type="dxa"/>
                                  <w:shd w:val="clear" w:color="auto" w:fill="auto"/>
                                </w:tcPr>
                                <w:p w14:paraId="7A65A483" w14:textId="77777777" w:rsidR="00F30656" w:rsidRPr="009E4711" w:rsidRDefault="00F30656" w:rsidP="00B31086">
                                  <w:pPr>
                                    <w:spacing w:line="276" w:lineRule="auto"/>
                                    <w:rPr>
                                      <w:b w:val="0"/>
                                      <w:bCs w:val="0"/>
                                    </w:rPr>
                                  </w:pPr>
                                </w:p>
                              </w:tc>
                              <w:tc>
                                <w:tcPr>
                                  <w:tcW w:w="5318" w:type="dxa"/>
                                </w:tcPr>
                                <w:p w14:paraId="28652CA7" w14:textId="77777777" w:rsidR="00F30656" w:rsidRPr="009E4711" w:rsidRDefault="00F30656" w:rsidP="00B31086">
                                  <w:pPr>
                                    <w:spacing w:line="276" w:lineRule="auto"/>
                                    <w:rPr>
                                      <w:b w:val="0"/>
                                      <w:bCs w:val="0"/>
                                    </w:rPr>
                                  </w:pPr>
                                </w:p>
                              </w:tc>
                            </w:tr>
                            <w:tr w:rsidR="00F30656" w:rsidRPr="00B31086" w14:paraId="551F939D" w14:textId="77777777" w:rsidTr="0079185E">
                              <w:tc>
                                <w:tcPr>
                                  <w:tcW w:w="5062" w:type="dxa"/>
                                  <w:shd w:val="clear" w:color="auto" w:fill="auto"/>
                                </w:tcPr>
                                <w:p w14:paraId="51EC1178" w14:textId="77777777" w:rsidR="00F30656" w:rsidRPr="009E4711" w:rsidRDefault="00F30656" w:rsidP="00B31086">
                                  <w:pPr>
                                    <w:spacing w:line="276" w:lineRule="auto"/>
                                    <w:rPr>
                                      <w:b w:val="0"/>
                                      <w:bCs w:val="0"/>
                                    </w:rPr>
                                  </w:pPr>
                                </w:p>
                              </w:tc>
                              <w:tc>
                                <w:tcPr>
                                  <w:tcW w:w="5318" w:type="dxa"/>
                                </w:tcPr>
                                <w:p w14:paraId="686711B7" w14:textId="77777777" w:rsidR="00F30656" w:rsidRPr="009E4711" w:rsidRDefault="00F30656" w:rsidP="00B31086">
                                  <w:pPr>
                                    <w:spacing w:line="276" w:lineRule="auto"/>
                                    <w:rPr>
                                      <w:b w:val="0"/>
                                      <w:bCs w:val="0"/>
                                    </w:rPr>
                                  </w:pPr>
                                </w:p>
                              </w:tc>
                            </w:tr>
                            <w:tr w:rsidR="00F30656" w:rsidRPr="00B31086" w14:paraId="03F39399" w14:textId="77777777" w:rsidTr="0079185E">
                              <w:tc>
                                <w:tcPr>
                                  <w:tcW w:w="5062" w:type="dxa"/>
                                  <w:shd w:val="clear" w:color="auto" w:fill="auto"/>
                                </w:tcPr>
                                <w:p w14:paraId="376ECAB9" w14:textId="77777777" w:rsidR="00F30656" w:rsidRPr="009E4711" w:rsidRDefault="00F30656" w:rsidP="00B31086">
                                  <w:pPr>
                                    <w:spacing w:line="276" w:lineRule="auto"/>
                                    <w:rPr>
                                      <w:b w:val="0"/>
                                      <w:bCs w:val="0"/>
                                    </w:rPr>
                                  </w:pPr>
                                </w:p>
                              </w:tc>
                              <w:tc>
                                <w:tcPr>
                                  <w:tcW w:w="5318" w:type="dxa"/>
                                </w:tcPr>
                                <w:p w14:paraId="3063E922" w14:textId="77777777" w:rsidR="00F30656" w:rsidRPr="009E4711" w:rsidRDefault="00F30656" w:rsidP="00B31086">
                                  <w:pPr>
                                    <w:spacing w:line="276" w:lineRule="auto"/>
                                    <w:rPr>
                                      <w:b w:val="0"/>
                                      <w:bCs w:val="0"/>
                                    </w:rPr>
                                  </w:pPr>
                                </w:p>
                              </w:tc>
                            </w:tr>
                            <w:tr w:rsidR="00F30656" w:rsidRPr="00B31086" w14:paraId="03216DD4" w14:textId="77777777" w:rsidTr="0079185E">
                              <w:tc>
                                <w:tcPr>
                                  <w:tcW w:w="5062" w:type="dxa"/>
                                  <w:shd w:val="clear" w:color="auto" w:fill="auto"/>
                                </w:tcPr>
                                <w:p w14:paraId="32720AAE" w14:textId="77777777" w:rsidR="00F30656" w:rsidRPr="009E4711" w:rsidRDefault="00F30656" w:rsidP="00B31086">
                                  <w:pPr>
                                    <w:spacing w:line="276" w:lineRule="auto"/>
                                    <w:rPr>
                                      <w:b w:val="0"/>
                                      <w:bCs w:val="0"/>
                                    </w:rPr>
                                  </w:pPr>
                                </w:p>
                              </w:tc>
                              <w:tc>
                                <w:tcPr>
                                  <w:tcW w:w="5318" w:type="dxa"/>
                                </w:tcPr>
                                <w:p w14:paraId="5C109498" w14:textId="77777777" w:rsidR="00F30656" w:rsidRPr="009E4711" w:rsidRDefault="00F30656" w:rsidP="00B31086">
                                  <w:pPr>
                                    <w:spacing w:line="276" w:lineRule="auto"/>
                                    <w:rPr>
                                      <w:b w:val="0"/>
                                      <w:bCs w:val="0"/>
                                    </w:rPr>
                                  </w:pPr>
                                </w:p>
                              </w:tc>
                            </w:tr>
                            <w:tr w:rsidR="00F30656" w:rsidRPr="00B31086" w14:paraId="7E05AB9E" w14:textId="77777777" w:rsidTr="0079185E">
                              <w:tc>
                                <w:tcPr>
                                  <w:tcW w:w="5062" w:type="dxa"/>
                                  <w:shd w:val="clear" w:color="auto" w:fill="auto"/>
                                </w:tcPr>
                                <w:p w14:paraId="347F12FE" w14:textId="77777777" w:rsidR="00F30656" w:rsidRPr="009E4711" w:rsidRDefault="00F30656" w:rsidP="00B31086">
                                  <w:pPr>
                                    <w:spacing w:line="276" w:lineRule="auto"/>
                                    <w:rPr>
                                      <w:b w:val="0"/>
                                      <w:bCs w:val="0"/>
                                    </w:rPr>
                                  </w:pPr>
                                </w:p>
                              </w:tc>
                              <w:tc>
                                <w:tcPr>
                                  <w:tcW w:w="5318" w:type="dxa"/>
                                </w:tcPr>
                                <w:p w14:paraId="0A085DDD" w14:textId="77777777" w:rsidR="00F30656" w:rsidRPr="009E4711" w:rsidRDefault="00F30656" w:rsidP="00B31086">
                                  <w:pPr>
                                    <w:spacing w:line="276" w:lineRule="auto"/>
                                    <w:rPr>
                                      <w:b w:val="0"/>
                                      <w:bCs w:val="0"/>
                                    </w:rPr>
                                  </w:pPr>
                                </w:p>
                              </w:tc>
                            </w:tr>
                          </w:tbl>
                          <w:p w14:paraId="3A95BF6A"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0" type="#_x0000_t202" style="position:absolute;margin-left:0;margin-top:5.75pt;width:518.05pt;height:759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3EA8EAEA" w14:textId="77777777" w:rsidTr="002519CF">
                        <w:tc>
                          <w:tcPr>
                            <w:tcW w:w="10380" w:type="dxa"/>
                            <w:gridSpan w:val="2"/>
                            <w:shd w:val="clear" w:color="auto" w:fill="auto"/>
                          </w:tcPr>
                          <w:p w14:paraId="0EBF2EB6" w14:textId="77777777" w:rsidR="00F16E76" w:rsidRPr="00F16E76" w:rsidRDefault="00F16E76" w:rsidP="00F16E76">
                            <w:pPr>
                              <w:jc w:val="center"/>
                              <w:rPr>
                                <w:bCs w:val="0"/>
                                <w:u w:val="single"/>
                              </w:rPr>
                            </w:pPr>
                            <w:r w:rsidRPr="00F16E76">
                              <w:rPr>
                                <w:bCs w:val="0"/>
                                <w:u w:val="single"/>
                              </w:rPr>
                              <w:t>BÁO CÁO THỰC HÀNH</w:t>
                            </w:r>
                          </w:p>
                          <w:tbl>
                            <w:tblPr>
                              <w:tblW w:w="10980" w:type="dxa"/>
                              <w:tblInd w:w="108" w:type="dxa"/>
                              <w:tblBorders>
                                <w:top w:val="dotted" w:sz="4" w:space="0" w:color="auto"/>
                                <w:bottom w:val="dotted" w:sz="4" w:space="0" w:color="auto"/>
                                <w:insideH w:val="dotted" w:sz="4" w:space="0" w:color="auto"/>
                              </w:tblBorders>
                              <w:tblLayout w:type="fixed"/>
                              <w:tblLook w:val="01E0" w:firstRow="1" w:lastRow="1" w:firstColumn="1" w:lastColumn="1" w:noHBand="0" w:noVBand="0"/>
                            </w:tblPr>
                            <w:tblGrid>
                              <w:gridCol w:w="4068"/>
                              <w:gridCol w:w="1440"/>
                              <w:gridCol w:w="5472"/>
                            </w:tblGrid>
                            <w:tr w:rsidR="00F16E76" w:rsidRPr="008D61D2" w14:paraId="6CE06E78" w14:textId="77777777" w:rsidTr="00944086">
                              <w:tc>
                                <w:tcPr>
                                  <w:tcW w:w="4068" w:type="dxa"/>
                                  <w:shd w:val="clear" w:color="auto" w:fill="auto"/>
                                </w:tcPr>
                                <w:p w14:paraId="576FA58D" w14:textId="402C7109" w:rsidR="00F16E76" w:rsidRPr="00F16E76" w:rsidRDefault="00F16E76" w:rsidP="00F16E76">
                                  <w:pPr>
                                    <w:jc w:val="both"/>
                                    <w:rPr>
                                      <w:sz w:val="22"/>
                                      <w:szCs w:val="22"/>
                                    </w:rPr>
                                  </w:pPr>
                                  <w:r w:rsidRPr="00F16E76">
                                    <w:rPr>
                                      <w:b w:val="0"/>
                                      <w:u w:val="single"/>
                                      <w:lang w:val="vi-VN"/>
                                    </w:rPr>
                                    <w:t>.</w:t>
                                  </w:r>
                                  <w:r>
                                    <w:rPr>
                                      <w:b w:val="0"/>
                                      <w:sz w:val="22"/>
                                      <w:szCs w:val="22"/>
                                      <w:u w:val="single"/>
                                      <w:lang w:val="vi-VN"/>
                                    </w:rPr>
                                    <w:t xml:space="preserve"> </w:t>
                                  </w:r>
                                  <w:r w:rsidRPr="00F16E76">
                                    <w:rPr>
                                      <w:b w:val="0"/>
                                      <w:sz w:val="22"/>
                                      <w:szCs w:val="22"/>
                                      <w:u w:val="single"/>
                                    </w:rPr>
                                    <w:t>Họ và tên</w:t>
                                  </w:r>
                                  <w:r w:rsidRPr="00F16E76">
                                    <w:rPr>
                                      <w:sz w:val="22"/>
                                      <w:szCs w:val="22"/>
                                    </w:rPr>
                                    <w:t xml:space="preserve"> :</w:t>
                                  </w:r>
                                </w:p>
                              </w:tc>
                              <w:tc>
                                <w:tcPr>
                                  <w:tcW w:w="1440" w:type="dxa"/>
                                  <w:shd w:val="clear" w:color="auto" w:fill="auto"/>
                                </w:tcPr>
                                <w:p w14:paraId="712EFD38" w14:textId="77777777" w:rsidR="00F16E76" w:rsidRPr="00F16E76" w:rsidRDefault="00F16E76" w:rsidP="00F16E76">
                                  <w:pPr>
                                    <w:jc w:val="both"/>
                                    <w:rPr>
                                      <w:sz w:val="22"/>
                                      <w:szCs w:val="22"/>
                                    </w:rPr>
                                  </w:pPr>
                                  <w:r w:rsidRPr="00F16E76">
                                    <w:rPr>
                                      <w:b w:val="0"/>
                                      <w:sz w:val="22"/>
                                      <w:szCs w:val="22"/>
                                      <w:u w:val="single"/>
                                    </w:rPr>
                                    <w:t>Lớp</w:t>
                                  </w:r>
                                  <w:r w:rsidRPr="00F16E76">
                                    <w:rPr>
                                      <w:sz w:val="22"/>
                                      <w:szCs w:val="22"/>
                                    </w:rPr>
                                    <w:t xml:space="preserve"> : </w:t>
                                  </w:r>
                                </w:p>
                              </w:tc>
                              <w:tc>
                                <w:tcPr>
                                  <w:tcW w:w="5472" w:type="dxa"/>
                                  <w:shd w:val="clear" w:color="auto" w:fill="auto"/>
                                </w:tcPr>
                                <w:p w14:paraId="32B535DF" w14:textId="77777777" w:rsidR="00F16E76" w:rsidRPr="00F16E76" w:rsidRDefault="00F16E76" w:rsidP="00F16E76">
                                  <w:pPr>
                                    <w:jc w:val="both"/>
                                    <w:rPr>
                                      <w:sz w:val="22"/>
                                      <w:szCs w:val="22"/>
                                    </w:rPr>
                                  </w:pPr>
                                  <w:r w:rsidRPr="00F16E76">
                                    <w:rPr>
                                      <w:b w:val="0"/>
                                      <w:sz w:val="22"/>
                                      <w:szCs w:val="22"/>
                                      <w:u w:val="single"/>
                                    </w:rPr>
                                    <w:t>Người cùng nhóm</w:t>
                                  </w:r>
                                  <w:r w:rsidRPr="00F16E76">
                                    <w:rPr>
                                      <w:sz w:val="22"/>
                                      <w:szCs w:val="22"/>
                                    </w:rPr>
                                    <w:t xml:space="preserve"> :</w:t>
                                  </w:r>
                                </w:p>
                              </w:tc>
                            </w:tr>
                            <w:tr w:rsidR="00F16E76" w:rsidRPr="008D61D2" w14:paraId="4EC4894D" w14:textId="77777777" w:rsidTr="00944086">
                              <w:tc>
                                <w:tcPr>
                                  <w:tcW w:w="10980" w:type="dxa"/>
                                  <w:gridSpan w:val="3"/>
                                  <w:shd w:val="clear" w:color="auto" w:fill="auto"/>
                                </w:tcPr>
                                <w:p w14:paraId="78FAF637" w14:textId="0920A640" w:rsidR="00F16E76" w:rsidRPr="00F16E76" w:rsidRDefault="00F16E76" w:rsidP="00F16E76">
                                  <w:pPr>
                                    <w:jc w:val="both"/>
                                    <w:rPr>
                                      <w:sz w:val="22"/>
                                      <w:szCs w:val="22"/>
                                    </w:rPr>
                                  </w:pPr>
                                  <w:r w:rsidRPr="00F16E76">
                                    <w:rPr>
                                      <w:lang w:val="vi-VN"/>
                                    </w:rPr>
                                    <w:t>.</w:t>
                                  </w:r>
                                  <w:r>
                                    <w:rPr>
                                      <w:sz w:val="22"/>
                                      <w:szCs w:val="22"/>
                                      <w:lang w:val="vi-VN"/>
                                    </w:rPr>
                                    <w:t xml:space="preserve"> </w:t>
                                  </w:r>
                                  <w:r w:rsidRPr="00F16E76">
                                    <w:rPr>
                                      <w:sz w:val="22"/>
                                      <w:szCs w:val="22"/>
                                    </w:rPr>
                                    <w:t xml:space="preserve">Tên bài thực hành : </w:t>
                                  </w:r>
                                </w:p>
                              </w:tc>
                            </w:tr>
                          </w:tbl>
                          <w:p w14:paraId="64D42969" w14:textId="77777777" w:rsidR="00F16E76" w:rsidRDefault="00F16E76" w:rsidP="00F16E76">
                            <w:pPr>
                              <w:jc w:val="both"/>
                            </w:pPr>
                          </w:p>
                          <w:p w14:paraId="3A458433" w14:textId="77777777" w:rsidR="00F16E76" w:rsidRPr="00F16E76" w:rsidRDefault="00F16E76" w:rsidP="00F16E76">
                            <w:pPr>
                              <w:jc w:val="both"/>
                              <w:rPr>
                                <w:sz w:val="21"/>
                                <w:szCs w:val="21"/>
                              </w:rPr>
                            </w:pPr>
                            <w:r w:rsidRPr="00F16E76">
                              <w:rPr>
                                <w:sz w:val="21"/>
                                <w:szCs w:val="21"/>
                              </w:rPr>
                              <w:t xml:space="preserve">I. </w:t>
                            </w:r>
                            <w:r w:rsidRPr="00F16E76">
                              <w:rPr>
                                <w:sz w:val="21"/>
                                <w:szCs w:val="21"/>
                                <w:u w:val="single"/>
                              </w:rPr>
                              <w:t>Mục đích thí nghiệm</w:t>
                            </w:r>
                            <w:r w:rsidRPr="00F16E76">
                              <w:rPr>
                                <w:sz w:val="21"/>
                                <w:szCs w:val="21"/>
                              </w:rPr>
                              <w:t xml:space="preserve">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0C07094A" w14:textId="77777777" w:rsidTr="00944086">
                              <w:tc>
                                <w:tcPr>
                                  <w:tcW w:w="10980" w:type="dxa"/>
                                  <w:shd w:val="clear" w:color="auto" w:fill="auto"/>
                                </w:tcPr>
                                <w:p w14:paraId="17ED7750" w14:textId="77777777" w:rsidR="00F16E76" w:rsidRPr="00C144E4" w:rsidRDefault="00F16E76" w:rsidP="00F16E76">
                                  <w:pPr>
                                    <w:jc w:val="both"/>
                                  </w:pPr>
                                </w:p>
                              </w:tc>
                            </w:tr>
                            <w:tr w:rsidR="00F16E76" w:rsidRPr="00C144E4" w14:paraId="545094D1" w14:textId="77777777" w:rsidTr="00944086">
                              <w:tc>
                                <w:tcPr>
                                  <w:tcW w:w="10980" w:type="dxa"/>
                                  <w:shd w:val="clear" w:color="auto" w:fill="auto"/>
                                </w:tcPr>
                                <w:p w14:paraId="04FC0B77" w14:textId="77777777" w:rsidR="00F16E76" w:rsidRPr="00C144E4" w:rsidRDefault="00F16E76" w:rsidP="00F16E76">
                                  <w:pPr>
                                    <w:jc w:val="both"/>
                                  </w:pPr>
                                </w:p>
                              </w:tc>
                            </w:tr>
                            <w:tr w:rsidR="00F16E76" w:rsidRPr="00C144E4" w14:paraId="286D1DDB" w14:textId="77777777" w:rsidTr="00944086">
                              <w:tc>
                                <w:tcPr>
                                  <w:tcW w:w="10980" w:type="dxa"/>
                                  <w:shd w:val="clear" w:color="auto" w:fill="auto"/>
                                </w:tcPr>
                                <w:p w14:paraId="326A05CB" w14:textId="77777777" w:rsidR="00F16E76" w:rsidRPr="00C144E4" w:rsidRDefault="00F16E76" w:rsidP="00F16E76">
                                  <w:pPr>
                                    <w:jc w:val="both"/>
                                  </w:pPr>
                                </w:p>
                              </w:tc>
                            </w:tr>
                          </w:tbl>
                          <w:p w14:paraId="7D1F1D9E" w14:textId="77777777" w:rsidR="00F16E76" w:rsidRPr="00F16E76" w:rsidRDefault="00F16E76" w:rsidP="00F16E76">
                            <w:pPr>
                              <w:jc w:val="both"/>
                              <w:rPr>
                                <w:b w:val="0"/>
                                <w:sz w:val="21"/>
                                <w:szCs w:val="21"/>
                              </w:rPr>
                            </w:pPr>
                            <w:r w:rsidRPr="00F16E76">
                              <w:rPr>
                                <w:sz w:val="21"/>
                                <w:szCs w:val="21"/>
                              </w:rPr>
                              <w:t xml:space="preserve">II. </w:t>
                            </w:r>
                            <w:r w:rsidRPr="00F16E76">
                              <w:rPr>
                                <w:sz w:val="21"/>
                                <w:szCs w:val="21"/>
                                <w:u w:val="single"/>
                              </w:rPr>
                              <w:t>Cơ sở lí thuyết</w:t>
                            </w:r>
                            <w:r w:rsidRPr="00F16E76">
                              <w:rPr>
                                <w:sz w:val="21"/>
                                <w:szCs w:val="21"/>
                              </w:rPr>
                              <w:t xml:space="preserve"> :</w:t>
                            </w:r>
                            <w:r w:rsidRPr="00F16E76">
                              <w:rPr>
                                <w:b w:val="0"/>
                                <w:sz w:val="21"/>
                                <w:szCs w:val="21"/>
                              </w:rPr>
                              <w:t xml:space="preserve"> (Trả lời các câu hỏi sau)</w:t>
                            </w:r>
                          </w:p>
                          <w:p w14:paraId="2DC0260B" w14:textId="77777777" w:rsidR="00F16E76" w:rsidRPr="00F16E76" w:rsidRDefault="00F16E76" w:rsidP="00F16E76">
                            <w:pPr>
                              <w:jc w:val="both"/>
                              <w:rPr>
                                <w:b w:val="0"/>
                                <w:i/>
                                <w:sz w:val="21"/>
                                <w:szCs w:val="21"/>
                              </w:rPr>
                            </w:pPr>
                            <w:r w:rsidRPr="00F16E76">
                              <w:rPr>
                                <w:b w:val="0"/>
                                <w:sz w:val="21"/>
                                <w:szCs w:val="21"/>
                              </w:rPr>
                              <w:t xml:space="preserve">1. </w:t>
                            </w:r>
                            <w:r w:rsidRPr="00F16E76">
                              <w:rPr>
                                <w:b w:val="0"/>
                                <w:i/>
                                <w:sz w:val="21"/>
                                <w:szCs w:val="21"/>
                              </w:rPr>
                              <w:t>Nêu biểu thức xác định tiêu cự của thấu kính mỏng. Việc xác định tiêu cự của TKPK có thể thực hiện bằng phép đo trực tiếp theo công thức xác định tiêu cự f được không ? Tại sao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363173B2" w14:textId="77777777" w:rsidTr="00944086">
                              <w:tc>
                                <w:tcPr>
                                  <w:tcW w:w="10980" w:type="dxa"/>
                                  <w:shd w:val="clear" w:color="auto" w:fill="auto"/>
                                </w:tcPr>
                                <w:p w14:paraId="3F804059" w14:textId="77777777" w:rsidR="00F16E76" w:rsidRPr="00C144E4" w:rsidRDefault="00F16E76" w:rsidP="00F16E76">
                                  <w:pPr>
                                    <w:jc w:val="both"/>
                                  </w:pPr>
                                </w:p>
                              </w:tc>
                            </w:tr>
                            <w:tr w:rsidR="00F16E76" w:rsidRPr="00C144E4" w14:paraId="2E378C49" w14:textId="77777777" w:rsidTr="00944086">
                              <w:tc>
                                <w:tcPr>
                                  <w:tcW w:w="10980" w:type="dxa"/>
                                  <w:shd w:val="clear" w:color="auto" w:fill="auto"/>
                                </w:tcPr>
                                <w:p w14:paraId="22303394" w14:textId="77777777" w:rsidR="00F16E76" w:rsidRPr="00C144E4" w:rsidRDefault="00F16E76" w:rsidP="00F16E76">
                                  <w:pPr>
                                    <w:jc w:val="both"/>
                                  </w:pPr>
                                </w:p>
                              </w:tc>
                            </w:tr>
                            <w:tr w:rsidR="00F16E76" w:rsidRPr="00C144E4" w14:paraId="35DA20F7" w14:textId="77777777" w:rsidTr="00944086">
                              <w:tc>
                                <w:tcPr>
                                  <w:tcW w:w="10980" w:type="dxa"/>
                                  <w:shd w:val="clear" w:color="auto" w:fill="auto"/>
                                </w:tcPr>
                                <w:p w14:paraId="240D85FE" w14:textId="77777777" w:rsidR="00F16E76" w:rsidRPr="00C144E4" w:rsidRDefault="00F16E76" w:rsidP="00F16E76">
                                  <w:pPr>
                                    <w:jc w:val="both"/>
                                  </w:pPr>
                                </w:p>
                              </w:tc>
                            </w:tr>
                            <w:tr w:rsidR="00F16E76" w:rsidRPr="00C144E4" w14:paraId="117603CE" w14:textId="77777777" w:rsidTr="00944086">
                              <w:tc>
                                <w:tcPr>
                                  <w:tcW w:w="10980" w:type="dxa"/>
                                  <w:shd w:val="clear" w:color="auto" w:fill="auto"/>
                                </w:tcPr>
                                <w:p w14:paraId="0C2F6658" w14:textId="77777777" w:rsidR="00F16E76" w:rsidRPr="00C144E4" w:rsidRDefault="00F16E76" w:rsidP="00F16E76">
                                  <w:pPr>
                                    <w:jc w:val="both"/>
                                  </w:pPr>
                                </w:p>
                              </w:tc>
                            </w:tr>
                          </w:tbl>
                          <w:p w14:paraId="777CB466" w14:textId="77777777" w:rsidR="00F16E76" w:rsidRPr="00F16E76" w:rsidRDefault="00F16E76" w:rsidP="00F16E76">
                            <w:pPr>
                              <w:jc w:val="both"/>
                              <w:rPr>
                                <w:b w:val="0"/>
                                <w:bCs w:val="0"/>
                                <w:sz w:val="21"/>
                                <w:szCs w:val="21"/>
                              </w:rPr>
                            </w:pPr>
                            <w:r w:rsidRPr="008D61D2">
                              <w:rPr>
                                <w:i/>
                                <w:sz w:val="21"/>
                                <w:szCs w:val="21"/>
                              </w:rPr>
                              <w:t xml:space="preserve">2. </w:t>
                            </w:r>
                            <w:r>
                              <w:rPr>
                                <w:i/>
                                <w:sz w:val="21"/>
                                <w:szCs w:val="21"/>
                              </w:rPr>
                              <w:t>Bài toán 1</w:t>
                            </w:r>
                            <w:r w:rsidRPr="008D61D2">
                              <w:rPr>
                                <w:i/>
                                <w:sz w:val="21"/>
                                <w:szCs w:val="21"/>
                              </w:rPr>
                              <w:t xml:space="preserve"> </w:t>
                            </w:r>
                            <w:r w:rsidRPr="008D61D2">
                              <w:rPr>
                                <w:sz w:val="21"/>
                                <w:szCs w:val="21"/>
                              </w:rPr>
                              <w:t>:</w:t>
                            </w:r>
                            <w:r>
                              <w:rPr>
                                <w:sz w:val="21"/>
                                <w:szCs w:val="21"/>
                              </w:rPr>
                              <w:t xml:space="preserve"> </w:t>
                            </w:r>
                            <w:r w:rsidRPr="00F16E76">
                              <w:rPr>
                                <w:b w:val="0"/>
                                <w:bCs w:val="0"/>
                                <w:sz w:val="21"/>
                                <w:szCs w:val="21"/>
                              </w:rPr>
                              <w:t xml:space="preserve">Vật sáng AB = 1cm, đặt trước một THPK có tiêu cự 120cm, cách TK một khoảng 40cm. Xác định vị trí, tính chất, chiều, số phóng đại và độ cao ảnh A’B’ tạo bởi TK trên. Có thể tìm được tiêu cự của TKPK bằng thực nghiệm không ? Tại sao ?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531AC4A7" w14:textId="77777777" w:rsidTr="00944086">
                              <w:tc>
                                <w:tcPr>
                                  <w:tcW w:w="10980" w:type="dxa"/>
                                  <w:shd w:val="clear" w:color="auto" w:fill="auto"/>
                                </w:tcPr>
                                <w:p w14:paraId="0621A099" w14:textId="77777777" w:rsidR="00F16E76" w:rsidRPr="00C144E4" w:rsidRDefault="00F16E76" w:rsidP="00F16E76">
                                  <w:pPr>
                                    <w:jc w:val="both"/>
                                  </w:pPr>
                                </w:p>
                              </w:tc>
                            </w:tr>
                            <w:tr w:rsidR="00F16E76" w:rsidRPr="00C144E4" w14:paraId="58C30F67" w14:textId="77777777" w:rsidTr="00944086">
                              <w:tc>
                                <w:tcPr>
                                  <w:tcW w:w="10980" w:type="dxa"/>
                                  <w:shd w:val="clear" w:color="auto" w:fill="auto"/>
                                </w:tcPr>
                                <w:p w14:paraId="44F727EA" w14:textId="77777777" w:rsidR="00F16E76" w:rsidRPr="00C144E4" w:rsidRDefault="00F16E76" w:rsidP="00F16E76">
                                  <w:pPr>
                                    <w:jc w:val="both"/>
                                  </w:pPr>
                                </w:p>
                              </w:tc>
                            </w:tr>
                            <w:tr w:rsidR="00F16E76" w:rsidRPr="00C144E4" w14:paraId="0C6156A9" w14:textId="77777777" w:rsidTr="00944086">
                              <w:tc>
                                <w:tcPr>
                                  <w:tcW w:w="10980" w:type="dxa"/>
                                  <w:shd w:val="clear" w:color="auto" w:fill="auto"/>
                                </w:tcPr>
                                <w:p w14:paraId="4E32C2A0" w14:textId="77777777" w:rsidR="00F16E76" w:rsidRPr="00C144E4" w:rsidRDefault="00F16E76" w:rsidP="00F16E76">
                                  <w:pPr>
                                    <w:jc w:val="both"/>
                                  </w:pPr>
                                </w:p>
                              </w:tc>
                            </w:tr>
                            <w:tr w:rsidR="00F16E76" w:rsidRPr="00C144E4" w14:paraId="5AFB1A1F" w14:textId="77777777" w:rsidTr="00944086">
                              <w:tc>
                                <w:tcPr>
                                  <w:tcW w:w="10980" w:type="dxa"/>
                                  <w:shd w:val="clear" w:color="auto" w:fill="auto"/>
                                </w:tcPr>
                                <w:p w14:paraId="0D463F67" w14:textId="77777777" w:rsidR="00F16E76" w:rsidRPr="00C144E4" w:rsidRDefault="00F16E76" w:rsidP="00F16E76">
                                  <w:pPr>
                                    <w:jc w:val="both"/>
                                  </w:pPr>
                                </w:p>
                              </w:tc>
                            </w:tr>
                            <w:tr w:rsidR="00F16E76" w:rsidRPr="00C144E4" w14:paraId="4564ED27" w14:textId="77777777" w:rsidTr="00944086">
                              <w:tc>
                                <w:tcPr>
                                  <w:tcW w:w="10980" w:type="dxa"/>
                                  <w:tcBorders>
                                    <w:top w:val="dotted" w:sz="4" w:space="0" w:color="auto"/>
                                    <w:bottom w:val="dotted" w:sz="4" w:space="0" w:color="auto"/>
                                  </w:tcBorders>
                                  <w:shd w:val="clear" w:color="auto" w:fill="auto"/>
                                </w:tcPr>
                                <w:p w14:paraId="6E2610F1" w14:textId="77777777" w:rsidR="00F16E76" w:rsidRPr="00C144E4" w:rsidRDefault="00F16E76" w:rsidP="00F16E76">
                                  <w:pPr>
                                    <w:jc w:val="both"/>
                                  </w:pPr>
                                </w:p>
                              </w:tc>
                            </w:tr>
                            <w:tr w:rsidR="00F16E76" w:rsidRPr="00C144E4" w14:paraId="0B694728" w14:textId="77777777" w:rsidTr="00944086">
                              <w:tc>
                                <w:tcPr>
                                  <w:tcW w:w="10980" w:type="dxa"/>
                                  <w:tcBorders>
                                    <w:top w:val="dotted" w:sz="4" w:space="0" w:color="auto"/>
                                    <w:bottom w:val="dotted" w:sz="4" w:space="0" w:color="auto"/>
                                  </w:tcBorders>
                                  <w:shd w:val="clear" w:color="auto" w:fill="auto"/>
                                </w:tcPr>
                                <w:p w14:paraId="4BEAD7E5" w14:textId="77777777" w:rsidR="00F16E76" w:rsidRPr="00C144E4" w:rsidRDefault="00F16E76" w:rsidP="00F16E76">
                                  <w:pPr>
                                    <w:jc w:val="both"/>
                                  </w:pPr>
                                </w:p>
                              </w:tc>
                            </w:tr>
                            <w:tr w:rsidR="00F16E76" w:rsidRPr="00C144E4" w14:paraId="6248A583" w14:textId="77777777" w:rsidTr="00944086">
                              <w:tc>
                                <w:tcPr>
                                  <w:tcW w:w="10980" w:type="dxa"/>
                                  <w:tcBorders>
                                    <w:top w:val="dotted" w:sz="4" w:space="0" w:color="auto"/>
                                    <w:bottom w:val="dotted" w:sz="4" w:space="0" w:color="auto"/>
                                  </w:tcBorders>
                                  <w:shd w:val="clear" w:color="auto" w:fill="auto"/>
                                </w:tcPr>
                                <w:p w14:paraId="60DB90A3" w14:textId="77777777" w:rsidR="00F16E76" w:rsidRPr="00C144E4" w:rsidRDefault="00F16E76" w:rsidP="00F16E76">
                                  <w:pPr>
                                    <w:jc w:val="both"/>
                                  </w:pPr>
                                </w:p>
                              </w:tc>
                            </w:tr>
                            <w:tr w:rsidR="00F16E76" w:rsidRPr="00C144E4" w14:paraId="34E051C4" w14:textId="77777777" w:rsidTr="00944086">
                              <w:tc>
                                <w:tcPr>
                                  <w:tcW w:w="10980" w:type="dxa"/>
                                  <w:tcBorders>
                                    <w:top w:val="dotted" w:sz="4" w:space="0" w:color="auto"/>
                                    <w:bottom w:val="dotted" w:sz="4" w:space="0" w:color="auto"/>
                                  </w:tcBorders>
                                  <w:shd w:val="clear" w:color="auto" w:fill="auto"/>
                                </w:tcPr>
                                <w:p w14:paraId="18028CCD" w14:textId="77777777" w:rsidR="00F16E76" w:rsidRPr="00C144E4" w:rsidRDefault="00F16E76" w:rsidP="00F16E76">
                                  <w:pPr>
                                    <w:jc w:val="both"/>
                                  </w:pPr>
                                </w:p>
                              </w:tc>
                            </w:tr>
                          </w:tbl>
                          <w:p w14:paraId="4A60A158" w14:textId="77777777" w:rsidR="00F16E76" w:rsidRPr="00F16E76" w:rsidRDefault="00F16E76" w:rsidP="00F16E76">
                            <w:pPr>
                              <w:jc w:val="both"/>
                              <w:rPr>
                                <w:b w:val="0"/>
                                <w:bCs w:val="0"/>
                                <w:i/>
                                <w:sz w:val="21"/>
                                <w:szCs w:val="21"/>
                              </w:rPr>
                            </w:pPr>
                            <w:r>
                              <w:rPr>
                                <w:sz w:val="21"/>
                                <w:szCs w:val="21"/>
                              </w:rPr>
                              <w:t xml:space="preserve">3. Bài toán 2 : </w:t>
                            </w:r>
                            <w:r w:rsidRPr="00F16E76">
                              <w:rPr>
                                <w:b w:val="0"/>
                                <w:bCs w:val="0"/>
                                <w:sz w:val="21"/>
                                <w:szCs w:val="21"/>
                              </w:rPr>
                              <w:t>M</w:t>
                            </w:r>
                            <w:r w:rsidRPr="00F16E76">
                              <w:rPr>
                                <w:b w:val="0"/>
                                <w:bCs w:val="0"/>
                                <w:i/>
                                <w:sz w:val="21"/>
                                <w:szCs w:val="21"/>
                              </w:rPr>
                              <w:t>ột TKHT L có tiêu cự f</w:t>
                            </w:r>
                            <w:r w:rsidRPr="00F16E76">
                              <w:rPr>
                                <w:b w:val="0"/>
                                <w:bCs w:val="0"/>
                                <w:i/>
                                <w:sz w:val="21"/>
                                <w:szCs w:val="21"/>
                                <w:vertAlign w:val="subscript"/>
                              </w:rPr>
                              <w:t xml:space="preserve"> </w:t>
                            </w:r>
                            <w:r w:rsidRPr="00F16E76">
                              <w:rPr>
                                <w:b w:val="0"/>
                                <w:bCs w:val="0"/>
                                <w:i/>
                                <w:sz w:val="21"/>
                                <w:szCs w:val="21"/>
                              </w:rPr>
                              <w:t>= 30cm. Vật sáng  AB = 1cm, đặt trước và cách TK một khoảng d</w:t>
                            </w:r>
                            <w:r w:rsidRPr="00F16E76">
                              <w:rPr>
                                <w:b w:val="0"/>
                                <w:bCs w:val="0"/>
                                <w:i/>
                                <w:sz w:val="21"/>
                                <w:szCs w:val="21"/>
                                <w:vertAlign w:val="subscript"/>
                              </w:rPr>
                              <w:t xml:space="preserve"> </w:t>
                            </w:r>
                            <w:r w:rsidRPr="00F16E76">
                              <w:rPr>
                                <w:b w:val="0"/>
                                <w:bCs w:val="0"/>
                                <w:i/>
                                <w:sz w:val="21"/>
                                <w:szCs w:val="21"/>
                              </w:rPr>
                              <w:t>= 40cm.</w:t>
                            </w:r>
                          </w:p>
                          <w:p w14:paraId="781A85E8" w14:textId="77777777" w:rsidR="00F16E76" w:rsidRPr="00F16E76" w:rsidRDefault="00F16E76" w:rsidP="00F16E76">
                            <w:pPr>
                              <w:jc w:val="both"/>
                              <w:rPr>
                                <w:b w:val="0"/>
                                <w:bCs w:val="0"/>
                                <w:i/>
                                <w:sz w:val="21"/>
                                <w:szCs w:val="21"/>
                              </w:rPr>
                            </w:pPr>
                            <w:r w:rsidRPr="00F16E76">
                              <w:rPr>
                                <w:b w:val="0"/>
                                <w:bCs w:val="0"/>
                                <w:i/>
                                <w:sz w:val="21"/>
                                <w:szCs w:val="21"/>
                              </w:rPr>
                              <w:t>a. Xác định vị trí đặt màn M để thu được ảnh rõ nét trên màn (vị trí ảnh d’); tính độ cao ảnh ?</w:t>
                            </w:r>
                          </w:p>
                          <w:p w14:paraId="49E3AE77" w14:textId="449687F1" w:rsidR="00F30656" w:rsidRPr="00F16E76" w:rsidRDefault="00F16E76" w:rsidP="00F16E76">
                            <w:pPr>
                              <w:jc w:val="both"/>
                              <w:rPr>
                                <w:i/>
                                <w:sz w:val="21"/>
                                <w:szCs w:val="21"/>
                              </w:rPr>
                            </w:pPr>
                            <w:r w:rsidRPr="00F16E76">
                              <w:rPr>
                                <w:b w:val="0"/>
                                <w:bCs w:val="0"/>
                                <w:i/>
                                <w:sz w:val="21"/>
                                <w:szCs w:val="21"/>
                              </w:rPr>
                              <w:t>b. Đặt trước TKHT L</w:t>
                            </w:r>
                            <w:r w:rsidRPr="00F16E76">
                              <w:rPr>
                                <w:b w:val="0"/>
                                <w:bCs w:val="0"/>
                                <w:i/>
                                <w:sz w:val="21"/>
                                <w:szCs w:val="21"/>
                                <w:vertAlign w:val="subscript"/>
                              </w:rPr>
                              <w:t xml:space="preserve"> </w:t>
                            </w:r>
                            <w:r w:rsidRPr="00F16E76">
                              <w:rPr>
                                <w:b w:val="0"/>
                                <w:bCs w:val="0"/>
                                <w:i/>
                                <w:sz w:val="21"/>
                                <w:szCs w:val="21"/>
                              </w:rPr>
                              <w:t>một TKPK L</w:t>
                            </w:r>
                            <w:r w:rsidRPr="00F16E76">
                              <w:rPr>
                                <w:b w:val="0"/>
                                <w:bCs w:val="0"/>
                                <w:i/>
                                <w:sz w:val="21"/>
                                <w:szCs w:val="21"/>
                                <w:vertAlign w:val="subscript"/>
                              </w:rPr>
                              <w:t>o</w:t>
                            </w:r>
                            <w:r w:rsidRPr="00F16E76">
                              <w:rPr>
                                <w:b w:val="0"/>
                                <w:bCs w:val="0"/>
                                <w:i/>
                                <w:sz w:val="21"/>
                                <w:szCs w:val="21"/>
                              </w:rPr>
                              <w:t xml:space="preserve"> một khoảng l = 10cm. Dịch chuyển vật AB một đoạn a = 10cm (ra xa 2 kính) thì thấy ảnh A</w:t>
                            </w:r>
                            <w:r w:rsidRPr="00F16E76">
                              <w:rPr>
                                <w:b w:val="0"/>
                                <w:bCs w:val="0"/>
                                <w:i/>
                                <w:sz w:val="21"/>
                                <w:szCs w:val="21"/>
                                <w:vertAlign w:val="subscript"/>
                              </w:rPr>
                              <w:t>2</w:t>
                            </w:r>
                            <w:r w:rsidRPr="00F16E76">
                              <w:rPr>
                                <w:b w:val="0"/>
                                <w:bCs w:val="0"/>
                                <w:i/>
                                <w:sz w:val="21"/>
                                <w:szCs w:val="21"/>
                              </w:rPr>
                              <w:t>B</w:t>
                            </w:r>
                            <w:r w:rsidRPr="00F16E76">
                              <w:rPr>
                                <w:b w:val="0"/>
                                <w:bCs w:val="0"/>
                                <w:i/>
                                <w:sz w:val="21"/>
                                <w:szCs w:val="21"/>
                                <w:vertAlign w:val="subscript"/>
                              </w:rPr>
                              <w:t xml:space="preserve">2  </w:t>
                            </w:r>
                            <w:r w:rsidRPr="00F16E76">
                              <w:rPr>
                                <w:b w:val="0"/>
                                <w:bCs w:val="0"/>
                                <w:i/>
                                <w:sz w:val="21"/>
                                <w:szCs w:val="21"/>
                              </w:rPr>
                              <w:t>cho bởi hệ thấu kính (L</w:t>
                            </w:r>
                            <w:r w:rsidRPr="00F16E76">
                              <w:rPr>
                                <w:b w:val="0"/>
                                <w:bCs w:val="0"/>
                                <w:i/>
                                <w:sz w:val="21"/>
                                <w:szCs w:val="21"/>
                                <w:vertAlign w:val="subscript"/>
                              </w:rPr>
                              <w:t>o</w:t>
                            </w:r>
                            <w:r w:rsidRPr="00F16E76">
                              <w:rPr>
                                <w:b w:val="0"/>
                                <w:bCs w:val="0"/>
                                <w:i/>
                                <w:sz w:val="21"/>
                                <w:szCs w:val="21"/>
                              </w:rPr>
                              <w:t>, L) hiện rõ nét trên màn. Viết sơ đồ tạo ảnh, xác định các đại lượng d, d’ của mỗi kính. Xác định tiêu cự của TKPK ?</w:t>
                            </w:r>
                          </w:p>
                        </w:tc>
                      </w:tr>
                      <w:tr w:rsidR="00F30656" w:rsidRPr="00B31086" w14:paraId="1570F57B" w14:textId="77777777" w:rsidTr="002519CF">
                        <w:tc>
                          <w:tcPr>
                            <w:tcW w:w="10380" w:type="dxa"/>
                            <w:gridSpan w:val="2"/>
                            <w:shd w:val="clear" w:color="auto" w:fill="auto"/>
                          </w:tcPr>
                          <w:p w14:paraId="7148EB1F" w14:textId="77777777" w:rsidR="00F30656" w:rsidRPr="009E4711" w:rsidRDefault="00F30656" w:rsidP="00B31086">
                            <w:pPr>
                              <w:spacing w:line="276" w:lineRule="auto"/>
                              <w:rPr>
                                <w:b w:val="0"/>
                                <w:bCs w:val="0"/>
                              </w:rPr>
                            </w:pPr>
                          </w:p>
                        </w:tc>
                      </w:tr>
                      <w:tr w:rsidR="00F30656" w:rsidRPr="00B31086" w14:paraId="299C0B43" w14:textId="77777777" w:rsidTr="0079185E">
                        <w:tc>
                          <w:tcPr>
                            <w:tcW w:w="5062" w:type="dxa"/>
                            <w:shd w:val="clear" w:color="auto" w:fill="auto"/>
                          </w:tcPr>
                          <w:p w14:paraId="298634D8" w14:textId="77777777" w:rsidR="00F30656" w:rsidRPr="009E4711" w:rsidRDefault="00F30656" w:rsidP="00B31086">
                            <w:pPr>
                              <w:spacing w:line="276" w:lineRule="auto"/>
                              <w:rPr>
                                <w:b w:val="0"/>
                                <w:bCs w:val="0"/>
                              </w:rPr>
                            </w:pPr>
                          </w:p>
                        </w:tc>
                        <w:tc>
                          <w:tcPr>
                            <w:tcW w:w="5318" w:type="dxa"/>
                          </w:tcPr>
                          <w:p w14:paraId="1CA60F0C" w14:textId="77777777" w:rsidR="00F30656" w:rsidRPr="009E4711" w:rsidRDefault="00F30656" w:rsidP="00B31086">
                            <w:pPr>
                              <w:spacing w:line="276" w:lineRule="auto"/>
                              <w:rPr>
                                <w:b w:val="0"/>
                                <w:bCs w:val="0"/>
                              </w:rPr>
                            </w:pPr>
                          </w:p>
                        </w:tc>
                      </w:tr>
                      <w:tr w:rsidR="00F30656" w:rsidRPr="00B31086" w14:paraId="5D804BE1" w14:textId="77777777" w:rsidTr="0079185E">
                        <w:tc>
                          <w:tcPr>
                            <w:tcW w:w="5062" w:type="dxa"/>
                            <w:shd w:val="clear" w:color="auto" w:fill="auto"/>
                          </w:tcPr>
                          <w:p w14:paraId="6268E341" w14:textId="77777777" w:rsidR="00F30656" w:rsidRPr="009E4711" w:rsidRDefault="00F30656" w:rsidP="00B31086">
                            <w:pPr>
                              <w:spacing w:line="276" w:lineRule="auto"/>
                              <w:rPr>
                                <w:b w:val="0"/>
                                <w:bCs w:val="0"/>
                              </w:rPr>
                            </w:pPr>
                          </w:p>
                        </w:tc>
                        <w:tc>
                          <w:tcPr>
                            <w:tcW w:w="5318" w:type="dxa"/>
                          </w:tcPr>
                          <w:p w14:paraId="6CE30D40" w14:textId="77777777" w:rsidR="00F30656" w:rsidRPr="009E4711" w:rsidRDefault="00F30656" w:rsidP="00B31086">
                            <w:pPr>
                              <w:spacing w:line="276" w:lineRule="auto"/>
                              <w:rPr>
                                <w:b w:val="0"/>
                                <w:bCs w:val="0"/>
                              </w:rPr>
                            </w:pPr>
                          </w:p>
                        </w:tc>
                      </w:tr>
                      <w:tr w:rsidR="00F30656" w:rsidRPr="00B31086" w14:paraId="3B832547" w14:textId="77777777" w:rsidTr="0079185E">
                        <w:tc>
                          <w:tcPr>
                            <w:tcW w:w="5062" w:type="dxa"/>
                            <w:shd w:val="clear" w:color="auto" w:fill="auto"/>
                          </w:tcPr>
                          <w:p w14:paraId="1DEBEBDB" w14:textId="77777777" w:rsidR="00F30656" w:rsidRPr="009E4711" w:rsidRDefault="00F30656" w:rsidP="00B31086">
                            <w:pPr>
                              <w:spacing w:line="276" w:lineRule="auto"/>
                              <w:rPr>
                                <w:b w:val="0"/>
                                <w:bCs w:val="0"/>
                              </w:rPr>
                            </w:pPr>
                          </w:p>
                        </w:tc>
                        <w:tc>
                          <w:tcPr>
                            <w:tcW w:w="5318" w:type="dxa"/>
                          </w:tcPr>
                          <w:p w14:paraId="7EC3E05C" w14:textId="77777777" w:rsidR="00F30656" w:rsidRPr="009E4711" w:rsidRDefault="00F30656" w:rsidP="00B31086">
                            <w:pPr>
                              <w:spacing w:line="276" w:lineRule="auto"/>
                              <w:rPr>
                                <w:b w:val="0"/>
                                <w:bCs w:val="0"/>
                              </w:rPr>
                            </w:pPr>
                          </w:p>
                        </w:tc>
                      </w:tr>
                      <w:tr w:rsidR="00F30656" w:rsidRPr="00B31086" w14:paraId="761E49DA" w14:textId="77777777" w:rsidTr="0079185E">
                        <w:tc>
                          <w:tcPr>
                            <w:tcW w:w="5062" w:type="dxa"/>
                            <w:shd w:val="clear" w:color="auto" w:fill="auto"/>
                          </w:tcPr>
                          <w:p w14:paraId="3139F860" w14:textId="77777777" w:rsidR="00F30656" w:rsidRPr="009E4711" w:rsidRDefault="00F30656" w:rsidP="00B31086">
                            <w:pPr>
                              <w:spacing w:line="276" w:lineRule="auto"/>
                              <w:rPr>
                                <w:b w:val="0"/>
                                <w:bCs w:val="0"/>
                              </w:rPr>
                            </w:pPr>
                          </w:p>
                        </w:tc>
                        <w:tc>
                          <w:tcPr>
                            <w:tcW w:w="5318" w:type="dxa"/>
                          </w:tcPr>
                          <w:p w14:paraId="17FA3DB7" w14:textId="77777777" w:rsidR="00F30656" w:rsidRPr="009E4711" w:rsidRDefault="00F30656" w:rsidP="00B31086">
                            <w:pPr>
                              <w:spacing w:line="276" w:lineRule="auto"/>
                              <w:rPr>
                                <w:b w:val="0"/>
                                <w:bCs w:val="0"/>
                              </w:rPr>
                            </w:pPr>
                          </w:p>
                        </w:tc>
                      </w:tr>
                      <w:tr w:rsidR="00F30656" w:rsidRPr="00B31086" w14:paraId="134C9291" w14:textId="77777777" w:rsidTr="0079185E">
                        <w:tc>
                          <w:tcPr>
                            <w:tcW w:w="5062" w:type="dxa"/>
                            <w:shd w:val="clear" w:color="auto" w:fill="auto"/>
                          </w:tcPr>
                          <w:p w14:paraId="03042F21" w14:textId="77777777" w:rsidR="00F30656" w:rsidRPr="009E4711" w:rsidRDefault="00F30656" w:rsidP="00B31086">
                            <w:pPr>
                              <w:spacing w:line="276" w:lineRule="auto"/>
                              <w:rPr>
                                <w:b w:val="0"/>
                                <w:bCs w:val="0"/>
                              </w:rPr>
                            </w:pPr>
                          </w:p>
                        </w:tc>
                        <w:tc>
                          <w:tcPr>
                            <w:tcW w:w="5318" w:type="dxa"/>
                          </w:tcPr>
                          <w:p w14:paraId="5290AD13" w14:textId="77777777" w:rsidR="00F30656" w:rsidRPr="009E4711" w:rsidRDefault="00F30656" w:rsidP="00B31086">
                            <w:pPr>
                              <w:spacing w:line="276" w:lineRule="auto"/>
                              <w:rPr>
                                <w:b w:val="0"/>
                                <w:bCs w:val="0"/>
                              </w:rPr>
                            </w:pPr>
                          </w:p>
                        </w:tc>
                      </w:tr>
                      <w:tr w:rsidR="00F30656" w:rsidRPr="00B31086" w14:paraId="0403E546" w14:textId="77777777" w:rsidTr="0079185E">
                        <w:tc>
                          <w:tcPr>
                            <w:tcW w:w="5062" w:type="dxa"/>
                            <w:shd w:val="clear" w:color="auto" w:fill="auto"/>
                          </w:tcPr>
                          <w:p w14:paraId="7B9F74ED" w14:textId="77777777" w:rsidR="00F30656" w:rsidRPr="009E4711" w:rsidRDefault="00F30656" w:rsidP="00B31086">
                            <w:pPr>
                              <w:spacing w:line="276" w:lineRule="auto"/>
                              <w:rPr>
                                <w:b w:val="0"/>
                                <w:bCs w:val="0"/>
                              </w:rPr>
                            </w:pPr>
                          </w:p>
                        </w:tc>
                        <w:tc>
                          <w:tcPr>
                            <w:tcW w:w="5318" w:type="dxa"/>
                          </w:tcPr>
                          <w:p w14:paraId="2F55A767" w14:textId="77777777" w:rsidR="00F30656" w:rsidRPr="009E4711" w:rsidRDefault="00F30656" w:rsidP="00B31086">
                            <w:pPr>
                              <w:spacing w:line="276" w:lineRule="auto"/>
                              <w:rPr>
                                <w:b w:val="0"/>
                                <w:bCs w:val="0"/>
                              </w:rPr>
                            </w:pPr>
                          </w:p>
                        </w:tc>
                      </w:tr>
                      <w:tr w:rsidR="00F30656" w:rsidRPr="00B31086" w14:paraId="57DBE856" w14:textId="77777777" w:rsidTr="0079185E">
                        <w:tc>
                          <w:tcPr>
                            <w:tcW w:w="5062" w:type="dxa"/>
                            <w:shd w:val="clear" w:color="auto" w:fill="auto"/>
                          </w:tcPr>
                          <w:p w14:paraId="247F7384" w14:textId="77777777" w:rsidR="00F30656" w:rsidRPr="009E4711" w:rsidRDefault="00F30656" w:rsidP="00B31086">
                            <w:pPr>
                              <w:spacing w:line="276" w:lineRule="auto"/>
                              <w:rPr>
                                <w:b w:val="0"/>
                                <w:bCs w:val="0"/>
                              </w:rPr>
                            </w:pPr>
                          </w:p>
                        </w:tc>
                        <w:tc>
                          <w:tcPr>
                            <w:tcW w:w="5318" w:type="dxa"/>
                          </w:tcPr>
                          <w:p w14:paraId="487F5490" w14:textId="77777777" w:rsidR="00F30656" w:rsidRPr="009E4711" w:rsidRDefault="00F30656" w:rsidP="00B31086">
                            <w:pPr>
                              <w:spacing w:line="276" w:lineRule="auto"/>
                              <w:rPr>
                                <w:b w:val="0"/>
                                <w:bCs w:val="0"/>
                              </w:rPr>
                            </w:pPr>
                          </w:p>
                        </w:tc>
                      </w:tr>
                      <w:tr w:rsidR="00F30656" w:rsidRPr="00B31086" w14:paraId="1CBF63CD" w14:textId="77777777" w:rsidTr="0079185E">
                        <w:tc>
                          <w:tcPr>
                            <w:tcW w:w="5062" w:type="dxa"/>
                            <w:shd w:val="clear" w:color="auto" w:fill="auto"/>
                          </w:tcPr>
                          <w:p w14:paraId="2A6D04C8" w14:textId="77777777" w:rsidR="00F30656" w:rsidRPr="009E4711" w:rsidRDefault="00F30656" w:rsidP="00B31086">
                            <w:pPr>
                              <w:spacing w:line="276" w:lineRule="auto"/>
                              <w:rPr>
                                <w:b w:val="0"/>
                                <w:bCs w:val="0"/>
                              </w:rPr>
                            </w:pPr>
                          </w:p>
                        </w:tc>
                        <w:tc>
                          <w:tcPr>
                            <w:tcW w:w="5318" w:type="dxa"/>
                          </w:tcPr>
                          <w:p w14:paraId="335D48D2" w14:textId="77777777" w:rsidR="00F30656" w:rsidRPr="009E4711" w:rsidRDefault="00F30656" w:rsidP="00B31086">
                            <w:pPr>
                              <w:spacing w:line="276" w:lineRule="auto"/>
                              <w:rPr>
                                <w:b w:val="0"/>
                                <w:bCs w:val="0"/>
                              </w:rPr>
                            </w:pPr>
                          </w:p>
                        </w:tc>
                      </w:tr>
                      <w:tr w:rsidR="00F30656" w:rsidRPr="00B31086" w14:paraId="5BB209E5" w14:textId="77777777" w:rsidTr="0079185E">
                        <w:tc>
                          <w:tcPr>
                            <w:tcW w:w="5062" w:type="dxa"/>
                            <w:shd w:val="clear" w:color="auto" w:fill="auto"/>
                          </w:tcPr>
                          <w:p w14:paraId="75647C32" w14:textId="77777777" w:rsidR="00F30656" w:rsidRPr="009E4711" w:rsidRDefault="00F30656" w:rsidP="00B31086">
                            <w:pPr>
                              <w:spacing w:line="276" w:lineRule="auto"/>
                              <w:rPr>
                                <w:b w:val="0"/>
                                <w:bCs w:val="0"/>
                              </w:rPr>
                            </w:pPr>
                          </w:p>
                        </w:tc>
                        <w:tc>
                          <w:tcPr>
                            <w:tcW w:w="5318" w:type="dxa"/>
                          </w:tcPr>
                          <w:p w14:paraId="2AFD8A5E" w14:textId="77777777" w:rsidR="00F30656" w:rsidRPr="009E4711" w:rsidRDefault="00F30656" w:rsidP="00B31086">
                            <w:pPr>
                              <w:spacing w:line="276" w:lineRule="auto"/>
                              <w:rPr>
                                <w:b w:val="0"/>
                                <w:bCs w:val="0"/>
                              </w:rPr>
                            </w:pPr>
                          </w:p>
                        </w:tc>
                      </w:tr>
                      <w:tr w:rsidR="00F30656" w:rsidRPr="00B31086" w14:paraId="0A0A67A5" w14:textId="77777777" w:rsidTr="0079185E">
                        <w:tc>
                          <w:tcPr>
                            <w:tcW w:w="5062" w:type="dxa"/>
                            <w:shd w:val="clear" w:color="auto" w:fill="auto"/>
                          </w:tcPr>
                          <w:p w14:paraId="5832768C" w14:textId="77777777" w:rsidR="00F30656" w:rsidRPr="009E4711" w:rsidRDefault="00F30656" w:rsidP="00B31086">
                            <w:pPr>
                              <w:spacing w:line="276" w:lineRule="auto"/>
                              <w:rPr>
                                <w:b w:val="0"/>
                                <w:bCs w:val="0"/>
                              </w:rPr>
                            </w:pPr>
                          </w:p>
                        </w:tc>
                        <w:tc>
                          <w:tcPr>
                            <w:tcW w:w="5318" w:type="dxa"/>
                          </w:tcPr>
                          <w:p w14:paraId="22FAC954" w14:textId="77777777" w:rsidR="00F30656" w:rsidRPr="009E4711" w:rsidRDefault="00F30656" w:rsidP="00B31086">
                            <w:pPr>
                              <w:spacing w:line="276" w:lineRule="auto"/>
                              <w:rPr>
                                <w:b w:val="0"/>
                                <w:bCs w:val="0"/>
                              </w:rPr>
                            </w:pPr>
                          </w:p>
                        </w:tc>
                      </w:tr>
                      <w:tr w:rsidR="00F30656" w:rsidRPr="00B31086" w14:paraId="56844945" w14:textId="77777777" w:rsidTr="0079185E">
                        <w:tc>
                          <w:tcPr>
                            <w:tcW w:w="5062" w:type="dxa"/>
                            <w:shd w:val="clear" w:color="auto" w:fill="auto"/>
                          </w:tcPr>
                          <w:p w14:paraId="4C36ED66" w14:textId="77777777" w:rsidR="00F30656" w:rsidRPr="009E4711" w:rsidRDefault="00F30656" w:rsidP="00B31086">
                            <w:pPr>
                              <w:spacing w:line="276" w:lineRule="auto"/>
                              <w:rPr>
                                <w:b w:val="0"/>
                                <w:bCs w:val="0"/>
                              </w:rPr>
                            </w:pPr>
                          </w:p>
                        </w:tc>
                        <w:tc>
                          <w:tcPr>
                            <w:tcW w:w="5318" w:type="dxa"/>
                          </w:tcPr>
                          <w:p w14:paraId="723E2E54" w14:textId="77777777" w:rsidR="00F30656" w:rsidRPr="009E4711" w:rsidRDefault="00F30656" w:rsidP="00B31086">
                            <w:pPr>
                              <w:spacing w:line="276" w:lineRule="auto"/>
                              <w:rPr>
                                <w:b w:val="0"/>
                                <w:bCs w:val="0"/>
                              </w:rPr>
                            </w:pPr>
                          </w:p>
                        </w:tc>
                      </w:tr>
                      <w:tr w:rsidR="00F30656" w:rsidRPr="00B31086" w14:paraId="14EA7BC3" w14:textId="77777777" w:rsidTr="0079185E">
                        <w:tc>
                          <w:tcPr>
                            <w:tcW w:w="5062" w:type="dxa"/>
                            <w:shd w:val="clear" w:color="auto" w:fill="auto"/>
                          </w:tcPr>
                          <w:p w14:paraId="2BFBC68B" w14:textId="77777777" w:rsidR="00F30656" w:rsidRPr="009E4711" w:rsidRDefault="00F30656" w:rsidP="00B31086">
                            <w:pPr>
                              <w:spacing w:line="276" w:lineRule="auto"/>
                              <w:rPr>
                                <w:b w:val="0"/>
                                <w:bCs w:val="0"/>
                              </w:rPr>
                            </w:pPr>
                          </w:p>
                        </w:tc>
                        <w:tc>
                          <w:tcPr>
                            <w:tcW w:w="5318" w:type="dxa"/>
                          </w:tcPr>
                          <w:p w14:paraId="74FC7A3D" w14:textId="77777777" w:rsidR="00F30656" w:rsidRPr="009E4711" w:rsidRDefault="00F30656" w:rsidP="00B31086">
                            <w:pPr>
                              <w:spacing w:line="276" w:lineRule="auto"/>
                              <w:rPr>
                                <w:b w:val="0"/>
                                <w:bCs w:val="0"/>
                              </w:rPr>
                            </w:pPr>
                          </w:p>
                        </w:tc>
                      </w:tr>
                      <w:tr w:rsidR="00F30656" w:rsidRPr="00B31086" w14:paraId="319E2BE9" w14:textId="77777777" w:rsidTr="0079185E">
                        <w:tc>
                          <w:tcPr>
                            <w:tcW w:w="5062" w:type="dxa"/>
                            <w:shd w:val="clear" w:color="auto" w:fill="auto"/>
                          </w:tcPr>
                          <w:p w14:paraId="029A9639" w14:textId="77777777" w:rsidR="00F30656" w:rsidRPr="009E4711" w:rsidRDefault="00F30656" w:rsidP="00B31086">
                            <w:pPr>
                              <w:spacing w:line="276" w:lineRule="auto"/>
                              <w:rPr>
                                <w:b w:val="0"/>
                                <w:bCs w:val="0"/>
                              </w:rPr>
                            </w:pPr>
                          </w:p>
                        </w:tc>
                        <w:tc>
                          <w:tcPr>
                            <w:tcW w:w="5318" w:type="dxa"/>
                          </w:tcPr>
                          <w:p w14:paraId="7F81CCE3" w14:textId="77777777" w:rsidR="00F30656" w:rsidRPr="009E4711" w:rsidRDefault="00F30656" w:rsidP="00B31086">
                            <w:pPr>
                              <w:spacing w:line="276" w:lineRule="auto"/>
                              <w:rPr>
                                <w:b w:val="0"/>
                                <w:bCs w:val="0"/>
                              </w:rPr>
                            </w:pPr>
                          </w:p>
                        </w:tc>
                      </w:tr>
                      <w:tr w:rsidR="00F30656" w:rsidRPr="00B31086" w14:paraId="75E271C9" w14:textId="77777777" w:rsidTr="0079185E">
                        <w:tc>
                          <w:tcPr>
                            <w:tcW w:w="5062" w:type="dxa"/>
                            <w:shd w:val="clear" w:color="auto" w:fill="auto"/>
                          </w:tcPr>
                          <w:p w14:paraId="1C075566" w14:textId="77777777" w:rsidR="00F30656" w:rsidRPr="009E4711" w:rsidRDefault="00F30656" w:rsidP="00B31086">
                            <w:pPr>
                              <w:spacing w:line="276" w:lineRule="auto"/>
                              <w:rPr>
                                <w:b w:val="0"/>
                                <w:bCs w:val="0"/>
                              </w:rPr>
                            </w:pPr>
                          </w:p>
                        </w:tc>
                        <w:tc>
                          <w:tcPr>
                            <w:tcW w:w="5318" w:type="dxa"/>
                          </w:tcPr>
                          <w:p w14:paraId="6063F608" w14:textId="77777777" w:rsidR="00F30656" w:rsidRPr="009E4711" w:rsidRDefault="00F30656" w:rsidP="00B31086">
                            <w:pPr>
                              <w:spacing w:line="276" w:lineRule="auto"/>
                              <w:rPr>
                                <w:b w:val="0"/>
                                <w:bCs w:val="0"/>
                              </w:rPr>
                            </w:pPr>
                          </w:p>
                        </w:tc>
                      </w:tr>
                      <w:tr w:rsidR="00F30656" w:rsidRPr="00B31086" w14:paraId="2C70FC64" w14:textId="77777777" w:rsidTr="0079185E">
                        <w:tc>
                          <w:tcPr>
                            <w:tcW w:w="5062" w:type="dxa"/>
                            <w:shd w:val="clear" w:color="auto" w:fill="auto"/>
                          </w:tcPr>
                          <w:p w14:paraId="0B3426E8" w14:textId="77777777" w:rsidR="00F30656" w:rsidRPr="009E4711" w:rsidRDefault="00F30656" w:rsidP="00B31086">
                            <w:pPr>
                              <w:spacing w:line="276" w:lineRule="auto"/>
                              <w:rPr>
                                <w:b w:val="0"/>
                                <w:bCs w:val="0"/>
                              </w:rPr>
                            </w:pPr>
                          </w:p>
                        </w:tc>
                        <w:tc>
                          <w:tcPr>
                            <w:tcW w:w="5318" w:type="dxa"/>
                          </w:tcPr>
                          <w:p w14:paraId="6AC5418F" w14:textId="77777777" w:rsidR="00F30656" w:rsidRPr="009E4711" w:rsidRDefault="00F30656" w:rsidP="00B31086">
                            <w:pPr>
                              <w:spacing w:line="276" w:lineRule="auto"/>
                              <w:rPr>
                                <w:b w:val="0"/>
                                <w:bCs w:val="0"/>
                              </w:rPr>
                            </w:pPr>
                          </w:p>
                        </w:tc>
                      </w:tr>
                      <w:tr w:rsidR="00F30656" w:rsidRPr="00B31086" w14:paraId="5D110732" w14:textId="77777777" w:rsidTr="0079185E">
                        <w:tc>
                          <w:tcPr>
                            <w:tcW w:w="5062" w:type="dxa"/>
                            <w:shd w:val="clear" w:color="auto" w:fill="auto"/>
                          </w:tcPr>
                          <w:p w14:paraId="058F6279" w14:textId="77777777" w:rsidR="00F30656" w:rsidRPr="009E4711" w:rsidRDefault="00F30656" w:rsidP="00B31086">
                            <w:pPr>
                              <w:spacing w:line="276" w:lineRule="auto"/>
                              <w:rPr>
                                <w:b w:val="0"/>
                                <w:bCs w:val="0"/>
                              </w:rPr>
                            </w:pPr>
                          </w:p>
                        </w:tc>
                        <w:tc>
                          <w:tcPr>
                            <w:tcW w:w="5318" w:type="dxa"/>
                          </w:tcPr>
                          <w:p w14:paraId="68C15CC6" w14:textId="77777777" w:rsidR="00F30656" w:rsidRPr="009E4711" w:rsidRDefault="00F30656" w:rsidP="00B31086">
                            <w:pPr>
                              <w:spacing w:line="276" w:lineRule="auto"/>
                              <w:rPr>
                                <w:b w:val="0"/>
                                <w:bCs w:val="0"/>
                              </w:rPr>
                            </w:pPr>
                          </w:p>
                        </w:tc>
                      </w:tr>
                      <w:tr w:rsidR="00F30656" w:rsidRPr="00B31086" w14:paraId="15047684" w14:textId="77777777" w:rsidTr="0079185E">
                        <w:tc>
                          <w:tcPr>
                            <w:tcW w:w="5062" w:type="dxa"/>
                            <w:shd w:val="clear" w:color="auto" w:fill="auto"/>
                          </w:tcPr>
                          <w:p w14:paraId="714DFF40" w14:textId="77777777" w:rsidR="00F30656" w:rsidRPr="009E4711" w:rsidRDefault="00F30656" w:rsidP="00B31086">
                            <w:pPr>
                              <w:spacing w:line="276" w:lineRule="auto"/>
                              <w:rPr>
                                <w:b w:val="0"/>
                                <w:bCs w:val="0"/>
                              </w:rPr>
                            </w:pPr>
                          </w:p>
                        </w:tc>
                        <w:tc>
                          <w:tcPr>
                            <w:tcW w:w="5318" w:type="dxa"/>
                          </w:tcPr>
                          <w:p w14:paraId="58461E47" w14:textId="77777777" w:rsidR="00F30656" w:rsidRPr="009E4711" w:rsidRDefault="00F30656" w:rsidP="00B31086">
                            <w:pPr>
                              <w:spacing w:line="276" w:lineRule="auto"/>
                              <w:rPr>
                                <w:b w:val="0"/>
                                <w:bCs w:val="0"/>
                              </w:rPr>
                            </w:pPr>
                          </w:p>
                        </w:tc>
                      </w:tr>
                      <w:tr w:rsidR="00F30656" w:rsidRPr="00B31086" w14:paraId="22BEB0DD" w14:textId="77777777" w:rsidTr="0079185E">
                        <w:tc>
                          <w:tcPr>
                            <w:tcW w:w="5062" w:type="dxa"/>
                            <w:shd w:val="clear" w:color="auto" w:fill="auto"/>
                          </w:tcPr>
                          <w:p w14:paraId="67436EEE" w14:textId="77777777" w:rsidR="00F30656" w:rsidRPr="009E4711" w:rsidRDefault="00F30656" w:rsidP="00B31086">
                            <w:pPr>
                              <w:spacing w:line="276" w:lineRule="auto"/>
                              <w:rPr>
                                <w:b w:val="0"/>
                                <w:bCs w:val="0"/>
                              </w:rPr>
                            </w:pPr>
                          </w:p>
                        </w:tc>
                        <w:tc>
                          <w:tcPr>
                            <w:tcW w:w="5318" w:type="dxa"/>
                          </w:tcPr>
                          <w:p w14:paraId="21039D85" w14:textId="77777777" w:rsidR="00F30656" w:rsidRPr="009E4711" w:rsidRDefault="00F30656" w:rsidP="00B31086">
                            <w:pPr>
                              <w:spacing w:line="276" w:lineRule="auto"/>
                              <w:rPr>
                                <w:b w:val="0"/>
                                <w:bCs w:val="0"/>
                              </w:rPr>
                            </w:pPr>
                          </w:p>
                        </w:tc>
                      </w:tr>
                      <w:tr w:rsidR="00F30656" w:rsidRPr="00B31086" w14:paraId="4DCB89FD" w14:textId="77777777" w:rsidTr="0079185E">
                        <w:tc>
                          <w:tcPr>
                            <w:tcW w:w="5062" w:type="dxa"/>
                            <w:shd w:val="clear" w:color="auto" w:fill="auto"/>
                          </w:tcPr>
                          <w:p w14:paraId="0893D4F2" w14:textId="77777777" w:rsidR="00F30656" w:rsidRPr="009E4711" w:rsidRDefault="00F30656" w:rsidP="00B31086">
                            <w:pPr>
                              <w:spacing w:line="276" w:lineRule="auto"/>
                              <w:rPr>
                                <w:b w:val="0"/>
                                <w:bCs w:val="0"/>
                              </w:rPr>
                            </w:pPr>
                          </w:p>
                        </w:tc>
                        <w:tc>
                          <w:tcPr>
                            <w:tcW w:w="5318" w:type="dxa"/>
                          </w:tcPr>
                          <w:p w14:paraId="2A5D0668" w14:textId="77777777" w:rsidR="00F30656" w:rsidRPr="009E4711" w:rsidRDefault="00F30656" w:rsidP="00B31086">
                            <w:pPr>
                              <w:spacing w:line="276" w:lineRule="auto"/>
                              <w:rPr>
                                <w:b w:val="0"/>
                                <w:bCs w:val="0"/>
                              </w:rPr>
                            </w:pPr>
                          </w:p>
                        </w:tc>
                      </w:tr>
                      <w:tr w:rsidR="00F30656" w:rsidRPr="00B31086" w14:paraId="6C3E7294" w14:textId="77777777" w:rsidTr="0079185E">
                        <w:tc>
                          <w:tcPr>
                            <w:tcW w:w="5062" w:type="dxa"/>
                            <w:shd w:val="clear" w:color="auto" w:fill="auto"/>
                          </w:tcPr>
                          <w:p w14:paraId="14799052" w14:textId="77777777" w:rsidR="00F30656" w:rsidRPr="009E4711" w:rsidRDefault="00F30656" w:rsidP="00B31086">
                            <w:pPr>
                              <w:spacing w:line="276" w:lineRule="auto"/>
                              <w:rPr>
                                <w:b w:val="0"/>
                                <w:bCs w:val="0"/>
                              </w:rPr>
                            </w:pPr>
                          </w:p>
                        </w:tc>
                        <w:tc>
                          <w:tcPr>
                            <w:tcW w:w="5318" w:type="dxa"/>
                          </w:tcPr>
                          <w:p w14:paraId="16A2525D" w14:textId="77777777" w:rsidR="00F30656" w:rsidRPr="009E4711" w:rsidRDefault="00F30656" w:rsidP="00B31086">
                            <w:pPr>
                              <w:spacing w:line="276" w:lineRule="auto"/>
                              <w:rPr>
                                <w:b w:val="0"/>
                                <w:bCs w:val="0"/>
                              </w:rPr>
                            </w:pPr>
                          </w:p>
                        </w:tc>
                      </w:tr>
                      <w:tr w:rsidR="00F30656" w:rsidRPr="00B31086" w14:paraId="5527D42D" w14:textId="77777777" w:rsidTr="0079185E">
                        <w:tc>
                          <w:tcPr>
                            <w:tcW w:w="5062" w:type="dxa"/>
                            <w:shd w:val="clear" w:color="auto" w:fill="auto"/>
                          </w:tcPr>
                          <w:p w14:paraId="32BE8BD5" w14:textId="77777777" w:rsidR="00F30656" w:rsidRPr="009E4711" w:rsidRDefault="00F30656" w:rsidP="00B31086">
                            <w:pPr>
                              <w:spacing w:line="276" w:lineRule="auto"/>
                              <w:rPr>
                                <w:b w:val="0"/>
                                <w:bCs w:val="0"/>
                              </w:rPr>
                            </w:pPr>
                          </w:p>
                        </w:tc>
                        <w:tc>
                          <w:tcPr>
                            <w:tcW w:w="5318" w:type="dxa"/>
                          </w:tcPr>
                          <w:p w14:paraId="53072BCA" w14:textId="77777777" w:rsidR="00F30656" w:rsidRPr="009E4711" w:rsidRDefault="00F30656" w:rsidP="00B31086">
                            <w:pPr>
                              <w:spacing w:line="276" w:lineRule="auto"/>
                              <w:rPr>
                                <w:b w:val="0"/>
                                <w:bCs w:val="0"/>
                              </w:rPr>
                            </w:pPr>
                          </w:p>
                        </w:tc>
                      </w:tr>
                      <w:tr w:rsidR="00F30656" w:rsidRPr="00B31086" w14:paraId="47E34646" w14:textId="77777777" w:rsidTr="0079185E">
                        <w:tc>
                          <w:tcPr>
                            <w:tcW w:w="5062" w:type="dxa"/>
                            <w:shd w:val="clear" w:color="auto" w:fill="auto"/>
                          </w:tcPr>
                          <w:p w14:paraId="74039C7C" w14:textId="77777777" w:rsidR="00F30656" w:rsidRPr="009E4711" w:rsidRDefault="00F30656" w:rsidP="00B31086">
                            <w:pPr>
                              <w:spacing w:line="276" w:lineRule="auto"/>
                              <w:rPr>
                                <w:b w:val="0"/>
                                <w:bCs w:val="0"/>
                              </w:rPr>
                            </w:pPr>
                          </w:p>
                        </w:tc>
                        <w:tc>
                          <w:tcPr>
                            <w:tcW w:w="5318" w:type="dxa"/>
                          </w:tcPr>
                          <w:p w14:paraId="49972E97" w14:textId="77777777" w:rsidR="00F30656" w:rsidRPr="009E4711" w:rsidRDefault="00F30656" w:rsidP="00B31086">
                            <w:pPr>
                              <w:spacing w:line="276" w:lineRule="auto"/>
                              <w:rPr>
                                <w:b w:val="0"/>
                                <w:bCs w:val="0"/>
                              </w:rPr>
                            </w:pPr>
                          </w:p>
                        </w:tc>
                      </w:tr>
                      <w:tr w:rsidR="00F30656" w:rsidRPr="00B31086" w14:paraId="6C38798C" w14:textId="77777777" w:rsidTr="0079185E">
                        <w:tc>
                          <w:tcPr>
                            <w:tcW w:w="5062" w:type="dxa"/>
                            <w:shd w:val="clear" w:color="auto" w:fill="auto"/>
                          </w:tcPr>
                          <w:p w14:paraId="750BC916" w14:textId="77777777" w:rsidR="00F30656" w:rsidRPr="009E4711" w:rsidRDefault="00F30656" w:rsidP="00B31086">
                            <w:pPr>
                              <w:spacing w:line="276" w:lineRule="auto"/>
                              <w:rPr>
                                <w:b w:val="0"/>
                                <w:bCs w:val="0"/>
                              </w:rPr>
                            </w:pPr>
                          </w:p>
                        </w:tc>
                        <w:tc>
                          <w:tcPr>
                            <w:tcW w:w="5318" w:type="dxa"/>
                          </w:tcPr>
                          <w:p w14:paraId="602E5324" w14:textId="77777777" w:rsidR="00F30656" w:rsidRPr="009E4711" w:rsidRDefault="00F30656" w:rsidP="00B31086">
                            <w:pPr>
                              <w:spacing w:line="276" w:lineRule="auto"/>
                              <w:rPr>
                                <w:b w:val="0"/>
                                <w:bCs w:val="0"/>
                              </w:rPr>
                            </w:pPr>
                          </w:p>
                        </w:tc>
                      </w:tr>
                      <w:tr w:rsidR="00F30656" w:rsidRPr="00B31086" w14:paraId="67B1E650" w14:textId="77777777" w:rsidTr="0079185E">
                        <w:tc>
                          <w:tcPr>
                            <w:tcW w:w="5062" w:type="dxa"/>
                            <w:shd w:val="clear" w:color="auto" w:fill="auto"/>
                          </w:tcPr>
                          <w:p w14:paraId="4D9BD829" w14:textId="77777777" w:rsidR="00F30656" w:rsidRPr="009E4711" w:rsidRDefault="00F30656" w:rsidP="00B31086">
                            <w:pPr>
                              <w:spacing w:line="276" w:lineRule="auto"/>
                              <w:rPr>
                                <w:b w:val="0"/>
                                <w:bCs w:val="0"/>
                              </w:rPr>
                            </w:pPr>
                          </w:p>
                        </w:tc>
                        <w:tc>
                          <w:tcPr>
                            <w:tcW w:w="5318" w:type="dxa"/>
                          </w:tcPr>
                          <w:p w14:paraId="6EC070BD" w14:textId="77777777" w:rsidR="00F30656" w:rsidRPr="009E4711" w:rsidRDefault="00F30656" w:rsidP="00B31086">
                            <w:pPr>
                              <w:spacing w:line="276" w:lineRule="auto"/>
                              <w:rPr>
                                <w:b w:val="0"/>
                                <w:bCs w:val="0"/>
                              </w:rPr>
                            </w:pPr>
                          </w:p>
                        </w:tc>
                      </w:tr>
                      <w:tr w:rsidR="00F30656" w:rsidRPr="00B31086" w14:paraId="1B046872" w14:textId="77777777" w:rsidTr="0079185E">
                        <w:tc>
                          <w:tcPr>
                            <w:tcW w:w="5062" w:type="dxa"/>
                            <w:shd w:val="clear" w:color="auto" w:fill="auto"/>
                          </w:tcPr>
                          <w:p w14:paraId="2EDD7B62" w14:textId="77777777" w:rsidR="00F30656" w:rsidRPr="009E4711" w:rsidRDefault="00F30656" w:rsidP="00B31086">
                            <w:pPr>
                              <w:spacing w:line="276" w:lineRule="auto"/>
                              <w:rPr>
                                <w:b w:val="0"/>
                                <w:bCs w:val="0"/>
                              </w:rPr>
                            </w:pPr>
                          </w:p>
                        </w:tc>
                        <w:tc>
                          <w:tcPr>
                            <w:tcW w:w="5318" w:type="dxa"/>
                          </w:tcPr>
                          <w:p w14:paraId="01D31CCC" w14:textId="77777777" w:rsidR="00F30656" w:rsidRPr="009E4711" w:rsidRDefault="00F30656" w:rsidP="00B31086">
                            <w:pPr>
                              <w:spacing w:line="276" w:lineRule="auto"/>
                              <w:rPr>
                                <w:b w:val="0"/>
                                <w:bCs w:val="0"/>
                              </w:rPr>
                            </w:pPr>
                          </w:p>
                        </w:tc>
                      </w:tr>
                      <w:tr w:rsidR="00F30656" w:rsidRPr="00B31086" w14:paraId="6DB6E316" w14:textId="77777777" w:rsidTr="0079185E">
                        <w:tc>
                          <w:tcPr>
                            <w:tcW w:w="5062" w:type="dxa"/>
                            <w:shd w:val="clear" w:color="auto" w:fill="auto"/>
                          </w:tcPr>
                          <w:p w14:paraId="1327A8F2" w14:textId="77777777" w:rsidR="00F30656" w:rsidRPr="009E4711" w:rsidRDefault="00F30656" w:rsidP="00B31086">
                            <w:pPr>
                              <w:spacing w:line="276" w:lineRule="auto"/>
                              <w:rPr>
                                <w:b w:val="0"/>
                                <w:bCs w:val="0"/>
                              </w:rPr>
                            </w:pPr>
                          </w:p>
                        </w:tc>
                        <w:tc>
                          <w:tcPr>
                            <w:tcW w:w="5318" w:type="dxa"/>
                          </w:tcPr>
                          <w:p w14:paraId="738919FD" w14:textId="77777777" w:rsidR="00F30656" w:rsidRPr="009E4711" w:rsidRDefault="00F30656" w:rsidP="00B31086">
                            <w:pPr>
                              <w:spacing w:line="276" w:lineRule="auto"/>
                              <w:rPr>
                                <w:b w:val="0"/>
                                <w:bCs w:val="0"/>
                              </w:rPr>
                            </w:pPr>
                          </w:p>
                        </w:tc>
                      </w:tr>
                      <w:tr w:rsidR="00F30656" w:rsidRPr="00B31086" w14:paraId="2FC1FD18" w14:textId="77777777" w:rsidTr="0079185E">
                        <w:tc>
                          <w:tcPr>
                            <w:tcW w:w="5062" w:type="dxa"/>
                            <w:shd w:val="clear" w:color="auto" w:fill="auto"/>
                          </w:tcPr>
                          <w:p w14:paraId="1C32BDA7" w14:textId="77777777" w:rsidR="00F30656" w:rsidRPr="009E4711" w:rsidRDefault="00F30656" w:rsidP="00B31086">
                            <w:pPr>
                              <w:spacing w:line="276" w:lineRule="auto"/>
                              <w:rPr>
                                <w:b w:val="0"/>
                                <w:bCs w:val="0"/>
                              </w:rPr>
                            </w:pPr>
                          </w:p>
                        </w:tc>
                        <w:tc>
                          <w:tcPr>
                            <w:tcW w:w="5318" w:type="dxa"/>
                          </w:tcPr>
                          <w:p w14:paraId="61A2707B" w14:textId="77777777" w:rsidR="00F30656" w:rsidRPr="009E4711" w:rsidRDefault="00F30656" w:rsidP="00B31086">
                            <w:pPr>
                              <w:spacing w:line="276" w:lineRule="auto"/>
                              <w:rPr>
                                <w:b w:val="0"/>
                                <w:bCs w:val="0"/>
                              </w:rPr>
                            </w:pPr>
                          </w:p>
                        </w:tc>
                      </w:tr>
                      <w:tr w:rsidR="00F30656" w:rsidRPr="00B31086" w14:paraId="36C0E296" w14:textId="77777777" w:rsidTr="0079185E">
                        <w:tc>
                          <w:tcPr>
                            <w:tcW w:w="5062" w:type="dxa"/>
                            <w:shd w:val="clear" w:color="auto" w:fill="auto"/>
                          </w:tcPr>
                          <w:p w14:paraId="40175677" w14:textId="77777777" w:rsidR="00F30656" w:rsidRPr="009E4711" w:rsidRDefault="00F30656" w:rsidP="00B31086">
                            <w:pPr>
                              <w:spacing w:line="276" w:lineRule="auto"/>
                              <w:rPr>
                                <w:b w:val="0"/>
                                <w:bCs w:val="0"/>
                              </w:rPr>
                            </w:pPr>
                          </w:p>
                        </w:tc>
                        <w:tc>
                          <w:tcPr>
                            <w:tcW w:w="5318" w:type="dxa"/>
                          </w:tcPr>
                          <w:p w14:paraId="5A5CD76A" w14:textId="77777777" w:rsidR="00F30656" w:rsidRPr="009E4711" w:rsidRDefault="00F30656" w:rsidP="00B31086">
                            <w:pPr>
                              <w:spacing w:line="276" w:lineRule="auto"/>
                              <w:rPr>
                                <w:b w:val="0"/>
                                <w:bCs w:val="0"/>
                              </w:rPr>
                            </w:pPr>
                          </w:p>
                        </w:tc>
                      </w:tr>
                      <w:tr w:rsidR="00F30656" w:rsidRPr="00B31086" w14:paraId="2940F6C1" w14:textId="77777777" w:rsidTr="0079185E">
                        <w:tc>
                          <w:tcPr>
                            <w:tcW w:w="5062" w:type="dxa"/>
                            <w:shd w:val="clear" w:color="auto" w:fill="auto"/>
                          </w:tcPr>
                          <w:p w14:paraId="20C16F9B" w14:textId="77777777" w:rsidR="00F30656" w:rsidRPr="009E4711" w:rsidRDefault="00F30656" w:rsidP="00B31086">
                            <w:pPr>
                              <w:spacing w:line="276" w:lineRule="auto"/>
                              <w:rPr>
                                <w:b w:val="0"/>
                                <w:bCs w:val="0"/>
                              </w:rPr>
                            </w:pPr>
                          </w:p>
                        </w:tc>
                        <w:tc>
                          <w:tcPr>
                            <w:tcW w:w="5318" w:type="dxa"/>
                          </w:tcPr>
                          <w:p w14:paraId="37E3625A" w14:textId="77777777" w:rsidR="00F30656" w:rsidRPr="009E4711" w:rsidRDefault="00F30656" w:rsidP="00B31086">
                            <w:pPr>
                              <w:spacing w:line="276" w:lineRule="auto"/>
                              <w:rPr>
                                <w:b w:val="0"/>
                                <w:bCs w:val="0"/>
                              </w:rPr>
                            </w:pPr>
                          </w:p>
                        </w:tc>
                      </w:tr>
                      <w:tr w:rsidR="00F30656" w:rsidRPr="00B31086" w14:paraId="1F05F71C" w14:textId="77777777" w:rsidTr="0079185E">
                        <w:tc>
                          <w:tcPr>
                            <w:tcW w:w="5062" w:type="dxa"/>
                            <w:shd w:val="clear" w:color="auto" w:fill="auto"/>
                          </w:tcPr>
                          <w:p w14:paraId="3C471EB5" w14:textId="77777777" w:rsidR="00F30656" w:rsidRPr="009E4711" w:rsidRDefault="00F30656" w:rsidP="00B31086">
                            <w:pPr>
                              <w:spacing w:line="276" w:lineRule="auto"/>
                              <w:rPr>
                                <w:b w:val="0"/>
                                <w:bCs w:val="0"/>
                              </w:rPr>
                            </w:pPr>
                          </w:p>
                        </w:tc>
                        <w:tc>
                          <w:tcPr>
                            <w:tcW w:w="5318" w:type="dxa"/>
                          </w:tcPr>
                          <w:p w14:paraId="0F71E25E" w14:textId="77777777" w:rsidR="00F30656" w:rsidRPr="009E4711" w:rsidRDefault="00F30656" w:rsidP="00B31086">
                            <w:pPr>
                              <w:spacing w:line="276" w:lineRule="auto"/>
                              <w:rPr>
                                <w:b w:val="0"/>
                                <w:bCs w:val="0"/>
                              </w:rPr>
                            </w:pPr>
                          </w:p>
                        </w:tc>
                      </w:tr>
                      <w:tr w:rsidR="00F30656" w:rsidRPr="00B31086" w14:paraId="01812273" w14:textId="77777777" w:rsidTr="0079185E">
                        <w:tc>
                          <w:tcPr>
                            <w:tcW w:w="5062" w:type="dxa"/>
                            <w:shd w:val="clear" w:color="auto" w:fill="auto"/>
                          </w:tcPr>
                          <w:p w14:paraId="42E5A12C" w14:textId="77777777" w:rsidR="00F30656" w:rsidRPr="009E4711" w:rsidRDefault="00F30656" w:rsidP="00B31086">
                            <w:pPr>
                              <w:spacing w:line="276" w:lineRule="auto"/>
                              <w:rPr>
                                <w:b w:val="0"/>
                                <w:bCs w:val="0"/>
                              </w:rPr>
                            </w:pPr>
                          </w:p>
                        </w:tc>
                        <w:tc>
                          <w:tcPr>
                            <w:tcW w:w="5318" w:type="dxa"/>
                          </w:tcPr>
                          <w:p w14:paraId="7E64F111" w14:textId="77777777" w:rsidR="00F30656" w:rsidRPr="009E4711" w:rsidRDefault="00F30656" w:rsidP="00B31086">
                            <w:pPr>
                              <w:spacing w:line="276" w:lineRule="auto"/>
                              <w:rPr>
                                <w:b w:val="0"/>
                                <w:bCs w:val="0"/>
                              </w:rPr>
                            </w:pPr>
                          </w:p>
                        </w:tc>
                      </w:tr>
                      <w:tr w:rsidR="00F30656" w:rsidRPr="00B31086" w14:paraId="3F8B767E" w14:textId="77777777" w:rsidTr="0079185E">
                        <w:tc>
                          <w:tcPr>
                            <w:tcW w:w="5062" w:type="dxa"/>
                            <w:shd w:val="clear" w:color="auto" w:fill="auto"/>
                          </w:tcPr>
                          <w:p w14:paraId="52134043" w14:textId="77777777" w:rsidR="00F30656" w:rsidRPr="009E4711" w:rsidRDefault="00F30656" w:rsidP="00B31086">
                            <w:pPr>
                              <w:spacing w:line="276" w:lineRule="auto"/>
                              <w:rPr>
                                <w:b w:val="0"/>
                                <w:bCs w:val="0"/>
                              </w:rPr>
                            </w:pPr>
                          </w:p>
                        </w:tc>
                        <w:tc>
                          <w:tcPr>
                            <w:tcW w:w="5318" w:type="dxa"/>
                          </w:tcPr>
                          <w:p w14:paraId="479523CE" w14:textId="77777777" w:rsidR="00F30656" w:rsidRPr="009E4711" w:rsidRDefault="00F30656" w:rsidP="00B31086">
                            <w:pPr>
                              <w:spacing w:line="276" w:lineRule="auto"/>
                              <w:rPr>
                                <w:b w:val="0"/>
                                <w:bCs w:val="0"/>
                              </w:rPr>
                            </w:pPr>
                          </w:p>
                        </w:tc>
                      </w:tr>
                      <w:tr w:rsidR="00F30656" w:rsidRPr="00B31086" w14:paraId="56DD146E" w14:textId="77777777" w:rsidTr="0079185E">
                        <w:tc>
                          <w:tcPr>
                            <w:tcW w:w="5062" w:type="dxa"/>
                            <w:shd w:val="clear" w:color="auto" w:fill="auto"/>
                          </w:tcPr>
                          <w:p w14:paraId="644DA5C0" w14:textId="77777777" w:rsidR="00F30656" w:rsidRPr="009E4711" w:rsidRDefault="00F30656" w:rsidP="00B31086">
                            <w:pPr>
                              <w:spacing w:line="276" w:lineRule="auto"/>
                              <w:rPr>
                                <w:b w:val="0"/>
                                <w:bCs w:val="0"/>
                              </w:rPr>
                            </w:pPr>
                          </w:p>
                        </w:tc>
                        <w:tc>
                          <w:tcPr>
                            <w:tcW w:w="5318" w:type="dxa"/>
                          </w:tcPr>
                          <w:p w14:paraId="11DC98C2" w14:textId="77777777" w:rsidR="00F30656" w:rsidRPr="009E4711" w:rsidRDefault="00F30656" w:rsidP="00B31086">
                            <w:pPr>
                              <w:spacing w:line="276" w:lineRule="auto"/>
                              <w:rPr>
                                <w:b w:val="0"/>
                                <w:bCs w:val="0"/>
                              </w:rPr>
                            </w:pPr>
                          </w:p>
                        </w:tc>
                      </w:tr>
                      <w:tr w:rsidR="00F30656" w:rsidRPr="00B31086" w14:paraId="4C6ECE45" w14:textId="77777777" w:rsidTr="0079185E">
                        <w:tc>
                          <w:tcPr>
                            <w:tcW w:w="5062" w:type="dxa"/>
                            <w:shd w:val="clear" w:color="auto" w:fill="auto"/>
                          </w:tcPr>
                          <w:p w14:paraId="7A65A483" w14:textId="77777777" w:rsidR="00F30656" w:rsidRPr="009E4711" w:rsidRDefault="00F30656" w:rsidP="00B31086">
                            <w:pPr>
                              <w:spacing w:line="276" w:lineRule="auto"/>
                              <w:rPr>
                                <w:b w:val="0"/>
                                <w:bCs w:val="0"/>
                              </w:rPr>
                            </w:pPr>
                          </w:p>
                        </w:tc>
                        <w:tc>
                          <w:tcPr>
                            <w:tcW w:w="5318" w:type="dxa"/>
                          </w:tcPr>
                          <w:p w14:paraId="28652CA7" w14:textId="77777777" w:rsidR="00F30656" w:rsidRPr="009E4711" w:rsidRDefault="00F30656" w:rsidP="00B31086">
                            <w:pPr>
                              <w:spacing w:line="276" w:lineRule="auto"/>
                              <w:rPr>
                                <w:b w:val="0"/>
                                <w:bCs w:val="0"/>
                              </w:rPr>
                            </w:pPr>
                          </w:p>
                        </w:tc>
                      </w:tr>
                      <w:tr w:rsidR="00F30656" w:rsidRPr="00B31086" w14:paraId="551F939D" w14:textId="77777777" w:rsidTr="0079185E">
                        <w:tc>
                          <w:tcPr>
                            <w:tcW w:w="5062" w:type="dxa"/>
                            <w:shd w:val="clear" w:color="auto" w:fill="auto"/>
                          </w:tcPr>
                          <w:p w14:paraId="51EC1178" w14:textId="77777777" w:rsidR="00F30656" w:rsidRPr="009E4711" w:rsidRDefault="00F30656" w:rsidP="00B31086">
                            <w:pPr>
                              <w:spacing w:line="276" w:lineRule="auto"/>
                              <w:rPr>
                                <w:b w:val="0"/>
                                <w:bCs w:val="0"/>
                              </w:rPr>
                            </w:pPr>
                          </w:p>
                        </w:tc>
                        <w:tc>
                          <w:tcPr>
                            <w:tcW w:w="5318" w:type="dxa"/>
                          </w:tcPr>
                          <w:p w14:paraId="686711B7" w14:textId="77777777" w:rsidR="00F30656" w:rsidRPr="009E4711" w:rsidRDefault="00F30656" w:rsidP="00B31086">
                            <w:pPr>
                              <w:spacing w:line="276" w:lineRule="auto"/>
                              <w:rPr>
                                <w:b w:val="0"/>
                                <w:bCs w:val="0"/>
                              </w:rPr>
                            </w:pPr>
                          </w:p>
                        </w:tc>
                      </w:tr>
                      <w:tr w:rsidR="00F30656" w:rsidRPr="00B31086" w14:paraId="03F39399" w14:textId="77777777" w:rsidTr="0079185E">
                        <w:tc>
                          <w:tcPr>
                            <w:tcW w:w="5062" w:type="dxa"/>
                            <w:shd w:val="clear" w:color="auto" w:fill="auto"/>
                          </w:tcPr>
                          <w:p w14:paraId="376ECAB9" w14:textId="77777777" w:rsidR="00F30656" w:rsidRPr="009E4711" w:rsidRDefault="00F30656" w:rsidP="00B31086">
                            <w:pPr>
                              <w:spacing w:line="276" w:lineRule="auto"/>
                              <w:rPr>
                                <w:b w:val="0"/>
                                <w:bCs w:val="0"/>
                              </w:rPr>
                            </w:pPr>
                          </w:p>
                        </w:tc>
                        <w:tc>
                          <w:tcPr>
                            <w:tcW w:w="5318" w:type="dxa"/>
                          </w:tcPr>
                          <w:p w14:paraId="3063E922" w14:textId="77777777" w:rsidR="00F30656" w:rsidRPr="009E4711" w:rsidRDefault="00F30656" w:rsidP="00B31086">
                            <w:pPr>
                              <w:spacing w:line="276" w:lineRule="auto"/>
                              <w:rPr>
                                <w:b w:val="0"/>
                                <w:bCs w:val="0"/>
                              </w:rPr>
                            </w:pPr>
                          </w:p>
                        </w:tc>
                      </w:tr>
                      <w:tr w:rsidR="00F30656" w:rsidRPr="00B31086" w14:paraId="03216DD4" w14:textId="77777777" w:rsidTr="0079185E">
                        <w:tc>
                          <w:tcPr>
                            <w:tcW w:w="5062" w:type="dxa"/>
                            <w:shd w:val="clear" w:color="auto" w:fill="auto"/>
                          </w:tcPr>
                          <w:p w14:paraId="32720AAE" w14:textId="77777777" w:rsidR="00F30656" w:rsidRPr="009E4711" w:rsidRDefault="00F30656" w:rsidP="00B31086">
                            <w:pPr>
                              <w:spacing w:line="276" w:lineRule="auto"/>
                              <w:rPr>
                                <w:b w:val="0"/>
                                <w:bCs w:val="0"/>
                              </w:rPr>
                            </w:pPr>
                          </w:p>
                        </w:tc>
                        <w:tc>
                          <w:tcPr>
                            <w:tcW w:w="5318" w:type="dxa"/>
                          </w:tcPr>
                          <w:p w14:paraId="5C109498" w14:textId="77777777" w:rsidR="00F30656" w:rsidRPr="009E4711" w:rsidRDefault="00F30656" w:rsidP="00B31086">
                            <w:pPr>
                              <w:spacing w:line="276" w:lineRule="auto"/>
                              <w:rPr>
                                <w:b w:val="0"/>
                                <w:bCs w:val="0"/>
                              </w:rPr>
                            </w:pPr>
                          </w:p>
                        </w:tc>
                      </w:tr>
                      <w:tr w:rsidR="00F30656" w:rsidRPr="00B31086" w14:paraId="7E05AB9E" w14:textId="77777777" w:rsidTr="0079185E">
                        <w:tc>
                          <w:tcPr>
                            <w:tcW w:w="5062" w:type="dxa"/>
                            <w:shd w:val="clear" w:color="auto" w:fill="auto"/>
                          </w:tcPr>
                          <w:p w14:paraId="347F12FE" w14:textId="77777777" w:rsidR="00F30656" w:rsidRPr="009E4711" w:rsidRDefault="00F30656" w:rsidP="00B31086">
                            <w:pPr>
                              <w:spacing w:line="276" w:lineRule="auto"/>
                              <w:rPr>
                                <w:b w:val="0"/>
                                <w:bCs w:val="0"/>
                              </w:rPr>
                            </w:pPr>
                          </w:p>
                        </w:tc>
                        <w:tc>
                          <w:tcPr>
                            <w:tcW w:w="5318" w:type="dxa"/>
                          </w:tcPr>
                          <w:p w14:paraId="0A085DDD" w14:textId="77777777" w:rsidR="00F30656" w:rsidRPr="009E4711" w:rsidRDefault="00F30656" w:rsidP="00B31086">
                            <w:pPr>
                              <w:spacing w:line="276" w:lineRule="auto"/>
                              <w:rPr>
                                <w:b w:val="0"/>
                                <w:bCs w:val="0"/>
                              </w:rPr>
                            </w:pPr>
                          </w:p>
                        </w:tc>
                      </w:tr>
                    </w:tbl>
                    <w:p w14:paraId="3A95BF6A"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37694E33" w14:textId="1C610F6F" w:rsidR="00F30656" w:rsidRDefault="00F30656">
      <w:r>
        <w:rPr>
          <w:noProof/>
          <w:sz w:val="22"/>
          <w:szCs w:val="22"/>
        </w:rPr>
        <w:lastRenderedPageBreak/>
        <mc:AlternateContent>
          <mc:Choice Requires="wps">
            <w:drawing>
              <wp:anchor distT="0" distB="0" distL="114300" distR="114300" simplePos="0" relativeHeight="252050432" behindDoc="0" locked="0" layoutInCell="1" allowOverlap="1" wp14:anchorId="5299CD5F" wp14:editId="71688A41">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3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37BD5EED" w14:textId="77777777" w:rsidTr="002519CF">
                              <w:tc>
                                <w:tcPr>
                                  <w:tcW w:w="10380" w:type="dxa"/>
                                  <w:gridSpan w:val="2"/>
                                  <w:shd w:val="clear" w:color="auto" w:fill="auto"/>
                                </w:tcPr>
                                <w:p w14:paraId="51B964B8" w14:textId="77777777" w:rsidR="00F16E76" w:rsidRPr="00F16E76" w:rsidRDefault="00F16E76" w:rsidP="00F16E76">
                                  <w:pPr>
                                    <w:jc w:val="both"/>
                                    <w:rPr>
                                      <w:bCs w:val="0"/>
                                      <w:i/>
                                      <w:sz w:val="21"/>
                                      <w:szCs w:val="21"/>
                                    </w:rPr>
                                  </w:pPr>
                                  <w:r w:rsidRPr="00F16E76">
                                    <w:rPr>
                                      <w:bCs w:val="0"/>
                                      <w:sz w:val="21"/>
                                      <w:szCs w:val="21"/>
                                    </w:rPr>
                                    <w:t xml:space="preserve">III. </w:t>
                                  </w:r>
                                  <w:r w:rsidRPr="00F16E76">
                                    <w:rPr>
                                      <w:bCs w:val="0"/>
                                      <w:sz w:val="21"/>
                                      <w:szCs w:val="21"/>
                                      <w:u w:val="single"/>
                                    </w:rPr>
                                    <w:t>Phương án thí nghiệm</w:t>
                                  </w:r>
                                  <w:r w:rsidRPr="00F16E76">
                                    <w:rPr>
                                      <w:bCs w:val="0"/>
                                      <w:sz w:val="21"/>
                                      <w:szCs w:val="21"/>
                                    </w:rPr>
                                    <w:t xml:space="preserve"> :</w:t>
                                  </w:r>
                                </w:p>
                                <w:p w14:paraId="5059CC39" w14:textId="77777777" w:rsidR="00F16E76" w:rsidRPr="008D61D2" w:rsidRDefault="00F16E76" w:rsidP="00F16E76">
                                  <w:pPr>
                                    <w:jc w:val="both"/>
                                    <w:rPr>
                                      <w:i/>
                                      <w:sz w:val="21"/>
                                      <w:szCs w:val="21"/>
                                    </w:rPr>
                                  </w:pPr>
                                  <w:r w:rsidRPr="008D61D2">
                                    <w:rPr>
                                      <w:i/>
                                      <w:sz w:val="21"/>
                                      <w:szCs w:val="21"/>
                                    </w:rPr>
                                    <w:t xml:space="preserve">1. </w:t>
                                  </w:r>
                                  <w:r w:rsidRPr="00F16E76">
                                    <w:rPr>
                                      <w:b w:val="0"/>
                                      <w:bCs w:val="0"/>
                                      <w:i/>
                                      <w:sz w:val="21"/>
                                      <w:szCs w:val="21"/>
                                    </w:rPr>
                                    <w:t>Từ bài toán 2, Nêu phương án thí nghiệm xác định tiêu cự của thấu kính phân kì. Nêu những vấn đề cần lưu ý khi thực hiện phương án trên (cách đặt vật so với các thấu kính, khoảng cách giữa hai thấu kính, vị trí màn ảnh.....)</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337ABC70" w14:textId="77777777" w:rsidTr="00944086">
                                    <w:tc>
                                      <w:tcPr>
                                        <w:tcW w:w="10980" w:type="dxa"/>
                                        <w:shd w:val="clear" w:color="auto" w:fill="auto"/>
                                      </w:tcPr>
                                      <w:p w14:paraId="1FFC7755" w14:textId="77777777" w:rsidR="00F16E76" w:rsidRPr="00C144E4" w:rsidRDefault="00F16E76" w:rsidP="00F16E76">
                                        <w:pPr>
                                          <w:jc w:val="both"/>
                                        </w:pPr>
                                      </w:p>
                                    </w:tc>
                                  </w:tr>
                                  <w:tr w:rsidR="00F16E76" w:rsidRPr="00C144E4" w14:paraId="28429565" w14:textId="77777777" w:rsidTr="00944086">
                                    <w:tc>
                                      <w:tcPr>
                                        <w:tcW w:w="10980" w:type="dxa"/>
                                        <w:shd w:val="clear" w:color="auto" w:fill="auto"/>
                                      </w:tcPr>
                                      <w:p w14:paraId="069BF63F" w14:textId="77777777" w:rsidR="00F16E76" w:rsidRPr="00C144E4" w:rsidRDefault="00F16E76" w:rsidP="00F16E76">
                                        <w:pPr>
                                          <w:jc w:val="both"/>
                                        </w:pPr>
                                      </w:p>
                                    </w:tc>
                                  </w:tr>
                                  <w:tr w:rsidR="00F16E76" w:rsidRPr="00C144E4" w14:paraId="0A8BA120" w14:textId="77777777" w:rsidTr="00944086">
                                    <w:tc>
                                      <w:tcPr>
                                        <w:tcW w:w="10980" w:type="dxa"/>
                                        <w:shd w:val="clear" w:color="auto" w:fill="auto"/>
                                      </w:tcPr>
                                      <w:p w14:paraId="1D6A1A9C" w14:textId="77777777" w:rsidR="00F16E76" w:rsidRPr="00C144E4" w:rsidRDefault="00F16E76" w:rsidP="00F16E76">
                                        <w:pPr>
                                          <w:jc w:val="both"/>
                                        </w:pPr>
                                      </w:p>
                                    </w:tc>
                                  </w:tr>
                                  <w:tr w:rsidR="00F16E76" w:rsidRPr="00C144E4" w14:paraId="06C9D75A" w14:textId="77777777" w:rsidTr="00944086">
                                    <w:tc>
                                      <w:tcPr>
                                        <w:tcW w:w="10980" w:type="dxa"/>
                                        <w:shd w:val="clear" w:color="auto" w:fill="auto"/>
                                      </w:tcPr>
                                      <w:p w14:paraId="29B102EC" w14:textId="77777777" w:rsidR="00F16E76" w:rsidRPr="00C144E4" w:rsidRDefault="00F16E76" w:rsidP="00F16E76">
                                        <w:pPr>
                                          <w:jc w:val="both"/>
                                        </w:pPr>
                                      </w:p>
                                    </w:tc>
                                  </w:tr>
                                  <w:tr w:rsidR="00F16E76" w:rsidRPr="00C144E4" w14:paraId="1924FA90" w14:textId="77777777" w:rsidTr="00944086">
                                    <w:tc>
                                      <w:tcPr>
                                        <w:tcW w:w="10980" w:type="dxa"/>
                                        <w:shd w:val="clear" w:color="auto" w:fill="auto"/>
                                      </w:tcPr>
                                      <w:p w14:paraId="08575358" w14:textId="77777777" w:rsidR="00F16E76" w:rsidRPr="00C144E4" w:rsidRDefault="00F16E76" w:rsidP="00F16E76">
                                        <w:pPr>
                                          <w:jc w:val="both"/>
                                        </w:pPr>
                                      </w:p>
                                    </w:tc>
                                  </w:tr>
                                  <w:tr w:rsidR="00F16E76" w:rsidRPr="00C144E4" w14:paraId="1F5E3990" w14:textId="77777777" w:rsidTr="00944086">
                                    <w:tc>
                                      <w:tcPr>
                                        <w:tcW w:w="10980" w:type="dxa"/>
                                        <w:shd w:val="clear" w:color="auto" w:fill="auto"/>
                                      </w:tcPr>
                                      <w:p w14:paraId="3AAD2481" w14:textId="77777777" w:rsidR="00F16E76" w:rsidRPr="00C144E4" w:rsidRDefault="00F16E76" w:rsidP="00F16E76">
                                        <w:pPr>
                                          <w:jc w:val="both"/>
                                        </w:pPr>
                                      </w:p>
                                    </w:tc>
                                  </w:tr>
                                </w:tbl>
                                <w:p w14:paraId="7CD314D6" w14:textId="77777777" w:rsidR="00F16E76" w:rsidRPr="008D61D2" w:rsidRDefault="00F16E76" w:rsidP="00F16E76">
                                  <w:pPr>
                                    <w:jc w:val="both"/>
                                    <w:rPr>
                                      <w:i/>
                                      <w:sz w:val="21"/>
                                      <w:szCs w:val="21"/>
                                    </w:rPr>
                                  </w:pPr>
                                  <w:r w:rsidRPr="008D61D2">
                                    <w:rPr>
                                      <w:i/>
                                      <w:sz w:val="21"/>
                                      <w:szCs w:val="21"/>
                                    </w:rPr>
                                    <w:t>2. Nêu dụng cụ thí nghiệm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6F1EF073" w14:textId="77777777" w:rsidTr="00944086">
                                    <w:tc>
                                      <w:tcPr>
                                        <w:tcW w:w="10980" w:type="dxa"/>
                                        <w:shd w:val="clear" w:color="auto" w:fill="auto"/>
                                      </w:tcPr>
                                      <w:p w14:paraId="48D3598A" w14:textId="77777777" w:rsidR="00F16E76" w:rsidRPr="00C144E4" w:rsidRDefault="00F16E76" w:rsidP="00F16E76">
                                        <w:pPr>
                                          <w:jc w:val="both"/>
                                        </w:pPr>
                                      </w:p>
                                    </w:tc>
                                  </w:tr>
                                  <w:tr w:rsidR="00F16E76" w:rsidRPr="00C144E4" w14:paraId="187E6D1A" w14:textId="77777777" w:rsidTr="00944086">
                                    <w:tc>
                                      <w:tcPr>
                                        <w:tcW w:w="10980" w:type="dxa"/>
                                        <w:shd w:val="clear" w:color="auto" w:fill="auto"/>
                                      </w:tcPr>
                                      <w:p w14:paraId="10FB6C82" w14:textId="77777777" w:rsidR="00F16E76" w:rsidRPr="00C144E4" w:rsidRDefault="00F16E76" w:rsidP="00F16E76">
                                        <w:pPr>
                                          <w:jc w:val="both"/>
                                        </w:pPr>
                                      </w:p>
                                    </w:tc>
                                  </w:tr>
                                  <w:tr w:rsidR="00F16E76" w:rsidRPr="00C144E4" w14:paraId="4EF674B4" w14:textId="77777777" w:rsidTr="00944086">
                                    <w:tc>
                                      <w:tcPr>
                                        <w:tcW w:w="10980" w:type="dxa"/>
                                        <w:shd w:val="clear" w:color="auto" w:fill="auto"/>
                                      </w:tcPr>
                                      <w:p w14:paraId="452C48ED" w14:textId="77777777" w:rsidR="00F16E76" w:rsidRPr="00C144E4" w:rsidRDefault="00F16E76" w:rsidP="00F16E76">
                                        <w:pPr>
                                          <w:jc w:val="both"/>
                                        </w:pPr>
                                      </w:p>
                                    </w:tc>
                                  </w:tr>
                                  <w:tr w:rsidR="00F16E76" w:rsidRPr="00C144E4" w14:paraId="6112C375" w14:textId="77777777" w:rsidTr="00944086">
                                    <w:tc>
                                      <w:tcPr>
                                        <w:tcW w:w="10980" w:type="dxa"/>
                                        <w:shd w:val="clear" w:color="auto" w:fill="auto"/>
                                      </w:tcPr>
                                      <w:p w14:paraId="5FE7F79A" w14:textId="77777777" w:rsidR="00F16E76" w:rsidRPr="00C144E4" w:rsidRDefault="00F16E76" w:rsidP="00F16E76">
                                        <w:pPr>
                                          <w:jc w:val="both"/>
                                        </w:pPr>
                                      </w:p>
                                    </w:tc>
                                  </w:tr>
                                  <w:tr w:rsidR="00F16E76" w:rsidRPr="00C144E4" w14:paraId="08F9B8C5" w14:textId="77777777" w:rsidTr="00944086">
                                    <w:tc>
                                      <w:tcPr>
                                        <w:tcW w:w="10980" w:type="dxa"/>
                                        <w:shd w:val="clear" w:color="auto" w:fill="auto"/>
                                      </w:tcPr>
                                      <w:p w14:paraId="27E14AA7" w14:textId="77777777" w:rsidR="00F16E76" w:rsidRPr="00C144E4" w:rsidRDefault="00F16E76" w:rsidP="00F16E76">
                                        <w:pPr>
                                          <w:jc w:val="both"/>
                                        </w:pPr>
                                      </w:p>
                                    </w:tc>
                                  </w:tr>
                                </w:tbl>
                                <w:p w14:paraId="6F3217B5" w14:textId="77777777" w:rsidR="00F16E76" w:rsidRPr="00F16E76" w:rsidRDefault="00F16E76" w:rsidP="00F16E76">
                                  <w:pPr>
                                    <w:jc w:val="both"/>
                                    <w:rPr>
                                      <w:i/>
                                      <w:sz w:val="21"/>
                                      <w:szCs w:val="21"/>
                                    </w:rPr>
                                  </w:pPr>
                                  <w:r w:rsidRPr="00F16E76">
                                    <w:rPr>
                                      <w:i/>
                                      <w:sz w:val="21"/>
                                      <w:szCs w:val="21"/>
                                    </w:rPr>
                                    <w:t>3. Nêu các bước thí nghiệm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5F68DDDA" w14:textId="77777777" w:rsidTr="00944086">
                                    <w:tc>
                                      <w:tcPr>
                                        <w:tcW w:w="10980" w:type="dxa"/>
                                        <w:shd w:val="clear" w:color="auto" w:fill="auto"/>
                                      </w:tcPr>
                                      <w:p w14:paraId="6FC47928" w14:textId="77777777" w:rsidR="00F16E76" w:rsidRPr="00C144E4" w:rsidRDefault="00F16E76" w:rsidP="00F16E76">
                                        <w:pPr>
                                          <w:jc w:val="both"/>
                                        </w:pPr>
                                      </w:p>
                                    </w:tc>
                                  </w:tr>
                                  <w:tr w:rsidR="00F16E76" w:rsidRPr="00C144E4" w14:paraId="7823CF47" w14:textId="77777777" w:rsidTr="00944086">
                                    <w:tc>
                                      <w:tcPr>
                                        <w:tcW w:w="10980" w:type="dxa"/>
                                        <w:shd w:val="clear" w:color="auto" w:fill="auto"/>
                                      </w:tcPr>
                                      <w:p w14:paraId="5513EACE" w14:textId="77777777" w:rsidR="00F16E76" w:rsidRPr="00C144E4" w:rsidRDefault="00F16E76" w:rsidP="00F16E76">
                                        <w:pPr>
                                          <w:jc w:val="both"/>
                                        </w:pPr>
                                      </w:p>
                                    </w:tc>
                                  </w:tr>
                                  <w:tr w:rsidR="00F16E76" w:rsidRPr="00C144E4" w14:paraId="286A97B7" w14:textId="77777777" w:rsidTr="00944086">
                                    <w:tc>
                                      <w:tcPr>
                                        <w:tcW w:w="10980" w:type="dxa"/>
                                        <w:shd w:val="clear" w:color="auto" w:fill="auto"/>
                                      </w:tcPr>
                                      <w:p w14:paraId="10D3CCF5" w14:textId="77777777" w:rsidR="00F16E76" w:rsidRPr="00C144E4" w:rsidRDefault="00F16E76" w:rsidP="00F16E76">
                                        <w:pPr>
                                          <w:jc w:val="both"/>
                                        </w:pPr>
                                      </w:p>
                                    </w:tc>
                                  </w:tr>
                                  <w:tr w:rsidR="00F16E76" w:rsidRPr="00C144E4" w14:paraId="06C9154E" w14:textId="77777777" w:rsidTr="00944086">
                                    <w:tc>
                                      <w:tcPr>
                                        <w:tcW w:w="10980" w:type="dxa"/>
                                        <w:shd w:val="clear" w:color="auto" w:fill="auto"/>
                                      </w:tcPr>
                                      <w:p w14:paraId="1C4B109D" w14:textId="77777777" w:rsidR="00F16E76" w:rsidRPr="00C144E4" w:rsidRDefault="00F16E76" w:rsidP="00F16E76">
                                        <w:pPr>
                                          <w:jc w:val="both"/>
                                        </w:pPr>
                                      </w:p>
                                    </w:tc>
                                  </w:tr>
                                  <w:tr w:rsidR="00F16E76" w:rsidRPr="00C144E4" w14:paraId="04C914FD" w14:textId="77777777" w:rsidTr="00944086">
                                    <w:tc>
                                      <w:tcPr>
                                        <w:tcW w:w="10980" w:type="dxa"/>
                                        <w:shd w:val="clear" w:color="auto" w:fill="auto"/>
                                      </w:tcPr>
                                      <w:p w14:paraId="6B4302A3" w14:textId="77777777" w:rsidR="00F16E76" w:rsidRPr="00C144E4" w:rsidRDefault="00F16E76" w:rsidP="00F16E76">
                                        <w:pPr>
                                          <w:jc w:val="both"/>
                                        </w:pPr>
                                      </w:p>
                                    </w:tc>
                                  </w:tr>
                                  <w:tr w:rsidR="00F16E76" w:rsidRPr="00C144E4" w14:paraId="220C9DA8" w14:textId="77777777" w:rsidTr="00944086">
                                    <w:tc>
                                      <w:tcPr>
                                        <w:tcW w:w="10980" w:type="dxa"/>
                                        <w:shd w:val="clear" w:color="auto" w:fill="auto"/>
                                      </w:tcPr>
                                      <w:p w14:paraId="3136E56F" w14:textId="77777777" w:rsidR="00F16E76" w:rsidRPr="00C144E4" w:rsidRDefault="00F16E76" w:rsidP="00F16E76">
                                        <w:pPr>
                                          <w:jc w:val="both"/>
                                        </w:pPr>
                                      </w:p>
                                    </w:tc>
                                  </w:tr>
                                  <w:tr w:rsidR="00F16E76" w:rsidRPr="00C144E4" w14:paraId="4706E57C" w14:textId="77777777" w:rsidTr="00944086">
                                    <w:tc>
                                      <w:tcPr>
                                        <w:tcW w:w="10980" w:type="dxa"/>
                                        <w:shd w:val="clear" w:color="auto" w:fill="auto"/>
                                      </w:tcPr>
                                      <w:p w14:paraId="5908F0B3" w14:textId="77777777" w:rsidR="00F16E76" w:rsidRPr="00C144E4" w:rsidRDefault="00F16E76" w:rsidP="00F16E76">
                                        <w:pPr>
                                          <w:jc w:val="both"/>
                                        </w:pPr>
                                      </w:p>
                                    </w:tc>
                                  </w:tr>
                                  <w:tr w:rsidR="00F16E76" w:rsidRPr="00C144E4" w14:paraId="548B6E9B" w14:textId="77777777" w:rsidTr="00944086">
                                    <w:tc>
                                      <w:tcPr>
                                        <w:tcW w:w="10980" w:type="dxa"/>
                                        <w:shd w:val="clear" w:color="auto" w:fill="auto"/>
                                      </w:tcPr>
                                      <w:p w14:paraId="6E9E9372" w14:textId="77777777" w:rsidR="00F16E76" w:rsidRPr="00C144E4" w:rsidRDefault="00F16E76" w:rsidP="00F16E76">
                                        <w:pPr>
                                          <w:jc w:val="both"/>
                                        </w:pPr>
                                      </w:p>
                                    </w:tc>
                                  </w:tr>
                                  <w:tr w:rsidR="00F16E76" w:rsidRPr="00C144E4" w14:paraId="34CCB160" w14:textId="77777777" w:rsidTr="00944086">
                                    <w:tc>
                                      <w:tcPr>
                                        <w:tcW w:w="10980" w:type="dxa"/>
                                        <w:shd w:val="clear" w:color="auto" w:fill="auto"/>
                                      </w:tcPr>
                                      <w:p w14:paraId="041F0342" w14:textId="77777777" w:rsidR="00F16E76" w:rsidRPr="00C144E4" w:rsidRDefault="00F16E76" w:rsidP="00F16E76">
                                        <w:pPr>
                                          <w:jc w:val="both"/>
                                        </w:pPr>
                                      </w:p>
                                    </w:tc>
                                  </w:tr>
                                  <w:tr w:rsidR="00F16E76" w:rsidRPr="00C144E4" w14:paraId="209B4BB1" w14:textId="77777777" w:rsidTr="00944086">
                                    <w:trPr>
                                      <w:trHeight w:val="359"/>
                                    </w:trPr>
                                    <w:tc>
                                      <w:tcPr>
                                        <w:tcW w:w="10980" w:type="dxa"/>
                                        <w:shd w:val="clear" w:color="auto" w:fill="auto"/>
                                      </w:tcPr>
                                      <w:p w14:paraId="2BBD84C5" w14:textId="77777777" w:rsidR="00F16E76" w:rsidRPr="00C144E4" w:rsidRDefault="00F16E76" w:rsidP="00F16E76">
                                        <w:pPr>
                                          <w:jc w:val="both"/>
                                        </w:pPr>
                                      </w:p>
                                    </w:tc>
                                  </w:tr>
                                </w:tbl>
                                <w:p w14:paraId="00B37BC7" w14:textId="77777777" w:rsidR="00F16E76" w:rsidRPr="00F16E76" w:rsidRDefault="00F16E76" w:rsidP="00F16E76">
                                  <w:pPr>
                                    <w:jc w:val="both"/>
                                    <w:rPr>
                                      <w:sz w:val="21"/>
                                      <w:szCs w:val="21"/>
                                    </w:rPr>
                                  </w:pPr>
                                  <w:r w:rsidRPr="00F16E76">
                                    <w:rPr>
                                      <w:sz w:val="21"/>
                                      <w:szCs w:val="21"/>
                                    </w:rPr>
                                    <w:t xml:space="preserve">IV. </w:t>
                                  </w:r>
                                  <w:r w:rsidRPr="00F16E76">
                                    <w:rPr>
                                      <w:sz w:val="21"/>
                                      <w:szCs w:val="21"/>
                                      <w:u w:val="single"/>
                                    </w:rPr>
                                    <w:t>Kết quả thí nghiệm</w:t>
                                  </w:r>
                                  <w:r w:rsidRPr="00F16E76">
                                    <w:rPr>
                                      <w:sz w:val="21"/>
                                      <w:szCs w:val="21"/>
                                    </w:rPr>
                                    <w:t xml:space="preserve"> :</w:t>
                                  </w: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023"/>
                                    <w:gridCol w:w="1050"/>
                                    <w:gridCol w:w="966"/>
                                    <w:gridCol w:w="6724"/>
                                  </w:tblGrid>
                                  <w:tr w:rsidR="00F16E76" w:rsidRPr="00C144E4" w14:paraId="69998972" w14:textId="77777777" w:rsidTr="00944086">
                                    <w:tc>
                                      <w:tcPr>
                                        <w:tcW w:w="1217" w:type="dxa"/>
                                        <w:shd w:val="clear" w:color="auto" w:fill="auto"/>
                                      </w:tcPr>
                                      <w:p w14:paraId="00A036CC" w14:textId="77777777" w:rsidR="00F16E76" w:rsidRPr="00C144E4" w:rsidRDefault="00F16E76" w:rsidP="00F16E76">
                                        <w:pPr>
                                          <w:jc w:val="center"/>
                                          <w:rPr>
                                            <w:b w:val="0"/>
                                          </w:rPr>
                                        </w:pPr>
                                        <w:r w:rsidRPr="00C144E4">
                                          <w:rPr>
                                            <w:b w:val="0"/>
                                          </w:rPr>
                                          <w:t>Lần đo</w:t>
                                        </w:r>
                                      </w:p>
                                    </w:tc>
                                    <w:tc>
                                      <w:tcPr>
                                        <w:tcW w:w="1023" w:type="dxa"/>
                                        <w:shd w:val="clear" w:color="auto" w:fill="auto"/>
                                      </w:tcPr>
                                      <w:p w14:paraId="1D62D7C0" w14:textId="77777777" w:rsidR="00F16E76" w:rsidRPr="00C144E4" w:rsidRDefault="00F16E76" w:rsidP="00F16E76">
                                        <w:pPr>
                                          <w:jc w:val="center"/>
                                          <w:rPr>
                                            <w:b w:val="0"/>
                                          </w:rPr>
                                        </w:pPr>
                                        <w:r w:rsidRPr="00C144E4">
                                          <w:rPr>
                                            <w:b w:val="0"/>
                                          </w:rPr>
                                          <w:t>d (mm)</w:t>
                                        </w:r>
                                      </w:p>
                                    </w:tc>
                                    <w:tc>
                                      <w:tcPr>
                                        <w:tcW w:w="1050" w:type="dxa"/>
                                        <w:shd w:val="clear" w:color="auto" w:fill="auto"/>
                                      </w:tcPr>
                                      <w:p w14:paraId="73FBA318" w14:textId="77777777" w:rsidR="00F16E76" w:rsidRPr="00C144E4" w:rsidRDefault="00F16E76" w:rsidP="00F16E76">
                                        <w:pPr>
                                          <w:jc w:val="center"/>
                                          <w:rPr>
                                            <w:b w:val="0"/>
                                          </w:rPr>
                                        </w:pPr>
                                        <w:r w:rsidRPr="00C144E4">
                                          <w:rPr>
                                            <w:b w:val="0"/>
                                          </w:rPr>
                                          <w:t>d' (mm)</w:t>
                                        </w:r>
                                      </w:p>
                                    </w:tc>
                                    <w:tc>
                                      <w:tcPr>
                                        <w:tcW w:w="966" w:type="dxa"/>
                                        <w:shd w:val="clear" w:color="auto" w:fill="auto"/>
                                      </w:tcPr>
                                      <w:p w14:paraId="17ACC612" w14:textId="77777777" w:rsidR="00F16E76" w:rsidRPr="00C144E4" w:rsidRDefault="00F16E76" w:rsidP="00F16E76">
                                        <w:pPr>
                                          <w:jc w:val="center"/>
                                          <w:rPr>
                                            <w:b w:val="0"/>
                                          </w:rPr>
                                        </w:pPr>
                                        <w:r w:rsidRPr="00C144E4">
                                          <w:rPr>
                                            <w:b w:val="0"/>
                                          </w:rPr>
                                          <w:t>f (mm)</w:t>
                                        </w:r>
                                      </w:p>
                                    </w:tc>
                                    <w:tc>
                                      <w:tcPr>
                                        <w:tcW w:w="6724" w:type="dxa"/>
                                        <w:vMerge w:val="restart"/>
                                        <w:shd w:val="clear" w:color="auto" w:fill="auto"/>
                                      </w:tcPr>
                                      <w:p w14:paraId="5A376373" w14:textId="77777777" w:rsidR="00F16E76" w:rsidRPr="00C144E4" w:rsidRDefault="00876526" w:rsidP="00F16E76">
                                        <w:pPr>
                                          <w:jc w:val="both"/>
                                          <w:rPr>
                                            <w:b w:val="0"/>
                                          </w:rPr>
                                        </w:pPr>
                                        <w:r w:rsidRPr="00876526">
                                          <w:rPr>
                                            <w:b w:val="0"/>
                                            <w:noProof/>
                                            <w:position w:val="-24"/>
                                          </w:rPr>
                                          <w:object w:dxaOrig="1880" w:dyaOrig="638" w14:anchorId="63323332">
                                            <v:shape id="_x0000_i1105" type="#_x0000_t75" alt="" style="width:93.75pt;height:32.25pt;mso-width-percent:0;mso-height-percent:0;mso-width-percent:0;mso-height-percent:0" o:ole="">
                                              <v:imagedata r:id="rId280" o:title=""/>
                                            </v:shape>
                                            <o:OLEObject Type="Embed" ProgID="Equation.3" ShapeID="_x0000_i1105" DrawAspect="Content" ObjectID="_1691512307" r:id="rId281"/>
                                          </w:object>
                                        </w:r>
                                      </w:p>
                                      <w:p w14:paraId="19EF147D" w14:textId="77777777" w:rsidR="00F16E76" w:rsidRPr="00C144E4" w:rsidRDefault="00876526" w:rsidP="00F16E76">
                                        <w:pPr>
                                          <w:jc w:val="both"/>
                                          <w:rPr>
                                            <w:b w:val="0"/>
                                          </w:rPr>
                                        </w:pPr>
                                        <w:r w:rsidRPr="00876526">
                                          <w:rPr>
                                            <w:b w:val="0"/>
                                            <w:noProof/>
                                            <w:position w:val="-24"/>
                                          </w:rPr>
                                          <w:object w:dxaOrig="1858" w:dyaOrig="638" w14:anchorId="75BFF8F7">
                                            <v:shape id="_x0000_i1106" type="#_x0000_t75" alt="" style="width:93pt;height:32.25pt;mso-width-percent:0;mso-height-percent:0;mso-width-percent:0;mso-height-percent:0" o:ole="">
                                              <v:imagedata r:id="rId282" o:title=""/>
                                            </v:shape>
                                            <o:OLEObject Type="Embed" ProgID="Equation.3" ShapeID="_x0000_i1106" DrawAspect="Content" ObjectID="_1691512308" r:id="rId283"/>
                                          </w:object>
                                        </w:r>
                                      </w:p>
                                      <w:p w14:paraId="03F1AD7F" w14:textId="77777777" w:rsidR="00F16E76" w:rsidRPr="00C144E4" w:rsidRDefault="00876526" w:rsidP="00F16E76">
                                        <w:pPr>
                                          <w:jc w:val="both"/>
                                          <w:rPr>
                                            <w:b w:val="0"/>
                                          </w:rPr>
                                        </w:pPr>
                                        <w:r w:rsidRPr="00876526">
                                          <w:rPr>
                                            <w:b w:val="0"/>
                                            <w:noProof/>
                                            <w:position w:val="-10"/>
                                          </w:rPr>
                                          <w:object w:dxaOrig="1363" w:dyaOrig="385" w14:anchorId="1A6C61F1">
                                            <v:shape id="_x0000_i1107" type="#_x0000_t75" alt="" style="width:68.25pt;height:19.5pt;mso-width-percent:0;mso-height-percent:0;mso-width-percent:0;mso-height-percent:0" o:ole="">
                                              <v:imagedata r:id="rId284" o:title=""/>
                                            </v:shape>
                                            <o:OLEObject Type="Embed" ProgID="Equation.3" ShapeID="_x0000_i1107" DrawAspect="Content" ObjectID="_1691512309" r:id="rId285"/>
                                          </w:object>
                                        </w:r>
                                      </w:p>
                                    </w:tc>
                                  </w:tr>
                                  <w:tr w:rsidR="00F16E76" w:rsidRPr="00C144E4" w14:paraId="730F4490" w14:textId="77777777" w:rsidTr="00944086">
                                    <w:trPr>
                                      <w:trHeight w:val="427"/>
                                    </w:trPr>
                                    <w:tc>
                                      <w:tcPr>
                                        <w:tcW w:w="1217" w:type="dxa"/>
                                        <w:shd w:val="clear" w:color="auto" w:fill="auto"/>
                                      </w:tcPr>
                                      <w:p w14:paraId="423ACFFA" w14:textId="77777777" w:rsidR="00F16E76" w:rsidRPr="00C144E4" w:rsidRDefault="00F16E76" w:rsidP="00F16E76">
                                        <w:pPr>
                                          <w:jc w:val="center"/>
                                          <w:rPr>
                                            <w:b w:val="0"/>
                                            <w:sz w:val="32"/>
                                            <w:szCs w:val="32"/>
                                          </w:rPr>
                                        </w:pPr>
                                        <w:r w:rsidRPr="00C144E4">
                                          <w:rPr>
                                            <w:b w:val="0"/>
                                            <w:sz w:val="32"/>
                                            <w:szCs w:val="32"/>
                                          </w:rPr>
                                          <w:t>1</w:t>
                                        </w:r>
                                      </w:p>
                                    </w:tc>
                                    <w:tc>
                                      <w:tcPr>
                                        <w:tcW w:w="1023" w:type="dxa"/>
                                        <w:shd w:val="clear" w:color="auto" w:fill="auto"/>
                                      </w:tcPr>
                                      <w:p w14:paraId="6549836F" w14:textId="77777777" w:rsidR="00F16E76" w:rsidRPr="00C144E4" w:rsidRDefault="00F16E76" w:rsidP="00F16E76">
                                        <w:pPr>
                                          <w:jc w:val="center"/>
                                          <w:rPr>
                                            <w:b w:val="0"/>
                                            <w:sz w:val="32"/>
                                            <w:szCs w:val="32"/>
                                          </w:rPr>
                                        </w:pPr>
                                      </w:p>
                                    </w:tc>
                                    <w:tc>
                                      <w:tcPr>
                                        <w:tcW w:w="1050" w:type="dxa"/>
                                        <w:shd w:val="clear" w:color="auto" w:fill="auto"/>
                                      </w:tcPr>
                                      <w:p w14:paraId="50441C74" w14:textId="77777777" w:rsidR="00F16E76" w:rsidRPr="00C144E4" w:rsidRDefault="00F16E76" w:rsidP="00F16E76">
                                        <w:pPr>
                                          <w:jc w:val="center"/>
                                          <w:rPr>
                                            <w:b w:val="0"/>
                                            <w:sz w:val="32"/>
                                            <w:szCs w:val="32"/>
                                          </w:rPr>
                                        </w:pPr>
                                      </w:p>
                                    </w:tc>
                                    <w:tc>
                                      <w:tcPr>
                                        <w:tcW w:w="966" w:type="dxa"/>
                                        <w:shd w:val="clear" w:color="auto" w:fill="auto"/>
                                      </w:tcPr>
                                      <w:p w14:paraId="600473E4" w14:textId="77777777" w:rsidR="00F16E76" w:rsidRPr="00C144E4" w:rsidRDefault="00F16E76" w:rsidP="00F16E76">
                                        <w:pPr>
                                          <w:jc w:val="center"/>
                                          <w:rPr>
                                            <w:b w:val="0"/>
                                            <w:sz w:val="32"/>
                                            <w:szCs w:val="32"/>
                                          </w:rPr>
                                        </w:pPr>
                                      </w:p>
                                    </w:tc>
                                    <w:tc>
                                      <w:tcPr>
                                        <w:tcW w:w="6724" w:type="dxa"/>
                                        <w:vMerge/>
                                        <w:shd w:val="clear" w:color="auto" w:fill="auto"/>
                                      </w:tcPr>
                                      <w:p w14:paraId="25DEE54B" w14:textId="77777777" w:rsidR="00F16E76" w:rsidRPr="00C144E4" w:rsidRDefault="00F16E76" w:rsidP="00F16E76">
                                        <w:pPr>
                                          <w:jc w:val="center"/>
                                          <w:rPr>
                                            <w:b w:val="0"/>
                                          </w:rPr>
                                        </w:pPr>
                                      </w:p>
                                    </w:tc>
                                  </w:tr>
                                  <w:tr w:rsidR="00F16E76" w:rsidRPr="00C144E4" w14:paraId="18AF564A" w14:textId="77777777" w:rsidTr="00944086">
                                    <w:trPr>
                                      <w:trHeight w:val="496"/>
                                    </w:trPr>
                                    <w:tc>
                                      <w:tcPr>
                                        <w:tcW w:w="1217" w:type="dxa"/>
                                        <w:shd w:val="clear" w:color="auto" w:fill="auto"/>
                                      </w:tcPr>
                                      <w:p w14:paraId="2BC62BBE" w14:textId="77777777" w:rsidR="00F16E76" w:rsidRPr="00C144E4" w:rsidRDefault="00F16E76" w:rsidP="00F16E76">
                                        <w:pPr>
                                          <w:jc w:val="center"/>
                                          <w:rPr>
                                            <w:b w:val="0"/>
                                            <w:sz w:val="32"/>
                                            <w:szCs w:val="32"/>
                                          </w:rPr>
                                        </w:pPr>
                                        <w:r w:rsidRPr="00C144E4">
                                          <w:rPr>
                                            <w:b w:val="0"/>
                                            <w:sz w:val="32"/>
                                            <w:szCs w:val="32"/>
                                          </w:rPr>
                                          <w:t>2</w:t>
                                        </w:r>
                                      </w:p>
                                    </w:tc>
                                    <w:tc>
                                      <w:tcPr>
                                        <w:tcW w:w="1023" w:type="dxa"/>
                                        <w:shd w:val="clear" w:color="auto" w:fill="auto"/>
                                      </w:tcPr>
                                      <w:p w14:paraId="6C88F35C" w14:textId="77777777" w:rsidR="00F16E76" w:rsidRPr="00C144E4" w:rsidRDefault="00F16E76" w:rsidP="00F16E76">
                                        <w:pPr>
                                          <w:jc w:val="center"/>
                                          <w:rPr>
                                            <w:b w:val="0"/>
                                            <w:sz w:val="32"/>
                                            <w:szCs w:val="32"/>
                                          </w:rPr>
                                        </w:pPr>
                                      </w:p>
                                    </w:tc>
                                    <w:tc>
                                      <w:tcPr>
                                        <w:tcW w:w="1050" w:type="dxa"/>
                                        <w:shd w:val="clear" w:color="auto" w:fill="auto"/>
                                      </w:tcPr>
                                      <w:p w14:paraId="5CECFA5E" w14:textId="77777777" w:rsidR="00F16E76" w:rsidRPr="00C144E4" w:rsidRDefault="00F16E76" w:rsidP="00F16E76">
                                        <w:pPr>
                                          <w:jc w:val="center"/>
                                          <w:rPr>
                                            <w:b w:val="0"/>
                                            <w:sz w:val="32"/>
                                            <w:szCs w:val="32"/>
                                          </w:rPr>
                                        </w:pPr>
                                      </w:p>
                                    </w:tc>
                                    <w:tc>
                                      <w:tcPr>
                                        <w:tcW w:w="966" w:type="dxa"/>
                                        <w:shd w:val="clear" w:color="auto" w:fill="auto"/>
                                      </w:tcPr>
                                      <w:p w14:paraId="0A4DE25C" w14:textId="77777777" w:rsidR="00F16E76" w:rsidRPr="00C144E4" w:rsidRDefault="00F16E76" w:rsidP="00F16E76">
                                        <w:pPr>
                                          <w:jc w:val="center"/>
                                          <w:rPr>
                                            <w:b w:val="0"/>
                                            <w:sz w:val="32"/>
                                            <w:szCs w:val="32"/>
                                          </w:rPr>
                                        </w:pPr>
                                      </w:p>
                                    </w:tc>
                                    <w:tc>
                                      <w:tcPr>
                                        <w:tcW w:w="6724" w:type="dxa"/>
                                        <w:vMerge/>
                                        <w:shd w:val="clear" w:color="auto" w:fill="auto"/>
                                      </w:tcPr>
                                      <w:p w14:paraId="68F1A0B6" w14:textId="77777777" w:rsidR="00F16E76" w:rsidRPr="00C144E4" w:rsidRDefault="00F16E76" w:rsidP="00F16E76">
                                        <w:pPr>
                                          <w:jc w:val="center"/>
                                          <w:rPr>
                                            <w:b w:val="0"/>
                                          </w:rPr>
                                        </w:pPr>
                                      </w:p>
                                    </w:tc>
                                  </w:tr>
                                  <w:tr w:rsidR="00F16E76" w:rsidRPr="00C144E4" w14:paraId="11E4D922" w14:textId="77777777" w:rsidTr="00944086">
                                    <w:tc>
                                      <w:tcPr>
                                        <w:tcW w:w="1217" w:type="dxa"/>
                                        <w:shd w:val="clear" w:color="auto" w:fill="auto"/>
                                      </w:tcPr>
                                      <w:p w14:paraId="198E0524" w14:textId="77777777" w:rsidR="00F16E76" w:rsidRPr="00C144E4" w:rsidRDefault="00F16E76" w:rsidP="00F16E76">
                                        <w:pPr>
                                          <w:jc w:val="center"/>
                                          <w:rPr>
                                            <w:b w:val="0"/>
                                            <w:sz w:val="32"/>
                                            <w:szCs w:val="32"/>
                                          </w:rPr>
                                        </w:pPr>
                                        <w:r w:rsidRPr="00C144E4">
                                          <w:rPr>
                                            <w:b w:val="0"/>
                                            <w:sz w:val="32"/>
                                            <w:szCs w:val="32"/>
                                          </w:rPr>
                                          <w:t>3</w:t>
                                        </w:r>
                                      </w:p>
                                    </w:tc>
                                    <w:tc>
                                      <w:tcPr>
                                        <w:tcW w:w="1023" w:type="dxa"/>
                                        <w:shd w:val="clear" w:color="auto" w:fill="auto"/>
                                      </w:tcPr>
                                      <w:p w14:paraId="7867E8A7" w14:textId="77777777" w:rsidR="00F16E76" w:rsidRPr="00C144E4" w:rsidRDefault="00F16E76" w:rsidP="00F16E76">
                                        <w:pPr>
                                          <w:jc w:val="center"/>
                                          <w:rPr>
                                            <w:b w:val="0"/>
                                            <w:sz w:val="32"/>
                                            <w:szCs w:val="32"/>
                                          </w:rPr>
                                        </w:pPr>
                                      </w:p>
                                    </w:tc>
                                    <w:tc>
                                      <w:tcPr>
                                        <w:tcW w:w="1050" w:type="dxa"/>
                                        <w:shd w:val="clear" w:color="auto" w:fill="auto"/>
                                      </w:tcPr>
                                      <w:p w14:paraId="45553FCF" w14:textId="77777777" w:rsidR="00F16E76" w:rsidRPr="00C144E4" w:rsidRDefault="00F16E76" w:rsidP="00F16E76">
                                        <w:pPr>
                                          <w:jc w:val="center"/>
                                          <w:rPr>
                                            <w:b w:val="0"/>
                                            <w:sz w:val="32"/>
                                            <w:szCs w:val="32"/>
                                          </w:rPr>
                                        </w:pPr>
                                      </w:p>
                                    </w:tc>
                                    <w:tc>
                                      <w:tcPr>
                                        <w:tcW w:w="966" w:type="dxa"/>
                                        <w:shd w:val="clear" w:color="auto" w:fill="auto"/>
                                      </w:tcPr>
                                      <w:p w14:paraId="727DCCD3" w14:textId="77777777" w:rsidR="00F16E76" w:rsidRPr="00C144E4" w:rsidRDefault="00F16E76" w:rsidP="00F16E76">
                                        <w:pPr>
                                          <w:jc w:val="center"/>
                                          <w:rPr>
                                            <w:b w:val="0"/>
                                            <w:sz w:val="32"/>
                                            <w:szCs w:val="32"/>
                                          </w:rPr>
                                        </w:pPr>
                                      </w:p>
                                    </w:tc>
                                    <w:tc>
                                      <w:tcPr>
                                        <w:tcW w:w="6724" w:type="dxa"/>
                                        <w:vMerge/>
                                        <w:shd w:val="clear" w:color="auto" w:fill="auto"/>
                                      </w:tcPr>
                                      <w:p w14:paraId="5F27B8AE" w14:textId="77777777" w:rsidR="00F16E76" w:rsidRPr="00C144E4" w:rsidRDefault="00F16E76" w:rsidP="00F16E76">
                                        <w:pPr>
                                          <w:jc w:val="center"/>
                                          <w:rPr>
                                            <w:b w:val="0"/>
                                          </w:rPr>
                                        </w:pPr>
                                      </w:p>
                                    </w:tc>
                                  </w:tr>
                                  <w:tr w:rsidR="00F16E76" w:rsidRPr="00C144E4" w14:paraId="7F57B7C6" w14:textId="77777777" w:rsidTr="00944086">
                                    <w:tblPrEx>
                                      <w:tblBorders>
                                        <w:top w:val="dotted" w:sz="4" w:space="0" w:color="auto"/>
                                        <w:left w:val="none" w:sz="0" w:space="0" w:color="auto"/>
                                        <w:bottom w:val="dotted" w:sz="4" w:space="0" w:color="auto"/>
                                        <w:insideH w:val="dotted" w:sz="4" w:space="0" w:color="auto"/>
                                      </w:tblBorders>
                                    </w:tblPrEx>
                                    <w:tc>
                                      <w:tcPr>
                                        <w:tcW w:w="10980" w:type="dxa"/>
                                        <w:gridSpan w:val="5"/>
                                        <w:shd w:val="clear" w:color="auto" w:fill="auto"/>
                                      </w:tcPr>
                                      <w:p w14:paraId="136AB2BD" w14:textId="77777777" w:rsidR="00F16E76" w:rsidRPr="0023276B" w:rsidRDefault="00F16E76" w:rsidP="00F16E76">
                                        <w:pPr>
                                          <w:jc w:val="both"/>
                                          <w:rPr>
                                            <w:b w:val="0"/>
                                            <w:i/>
                                            <w:sz w:val="21"/>
                                            <w:szCs w:val="21"/>
                                          </w:rPr>
                                        </w:pPr>
                                        <w:r>
                                          <w:rPr>
                                            <w:sz w:val="21"/>
                                            <w:szCs w:val="21"/>
                                          </w:rPr>
                                          <w:t xml:space="preserve">* </w:t>
                                        </w:r>
                                        <w:r>
                                          <w:rPr>
                                            <w:b w:val="0"/>
                                            <w:i/>
                                            <w:sz w:val="21"/>
                                            <w:szCs w:val="21"/>
                                          </w:rPr>
                                          <w:t>Trả lời các câu hỏi từ 1 đến 6 trang 223/SGK.</w:t>
                                        </w:r>
                                      </w:p>
                                    </w:tc>
                                  </w:tr>
                                </w:tbl>
                                <w:p w14:paraId="3F8A4D1E" w14:textId="77777777" w:rsidR="00F30656" w:rsidRPr="00F30656" w:rsidRDefault="00F30656" w:rsidP="00F30656">
                                  <w:pPr>
                                    <w:pStyle w:val="BodyText"/>
                                    <w:ind w:left="0"/>
                                    <w:rPr>
                                      <w:sz w:val="20"/>
                                    </w:rPr>
                                  </w:pPr>
                                </w:p>
                              </w:tc>
                            </w:tr>
                            <w:tr w:rsidR="00F30656" w:rsidRPr="00B31086" w14:paraId="5C3E1006" w14:textId="77777777" w:rsidTr="002519CF">
                              <w:tc>
                                <w:tcPr>
                                  <w:tcW w:w="10380" w:type="dxa"/>
                                  <w:gridSpan w:val="2"/>
                                  <w:shd w:val="clear" w:color="auto" w:fill="auto"/>
                                </w:tcPr>
                                <w:p w14:paraId="76EF7A91" w14:textId="77777777" w:rsidR="00F30656" w:rsidRPr="009E4711" w:rsidRDefault="00F30656" w:rsidP="00B31086">
                                  <w:pPr>
                                    <w:spacing w:line="276" w:lineRule="auto"/>
                                    <w:rPr>
                                      <w:b w:val="0"/>
                                      <w:bCs w:val="0"/>
                                    </w:rPr>
                                  </w:pPr>
                                </w:p>
                              </w:tc>
                            </w:tr>
                            <w:tr w:rsidR="00F30656" w:rsidRPr="00B31086" w14:paraId="3FB1D667" w14:textId="77777777" w:rsidTr="0079185E">
                              <w:tc>
                                <w:tcPr>
                                  <w:tcW w:w="5062" w:type="dxa"/>
                                  <w:shd w:val="clear" w:color="auto" w:fill="auto"/>
                                </w:tcPr>
                                <w:p w14:paraId="53F9A00D" w14:textId="77777777" w:rsidR="00F30656" w:rsidRPr="009E4711" w:rsidRDefault="00F30656" w:rsidP="00B31086">
                                  <w:pPr>
                                    <w:spacing w:line="276" w:lineRule="auto"/>
                                    <w:rPr>
                                      <w:b w:val="0"/>
                                      <w:bCs w:val="0"/>
                                    </w:rPr>
                                  </w:pPr>
                                </w:p>
                              </w:tc>
                              <w:tc>
                                <w:tcPr>
                                  <w:tcW w:w="5318" w:type="dxa"/>
                                </w:tcPr>
                                <w:p w14:paraId="2A7E05D0" w14:textId="77777777" w:rsidR="00F30656" w:rsidRPr="009E4711" w:rsidRDefault="00F30656" w:rsidP="00B31086">
                                  <w:pPr>
                                    <w:spacing w:line="276" w:lineRule="auto"/>
                                    <w:rPr>
                                      <w:b w:val="0"/>
                                      <w:bCs w:val="0"/>
                                    </w:rPr>
                                  </w:pPr>
                                </w:p>
                              </w:tc>
                            </w:tr>
                            <w:tr w:rsidR="00F30656" w:rsidRPr="00B31086" w14:paraId="0F0BE39D" w14:textId="77777777" w:rsidTr="0079185E">
                              <w:tc>
                                <w:tcPr>
                                  <w:tcW w:w="5062" w:type="dxa"/>
                                  <w:shd w:val="clear" w:color="auto" w:fill="auto"/>
                                </w:tcPr>
                                <w:p w14:paraId="247AFF18" w14:textId="77777777" w:rsidR="00F30656" w:rsidRPr="009E4711" w:rsidRDefault="00F30656" w:rsidP="00B31086">
                                  <w:pPr>
                                    <w:spacing w:line="276" w:lineRule="auto"/>
                                    <w:rPr>
                                      <w:b w:val="0"/>
                                      <w:bCs w:val="0"/>
                                    </w:rPr>
                                  </w:pPr>
                                </w:p>
                              </w:tc>
                              <w:tc>
                                <w:tcPr>
                                  <w:tcW w:w="5318" w:type="dxa"/>
                                </w:tcPr>
                                <w:p w14:paraId="1D98EEBF" w14:textId="77777777" w:rsidR="00F30656" w:rsidRPr="009E4711" w:rsidRDefault="00F30656" w:rsidP="00B31086">
                                  <w:pPr>
                                    <w:spacing w:line="276" w:lineRule="auto"/>
                                    <w:rPr>
                                      <w:b w:val="0"/>
                                      <w:bCs w:val="0"/>
                                    </w:rPr>
                                  </w:pPr>
                                </w:p>
                              </w:tc>
                            </w:tr>
                            <w:tr w:rsidR="00F30656" w:rsidRPr="00B31086" w14:paraId="59E7A84E" w14:textId="77777777" w:rsidTr="0079185E">
                              <w:tc>
                                <w:tcPr>
                                  <w:tcW w:w="5062" w:type="dxa"/>
                                  <w:shd w:val="clear" w:color="auto" w:fill="auto"/>
                                </w:tcPr>
                                <w:p w14:paraId="5627C9C9" w14:textId="77777777" w:rsidR="00F30656" w:rsidRPr="009E4711" w:rsidRDefault="00F30656" w:rsidP="00B31086">
                                  <w:pPr>
                                    <w:spacing w:line="276" w:lineRule="auto"/>
                                    <w:rPr>
                                      <w:b w:val="0"/>
                                      <w:bCs w:val="0"/>
                                    </w:rPr>
                                  </w:pPr>
                                </w:p>
                              </w:tc>
                              <w:tc>
                                <w:tcPr>
                                  <w:tcW w:w="5318" w:type="dxa"/>
                                </w:tcPr>
                                <w:p w14:paraId="4F75165C" w14:textId="77777777" w:rsidR="00F30656" w:rsidRPr="009E4711" w:rsidRDefault="00F30656" w:rsidP="00B31086">
                                  <w:pPr>
                                    <w:spacing w:line="276" w:lineRule="auto"/>
                                    <w:rPr>
                                      <w:b w:val="0"/>
                                      <w:bCs w:val="0"/>
                                    </w:rPr>
                                  </w:pPr>
                                </w:p>
                              </w:tc>
                            </w:tr>
                            <w:tr w:rsidR="00F30656" w:rsidRPr="00B31086" w14:paraId="51EE2CF8" w14:textId="77777777" w:rsidTr="0079185E">
                              <w:tc>
                                <w:tcPr>
                                  <w:tcW w:w="5062" w:type="dxa"/>
                                  <w:shd w:val="clear" w:color="auto" w:fill="auto"/>
                                </w:tcPr>
                                <w:p w14:paraId="27308CDB" w14:textId="77777777" w:rsidR="00F30656" w:rsidRPr="009E4711" w:rsidRDefault="00F30656" w:rsidP="00B31086">
                                  <w:pPr>
                                    <w:spacing w:line="276" w:lineRule="auto"/>
                                    <w:rPr>
                                      <w:b w:val="0"/>
                                      <w:bCs w:val="0"/>
                                    </w:rPr>
                                  </w:pPr>
                                </w:p>
                              </w:tc>
                              <w:tc>
                                <w:tcPr>
                                  <w:tcW w:w="5318" w:type="dxa"/>
                                </w:tcPr>
                                <w:p w14:paraId="0C988335" w14:textId="77777777" w:rsidR="00F30656" w:rsidRPr="009E4711" w:rsidRDefault="00F30656" w:rsidP="00B31086">
                                  <w:pPr>
                                    <w:spacing w:line="276" w:lineRule="auto"/>
                                    <w:rPr>
                                      <w:b w:val="0"/>
                                      <w:bCs w:val="0"/>
                                    </w:rPr>
                                  </w:pPr>
                                </w:p>
                              </w:tc>
                            </w:tr>
                            <w:tr w:rsidR="00F30656" w:rsidRPr="00B31086" w14:paraId="03E5C650" w14:textId="77777777" w:rsidTr="0079185E">
                              <w:tc>
                                <w:tcPr>
                                  <w:tcW w:w="5062" w:type="dxa"/>
                                  <w:shd w:val="clear" w:color="auto" w:fill="auto"/>
                                </w:tcPr>
                                <w:p w14:paraId="39400015" w14:textId="77777777" w:rsidR="00F30656" w:rsidRPr="009E4711" w:rsidRDefault="00F30656" w:rsidP="00B31086">
                                  <w:pPr>
                                    <w:spacing w:line="276" w:lineRule="auto"/>
                                    <w:rPr>
                                      <w:b w:val="0"/>
                                      <w:bCs w:val="0"/>
                                    </w:rPr>
                                  </w:pPr>
                                </w:p>
                              </w:tc>
                              <w:tc>
                                <w:tcPr>
                                  <w:tcW w:w="5318" w:type="dxa"/>
                                </w:tcPr>
                                <w:p w14:paraId="6750053C" w14:textId="77777777" w:rsidR="00F30656" w:rsidRPr="009E4711" w:rsidRDefault="00F30656" w:rsidP="00B31086">
                                  <w:pPr>
                                    <w:spacing w:line="276" w:lineRule="auto"/>
                                    <w:rPr>
                                      <w:b w:val="0"/>
                                      <w:bCs w:val="0"/>
                                    </w:rPr>
                                  </w:pPr>
                                </w:p>
                              </w:tc>
                            </w:tr>
                            <w:tr w:rsidR="00F30656" w:rsidRPr="00B31086" w14:paraId="11CDEF15" w14:textId="77777777" w:rsidTr="0079185E">
                              <w:tc>
                                <w:tcPr>
                                  <w:tcW w:w="5062" w:type="dxa"/>
                                  <w:shd w:val="clear" w:color="auto" w:fill="auto"/>
                                </w:tcPr>
                                <w:p w14:paraId="20F593AD" w14:textId="77777777" w:rsidR="00F30656" w:rsidRPr="009E4711" w:rsidRDefault="00F30656" w:rsidP="00B31086">
                                  <w:pPr>
                                    <w:spacing w:line="276" w:lineRule="auto"/>
                                    <w:rPr>
                                      <w:b w:val="0"/>
                                      <w:bCs w:val="0"/>
                                    </w:rPr>
                                  </w:pPr>
                                </w:p>
                              </w:tc>
                              <w:tc>
                                <w:tcPr>
                                  <w:tcW w:w="5318" w:type="dxa"/>
                                </w:tcPr>
                                <w:p w14:paraId="082F1890" w14:textId="77777777" w:rsidR="00F30656" w:rsidRPr="009E4711" w:rsidRDefault="00F30656" w:rsidP="00B31086">
                                  <w:pPr>
                                    <w:spacing w:line="276" w:lineRule="auto"/>
                                    <w:rPr>
                                      <w:b w:val="0"/>
                                      <w:bCs w:val="0"/>
                                    </w:rPr>
                                  </w:pPr>
                                </w:p>
                              </w:tc>
                            </w:tr>
                            <w:tr w:rsidR="00F30656" w:rsidRPr="00B31086" w14:paraId="0B0D2D55" w14:textId="77777777" w:rsidTr="0079185E">
                              <w:tc>
                                <w:tcPr>
                                  <w:tcW w:w="5062" w:type="dxa"/>
                                  <w:shd w:val="clear" w:color="auto" w:fill="auto"/>
                                </w:tcPr>
                                <w:p w14:paraId="2459B6E5" w14:textId="77777777" w:rsidR="00F30656" w:rsidRPr="009E4711" w:rsidRDefault="00F30656" w:rsidP="00B31086">
                                  <w:pPr>
                                    <w:spacing w:line="276" w:lineRule="auto"/>
                                    <w:rPr>
                                      <w:b w:val="0"/>
                                      <w:bCs w:val="0"/>
                                    </w:rPr>
                                  </w:pPr>
                                </w:p>
                              </w:tc>
                              <w:tc>
                                <w:tcPr>
                                  <w:tcW w:w="5318" w:type="dxa"/>
                                </w:tcPr>
                                <w:p w14:paraId="20CA46DC" w14:textId="77777777" w:rsidR="00F30656" w:rsidRPr="009E4711" w:rsidRDefault="00F30656" w:rsidP="00B31086">
                                  <w:pPr>
                                    <w:spacing w:line="276" w:lineRule="auto"/>
                                    <w:rPr>
                                      <w:b w:val="0"/>
                                      <w:bCs w:val="0"/>
                                    </w:rPr>
                                  </w:pPr>
                                </w:p>
                              </w:tc>
                            </w:tr>
                            <w:tr w:rsidR="00F30656" w:rsidRPr="00B31086" w14:paraId="6DA3C087" w14:textId="77777777" w:rsidTr="0079185E">
                              <w:tc>
                                <w:tcPr>
                                  <w:tcW w:w="5062" w:type="dxa"/>
                                  <w:shd w:val="clear" w:color="auto" w:fill="auto"/>
                                </w:tcPr>
                                <w:p w14:paraId="1390CD54" w14:textId="77777777" w:rsidR="00F30656" w:rsidRPr="009E4711" w:rsidRDefault="00F30656" w:rsidP="00B31086">
                                  <w:pPr>
                                    <w:spacing w:line="276" w:lineRule="auto"/>
                                    <w:rPr>
                                      <w:b w:val="0"/>
                                      <w:bCs w:val="0"/>
                                    </w:rPr>
                                  </w:pPr>
                                </w:p>
                              </w:tc>
                              <w:tc>
                                <w:tcPr>
                                  <w:tcW w:w="5318" w:type="dxa"/>
                                </w:tcPr>
                                <w:p w14:paraId="3521D2E1" w14:textId="77777777" w:rsidR="00F30656" w:rsidRPr="009E4711" w:rsidRDefault="00F30656" w:rsidP="00B31086">
                                  <w:pPr>
                                    <w:spacing w:line="276" w:lineRule="auto"/>
                                    <w:rPr>
                                      <w:b w:val="0"/>
                                      <w:bCs w:val="0"/>
                                    </w:rPr>
                                  </w:pPr>
                                </w:p>
                              </w:tc>
                            </w:tr>
                            <w:tr w:rsidR="00F30656" w:rsidRPr="00B31086" w14:paraId="424DEC2A" w14:textId="77777777" w:rsidTr="0079185E">
                              <w:tc>
                                <w:tcPr>
                                  <w:tcW w:w="5062" w:type="dxa"/>
                                  <w:shd w:val="clear" w:color="auto" w:fill="auto"/>
                                </w:tcPr>
                                <w:p w14:paraId="3E1DDD20" w14:textId="77777777" w:rsidR="00F30656" w:rsidRPr="009E4711" w:rsidRDefault="00F30656" w:rsidP="00B31086">
                                  <w:pPr>
                                    <w:spacing w:line="276" w:lineRule="auto"/>
                                    <w:rPr>
                                      <w:b w:val="0"/>
                                      <w:bCs w:val="0"/>
                                    </w:rPr>
                                  </w:pPr>
                                </w:p>
                              </w:tc>
                              <w:tc>
                                <w:tcPr>
                                  <w:tcW w:w="5318" w:type="dxa"/>
                                </w:tcPr>
                                <w:p w14:paraId="1AB8E5A0" w14:textId="77777777" w:rsidR="00F30656" w:rsidRPr="009E4711" w:rsidRDefault="00F30656" w:rsidP="00B31086">
                                  <w:pPr>
                                    <w:spacing w:line="276" w:lineRule="auto"/>
                                    <w:rPr>
                                      <w:b w:val="0"/>
                                      <w:bCs w:val="0"/>
                                    </w:rPr>
                                  </w:pPr>
                                </w:p>
                              </w:tc>
                            </w:tr>
                            <w:tr w:rsidR="00F30656" w:rsidRPr="00B31086" w14:paraId="7D7D994E" w14:textId="77777777" w:rsidTr="0079185E">
                              <w:tc>
                                <w:tcPr>
                                  <w:tcW w:w="5062" w:type="dxa"/>
                                  <w:shd w:val="clear" w:color="auto" w:fill="auto"/>
                                </w:tcPr>
                                <w:p w14:paraId="4269D436" w14:textId="77777777" w:rsidR="00F30656" w:rsidRPr="009E4711" w:rsidRDefault="00F30656" w:rsidP="00B31086">
                                  <w:pPr>
                                    <w:spacing w:line="276" w:lineRule="auto"/>
                                    <w:rPr>
                                      <w:b w:val="0"/>
                                      <w:bCs w:val="0"/>
                                    </w:rPr>
                                  </w:pPr>
                                </w:p>
                              </w:tc>
                              <w:tc>
                                <w:tcPr>
                                  <w:tcW w:w="5318" w:type="dxa"/>
                                </w:tcPr>
                                <w:p w14:paraId="70FEE3FF" w14:textId="77777777" w:rsidR="00F30656" w:rsidRPr="009E4711" w:rsidRDefault="00F30656" w:rsidP="00B31086">
                                  <w:pPr>
                                    <w:spacing w:line="276" w:lineRule="auto"/>
                                    <w:rPr>
                                      <w:b w:val="0"/>
                                      <w:bCs w:val="0"/>
                                    </w:rPr>
                                  </w:pPr>
                                </w:p>
                              </w:tc>
                            </w:tr>
                            <w:tr w:rsidR="00F30656" w:rsidRPr="00B31086" w14:paraId="3C420B01" w14:textId="77777777" w:rsidTr="0079185E">
                              <w:tc>
                                <w:tcPr>
                                  <w:tcW w:w="5062" w:type="dxa"/>
                                  <w:shd w:val="clear" w:color="auto" w:fill="auto"/>
                                </w:tcPr>
                                <w:p w14:paraId="566F4649" w14:textId="77777777" w:rsidR="00F30656" w:rsidRPr="009E4711" w:rsidRDefault="00F30656" w:rsidP="00B31086">
                                  <w:pPr>
                                    <w:spacing w:line="276" w:lineRule="auto"/>
                                    <w:rPr>
                                      <w:b w:val="0"/>
                                      <w:bCs w:val="0"/>
                                    </w:rPr>
                                  </w:pPr>
                                </w:p>
                              </w:tc>
                              <w:tc>
                                <w:tcPr>
                                  <w:tcW w:w="5318" w:type="dxa"/>
                                </w:tcPr>
                                <w:p w14:paraId="05E84F97" w14:textId="77777777" w:rsidR="00F30656" w:rsidRPr="009E4711" w:rsidRDefault="00F30656" w:rsidP="00B31086">
                                  <w:pPr>
                                    <w:spacing w:line="276" w:lineRule="auto"/>
                                    <w:rPr>
                                      <w:b w:val="0"/>
                                      <w:bCs w:val="0"/>
                                    </w:rPr>
                                  </w:pPr>
                                </w:p>
                              </w:tc>
                            </w:tr>
                            <w:tr w:rsidR="00F30656" w:rsidRPr="00B31086" w14:paraId="41DC2232" w14:textId="77777777" w:rsidTr="0079185E">
                              <w:tc>
                                <w:tcPr>
                                  <w:tcW w:w="5062" w:type="dxa"/>
                                  <w:shd w:val="clear" w:color="auto" w:fill="auto"/>
                                </w:tcPr>
                                <w:p w14:paraId="4CACF337" w14:textId="77777777" w:rsidR="00F30656" w:rsidRPr="009E4711" w:rsidRDefault="00F30656" w:rsidP="00B31086">
                                  <w:pPr>
                                    <w:spacing w:line="276" w:lineRule="auto"/>
                                    <w:rPr>
                                      <w:b w:val="0"/>
                                      <w:bCs w:val="0"/>
                                    </w:rPr>
                                  </w:pPr>
                                </w:p>
                              </w:tc>
                              <w:tc>
                                <w:tcPr>
                                  <w:tcW w:w="5318" w:type="dxa"/>
                                </w:tcPr>
                                <w:p w14:paraId="21FB5442" w14:textId="77777777" w:rsidR="00F30656" w:rsidRPr="009E4711" w:rsidRDefault="00F30656" w:rsidP="00B31086">
                                  <w:pPr>
                                    <w:spacing w:line="276" w:lineRule="auto"/>
                                    <w:rPr>
                                      <w:b w:val="0"/>
                                      <w:bCs w:val="0"/>
                                    </w:rPr>
                                  </w:pPr>
                                </w:p>
                              </w:tc>
                            </w:tr>
                            <w:tr w:rsidR="00F30656" w:rsidRPr="00B31086" w14:paraId="4E5C971D" w14:textId="77777777" w:rsidTr="0079185E">
                              <w:tc>
                                <w:tcPr>
                                  <w:tcW w:w="5062" w:type="dxa"/>
                                  <w:shd w:val="clear" w:color="auto" w:fill="auto"/>
                                </w:tcPr>
                                <w:p w14:paraId="3518B72D" w14:textId="77777777" w:rsidR="00F30656" w:rsidRPr="009E4711" w:rsidRDefault="00F30656" w:rsidP="00B31086">
                                  <w:pPr>
                                    <w:spacing w:line="276" w:lineRule="auto"/>
                                    <w:rPr>
                                      <w:b w:val="0"/>
                                      <w:bCs w:val="0"/>
                                    </w:rPr>
                                  </w:pPr>
                                </w:p>
                              </w:tc>
                              <w:tc>
                                <w:tcPr>
                                  <w:tcW w:w="5318" w:type="dxa"/>
                                </w:tcPr>
                                <w:p w14:paraId="1037F91D" w14:textId="77777777" w:rsidR="00F30656" w:rsidRPr="009E4711" w:rsidRDefault="00F30656" w:rsidP="00B31086">
                                  <w:pPr>
                                    <w:spacing w:line="276" w:lineRule="auto"/>
                                    <w:rPr>
                                      <w:b w:val="0"/>
                                      <w:bCs w:val="0"/>
                                    </w:rPr>
                                  </w:pPr>
                                </w:p>
                              </w:tc>
                            </w:tr>
                            <w:tr w:rsidR="00F30656" w:rsidRPr="00B31086" w14:paraId="692F8479" w14:textId="77777777" w:rsidTr="0079185E">
                              <w:tc>
                                <w:tcPr>
                                  <w:tcW w:w="5062" w:type="dxa"/>
                                  <w:shd w:val="clear" w:color="auto" w:fill="auto"/>
                                </w:tcPr>
                                <w:p w14:paraId="511E1B9C" w14:textId="77777777" w:rsidR="00F30656" w:rsidRPr="009E4711" w:rsidRDefault="00F30656" w:rsidP="00B31086">
                                  <w:pPr>
                                    <w:spacing w:line="276" w:lineRule="auto"/>
                                    <w:rPr>
                                      <w:b w:val="0"/>
                                      <w:bCs w:val="0"/>
                                    </w:rPr>
                                  </w:pPr>
                                </w:p>
                              </w:tc>
                              <w:tc>
                                <w:tcPr>
                                  <w:tcW w:w="5318" w:type="dxa"/>
                                </w:tcPr>
                                <w:p w14:paraId="0B1614FA" w14:textId="77777777" w:rsidR="00F30656" w:rsidRPr="009E4711" w:rsidRDefault="00F30656" w:rsidP="00B31086">
                                  <w:pPr>
                                    <w:spacing w:line="276" w:lineRule="auto"/>
                                    <w:rPr>
                                      <w:b w:val="0"/>
                                      <w:bCs w:val="0"/>
                                    </w:rPr>
                                  </w:pPr>
                                </w:p>
                              </w:tc>
                            </w:tr>
                            <w:tr w:rsidR="00F30656" w:rsidRPr="00B31086" w14:paraId="3B267F1B" w14:textId="77777777" w:rsidTr="0079185E">
                              <w:tc>
                                <w:tcPr>
                                  <w:tcW w:w="5062" w:type="dxa"/>
                                  <w:shd w:val="clear" w:color="auto" w:fill="auto"/>
                                </w:tcPr>
                                <w:p w14:paraId="5EFA0500" w14:textId="77777777" w:rsidR="00F30656" w:rsidRPr="009E4711" w:rsidRDefault="00F30656" w:rsidP="00B31086">
                                  <w:pPr>
                                    <w:spacing w:line="276" w:lineRule="auto"/>
                                    <w:rPr>
                                      <w:b w:val="0"/>
                                      <w:bCs w:val="0"/>
                                    </w:rPr>
                                  </w:pPr>
                                </w:p>
                              </w:tc>
                              <w:tc>
                                <w:tcPr>
                                  <w:tcW w:w="5318" w:type="dxa"/>
                                </w:tcPr>
                                <w:p w14:paraId="389EB22F" w14:textId="77777777" w:rsidR="00F30656" w:rsidRPr="009E4711" w:rsidRDefault="00F30656" w:rsidP="00B31086">
                                  <w:pPr>
                                    <w:spacing w:line="276" w:lineRule="auto"/>
                                    <w:rPr>
                                      <w:b w:val="0"/>
                                      <w:bCs w:val="0"/>
                                    </w:rPr>
                                  </w:pPr>
                                </w:p>
                              </w:tc>
                            </w:tr>
                            <w:tr w:rsidR="00F30656" w:rsidRPr="00B31086" w14:paraId="288CBB63" w14:textId="77777777" w:rsidTr="0079185E">
                              <w:tc>
                                <w:tcPr>
                                  <w:tcW w:w="5062" w:type="dxa"/>
                                  <w:shd w:val="clear" w:color="auto" w:fill="auto"/>
                                </w:tcPr>
                                <w:p w14:paraId="4EE6F3F8" w14:textId="77777777" w:rsidR="00F30656" w:rsidRPr="009E4711" w:rsidRDefault="00F30656" w:rsidP="00B31086">
                                  <w:pPr>
                                    <w:spacing w:line="276" w:lineRule="auto"/>
                                    <w:rPr>
                                      <w:b w:val="0"/>
                                      <w:bCs w:val="0"/>
                                    </w:rPr>
                                  </w:pPr>
                                </w:p>
                              </w:tc>
                              <w:tc>
                                <w:tcPr>
                                  <w:tcW w:w="5318" w:type="dxa"/>
                                </w:tcPr>
                                <w:p w14:paraId="0D2A3DAD" w14:textId="77777777" w:rsidR="00F30656" w:rsidRPr="009E4711" w:rsidRDefault="00F30656" w:rsidP="00B31086">
                                  <w:pPr>
                                    <w:spacing w:line="276" w:lineRule="auto"/>
                                    <w:rPr>
                                      <w:b w:val="0"/>
                                      <w:bCs w:val="0"/>
                                    </w:rPr>
                                  </w:pPr>
                                </w:p>
                              </w:tc>
                            </w:tr>
                            <w:tr w:rsidR="00F30656" w:rsidRPr="00B31086" w14:paraId="0C2CBC83" w14:textId="77777777" w:rsidTr="0079185E">
                              <w:tc>
                                <w:tcPr>
                                  <w:tcW w:w="5062" w:type="dxa"/>
                                  <w:shd w:val="clear" w:color="auto" w:fill="auto"/>
                                </w:tcPr>
                                <w:p w14:paraId="39FD9EE1" w14:textId="77777777" w:rsidR="00F30656" w:rsidRPr="009E4711" w:rsidRDefault="00F30656" w:rsidP="00B31086">
                                  <w:pPr>
                                    <w:spacing w:line="276" w:lineRule="auto"/>
                                    <w:rPr>
                                      <w:b w:val="0"/>
                                      <w:bCs w:val="0"/>
                                    </w:rPr>
                                  </w:pPr>
                                </w:p>
                              </w:tc>
                              <w:tc>
                                <w:tcPr>
                                  <w:tcW w:w="5318" w:type="dxa"/>
                                </w:tcPr>
                                <w:p w14:paraId="51C4F661" w14:textId="77777777" w:rsidR="00F30656" w:rsidRPr="009E4711" w:rsidRDefault="00F30656" w:rsidP="00B31086">
                                  <w:pPr>
                                    <w:spacing w:line="276" w:lineRule="auto"/>
                                    <w:rPr>
                                      <w:b w:val="0"/>
                                      <w:bCs w:val="0"/>
                                    </w:rPr>
                                  </w:pPr>
                                </w:p>
                              </w:tc>
                            </w:tr>
                            <w:tr w:rsidR="00F30656" w:rsidRPr="00B31086" w14:paraId="5431849F" w14:textId="77777777" w:rsidTr="0079185E">
                              <w:tc>
                                <w:tcPr>
                                  <w:tcW w:w="5062" w:type="dxa"/>
                                  <w:shd w:val="clear" w:color="auto" w:fill="auto"/>
                                </w:tcPr>
                                <w:p w14:paraId="2B4895D4" w14:textId="77777777" w:rsidR="00F30656" w:rsidRPr="009E4711" w:rsidRDefault="00F30656" w:rsidP="00B31086">
                                  <w:pPr>
                                    <w:spacing w:line="276" w:lineRule="auto"/>
                                    <w:rPr>
                                      <w:b w:val="0"/>
                                      <w:bCs w:val="0"/>
                                    </w:rPr>
                                  </w:pPr>
                                </w:p>
                              </w:tc>
                              <w:tc>
                                <w:tcPr>
                                  <w:tcW w:w="5318" w:type="dxa"/>
                                </w:tcPr>
                                <w:p w14:paraId="1AA8AE40" w14:textId="77777777" w:rsidR="00F30656" w:rsidRPr="009E4711" w:rsidRDefault="00F30656" w:rsidP="00B31086">
                                  <w:pPr>
                                    <w:spacing w:line="276" w:lineRule="auto"/>
                                    <w:rPr>
                                      <w:b w:val="0"/>
                                      <w:bCs w:val="0"/>
                                    </w:rPr>
                                  </w:pPr>
                                </w:p>
                              </w:tc>
                            </w:tr>
                            <w:tr w:rsidR="00F30656" w:rsidRPr="00B31086" w14:paraId="248459C7" w14:textId="77777777" w:rsidTr="0079185E">
                              <w:tc>
                                <w:tcPr>
                                  <w:tcW w:w="5062" w:type="dxa"/>
                                  <w:shd w:val="clear" w:color="auto" w:fill="auto"/>
                                </w:tcPr>
                                <w:p w14:paraId="0AB9AA85" w14:textId="77777777" w:rsidR="00F30656" w:rsidRPr="009E4711" w:rsidRDefault="00F30656" w:rsidP="00B31086">
                                  <w:pPr>
                                    <w:spacing w:line="276" w:lineRule="auto"/>
                                    <w:rPr>
                                      <w:b w:val="0"/>
                                      <w:bCs w:val="0"/>
                                    </w:rPr>
                                  </w:pPr>
                                </w:p>
                              </w:tc>
                              <w:tc>
                                <w:tcPr>
                                  <w:tcW w:w="5318" w:type="dxa"/>
                                </w:tcPr>
                                <w:p w14:paraId="0FCF733B" w14:textId="77777777" w:rsidR="00F30656" w:rsidRPr="009E4711" w:rsidRDefault="00F30656" w:rsidP="00B31086">
                                  <w:pPr>
                                    <w:spacing w:line="276" w:lineRule="auto"/>
                                    <w:rPr>
                                      <w:b w:val="0"/>
                                      <w:bCs w:val="0"/>
                                    </w:rPr>
                                  </w:pPr>
                                </w:p>
                              </w:tc>
                            </w:tr>
                            <w:tr w:rsidR="00F30656" w:rsidRPr="00B31086" w14:paraId="3618C271" w14:textId="77777777" w:rsidTr="0079185E">
                              <w:tc>
                                <w:tcPr>
                                  <w:tcW w:w="5062" w:type="dxa"/>
                                  <w:shd w:val="clear" w:color="auto" w:fill="auto"/>
                                </w:tcPr>
                                <w:p w14:paraId="0474FBBE" w14:textId="77777777" w:rsidR="00F30656" w:rsidRPr="009E4711" w:rsidRDefault="00F30656" w:rsidP="00B31086">
                                  <w:pPr>
                                    <w:spacing w:line="276" w:lineRule="auto"/>
                                    <w:rPr>
                                      <w:b w:val="0"/>
                                      <w:bCs w:val="0"/>
                                    </w:rPr>
                                  </w:pPr>
                                </w:p>
                              </w:tc>
                              <w:tc>
                                <w:tcPr>
                                  <w:tcW w:w="5318" w:type="dxa"/>
                                </w:tcPr>
                                <w:p w14:paraId="16EA5056" w14:textId="77777777" w:rsidR="00F30656" w:rsidRPr="009E4711" w:rsidRDefault="00F30656" w:rsidP="00B31086">
                                  <w:pPr>
                                    <w:spacing w:line="276" w:lineRule="auto"/>
                                    <w:rPr>
                                      <w:b w:val="0"/>
                                      <w:bCs w:val="0"/>
                                    </w:rPr>
                                  </w:pPr>
                                </w:p>
                              </w:tc>
                            </w:tr>
                            <w:tr w:rsidR="00F30656" w:rsidRPr="00B31086" w14:paraId="74DC284A" w14:textId="77777777" w:rsidTr="0079185E">
                              <w:tc>
                                <w:tcPr>
                                  <w:tcW w:w="5062" w:type="dxa"/>
                                  <w:shd w:val="clear" w:color="auto" w:fill="auto"/>
                                </w:tcPr>
                                <w:p w14:paraId="6EE842AA" w14:textId="77777777" w:rsidR="00F30656" w:rsidRPr="009E4711" w:rsidRDefault="00F30656" w:rsidP="00B31086">
                                  <w:pPr>
                                    <w:spacing w:line="276" w:lineRule="auto"/>
                                    <w:rPr>
                                      <w:b w:val="0"/>
                                      <w:bCs w:val="0"/>
                                    </w:rPr>
                                  </w:pPr>
                                </w:p>
                              </w:tc>
                              <w:tc>
                                <w:tcPr>
                                  <w:tcW w:w="5318" w:type="dxa"/>
                                </w:tcPr>
                                <w:p w14:paraId="5F5256E3" w14:textId="77777777" w:rsidR="00F30656" w:rsidRPr="009E4711" w:rsidRDefault="00F30656" w:rsidP="00B31086">
                                  <w:pPr>
                                    <w:spacing w:line="276" w:lineRule="auto"/>
                                    <w:rPr>
                                      <w:b w:val="0"/>
                                      <w:bCs w:val="0"/>
                                    </w:rPr>
                                  </w:pPr>
                                </w:p>
                              </w:tc>
                            </w:tr>
                            <w:tr w:rsidR="00F30656" w:rsidRPr="00B31086" w14:paraId="2098994F" w14:textId="77777777" w:rsidTr="0079185E">
                              <w:tc>
                                <w:tcPr>
                                  <w:tcW w:w="5062" w:type="dxa"/>
                                  <w:shd w:val="clear" w:color="auto" w:fill="auto"/>
                                </w:tcPr>
                                <w:p w14:paraId="3D029951" w14:textId="77777777" w:rsidR="00F30656" w:rsidRPr="009E4711" w:rsidRDefault="00F30656" w:rsidP="00B31086">
                                  <w:pPr>
                                    <w:spacing w:line="276" w:lineRule="auto"/>
                                    <w:rPr>
                                      <w:b w:val="0"/>
                                      <w:bCs w:val="0"/>
                                    </w:rPr>
                                  </w:pPr>
                                </w:p>
                              </w:tc>
                              <w:tc>
                                <w:tcPr>
                                  <w:tcW w:w="5318" w:type="dxa"/>
                                </w:tcPr>
                                <w:p w14:paraId="27C08AC6" w14:textId="77777777" w:rsidR="00F30656" w:rsidRPr="009E4711" w:rsidRDefault="00F30656" w:rsidP="00B31086">
                                  <w:pPr>
                                    <w:spacing w:line="276" w:lineRule="auto"/>
                                    <w:rPr>
                                      <w:b w:val="0"/>
                                      <w:bCs w:val="0"/>
                                    </w:rPr>
                                  </w:pPr>
                                </w:p>
                              </w:tc>
                            </w:tr>
                            <w:tr w:rsidR="00F30656" w:rsidRPr="00B31086" w14:paraId="4310F350" w14:textId="77777777" w:rsidTr="0079185E">
                              <w:tc>
                                <w:tcPr>
                                  <w:tcW w:w="5062" w:type="dxa"/>
                                  <w:shd w:val="clear" w:color="auto" w:fill="auto"/>
                                </w:tcPr>
                                <w:p w14:paraId="193E3B33" w14:textId="77777777" w:rsidR="00F30656" w:rsidRPr="009E4711" w:rsidRDefault="00F30656" w:rsidP="00B31086">
                                  <w:pPr>
                                    <w:spacing w:line="276" w:lineRule="auto"/>
                                    <w:rPr>
                                      <w:b w:val="0"/>
                                      <w:bCs w:val="0"/>
                                    </w:rPr>
                                  </w:pPr>
                                </w:p>
                              </w:tc>
                              <w:tc>
                                <w:tcPr>
                                  <w:tcW w:w="5318" w:type="dxa"/>
                                </w:tcPr>
                                <w:p w14:paraId="0371E2A8" w14:textId="77777777" w:rsidR="00F30656" w:rsidRPr="009E4711" w:rsidRDefault="00F30656" w:rsidP="00B31086">
                                  <w:pPr>
                                    <w:spacing w:line="276" w:lineRule="auto"/>
                                    <w:rPr>
                                      <w:b w:val="0"/>
                                      <w:bCs w:val="0"/>
                                    </w:rPr>
                                  </w:pPr>
                                </w:p>
                              </w:tc>
                            </w:tr>
                            <w:tr w:rsidR="00F30656" w:rsidRPr="00B31086" w14:paraId="3DBF9CC0" w14:textId="77777777" w:rsidTr="0079185E">
                              <w:tc>
                                <w:tcPr>
                                  <w:tcW w:w="5062" w:type="dxa"/>
                                  <w:shd w:val="clear" w:color="auto" w:fill="auto"/>
                                </w:tcPr>
                                <w:p w14:paraId="7C532B4F" w14:textId="77777777" w:rsidR="00F30656" w:rsidRPr="009E4711" w:rsidRDefault="00F30656" w:rsidP="00B31086">
                                  <w:pPr>
                                    <w:spacing w:line="276" w:lineRule="auto"/>
                                    <w:rPr>
                                      <w:b w:val="0"/>
                                      <w:bCs w:val="0"/>
                                    </w:rPr>
                                  </w:pPr>
                                </w:p>
                              </w:tc>
                              <w:tc>
                                <w:tcPr>
                                  <w:tcW w:w="5318" w:type="dxa"/>
                                </w:tcPr>
                                <w:p w14:paraId="1DB18171" w14:textId="77777777" w:rsidR="00F30656" w:rsidRPr="009E4711" w:rsidRDefault="00F30656" w:rsidP="00B31086">
                                  <w:pPr>
                                    <w:spacing w:line="276" w:lineRule="auto"/>
                                    <w:rPr>
                                      <w:b w:val="0"/>
                                      <w:bCs w:val="0"/>
                                    </w:rPr>
                                  </w:pPr>
                                </w:p>
                              </w:tc>
                            </w:tr>
                            <w:tr w:rsidR="00F30656" w:rsidRPr="00B31086" w14:paraId="1D136065" w14:textId="77777777" w:rsidTr="0079185E">
                              <w:tc>
                                <w:tcPr>
                                  <w:tcW w:w="5062" w:type="dxa"/>
                                  <w:shd w:val="clear" w:color="auto" w:fill="auto"/>
                                </w:tcPr>
                                <w:p w14:paraId="7AED3D46" w14:textId="77777777" w:rsidR="00F30656" w:rsidRPr="009E4711" w:rsidRDefault="00F30656" w:rsidP="00B31086">
                                  <w:pPr>
                                    <w:spacing w:line="276" w:lineRule="auto"/>
                                    <w:rPr>
                                      <w:b w:val="0"/>
                                      <w:bCs w:val="0"/>
                                    </w:rPr>
                                  </w:pPr>
                                </w:p>
                              </w:tc>
                              <w:tc>
                                <w:tcPr>
                                  <w:tcW w:w="5318" w:type="dxa"/>
                                </w:tcPr>
                                <w:p w14:paraId="7A54AA3A" w14:textId="77777777" w:rsidR="00F30656" w:rsidRPr="009E4711" w:rsidRDefault="00F30656" w:rsidP="00B31086">
                                  <w:pPr>
                                    <w:spacing w:line="276" w:lineRule="auto"/>
                                    <w:rPr>
                                      <w:b w:val="0"/>
                                      <w:bCs w:val="0"/>
                                    </w:rPr>
                                  </w:pPr>
                                </w:p>
                              </w:tc>
                            </w:tr>
                            <w:tr w:rsidR="00F30656" w:rsidRPr="00B31086" w14:paraId="1376A2C4" w14:textId="77777777" w:rsidTr="0079185E">
                              <w:tc>
                                <w:tcPr>
                                  <w:tcW w:w="5062" w:type="dxa"/>
                                  <w:shd w:val="clear" w:color="auto" w:fill="auto"/>
                                </w:tcPr>
                                <w:p w14:paraId="0B65B6C5" w14:textId="77777777" w:rsidR="00F30656" w:rsidRPr="009E4711" w:rsidRDefault="00F30656" w:rsidP="00B31086">
                                  <w:pPr>
                                    <w:spacing w:line="276" w:lineRule="auto"/>
                                    <w:rPr>
                                      <w:b w:val="0"/>
                                      <w:bCs w:val="0"/>
                                    </w:rPr>
                                  </w:pPr>
                                </w:p>
                              </w:tc>
                              <w:tc>
                                <w:tcPr>
                                  <w:tcW w:w="5318" w:type="dxa"/>
                                </w:tcPr>
                                <w:p w14:paraId="58216042" w14:textId="77777777" w:rsidR="00F30656" w:rsidRPr="009E4711" w:rsidRDefault="00F30656" w:rsidP="00B31086">
                                  <w:pPr>
                                    <w:spacing w:line="276" w:lineRule="auto"/>
                                    <w:rPr>
                                      <w:b w:val="0"/>
                                      <w:bCs w:val="0"/>
                                    </w:rPr>
                                  </w:pPr>
                                </w:p>
                              </w:tc>
                            </w:tr>
                            <w:tr w:rsidR="00F30656" w:rsidRPr="00B31086" w14:paraId="1BB94611" w14:textId="77777777" w:rsidTr="0079185E">
                              <w:tc>
                                <w:tcPr>
                                  <w:tcW w:w="5062" w:type="dxa"/>
                                  <w:shd w:val="clear" w:color="auto" w:fill="auto"/>
                                </w:tcPr>
                                <w:p w14:paraId="494EE410" w14:textId="77777777" w:rsidR="00F30656" w:rsidRPr="009E4711" w:rsidRDefault="00F30656" w:rsidP="00B31086">
                                  <w:pPr>
                                    <w:spacing w:line="276" w:lineRule="auto"/>
                                    <w:rPr>
                                      <w:b w:val="0"/>
                                      <w:bCs w:val="0"/>
                                    </w:rPr>
                                  </w:pPr>
                                </w:p>
                              </w:tc>
                              <w:tc>
                                <w:tcPr>
                                  <w:tcW w:w="5318" w:type="dxa"/>
                                </w:tcPr>
                                <w:p w14:paraId="72900FC1" w14:textId="77777777" w:rsidR="00F30656" w:rsidRPr="009E4711" w:rsidRDefault="00F30656" w:rsidP="00B31086">
                                  <w:pPr>
                                    <w:spacing w:line="276" w:lineRule="auto"/>
                                    <w:rPr>
                                      <w:b w:val="0"/>
                                      <w:bCs w:val="0"/>
                                    </w:rPr>
                                  </w:pPr>
                                </w:p>
                              </w:tc>
                            </w:tr>
                            <w:tr w:rsidR="00F30656" w:rsidRPr="00B31086" w14:paraId="141D9FA2" w14:textId="77777777" w:rsidTr="0079185E">
                              <w:tc>
                                <w:tcPr>
                                  <w:tcW w:w="5062" w:type="dxa"/>
                                  <w:shd w:val="clear" w:color="auto" w:fill="auto"/>
                                </w:tcPr>
                                <w:p w14:paraId="2DC1C3D5" w14:textId="77777777" w:rsidR="00F30656" w:rsidRPr="009E4711" w:rsidRDefault="00F30656" w:rsidP="00B31086">
                                  <w:pPr>
                                    <w:spacing w:line="276" w:lineRule="auto"/>
                                    <w:rPr>
                                      <w:b w:val="0"/>
                                      <w:bCs w:val="0"/>
                                    </w:rPr>
                                  </w:pPr>
                                </w:p>
                              </w:tc>
                              <w:tc>
                                <w:tcPr>
                                  <w:tcW w:w="5318" w:type="dxa"/>
                                </w:tcPr>
                                <w:p w14:paraId="7D828B0E" w14:textId="77777777" w:rsidR="00F30656" w:rsidRPr="009E4711" w:rsidRDefault="00F30656" w:rsidP="00B31086">
                                  <w:pPr>
                                    <w:spacing w:line="276" w:lineRule="auto"/>
                                    <w:rPr>
                                      <w:b w:val="0"/>
                                      <w:bCs w:val="0"/>
                                    </w:rPr>
                                  </w:pPr>
                                </w:p>
                              </w:tc>
                            </w:tr>
                            <w:tr w:rsidR="00F30656" w:rsidRPr="00B31086" w14:paraId="083622D0" w14:textId="77777777" w:rsidTr="0079185E">
                              <w:tc>
                                <w:tcPr>
                                  <w:tcW w:w="5062" w:type="dxa"/>
                                  <w:shd w:val="clear" w:color="auto" w:fill="auto"/>
                                </w:tcPr>
                                <w:p w14:paraId="4F81D3F4" w14:textId="77777777" w:rsidR="00F30656" w:rsidRPr="009E4711" w:rsidRDefault="00F30656" w:rsidP="00B31086">
                                  <w:pPr>
                                    <w:spacing w:line="276" w:lineRule="auto"/>
                                    <w:rPr>
                                      <w:b w:val="0"/>
                                      <w:bCs w:val="0"/>
                                    </w:rPr>
                                  </w:pPr>
                                </w:p>
                              </w:tc>
                              <w:tc>
                                <w:tcPr>
                                  <w:tcW w:w="5318" w:type="dxa"/>
                                </w:tcPr>
                                <w:p w14:paraId="42AD2A22" w14:textId="77777777" w:rsidR="00F30656" w:rsidRPr="009E4711" w:rsidRDefault="00F30656" w:rsidP="00B31086">
                                  <w:pPr>
                                    <w:spacing w:line="276" w:lineRule="auto"/>
                                    <w:rPr>
                                      <w:b w:val="0"/>
                                      <w:bCs w:val="0"/>
                                    </w:rPr>
                                  </w:pPr>
                                </w:p>
                              </w:tc>
                            </w:tr>
                            <w:tr w:rsidR="00F30656" w:rsidRPr="00B31086" w14:paraId="2B3CD984" w14:textId="77777777" w:rsidTr="0079185E">
                              <w:tc>
                                <w:tcPr>
                                  <w:tcW w:w="5062" w:type="dxa"/>
                                  <w:shd w:val="clear" w:color="auto" w:fill="auto"/>
                                </w:tcPr>
                                <w:p w14:paraId="1FE22B7A" w14:textId="77777777" w:rsidR="00F30656" w:rsidRPr="009E4711" w:rsidRDefault="00F30656" w:rsidP="00B31086">
                                  <w:pPr>
                                    <w:spacing w:line="276" w:lineRule="auto"/>
                                    <w:rPr>
                                      <w:b w:val="0"/>
                                      <w:bCs w:val="0"/>
                                    </w:rPr>
                                  </w:pPr>
                                </w:p>
                              </w:tc>
                              <w:tc>
                                <w:tcPr>
                                  <w:tcW w:w="5318" w:type="dxa"/>
                                </w:tcPr>
                                <w:p w14:paraId="42AABDB6" w14:textId="77777777" w:rsidR="00F30656" w:rsidRPr="009E4711" w:rsidRDefault="00F30656" w:rsidP="00B31086">
                                  <w:pPr>
                                    <w:spacing w:line="276" w:lineRule="auto"/>
                                    <w:rPr>
                                      <w:b w:val="0"/>
                                      <w:bCs w:val="0"/>
                                    </w:rPr>
                                  </w:pPr>
                                </w:p>
                              </w:tc>
                            </w:tr>
                            <w:tr w:rsidR="00F30656" w:rsidRPr="00B31086" w14:paraId="222CCD33" w14:textId="77777777" w:rsidTr="0079185E">
                              <w:tc>
                                <w:tcPr>
                                  <w:tcW w:w="5062" w:type="dxa"/>
                                  <w:shd w:val="clear" w:color="auto" w:fill="auto"/>
                                </w:tcPr>
                                <w:p w14:paraId="58717418" w14:textId="77777777" w:rsidR="00F30656" w:rsidRPr="009E4711" w:rsidRDefault="00F30656" w:rsidP="00B31086">
                                  <w:pPr>
                                    <w:spacing w:line="276" w:lineRule="auto"/>
                                    <w:rPr>
                                      <w:b w:val="0"/>
                                      <w:bCs w:val="0"/>
                                    </w:rPr>
                                  </w:pPr>
                                </w:p>
                              </w:tc>
                              <w:tc>
                                <w:tcPr>
                                  <w:tcW w:w="5318" w:type="dxa"/>
                                </w:tcPr>
                                <w:p w14:paraId="137FA014" w14:textId="77777777" w:rsidR="00F30656" w:rsidRPr="009E4711" w:rsidRDefault="00F30656" w:rsidP="00B31086">
                                  <w:pPr>
                                    <w:spacing w:line="276" w:lineRule="auto"/>
                                    <w:rPr>
                                      <w:b w:val="0"/>
                                      <w:bCs w:val="0"/>
                                    </w:rPr>
                                  </w:pPr>
                                </w:p>
                              </w:tc>
                            </w:tr>
                            <w:tr w:rsidR="00F30656" w:rsidRPr="00B31086" w14:paraId="2C3C9A4F" w14:textId="77777777" w:rsidTr="0079185E">
                              <w:tc>
                                <w:tcPr>
                                  <w:tcW w:w="5062" w:type="dxa"/>
                                  <w:shd w:val="clear" w:color="auto" w:fill="auto"/>
                                </w:tcPr>
                                <w:p w14:paraId="2BC8DE44" w14:textId="77777777" w:rsidR="00F30656" w:rsidRPr="009E4711" w:rsidRDefault="00F30656" w:rsidP="00B31086">
                                  <w:pPr>
                                    <w:spacing w:line="276" w:lineRule="auto"/>
                                    <w:rPr>
                                      <w:b w:val="0"/>
                                      <w:bCs w:val="0"/>
                                    </w:rPr>
                                  </w:pPr>
                                </w:p>
                              </w:tc>
                              <w:tc>
                                <w:tcPr>
                                  <w:tcW w:w="5318" w:type="dxa"/>
                                </w:tcPr>
                                <w:p w14:paraId="5403AE25" w14:textId="77777777" w:rsidR="00F30656" w:rsidRPr="009E4711" w:rsidRDefault="00F30656" w:rsidP="00B31086">
                                  <w:pPr>
                                    <w:spacing w:line="276" w:lineRule="auto"/>
                                    <w:rPr>
                                      <w:b w:val="0"/>
                                      <w:bCs w:val="0"/>
                                    </w:rPr>
                                  </w:pPr>
                                </w:p>
                              </w:tc>
                            </w:tr>
                            <w:tr w:rsidR="00F30656" w:rsidRPr="00B31086" w14:paraId="3E24715F" w14:textId="77777777" w:rsidTr="0079185E">
                              <w:tc>
                                <w:tcPr>
                                  <w:tcW w:w="5062" w:type="dxa"/>
                                  <w:shd w:val="clear" w:color="auto" w:fill="auto"/>
                                </w:tcPr>
                                <w:p w14:paraId="2BF88C83" w14:textId="77777777" w:rsidR="00F30656" w:rsidRPr="009E4711" w:rsidRDefault="00F30656" w:rsidP="00B31086">
                                  <w:pPr>
                                    <w:spacing w:line="276" w:lineRule="auto"/>
                                    <w:rPr>
                                      <w:b w:val="0"/>
                                      <w:bCs w:val="0"/>
                                    </w:rPr>
                                  </w:pPr>
                                </w:p>
                              </w:tc>
                              <w:tc>
                                <w:tcPr>
                                  <w:tcW w:w="5318" w:type="dxa"/>
                                </w:tcPr>
                                <w:p w14:paraId="79333FD3" w14:textId="77777777" w:rsidR="00F30656" w:rsidRPr="009E4711" w:rsidRDefault="00F30656" w:rsidP="00B31086">
                                  <w:pPr>
                                    <w:spacing w:line="276" w:lineRule="auto"/>
                                    <w:rPr>
                                      <w:b w:val="0"/>
                                      <w:bCs w:val="0"/>
                                    </w:rPr>
                                  </w:pPr>
                                </w:p>
                              </w:tc>
                            </w:tr>
                            <w:tr w:rsidR="00F30656" w:rsidRPr="00B31086" w14:paraId="76895A28" w14:textId="77777777" w:rsidTr="0079185E">
                              <w:tc>
                                <w:tcPr>
                                  <w:tcW w:w="5062" w:type="dxa"/>
                                  <w:shd w:val="clear" w:color="auto" w:fill="auto"/>
                                </w:tcPr>
                                <w:p w14:paraId="171E1CC3" w14:textId="77777777" w:rsidR="00F30656" w:rsidRPr="009E4711" w:rsidRDefault="00F30656" w:rsidP="00B31086">
                                  <w:pPr>
                                    <w:spacing w:line="276" w:lineRule="auto"/>
                                    <w:rPr>
                                      <w:b w:val="0"/>
                                      <w:bCs w:val="0"/>
                                    </w:rPr>
                                  </w:pPr>
                                </w:p>
                              </w:tc>
                              <w:tc>
                                <w:tcPr>
                                  <w:tcW w:w="5318" w:type="dxa"/>
                                </w:tcPr>
                                <w:p w14:paraId="794210BF" w14:textId="77777777" w:rsidR="00F30656" w:rsidRPr="009E4711" w:rsidRDefault="00F30656" w:rsidP="00B31086">
                                  <w:pPr>
                                    <w:spacing w:line="276" w:lineRule="auto"/>
                                    <w:rPr>
                                      <w:b w:val="0"/>
                                      <w:bCs w:val="0"/>
                                    </w:rPr>
                                  </w:pPr>
                                </w:p>
                              </w:tc>
                            </w:tr>
                            <w:tr w:rsidR="00F30656" w:rsidRPr="00B31086" w14:paraId="52871152" w14:textId="77777777" w:rsidTr="0079185E">
                              <w:tc>
                                <w:tcPr>
                                  <w:tcW w:w="5062" w:type="dxa"/>
                                  <w:shd w:val="clear" w:color="auto" w:fill="auto"/>
                                </w:tcPr>
                                <w:p w14:paraId="0E54AA98" w14:textId="77777777" w:rsidR="00F30656" w:rsidRPr="009E4711" w:rsidRDefault="00F30656" w:rsidP="00B31086">
                                  <w:pPr>
                                    <w:spacing w:line="276" w:lineRule="auto"/>
                                    <w:rPr>
                                      <w:b w:val="0"/>
                                      <w:bCs w:val="0"/>
                                    </w:rPr>
                                  </w:pPr>
                                </w:p>
                              </w:tc>
                              <w:tc>
                                <w:tcPr>
                                  <w:tcW w:w="5318" w:type="dxa"/>
                                </w:tcPr>
                                <w:p w14:paraId="612138A6" w14:textId="77777777" w:rsidR="00F30656" w:rsidRPr="009E4711" w:rsidRDefault="00F30656" w:rsidP="00B31086">
                                  <w:pPr>
                                    <w:spacing w:line="276" w:lineRule="auto"/>
                                    <w:rPr>
                                      <w:b w:val="0"/>
                                      <w:bCs w:val="0"/>
                                    </w:rPr>
                                  </w:pPr>
                                </w:p>
                              </w:tc>
                            </w:tr>
                            <w:tr w:rsidR="00F30656" w:rsidRPr="00B31086" w14:paraId="05350C19" w14:textId="77777777" w:rsidTr="0079185E">
                              <w:tc>
                                <w:tcPr>
                                  <w:tcW w:w="5062" w:type="dxa"/>
                                  <w:shd w:val="clear" w:color="auto" w:fill="auto"/>
                                </w:tcPr>
                                <w:p w14:paraId="22B0488A" w14:textId="77777777" w:rsidR="00F30656" w:rsidRPr="009E4711" w:rsidRDefault="00F30656" w:rsidP="00B31086">
                                  <w:pPr>
                                    <w:spacing w:line="276" w:lineRule="auto"/>
                                    <w:rPr>
                                      <w:b w:val="0"/>
                                      <w:bCs w:val="0"/>
                                    </w:rPr>
                                  </w:pPr>
                                </w:p>
                              </w:tc>
                              <w:tc>
                                <w:tcPr>
                                  <w:tcW w:w="5318" w:type="dxa"/>
                                </w:tcPr>
                                <w:p w14:paraId="5FDB9020" w14:textId="77777777" w:rsidR="00F30656" w:rsidRPr="009E4711" w:rsidRDefault="00F30656" w:rsidP="00B31086">
                                  <w:pPr>
                                    <w:spacing w:line="276" w:lineRule="auto"/>
                                    <w:rPr>
                                      <w:b w:val="0"/>
                                      <w:bCs w:val="0"/>
                                    </w:rPr>
                                  </w:pPr>
                                </w:p>
                              </w:tc>
                            </w:tr>
                            <w:tr w:rsidR="00F30656" w:rsidRPr="00B31086" w14:paraId="19169C2A" w14:textId="77777777" w:rsidTr="0079185E">
                              <w:tc>
                                <w:tcPr>
                                  <w:tcW w:w="5062" w:type="dxa"/>
                                  <w:shd w:val="clear" w:color="auto" w:fill="auto"/>
                                </w:tcPr>
                                <w:p w14:paraId="5F1DC0D8" w14:textId="77777777" w:rsidR="00F30656" w:rsidRPr="009E4711" w:rsidRDefault="00F30656" w:rsidP="00B31086">
                                  <w:pPr>
                                    <w:spacing w:line="276" w:lineRule="auto"/>
                                    <w:rPr>
                                      <w:b w:val="0"/>
                                      <w:bCs w:val="0"/>
                                    </w:rPr>
                                  </w:pPr>
                                </w:p>
                              </w:tc>
                              <w:tc>
                                <w:tcPr>
                                  <w:tcW w:w="5318" w:type="dxa"/>
                                </w:tcPr>
                                <w:p w14:paraId="137C0D4A" w14:textId="77777777" w:rsidR="00F30656" w:rsidRPr="009E4711" w:rsidRDefault="00F30656" w:rsidP="00B31086">
                                  <w:pPr>
                                    <w:spacing w:line="276" w:lineRule="auto"/>
                                    <w:rPr>
                                      <w:b w:val="0"/>
                                      <w:bCs w:val="0"/>
                                    </w:rPr>
                                  </w:pPr>
                                </w:p>
                              </w:tc>
                            </w:tr>
                            <w:tr w:rsidR="00F30656" w:rsidRPr="00B31086" w14:paraId="42BD5F83" w14:textId="77777777" w:rsidTr="0079185E">
                              <w:tc>
                                <w:tcPr>
                                  <w:tcW w:w="5062" w:type="dxa"/>
                                  <w:shd w:val="clear" w:color="auto" w:fill="auto"/>
                                </w:tcPr>
                                <w:p w14:paraId="1371A74A" w14:textId="77777777" w:rsidR="00F30656" w:rsidRPr="009E4711" w:rsidRDefault="00F30656" w:rsidP="00B31086">
                                  <w:pPr>
                                    <w:spacing w:line="276" w:lineRule="auto"/>
                                    <w:rPr>
                                      <w:b w:val="0"/>
                                      <w:bCs w:val="0"/>
                                    </w:rPr>
                                  </w:pPr>
                                </w:p>
                              </w:tc>
                              <w:tc>
                                <w:tcPr>
                                  <w:tcW w:w="5318" w:type="dxa"/>
                                </w:tcPr>
                                <w:p w14:paraId="0A2B85EC" w14:textId="77777777" w:rsidR="00F30656" w:rsidRPr="009E4711" w:rsidRDefault="00F30656" w:rsidP="00B31086">
                                  <w:pPr>
                                    <w:spacing w:line="276" w:lineRule="auto"/>
                                    <w:rPr>
                                      <w:b w:val="0"/>
                                      <w:bCs w:val="0"/>
                                    </w:rPr>
                                  </w:pPr>
                                </w:p>
                              </w:tc>
                            </w:tr>
                          </w:tbl>
                          <w:p w14:paraId="760607F1"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1" type="#_x0000_t202" style="position:absolute;margin-left:0;margin-top:5.75pt;width:518.05pt;height:759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37BD5EED" w14:textId="77777777" w:rsidTr="002519CF">
                        <w:tc>
                          <w:tcPr>
                            <w:tcW w:w="10380" w:type="dxa"/>
                            <w:gridSpan w:val="2"/>
                            <w:shd w:val="clear" w:color="auto" w:fill="auto"/>
                          </w:tcPr>
                          <w:p w14:paraId="51B964B8" w14:textId="77777777" w:rsidR="00F16E76" w:rsidRPr="00F16E76" w:rsidRDefault="00F16E76" w:rsidP="00F16E76">
                            <w:pPr>
                              <w:jc w:val="both"/>
                              <w:rPr>
                                <w:bCs w:val="0"/>
                                <w:i/>
                                <w:sz w:val="21"/>
                                <w:szCs w:val="21"/>
                              </w:rPr>
                            </w:pPr>
                            <w:r w:rsidRPr="00F16E76">
                              <w:rPr>
                                <w:bCs w:val="0"/>
                                <w:sz w:val="21"/>
                                <w:szCs w:val="21"/>
                              </w:rPr>
                              <w:t xml:space="preserve">III. </w:t>
                            </w:r>
                            <w:r w:rsidRPr="00F16E76">
                              <w:rPr>
                                <w:bCs w:val="0"/>
                                <w:sz w:val="21"/>
                                <w:szCs w:val="21"/>
                                <w:u w:val="single"/>
                              </w:rPr>
                              <w:t>Phương án thí nghiệm</w:t>
                            </w:r>
                            <w:r w:rsidRPr="00F16E76">
                              <w:rPr>
                                <w:bCs w:val="0"/>
                                <w:sz w:val="21"/>
                                <w:szCs w:val="21"/>
                              </w:rPr>
                              <w:t xml:space="preserve"> :</w:t>
                            </w:r>
                          </w:p>
                          <w:p w14:paraId="5059CC39" w14:textId="77777777" w:rsidR="00F16E76" w:rsidRPr="008D61D2" w:rsidRDefault="00F16E76" w:rsidP="00F16E76">
                            <w:pPr>
                              <w:jc w:val="both"/>
                              <w:rPr>
                                <w:i/>
                                <w:sz w:val="21"/>
                                <w:szCs w:val="21"/>
                              </w:rPr>
                            </w:pPr>
                            <w:r w:rsidRPr="008D61D2">
                              <w:rPr>
                                <w:i/>
                                <w:sz w:val="21"/>
                                <w:szCs w:val="21"/>
                              </w:rPr>
                              <w:t xml:space="preserve">1. </w:t>
                            </w:r>
                            <w:r w:rsidRPr="00F16E76">
                              <w:rPr>
                                <w:b w:val="0"/>
                                <w:bCs w:val="0"/>
                                <w:i/>
                                <w:sz w:val="21"/>
                                <w:szCs w:val="21"/>
                              </w:rPr>
                              <w:t>Từ bài toán 2, Nêu phương án thí nghiệm xác định tiêu cự của thấu kính phân kì. Nêu những vấn đề cần lưu ý khi thực hiện phương án trên (cách đặt vật so với các thấu kính, khoảng cách giữa hai thấu kính, vị trí màn ảnh.....)</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337ABC70" w14:textId="77777777" w:rsidTr="00944086">
                              <w:tc>
                                <w:tcPr>
                                  <w:tcW w:w="10980" w:type="dxa"/>
                                  <w:shd w:val="clear" w:color="auto" w:fill="auto"/>
                                </w:tcPr>
                                <w:p w14:paraId="1FFC7755" w14:textId="77777777" w:rsidR="00F16E76" w:rsidRPr="00C144E4" w:rsidRDefault="00F16E76" w:rsidP="00F16E76">
                                  <w:pPr>
                                    <w:jc w:val="both"/>
                                  </w:pPr>
                                </w:p>
                              </w:tc>
                            </w:tr>
                            <w:tr w:rsidR="00F16E76" w:rsidRPr="00C144E4" w14:paraId="28429565" w14:textId="77777777" w:rsidTr="00944086">
                              <w:tc>
                                <w:tcPr>
                                  <w:tcW w:w="10980" w:type="dxa"/>
                                  <w:shd w:val="clear" w:color="auto" w:fill="auto"/>
                                </w:tcPr>
                                <w:p w14:paraId="069BF63F" w14:textId="77777777" w:rsidR="00F16E76" w:rsidRPr="00C144E4" w:rsidRDefault="00F16E76" w:rsidP="00F16E76">
                                  <w:pPr>
                                    <w:jc w:val="both"/>
                                  </w:pPr>
                                </w:p>
                              </w:tc>
                            </w:tr>
                            <w:tr w:rsidR="00F16E76" w:rsidRPr="00C144E4" w14:paraId="0A8BA120" w14:textId="77777777" w:rsidTr="00944086">
                              <w:tc>
                                <w:tcPr>
                                  <w:tcW w:w="10980" w:type="dxa"/>
                                  <w:shd w:val="clear" w:color="auto" w:fill="auto"/>
                                </w:tcPr>
                                <w:p w14:paraId="1D6A1A9C" w14:textId="77777777" w:rsidR="00F16E76" w:rsidRPr="00C144E4" w:rsidRDefault="00F16E76" w:rsidP="00F16E76">
                                  <w:pPr>
                                    <w:jc w:val="both"/>
                                  </w:pPr>
                                </w:p>
                              </w:tc>
                            </w:tr>
                            <w:tr w:rsidR="00F16E76" w:rsidRPr="00C144E4" w14:paraId="06C9D75A" w14:textId="77777777" w:rsidTr="00944086">
                              <w:tc>
                                <w:tcPr>
                                  <w:tcW w:w="10980" w:type="dxa"/>
                                  <w:shd w:val="clear" w:color="auto" w:fill="auto"/>
                                </w:tcPr>
                                <w:p w14:paraId="29B102EC" w14:textId="77777777" w:rsidR="00F16E76" w:rsidRPr="00C144E4" w:rsidRDefault="00F16E76" w:rsidP="00F16E76">
                                  <w:pPr>
                                    <w:jc w:val="both"/>
                                  </w:pPr>
                                </w:p>
                              </w:tc>
                            </w:tr>
                            <w:tr w:rsidR="00F16E76" w:rsidRPr="00C144E4" w14:paraId="1924FA90" w14:textId="77777777" w:rsidTr="00944086">
                              <w:tc>
                                <w:tcPr>
                                  <w:tcW w:w="10980" w:type="dxa"/>
                                  <w:shd w:val="clear" w:color="auto" w:fill="auto"/>
                                </w:tcPr>
                                <w:p w14:paraId="08575358" w14:textId="77777777" w:rsidR="00F16E76" w:rsidRPr="00C144E4" w:rsidRDefault="00F16E76" w:rsidP="00F16E76">
                                  <w:pPr>
                                    <w:jc w:val="both"/>
                                  </w:pPr>
                                </w:p>
                              </w:tc>
                            </w:tr>
                            <w:tr w:rsidR="00F16E76" w:rsidRPr="00C144E4" w14:paraId="1F5E3990" w14:textId="77777777" w:rsidTr="00944086">
                              <w:tc>
                                <w:tcPr>
                                  <w:tcW w:w="10980" w:type="dxa"/>
                                  <w:shd w:val="clear" w:color="auto" w:fill="auto"/>
                                </w:tcPr>
                                <w:p w14:paraId="3AAD2481" w14:textId="77777777" w:rsidR="00F16E76" w:rsidRPr="00C144E4" w:rsidRDefault="00F16E76" w:rsidP="00F16E76">
                                  <w:pPr>
                                    <w:jc w:val="both"/>
                                  </w:pPr>
                                </w:p>
                              </w:tc>
                            </w:tr>
                          </w:tbl>
                          <w:p w14:paraId="7CD314D6" w14:textId="77777777" w:rsidR="00F16E76" w:rsidRPr="008D61D2" w:rsidRDefault="00F16E76" w:rsidP="00F16E76">
                            <w:pPr>
                              <w:jc w:val="both"/>
                              <w:rPr>
                                <w:i/>
                                <w:sz w:val="21"/>
                                <w:szCs w:val="21"/>
                              </w:rPr>
                            </w:pPr>
                            <w:r w:rsidRPr="008D61D2">
                              <w:rPr>
                                <w:i/>
                                <w:sz w:val="21"/>
                                <w:szCs w:val="21"/>
                              </w:rPr>
                              <w:t>2. Nêu dụng cụ thí nghiệm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6F1EF073" w14:textId="77777777" w:rsidTr="00944086">
                              <w:tc>
                                <w:tcPr>
                                  <w:tcW w:w="10980" w:type="dxa"/>
                                  <w:shd w:val="clear" w:color="auto" w:fill="auto"/>
                                </w:tcPr>
                                <w:p w14:paraId="48D3598A" w14:textId="77777777" w:rsidR="00F16E76" w:rsidRPr="00C144E4" w:rsidRDefault="00F16E76" w:rsidP="00F16E76">
                                  <w:pPr>
                                    <w:jc w:val="both"/>
                                  </w:pPr>
                                </w:p>
                              </w:tc>
                            </w:tr>
                            <w:tr w:rsidR="00F16E76" w:rsidRPr="00C144E4" w14:paraId="187E6D1A" w14:textId="77777777" w:rsidTr="00944086">
                              <w:tc>
                                <w:tcPr>
                                  <w:tcW w:w="10980" w:type="dxa"/>
                                  <w:shd w:val="clear" w:color="auto" w:fill="auto"/>
                                </w:tcPr>
                                <w:p w14:paraId="10FB6C82" w14:textId="77777777" w:rsidR="00F16E76" w:rsidRPr="00C144E4" w:rsidRDefault="00F16E76" w:rsidP="00F16E76">
                                  <w:pPr>
                                    <w:jc w:val="both"/>
                                  </w:pPr>
                                </w:p>
                              </w:tc>
                            </w:tr>
                            <w:tr w:rsidR="00F16E76" w:rsidRPr="00C144E4" w14:paraId="4EF674B4" w14:textId="77777777" w:rsidTr="00944086">
                              <w:tc>
                                <w:tcPr>
                                  <w:tcW w:w="10980" w:type="dxa"/>
                                  <w:shd w:val="clear" w:color="auto" w:fill="auto"/>
                                </w:tcPr>
                                <w:p w14:paraId="452C48ED" w14:textId="77777777" w:rsidR="00F16E76" w:rsidRPr="00C144E4" w:rsidRDefault="00F16E76" w:rsidP="00F16E76">
                                  <w:pPr>
                                    <w:jc w:val="both"/>
                                  </w:pPr>
                                </w:p>
                              </w:tc>
                            </w:tr>
                            <w:tr w:rsidR="00F16E76" w:rsidRPr="00C144E4" w14:paraId="6112C375" w14:textId="77777777" w:rsidTr="00944086">
                              <w:tc>
                                <w:tcPr>
                                  <w:tcW w:w="10980" w:type="dxa"/>
                                  <w:shd w:val="clear" w:color="auto" w:fill="auto"/>
                                </w:tcPr>
                                <w:p w14:paraId="5FE7F79A" w14:textId="77777777" w:rsidR="00F16E76" w:rsidRPr="00C144E4" w:rsidRDefault="00F16E76" w:rsidP="00F16E76">
                                  <w:pPr>
                                    <w:jc w:val="both"/>
                                  </w:pPr>
                                </w:p>
                              </w:tc>
                            </w:tr>
                            <w:tr w:rsidR="00F16E76" w:rsidRPr="00C144E4" w14:paraId="08F9B8C5" w14:textId="77777777" w:rsidTr="00944086">
                              <w:tc>
                                <w:tcPr>
                                  <w:tcW w:w="10980" w:type="dxa"/>
                                  <w:shd w:val="clear" w:color="auto" w:fill="auto"/>
                                </w:tcPr>
                                <w:p w14:paraId="27E14AA7" w14:textId="77777777" w:rsidR="00F16E76" w:rsidRPr="00C144E4" w:rsidRDefault="00F16E76" w:rsidP="00F16E76">
                                  <w:pPr>
                                    <w:jc w:val="both"/>
                                  </w:pPr>
                                </w:p>
                              </w:tc>
                            </w:tr>
                          </w:tbl>
                          <w:p w14:paraId="6F3217B5" w14:textId="77777777" w:rsidR="00F16E76" w:rsidRPr="00F16E76" w:rsidRDefault="00F16E76" w:rsidP="00F16E76">
                            <w:pPr>
                              <w:jc w:val="both"/>
                              <w:rPr>
                                <w:i/>
                                <w:sz w:val="21"/>
                                <w:szCs w:val="21"/>
                              </w:rPr>
                            </w:pPr>
                            <w:r w:rsidRPr="00F16E76">
                              <w:rPr>
                                <w:i/>
                                <w:sz w:val="21"/>
                                <w:szCs w:val="21"/>
                              </w:rPr>
                              <w:t>3. Nêu các bước thí nghiệm ?</w:t>
                            </w:r>
                          </w:p>
                          <w:tbl>
                            <w:tblPr>
                              <w:tblW w:w="10980" w:type="dxa"/>
                              <w:tblInd w:w="108" w:type="dxa"/>
                              <w:tblBorders>
                                <w:top w:val="dotted" w:sz="4" w:space="0" w:color="auto"/>
                                <w:bottom w:val="dotted" w:sz="4" w:space="0" w:color="auto"/>
                                <w:insideH w:val="dotted" w:sz="4" w:space="0" w:color="auto"/>
                                <w:insideV w:val="single" w:sz="4" w:space="0" w:color="auto"/>
                              </w:tblBorders>
                              <w:tblLayout w:type="fixed"/>
                              <w:tblLook w:val="01E0" w:firstRow="1" w:lastRow="1" w:firstColumn="1" w:lastColumn="1" w:noHBand="0" w:noVBand="0"/>
                            </w:tblPr>
                            <w:tblGrid>
                              <w:gridCol w:w="10980"/>
                            </w:tblGrid>
                            <w:tr w:rsidR="00F16E76" w:rsidRPr="00C144E4" w14:paraId="5F68DDDA" w14:textId="77777777" w:rsidTr="00944086">
                              <w:tc>
                                <w:tcPr>
                                  <w:tcW w:w="10980" w:type="dxa"/>
                                  <w:shd w:val="clear" w:color="auto" w:fill="auto"/>
                                </w:tcPr>
                                <w:p w14:paraId="6FC47928" w14:textId="77777777" w:rsidR="00F16E76" w:rsidRPr="00C144E4" w:rsidRDefault="00F16E76" w:rsidP="00F16E76">
                                  <w:pPr>
                                    <w:jc w:val="both"/>
                                  </w:pPr>
                                </w:p>
                              </w:tc>
                            </w:tr>
                            <w:tr w:rsidR="00F16E76" w:rsidRPr="00C144E4" w14:paraId="7823CF47" w14:textId="77777777" w:rsidTr="00944086">
                              <w:tc>
                                <w:tcPr>
                                  <w:tcW w:w="10980" w:type="dxa"/>
                                  <w:shd w:val="clear" w:color="auto" w:fill="auto"/>
                                </w:tcPr>
                                <w:p w14:paraId="5513EACE" w14:textId="77777777" w:rsidR="00F16E76" w:rsidRPr="00C144E4" w:rsidRDefault="00F16E76" w:rsidP="00F16E76">
                                  <w:pPr>
                                    <w:jc w:val="both"/>
                                  </w:pPr>
                                </w:p>
                              </w:tc>
                            </w:tr>
                            <w:tr w:rsidR="00F16E76" w:rsidRPr="00C144E4" w14:paraId="286A97B7" w14:textId="77777777" w:rsidTr="00944086">
                              <w:tc>
                                <w:tcPr>
                                  <w:tcW w:w="10980" w:type="dxa"/>
                                  <w:shd w:val="clear" w:color="auto" w:fill="auto"/>
                                </w:tcPr>
                                <w:p w14:paraId="10D3CCF5" w14:textId="77777777" w:rsidR="00F16E76" w:rsidRPr="00C144E4" w:rsidRDefault="00F16E76" w:rsidP="00F16E76">
                                  <w:pPr>
                                    <w:jc w:val="both"/>
                                  </w:pPr>
                                </w:p>
                              </w:tc>
                            </w:tr>
                            <w:tr w:rsidR="00F16E76" w:rsidRPr="00C144E4" w14:paraId="06C9154E" w14:textId="77777777" w:rsidTr="00944086">
                              <w:tc>
                                <w:tcPr>
                                  <w:tcW w:w="10980" w:type="dxa"/>
                                  <w:shd w:val="clear" w:color="auto" w:fill="auto"/>
                                </w:tcPr>
                                <w:p w14:paraId="1C4B109D" w14:textId="77777777" w:rsidR="00F16E76" w:rsidRPr="00C144E4" w:rsidRDefault="00F16E76" w:rsidP="00F16E76">
                                  <w:pPr>
                                    <w:jc w:val="both"/>
                                  </w:pPr>
                                </w:p>
                              </w:tc>
                            </w:tr>
                            <w:tr w:rsidR="00F16E76" w:rsidRPr="00C144E4" w14:paraId="04C914FD" w14:textId="77777777" w:rsidTr="00944086">
                              <w:tc>
                                <w:tcPr>
                                  <w:tcW w:w="10980" w:type="dxa"/>
                                  <w:shd w:val="clear" w:color="auto" w:fill="auto"/>
                                </w:tcPr>
                                <w:p w14:paraId="6B4302A3" w14:textId="77777777" w:rsidR="00F16E76" w:rsidRPr="00C144E4" w:rsidRDefault="00F16E76" w:rsidP="00F16E76">
                                  <w:pPr>
                                    <w:jc w:val="both"/>
                                  </w:pPr>
                                </w:p>
                              </w:tc>
                            </w:tr>
                            <w:tr w:rsidR="00F16E76" w:rsidRPr="00C144E4" w14:paraId="220C9DA8" w14:textId="77777777" w:rsidTr="00944086">
                              <w:tc>
                                <w:tcPr>
                                  <w:tcW w:w="10980" w:type="dxa"/>
                                  <w:shd w:val="clear" w:color="auto" w:fill="auto"/>
                                </w:tcPr>
                                <w:p w14:paraId="3136E56F" w14:textId="77777777" w:rsidR="00F16E76" w:rsidRPr="00C144E4" w:rsidRDefault="00F16E76" w:rsidP="00F16E76">
                                  <w:pPr>
                                    <w:jc w:val="both"/>
                                  </w:pPr>
                                </w:p>
                              </w:tc>
                            </w:tr>
                            <w:tr w:rsidR="00F16E76" w:rsidRPr="00C144E4" w14:paraId="4706E57C" w14:textId="77777777" w:rsidTr="00944086">
                              <w:tc>
                                <w:tcPr>
                                  <w:tcW w:w="10980" w:type="dxa"/>
                                  <w:shd w:val="clear" w:color="auto" w:fill="auto"/>
                                </w:tcPr>
                                <w:p w14:paraId="5908F0B3" w14:textId="77777777" w:rsidR="00F16E76" w:rsidRPr="00C144E4" w:rsidRDefault="00F16E76" w:rsidP="00F16E76">
                                  <w:pPr>
                                    <w:jc w:val="both"/>
                                  </w:pPr>
                                </w:p>
                              </w:tc>
                            </w:tr>
                            <w:tr w:rsidR="00F16E76" w:rsidRPr="00C144E4" w14:paraId="548B6E9B" w14:textId="77777777" w:rsidTr="00944086">
                              <w:tc>
                                <w:tcPr>
                                  <w:tcW w:w="10980" w:type="dxa"/>
                                  <w:shd w:val="clear" w:color="auto" w:fill="auto"/>
                                </w:tcPr>
                                <w:p w14:paraId="6E9E9372" w14:textId="77777777" w:rsidR="00F16E76" w:rsidRPr="00C144E4" w:rsidRDefault="00F16E76" w:rsidP="00F16E76">
                                  <w:pPr>
                                    <w:jc w:val="both"/>
                                  </w:pPr>
                                </w:p>
                              </w:tc>
                            </w:tr>
                            <w:tr w:rsidR="00F16E76" w:rsidRPr="00C144E4" w14:paraId="34CCB160" w14:textId="77777777" w:rsidTr="00944086">
                              <w:tc>
                                <w:tcPr>
                                  <w:tcW w:w="10980" w:type="dxa"/>
                                  <w:shd w:val="clear" w:color="auto" w:fill="auto"/>
                                </w:tcPr>
                                <w:p w14:paraId="041F0342" w14:textId="77777777" w:rsidR="00F16E76" w:rsidRPr="00C144E4" w:rsidRDefault="00F16E76" w:rsidP="00F16E76">
                                  <w:pPr>
                                    <w:jc w:val="both"/>
                                  </w:pPr>
                                </w:p>
                              </w:tc>
                            </w:tr>
                            <w:tr w:rsidR="00F16E76" w:rsidRPr="00C144E4" w14:paraId="209B4BB1" w14:textId="77777777" w:rsidTr="00944086">
                              <w:trPr>
                                <w:trHeight w:val="359"/>
                              </w:trPr>
                              <w:tc>
                                <w:tcPr>
                                  <w:tcW w:w="10980" w:type="dxa"/>
                                  <w:shd w:val="clear" w:color="auto" w:fill="auto"/>
                                </w:tcPr>
                                <w:p w14:paraId="2BBD84C5" w14:textId="77777777" w:rsidR="00F16E76" w:rsidRPr="00C144E4" w:rsidRDefault="00F16E76" w:rsidP="00F16E76">
                                  <w:pPr>
                                    <w:jc w:val="both"/>
                                  </w:pPr>
                                </w:p>
                              </w:tc>
                            </w:tr>
                          </w:tbl>
                          <w:p w14:paraId="00B37BC7" w14:textId="77777777" w:rsidR="00F16E76" w:rsidRPr="00F16E76" w:rsidRDefault="00F16E76" w:rsidP="00F16E76">
                            <w:pPr>
                              <w:jc w:val="both"/>
                              <w:rPr>
                                <w:sz w:val="21"/>
                                <w:szCs w:val="21"/>
                              </w:rPr>
                            </w:pPr>
                            <w:r w:rsidRPr="00F16E76">
                              <w:rPr>
                                <w:sz w:val="21"/>
                                <w:szCs w:val="21"/>
                              </w:rPr>
                              <w:t xml:space="preserve">IV. </w:t>
                            </w:r>
                            <w:r w:rsidRPr="00F16E76">
                              <w:rPr>
                                <w:sz w:val="21"/>
                                <w:szCs w:val="21"/>
                                <w:u w:val="single"/>
                              </w:rPr>
                              <w:t>Kết quả thí nghiệm</w:t>
                            </w:r>
                            <w:r w:rsidRPr="00F16E76">
                              <w:rPr>
                                <w:sz w:val="21"/>
                                <w:szCs w:val="21"/>
                              </w:rPr>
                              <w:t xml:space="preserve"> :</w:t>
                            </w: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023"/>
                              <w:gridCol w:w="1050"/>
                              <w:gridCol w:w="966"/>
                              <w:gridCol w:w="6724"/>
                            </w:tblGrid>
                            <w:tr w:rsidR="00F16E76" w:rsidRPr="00C144E4" w14:paraId="69998972" w14:textId="77777777" w:rsidTr="00944086">
                              <w:tc>
                                <w:tcPr>
                                  <w:tcW w:w="1217" w:type="dxa"/>
                                  <w:shd w:val="clear" w:color="auto" w:fill="auto"/>
                                </w:tcPr>
                                <w:p w14:paraId="00A036CC" w14:textId="77777777" w:rsidR="00F16E76" w:rsidRPr="00C144E4" w:rsidRDefault="00F16E76" w:rsidP="00F16E76">
                                  <w:pPr>
                                    <w:jc w:val="center"/>
                                    <w:rPr>
                                      <w:b w:val="0"/>
                                    </w:rPr>
                                  </w:pPr>
                                  <w:r w:rsidRPr="00C144E4">
                                    <w:rPr>
                                      <w:b w:val="0"/>
                                    </w:rPr>
                                    <w:t>Lần đo</w:t>
                                  </w:r>
                                </w:p>
                              </w:tc>
                              <w:tc>
                                <w:tcPr>
                                  <w:tcW w:w="1023" w:type="dxa"/>
                                  <w:shd w:val="clear" w:color="auto" w:fill="auto"/>
                                </w:tcPr>
                                <w:p w14:paraId="1D62D7C0" w14:textId="77777777" w:rsidR="00F16E76" w:rsidRPr="00C144E4" w:rsidRDefault="00F16E76" w:rsidP="00F16E76">
                                  <w:pPr>
                                    <w:jc w:val="center"/>
                                    <w:rPr>
                                      <w:b w:val="0"/>
                                    </w:rPr>
                                  </w:pPr>
                                  <w:r w:rsidRPr="00C144E4">
                                    <w:rPr>
                                      <w:b w:val="0"/>
                                    </w:rPr>
                                    <w:t>d (mm)</w:t>
                                  </w:r>
                                </w:p>
                              </w:tc>
                              <w:tc>
                                <w:tcPr>
                                  <w:tcW w:w="1050" w:type="dxa"/>
                                  <w:shd w:val="clear" w:color="auto" w:fill="auto"/>
                                </w:tcPr>
                                <w:p w14:paraId="73FBA318" w14:textId="77777777" w:rsidR="00F16E76" w:rsidRPr="00C144E4" w:rsidRDefault="00F16E76" w:rsidP="00F16E76">
                                  <w:pPr>
                                    <w:jc w:val="center"/>
                                    <w:rPr>
                                      <w:b w:val="0"/>
                                    </w:rPr>
                                  </w:pPr>
                                  <w:r w:rsidRPr="00C144E4">
                                    <w:rPr>
                                      <w:b w:val="0"/>
                                    </w:rPr>
                                    <w:t>d' (mm)</w:t>
                                  </w:r>
                                </w:p>
                              </w:tc>
                              <w:tc>
                                <w:tcPr>
                                  <w:tcW w:w="966" w:type="dxa"/>
                                  <w:shd w:val="clear" w:color="auto" w:fill="auto"/>
                                </w:tcPr>
                                <w:p w14:paraId="17ACC612" w14:textId="77777777" w:rsidR="00F16E76" w:rsidRPr="00C144E4" w:rsidRDefault="00F16E76" w:rsidP="00F16E76">
                                  <w:pPr>
                                    <w:jc w:val="center"/>
                                    <w:rPr>
                                      <w:b w:val="0"/>
                                    </w:rPr>
                                  </w:pPr>
                                  <w:r w:rsidRPr="00C144E4">
                                    <w:rPr>
                                      <w:b w:val="0"/>
                                    </w:rPr>
                                    <w:t>f (mm)</w:t>
                                  </w:r>
                                </w:p>
                              </w:tc>
                              <w:tc>
                                <w:tcPr>
                                  <w:tcW w:w="6724" w:type="dxa"/>
                                  <w:vMerge w:val="restart"/>
                                  <w:shd w:val="clear" w:color="auto" w:fill="auto"/>
                                </w:tcPr>
                                <w:p w14:paraId="5A376373" w14:textId="77777777" w:rsidR="00F16E76" w:rsidRPr="00C144E4" w:rsidRDefault="00876526" w:rsidP="00F16E76">
                                  <w:pPr>
                                    <w:jc w:val="both"/>
                                    <w:rPr>
                                      <w:b w:val="0"/>
                                    </w:rPr>
                                  </w:pPr>
                                  <w:r w:rsidRPr="00876526">
                                    <w:rPr>
                                      <w:b w:val="0"/>
                                      <w:noProof/>
                                      <w:position w:val="-24"/>
                                    </w:rPr>
                                    <w:object w:dxaOrig="1880" w:dyaOrig="638" w14:anchorId="63323332">
                                      <v:shape id="_x0000_i1105" type="#_x0000_t75" alt="" style="width:93.75pt;height:32.25pt;mso-width-percent:0;mso-height-percent:0;mso-width-percent:0;mso-height-percent:0" o:ole="">
                                        <v:imagedata r:id="rId280" o:title=""/>
                                      </v:shape>
                                      <o:OLEObject Type="Embed" ProgID="Equation.3" ShapeID="_x0000_i1105" DrawAspect="Content" ObjectID="_1691512307" r:id="rId286"/>
                                    </w:object>
                                  </w:r>
                                </w:p>
                                <w:p w14:paraId="19EF147D" w14:textId="77777777" w:rsidR="00F16E76" w:rsidRPr="00C144E4" w:rsidRDefault="00876526" w:rsidP="00F16E76">
                                  <w:pPr>
                                    <w:jc w:val="both"/>
                                    <w:rPr>
                                      <w:b w:val="0"/>
                                    </w:rPr>
                                  </w:pPr>
                                  <w:r w:rsidRPr="00876526">
                                    <w:rPr>
                                      <w:b w:val="0"/>
                                      <w:noProof/>
                                      <w:position w:val="-24"/>
                                    </w:rPr>
                                    <w:object w:dxaOrig="1858" w:dyaOrig="638" w14:anchorId="75BFF8F7">
                                      <v:shape id="_x0000_i1106" type="#_x0000_t75" alt="" style="width:93pt;height:32.25pt;mso-width-percent:0;mso-height-percent:0;mso-width-percent:0;mso-height-percent:0" o:ole="">
                                        <v:imagedata r:id="rId282" o:title=""/>
                                      </v:shape>
                                      <o:OLEObject Type="Embed" ProgID="Equation.3" ShapeID="_x0000_i1106" DrawAspect="Content" ObjectID="_1691512308" r:id="rId287"/>
                                    </w:object>
                                  </w:r>
                                </w:p>
                                <w:p w14:paraId="03F1AD7F" w14:textId="77777777" w:rsidR="00F16E76" w:rsidRPr="00C144E4" w:rsidRDefault="00876526" w:rsidP="00F16E76">
                                  <w:pPr>
                                    <w:jc w:val="both"/>
                                    <w:rPr>
                                      <w:b w:val="0"/>
                                    </w:rPr>
                                  </w:pPr>
                                  <w:r w:rsidRPr="00876526">
                                    <w:rPr>
                                      <w:b w:val="0"/>
                                      <w:noProof/>
                                      <w:position w:val="-10"/>
                                    </w:rPr>
                                    <w:object w:dxaOrig="1363" w:dyaOrig="385" w14:anchorId="1A6C61F1">
                                      <v:shape id="_x0000_i1107" type="#_x0000_t75" alt="" style="width:68.25pt;height:19.5pt;mso-width-percent:0;mso-height-percent:0;mso-width-percent:0;mso-height-percent:0" o:ole="">
                                        <v:imagedata r:id="rId284" o:title=""/>
                                      </v:shape>
                                      <o:OLEObject Type="Embed" ProgID="Equation.3" ShapeID="_x0000_i1107" DrawAspect="Content" ObjectID="_1691512309" r:id="rId288"/>
                                    </w:object>
                                  </w:r>
                                </w:p>
                              </w:tc>
                            </w:tr>
                            <w:tr w:rsidR="00F16E76" w:rsidRPr="00C144E4" w14:paraId="730F4490" w14:textId="77777777" w:rsidTr="00944086">
                              <w:trPr>
                                <w:trHeight w:val="427"/>
                              </w:trPr>
                              <w:tc>
                                <w:tcPr>
                                  <w:tcW w:w="1217" w:type="dxa"/>
                                  <w:shd w:val="clear" w:color="auto" w:fill="auto"/>
                                </w:tcPr>
                                <w:p w14:paraId="423ACFFA" w14:textId="77777777" w:rsidR="00F16E76" w:rsidRPr="00C144E4" w:rsidRDefault="00F16E76" w:rsidP="00F16E76">
                                  <w:pPr>
                                    <w:jc w:val="center"/>
                                    <w:rPr>
                                      <w:b w:val="0"/>
                                      <w:sz w:val="32"/>
                                      <w:szCs w:val="32"/>
                                    </w:rPr>
                                  </w:pPr>
                                  <w:r w:rsidRPr="00C144E4">
                                    <w:rPr>
                                      <w:b w:val="0"/>
                                      <w:sz w:val="32"/>
                                      <w:szCs w:val="32"/>
                                    </w:rPr>
                                    <w:t>1</w:t>
                                  </w:r>
                                </w:p>
                              </w:tc>
                              <w:tc>
                                <w:tcPr>
                                  <w:tcW w:w="1023" w:type="dxa"/>
                                  <w:shd w:val="clear" w:color="auto" w:fill="auto"/>
                                </w:tcPr>
                                <w:p w14:paraId="6549836F" w14:textId="77777777" w:rsidR="00F16E76" w:rsidRPr="00C144E4" w:rsidRDefault="00F16E76" w:rsidP="00F16E76">
                                  <w:pPr>
                                    <w:jc w:val="center"/>
                                    <w:rPr>
                                      <w:b w:val="0"/>
                                      <w:sz w:val="32"/>
                                      <w:szCs w:val="32"/>
                                    </w:rPr>
                                  </w:pPr>
                                </w:p>
                              </w:tc>
                              <w:tc>
                                <w:tcPr>
                                  <w:tcW w:w="1050" w:type="dxa"/>
                                  <w:shd w:val="clear" w:color="auto" w:fill="auto"/>
                                </w:tcPr>
                                <w:p w14:paraId="50441C74" w14:textId="77777777" w:rsidR="00F16E76" w:rsidRPr="00C144E4" w:rsidRDefault="00F16E76" w:rsidP="00F16E76">
                                  <w:pPr>
                                    <w:jc w:val="center"/>
                                    <w:rPr>
                                      <w:b w:val="0"/>
                                      <w:sz w:val="32"/>
                                      <w:szCs w:val="32"/>
                                    </w:rPr>
                                  </w:pPr>
                                </w:p>
                              </w:tc>
                              <w:tc>
                                <w:tcPr>
                                  <w:tcW w:w="966" w:type="dxa"/>
                                  <w:shd w:val="clear" w:color="auto" w:fill="auto"/>
                                </w:tcPr>
                                <w:p w14:paraId="600473E4" w14:textId="77777777" w:rsidR="00F16E76" w:rsidRPr="00C144E4" w:rsidRDefault="00F16E76" w:rsidP="00F16E76">
                                  <w:pPr>
                                    <w:jc w:val="center"/>
                                    <w:rPr>
                                      <w:b w:val="0"/>
                                      <w:sz w:val="32"/>
                                      <w:szCs w:val="32"/>
                                    </w:rPr>
                                  </w:pPr>
                                </w:p>
                              </w:tc>
                              <w:tc>
                                <w:tcPr>
                                  <w:tcW w:w="6724" w:type="dxa"/>
                                  <w:vMerge/>
                                  <w:shd w:val="clear" w:color="auto" w:fill="auto"/>
                                </w:tcPr>
                                <w:p w14:paraId="25DEE54B" w14:textId="77777777" w:rsidR="00F16E76" w:rsidRPr="00C144E4" w:rsidRDefault="00F16E76" w:rsidP="00F16E76">
                                  <w:pPr>
                                    <w:jc w:val="center"/>
                                    <w:rPr>
                                      <w:b w:val="0"/>
                                    </w:rPr>
                                  </w:pPr>
                                </w:p>
                              </w:tc>
                            </w:tr>
                            <w:tr w:rsidR="00F16E76" w:rsidRPr="00C144E4" w14:paraId="18AF564A" w14:textId="77777777" w:rsidTr="00944086">
                              <w:trPr>
                                <w:trHeight w:val="496"/>
                              </w:trPr>
                              <w:tc>
                                <w:tcPr>
                                  <w:tcW w:w="1217" w:type="dxa"/>
                                  <w:shd w:val="clear" w:color="auto" w:fill="auto"/>
                                </w:tcPr>
                                <w:p w14:paraId="2BC62BBE" w14:textId="77777777" w:rsidR="00F16E76" w:rsidRPr="00C144E4" w:rsidRDefault="00F16E76" w:rsidP="00F16E76">
                                  <w:pPr>
                                    <w:jc w:val="center"/>
                                    <w:rPr>
                                      <w:b w:val="0"/>
                                      <w:sz w:val="32"/>
                                      <w:szCs w:val="32"/>
                                    </w:rPr>
                                  </w:pPr>
                                  <w:r w:rsidRPr="00C144E4">
                                    <w:rPr>
                                      <w:b w:val="0"/>
                                      <w:sz w:val="32"/>
                                      <w:szCs w:val="32"/>
                                    </w:rPr>
                                    <w:t>2</w:t>
                                  </w:r>
                                </w:p>
                              </w:tc>
                              <w:tc>
                                <w:tcPr>
                                  <w:tcW w:w="1023" w:type="dxa"/>
                                  <w:shd w:val="clear" w:color="auto" w:fill="auto"/>
                                </w:tcPr>
                                <w:p w14:paraId="6C88F35C" w14:textId="77777777" w:rsidR="00F16E76" w:rsidRPr="00C144E4" w:rsidRDefault="00F16E76" w:rsidP="00F16E76">
                                  <w:pPr>
                                    <w:jc w:val="center"/>
                                    <w:rPr>
                                      <w:b w:val="0"/>
                                      <w:sz w:val="32"/>
                                      <w:szCs w:val="32"/>
                                    </w:rPr>
                                  </w:pPr>
                                </w:p>
                              </w:tc>
                              <w:tc>
                                <w:tcPr>
                                  <w:tcW w:w="1050" w:type="dxa"/>
                                  <w:shd w:val="clear" w:color="auto" w:fill="auto"/>
                                </w:tcPr>
                                <w:p w14:paraId="5CECFA5E" w14:textId="77777777" w:rsidR="00F16E76" w:rsidRPr="00C144E4" w:rsidRDefault="00F16E76" w:rsidP="00F16E76">
                                  <w:pPr>
                                    <w:jc w:val="center"/>
                                    <w:rPr>
                                      <w:b w:val="0"/>
                                      <w:sz w:val="32"/>
                                      <w:szCs w:val="32"/>
                                    </w:rPr>
                                  </w:pPr>
                                </w:p>
                              </w:tc>
                              <w:tc>
                                <w:tcPr>
                                  <w:tcW w:w="966" w:type="dxa"/>
                                  <w:shd w:val="clear" w:color="auto" w:fill="auto"/>
                                </w:tcPr>
                                <w:p w14:paraId="0A4DE25C" w14:textId="77777777" w:rsidR="00F16E76" w:rsidRPr="00C144E4" w:rsidRDefault="00F16E76" w:rsidP="00F16E76">
                                  <w:pPr>
                                    <w:jc w:val="center"/>
                                    <w:rPr>
                                      <w:b w:val="0"/>
                                      <w:sz w:val="32"/>
                                      <w:szCs w:val="32"/>
                                    </w:rPr>
                                  </w:pPr>
                                </w:p>
                              </w:tc>
                              <w:tc>
                                <w:tcPr>
                                  <w:tcW w:w="6724" w:type="dxa"/>
                                  <w:vMerge/>
                                  <w:shd w:val="clear" w:color="auto" w:fill="auto"/>
                                </w:tcPr>
                                <w:p w14:paraId="68F1A0B6" w14:textId="77777777" w:rsidR="00F16E76" w:rsidRPr="00C144E4" w:rsidRDefault="00F16E76" w:rsidP="00F16E76">
                                  <w:pPr>
                                    <w:jc w:val="center"/>
                                    <w:rPr>
                                      <w:b w:val="0"/>
                                    </w:rPr>
                                  </w:pPr>
                                </w:p>
                              </w:tc>
                            </w:tr>
                            <w:tr w:rsidR="00F16E76" w:rsidRPr="00C144E4" w14:paraId="11E4D922" w14:textId="77777777" w:rsidTr="00944086">
                              <w:tc>
                                <w:tcPr>
                                  <w:tcW w:w="1217" w:type="dxa"/>
                                  <w:shd w:val="clear" w:color="auto" w:fill="auto"/>
                                </w:tcPr>
                                <w:p w14:paraId="198E0524" w14:textId="77777777" w:rsidR="00F16E76" w:rsidRPr="00C144E4" w:rsidRDefault="00F16E76" w:rsidP="00F16E76">
                                  <w:pPr>
                                    <w:jc w:val="center"/>
                                    <w:rPr>
                                      <w:b w:val="0"/>
                                      <w:sz w:val="32"/>
                                      <w:szCs w:val="32"/>
                                    </w:rPr>
                                  </w:pPr>
                                  <w:r w:rsidRPr="00C144E4">
                                    <w:rPr>
                                      <w:b w:val="0"/>
                                      <w:sz w:val="32"/>
                                      <w:szCs w:val="32"/>
                                    </w:rPr>
                                    <w:t>3</w:t>
                                  </w:r>
                                </w:p>
                              </w:tc>
                              <w:tc>
                                <w:tcPr>
                                  <w:tcW w:w="1023" w:type="dxa"/>
                                  <w:shd w:val="clear" w:color="auto" w:fill="auto"/>
                                </w:tcPr>
                                <w:p w14:paraId="7867E8A7" w14:textId="77777777" w:rsidR="00F16E76" w:rsidRPr="00C144E4" w:rsidRDefault="00F16E76" w:rsidP="00F16E76">
                                  <w:pPr>
                                    <w:jc w:val="center"/>
                                    <w:rPr>
                                      <w:b w:val="0"/>
                                      <w:sz w:val="32"/>
                                      <w:szCs w:val="32"/>
                                    </w:rPr>
                                  </w:pPr>
                                </w:p>
                              </w:tc>
                              <w:tc>
                                <w:tcPr>
                                  <w:tcW w:w="1050" w:type="dxa"/>
                                  <w:shd w:val="clear" w:color="auto" w:fill="auto"/>
                                </w:tcPr>
                                <w:p w14:paraId="45553FCF" w14:textId="77777777" w:rsidR="00F16E76" w:rsidRPr="00C144E4" w:rsidRDefault="00F16E76" w:rsidP="00F16E76">
                                  <w:pPr>
                                    <w:jc w:val="center"/>
                                    <w:rPr>
                                      <w:b w:val="0"/>
                                      <w:sz w:val="32"/>
                                      <w:szCs w:val="32"/>
                                    </w:rPr>
                                  </w:pPr>
                                </w:p>
                              </w:tc>
                              <w:tc>
                                <w:tcPr>
                                  <w:tcW w:w="966" w:type="dxa"/>
                                  <w:shd w:val="clear" w:color="auto" w:fill="auto"/>
                                </w:tcPr>
                                <w:p w14:paraId="727DCCD3" w14:textId="77777777" w:rsidR="00F16E76" w:rsidRPr="00C144E4" w:rsidRDefault="00F16E76" w:rsidP="00F16E76">
                                  <w:pPr>
                                    <w:jc w:val="center"/>
                                    <w:rPr>
                                      <w:b w:val="0"/>
                                      <w:sz w:val="32"/>
                                      <w:szCs w:val="32"/>
                                    </w:rPr>
                                  </w:pPr>
                                </w:p>
                              </w:tc>
                              <w:tc>
                                <w:tcPr>
                                  <w:tcW w:w="6724" w:type="dxa"/>
                                  <w:vMerge/>
                                  <w:shd w:val="clear" w:color="auto" w:fill="auto"/>
                                </w:tcPr>
                                <w:p w14:paraId="5F27B8AE" w14:textId="77777777" w:rsidR="00F16E76" w:rsidRPr="00C144E4" w:rsidRDefault="00F16E76" w:rsidP="00F16E76">
                                  <w:pPr>
                                    <w:jc w:val="center"/>
                                    <w:rPr>
                                      <w:b w:val="0"/>
                                    </w:rPr>
                                  </w:pPr>
                                </w:p>
                              </w:tc>
                            </w:tr>
                            <w:tr w:rsidR="00F16E76" w:rsidRPr="00C144E4" w14:paraId="7F57B7C6" w14:textId="77777777" w:rsidTr="00944086">
                              <w:tblPrEx>
                                <w:tblBorders>
                                  <w:top w:val="dotted" w:sz="4" w:space="0" w:color="auto"/>
                                  <w:left w:val="none" w:sz="0" w:space="0" w:color="auto"/>
                                  <w:bottom w:val="dotted" w:sz="4" w:space="0" w:color="auto"/>
                                  <w:insideH w:val="dotted" w:sz="4" w:space="0" w:color="auto"/>
                                </w:tblBorders>
                              </w:tblPrEx>
                              <w:tc>
                                <w:tcPr>
                                  <w:tcW w:w="10980" w:type="dxa"/>
                                  <w:gridSpan w:val="5"/>
                                  <w:shd w:val="clear" w:color="auto" w:fill="auto"/>
                                </w:tcPr>
                                <w:p w14:paraId="136AB2BD" w14:textId="77777777" w:rsidR="00F16E76" w:rsidRPr="0023276B" w:rsidRDefault="00F16E76" w:rsidP="00F16E76">
                                  <w:pPr>
                                    <w:jc w:val="both"/>
                                    <w:rPr>
                                      <w:b w:val="0"/>
                                      <w:i/>
                                      <w:sz w:val="21"/>
                                      <w:szCs w:val="21"/>
                                    </w:rPr>
                                  </w:pPr>
                                  <w:r>
                                    <w:rPr>
                                      <w:sz w:val="21"/>
                                      <w:szCs w:val="21"/>
                                    </w:rPr>
                                    <w:t xml:space="preserve">* </w:t>
                                  </w:r>
                                  <w:r>
                                    <w:rPr>
                                      <w:b w:val="0"/>
                                      <w:i/>
                                      <w:sz w:val="21"/>
                                      <w:szCs w:val="21"/>
                                    </w:rPr>
                                    <w:t>Trả lời các câu hỏi từ 1 đến 6 trang 223/SGK.</w:t>
                                  </w:r>
                                </w:p>
                              </w:tc>
                            </w:tr>
                          </w:tbl>
                          <w:p w14:paraId="3F8A4D1E" w14:textId="77777777" w:rsidR="00F30656" w:rsidRPr="00F30656" w:rsidRDefault="00F30656" w:rsidP="00F30656">
                            <w:pPr>
                              <w:pStyle w:val="BodyText"/>
                              <w:ind w:left="0"/>
                              <w:rPr>
                                <w:sz w:val="20"/>
                              </w:rPr>
                            </w:pPr>
                          </w:p>
                        </w:tc>
                      </w:tr>
                      <w:tr w:rsidR="00F30656" w:rsidRPr="00B31086" w14:paraId="5C3E1006" w14:textId="77777777" w:rsidTr="002519CF">
                        <w:tc>
                          <w:tcPr>
                            <w:tcW w:w="10380" w:type="dxa"/>
                            <w:gridSpan w:val="2"/>
                            <w:shd w:val="clear" w:color="auto" w:fill="auto"/>
                          </w:tcPr>
                          <w:p w14:paraId="76EF7A91" w14:textId="77777777" w:rsidR="00F30656" w:rsidRPr="009E4711" w:rsidRDefault="00F30656" w:rsidP="00B31086">
                            <w:pPr>
                              <w:spacing w:line="276" w:lineRule="auto"/>
                              <w:rPr>
                                <w:b w:val="0"/>
                                <w:bCs w:val="0"/>
                              </w:rPr>
                            </w:pPr>
                          </w:p>
                        </w:tc>
                      </w:tr>
                      <w:tr w:rsidR="00F30656" w:rsidRPr="00B31086" w14:paraId="3FB1D667" w14:textId="77777777" w:rsidTr="0079185E">
                        <w:tc>
                          <w:tcPr>
                            <w:tcW w:w="5062" w:type="dxa"/>
                            <w:shd w:val="clear" w:color="auto" w:fill="auto"/>
                          </w:tcPr>
                          <w:p w14:paraId="53F9A00D" w14:textId="77777777" w:rsidR="00F30656" w:rsidRPr="009E4711" w:rsidRDefault="00F30656" w:rsidP="00B31086">
                            <w:pPr>
                              <w:spacing w:line="276" w:lineRule="auto"/>
                              <w:rPr>
                                <w:b w:val="0"/>
                                <w:bCs w:val="0"/>
                              </w:rPr>
                            </w:pPr>
                          </w:p>
                        </w:tc>
                        <w:tc>
                          <w:tcPr>
                            <w:tcW w:w="5318" w:type="dxa"/>
                          </w:tcPr>
                          <w:p w14:paraId="2A7E05D0" w14:textId="77777777" w:rsidR="00F30656" w:rsidRPr="009E4711" w:rsidRDefault="00F30656" w:rsidP="00B31086">
                            <w:pPr>
                              <w:spacing w:line="276" w:lineRule="auto"/>
                              <w:rPr>
                                <w:b w:val="0"/>
                                <w:bCs w:val="0"/>
                              </w:rPr>
                            </w:pPr>
                          </w:p>
                        </w:tc>
                      </w:tr>
                      <w:tr w:rsidR="00F30656" w:rsidRPr="00B31086" w14:paraId="0F0BE39D" w14:textId="77777777" w:rsidTr="0079185E">
                        <w:tc>
                          <w:tcPr>
                            <w:tcW w:w="5062" w:type="dxa"/>
                            <w:shd w:val="clear" w:color="auto" w:fill="auto"/>
                          </w:tcPr>
                          <w:p w14:paraId="247AFF18" w14:textId="77777777" w:rsidR="00F30656" w:rsidRPr="009E4711" w:rsidRDefault="00F30656" w:rsidP="00B31086">
                            <w:pPr>
                              <w:spacing w:line="276" w:lineRule="auto"/>
                              <w:rPr>
                                <w:b w:val="0"/>
                                <w:bCs w:val="0"/>
                              </w:rPr>
                            </w:pPr>
                          </w:p>
                        </w:tc>
                        <w:tc>
                          <w:tcPr>
                            <w:tcW w:w="5318" w:type="dxa"/>
                          </w:tcPr>
                          <w:p w14:paraId="1D98EEBF" w14:textId="77777777" w:rsidR="00F30656" w:rsidRPr="009E4711" w:rsidRDefault="00F30656" w:rsidP="00B31086">
                            <w:pPr>
                              <w:spacing w:line="276" w:lineRule="auto"/>
                              <w:rPr>
                                <w:b w:val="0"/>
                                <w:bCs w:val="0"/>
                              </w:rPr>
                            </w:pPr>
                          </w:p>
                        </w:tc>
                      </w:tr>
                      <w:tr w:rsidR="00F30656" w:rsidRPr="00B31086" w14:paraId="59E7A84E" w14:textId="77777777" w:rsidTr="0079185E">
                        <w:tc>
                          <w:tcPr>
                            <w:tcW w:w="5062" w:type="dxa"/>
                            <w:shd w:val="clear" w:color="auto" w:fill="auto"/>
                          </w:tcPr>
                          <w:p w14:paraId="5627C9C9" w14:textId="77777777" w:rsidR="00F30656" w:rsidRPr="009E4711" w:rsidRDefault="00F30656" w:rsidP="00B31086">
                            <w:pPr>
                              <w:spacing w:line="276" w:lineRule="auto"/>
                              <w:rPr>
                                <w:b w:val="0"/>
                                <w:bCs w:val="0"/>
                              </w:rPr>
                            </w:pPr>
                          </w:p>
                        </w:tc>
                        <w:tc>
                          <w:tcPr>
                            <w:tcW w:w="5318" w:type="dxa"/>
                          </w:tcPr>
                          <w:p w14:paraId="4F75165C" w14:textId="77777777" w:rsidR="00F30656" w:rsidRPr="009E4711" w:rsidRDefault="00F30656" w:rsidP="00B31086">
                            <w:pPr>
                              <w:spacing w:line="276" w:lineRule="auto"/>
                              <w:rPr>
                                <w:b w:val="0"/>
                                <w:bCs w:val="0"/>
                              </w:rPr>
                            </w:pPr>
                          </w:p>
                        </w:tc>
                      </w:tr>
                      <w:tr w:rsidR="00F30656" w:rsidRPr="00B31086" w14:paraId="51EE2CF8" w14:textId="77777777" w:rsidTr="0079185E">
                        <w:tc>
                          <w:tcPr>
                            <w:tcW w:w="5062" w:type="dxa"/>
                            <w:shd w:val="clear" w:color="auto" w:fill="auto"/>
                          </w:tcPr>
                          <w:p w14:paraId="27308CDB" w14:textId="77777777" w:rsidR="00F30656" w:rsidRPr="009E4711" w:rsidRDefault="00F30656" w:rsidP="00B31086">
                            <w:pPr>
                              <w:spacing w:line="276" w:lineRule="auto"/>
                              <w:rPr>
                                <w:b w:val="0"/>
                                <w:bCs w:val="0"/>
                              </w:rPr>
                            </w:pPr>
                          </w:p>
                        </w:tc>
                        <w:tc>
                          <w:tcPr>
                            <w:tcW w:w="5318" w:type="dxa"/>
                          </w:tcPr>
                          <w:p w14:paraId="0C988335" w14:textId="77777777" w:rsidR="00F30656" w:rsidRPr="009E4711" w:rsidRDefault="00F30656" w:rsidP="00B31086">
                            <w:pPr>
                              <w:spacing w:line="276" w:lineRule="auto"/>
                              <w:rPr>
                                <w:b w:val="0"/>
                                <w:bCs w:val="0"/>
                              </w:rPr>
                            </w:pPr>
                          </w:p>
                        </w:tc>
                      </w:tr>
                      <w:tr w:rsidR="00F30656" w:rsidRPr="00B31086" w14:paraId="03E5C650" w14:textId="77777777" w:rsidTr="0079185E">
                        <w:tc>
                          <w:tcPr>
                            <w:tcW w:w="5062" w:type="dxa"/>
                            <w:shd w:val="clear" w:color="auto" w:fill="auto"/>
                          </w:tcPr>
                          <w:p w14:paraId="39400015" w14:textId="77777777" w:rsidR="00F30656" w:rsidRPr="009E4711" w:rsidRDefault="00F30656" w:rsidP="00B31086">
                            <w:pPr>
                              <w:spacing w:line="276" w:lineRule="auto"/>
                              <w:rPr>
                                <w:b w:val="0"/>
                                <w:bCs w:val="0"/>
                              </w:rPr>
                            </w:pPr>
                          </w:p>
                        </w:tc>
                        <w:tc>
                          <w:tcPr>
                            <w:tcW w:w="5318" w:type="dxa"/>
                          </w:tcPr>
                          <w:p w14:paraId="6750053C" w14:textId="77777777" w:rsidR="00F30656" w:rsidRPr="009E4711" w:rsidRDefault="00F30656" w:rsidP="00B31086">
                            <w:pPr>
                              <w:spacing w:line="276" w:lineRule="auto"/>
                              <w:rPr>
                                <w:b w:val="0"/>
                                <w:bCs w:val="0"/>
                              </w:rPr>
                            </w:pPr>
                          </w:p>
                        </w:tc>
                      </w:tr>
                      <w:tr w:rsidR="00F30656" w:rsidRPr="00B31086" w14:paraId="11CDEF15" w14:textId="77777777" w:rsidTr="0079185E">
                        <w:tc>
                          <w:tcPr>
                            <w:tcW w:w="5062" w:type="dxa"/>
                            <w:shd w:val="clear" w:color="auto" w:fill="auto"/>
                          </w:tcPr>
                          <w:p w14:paraId="20F593AD" w14:textId="77777777" w:rsidR="00F30656" w:rsidRPr="009E4711" w:rsidRDefault="00F30656" w:rsidP="00B31086">
                            <w:pPr>
                              <w:spacing w:line="276" w:lineRule="auto"/>
                              <w:rPr>
                                <w:b w:val="0"/>
                                <w:bCs w:val="0"/>
                              </w:rPr>
                            </w:pPr>
                          </w:p>
                        </w:tc>
                        <w:tc>
                          <w:tcPr>
                            <w:tcW w:w="5318" w:type="dxa"/>
                          </w:tcPr>
                          <w:p w14:paraId="082F1890" w14:textId="77777777" w:rsidR="00F30656" w:rsidRPr="009E4711" w:rsidRDefault="00F30656" w:rsidP="00B31086">
                            <w:pPr>
                              <w:spacing w:line="276" w:lineRule="auto"/>
                              <w:rPr>
                                <w:b w:val="0"/>
                                <w:bCs w:val="0"/>
                              </w:rPr>
                            </w:pPr>
                          </w:p>
                        </w:tc>
                      </w:tr>
                      <w:tr w:rsidR="00F30656" w:rsidRPr="00B31086" w14:paraId="0B0D2D55" w14:textId="77777777" w:rsidTr="0079185E">
                        <w:tc>
                          <w:tcPr>
                            <w:tcW w:w="5062" w:type="dxa"/>
                            <w:shd w:val="clear" w:color="auto" w:fill="auto"/>
                          </w:tcPr>
                          <w:p w14:paraId="2459B6E5" w14:textId="77777777" w:rsidR="00F30656" w:rsidRPr="009E4711" w:rsidRDefault="00F30656" w:rsidP="00B31086">
                            <w:pPr>
                              <w:spacing w:line="276" w:lineRule="auto"/>
                              <w:rPr>
                                <w:b w:val="0"/>
                                <w:bCs w:val="0"/>
                              </w:rPr>
                            </w:pPr>
                          </w:p>
                        </w:tc>
                        <w:tc>
                          <w:tcPr>
                            <w:tcW w:w="5318" w:type="dxa"/>
                          </w:tcPr>
                          <w:p w14:paraId="20CA46DC" w14:textId="77777777" w:rsidR="00F30656" w:rsidRPr="009E4711" w:rsidRDefault="00F30656" w:rsidP="00B31086">
                            <w:pPr>
                              <w:spacing w:line="276" w:lineRule="auto"/>
                              <w:rPr>
                                <w:b w:val="0"/>
                                <w:bCs w:val="0"/>
                              </w:rPr>
                            </w:pPr>
                          </w:p>
                        </w:tc>
                      </w:tr>
                      <w:tr w:rsidR="00F30656" w:rsidRPr="00B31086" w14:paraId="6DA3C087" w14:textId="77777777" w:rsidTr="0079185E">
                        <w:tc>
                          <w:tcPr>
                            <w:tcW w:w="5062" w:type="dxa"/>
                            <w:shd w:val="clear" w:color="auto" w:fill="auto"/>
                          </w:tcPr>
                          <w:p w14:paraId="1390CD54" w14:textId="77777777" w:rsidR="00F30656" w:rsidRPr="009E4711" w:rsidRDefault="00F30656" w:rsidP="00B31086">
                            <w:pPr>
                              <w:spacing w:line="276" w:lineRule="auto"/>
                              <w:rPr>
                                <w:b w:val="0"/>
                                <w:bCs w:val="0"/>
                              </w:rPr>
                            </w:pPr>
                          </w:p>
                        </w:tc>
                        <w:tc>
                          <w:tcPr>
                            <w:tcW w:w="5318" w:type="dxa"/>
                          </w:tcPr>
                          <w:p w14:paraId="3521D2E1" w14:textId="77777777" w:rsidR="00F30656" w:rsidRPr="009E4711" w:rsidRDefault="00F30656" w:rsidP="00B31086">
                            <w:pPr>
                              <w:spacing w:line="276" w:lineRule="auto"/>
                              <w:rPr>
                                <w:b w:val="0"/>
                                <w:bCs w:val="0"/>
                              </w:rPr>
                            </w:pPr>
                          </w:p>
                        </w:tc>
                      </w:tr>
                      <w:tr w:rsidR="00F30656" w:rsidRPr="00B31086" w14:paraId="424DEC2A" w14:textId="77777777" w:rsidTr="0079185E">
                        <w:tc>
                          <w:tcPr>
                            <w:tcW w:w="5062" w:type="dxa"/>
                            <w:shd w:val="clear" w:color="auto" w:fill="auto"/>
                          </w:tcPr>
                          <w:p w14:paraId="3E1DDD20" w14:textId="77777777" w:rsidR="00F30656" w:rsidRPr="009E4711" w:rsidRDefault="00F30656" w:rsidP="00B31086">
                            <w:pPr>
                              <w:spacing w:line="276" w:lineRule="auto"/>
                              <w:rPr>
                                <w:b w:val="0"/>
                                <w:bCs w:val="0"/>
                              </w:rPr>
                            </w:pPr>
                          </w:p>
                        </w:tc>
                        <w:tc>
                          <w:tcPr>
                            <w:tcW w:w="5318" w:type="dxa"/>
                          </w:tcPr>
                          <w:p w14:paraId="1AB8E5A0" w14:textId="77777777" w:rsidR="00F30656" w:rsidRPr="009E4711" w:rsidRDefault="00F30656" w:rsidP="00B31086">
                            <w:pPr>
                              <w:spacing w:line="276" w:lineRule="auto"/>
                              <w:rPr>
                                <w:b w:val="0"/>
                                <w:bCs w:val="0"/>
                              </w:rPr>
                            </w:pPr>
                          </w:p>
                        </w:tc>
                      </w:tr>
                      <w:tr w:rsidR="00F30656" w:rsidRPr="00B31086" w14:paraId="7D7D994E" w14:textId="77777777" w:rsidTr="0079185E">
                        <w:tc>
                          <w:tcPr>
                            <w:tcW w:w="5062" w:type="dxa"/>
                            <w:shd w:val="clear" w:color="auto" w:fill="auto"/>
                          </w:tcPr>
                          <w:p w14:paraId="4269D436" w14:textId="77777777" w:rsidR="00F30656" w:rsidRPr="009E4711" w:rsidRDefault="00F30656" w:rsidP="00B31086">
                            <w:pPr>
                              <w:spacing w:line="276" w:lineRule="auto"/>
                              <w:rPr>
                                <w:b w:val="0"/>
                                <w:bCs w:val="0"/>
                              </w:rPr>
                            </w:pPr>
                          </w:p>
                        </w:tc>
                        <w:tc>
                          <w:tcPr>
                            <w:tcW w:w="5318" w:type="dxa"/>
                          </w:tcPr>
                          <w:p w14:paraId="70FEE3FF" w14:textId="77777777" w:rsidR="00F30656" w:rsidRPr="009E4711" w:rsidRDefault="00F30656" w:rsidP="00B31086">
                            <w:pPr>
                              <w:spacing w:line="276" w:lineRule="auto"/>
                              <w:rPr>
                                <w:b w:val="0"/>
                                <w:bCs w:val="0"/>
                              </w:rPr>
                            </w:pPr>
                          </w:p>
                        </w:tc>
                      </w:tr>
                      <w:tr w:rsidR="00F30656" w:rsidRPr="00B31086" w14:paraId="3C420B01" w14:textId="77777777" w:rsidTr="0079185E">
                        <w:tc>
                          <w:tcPr>
                            <w:tcW w:w="5062" w:type="dxa"/>
                            <w:shd w:val="clear" w:color="auto" w:fill="auto"/>
                          </w:tcPr>
                          <w:p w14:paraId="566F4649" w14:textId="77777777" w:rsidR="00F30656" w:rsidRPr="009E4711" w:rsidRDefault="00F30656" w:rsidP="00B31086">
                            <w:pPr>
                              <w:spacing w:line="276" w:lineRule="auto"/>
                              <w:rPr>
                                <w:b w:val="0"/>
                                <w:bCs w:val="0"/>
                              </w:rPr>
                            </w:pPr>
                          </w:p>
                        </w:tc>
                        <w:tc>
                          <w:tcPr>
                            <w:tcW w:w="5318" w:type="dxa"/>
                          </w:tcPr>
                          <w:p w14:paraId="05E84F97" w14:textId="77777777" w:rsidR="00F30656" w:rsidRPr="009E4711" w:rsidRDefault="00F30656" w:rsidP="00B31086">
                            <w:pPr>
                              <w:spacing w:line="276" w:lineRule="auto"/>
                              <w:rPr>
                                <w:b w:val="0"/>
                                <w:bCs w:val="0"/>
                              </w:rPr>
                            </w:pPr>
                          </w:p>
                        </w:tc>
                      </w:tr>
                      <w:tr w:rsidR="00F30656" w:rsidRPr="00B31086" w14:paraId="41DC2232" w14:textId="77777777" w:rsidTr="0079185E">
                        <w:tc>
                          <w:tcPr>
                            <w:tcW w:w="5062" w:type="dxa"/>
                            <w:shd w:val="clear" w:color="auto" w:fill="auto"/>
                          </w:tcPr>
                          <w:p w14:paraId="4CACF337" w14:textId="77777777" w:rsidR="00F30656" w:rsidRPr="009E4711" w:rsidRDefault="00F30656" w:rsidP="00B31086">
                            <w:pPr>
                              <w:spacing w:line="276" w:lineRule="auto"/>
                              <w:rPr>
                                <w:b w:val="0"/>
                                <w:bCs w:val="0"/>
                              </w:rPr>
                            </w:pPr>
                          </w:p>
                        </w:tc>
                        <w:tc>
                          <w:tcPr>
                            <w:tcW w:w="5318" w:type="dxa"/>
                          </w:tcPr>
                          <w:p w14:paraId="21FB5442" w14:textId="77777777" w:rsidR="00F30656" w:rsidRPr="009E4711" w:rsidRDefault="00F30656" w:rsidP="00B31086">
                            <w:pPr>
                              <w:spacing w:line="276" w:lineRule="auto"/>
                              <w:rPr>
                                <w:b w:val="0"/>
                                <w:bCs w:val="0"/>
                              </w:rPr>
                            </w:pPr>
                          </w:p>
                        </w:tc>
                      </w:tr>
                      <w:tr w:rsidR="00F30656" w:rsidRPr="00B31086" w14:paraId="4E5C971D" w14:textId="77777777" w:rsidTr="0079185E">
                        <w:tc>
                          <w:tcPr>
                            <w:tcW w:w="5062" w:type="dxa"/>
                            <w:shd w:val="clear" w:color="auto" w:fill="auto"/>
                          </w:tcPr>
                          <w:p w14:paraId="3518B72D" w14:textId="77777777" w:rsidR="00F30656" w:rsidRPr="009E4711" w:rsidRDefault="00F30656" w:rsidP="00B31086">
                            <w:pPr>
                              <w:spacing w:line="276" w:lineRule="auto"/>
                              <w:rPr>
                                <w:b w:val="0"/>
                                <w:bCs w:val="0"/>
                              </w:rPr>
                            </w:pPr>
                          </w:p>
                        </w:tc>
                        <w:tc>
                          <w:tcPr>
                            <w:tcW w:w="5318" w:type="dxa"/>
                          </w:tcPr>
                          <w:p w14:paraId="1037F91D" w14:textId="77777777" w:rsidR="00F30656" w:rsidRPr="009E4711" w:rsidRDefault="00F30656" w:rsidP="00B31086">
                            <w:pPr>
                              <w:spacing w:line="276" w:lineRule="auto"/>
                              <w:rPr>
                                <w:b w:val="0"/>
                                <w:bCs w:val="0"/>
                              </w:rPr>
                            </w:pPr>
                          </w:p>
                        </w:tc>
                      </w:tr>
                      <w:tr w:rsidR="00F30656" w:rsidRPr="00B31086" w14:paraId="692F8479" w14:textId="77777777" w:rsidTr="0079185E">
                        <w:tc>
                          <w:tcPr>
                            <w:tcW w:w="5062" w:type="dxa"/>
                            <w:shd w:val="clear" w:color="auto" w:fill="auto"/>
                          </w:tcPr>
                          <w:p w14:paraId="511E1B9C" w14:textId="77777777" w:rsidR="00F30656" w:rsidRPr="009E4711" w:rsidRDefault="00F30656" w:rsidP="00B31086">
                            <w:pPr>
                              <w:spacing w:line="276" w:lineRule="auto"/>
                              <w:rPr>
                                <w:b w:val="0"/>
                                <w:bCs w:val="0"/>
                              </w:rPr>
                            </w:pPr>
                          </w:p>
                        </w:tc>
                        <w:tc>
                          <w:tcPr>
                            <w:tcW w:w="5318" w:type="dxa"/>
                          </w:tcPr>
                          <w:p w14:paraId="0B1614FA" w14:textId="77777777" w:rsidR="00F30656" w:rsidRPr="009E4711" w:rsidRDefault="00F30656" w:rsidP="00B31086">
                            <w:pPr>
                              <w:spacing w:line="276" w:lineRule="auto"/>
                              <w:rPr>
                                <w:b w:val="0"/>
                                <w:bCs w:val="0"/>
                              </w:rPr>
                            </w:pPr>
                          </w:p>
                        </w:tc>
                      </w:tr>
                      <w:tr w:rsidR="00F30656" w:rsidRPr="00B31086" w14:paraId="3B267F1B" w14:textId="77777777" w:rsidTr="0079185E">
                        <w:tc>
                          <w:tcPr>
                            <w:tcW w:w="5062" w:type="dxa"/>
                            <w:shd w:val="clear" w:color="auto" w:fill="auto"/>
                          </w:tcPr>
                          <w:p w14:paraId="5EFA0500" w14:textId="77777777" w:rsidR="00F30656" w:rsidRPr="009E4711" w:rsidRDefault="00F30656" w:rsidP="00B31086">
                            <w:pPr>
                              <w:spacing w:line="276" w:lineRule="auto"/>
                              <w:rPr>
                                <w:b w:val="0"/>
                                <w:bCs w:val="0"/>
                              </w:rPr>
                            </w:pPr>
                          </w:p>
                        </w:tc>
                        <w:tc>
                          <w:tcPr>
                            <w:tcW w:w="5318" w:type="dxa"/>
                          </w:tcPr>
                          <w:p w14:paraId="389EB22F" w14:textId="77777777" w:rsidR="00F30656" w:rsidRPr="009E4711" w:rsidRDefault="00F30656" w:rsidP="00B31086">
                            <w:pPr>
                              <w:spacing w:line="276" w:lineRule="auto"/>
                              <w:rPr>
                                <w:b w:val="0"/>
                                <w:bCs w:val="0"/>
                              </w:rPr>
                            </w:pPr>
                          </w:p>
                        </w:tc>
                      </w:tr>
                      <w:tr w:rsidR="00F30656" w:rsidRPr="00B31086" w14:paraId="288CBB63" w14:textId="77777777" w:rsidTr="0079185E">
                        <w:tc>
                          <w:tcPr>
                            <w:tcW w:w="5062" w:type="dxa"/>
                            <w:shd w:val="clear" w:color="auto" w:fill="auto"/>
                          </w:tcPr>
                          <w:p w14:paraId="4EE6F3F8" w14:textId="77777777" w:rsidR="00F30656" w:rsidRPr="009E4711" w:rsidRDefault="00F30656" w:rsidP="00B31086">
                            <w:pPr>
                              <w:spacing w:line="276" w:lineRule="auto"/>
                              <w:rPr>
                                <w:b w:val="0"/>
                                <w:bCs w:val="0"/>
                              </w:rPr>
                            </w:pPr>
                          </w:p>
                        </w:tc>
                        <w:tc>
                          <w:tcPr>
                            <w:tcW w:w="5318" w:type="dxa"/>
                          </w:tcPr>
                          <w:p w14:paraId="0D2A3DAD" w14:textId="77777777" w:rsidR="00F30656" w:rsidRPr="009E4711" w:rsidRDefault="00F30656" w:rsidP="00B31086">
                            <w:pPr>
                              <w:spacing w:line="276" w:lineRule="auto"/>
                              <w:rPr>
                                <w:b w:val="0"/>
                                <w:bCs w:val="0"/>
                              </w:rPr>
                            </w:pPr>
                          </w:p>
                        </w:tc>
                      </w:tr>
                      <w:tr w:rsidR="00F30656" w:rsidRPr="00B31086" w14:paraId="0C2CBC83" w14:textId="77777777" w:rsidTr="0079185E">
                        <w:tc>
                          <w:tcPr>
                            <w:tcW w:w="5062" w:type="dxa"/>
                            <w:shd w:val="clear" w:color="auto" w:fill="auto"/>
                          </w:tcPr>
                          <w:p w14:paraId="39FD9EE1" w14:textId="77777777" w:rsidR="00F30656" w:rsidRPr="009E4711" w:rsidRDefault="00F30656" w:rsidP="00B31086">
                            <w:pPr>
                              <w:spacing w:line="276" w:lineRule="auto"/>
                              <w:rPr>
                                <w:b w:val="0"/>
                                <w:bCs w:val="0"/>
                              </w:rPr>
                            </w:pPr>
                          </w:p>
                        </w:tc>
                        <w:tc>
                          <w:tcPr>
                            <w:tcW w:w="5318" w:type="dxa"/>
                          </w:tcPr>
                          <w:p w14:paraId="51C4F661" w14:textId="77777777" w:rsidR="00F30656" w:rsidRPr="009E4711" w:rsidRDefault="00F30656" w:rsidP="00B31086">
                            <w:pPr>
                              <w:spacing w:line="276" w:lineRule="auto"/>
                              <w:rPr>
                                <w:b w:val="0"/>
                                <w:bCs w:val="0"/>
                              </w:rPr>
                            </w:pPr>
                          </w:p>
                        </w:tc>
                      </w:tr>
                      <w:tr w:rsidR="00F30656" w:rsidRPr="00B31086" w14:paraId="5431849F" w14:textId="77777777" w:rsidTr="0079185E">
                        <w:tc>
                          <w:tcPr>
                            <w:tcW w:w="5062" w:type="dxa"/>
                            <w:shd w:val="clear" w:color="auto" w:fill="auto"/>
                          </w:tcPr>
                          <w:p w14:paraId="2B4895D4" w14:textId="77777777" w:rsidR="00F30656" w:rsidRPr="009E4711" w:rsidRDefault="00F30656" w:rsidP="00B31086">
                            <w:pPr>
                              <w:spacing w:line="276" w:lineRule="auto"/>
                              <w:rPr>
                                <w:b w:val="0"/>
                                <w:bCs w:val="0"/>
                              </w:rPr>
                            </w:pPr>
                          </w:p>
                        </w:tc>
                        <w:tc>
                          <w:tcPr>
                            <w:tcW w:w="5318" w:type="dxa"/>
                          </w:tcPr>
                          <w:p w14:paraId="1AA8AE40" w14:textId="77777777" w:rsidR="00F30656" w:rsidRPr="009E4711" w:rsidRDefault="00F30656" w:rsidP="00B31086">
                            <w:pPr>
                              <w:spacing w:line="276" w:lineRule="auto"/>
                              <w:rPr>
                                <w:b w:val="0"/>
                                <w:bCs w:val="0"/>
                              </w:rPr>
                            </w:pPr>
                          </w:p>
                        </w:tc>
                      </w:tr>
                      <w:tr w:rsidR="00F30656" w:rsidRPr="00B31086" w14:paraId="248459C7" w14:textId="77777777" w:rsidTr="0079185E">
                        <w:tc>
                          <w:tcPr>
                            <w:tcW w:w="5062" w:type="dxa"/>
                            <w:shd w:val="clear" w:color="auto" w:fill="auto"/>
                          </w:tcPr>
                          <w:p w14:paraId="0AB9AA85" w14:textId="77777777" w:rsidR="00F30656" w:rsidRPr="009E4711" w:rsidRDefault="00F30656" w:rsidP="00B31086">
                            <w:pPr>
                              <w:spacing w:line="276" w:lineRule="auto"/>
                              <w:rPr>
                                <w:b w:val="0"/>
                                <w:bCs w:val="0"/>
                              </w:rPr>
                            </w:pPr>
                          </w:p>
                        </w:tc>
                        <w:tc>
                          <w:tcPr>
                            <w:tcW w:w="5318" w:type="dxa"/>
                          </w:tcPr>
                          <w:p w14:paraId="0FCF733B" w14:textId="77777777" w:rsidR="00F30656" w:rsidRPr="009E4711" w:rsidRDefault="00F30656" w:rsidP="00B31086">
                            <w:pPr>
                              <w:spacing w:line="276" w:lineRule="auto"/>
                              <w:rPr>
                                <w:b w:val="0"/>
                                <w:bCs w:val="0"/>
                              </w:rPr>
                            </w:pPr>
                          </w:p>
                        </w:tc>
                      </w:tr>
                      <w:tr w:rsidR="00F30656" w:rsidRPr="00B31086" w14:paraId="3618C271" w14:textId="77777777" w:rsidTr="0079185E">
                        <w:tc>
                          <w:tcPr>
                            <w:tcW w:w="5062" w:type="dxa"/>
                            <w:shd w:val="clear" w:color="auto" w:fill="auto"/>
                          </w:tcPr>
                          <w:p w14:paraId="0474FBBE" w14:textId="77777777" w:rsidR="00F30656" w:rsidRPr="009E4711" w:rsidRDefault="00F30656" w:rsidP="00B31086">
                            <w:pPr>
                              <w:spacing w:line="276" w:lineRule="auto"/>
                              <w:rPr>
                                <w:b w:val="0"/>
                                <w:bCs w:val="0"/>
                              </w:rPr>
                            </w:pPr>
                          </w:p>
                        </w:tc>
                        <w:tc>
                          <w:tcPr>
                            <w:tcW w:w="5318" w:type="dxa"/>
                          </w:tcPr>
                          <w:p w14:paraId="16EA5056" w14:textId="77777777" w:rsidR="00F30656" w:rsidRPr="009E4711" w:rsidRDefault="00F30656" w:rsidP="00B31086">
                            <w:pPr>
                              <w:spacing w:line="276" w:lineRule="auto"/>
                              <w:rPr>
                                <w:b w:val="0"/>
                                <w:bCs w:val="0"/>
                              </w:rPr>
                            </w:pPr>
                          </w:p>
                        </w:tc>
                      </w:tr>
                      <w:tr w:rsidR="00F30656" w:rsidRPr="00B31086" w14:paraId="74DC284A" w14:textId="77777777" w:rsidTr="0079185E">
                        <w:tc>
                          <w:tcPr>
                            <w:tcW w:w="5062" w:type="dxa"/>
                            <w:shd w:val="clear" w:color="auto" w:fill="auto"/>
                          </w:tcPr>
                          <w:p w14:paraId="6EE842AA" w14:textId="77777777" w:rsidR="00F30656" w:rsidRPr="009E4711" w:rsidRDefault="00F30656" w:rsidP="00B31086">
                            <w:pPr>
                              <w:spacing w:line="276" w:lineRule="auto"/>
                              <w:rPr>
                                <w:b w:val="0"/>
                                <w:bCs w:val="0"/>
                              </w:rPr>
                            </w:pPr>
                          </w:p>
                        </w:tc>
                        <w:tc>
                          <w:tcPr>
                            <w:tcW w:w="5318" w:type="dxa"/>
                          </w:tcPr>
                          <w:p w14:paraId="5F5256E3" w14:textId="77777777" w:rsidR="00F30656" w:rsidRPr="009E4711" w:rsidRDefault="00F30656" w:rsidP="00B31086">
                            <w:pPr>
                              <w:spacing w:line="276" w:lineRule="auto"/>
                              <w:rPr>
                                <w:b w:val="0"/>
                                <w:bCs w:val="0"/>
                              </w:rPr>
                            </w:pPr>
                          </w:p>
                        </w:tc>
                      </w:tr>
                      <w:tr w:rsidR="00F30656" w:rsidRPr="00B31086" w14:paraId="2098994F" w14:textId="77777777" w:rsidTr="0079185E">
                        <w:tc>
                          <w:tcPr>
                            <w:tcW w:w="5062" w:type="dxa"/>
                            <w:shd w:val="clear" w:color="auto" w:fill="auto"/>
                          </w:tcPr>
                          <w:p w14:paraId="3D029951" w14:textId="77777777" w:rsidR="00F30656" w:rsidRPr="009E4711" w:rsidRDefault="00F30656" w:rsidP="00B31086">
                            <w:pPr>
                              <w:spacing w:line="276" w:lineRule="auto"/>
                              <w:rPr>
                                <w:b w:val="0"/>
                                <w:bCs w:val="0"/>
                              </w:rPr>
                            </w:pPr>
                          </w:p>
                        </w:tc>
                        <w:tc>
                          <w:tcPr>
                            <w:tcW w:w="5318" w:type="dxa"/>
                          </w:tcPr>
                          <w:p w14:paraId="27C08AC6" w14:textId="77777777" w:rsidR="00F30656" w:rsidRPr="009E4711" w:rsidRDefault="00F30656" w:rsidP="00B31086">
                            <w:pPr>
                              <w:spacing w:line="276" w:lineRule="auto"/>
                              <w:rPr>
                                <w:b w:val="0"/>
                                <w:bCs w:val="0"/>
                              </w:rPr>
                            </w:pPr>
                          </w:p>
                        </w:tc>
                      </w:tr>
                      <w:tr w:rsidR="00F30656" w:rsidRPr="00B31086" w14:paraId="4310F350" w14:textId="77777777" w:rsidTr="0079185E">
                        <w:tc>
                          <w:tcPr>
                            <w:tcW w:w="5062" w:type="dxa"/>
                            <w:shd w:val="clear" w:color="auto" w:fill="auto"/>
                          </w:tcPr>
                          <w:p w14:paraId="193E3B33" w14:textId="77777777" w:rsidR="00F30656" w:rsidRPr="009E4711" w:rsidRDefault="00F30656" w:rsidP="00B31086">
                            <w:pPr>
                              <w:spacing w:line="276" w:lineRule="auto"/>
                              <w:rPr>
                                <w:b w:val="0"/>
                                <w:bCs w:val="0"/>
                              </w:rPr>
                            </w:pPr>
                          </w:p>
                        </w:tc>
                        <w:tc>
                          <w:tcPr>
                            <w:tcW w:w="5318" w:type="dxa"/>
                          </w:tcPr>
                          <w:p w14:paraId="0371E2A8" w14:textId="77777777" w:rsidR="00F30656" w:rsidRPr="009E4711" w:rsidRDefault="00F30656" w:rsidP="00B31086">
                            <w:pPr>
                              <w:spacing w:line="276" w:lineRule="auto"/>
                              <w:rPr>
                                <w:b w:val="0"/>
                                <w:bCs w:val="0"/>
                              </w:rPr>
                            </w:pPr>
                          </w:p>
                        </w:tc>
                      </w:tr>
                      <w:tr w:rsidR="00F30656" w:rsidRPr="00B31086" w14:paraId="3DBF9CC0" w14:textId="77777777" w:rsidTr="0079185E">
                        <w:tc>
                          <w:tcPr>
                            <w:tcW w:w="5062" w:type="dxa"/>
                            <w:shd w:val="clear" w:color="auto" w:fill="auto"/>
                          </w:tcPr>
                          <w:p w14:paraId="7C532B4F" w14:textId="77777777" w:rsidR="00F30656" w:rsidRPr="009E4711" w:rsidRDefault="00F30656" w:rsidP="00B31086">
                            <w:pPr>
                              <w:spacing w:line="276" w:lineRule="auto"/>
                              <w:rPr>
                                <w:b w:val="0"/>
                                <w:bCs w:val="0"/>
                              </w:rPr>
                            </w:pPr>
                          </w:p>
                        </w:tc>
                        <w:tc>
                          <w:tcPr>
                            <w:tcW w:w="5318" w:type="dxa"/>
                          </w:tcPr>
                          <w:p w14:paraId="1DB18171" w14:textId="77777777" w:rsidR="00F30656" w:rsidRPr="009E4711" w:rsidRDefault="00F30656" w:rsidP="00B31086">
                            <w:pPr>
                              <w:spacing w:line="276" w:lineRule="auto"/>
                              <w:rPr>
                                <w:b w:val="0"/>
                                <w:bCs w:val="0"/>
                              </w:rPr>
                            </w:pPr>
                          </w:p>
                        </w:tc>
                      </w:tr>
                      <w:tr w:rsidR="00F30656" w:rsidRPr="00B31086" w14:paraId="1D136065" w14:textId="77777777" w:rsidTr="0079185E">
                        <w:tc>
                          <w:tcPr>
                            <w:tcW w:w="5062" w:type="dxa"/>
                            <w:shd w:val="clear" w:color="auto" w:fill="auto"/>
                          </w:tcPr>
                          <w:p w14:paraId="7AED3D46" w14:textId="77777777" w:rsidR="00F30656" w:rsidRPr="009E4711" w:rsidRDefault="00F30656" w:rsidP="00B31086">
                            <w:pPr>
                              <w:spacing w:line="276" w:lineRule="auto"/>
                              <w:rPr>
                                <w:b w:val="0"/>
                                <w:bCs w:val="0"/>
                              </w:rPr>
                            </w:pPr>
                          </w:p>
                        </w:tc>
                        <w:tc>
                          <w:tcPr>
                            <w:tcW w:w="5318" w:type="dxa"/>
                          </w:tcPr>
                          <w:p w14:paraId="7A54AA3A" w14:textId="77777777" w:rsidR="00F30656" w:rsidRPr="009E4711" w:rsidRDefault="00F30656" w:rsidP="00B31086">
                            <w:pPr>
                              <w:spacing w:line="276" w:lineRule="auto"/>
                              <w:rPr>
                                <w:b w:val="0"/>
                                <w:bCs w:val="0"/>
                              </w:rPr>
                            </w:pPr>
                          </w:p>
                        </w:tc>
                      </w:tr>
                      <w:tr w:rsidR="00F30656" w:rsidRPr="00B31086" w14:paraId="1376A2C4" w14:textId="77777777" w:rsidTr="0079185E">
                        <w:tc>
                          <w:tcPr>
                            <w:tcW w:w="5062" w:type="dxa"/>
                            <w:shd w:val="clear" w:color="auto" w:fill="auto"/>
                          </w:tcPr>
                          <w:p w14:paraId="0B65B6C5" w14:textId="77777777" w:rsidR="00F30656" w:rsidRPr="009E4711" w:rsidRDefault="00F30656" w:rsidP="00B31086">
                            <w:pPr>
                              <w:spacing w:line="276" w:lineRule="auto"/>
                              <w:rPr>
                                <w:b w:val="0"/>
                                <w:bCs w:val="0"/>
                              </w:rPr>
                            </w:pPr>
                          </w:p>
                        </w:tc>
                        <w:tc>
                          <w:tcPr>
                            <w:tcW w:w="5318" w:type="dxa"/>
                          </w:tcPr>
                          <w:p w14:paraId="58216042" w14:textId="77777777" w:rsidR="00F30656" w:rsidRPr="009E4711" w:rsidRDefault="00F30656" w:rsidP="00B31086">
                            <w:pPr>
                              <w:spacing w:line="276" w:lineRule="auto"/>
                              <w:rPr>
                                <w:b w:val="0"/>
                                <w:bCs w:val="0"/>
                              </w:rPr>
                            </w:pPr>
                          </w:p>
                        </w:tc>
                      </w:tr>
                      <w:tr w:rsidR="00F30656" w:rsidRPr="00B31086" w14:paraId="1BB94611" w14:textId="77777777" w:rsidTr="0079185E">
                        <w:tc>
                          <w:tcPr>
                            <w:tcW w:w="5062" w:type="dxa"/>
                            <w:shd w:val="clear" w:color="auto" w:fill="auto"/>
                          </w:tcPr>
                          <w:p w14:paraId="494EE410" w14:textId="77777777" w:rsidR="00F30656" w:rsidRPr="009E4711" w:rsidRDefault="00F30656" w:rsidP="00B31086">
                            <w:pPr>
                              <w:spacing w:line="276" w:lineRule="auto"/>
                              <w:rPr>
                                <w:b w:val="0"/>
                                <w:bCs w:val="0"/>
                              </w:rPr>
                            </w:pPr>
                          </w:p>
                        </w:tc>
                        <w:tc>
                          <w:tcPr>
                            <w:tcW w:w="5318" w:type="dxa"/>
                          </w:tcPr>
                          <w:p w14:paraId="72900FC1" w14:textId="77777777" w:rsidR="00F30656" w:rsidRPr="009E4711" w:rsidRDefault="00F30656" w:rsidP="00B31086">
                            <w:pPr>
                              <w:spacing w:line="276" w:lineRule="auto"/>
                              <w:rPr>
                                <w:b w:val="0"/>
                                <w:bCs w:val="0"/>
                              </w:rPr>
                            </w:pPr>
                          </w:p>
                        </w:tc>
                      </w:tr>
                      <w:tr w:rsidR="00F30656" w:rsidRPr="00B31086" w14:paraId="141D9FA2" w14:textId="77777777" w:rsidTr="0079185E">
                        <w:tc>
                          <w:tcPr>
                            <w:tcW w:w="5062" w:type="dxa"/>
                            <w:shd w:val="clear" w:color="auto" w:fill="auto"/>
                          </w:tcPr>
                          <w:p w14:paraId="2DC1C3D5" w14:textId="77777777" w:rsidR="00F30656" w:rsidRPr="009E4711" w:rsidRDefault="00F30656" w:rsidP="00B31086">
                            <w:pPr>
                              <w:spacing w:line="276" w:lineRule="auto"/>
                              <w:rPr>
                                <w:b w:val="0"/>
                                <w:bCs w:val="0"/>
                              </w:rPr>
                            </w:pPr>
                          </w:p>
                        </w:tc>
                        <w:tc>
                          <w:tcPr>
                            <w:tcW w:w="5318" w:type="dxa"/>
                          </w:tcPr>
                          <w:p w14:paraId="7D828B0E" w14:textId="77777777" w:rsidR="00F30656" w:rsidRPr="009E4711" w:rsidRDefault="00F30656" w:rsidP="00B31086">
                            <w:pPr>
                              <w:spacing w:line="276" w:lineRule="auto"/>
                              <w:rPr>
                                <w:b w:val="0"/>
                                <w:bCs w:val="0"/>
                              </w:rPr>
                            </w:pPr>
                          </w:p>
                        </w:tc>
                      </w:tr>
                      <w:tr w:rsidR="00F30656" w:rsidRPr="00B31086" w14:paraId="083622D0" w14:textId="77777777" w:rsidTr="0079185E">
                        <w:tc>
                          <w:tcPr>
                            <w:tcW w:w="5062" w:type="dxa"/>
                            <w:shd w:val="clear" w:color="auto" w:fill="auto"/>
                          </w:tcPr>
                          <w:p w14:paraId="4F81D3F4" w14:textId="77777777" w:rsidR="00F30656" w:rsidRPr="009E4711" w:rsidRDefault="00F30656" w:rsidP="00B31086">
                            <w:pPr>
                              <w:spacing w:line="276" w:lineRule="auto"/>
                              <w:rPr>
                                <w:b w:val="0"/>
                                <w:bCs w:val="0"/>
                              </w:rPr>
                            </w:pPr>
                          </w:p>
                        </w:tc>
                        <w:tc>
                          <w:tcPr>
                            <w:tcW w:w="5318" w:type="dxa"/>
                          </w:tcPr>
                          <w:p w14:paraId="42AD2A22" w14:textId="77777777" w:rsidR="00F30656" w:rsidRPr="009E4711" w:rsidRDefault="00F30656" w:rsidP="00B31086">
                            <w:pPr>
                              <w:spacing w:line="276" w:lineRule="auto"/>
                              <w:rPr>
                                <w:b w:val="0"/>
                                <w:bCs w:val="0"/>
                              </w:rPr>
                            </w:pPr>
                          </w:p>
                        </w:tc>
                      </w:tr>
                      <w:tr w:rsidR="00F30656" w:rsidRPr="00B31086" w14:paraId="2B3CD984" w14:textId="77777777" w:rsidTr="0079185E">
                        <w:tc>
                          <w:tcPr>
                            <w:tcW w:w="5062" w:type="dxa"/>
                            <w:shd w:val="clear" w:color="auto" w:fill="auto"/>
                          </w:tcPr>
                          <w:p w14:paraId="1FE22B7A" w14:textId="77777777" w:rsidR="00F30656" w:rsidRPr="009E4711" w:rsidRDefault="00F30656" w:rsidP="00B31086">
                            <w:pPr>
                              <w:spacing w:line="276" w:lineRule="auto"/>
                              <w:rPr>
                                <w:b w:val="0"/>
                                <w:bCs w:val="0"/>
                              </w:rPr>
                            </w:pPr>
                          </w:p>
                        </w:tc>
                        <w:tc>
                          <w:tcPr>
                            <w:tcW w:w="5318" w:type="dxa"/>
                          </w:tcPr>
                          <w:p w14:paraId="42AABDB6" w14:textId="77777777" w:rsidR="00F30656" w:rsidRPr="009E4711" w:rsidRDefault="00F30656" w:rsidP="00B31086">
                            <w:pPr>
                              <w:spacing w:line="276" w:lineRule="auto"/>
                              <w:rPr>
                                <w:b w:val="0"/>
                                <w:bCs w:val="0"/>
                              </w:rPr>
                            </w:pPr>
                          </w:p>
                        </w:tc>
                      </w:tr>
                      <w:tr w:rsidR="00F30656" w:rsidRPr="00B31086" w14:paraId="222CCD33" w14:textId="77777777" w:rsidTr="0079185E">
                        <w:tc>
                          <w:tcPr>
                            <w:tcW w:w="5062" w:type="dxa"/>
                            <w:shd w:val="clear" w:color="auto" w:fill="auto"/>
                          </w:tcPr>
                          <w:p w14:paraId="58717418" w14:textId="77777777" w:rsidR="00F30656" w:rsidRPr="009E4711" w:rsidRDefault="00F30656" w:rsidP="00B31086">
                            <w:pPr>
                              <w:spacing w:line="276" w:lineRule="auto"/>
                              <w:rPr>
                                <w:b w:val="0"/>
                                <w:bCs w:val="0"/>
                              </w:rPr>
                            </w:pPr>
                          </w:p>
                        </w:tc>
                        <w:tc>
                          <w:tcPr>
                            <w:tcW w:w="5318" w:type="dxa"/>
                          </w:tcPr>
                          <w:p w14:paraId="137FA014" w14:textId="77777777" w:rsidR="00F30656" w:rsidRPr="009E4711" w:rsidRDefault="00F30656" w:rsidP="00B31086">
                            <w:pPr>
                              <w:spacing w:line="276" w:lineRule="auto"/>
                              <w:rPr>
                                <w:b w:val="0"/>
                                <w:bCs w:val="0"/>
                              </w:rPr>
                            </w:pPr>
                          </w:p>
                        </w:tc>
                      </w:tr>
                      <w:tr w:rsidR="00F30656" w:rsidRPr="00B31086" w14:paraId="2C3C9A4F" w14:textId="77777777" w:rsidTr="0079185E">
                        <w:tc>
                          <w:tcPr>
                            <w:tcW w:w="5062" w:type="dxa"/>
                            <w:shd w:val="clear" w:color="auto" w:fill="auto"/>
                          </w:tcPr>
                          <w:p w14:paraId="2BC8DE44" w14:textId="77777777" w:rsidR="00F30656" w:rsidRPr="009E4711" w:rsidRDefault="00F30656" w:rsidP="00B31086">
                            <w:pPr>
                              <w:spacing w:line="276" w:lineRule="auto"/>
                              <w:rPr>
                                <w:b w:val="0"/>
                                <w:bCs w:val="0"/>
                              </w:rPr>
                            </w:pPr>
                          </w:p>
                        </w:tc>
                        <w:tc>
                          <w:tcPr>
                            <w:tcW w:w="5318" w:type="dxa"/>
                          </w:tcPr>
                          <w:p w14:paraId="5403AE25" w14:textId="77777777" w:rsidR="00F30656" w:rsidRPr="009E4711" w:rsidRDefault="00F30656" w:rsidP="00B31086">
                            <w:pPr>
                              <w:spacing w:line="276" w:lineRule="auto"/>
                              <w:rPr>
                                <w:b w:val="0"/>
                                <w:bCs w:val="0"/>
                              </w:rPr>
                            </w:pPr>
                          </w:p>
                        </w:tc>
                      </w:tr>
                      <w:tr w:rsidR="00F30656" w:rsidRPr="00B31086" w14:paraId="3E24715F" w14:textId="77777777" w:rsidTr="0079185E">
                        <w:tc>
                          <w:tcPr>
                            <w:tcW w:w="5062" w:type="dxa"/>
                            <w:shd w:val="clear" w:color="auto" w:fill="auto"/>
                          </w:tcPr>
                          <w:p w14:paraId="2BF88C83" w14:textId="77777777" w:rsidR="00F30656" w:rsidRPr="009E4711" w:rsidRDefault="00F30656" w:rsidP="00B31086">
                            <w:pPr>
                              <w:spacing w:line="276" w:lineRule="auto"/>
                              <w:rPr>
                                <w:b w:val="0"/>
                                <w:bCs w:val="0"/>
                              </w:rPr>
                            </w:pPr>
                          </w:p>
                        </w:tc>
                        <w:tc>
                          <w:tcPr>
                            <w:tcW w:w="5318" w:type="dxa"/>
                          </w:tcPr>
                          <w:p w14:paraId="79333FD3" w14:textId="77777777" w:rsidR="00F30656" w:rsidRPr="009E4711" w:rsidRDefault="00F30656" w:rsidP="00B31086">
                            <w:pPr>
                              <w:spacing w:line="276" w:lineRule="auto"/>
                              <w:rPr>
                                <w:b w:val="0"/>
                                <w:bCs w:val="0"/>
                              </w:rPr>
                            </w:pPr>
                          </w:p>
                        </w:tc>
                      </w:tr>
                      <w:tr w:rsidR="00F30656" w:rsidRPr="00B31086" w14:paraId="76895A28" w14:textId="77777777" w:rsidTr="0079185E">
                        <w:tc>
                          <w:tcPr>
                            <w:tcW w:w="5062" w:type="dxa"/>
                            <w:shd w:val="clear" w:color="auto" w:fill="auto"/>
                          </w:tcPr>
                          <w:p w14:paraId="171E1CC3" w14:textId="77777777" w:rsidR="00F30656" w:rsidRPr="009E4711" w:rsidRDefault="00F30656" w:rsidP="00B31086">
                            <w:pPr>
                              <w:spacing w:line="276" w:lineRule="auto"/>
                              <w:rPr>
                                <w:b w:val="0"/>
                                <w:bCs w:val="0"/>
                              </w:rPr>
                            </w:pPr>
                          </w:p>
                        </w:tc>
                        <w:tc>
                          <w:tcPr>
                            <w:tcW w:w="5318" w:type="dxa"/>
                          </w:tcPr>
                          <w:p w14:paraId="794210BF" w14:textId="77777777" w:rsidR="00F30656" w:rsidRPr="009E4711" w:rsidRDefault="00F30656" w:rsidP="00B31086">
                            <w:pPr>
                              <w:spacing w:line="276" w:lineRule="auto"/>
                              <w:rPr>
                                <w:b w:val="0"/>
                                <w:bCs w:val="0"/>
                              </w:rPr>
                            </w:pPr>
                          </w:p>
                        </w:tc>
                      </w:tr>
                      <w:tr w:rsidR="00F30656" w:rsidRPr="00B31086" w14:paraId="52871152" w14:textId="77777777" w:rsidTr="0079185E">
                        <w:tc>
                          <w:tcPr>
                            <w:tcW w:w="5062" w:type="dxa"/>
                            <w:shd w:val="clear" w:color="auto" w:fill="auto"/>
                          </w:tcPr>
                          <w:p w14:paraId="0E54AA98" w14:textId="77777777" w:rsidR="00F30656" w:rsidRPr="009E4711" w:rsidRDefault="00F30656" w:rsidP="00B31086">
                            <w:pPr>
                              <w:spacing w:line="276" w:lineRule="auto"/>
                              <w:rPr>
                                <w:b w:val="0"/>
                                <w:bCs w:val="0"/>
                              </w:rPr>
                            </w:pPr>
                          </w:p>
                        </w:tc>
                        <w:tc>
                          <w:tcPr>
                            <w:tcW w:w="5318" w:type="dxa"/>
                          </w:tcPr>
                          <w:p w14:paraId="612138A6" w14:textId="77777777" w:rsidR="00F30656" w:rsidRPr="009E4711" w:rsidRDefault="00F30656" w:rsidP="00B31086">
                            <w:pPr>
                              <w:spacing w:line="276" w:lineRule="auto"/>
                              <w:rPr>
                                <w:b w:val="0"/>
                                <w:bCs w:val="0"/>
                              </w:rPr>
                            </w:pPr>
                          </w:p>
                        </w:tc>
                      </w:tr>
                      <w:tr w:rsidR="00F30656" w:rsidRPr="00B31086" w14:paraId="05350C19" w14:textId="77777777" w:rsidTr="0079185E">
                        <w:tc>
                          <w:tcPr>
                            <w:tcW w:w="5062" w:type="dxa"/>
                            <w:shd w:val="clear" w:color="auto" w:fill="auto"/>
                          </w:tcPr>
                          <w:p w14:paraId="22B0488A" w14:textId="77777777" w:rsidR="00F30656" w:rsidRPr="009E4711" w:rsidRDefault="00F30656" w:rsidP="00B31086">
                            <w:pPr>
                              <w:spacing w:line="276" w:lineRule="auto"/>
                              <w:rPr>
                                <w:b w:val="0"/>
                                <w:bCs w:val="0"/>
                              </w:rPr>
                            </w:pPr>
                          </w:p>
                        </w:tc>
                        <w:tc>
                          <w:tcPr>
                            <w:tcW w:w="5318" w:type="dxa"/>
                          </w:tcPr>
                          <w:p w14:paraId="5FDB9020" w14:textId="77777777" w:rsidR="00F30656" w:rsidRPr="009E4711" w:rsidRDefault="00F30656" w:rsidP="00B31086">
                            <w:pPr>
                              <w:spacing w:line="276" w:lineRule="auto"/>
                              <w:rPr>
                                <w:b w:val="0"/>
                                <w:bCs w:val="0"/>
                              </w:rPr>
                            </w:pPr>
                          </w:p>
                        </w:tc>
                      </w:tr>
                      <w:tr w:rsidR="00F30656" w:rsidRPr="00B31086" w14:paraId="19169C2A" w14:textId="77777777" w:rsidTr="0079185E">
                        <w:tc>
                          <w:tcPr>
                            <w:tcW w:w="5062" w:type="dxa"/>
                            <w:shd w:val="clear" w:color="auto" w:fill="auto"/>
                          </w:tcPr>
                          <w:p w14:paraId="5F1DC0D8" w14:textId="77777777" w:rsidR="00F30656" w:rsidRPr="009E4711" w:rsidRDefault="00F30656" w:rsidP="00B31086">
                            <w:pPr>
                              <w:spacing w:line="276" w:lineRule="auto"/>
                              <w:rPr>
                                <w:b w:val="0"/>
                                <w:bCs w:val="0"/>
                              </w:rPr>
                            </w:pPr>
                          </w:p>
                        </w:tc>
                        <w:tc>
                          <w:tcPr>
                            <w:tcW w:w="5318" w:type="dxa"/>
                          </w:tcPr>
                          <w:p w14:paraId="137C0D4A" w14:textId="77777777" w:rsidR="00F30656" w:rsidRPr="009E4711" w:rsidRDefault="00F30656" w:rsidP="00B31086">
                            <w:pPr>
                              <w:spacing w:line="276" w:lineRule="auto"/>
                              <w:rPr>
                                <w:b w:val="0"/>
                                <w:bCs w:val="0"/>
                              </w:rPr>
                            </w:pPr>
                          </w:p>
                        </w:tc>
                      </w:tr>
                      <w:tr w:rsidR="00F30656" w:rsidRPr="00B31086" w14:paraId="42BD5F83" w14:textId="77777777" w:rsidTr="0079185E">
                        <w:tc>
                          <w:tcPr>
                            <w:tcW w:w="5062" w:type="dxa"/>
                            <w:shd w:val="clear" w:color="auto" w:fill="auto"/>
                          </w:tcPr>
                          <w:p w14:paraId="1371A74A" w14:textId="77777777" w:rsidR="00F30656" w:rsidRPr="009E4711" w:rsidRDefault="00F30656" w:rsidP="00B31086">
                            <w:pPr>
                              <w:spacing w:line="276" w:lineRule="auto"/>
                              <w:rPr>
                                <w:b w:val="0"/>
                                <w:bCs w:val="0"/>
                              </w:rPr>
                            </w:pPr>
                          </w:p>
                        </w:tc>
                        <w:tc>
                          <w:tcPr>
                            <w:tcW w:w="5318" w:type="dxa"/>
                          </w:tcPr>
                          <w:p w14:paraId="0A2B85EC" w14:textId="77777777" w:rsidR="00F30656" w:rsidRPr="009E4711" w:rsidRDefault="00F30656" w:rsidP="00B31086">
                            <w:pPr>
                              <w:spacing w:line="276" w:lineRule="auto"/>
                              <w:rPr>
                                <w:b w:val="0"/>
                                <w:bCs w:val="0"/>
                              </w:rPr>
                            </w:pPr>
                          </w:p>
                        </w:tc>
                      </w:tr>
                    </w:tbl>
                    <w:p w14:paraId="760607F1"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6EE0E7AE" w14:textId="35E47619" w:rsidR="00F30656" w:rsidRDefault="00F30656">
      <w:r>
        <w:rPr>
          <w:noProof/>
          <w:sz w:val="22"/>
          <w:szCs w:val="22"/>
        </w:rPr>
        <w:lastRenderedPageBreak/>
        <mc:AlternateContent>
          <mc:Choice Requires="wps">
            <w:drawing>
              <wp:anchor distT="0" distB="0" distL="114300" distR="114300" simplePos="0" relativeHeight="252052480" behindDoc="0" locked="0" layoutInCell="1" allowOverlap="1" wp14:anchorId="18935C19" wp14:editId="6840FBB4">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3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A722C03" w14:textId="77777777" w:rsidTr="002519CF">
                              <w:tc>
                                <w:tcPr>
                                  <w:tcW w:w="10380" w:type="dxa"/>
                                  <w:gridSpan w:val="2"/>
                                  <w:shd w:val="clear" w:color="auto" w:fill="auto"/>
                                </w:tcPr>
                                <w:p w14:paraId="3C24CA50" w14:textId="77777777" w:rsidR="00F30656" w:rsidRPr="00F30656" w:rsidRDefault="00F30656" w:rsidP="00F30656">
                                  <w:pPr>
                                    <w:pStyle w:val="BodyText"/>
                                    <w:ind w:left="0"/>
                                    <w:rPr>
                                      <w:sz w:val="20"/>
                                    </w:rPr>
                                  </w:pPr>
                                </w:p>
                              </w:tc>
                            </w:tr>
                            <w:tr w:rsidR="00F30656" w:rsidRPr="00B31086" w14:paraId="1D8FA00E" w14:textId="77777777" w:rsidTr="002519CF">
                              <w:tc>
                                <w:tcPr>
                                  <w:tcW w:w="10380" w:type="dxa"/>
                                  <w:gridSpan w:val="2"/>
                                  <w:shd w:val="clear" w:color="auto" w:fill="auto"/>
                                </w:tcPr>
                                <w:p w14:paraId="390F5DD6" w14:textId="77777777" w:rsidR="00F30656" w:rsidRPr="009E4711" w:rsidRDefault="00F30656" w:rsidP="00B31086">
                                  <w:pPr>
                                    <w:spacing w:line="276" w:lineRule="auto"/>
                                    <w:rPr>
                                      <w:b w:val="0"/>
                                      <w:bCs w:val="0"/>
                                    </w:rPr>
                                  </w:pPr>
                                </w:p>
                              </w:tc>
                            </w:tr>
                            <w:tr w:rsidR="00F30656" w:rsidRPr="00B31086" w14:paraId="7A3152F3" w14:textId="77777777" w:rsidTr="0079185E">
                              <w:tc>
                                <w:tcPr>
                                  <w:tcW w:w="5062" w:type="dxa"/>
                                  <w:shd w:val="clear" w:color="auto" w:fill="auto"/>
                                </w:tcPr>
                                <w:p w14:paraId="29FBED3D" w14:textId="77777777" w:rsidR="00F30656" w:rsidRPr="009E4711" w:rsidRDefault="00F30656" w:rsidP="00B31086">
                                  <w:pPr>
                                    <w:spacing w:line="276" w:lineRule="auto"/>
                                    <w:rPr>
                                      <w:b w:val="0"/>
                                      <w:bCs w:val="0"/>
                                    </w:rPr>
                                  </w:pPr>
                                </w:p>
                              </w:tc>
                              <w:tc>
                                <w:tcPr>
                                  <w:tcW w:w="5318" w:type="dxa"/>
                                </w:tcPr>
                                <w:p w14:paraId="40C900D2" w14:textId="77777777" w:rsidR="00F30656" w:rsidRPr="009E4711" w:rsidRDefault="00F30656" w:rsidP="00B31086">
                                  <w:pPr>
                                    <w:spacing w:line="276" w:lineRule="auto"/>
                                    <w:rPr>
                                      <w:b w:val="0"/>
                                      <w:bCs w:val="0"/>
                                    </w:rPr>
                                  </w:pPr>
                                </w:p>
                              </w:tc>
                            </w:tr>
                            <w:tr w:rsidR="00F30656" w:rsidRPr="00B31086" w14:paraId="22CAF059" w14:textId="77777777" w:rsidTr="0079185E">
                              <w:tc>
                                <w:tcPr>
                                  <w:tcW w:w="5062" w:type="dxa"/>
                                  <w:shd w:val="clear" w:color="auto" w:fill="auto"/>
                                </w:tcPr>
                                <w:p w14:paraId="51482C3D" w14:textId="77777777" w:rsidR="00F30656" w:rsidRPr="009E4711" w:rsidRDefault="00F30656" w:rsidP="00B31086">
                                  <w:pPr>
                                    <w:spacing w:line="276" w:lineRule="auto"/>
                                    <w:rPr>
                                      <w:b w:val="0"/>
                                      <w:bCs w:val="0"/>
                                    </w:rPr>
                                  </w:pPr>
                                </w:p>
                              </w:tc>
                              <w:tc>
                                <w:tcPr>
                                  <w:tcW w:w="5318" w:type="dxa"/>
                                </w:tcPr>
                                <w:p w14:paraId="58D5F2A8" w14:textId="77777777" w:rsidR="00F30656" w:rsidRPr="009E4711" w:rsidRDefault="00F30656" w:rsidP="00B31086">
                                  <w:pPr>
                                    <w:spacing w:line="276" w:lineRule="auto"/>
                                    <w:rPr>
                                      <w:b w:val="0"/>
                                      <w:bCs w:val="0"/>
                                    </w:rPr>
                                  </w:pPr>
                                </w:p>
                              </w:tc>
                            </w:tr>
                            <w:tr w:rsidR="00F30656" w:rsidRPr="00B31086" w14:paraId="7508F689" w14:textId="77777777" w:rsidTr="0079185E">
                              <w:tc>
                                <w:tcPr>
                                  <w:tcW w:w="5062" w:type="dxa"/>
                                  <w:shd w:val="clear" w:color="auto" w:fill="auto"/>
                                </w:tcPr>
                                <w:p w14:paraId="5E734D96" w14:textId="77777777" w:rsidR="00F30656" w:rsidRPr="009E4711" w:rsidRDefault="00F30656" w:rsidP="00B31086">
                                  <w:pPr>
                                    <w:spacing w:line="276" w:lineRule="auto"/>
                                    <w:rPr>
                                      <w:b w:val="0"/>
                                      <w:bCs w:val="0"/>
                                    </w:rPr>
                                  </w:pPr>
                                </w:p>
                              </w:tc>
                              <w:tc>
                                <w:tcPr>
                                  <w:tcW w:w="5318" w:type="dxa"/>
                                </w:tcPr>
                                <w:p w14:paraId="087469BC" w14:textId="77777777" w:rsidR="00F30656" w:rsidRPr="009E4711" w:rsidRDefault="00F30656" w:rsidP="00B31086">
                                  <w:pPr>
                                    <w:spacing w:line="276" w:lineRule="auto"/>
                                    <w:rPr>
                                      <w:b w:val="0"/>
                                      <w:bCs w:val="0"/>
                                    </w:rPr>
                                  </w:pPr>
                                </w:p>
                              </w:tc>
                            </w:tr>
                            <w:tr w:rsidR="00F30656" w:rsidRPr="00B31086" w14:paraId="6FA37D04" w14:textId="77777777" w:rsidTr="0079185E">
                              <w:tc>
                                <w:tcPr>
                                  <w:tcW w:w="5062" w:type="dxa"/>
                                  <w:shd w:val="clear" w:color="auto" w:fill="auto"/>
                                </w:tcPr>
                                <w:p w14:paraId="73E6CA2C" w14:textId="77777777" w:rsidR="00F30656" w:rsidRPr="009E4711" w:rsidRDefault="00F30656" w:rsidP="00B31086">
                                  <w:pPr>
                                    <w:spacing w:line="276" w:lineRule="auto"/>
                                    <w:rPr>
                                      <w:b w:val="0"/>
                                      <w:bCs w:val="0"/>
                                    </w:rPr>
                                  </w:pPr>
                                </w:p>
                              </w:tc>
                              <w:tc>
                                <w:tcPr>
                                  <w:tcW w:w="5318" w:type="dxa"/>
                                </w:tcPr>
                                <w:p w14:paraId="77E6E31B" w14:textId="77777777" w:rsidR="00F30656" w:rsidRPr="009E4711" w:rsidRDefault="00F30656" w:rsidP="00B31086">
                                  <w:pPr>
                                    <w:spacing w:line="276" w:lineRule="auto"/>
                                    <w:rPr>
                                      <w:b w:val="0"/>
                                      <w:bCs w:val="0"/>
                                    </w:rPr>
                                  </w:pPr>
                                </w:p>
                              </w:tc>
                            </w:tr>
                            <w:tr w:rsidR="00F30656" w:rsidRPr="00B31086" w14:paraId="48A25C46" w14:textId="77777777" w:rsidTr="0079185E">
                              <w:tc>
                                <w:tcPr>
                                  <w:tcW w:w="5062" w:type="dxa"/>
                                  <w:shd w:val="clear" w:color="auto" w:fill="auto"/>
                                </w:tcPr>
                                <w:p w14:paraId="6DFFE62E" w14:textId="77777777" w:rsidR="00F30656" w:rsidRPr="009E4711" w:rsidRDefault="00F30656" w:rsidP="00B31086">
                                  <w:pPr>
                                    <w:spacing w:line="276" w:lineRule="auto"/>
                                    <w:rPr>
                                      <w:b w:val="0"/>
                                      <w:bCs w:val="0"/>
                                    </w:rPr>
                                  </w:pPr>
                                </w:p>
                              </w:tc>
                              <w:tc>
                                <w:tcPr>
                                  <w:tcW w:w="5318" w:type="dxa"/>
                                </w:tcPr>
                                <w:p w14:paraId="0D2E69ED" w14:textId="77777777" w:rsidR="00F30656" w:rsidRPr="009E4711" w:rsidRDefault="00F30656" w:rsidP="00B31086">
                                  <w:pPr>
                                    <w:spacing w:line="276" w:lineRule="auto"/>
                                    <w:rPr>
                                      <w:b w:val="0"/>
                                      <w:bCs w:val="0"/>
                                    </w:rPr>
                                  </w:pPr>
                                </w:p>
                              </w:tc>
                            </w:tr>
                            <w:tr w:rsidR="00F30656" w:rsidRPr="00B31086" w14:paraId="3DA3A1A9" w14:textId="77777777" w:rsidTr="0079185E">
                              <w:tc>
                                <w:tcPr>
                                  <w:tcW w:w="5062" w:type="dxa"/>
                                  <w:shd w:val="clear" w:color="auto" w:fill="auto"/>
                                </w:tcPr>
                                <w:p w14:paraId="17BAC598" w14:textId="77777777" w:rsidR="00F30656" w:rsidRPr="009E4711" w:rsidRDefault="00F30656" w:rsidP="00B31086">
                                  <w:pPr>
                                    <w:spacing w:line="276" w:lineRule="auto"/>
                                    <w:rPr>
                                      <w:b w:val="0"/>
                                      <w:bCs w:val="0"/>
                                    </w:rPr>
                                  </w:pPr>
                                </w:p>
                              </w:tc>
                              <w:tc>
                                <w:tcPr>
                                  <w:tcW w:w="5318" w:type="dxa"/>
                                </w:tcPr>
                                <w:p w14:paraId="733B1BBA" w14:textId="77777777" w:rsidR="00F30656" w:rsidRPr="009E4711" w:rsidRDefault="00F30656" w:rsidP="00B31086">
                                  <w:pPr>
                                    <w:spacing w:line="276" w:lineRule="auto"/>
                                    <w:rPr>
                                      <w:b w:val="0"/>
                                      <w:bCs w:val="0"/>
                                    </w:rPr>
                                  </w:pPr>
                                </w:p>
                              </w:tc>
                            </w:tr>
                            <w:tr w:rsidR="00F30656" w:rsidRPr="00B31086" w14:paraId="7EF181FB" w14:textId="77777777" w:rsidTr="0079185E">
                              <w:tc>
                                <w:tcPr>
                                  <w:tcW w:w="5062" w:type="dxa"/>
                                  <w:shd w:val="clear" w:color="auto" w:fill="auto"/>
                                </w:tcPr>
                                <w:p w14:paraId="497DAA3C" w14:textId="77777777" w:rsidR="00F30656" w:rsidRPr="009E4711" w:rsidRDefault="00F30656" w:rsidP="00B31086">
                                  <w:pPr>
                                    <w:spacing w:line="276" w:lineRule="auto"/>
                                    <w:rPr>
                                      <w:b w:val="0"/>
                                      <w:bCs w:val="0"/>
                                    </w:rPr>
                                  </w:pPr>
                                </w:p>
                              </w:tc>
                              <w:tc>
                                <w:tcPr>
                                  <w:tcW w:w="5318" w:type="dxa"/>
                                </w:tcPr>
                                <w:p w14:paraId="74F89177" w14:textId="77777777" w:rsidR="00F30656" w:rsidRPr="009E4711" w:rsidRDefault="00F30656" w:rsidP="00B31086">
                                  <w:pPr>
                                    <w:spacing w:line="276" w:lineRule="auto"/>
                                    <w:rPr>
                                      <w:b w:val="0"/>
                                      <w:bCs w:val="0"/>
                                    </w:rPr>
                                  </w:pPr>
                                </w:p>
                              </w:tc>
                            </w:tr>
                            <w:tr w:rsidR="00F30656" w:rsidRPr="00B31086" w14:paraId="0EC7E851" w14:textId="77777777" w:rsidTr="0079185E">
                              <w:tc>
                                <w:tcPr>
                                  <w:tcW w:w="5062" w:type="dxa"/>
                                  <w:shd w:val="clear" w:color="auto" w:fill="auto"/>
                                </w:tcPr>
                                <w:p w14:paraId="12146EDA" w14:textId="77777777" w:rsidR="00F30656" w:rsidRPr="009E4711" w:rsidRDefault="00F30656" w:rsidP="00B31086">
                                  <w:pPr>
                                    <w:spacing w:line="276" w:lineRule="auto"/>
                                    <w:rPr>
                                      <w:b w:val="0"/>
                                      <w:bCs w:val="0"/>
                                    </w:rPr>
                                  </w:pPr>
                                </w:p>
                              </w:tc>
                              <w:tc>
                                <w:tcPr>
                                  <w:tcW w:w="5318" w:type="dxa"/>
                                </w:tcPr>
                                <w:p w14:paraId="34ED4DA1" w14:textId="77777777" w:rsidR="00F30656" w:rsidRPr="009E4711" w:rsidRDefault="00F30656" w:rsidP="00B31086">
                                  <w:pPr>
                                    <w:spacing w:line="276" w:lineRule="auto"/>
                                    <w:rPr>
                                      <w:b w:val="0"/>
                                      <w:bCs w:val="0"/>
                                    </w:rPr>
                                  </w:pPr>
                                </w:p>
                              </w:tc>
                            </w:tr>
                            <w:tr w:rsidR="00F30656" w:rsidRPr="00B31086" w14:paraId="6F988E6E" w14:textId="77777777" w:rsidTr="0079185E">
                              <w:tc>
                                <w:tcPr>
                                  <w:tcW w:w="5062" w:type="dxa"/>
                                  <w:shd w:val="clear" w:color="auto" w:fill="auto"/>
                                </w:tcPr>
                                <w:p w14:paraId="26282233" w14:textId="77777777" w:rsidR="00F30656" w:rsidRPr="009E4711" w:rsidRDefault="00F30656" w:rsidP="00B31086">
                                  <w:pPr>
                                    <w:spacing w:line="276" w:lineRule="auto"/>
                                    <w:rPr>
                                      <w:b w:val="0"/>
                                      <w:bCs w:val="0"/>
                                    </w:rPr>
                                  </w:pPr>
                                </w:p>
                              </w:tc>
                              <w:tc>
                                <w:tcPr>
                                  <w:tcW w:w="5318" w:type="dxa"/>
                                </w:tcPr>
                                <w:p w14:paraId="6CB4CFE6" w14:textId="77777777" w:rsidR="00F30656" w:rsidRPr="009E4711" w:rsidRDefault="00F30656" w:rsidP="00B31086">
                                  <w:pPr>
                                    <w:spacing w:line="276" w:lineRule="auto"/>
                                    <w:rPr>
                                      <w:b w:val="0"/>
                                      <w:bCs w:val="0"/>
                                    </w:rPr>
                                  </w:pPr>
                                </w:p>
                              </w:tc>
                            </w:tr>
                            <w:tr w:rsidR="00F30656" w:rsidRPr="00B31086" w14:paraId="2F10FE82" w14:textId="77777777" w:rsidTr="0079185E">
                              <w:tc>
                                <w:tcPr>
                                  <w:tcW w:w="5062" w:type="dxa"/>
                                  <w:shd w:val="clear" w:color="auto" w:fill="auto"/>
                                </w:tcPr>
                                <w:p w14:paraId="4A9D171C" w14:textId="77777777" w:rsidR="00F30656" w:rsidRPr="009E4711" w:rsidRDefault="00F30656" w:rsidP="00B31086">
                                  <w:pPr>
                                    <w:spacing w:line="276" w:lineRule="auto"/>
                                    <w:rPr>
                                      <w:b w:val="0"/>
                                      <w:bCs w:val="0"/>
                                    </w:rPr>
                                  </w:pPr>
                                </w:p>
                              </w:tc>
                              <w:tc>
                                <w:tcPr>
                                  <w:tcW w:w="5318" w:type="dxa"/>
                                </w:tcPr>
                                <w:p w14:paraId="078C5E79" w14:textId="77777777" w:rsidR="00F30656" w:rsidRPr="009E4711" w:rsidRDefault="00F30656" w:rsidP="00B31086">
                                  <w:pPr>
                                    <w:spacing w:line="276" w:lineRule="auto"/>
                                    <w:rPr>
                                      <w:b w:val="0"/>
                                      <w:bCs w:val="0"/>
                                    </w:rPr>
                                  </w:pPr>
                                </w:p>
                              </w:tc>
                            </w:tr>
                            <w:tr w:rsidR="00F30656" w:rsidRPr="00B31086" w14:paraId="7DA6B514" w14:textId="77777777" w:rsidTr="0079185E">
                              <w:tc>
                                <w:tcPr>
                                  <w:tcW w:w="5062" w:type="dxa"/>
                                  <w:shd w:val="clear" w:color="auto" w:fill="auto"/>
                                </w:tcPr>
                                <w:p w14:paraId="3A007DB2" w14:textId="77777777" w:rsidR="00F30656" w:rsidRPr="009E4711" w:rsidRDefault="00F30656" w:rsidP="00B31086">
                                  <w:pPr>
                                    <w:spacing w:line="276" w:lineRule="auto"/>
                                    <w:rPr>
                                      <w:b w:val="0"/>
                                      <w:bCs w:val="0"/>
                                    </w:rPr>
                                  </w:pPr>
                                </w:p>
                              </w:tc>
                              <w:tc>
                                <w:tcPr>
                                  <w:tcW w:w="5318" w:type="dxa"/>
                                </w:tcPr>
                                <w:p w14:paraId="3FE2DF8B" w14:textId="77777777" w:rsidR="00F30656" w:rsidRPr="009E4711" w:rsidRDefault="00F30656" w:rsidP="00B31086">
                                  <w:pPr>
                                    <w:spacing w:line="276" w:lineRule="auto"/>
                                    <w:rPr>
                                      <w:b w:val="0"/>
                                      <w:bCs w:val="0"/>
                                    </w:rPr>
                                  </w:pPr>
                                </w:p>
                              </w:tc>
                            </w:tr>
                            <w:tr w:rsidR="00F30656" w:rsidRPr="00B31086" w14:paraId="5BC38C7E" w14:textId="77777777" w:rsidTr="0079185E">
                              <w:tc>
                                <w:tcPr>
                                  <w:tcW w:w="5062" w:type="dxa"/>
                                  <w:shd w:val="clear" w:color="auto" w:fill="auto"/>
                                </w:tcPr>
                                <w:p w14:paraId="7F7DBB72" w14:textId="77777777" w:rsidR="00F30656" w:rsidRPr="009E4711" w:rsidRDefault="00F30656" w:rsidP="00B31086">
                                  <w:pPr>
                                    <w:spacing w:line="276" w:lineRule="auto"/>
                                    <w:rPr>
                                      <w:b w:val="0"/>
                                      <w:bCs w:val="0"/>
                                    </w:rPr>
                                  </w:pPr>
                                </w:p>
                              </w:tc>
                              <w:tc>
                                <w:tcPr>
                                  <w:tcW w:w="5318" w:type="dxa"/>
                                </w:tcPr>
                                <w:p w14:paraId="158CF5EF" w14:textId="77777777" w:rsidR="00F30656" w:rsidRPr="009E4711" w:rsidRDefault="00F30656" w:rsidP="00B31086">
                                  <w:pPr>
                                    <w:spacing w:line="276" w:lineRule="auto"/>
                                    <w:rPr>
                                      <w:b w:val="0"/>
                                      <w:bCs w:val="0"/>
                                    </w:rPr>
                                  </w:pPr>
                                </w:p>
                              </w:tc>
                            </w:tr>
                            <w:tr w:rsidR="00F30656" w:rsidRPr="00B31086" w14:paraId="183811A6" w14:textId="77777777" w:rsidTr="0079185E">
                              <w:tc>
                                <w:tcPr>
                                  <w:tcW w:w="5062" w:type="dxa"/>
                                  <w:shd w:val="clear" w:color="auto" w:fill="auto"/>
                                </w:tcPr>
                                <w:p w14:paraId="77F1A03A" w14:textId="77777777" w:rsidR="00F30656" w:rsidRPr="009E4711" w:rsidRDefault="00F30656" w:rsidP="00B31086">
                                  <w:pPr>
                                    <w:spacing w:line="276" w:lineRule="auto"/>
                                    <w:rPr>
                                      <w:b w:val="0"/>
                                      <w:bCs w:val="0"/>
                                    </w:rPr>
                                  </w:pPr>
                                </w:p>
                              </w:tc>
                              <w:tc>
                                <w:tcPr>
                                  <w:tcW w:w="5318" w:type="dxa"/>
                                </w:tcPr>
                                <w:p w14:paraId="0B9CC4D7" w14:textId="77777777" w:rsidR="00F30656" w:rsidRPr="009E4711" w:rsidRDefault="00F30656" w:rsidP="00B31086">
                                  <w:pPr>
                                    <w:spacing w:line="276" w:lineRule="auto"/>
                                    <w:rPr>
                                      <w:b w:val="0"/>
                                      <w:bCs w:val="0"/>
                                    </w:rPr>
                                  </w:pPr>
                                </w:p>
                              </w:tc>
                            </w:tr>
                            <w:tr w:rsidR="00F30656" w:rsidRPr="00B31086" w14:paraId="464EFBCC" w14:textId="77777777" w:rsidTr="0079185E">
                              <w:tc>
                                <w:tcPr>
                                  <w:tcW w:w="5062" w:type="dxa"/>
                                  <w:shd w:val="clear" w:color="auto" w:fill="auto"/>
                                </w:tcPr>
                                <w:p w14:paraId="3A09C0DB" w14:textId="77777777" w:rsidR="00F30656" w:rsidRPr="009E4711" w:rsidRDefault="00F30656" w:rsidP="00B31086">
                                  <w:pPr>
                                    <w:spacing w:line="276" w:lineRule="auto"/>
                                    <w:rPr>
                                      <w:b w:val="0"/>
                                      <w:bCs w:val="0"/>
                                    </w:rPr>
                                  </w:pPr>
                                </w:p>
                              </w:tc>
                              <w:tc>
                                <w:tcPr>
                                  <w:tcW w:w="5318" w:type="dxa"/>
                                </w:tcPr>
                                <w:p w14:paraId="23386A33" w14:textId="77777777" w:rsidR="00F30656" w:rsidRPr="009E4711" w:rsidRDefault="00F30656" w:rsidP="00B31086">
                                  <w:pPr>
                                    <w:spacing w:line="276" w:lineRule="auto"/>
                                    <w:rPr>
                                      <w:b w:val="0"/>
                                      <w:bCs w:val="0"/>
                                    </w:rPr>
                                  </w:pPr>
                                </w:p>
                              </w:tc>
                            </w:tr>
                            <w:tr w:rsidR="00F30656" w:rsidRPr="00B31086" w14:paraId="5A4C9111" w14:textId="77777777" w:rsidTr="0079185E">
                              <w:tc>
                                <w:tcPr>
                                  <w:tcW w:w="5062" w:type="dxa"/>
                                  <w:shd w:val="clear" w:color="auto" w:fill="auto"/>
                                </w:tcPr>
                                <w:p w14:paraId="5F1E8FB5" w14:textId="77777777" w:rsidR="00F30656" w:rsidRPr="009E4711" w:rsidRDefault="00F30656" w:rsidP="00B31086">
                                  <w:pPr>
                                    <w:spacing w:line="276" w:lineRule="auto"/>
                                    <w:rPr>
                                      <w:b w:val="0"/>
                                      <w:bCs w:val="0"/>
                                    </w:rPr>
                                  </w:pPr>
                                </w:p>
                              </w:tc>
                              <w:tc>
                                <w:tcPr>
                                  <w:tcW w:w="5318" w:type="dxa"/>
                                </w:tcPr>
                                <w:p w14:paraId="327C0159" w14:textId="77777777" w:rsidR="00F30656" w:rsidRPr="009E4711" w:rsidRDefault="00F30656" w:rsidP="00B31086">
                                  <w:pPr>
                                    <w:spacing w:line="276" w:lineRule="auto"/>
                                    <w:rPr>
                                      <w:b w:val="0"/>
                                      <w:bCs w:val="0"/>
                                    </w:rPr>
                                  </w:pPr>
                                </w:p>
                              </w:tc>
                            </w:tr>
                            <w:tr w:rsidR="00F30656" w:rsidRPr="00B31086" w14:paraId="7EBAA800" w14:textId="77777777" w:rsidTr="0079185E">
                              <w:tc>
                                <w:tcPr>
                                  <w:tcW w:w="5062" w:type="dxa"/>
                                  <w:shd w:val="clear" w:color="auto" w:fill="auto"/>
                                </w:tcPr>
                                <w:p w14:paraId="46661BEE" w14:textId="77777777" w:rsidR="00F30656" w:rsidRPr="009E4711" w:rsidRDefault="00F30656" w:rsidP="00B31086">
                                  <w:pPr>
                                    <w:spacing w:line="276" w:lineRule="auto"/>
                                    <w:rPr>
                                      <w:b w:val="0"/>
                                      <w:bCs w:val="0"/>
                                    </w:rPr>
                                  </w:pPr>
                                </w:p>
                              </w:tc>
                              <w:tc>
                                <w:tcPr>
                                  <w:tcW w:w="5318" w:type="dxa"/>
                                </w:tcPr>
                                <w:p w14:paraId="564A62BC" w14:textId="77777777" w:rsidR="00F30656" w:rsidRPr="009E4711" w:rsidRDefault="00F30656" w:rsidP="00B31086">
                                  <w:pPr>
                                    <w:spacing w:line="276" w:lineRule="auto"/>
                                    <w:rPr>
                                      <w:b w:val="0"/>
                                      <w:bCs w:val="0"/>
                                    </w:rPr>
                                  </w:pPr>
                                </w:p>
                              </w:tc>
                            </w:tr>
                            <w:tr w:rsidR="00F30656" w:rsidRPr="00B31086" w14:paraId="18167973" w14:textId="77777777" w:rsidTr="0079185E">
                              <w:tc>
                                <w:tcPr>
                                  <w:tcW w:w="5062" w:type="dxa"/>
                                  <w:shd w:val="clear" w:color="auto" w:fill="auto"/>
                                </w:tcPr>
                                <w:p w14:paraId="59CC02CE" w14:textId="77777777" w:rsidR="00F30656" w:rsidRPr="009E4711" w:rsidRDefault="00F30656" w:rsidP="00B31086">
                                  <w:pPr>
                                    <w:spacing w:line="276" w:lineRule="auto"/>
                                    <w:rPr>
                                      <w:b w:val="0"/>
                                      <w:bCs w:val="0"/>
                                    </w:rPr>
                                  </w:pPr>
                                </w:p>
                              </w:tc>
                              <w:tc>
                                <w:tcPr>
                                  <w:tcW w:w="5318" w:type="dxa"/>
                                </w:tcPr>
                                <w:p w14:paraId="02948DF4" w14:textId="77777777" w:rsidR="00F30656" w:rsidRPr="009E4711" w:rsidRDefault="00F30656" w:rsidP="00B31086">
                                  <w:pPr>
                                    <w:spacing w:line="276" w:lineRule="auto"/>
                                    <w:rPr>
                                      <w:b w:val="0"/>
                                      <w:bCs w:val="0"/>
                                    </w:rPr>
                                  </w:pPr>
                                </w:p>
                              </w:tc>
                            </w:tr>
                            <w:tr w:rsidR="00F30656" w:rsidRPr="00B31086" w14:paraId="49EE3B8C" w14:textId="77777777" w:rsidTr="0079185E">
                              <w:tc>
                                <w:tcPr>
                                  <w:tcW w:w="5062" w:type="dxa"/>
                                  <w:shd w:val="clear" w:color="auto" w:fill="auto"/>
                                </w:tcPr>
                                <w:p w14:paraId="313DDFE9" w14:textId="77777777" w:rsidR="00F30656" w:rsidRPr="009E4711" w:rsidRDefault="00F30656" w:rsidP="00B31086">
                                  <w:pPr>
                                    <w:spacing w:line="276" w:lineRule="auto"/>
                                    <w:rPr>
                                      <w:b w:val="0"/>
                                      <w:bCs w:val="0"/>
                                    </w:rPr>
                                  </w:pPr>
                                </w:p>
                              </w:tc>
                              <w:tc>
                                <w:tcPr>
                                  <w:tcW w:w="5318" w:type="dxa"/>
                                </w:tcPr>
                                <w:p w14:paraId="2DC3C1CA" w14:textId="77777777" w:rsidR="00F30656" w:rsidRPr="009E4711" w:rsidRDefault="00F30656" w:rsidP="00B31086">
                                  <w:pPr>
                                    <w:spacing w:line="276" w:lineRule="auto"/>
                                    <w:rPr>
                                      <w:b w:val="0"/>
                                      <w:bCs w:val="0"/>
                                    </w:rPr>
                                  </w:pPr>
                                </w:p>
                              </w:tc>
                            </w:tr>
                            <w:tr w:rsidR="00F30656" w:rsidRPr="00B31086" w14:paraId="182D1EE4" w14:textId="77777777" w:rsidTr="0079185E">
                              <w:tc>
                                <w:tcPr>
                                  <w:tcW w:w="5062" w:type="dxa"/>
                                  <w:shd w:val="clear" w:color="auto" w:fill="auto"/>
                                </w:tcPr>
                                <w:p w14:paraId="536F498B" w14:textId="77777777" w:rsidR="00F30656" w:rsidRPr="009E4711" w:rsidRDefault="00F30656" w:rsidP="00B31086">
                                  <w:pPr>
                                    <w:spacing w:line="276" w:lineRule="auto"/>
                                    <w:rPr>
                                      <w:b w:val="0"/>
                                      <w:bCs w:val="0"/>
                                    </w:rPr>
                                  </w:pPr>
                                </w:p>
                              </w:tc>
                              <w:tc>
                                <w:tcPr>
                                  <w:tcW w:w="5318" w:type="dxa"/>
                                </w:tcPr>
                                <w:p w14:paraId="6F65319C" w14:textId="77777777" w:rsidR="00F30656" w:rsidRPr="009E4711" w:rsidRDefault="00F30656" w:rsidP="00B31086">
                                  <w:pPr>
                                    <w:spacing w:line="276" w:lineRule="auto"/>
                                    <w:rPr>
                                      <w:b w:val="0"/>
                                      <w:bCs w:val="0"/>
                                    </w:rPr>
                                  </w:pPr>
                                </w:p>
                              </w:tc>
                            </w:tr>
                            <w:tr w:rsidR="00F30656" w:rsidRPr="00B31086" w14:paraId="452DE250" w14:textId="77777777" w:rsidTr="0079185E">
                              <w:tc>
                                <w:tcPr>
                                  <w:tcW w:w="5062" w:type="dxa"/>
                                  <w:shd w:val="clear" w:color="auto" w:fill="auto"/>
                                </w:tcPr>
                                <w:p w14:paraId="1606D5FD" w14:textId="77777777" w:rsidR="00F30656" w:rsidRPr="009E4711" w:rsidRDefault="00F30656" w:rsidP="00B31086">
                                  <w:pPr>
                                    <w:spacing w:line="276" w:lineRule="auto"/>
                                    <w:rPr>
                                      <w:b w:val="0"/>
                                      <w:bCs w:val="0"/>
                                    </w:rPr>
                                  </w:pPr>
                                </w:p>
                              </w:tc>
                              <w:tc>
                                <w:tcPr>
                                  <w:tcW w:w="5318" w:type="dxa"/>
                                </w:tcPr>
                                <w:p w14:paraId="1F4C177D" w14:textId="77777777" w:rsidR="00F30656" w:rsidRPr="009E4711" w:rsidRDefault="00F30656" w:rsidP="00B31086">
                                  <w:pPr>
                                    <w:spacing w:line="276" w:lineRule="auto"/>
                                    <w:rPr>
                                      <w:b w:val="0"/>
                                      <w:bCs w:val="0"/>
                                    </w:rPr>
                                  </w:pPr>
                                </w:p>
                              </w:tc>
                            </w:tr>
                            <w:tr w:rsidR="00F30656" w:rsidRPr="00B31086" w14:paraId="3312A723" w14:textId="77777777" w:rsidTr="0079185E">
                              <w:tc>
                                <w:tcPr>
                                  <w:tcW w:w="5062" w:type="dxa"/>
                                  <w:shd w:val="clear" w:color="auto" w:fill="auto"/>
                                </w:tcPr>
                                <w:p w14:paraId="0C4FF0FB" w14:textId="77777777" w:rsidR="00F30656" w:rsidRPr="009E4711" w:rsidRDefault="00F30656" w:rsidP="00B31086">
                                  <w:pPr>
                                    <w:spacing w:line="276" w:lineRule="auto"/>
                                    <w:rPr>
                                      <w:b w:val="0"/>
                                      <w:bCs w:val="0"/>
                                    </w:rPr>
                                  </w:pPr>
                                </w:p>
                              </w:tc>
                              <w:tc>
                                <w:tcPr>
                                  <w:tcW w:w="5318" w:type="dxa"/>
                                </w:tcPr>
                                <w:p w14:paraId="71DC7F75" w14:textId="77777777" w:rsidR="00F30656" w:rsidRPr="009E4711" w:rsidRDefault="00F30656" w:rsidP="00B31086">
                                  <w:pPr>
                                    <w:spacing w:line="276" w:lineRule="auto"/>
                                    <w:rPr>
                                      <w:b w:val="0"/>
                                      <w:bCs w:val="0"/>
                                    </w:rPr>
                                  </w:pPr>
                                </w:p>
                              </w:tc>
                            </w:tr>
                            <w:tr w:rsidR="00F30656" w:rsidRPr="00B31086" w14:paraId="013CB5B4" w14:textId="77777777" w:rsidTr="0079185E">
                              <w:tc>
                                <w:tcPr>
                                  <w:tcW w:w="5062" w:type="dxa"/>
                                  <w:shd w:val="clear" w:color="auto" w:fill="auto"/>
                                </w:tcPr>
                                <w:p w14:paraId="6DA2B876" w14:textId="77777777" w:rsidR="00F30656" w:rsidRPr="009E4711" w:rsidRDefault="00F30656" w:rsidP="00B31086">
                                  <w:pPr>
                                    <w:spacing w:line="276" w:lineRule="auto"/>
                                    <w:rPr>
                                      <w:b w:val="0"/>
                                      <w:bCs w:val="0"/>
                                    </w:rPr>
                                  </w:pPr>
                                </w:p>
                              </w:tc>
                              <w:tc>
                                <w:tcPr>
                                  <w:tcW w:w="5318" w:type="dxa"/>
                                </w:tcPr>
                                <w:p w14:paraId="168B8367" w14:textId="77777777" w:rsidR="00F30656" w:rsidRPr="009E4711" w:rsidRDefault="00F30656" w:rsidP="00B31086">
                                  <w:pPr>
                                    <w:spacing w:line="276" w:lineRule="auto"/>
                                    <w:rPr>
                                      <w:b w:val="0"/>
                                      <w:bCs w:val="0"/>
                                    </w:rPr>
                                  </w:pPr>
                                </w:p>
                              </w:tc>
                            </w:tr>
                            <w:tr w:rsidR="00F30656" w:rsidRPr="00B31086" w14:paraId="08A54539" w14:textId="77777777" w:rsidTr="0079185E">
                              <w:tc>
                                <w:tcPr>
                                  <w:tcW w:w="5062" w:type="dxa"/>
                                  <w:shd w:val="clear" w:color="auto" w:fill="auto"/>
                                </w:tcPr>
                                <w:p w14:paraId="11135F1C" w14:textId="77777777" w:rsidR="00F30656" w:rsidRPr="009E4711" w:rsidRDefault="00F30656" w:rsidP="00B31086">
                                  <w:pPr>
                                    <w:spacing w:line="276" w:lineRule="auto"/>
                                    <w:rPr>
                                      <w:b w:val="0"/>
                                      <w:bCs w:val="0"/>
                                    </w:rPr>
                                  </w:pPr>
                                </w:p>
                              </w:tc>
                              <w:tc>
                                <w:tcPr>
                                  <w:tcW w:w="5318" w:type="dxa"/>
                                </w:tcPr>
                                <w:p w14:paraId="2F3468CD" w14:textId="77777777" w:rsidR="00F30656" w:rsidRPr="009E4711" w:rsidRDefault="00F30656" w:rsidP="00B31086">
                                  <w:pPr>
                                    <w:spacing w:line="276" w:lineRule="auto"/>
                                    <w:rPr>
                                      <w:b w:val="0"/>
                                      <w:bCs w:val="0"/>
                                    </w:rPr>
                                  </w:pPr>
                                </w:p>
                              </w:tc>
                            </w:tr>
                            <w:tr w:rsidR="00F30656" w:rsidRPr="00B31086" w14:paraId="7F7C4E0B" w14:textId="77777777" w:rsidTr="0079185E">
                              <w:tc>
                                <w:tcPr>
                                  <w:tcW w:w="5062" w:type="dxa"/>
                                  <w:shd w:val="clear" w:color="auto" w:fill="auto"/>
                                </w:tcPr>
                                <w:p w14:paraId="475D5524" w14:textId="77777777" w:rsidR="00F30656" w:rsidRPr="009E4711" w:rsidRDefault="00F30656" w:rsidP="00B31086">
                                  <w:pPr>
                                    <w:spacing w:line="276" w:lineRule="auto"/>
                                    <w:rPr>
                                      <w:b w:val="0"/>
                                      <w:bCs w:val="0"/>
                                    </w:rPr>
                                  </w:pPr>
                                </w:p>
                              </w:tc>
                              <w:tc>
                                <w:tcPr>
                                  <w:tcW w:w="5318" w:type="dxa"/>
                                </w:tcPr>
                                <w:p w14:paraId="62981576" w14:textId="77777777" w:rsidR="00F30656" w:rsidRPr="009E4711" w:rsidRDefault="00F30656" w:rsidP="00B31086">
                                  <w:pPr>
                                    <w:spacing w:line="276" w:lineRule="auto"/>
                                    <w:rPr>
                                      <w:b w:val="0"/>
                                      <w:bCs w:val="0"/>
                                    </w:rPr>
                                  </w:pPr>
                                </w:p>
                              </w:tc>
                            </w:tr>
                            <w:tr w:rsidR="00F30656" w:rsidRPr="00B31086" w14:paraId="6FF54658" w14:textId="77777777" w:rsidTr="0079185E">
                              <w:tc>
                                <w:tcPr>
                                  <w:tcW w:w="5062" w:type="dxa"/>
                                  <w:shd w:val="clear" w:color="auto" w:fill="auto"/>
                                </w:tcPr>
                                <w:p w14:paraId="5ECAF7B3" w14:textId="77777777" w:rsidR="00F30656" w:rsidRPr="009E4711" w:rsidRDefault="00F30656" w:rsidP="00B31086">
                                  <w:pPr>
                                    <w:spacing w:line="276" w:lineRule="auto"/>
                                    <w:rPr>
                                      <w:b w:val="0"/>
                                      <w:bCs w:val="0"/>
                                    </w:rPr>
                                  </w:pPr>
                                </w:p>
                              </w:tc>
                              <w:tc>
                                <w:tcPr>
                                  <w:tcW w:w="5318" w:type="dxa"/>
                                </w:tcPr>
                                <w:p w14:paraId="2B8D8A09" w14:textId="77777777" w:rsidR="00F30656" w:rsidRPr="009E4711" w:rsidRDefault="00F30656" w:rsidP="00B31086">
                                  <w:pPr>
                                    <w:spacing w:line="276" w:lineRule="auto"/>
                                    <w:rPr>
                                      <w:b w:val="0"/>
                                      <w:bCs w:val="0"/>
                                    </w:rPr>
                                  </w:pPr>
                                </w:p>
                              </w:tc>
                            </w:tr>
                            <w:tr w:rsidR="00F30656" w:rsidRPr="00B31086" w14:paraId="1CD2ED13" w14:textId="77777777" w:rsidTr="0079185E">
                              <w:tc>
                                <w:tcPr>
                                  <w:tcW w:w="5062" w:type="dxa"/>
                                  <w:shd w:val="clear" w:color="auto" w:fill="auto"/>
                                </w:tcPr>
                                <w:p w14:paraId="2F989E52" w14:textId="77777777" w:rsidR="00F30656" w:rsidRPr="009E4711" w:rsidRDefault="00F30656" w:rsidP="00B31086">
                                  <w:pPr>
                                    <w:spacing w:line="276" w:lineRule="auto"/>
                                    <w:rPr>
                                      <w:b w:val="0"/>
                                      <w:bCs w:val="0"/>
                                    </w:rPr>
                                  </w:pPr>
                                </w:p>
                              </w:tc>
                              <w:tc>
                                <w:tcPr>
                                  <w:tcW w:w="5318" w:type="dxa"/>
                                </w:tcPr>
                                <w:p w14:paraId="0CFE8F7A" w14:textId="77777777" w:rsidR="00F30656" w:rsidRPr="009E4711" w:rsidRDefault="00F30656" w:rsidP="00B31086">
                                  <w:pPr>
                                    <w:spacing w:line="276" w:lineRule="auto"/>
                                    <w:rPr>
                                      <w:b w:val="0"/>
                                      <w:bCs w:val="0"/>
                                    </w:rPr>
                                  </w:pPr>
                                </w:p>
                              </w:tc>
                            </w:tr>
                            <w:tr w:rsidR="00F30656" w:rsidRPr="00B31086" w14:paraId="472410EC" w14:textId="77777777" w:rsidTr="0079185E">
                              <w:tc>
                                <w:tcPr>
                                  <w:tcW w:w="5062" w:type="dxa"/>
                                  <w:shd w:val="clear" w:color="auto" w:fill="auto"/>
                                </w:tcPr>
                                <w:p w14:paraId="62DDBCC1" w14:textId="77777777" w:rsidR="00F30656" w:rsidRPr="009E4711" w:rsidRDefault="00F30656" w:rsidP="00B31086">
                                  <w:pPr>
                                    <w:spacing w:line="276" w:lineRule="auto"/>
                                    <w:rPr>
                                      <w:b w:val="0"/>
                                      <w:bCs w:val="0"/>
                                    </w:rPr>
                                  </w:pPr>
                                </w:p>
                              </w:tc>
                              <w:tc>
                                <w:tcPr>
                                  <w:tcW w:w="5318" w:type="dxa"/>
                                </w:tcPr>
                                <w:p w14:paraId="6F9F238F" w14:textId="77777777" w:rsidR="00F30656" w:rsidRPr="009E4711" w:rsidRDefault="00F30656" w:rsidP="00B31086">
                                  <w:pPr>
                                    <w:spacing w:line="276" w:lineRule="auto"/>
                                    <w:rPr>
                                      <w:b w:val="0"/>
                                      <w:bCs w:val="0"/>
                                    </w:rPr>
                                  </w:pPr>
                                </w:p>
                              </w:tc>
                            </w:tr>
                            <w:tr w:rsidR="00F30656" w:rsidRPr="00B31086" w14:paraId="5DD74081" w14:textId="77777777" w:rsidTr="0079185E">
                              <w:tc>
                                <w:tcPr>
                                  <w:tcW w:w="5062" w:type="dxa"/>
                                  <w:shd w:val="clear" w:color="auto" w:fill="auto"/>
                                </w:tcPr>
                                <w:p w14:paraId="4DA9FDD5" w14:textId="77777777" w:rsidR="00F30656" w:rsidRPr="009E4711" w:rsidRDefault="00F30656" w:rsidP="00B31086">
                                  <w:pPr>
                                    <w:spacing w:line="276" w:lineRule="auto"/>
                                    <w:rPr>
                                      <w:b w:val="0"/>
                                      <w:bCs w:val="0"/>
                                    </w:rPr>
                                  </w:pPr>
                                </w:p>
                              </w:tc>
                              <w:tc>
                                <w:tcPr>
                                  <w:tcW w:w="5318" w:type="dxa"/>
                                </w:tcPr>
                                <w:p w14:paraId="0D7BB4E4" w14:textId="77777777" w:rsidR="00F30656" w:rsidRPr="009E4711" w:rsidRDefault="00F30656" w:rsidP="00B31086">
                                  <w:pPr>
                                    <w:spacing w:line="276" w:lineRule="auto"/>
                                    <w:rPr>
                                      <w:b w:val="0"/>
                                      <w:bCs w:val="0"/>
                                    </w:rPr>
                                  </w:pPr>
                                </w:p>
                              </w:tc>
                            </w:tr>
                            <w:tr w:rsidR="00F30656" w:rsidRPr="00B31086" w14:paraId="5650F242" w14:textId="77777777" w:rsidTr="0079185E">
                              <w:tc>
                                <w:tcPr>
                                  <w:tcW w:w="5062" w:type="dxa"/>
                                  <w:shd w:val="clear" w:color="auto" w:fill="auto"/>
                                </w:tcPr>
                                <w:p w14:paraId="25D27F1D" w14:textId="77777777" w:rsidR="00F30656" w:rsidRPr="009E4711" w:rsidRDefault="00F30656" w:rsidP="00B31086">
                                  <w:pPr>
                                    <w:spacing w:line="276" w:lineRule="auto"/>
                                    <w:rPr>
                                      <w:b w:val="0"/>
                                      <w:bCs w:val="0"/>
                                    </w:rPr>
                                  </w:pPr>
                                </w:p>
                              </w:tc>
                              <w:tc>
                                <w:tcPr>
                                  <w:tcW w:w="5318" w:type="dxa"/>
                                </w:tcPr>
                                <w:p w14:paraId="176344BE" w14:textId="77777777" w:rsidR="00F30656" w:rsidRPr="009E4711" w:rsidRDefault="00F30656" w:rsidP="00B31086">
                                  <w:pPr>
                                    <w:spacing w:line="276" w:lineRule="auto"/>
                                    <w:rPr>
                                      <w:b w:val="0"/>
                                      <w:bCs w:val="0"/>
                                    </w:rPr>
                                  </w:pPr>
                                </w:p>
                              </w:tc>
                            </w:tr>
                            <w:tr w:rsidR="00F30656" w:rsidRPr="00B31086" w14:paraId="4C4BDE4E" w14:textId="77777777" w:rsidTr="0079185E">
                              <w:tc>
                                <w:tcPr>
                                  <w:tcW w:w="5062" w:type="dxa"/>
                                  <w:shd w:val="clear" w:color="auto" w:fill="auto"/>
                                </w:tcPr>
                                <w:p w14:paraId="7A6AA185" w14:textId="77777777" w:rsidR="00F30656" w:rsidRPr="009E4711" w:rsidRDefault="00F30656" w:rsidP="00B31086">
                                  <w:pPr>
                                    <w:spacing w:line="276" w:lineRule="auto"/>
                                    <w:rPr>
                                      <w:b w:val="0"/>
                                      <w:bCs w:val="0"/>
                                    </w:rPr>
                                  </w:pPr>
                                </w:p>
                              </w:tc>
                              <w:tc>
                                <w:tcPr>
                                  <w:tcW w:w="5318" w:type="dxa"/>
                                </w:tcPr>
                                <w:p w14:paraId="67C35975" w14:textId="77777777" w:rsidR="00F30656" w:rsidRPr="009E4711" w:rsidRDefault="00F30656" w:rsidP="00B31086">
                                  <w:pPr>
                                    <w:spacing w:line="276" w:lineRule="auto"/>
                                    <w:rPr>
                                      <w:b w:val="0"/>
                                      <w:bCs w:val="0"/>
                                    </w:rPr>
                                  </w:pPr>
                                </w:p>
                              </w:tc>
                            </w:tr>
                            <w:tr w:rsidR="00F30656" w:rsidRPr="00B31086" w14:paraId="6B6F79C1" w14:textId="77777777" w:rsidTr="0079185E">
                              <w:tc>
                                <w:tcPr>
                                  <w:tcW w:w="5062" w:type="dxa"/>
                                  <w:shd w:val="clear" w:color="auto" w:fill="auto"/>
                                </w:tcPr>
                                <w:p w14:paraId="159C3965" w14:textId="77777777" w:rsidR="00F30656" w:rsidRPr="009E4711" w:rsidRDefault="00F30656" w:rsidP="00B31086">
                                  <w:pPr>
                                    <w:spacing w:line="276" w:lineRule="auto"/>
                                    <w:rPr>
                                      <w:b w:val="0"/>
                                      <w:bCs w:val="0"/>
                                    </w:rPr>
                                  </w:pPr>
                                </w:p>
                              </w:tc>
                              <w:tc>
                                <w:tcPr>
                                  <w:tcW w:w="5318" w:type="dxa"/>
                                </w:tcPr>
                                <w:p w14:paraId="2552901D" w14:textId="77777777" w:rsidR="00F30656" w:rsidRPr="009E4711" w:rsidRDefault="00F30656" w:rsidP="00B31086">
                                  <w:pPr>
                                    <w:spacing w:line="276" w:lineRule="auto"/>
                                    <w:rPr>
                                      <w:b w:val="0"/>
                                      <w:bCs w:val="0"/>
                                    </w:rPr>
                                  </w:pPr>
                                </w:p>
                              </w:tc>
                            </w:tr>
                            <w:tr w:rsidR="00F30656" w:rsidRPr="00B31086" w14:paraId="0710A008" w14:textId="77777777" w:rsidTr="0079185E">
                              <w:tc>
                                <w:tcPr>
                                  <w:tcW w:w="5062" w:type="dxa"/>
                                  <w:shd w:val="clear" w:color="auto" w:fill="auto"/>
                                </w:tcPr>
                                <w:p w14:paraId="2E9EDD6C" w14:textId="77777777" w:rsidR="00F30656" w:rsidRPr="009E4711" w:rsidRDefault="00F30656" w:rsidP="00B31086">
                                  <w:pPr>
                                    <w:spacing w:line="276" w:lineRule="auto"/>
                                    <w:rPr>
                                      <w:b w:val="0"/>
                                      <w:bCs w:val="0"/>
                                    </w:rPr>
                                  </w:pPr>
                                </w:p>
                              </w:tc>
                              <w:tc>
                                <w:tcPr>
                                  <w:tcW w:w="5318" w:type="dxa"/>
                                </w:tcPr>
                                <w:p w14:paraId="1FA138E6" w14:textId="77777777" w:rsidR="00F30656" w:rsidRPr="009E4711" w:rsidRDefault="00F30656" w:rsidP="00B31086">
                                  <w:pPr>
                                    <w:spacing w:line="276" w:lineRule="auto"/>
                                    <w:rPr>
                                      <w:b w:val="0"/>
                                      <w:bCs w:val="0"/>
                                    </w:rPr>
                                  </w:pPr>
                                </w:p>
                              </w:tc>
                            </w:tr>
                            <w:tr w:rsidR="00F30656" w:rsidRPr="00B31086" w14:paraId="3BD3493A" w14:textId="77777777" w:rsidTr="0079185E">
                              <w:tc>
                                <w:tcPr>
                                  <w:tcW w:w="5062" w:type="dxa"/>
                                  <w:shd w:val="clear" w:color="auto" w:fill="auto"/>
                                </w:tcPr>
                                <w:p w14:paraId="23D80988" w14:textId="77777777" w:rsidR="00F30656" w:rsidRPr="009E4711" w:rsidRDefault="00F30656" w:rsidP="00B31086">
                                  <w:pPr>
                                    <w:spacing w:line="276" w:lineRule="auto"/>
                                    <w:rPr>
                                      <w:b w:val="0"/>
                                      <w:bCs w:val="0"/>
                                    </w:rPr>
                                  </w:pPr>
                                </w:p>
                              </w:tc>
                              <w:tc>
                                <w:tcPr>
                                  <w:tcW w:w="5318" w:type="dxa"/>
                                </w:tcPr>
                                <w:p w14:paraId="31F269D8" w14:textId="77777777" w:rsidR="00F30656" w:rsidRPr="009E4711" w:rsidRDefault="00F30656" w:rsidP="00B31086">
                                  <w:pPr>
                                    <w:spacing w:line="276" w:lineRule="auto"/>
                                    <w:rPr>
                                      <w:b w:val="0"/>
                                      <w:bCs w:val="0"/>
                                    </w:rPr>
                                  </w:pPr>
                                </w:p>
                              </w:tc>
                            </w:tr>
                            <w:tr w:rsidR="00F30656" w:rsidRPr="00B31086" w14:paraId="4A6CCFCD" w14:textId="77777777" w:rsidTr="0079185E">
                              <w:tc>
                                <w:tcPr>
                                  <w:tcW w:w="5062" w:type="dxa"/>
                                  <w:shd w:val="clear" w:color="auto" w:fill="auto"/>
                                </w:tcPr>
                                <w:p w14:paraId="33AD1408" w14:textId="77777777" w:rsidR="00F30656" w:rsidRPr="009E4711" w:rsidRDefault="00F30656" w:rsidP="00B31086">
                                  <w:pPr>
                                    <w:spacing w:line="276" w:lineRule="auto"/>
                                    <w:rPr>
                                      <w:b w:val="0"/>
                                      <w:bCs w:val="0"/>
                                    </w:rPr>
                                  </w:pPr>
                                </w:p>
                              </w:tc>
                              <w:tc>
                                <w:tcPr>
                                  <w:tcW w:w="5318" w:type="dxa"/>
                                </w:tcPr>
                                <w:p w14:paraId="11E64835" w14:textId="77777777" w:rsidR="00F30656" w:rsidRPr="009E4711" w:rsidRDefault="00F30656" w:rsidP="00B31086">
                                  <w:pPr>
                                    <w:spacing w:line="276" w:lineRule="auto"/>
                                    <w:rPr>
                                      <w:b w:val="0"/>
                                      <w:bCs w:val="0"/>
                                    </w:rPr>
                                  </w:pPr>
                                </w:p>
                              </w:tc>
                            </w:tr>
                            <w:tr w:rsidR="00F30656" w:rsidRPr="00B31086" w14:paraId="53992B91" w14:textId="77777777" w:rsidTr="0079185E">
                              <w:tc>
                                <w:tcPr>
                                  <w:tcW w:w="5062" w:type="dxa"/>
                                  <w:shd w:val="clear" w:color="auto" w:fill="auto"/>
                                </w:tcPr>
                                <w:p w14:paraId="4B6CCE4D" w14:textId="77777777" w:rsidR="00F30656" w:rsidRPr="009E4711" w:rsidRDefault="00F30656" w:rsidP="00B31086">
                                  <w:pPr>
                                    <w:spacing w:line="276" w:lineRule="auto"/>
                                    <w:rPr>
                                      <w:b w:val="0"/>
                                      <w:bCs w:val="0"/>
                                    </w:rPr>
                                  </w:pPr>
                                </w:p>
                              </w:tc>
                              <w:tc>
                                <w:tcPr>
                                  <w:tcW w:w="5318" w:type="dxa"/>
                                </w:tcPr>
                                <w:p w14:paraId="28335038" w14:textId="77777777" w:rsidR="00F30656" w:rsidRPr="009E4711" w:rsidRDefault="00F30656" w:rsidP="00B31086">
                                  <w:pPr>
                                    <w:spacing w:line="276" w:lineRule="auto"/>
                                    <w:rPr>
                                      <w:b w:val="0"/>
                                      <w:bCs w:val="0"/>
                                    </w:rPr>
                                  </w:pPr>
                                </w:p>
                              </w:tc>
                            </w:tr>
                            <w:tr w:rsidR="00F30656" w:rsidRPr="00B31086" w14:paraId="6E44BCD6" w14:textId="77777777" w:rsidTr="0079185E">
                              <w:tc>
                                <w:tcPr>
                                  <w:tcW w:w="5062" w:type="dxa"/>
                                  <w:shd w:val="clear" w:color="auto" w:fill="auto"/>
                                </w:tcPr>
                                <w:p w14:paraId="36292E7F" w14:textId="77777777" w:rsidR="00F30656" w:rsidRPr="009E4711" w:rsidRDefault="00F30656" w:rsidP="00B31086">
                                  <w:pPr>
                                    <w:spacing w:line="276" w:lineRule="auto"/>
                                    <w:rPr>
                                      <w:b w:val="0"/>
                                      <w:bCs w:val="0"/>
                                    </w:rPr>
                                  </w:pPr>
                                </w:p>
                              </w:tc>
                              <w:tc>
                                <w:tcPr>
                                  <w:tcW w:w="5318" w:type="dxa"/>
                                </w:tcPr>
                                <w:p w14:paraId="64E9894A" w14:textId="77777777" w:rsidR="00F30656" w:rsidRPr="009E4711" w:rsidRDefault="00F30656" w:rsidP="00B31086">
                                  <w:pPr>
                                    <w:spacing w:line="276" w:lineRule="auto"/>
                                    <w:rPr>
                                      <w:b w:val="0"/>
                                      <w:bCs w:val="0"/>
                                    </w:rPr>
                                  </w:pPr>
                                </w:p>
                              </w:tc>
                            </w:tr>
                            <w:tr w:rsidR="00F30656" w:rsidRPr="00B31086" w14:paraId="584CF359" w14:textId="77777777" w:rsidTr="0079185E">
                              <w:tc>
                                <w:tcPr>
                                  <w:tcW w:w="5062" w:type="dxa"/>
                                  <w:shd w:val="clear" w:color="auto" w:fill="auto"/>
                                </w:tcPr>
                                <w:p w14:paraId="5E0D5F97" w14:textId="77777777" w:rsidR="00F30656" w:rsidRPr="009E4711" w:rsidRDefault="00F30656" w:rsidP="00B31086">
                                  <w:pPr>
                                    <w:spacing w:line="276" w:lineRule="auto"/>
                                    <w:rPr>
                                      <w:b w:val="0"/>
                                      <w:bCs w:val="0"/>
                                    </w:rPr>
                                  </w:pPr>
                                </w:p>
                              </w:tc>
                              <w:tc>
                                <w:tcPr>
                                  <w:tcW w:w="5318" w:type="dxa"/>
                                </w:tcPr>
                                <w:p w14:paraId="42191BD1" w14:textId="77777777" w:rsidR="00F30656" w:rsidRPr="009E4711" w:rsidRDefault="00F30656" w:rsidP="00B31086">
                                  <w:pPr>
                                    <w:spacing w:line="276" w:lineRule="auto"/>
                                    <w:rPr>
                                      <w:b w:val="0"/>
                                      <w:bCs w:val="0"/>
                                    </w:rPr>
                                  </w:pPr>
                                </w:p>
                              </w:tc>
                            </w:tr>
                            <w:tr w:rsidR="00F30656" w:rsidRPr="00B31086" w14:paraId="4CA03D5B" w14:textId="77777777" w:rsidTr="0079185E">
                              <w:tc>
                                <w:tcPr>
                                  <w:tcW w:w="5062" w:type="dxa"/>
                                  <w:shd w:val="clear" w:color="auto" w:fill="auto"/>
                                </w:tcPr>
                                <w:p w14:paraId="1B206FAE" w14:textId="77777777" w:rsidR="00F30656" w:rsidRPr="009E4711" w:rsidRDefault="00F30656" w:rsidP="00B31086">
                                  <w:pPr>
                                    <w:spacing w:line="276" w:lineRule="auto"/>
                                    <w:rPr>
                                      <w:b w:val="0"/>
                                      <w:bCs w:val="0"/>
                                    </w:rPr>
                                  </w:pPr>
                                </w:p>
                              </w:tc>
                              <w:tc>
                                <w:tcPr>
                                  <w:tcW w:w="5318" w:type="dxa"/>
                                </w:tcPr>
                                <w:p w14:paraId="46693197" w14:textId="77777777" w:rsidR="00F30656" w:rsidRPr="009E4711" w:rsidRDefault="00F30656" w:rsidP="00B31086">
                                  <w:pPr>
                                    <w:spacing w:line="276" w:lineRule="auto"/>
                                    <w:rPr>
                                      <w:b w:val="0"/>
                                      <w:bCs w:val="0"/>
                                    </w:rPr>
                                  </w:pPr>
                                </w:p>
                              </w:tc>
                            </w:tr>
                          </w:tbl>
                          <w:p w14:paraId="3A5E9B2F"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2" type="#_x0000_t202" style="position:absolute;margin-left:0;margin-top:5.75pt;width:518.05pt;height:759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A722C03" w14:textId="77777777" w:rsidTr="002519CF">
                        <w:tc>
                          <w:tcPr>
                            <w:tcW w:w="10380" w:type="dxa"/>
                            <w:gridSpan w:val="2"/>
                            <w:shd w:val="clear" w:color="auto" w:fill="auto"/>
                          </w:tcPr>
                          <w:p w14:paraId="3C24CA50" w14:textId="77777777" w:rsidR="00F30656" w:rsidRPr="00F30656" w:rsidRDefault="00F30656" w:rsidP="00F30656">
                            <w:pPr>
                              <w:pStyle w:val="BodyText"/>
                              <w:ind w:left="0"/>
                              <w:rPr>
                                <w:sz w:val="20"/>
                              </w:rPr>
                            </w:pPr>
                          </w:p>
                        </w:tc>
                      </w:tr>
                      <w:tr w:rsidR="00F30656" w:rsidRPr="00B31086" w14:paraId="1D8FA00E" w14:textId="77777777" w:rsidTr="002519CF">
                        <w:tc>
                          <w:tcPr>
                            <w:tcW w:w="10380" w:type="dxa"/>
                            <w:gridSpan w:val="2"/>
                            <w:shd w:val="clear" w:color="auto" w:fill="auto"/>
                          </w:tcPr>
                          <w:p w14:paraId="390F5DD6" w14:textId="77777777" w:rsidR="00F30656" w:rsidRPr="009E4711" w:rsidRDefault="00F30656" w:rsidP="00B31086">
                            <w:pPr>
                              <w:spacing w:line="276" w:lineRule="auto"/>
                              <w:rPr>
                                <w:b w:val="0"/>
                                <w:bCs w:val="0"/>
                              </w:rPr>
                            </w:pPr>
                          </w:p>
                        </w:tc>
                      </w:tr>
                      <w:tr w:rsidR="00F30656" w:rsidRPr="00B31086" w14:paraId="7A3152F3" w14:textId="77777777" w:rsidTr="0079185E">
                        <w:tc>
                          <w:tcPr>
                            <w:tcW w:w="5062" w:type="dxa"/>
                            <w:shd w:val="clear" w:color="auto" w:fill="auto"/>
                          </w:tcPr>
                          <w:p w14:paraId="29FBED3D" w14:textId="77777777" w:rsidR="00F30656" w:rsidRPr="009E4711" w:rsidRDefault="00F30656" w:rsidP="00B31086">
                            <w:pPr>
                              <w:spacing w:line="276" w:lineRule="auto"/>
                              <w:rPr>
                                <w:b w:val="0"/>
                                <w:bCs w:val="0"/>
                              </w:rPr>
                            </w:pPr>
                          </w:p>
                        </w:tc>
                        <w:tc>
                          <w:tcPr>
                            <w:tcW w:w="5318" w:type="dxa"/>
                          </w:tcPr>
                          <w:p w14:paraId="40C900D2" w14:textId="77777777" w:rsidR="00F30656" w:rsidRPr="009E4711" w:rsidRDefault="00F30656" w:rsidP="00B31086">
                            <w:pPr>
                              <w:spacing w:line="276" w:lineRule="auto"/>
                              <w:rPr>
                                <w:b w:val="0"/>
                                <w:bCs w:val="0"/>
                              </w:rPr>
                            </w:pPr>
                          </w:p>
                        </w:tc>
                      </w:tr>
                      <w:tr w:rsidR="00F30656" w:rsidRPr="00B31086" w14:paraId="22CAF059" w14:textId="77777777" w:rsidTr="0079185E">
                        <w:tc>
                          <w:tcPr>
                            <w:tcW w:w="5062" w:type="dxa"/>
                            <w:shd w:val="clear" w:color="auto" w:fill="auto"/>
                          </w:tcPr>
                          <w:p w14:paraId="51482C3D" w14:textId="77777777" w:rsidR="00F30656" w:rsidRPr="009E4711" w:rsidRDefault="00F30656" w:rsidP="00B31086">
                            <w:pPr>
                              <w:spacing w:line="276" w:lineRule="auto"/>
                              <w:rPr>
                                <w:b w:val="0"/>
                                <w:bCs w:val="0"/>
                              </w:rPr>
                            </w:pPr>
                          </w:p>
                        </w:tc>
                        <w:tc>
                          <w:tcPr>
                            <w:tcW w:w="5318" w:type="dxa"/>
                          </w:tcPr>
                          <w:p w14:paraId="58D5F2A8" w14:textId="77777777" w:rsidR="00F30656" w:rsidRPr="009E4711" w:rsidRDefault="00F30656" w:rsidP="00B31086">
                            <w:pPr>
                              <w:spacing w:line="276" w:lineRule="auto"/>
                              <w:rPr>
                                <w:b w:val="0"/>
                                <w:bCs w:val="0"/>
                              </w:rPr>
                            </w:pPr>
                          </w:p>
                        </w:tc>
                      </w:tr>
                      <w:tr w:rsidR="00F30656" w:rsidRPr="00B31086" w14:paraId="7508F689" w14:textId="77777777" w:rsidTr="0079185E">
                        <w:tc>
                          <w:tcPr>
                            <w:tcW w:w="5062" w:type="dxa"/>
                            <w:shd w:val="clear" w:color="auto" w:fill="auto"/>
                          </w:tcPr>
                          <w:p w14:paraId="5E734D96" w14:textId="77777777" w:rsidR="00F30656" w:rsidRPr="009E4711" w:rsidRDefault="00F30656" w:rsidP="00B31086">
                            <w:pPr>
                              <w:spacing w:line="276" w:lineRule="auto"/>
                              <w:rPr>
                                <w:b w:val="0"/>
                                <w:bCs w:val="0"/>
                              </w:rPr>
                            </w:pPr>
                          </w:p>
                        </w:tc>
                        <w:tc>
                          <w:tcPr>
                            <w:tcW w:w="5318" w:type="dxa"/>
                          </w:tcPr>
                          <w:p w14:paraId="087469BC" w14:textId="77777777" w:rsidR="00F30656" w:rsidRPr="009E4711" w:rsidRDefault="00F30656" w:rsidP="00B31086">
                            <w:pPr>
                              <w:spacing w:line="276" w:lineRule="auto"/>
                              <w:rPr>
                                <w:b w:val="0"/>
                                <w:bCs w:val="0"/>
                              </w:rPr>
                            </w:pPr>
                          </w:p>
                        </w:tc>
                      </w:tr>
                      <w:tr w:rsidR="00F30656" w:rsidRPr="00B31086" w14:paraId="6FA37D04" w14:textId="77777777" w:rsidTr="0079185E">
                        <w:tc>
                          <w:tcPr>
                            <w:tcW w:w="5062" w:type="dxa"/>
                            <w:shd w:val="clear" w:color="auto" w:fill="auto"/>
                          </w:tcPr>
                          <w:p w14:paraId="73E6CA2C" w14:textId="77777777" w:rsidR="00F30656" w:rsidRPr="009E4711" w:rsidRDefault="00F30656" w:rsidP="00B31086">
                            <w:pPr>
                              <w:spacing w:line="276" w:lineRule="auto"/>
                              <w:rPr>
                                <w:b w:val="0"/>
                                <w:bCs w:val="0"/>
                              </w:rPr>
                            </w:pPr>
                          </w:p>
                        </w:tc>
                        <w:tc>
                          <w:tcPr>
                            <w:tcW w:w="5318" w:type="dxa"/>
                          </w:tcPr>
                          <w:p w14:paraId="77E6E31B" w14:textId="77777777" w:rsidR="00F30656" w:rsidRPr="009E4711" w:rsidRDefault="00F30656" w:rsidP="00B31086">
                            <w:pPr>
                              <w:spacing w:line="276" w:lineRule="auto"/>
                              <w:rPr>
                                <w:b w:val="0"/>
                                <w:bCs w:val="0"/>
                              </w:rPr>
                            </w:pPr>
                          </w:p>
                        </w:tc>
                      </w:tr>
                      <w:tr w:rsidR="00F30656" w:rsidRPr="00B31086" w14:paraId="48A25C46" w14:textId="77777777" w:rsidTr="0079185E">
                        <w:tc>
                          <w:tcPr>
                            <w:tcW w:w="5062" w:type="dxa"/>
                            <w:shd w:val="clear" w:color="auto" w:fill="auto"/>
                          </w:tcPr>
                          <w:p w14:paraId="6DFFE62E" w14:textId="77777777" w:rsidR="00F30656" w:rsidRPr="009E4711" w:rsidRDefault="00F30656" w:rsidP="00B31086">
                            <w:pPr>
                              <w:spacing w:line="276" w:lineRule="auto"/>
                              <w:rPr>
                                <w:b w:val="0"/>
                                <w:bCs w:val="0"/>
                              </w:rPr>
                            </w:pPr>
                          </w:p>
                        </w:tc>
                        <w:tc>
                          <w:tcPr>
                            <w:tcW w:w="5318" w:type="dxa"/>
                          </w:tcPr>
                          <w:p w14:paraId="0D2E69ED" w14:textId="77777777" w:rsidR="00F30656" w:rsidRPr="009E4711" w:rsidRDefault="00F30656" w:rsidP="00B31086">
                            <w:pPr>
                              <w:spacing w:line="276" w:lineRule="auto"/>
                              <w:rPr>
                                <w:b w:val="0"/>
                                <w:bCs w:val="0"/>
                              </w:rPr>
                            </w:pPr>
                          </w:p>
                        </w:tc>
                      </w:tr>
                      <w:tr w:rsidR="00F30656" w:rsidRPr="00B31086" w14:paraId="3DA3A1A9" w14:textId="77777777" w:rsidTr="0079185E">
                        <w:tc>
                          <w:tcPr>
                            <w:tcW w:w="5062" w:type="dxa"/>
                            <w:shd w:val="clear" w:color="auto" w:fill="auto"/>
                          </w:tcPr>
                          <w:p w14:paraId="17BAC598" w14:textId="77777777" w:rsidR="00F30656" w:rsidRPr="009E4711" w:rsidRDefault="00F30656" w:rsidP="00B31086">
                            <w:pPr>
                              <w:spacing w:line="276" w:lineRule="auto"/>
                              <w:rPr>
                                <w:b w:val="0"/>
                                <w:bCs w:val="0"/>
                              </w:rPr>
                            </w:pPr>
                          </w:p>
                        </w:tc>
                        <w:tc>
                          <w:tcPr>
                            <w:tcW w:w="5318" w:type="dxa"/>
                          </w:tcPr>
                          <w:p w14:paraId="733B1BBA" w14:textId="77777777" w:rsidR="00F30656" w:rsidRPr="009E4711" w:rsidRDefault="00F30656" w:rsidP="00B31086">
                            <w:pPr>
                              <w:spacing w:line="276" w:lineRule="auto"/>
                              <w:rPr>
                                <w:b w:val="0"/>
                                <w:bCs w:val="0"/>
                              </w:rPr>
                            </w:pPr>
                          </w:p>
                        </w:tc>
                      </w:tr>
                      <w:tr w:rsidR="00F30656" w:rsidRPr="00B31086" w14:paraId="7EF181FB" w14:textId="77777777" w:rsidTr="0079185E">
                        <w:tc>
                          <w:tcPr>
                            <w:tcW w:w="5062" w:type="dxa"/>
                            <w:shd w:val="clear" w:color="auto" w:fill="auto"/>
                          </w:tcPr>
                          <w:p w14:paraId="497DAA3C" w14:textId="77777777" w:rsidR="00F30656" w:rsidRPr="009E4711" w:rsidRDefault="00F30656" w:rsidP="00B31086">
                            <w:pPr>
                              <w:spacing w:line="276" w:lineRule="auto"/>
                              <w:rPr>
                                <w:b w:val="0"/>
                                <w:bCs w:val="0"/>
                              </w:rPr>
                            </w:pPr>
                          </w:p>
                        </w:tc>
                        <w:tc>
                          <w:tcPr>
                            <w:tcW w:w="5318" w:type="dxa"/>
                          </w:tcPr>
                          <w:p w14:paraId="74F89177" w14:textId="77777777" w:rsidR="00F30656" w:rsidRPr="009E4711" w:rsidRDefault="00F30656" w:rsidP="00B31086">
                            <w:pPr>
                              <w:spacing w:line="276" w:lineRule="auto"/>
                              <w:rPr>
                                <w:b w:val="0"/>
                                <w:bCs w:val="0"/>
                              </w:rPr>
                            </w:pPr>
                          </w:p>
                        </w:tc>
                      </w:tr>
                      <w:tr w:rsidR="00F30656" w:rsidRPr="00B31086" w14:paraId="0EC7E851" w14:textId="77777777" w:rsidTr="0079185E">
                        <w:tc>
                          <w:tcPr>
                            <w:tcW w:w="5062" w:type="dxa"/>
                            <w:shd w:val="clear" w:color="auto" w:fill="auto"/>
                          </w:tcPr>
                          <w:p w14:paraId="12146EDA" w14:textId="77777777" w:rsidR="00F30656" w:rsidRPr="009E4711" w:rsidRDefault="00F30656" w:rsidP="00B31086">
                            <w:pPr>
                              <w:spacing w:line="276" w:lineRule="auto"/>
                              <w:rPr>
                                <w:b w:val="0"/>
                                <w:bCs w:val="0"/>
                              </w:rPr>
                            </w:pPr>
                          </w:p>
                        </w:tc>
                        <w:tc>
                          <w:tcPr>
                            <w:tcW w:w="5318" w:type="dxa"/>
                          </w:tcPr>
                          <w:p w14:paraId="34ED4DA1" w14:textId="77777777" w:rsidR="00F30656" w:rsidRPr="009E4711" w:rsidRDefault="00F30656" w:rsidP="00B31086">
                            <w:pPr>
                              <w:spacing w:line="276" w:lineRule="auto"/>
                              <w:rPr>
                                <w:b w:val="0"/>
                                <w:bCs w:val="0"/>
                              </w:rPr>
                            </w:pPr>
                          </w:p>
                        </w:tc>
                      </w:tr>
                      <w:tr w:rsidR="00F30656" w:rsidRPr="00B31086" w14:paraId="6F988E6E" w14:textId="77777777" w:rsidTr="0079185E">
                        <w:tc>
                          <w:tcPr>
                            <w:tcW w:w="5062" w:type="dxa"/>
                            <w:shd w:val="clear" w:color="auto" w:fill="auto"/>
                          </w:tcPr>
                          <w:p w14:paraId="26282233" w14:textId="77777777" w:rsidR="00F30656" w:rsidRPr="009E4711" w:rsidRDefault="00F30656" w:rsidP="00B31086">
                            <w:pPr>
                              <w:spacing w:line="276" w:lineRule="auto"/>
                              <w:rPr>
                                <w:b w:val="0"/>
                                <w:bCs w:val="0"/>
                              </w:rPr>
                            </w:pPr>
                          </w:p>
                        </w:tc>
                        <w:tc>
                          <w:tcPr>
                            <w:tcW w:w="5318" w:type="dxa"/>
                          </w:tcPr>
                          <w:p w14:paraId="6CB4CFE6" w14:textId="77777777" w:rsidR="00F30656" w:rsidRPr="009E4711" w:rsidRDefault="00F30656" w:rsidP="00B31086">
                            <w:pPr>
                              <w:spacing w:line="276" w:lineRule="auto"/>
                              <w:rPr>
                                <w:b w:val="0"/>
                                <w:bCs w:val="0"/>
                              </w:rPr>
                            </w:pPr>
                          </w:p>
                        </w:tc>
                      </w:tr>
                      <w:tr w:rsidR="00F30656" w:rsidRPr="00B31086" w14:paraId="2F10FE82" w14:textId="77777777" w:rsidTr="0079185E">
                        <w:tc>
                          <w:tcPr>
                            <w:tcW w:w="5062" w:type="dxa"/>
                            <w:shd w:val="clear" w:color="auto" w:fill="auto"/>
                          </w:tcPr>
                          <w:p w14:paraId="4A9D171C" w14:textId="77777777" w:rsidR="00F30656" w:rsidRPr="009E4711" w:rsidRDefault="00F30656" w:rsidP="00B31086">
                            <w:pPr>
                              <w:spacing w:line="276" w:lineRule="auto"/>
                              <w:rPr>
                                <w:b w:val="0"/>
                                <w:bCs w:val="0"/>
                              </w:rPr>
                            </w:pPr>
                          </w:p>
                        </w:tc>
                        <w:tc>
                          <w:tcPr>
                            <w:tcW w:w="5318" w:type="dxa"/>
                          </w:tcPr>
                          <w:p w14:paraId="078C5E79" w14:textId="77777777" w:rsidR="00F30656" w:rsidRPr="009E4711" w:rsidRDefault="00F30656" w:rsidP="00B31086">
                            <w:pPr>
                              <w:spacing w:line="276" w:lineRule="auto"/>
                              <w:rPr>
                                <w:b w:val="0"/>
                                <w:bCs w:val="0"/>
                              </w:rPr>
                            </w:pPr>
                          </w:p>
                        </w:tc>
                      </w:tr>
                      <w:tr w:rsidR="00F30656" w:rsidRPr="00B31086" w14:paraId="7DA6B514" w14:textId="77777777" w:rsidTr="0079185E">
                        <w:tc>
                          <w:tcPr>
                            <w:tcW w:w="5062" w:type="dxa"/>
                            <w:shd w:val="clear" w:color="auto" w:fill="auto"/>
                          </w:tcPr>
                          <w:p w14:paraId="3A007DB2" w14:textId="77777777" w:rsidR="00F30656" w:rsidRPr="009E4711" w:rsidRDefault="00F30656" w:rsidP="00B31086">
                            <w:pPr>
                              <w:spacing w:line="276" w:lineRule="auto"/>
                              <w:rPr>
                                <w:b w:val="0"/>
                                <w:bCs w:val="0"/>
                              </w:rPr>
                            </w:pPr>
                          </w:p>
                        </w:tc>
                        <w:tc>
                          <w:tcPr>
                            <w:tcW w:w="5318" w:type="dxa"/>
                          </w:tcPr>
                          <w:p w14:paraId="3FE2DF8B" w14:textId="77777777" w:rsidR="00F30656" w:rsidRPr="009E4711" w:rsidRDefault="00F30656" w:rsidP="00B31086">
                            <w:pPr>
                              <w:spacing w:line="276" w:lineRule="auto"/>
                              <w:rPr>
                                <w:b w:val="0"/>
                                <w:bCs w:val="0"/>
                              </w:rPr>
                            </w:pPr>
                          </w:p>
                        </w:tc>
                      </w:tr>
                      <w:tr w:rsidR="00F30656" w:rsidRPr="00B31086" w14:paraId="5BC38C7E" w14:textId="77777777" w:rsidTr="0079185E">
                        <w:tc>
                          <w:tcPr>
                            <w:tcW w:w="5062" w:type="dxa"/>
                            <w:shd w:val="clear" w:color="auto" w:fill="auto"/>
                          </w:tcPr>
                          <w:p w14:paraId="7F7DBB72" w14:textId="77777777" w:rsidR="00F30656" w:rsidRPr="009E4711" w:rsidRDefault="00F30656" w:rsidP="00B31086">
                            <w:pPr>
                              <w:spacing w:line="276" w:lineRule="auto"/>
                              <w:rPr>
                                <w:b w:val="0"/>
                                <w:bCs w:val="0"/>
                              </w:rPr>
                            </w:pPr>
                          </w:p>
                        </w:tc>
                        <w:tc>
                          <w:tcPr>
                            <w:tcW w:w="5318" w:type="dxa"/>
                          </w:tcPr>
                          <w:p w14:paraId="158CF5EF" w14:textId="77777777" w:rsidR="00F30656" w:rsidRPr="009E4711" w:rsidRDefault="00F30656" w:rsidP="00B31086">
                            <w:pPr>
                              <w:spacing w:line="276" w:lineRule="auto"/>
                              <w:rPr>
                                <w:b w:val="0"/>
                                <w:bCs w:val="0"/>
                              </w:rPr>
                            </w:pPr>
                          </w:p>
                        </w:tc>
                      </w:tr>
                      <w:tr w:rsidR="00F30656" w:rsidRPr="00B31086" w14:paraId="183811A6" w14:textId="77777777" w:rsidTr="0079185E">
                        <w:tc>
                          <w:tcPr>
                            <w:tcW w:w="5062" w:type="dxa"/>
                            <w:shd w:val="clear" w:color="auto" w:fill="auto"/>
                          </w:tcPr>
                          <w:p w14:paraId="77F1A03A" w14:textId="77777777" w:rsidR="00F30656" w:rsidRPr="009E4711" w:rsidRDefault="00F30656" w:rsidP="00B31086">
                            <w:pPr>
                              <w:spacing w:line="276" w:lineRule="auto"/>
                              <w:rPr>
                                <w:b w:val="0"/>
                                <w:bCs w:val="0"/>
                              </w:rPr>
                            </w:pPr>
                          </w:p>
                        </w:tc>
                        <w:tc>
                          <w:tcPr>
                            <w:tcW w:w="5318" w:type="dxa"/>
                          </w:tcPr>
                          <w:p w14:paraId="0B9CC4D7" w14:textId="77777777" w:rsidR="00F30656" w:rsidRPr="009E4711" w:rsidRDefault="00F30656" w:rsidP="00B31086">
                            <w:pPr>
                              <w:spacing w:line="276" w:lineRule="auto"/>
                              <w:rPr>
                                <w:b w:val="0"/>
                                <w:bCs w:val="0"/>
                              </w:rPr>
                            </w:pPr>
                          </w:p>
                        </w:tc>
                      </w:tr>
                      <w:tr w:rsidR="00F30656" w:rsidRPr="00B31086" w14:paraId="464EFBCC" w14:textId="77777777" w:rsidTr="0079185E">
                        <w:tc>
                          <w:tcPr>
                            <w:tcW w:w="5062" w:type="dxa"/>
                            <w:shd w:val="clear" w:color="auto" w:fill="auto"/>
                          </w:tcPr>
                          <w:p w14:paraId="3A09C0DB" w14:textId="77777777" w:rsidR="00F30656" w:rsidRPr="009E4711" w:rsidRDefault="00F30656" w:rsidP="00B31086">
                            <w:pPr>
                              <w:spacing w:line="276" w:lineRule="auto"/>
                              <w:rPr>
                                <w:b w:val="0"/>
                                <w:bCs w:val="0"/>
                              </w:rPr>
                            </w:pPr>
                          </w:p>
                        </w:tc>
                        <w:tc>
                          <w:tcPr>
                            <w:tcW w:w="5318" w:type="dxa"/>
                          </w:tcPr>
                          <w:p w14:paraId="23386A33" w14:textId="77777777" w:rsidR="00F30656" w:rsidRPr="009E4711" w:rsidRDefault="00F30656" w:rsidP="00B31086">
                            <w:pPr>
                              <w:spacing w:line="276" w:lineRule="auto"/>
                              <w:rPr>
                                <w:b w:val="0"/>
                                <w:bCs w:val="0"/>
                              </w:rPr>
                            </w:pPr>
                          </w:p>
                        </w:tc>
                      </w:tr>
                      <w:tr w:rsidR="00F30656" w:rsidRPr="00B31086" w14:paraId="5A4C9111" w14:textId="77777777" w:rsidTr="0079185E">
                        <w:tc>
                          <w:tcPr>
                            <w:tcW w:w="5062" w:type="dxa"/>
                            <w:shd w:val="clear" w:color="auto" w:fill="auto"/>
                          </w:tcPr>
                          <w:p w14:paraId="5F1E8FB5" w14:textId="77777777" w:rsidR="00F30656" w:rsidRPr="009E4711" w:rsidRDefault="00F30656" w:rsidP="00B31086">
                            <w:pPr>
                              <w:spacing w:line="276" w:lineRule="auto"/>
                              <w:rPr>
                                <w:b w:val="0"/>
                                <w:bCs w:val="0"/>
                              </w:rPr>
                            </w:pPr>
                          </w:p>
                        </w:tc>
                        <w:tc>
                          <w:tcPr>
                            <w:tcW w:w="5318" w:type="dxa"/>
                          </w:tcPr>
                          <w:p w14:paraId="327C0159" w14:textId="77777777" w:rsidR="00F30656" w:rsidRPr="009E4711" w:rsidRDefault="00F30656" w:rsidP="00B31086">
                            <w:pPr>
                              <w:spacing w:line="276" w:lineRule="auto"/>
                              <w:rPr>
                                <w:b w:val="0"/>
                                <w:bCs w:val="0"/>
                              </w:rPr>
                            </w:pPr>
                          </w:p>
                        </w:tc>
                      </w:tr>
                      <w:tr w:rsidR="00F30656" w:rsidRPr="00B31086" w14:paraId="7EBAA800" w14:textId="77777777" w:rsidTr="0079185E">
                        <w:tc>
                          <w:tcPr>
                            <w:tcW w:w="5062" w:type="dxa"/>
                            <w:shd w:val="clear" w:color="auto" w:fill="auto"/>
                          </w:tcPr>
                          <w:p w14:paraId="46661BEE" w14:textId="77777777" w:rsidR="00F30656" w:rsidRPr="009E4711" w:rsidRDefault="00F30656" w:rsidP="00B31086">
                            <w:pPr>
                              <w:spacing w:line="276" w:lineRule="auto"/>
                              <w:rPr>
                                <w:b w:val="0"/>
                                <w:bCs w:val="0"/>
                              </w:rPr>
                            </w:pPr>
                          </w:p>
                        </w:tc>
                        <w:tc>
                          <w:tcPr>
                            <w:tcW w:w="5318" w:type="dxa"/>
                          </w:tcPr>
                          <w:p w14:paraId="564A62BC" w14:textId="77777777" w:rsidR="00F30656" w:rsidRPr="009E4711" w:rsidRDefault="00F30656" w:rsidP="00B31086">
                            <w:pPr>
                              <w:spacing w:line="276" w:lineRule="auto"/>
                              <w:rPr>
                                <w:b w:val="0"/>
                                <w:bCs w:val="0"/>
                              </w:rPr>
                            </w:pPr>
                          </w:p>
                        </w:tc>
                      </w:tr>
                      <w:tr w:rsidR="00F30656" w:rsidRPr="00B31086" w14:paraId="18167973" w14:textId="77777777" w:rsidTr="0079185E">
                        <w:tc>
                          <w:tcPr>
                            <w:tcW w:w="5062" w:type="dxa"/>
                            <w:shd w:val="clear" w:color="auto" w:fill="auto"/>
                          </w:tcPr>
                          <w:p w14:paraId="59CC02CE" w14:textId="77777777" w:rsidR="00F30656" w:rsidRPr="009E4711" w:rsidRDefault="00F30656" w:rsidP="00B31086">
                            <w:pPr>
                              <w:spacing w:line="276" w:lineRule="auto"/>
                              <w:rPr>
                                <w:b w:val="0"/>
                                <w:bCs w:val="0"/>
                              </w:rPr>
                            </w:pPr>
                          </w:p>
                        </w:tc>
                        <w:tc>
                          <w:tcPr>
                            <w:tcW w:w="5318" w:type="dxa"/>
                          </w:tcPr>
                          <w:p w14:paraId="02948DF4" w14:textId="77777777" w:rsidR="00F30656" w:rsidRPr="009E4711" w:rsidRDefault="00F30656" w:rsidP="00B31086">
                            <w:pPr>
                              <w:spacing w:line="276" w:lineRule="auto"/>
                              <w:rPr>
                                <w:b w:val="0"/>
                                <w:bCs w:val="0"/>
                              </w:rPr>
                            </w:pPr>
                          </w:p>
                        </w:tc>
                      </w:tr>
                      <w:tr w:rsidR="00F30656" w:rsidRPr="00B31086" w14:paraId="49EE3B8C" w14:textId="77777777" w:rsidTr="0079185E">
                        <w:tc>
                          <w:tcPr>
                            <w:tcW w:w="5062" w:type="dxa"/>
                            <w:shd w:val="clear" w:color="auto" w:fill="auto"/>
                          </w:tcPr>
                          <w:p w14:paraId="313DDFE9" w14:textId="77777777" w:rsidR="00F30656" w:rsidRPr="009E4711" w:rsidRDefault="00F30656" w:rsidP="00B31086">
                            <w:pPr>
                              <w:spacing w:line="276" w:lineRule="auto"/>
                              <w:rPr>
                                <w:b w:val="0"/>
                                <w:bCs w:val="0"/>
                              </w:rPr>
                            </w:pPr>
                          </w:p>
                        </w:tc>
                        <w:tc>
                          <w:tcPr>
                            <w:tcW w:w="5318" w:type="dxa"/>
                          </w:tcPr>
                          <w:p w14:paraId="2DC3C1CA" w14:textId="77777777" w:rsidR="00F30656" w:rsidRPr="009E4711" w:rsidRDefault="00F30656" w:rsidP="00B31086">
                            <w:pPr>
                              <w:spacing w:line="276" w:lineRule="auto"/>
                              <w:rPr>
                                <w:b w:val="0"/>
                                <w:bCs w:val="0"/>
                              </w:rPr>
                            </w:pPr>
                          </w:p>
                        </w:tc>
                      </w:tr>
                      <w:tr w:rsidR="00F30656" w:rsidRPr="00B31086" w14:paraId="182D1EE4" w14:textId="77777777" w:rsidTr="0079185E">
                        <w:tc>
                          <w:tcPr>
                            <w:tcW w:w="5062" w:type="dxa"/>
                            <w:shd w:val="clear" w:color="auto" w:fill="auto"/>
                          </w:tcPr>
                          <w:p w14:paraId="536F498B" w14:textId="77777777" w:rsidR="00F30656" w:rsidRPr="009E4711" w:rsidRDefault="00F30656" w:rsidP="00B31086">
                            <w:pPr>
                              <w:spacing w:line="276" w:lineRule="auto"/>
                              <w:rPr>
                                <w:b w:val="0"/>
                                <w:bCs w:val="0"/>
                              </w:rPr>
                            </w:pPr>
                          </w:p>
                        </w:tc>
                        <w:tc>
                          <w:tcPr>
                            <w:tcW w:w="5318" w:type="dxa"/>
                          </w:tcPr>
                          <w:p w14:paraId="6F65319C" w14:textId="77777777" w:rsidR="00F30656" w:rsidRPr="009E4711" w:rsidRDefault="00F30656" w:rsidP="00B31086">
                            <w:pPr>
                              <w:spacing w:line="276" w:lineRule="auto"/>
                              <w:rPr>
                                <w:b w:val="0"/>
                                <w:bCs w:val="0"/>
                              </w:rPr>
                            </w:pPr>
                          </w:p>
                        </w:tc>
                      </w:tr>
                      <w:tr w:rsidR="00F30656" w:rsidRPr="00B31086" w14:paraId="452DE250" w14:textId="77777777" w:rsidTr="0079185E">
                        <w:tc>
                          <w:tcPr>
                            <w:tcW w:w="5062" w:type="dxa"/>
                            <w:shd w:val="clear" w:color="auto" w:fill="auto"/>
                          </w:tcPr>
                          <w:p w14:paraId="1606D5FD" w14:textId="77777777" w:rsidR="00F30656" w:rsidRPr="009E4711" w:rsidRDefault="00F30656" w:rsidP="00B31086">
                            <w:pPr>
                              <w:spacing w:line="276" w:lineRule="auto"/>
                              <w:rPr>
                                <w:b w:val="0"/>
                                <w:bCs w:val="0"/>
                              </w:rPr>
                            </w:pPr>
                          </w:p>
                        </w:tc>
                        <w:tc>
                          <w:tcPr>
                            <w:tcW w:w="5318" w:type="dxa"/>
                          </w:tcPr>
                          <w:p w14:paraId="1F4C177D" w14:textId="77777777" w:rsidR="00F30656" w:rsidRPr="009E4711" w:rsidRDefault="00F30656" w:rsidP="00B31086">
                            <w:pPr>
                              <w:spacing w:line="276" w:lineRule="auto"/>
                              <w:rPr>
                                <w:b w:val="0"/>
                                <w:bCs w:val="0"/>
                              </w:rPr>
                            </w:pPr>
                          </w:p>
                        </w:tc>
                      </w:tr>
                      <w:tr w:rsidR="00F30656" w:rsidRPr="00B31086" w14:paraId="3312A723" w14:textId="77777777" w:rsidTr="0079185E">
                        <w:tc>
                          <w:tcPr>
                            <w:tcW w:w="5062" w:type="dxa"/>
                            <w:shd w:val="clear" w:color="auto" w:fill="auto"/>
                          </w:tcPr>
                          <w:p w14:paraId="0C4FF0FB" w14:textId="77777777" w:rsidR="00F30656" w:rsidRPr="009E4711" w:rsidRDefault="00F30656" w:rsidP="00B31086">
                            <w:pPr>
                              <w:spacing w:line="276" w:lineRule="auto"/>
                              <w:rPr>
                                <w:b w:val="0"/>
                                <w:bCs w:val="0"/>
                              </w:rPr>
                            </w:pPr>
                          </w:p>
                        </w:tc>
                        <w:tc>
                          <w:tcPr>
                            <w:tcW w:w="5318" w:type="dxa"/>
                          </w:tcPr>
                          <w:p w14:paraId="71DC7F75" w14:textId="77777777" w:rsidR="00F30656" w:rsidRPr="009E4711" w:rsidRDefault="00F30656" w:rsidP="00B31086">
                            <w:pPr>
                              <w:spacing w:line="276" w:lineRule="auto"/>
                              <w:rPr>
                                <w:b w:val="0"/>
                                <w:bCs w:val="0"/>
                              </w:rPr>
                            </w:pPr>
                          </w:p>
                        </w:tc>
                      </w:tr>
                      <w:tr w:rsidR="00F30656" w:rsidRPr="00B31086" w14:paraId="013CB5B4" w14:textId="77777777" w:rsidTr="0079185E">
                        <w:tc>
                          <w:tcPr>
                            <w:tcW w:w="5062" w:type="dxa"/>
                            <w:shd w:val="clear" w:color="auto" w:fill="auto"/>
                          </w:tcPr>
                          <w:p w14:paraId="6DA2B876" w14:textId="77777777" w:rsidR="00F30656" w:rsidRPr="009E4711" w:rsidRDefault="00F30656" w:rsidP="00B31086">
                            <w:pPr>
                              <w:spacing w:line="276" w:lineRule="auto"/>
                              <w:rPr>
                                <w:b w:val="0"/>
                                <w:bCs w:val="0"/>
                              </w:rPr>
                            </w:pPr>
                          </w:p>
                        </w:tc>
                        <w:tc>
                          <w:tcPr>
                            <w:tcW w:w="5318" w:type="dxa"/>
                          </w:tcPr>
                          <w:p w14:paraId="168B8367" w14:textId="77777777" w:rsidR="00F30656" w:rsidRPr="009E4711" w:rsidRDefault="00F30656" w:rsidP="00B31086">
                            <w:pPr>
                              <w:spacing w:line="276" w:lineRule="auto"/>
                              <w:rPr>
                                <w:b w:val="0"/>
                                <w:bCs w:val="0"/>
                              </w:rPr>
                            </w:pPr>
                          </w:p>
                        </w:tc>
                      </w:tr>
                      <w:tr w:rsidR="00F30656" w:rsidRPr="00B31086" w14:paraId="08A54539" w14:textId="77777777" w:rsidTr="0079185E">
                        <w:tc>
                          <w:tcPr>
                            <w:tcW w:w="5062" w:type="dxa"/>
                            <w:shd w:val="clear" w:color="auto" w:fill="auto"/>
                          </w:tcPr>
                          <w:p w14:paraId="11135F1C" w14:textId="77777777" w:rsidR="00F30656" w:rsidRPr="009E4711" w:rsidRDefault="00F30656" w:rsidP="00B31086">
                            <w:pPr>
                              <w:spacing w:line="276" w:lineRule="auto"/>
                              <w:rPr>
                                <w:b w:val="0"/>
                                <w:bCs w:val="0"/>
                              </w:rPr>
                            </w:pPr>
                          </w:p>
                        </w:tc>
                        <w:tc>
                          <w:tcPr>
                            <w:tcW w:w="5318" w:type="dxa"/>
                          </w:tcPr>
                          <w:p w14:paraId="2F3468CD" w14:textId="77777777" w:rsidR="00F30656" w:rsidRPr="009E4711" w:rsidRDefault="00F30656" w:rsidP="00B31086">
                            <w:pPr>
                              <w:spacing w:line="276" w:lineRule="auto"/>
                              <w:rPr>
                                <w:b w:val="0"/>
                                <w:bCs w:val="0"/>
                              </w:rPr>
                            </w:pPr>
                          </w:p>
                        </w:tc>
                      </w:tr>
                      <w:tr w:rsidR="00F30656" w:rsidRPr="00B31086" w14:paraId="7F7C4E0B" w14:textId="77777777" w:rsidTr="0079185E">
                        <w:tc>
                          <w:tcPr>
                            <w:tcW w:w="5062" w:type="dxa"/>
                            <w:shd w:val="clear" w:color="auto" w:fill="auto"/>
                          </w:tcPr>
                          <w:p w14:paraId="475D5524" w14:textId="77777777" w:rsidR="00F30656" w:rsidRPr="009E4711" w:rsidRDefault="00F30656" w:rsidP="00B31086">
                            <w:pPr>
                              <w:spacing w:line="276" w:lineRule="auto"/>
                              <w:rPr>
                                <w:b w:val="0"/>
                                <w:bCs w:val="0"/>
                              </w:rPr>
                            </w:pPr>
                          </w:p>
                        </w:tc>
                        <w:tc>
                          <w:tcPr>
                            <w:tcW w:w="5318" w:type="dxa"/>
                          </w:tcPr>
                          <w:p w14:paraId="62981576" w14:textId="77777777" w:rsidR="00F30656" w:rsidRPr="009E4711" w:rsidRDefault="00F30656" w:rsidP="00B31086">
                            <w:pPr>
                              <w:spacing w:line="276" w:lineRule="auto"/>
                              <w:rPr>
                                <w:b w:val="0"/>
                                <w:bCs w:val="0"/>
                              </w:rPr>
                            </w:pPr>
                          </w:p>
                        </w:tc>
                      </w:tr>
                      <w:tr w:rsidR="00F30656" w:rsidRPr="00B31086" w14:paraId="6FF54658" w14:textId="77777777" w:rsidTr="0079185E">
                        <w:tc>
                          <w:tcPr>
                            <w:tcW w:w="5062" w:type="dxa"/>
                            <w:shd w:val="clear" w:color="auto" w:fill="auto"/>
                          </w:tcPr>
                          <w:p w14:paraId="5ECAF7B3" w14:textId="77777777" w:rsidR="00F30656" w:rsidRPr="009E4711" w:rsidRDefault="00F30656" w:rsidP="00B31086">
                            <w:pPr>
                              <w:spacing w:line="276" w:lineRule="auto"/>
                              <w:rPr>
                                <w:b w:val="0"/>
                                <w:bCs w:val="0"/>
                              </w:rPr>
                            </w:pPr>
                          </w:p>
                        </w:tc>
                        <w:tc>
                          <w:tcPr>
                            <w:tcW w:w="5318" w:type="dxa"/>
                          </w:tcPr>
                          <w:p w14:paraId="2B8D8A09" w14:textId="77777777" w:rsidR="00F30656" w:rsidRPr="009E4711" w:rsidRDefault="00F30656" w:rsidP="00B31086">
                            <w:pPr>
                              <w:spacing w:line="276" w:lineRule="auto"/>
                              <w:rPr>
                                <w:b w:val="0"/>
                                <w:bCs w:val="0"/>
                              </w:rPr>
                            </w:pPr>
                          </w:p>
                        </w:tc>
                      </w:tr>
                      <w:tr w:rsidR="00F30656" w:rsidRPr="00B31086" w14:paraId="1CD2ED13" w14:textId="77777777" w:rsidTr="0079185E">
                        <w:tc>
                          <w:tcPr>
                            <w:tcW w:w="5062" w:type="dxa"/>
                            <w:shd w:val="clear" w:color="auto" w:fill="auto"/>
                          </w:tcPr>
                          <w:p w14:paraId="2F989E52" w14:textId="77777777" w:rsidR="00F30656" w:rsidRPr="009E4711" w:rsidRDefault="00F30656" w:rsidP="00B31086">
                            <w:pPr>
                              <w:spacing w:line="276" w:lineRule="auto"/>
                              <w:rPr>
                                <w:b w:val="0"/>
                                <w:bCs w:val="0"/>
                              </w:rPr>
                            </w:pPr>
                          </w:p>
                        </w:tc>
                        <w:tc>
                          <w:tcPr>
                            <w:tcW w:w="5318" w:type="dxa"/>
                          </w:tcPr>
                          <w:p w14:paraId="0CFE8F7A" w14:textId="77777777" w:rsidR="00F30656" w:rsidRPr="009E4711" w:rsidRDefault="00F30656" w:rsidP="00B31086">
                            <w:pPr>
                              <w:spacing w:line="276" w:lineRule="auto"/>
                              <w:rPr>
                                <w:b w:val="0"/>
                                <w:bCs w:val="0"/>
                              </w:rPr>
                            </w:pPr>
                          </w:p>
                        </w:tc>
                      </w:tr>
                      <w:tr w:rsidR="00F30656" w:rsidRPr="00B31086" w14:paraId="472410EC" w14:textId="77777777" w:rsidTr="0079185E">
                        <w:tc>
                          <w:tcPr>
                            <w:tcW w:w="5062" w:type="dxa"/>
                            <w:shd w:val="clear" w:color="auto" w:fill="auto"/>
                          </w:tcPr>
                          <w:p w14:paraId="62DDBCC1" w14:textId="77777777" w:rsidR="00F30656" w:rsidRPr="009E4711" w:rsidRDefault="00F30656" w:rsidP="00B31086">
                            <w:pPr>
                              <w:spacing w:line="276" w:lineRule="auto"/>
                              <w:rPr>
                                <w:b w:val="0"/>
                                <w:bCs w:val="0"/>
                              </w:rPr>
                            </w:pPr>
                          </w:p>
                        </w:tc>
                        <w:tc>
                          <w:tcPr>
                            <w:tcW w:w="5318" w:type="dxa"/>
                          </w:tcPr>
                          <w:p w14:paraId="6F9F238F" w14:textId="77777777" w:rsidR="00F30656" w:rsidRPr="009E4711" w:rsidRDefault="00F30656" w:rsidP="00B31086">
                            <w:pPr>
                              <w:spacing w:line="276" w:lineRule="auto"/>
                              <w:rPr>
                                <w:b w:val="0"/>
                                <w:bCs w:val="0"/>
                              </w:rPr>
                            </w:pPr>
                          </w:p>
                        </w:tc>
                      </w:tr>
                      <w:tr w:rsidR="00F30656" w:rsidRPr="00B31086" w14:paraId="5DD74081" w14:textId="77777777" w:rsidTr="0079185E">
                        <w:tc>
                          <w:tcPr>
                            <w:tcW w:w="5062" w:type="dxa"/>
                            <w:shd w:val="clear" w:color="auto" w:fill="auto"/>
                          </w:tcPr>
                          <w:p w14:paraId="4DA9FDD5" w14:textId="77777777" w:rsidR="00F30656" w:rsidRPr="009E4711" w:rsidRDefault="00F30656" w:rsidP="00B31086">
                            <w:pPr>
                              <w:spacing w:line="276" w:lineRule="auto"/>
                              <w:rPr>
                                <w:b w:val="0"/>
                                <w:bCs w:val="0"/>
                              </w:rPr>
                            </w:pPr>
                          </w:p>
                        </w:tc>
                        <w:tc>
                          <w:tcPr>
                            <w:tcW w:w="5318" w:type="dxa"/>
                          </w:tcPr>
                          <w:p w14:paraId="0D7BB4E4" w14:textId="77777777" w:rsidR="00F30656" w:rsidRPr="009E4711" w:rsidRDefault="00F30656" w:rsidP="00B31086">
                            <w:pPr>
                              <w:spacing w:line="276" w:lineRule="auto"/>
                              <w:rPr>
                                <w:b w:val="0"/>
                                <w:bCs w:val="0"/>
                              </w:rPr>
                            </w:pPr>
                          </w:p>
                        </w:tc>
                      </w:tr>
                      <w:tr w:rsidR="00F30656" w:rsidRPr="00B31086" w14:paraId="5650F242" w14:textId="77777777" w:rsidTr="0079185E">
                        <w:tc>
                          <w:tcPr>
                            <w:tcW w:w="5062" w:type="dxa"/>
                            <w:shd w:val="clear" w:color="auto" w:fill="auto"/>
                          </w:tcPr>
                          <w:p w14:paraId="25D27F1D" w14:textId="77777777" w:rsidR="00F30656" w:rsidRPr="009E4711" w:rsidRDefault="00F30656" w:rsidP="00B31086">
                            <w:pPr>
                              <w:spacing w:line="276" w:lineRule="auto"/>
                              <w:rPr>
                                <w:b w:val="0"/>
                                <w:bCs w:val="0"/>
                              </w:rPr>
                            </w:pPr>
                          </w:p>
                        </w:tc>
                        <w:tc>
                          <w:tcPr>
                            <w:tcW w:w="5318" w:type="dxa"/>
                          </w:tcPr>
                          <w:p w14:paraId="176344BE" w14:textId="77777777" w:rsidR="00F30656" w:rsidRPr="009E4711" w:rsidRDefault="00F30656" w:rsidP="00B31086">
                            <w:pPr>
                              <w:spacing w:line="276" w:lineRule="auto"/>
                              <w:rPr>
                                <w:b w:val="0"/>
                                <w:bCs w:val="0"/>
                              </w:rPr>
                            </w:pPr>
                          </w:p>
                        </w:tc>
                      </w:tr>
                      <w:tr w:rsidR="00F30656" w:rsidRPr="00B31086" w14:paraId="4C4BDE4E" w14:textId="77777777" w:rsidTr="0079185E">
                        <w:tc>
                          <w:tcPr>
                            <w:tcW w:w="5062" w:type="dxa"/>
                            <w:shd w:val="clear" w:color="auto" w:fill="auto"/>
                          </w:tcPr>
                          <w:p w14:paraId="7A6AA185" w14:textId="77777777" w:rsidR="00F30656" w:rsidRPr="009E4711" w:rsidRDefault="00F30656" w:rsidP="00B31086">
                            <w:pPr>
                              <w:spacing w:line="276" w:lineRule="auto"/>
                              <w:rPr>
                                <w:b w:val="0"/>
                                <w:bCs w:val="0"/>
                              </w:rPr>
                            </w:pPr>
                          </w:p>
                        </w:tc>
                        <w:tc>
                          <w:tcPr>
                            <w:tcW w:w="5318" w:type="dxa"/>
                          </w:tcPr>
                          <w:p w14:paraId="67C35975" w14:textId="77777777" w:rsidR="00F30656" w:rsidRPr="009E4711" w:rsidRDefault="00F30656" w:rsidP="00B31086">
                            <w:pPr>
                              <w:spacing w:line="276" w:lineRule="auto"/>
                              <w:rPr>
                                <w:b w:val="0"/>
                                <w:bCs w:val="0"/>
                              </w:rPr>
                            </w:pPr>
                          </w:p>
                        </w:tc>
                      </w:tr>
                      <w:tr w:rsidR="00F30656" w:rsidRPr="00B31086" w14:paraId="6B6F79C1" w14:textId="77777777" w:rsidTr="0079185E">
                        <w:tc>
                          <w:tcPr>
                            <w:tcW w:w="5062" w:type="dxa"/>
                            <w:shd w:val="clear" w:color="auto" w:fill="auto"/>
                          </w:tcPr>
                          <w:p w14:paraId="159C3965" w14:textId="77777777" w:rsidR="00F30656" w:rsidRPr="009E4711" w:rsidRDefault="00F30656" w:rsidP="00B31086">
                            <w:pPr>
                              <w:spacing w:line="276" w:lineRule="auto"/>
                              <w:rPr>
                                <w:b w:val="0"/>
                                <w:bCs w:val="0"/>
                              </w:rPr>
                            </w:pPr>
                          </w:p>
                        </w:tc>
                        <w:tc>
                          <w:tcPr>
                            <w:tcW w:w="5318" w:type="dxa"/>
                          </w:tcPr>
                          <w:p w14:paraId="2552901D" w14:textId="77777777" w:rsidR="00F30656" w:rsidRPr="009E4711" w:rsidRDefault="00F30656" w:rsidP="00B31086">
                            <w:pPr>
                              <w:spacing w:line="276" w:lineRule="auto"/>
                              <w:rPr>
                                <w:b w:val="0"/>
                                <w:bCs w:val="0"/>
                              </w:rPr>
                            </w:pPr>
                          </w:p>
                        </w:tc>
                      </w:tr>
                      <w:tr w:rsidR="00F30656" w:rsidRPr="00B31086" w14:paraId="0710A008" w14:textId="77777777" w:rsidTr="0079185E">
                        <w:tc>
                          <w:tcPr>
                            <w:tcW w:w="5062" w:type="dxa"/>
                            <w:shd w:val="clear" w:color="auto" w:fill="auto"/>
                          </w:tcPr>
                          <w:p w14:paraId="2E9EDD6C" w14:textId="77777777" w:rsidR="00F30656" w:rsidRPr="009E4711" w:rsidRDefault="00F30656" w:rsidP="00B31086">
                            <w:pPr>
                              <w:spacing w:line="276" w:lineRule="auto"/>
                              <w:rPr>
                                <w:b w:val="0"/>
                                <w:bCs w:val="0"/>
                              </w:rPr>
                            </w:pPr>
                          </w:p>
                        </w:tc>
                        <w:tc>
                          <w:tcPr>
                            <w:tcW w:w="5318" w:type="dxa"/>
                          </w:tcPr>
                          <w:p w14:paraId="1FA138E6" w14:textId="77777777" w:rsidR="00F30656" w:rsidRPr="009E4711" w:rsidRDefault="00F30656" w:rsidP="00B31086">
                            <w:pPr>
                              <w:spacing w:line="276" w:lineRule="auto"/>
                              <w:rPr>
                                <w:b w:val="0"/>
                                <w:bCs w:val="0"/>
                              </w:rPr>
                            </w:pPr>
                          </w:p>
                        </w:tc>
                      </w:tr>
                      <w:tr w:rsidR="00F30656" w:rsidRPr="00B31086" w14:paraId="3BD3493A" w14:textId="77777777" w:rsidTr="0079185E">
                        <w:tc>
                          <w:tcPr>
                            <w:tcW w:w="5062" w:type="dxa"/>
                            <w:shd w:val="clear" w:color="auto" w:fill="auto"/>
                          </w:tcPr>
                          <w:p w14:paraId="23D80988" w14:textId="77777777" w:rsidR="00F30656" w:rsidRPr="009E4711" w:rsidRDefault="00F30656" w:rsidP="00B31086">
                            <w:pPr>
                              <w:spacing w:line="276" w:lineRule="auto"/>
                              <w:rPr>
                                <w:b w:val="0"/>
                                <w:bCs w:val="0"/>
                              </w:rPr>
                            </w:pPr>
                          </w:p>
                        </w:tc>
                        <w:tc>
                          <w:tcPr>
                            <w:tcW w:w="5318" w:type="dxa"/>
                          </w:tcPr>
                          <w:p w14:paraId="31F269D8" w14:textId="77777777" w:rsidR="00F30656" w:rsidRPr="009E4711" w:rsidRDefault="00F30656" w:rsidP="00B31086">
                            <w:pPr>
                              <w:spacing w:line="276" w:lineRule="auto"/>
                              <w:rPr>
                                <w:b w:val="0"/>
                                <w:bCs w:val="0"/>
                              </w:rPr>
                            </w:pPr>
                          </w:p>
                        </w:tc>
                      </w:tr>
                      <w:tr w:rsidR="00F30656" w:rsidRPr="00B31086" w14:paraId="4A6CCFCD" w14:textId="77777777" w:rsidTr="0079185E">
                        <w:tc>
                          <w:tcPr>
                            <w:tcW w:w="5062" w:type="dxa"/>
                            <w:shd w:val="clear" w:color="auto" w:fill="auto"/>
                          </w:tcPr>
                          <w:p w14:paraId="33AD1408" w14:textId="77777777" w:rsidR="00F30656" w:rsidRPr="009E4711" w:rsidRDefault="00F30656" w:rsidP="00B31086">
                            <w:pPr>
                              <w:spacing w:line="276" w:lineRule="auto"/>
                              <w:rPr>
                                <w:b w:val="0"/>
                                <w:bCs w:val="0"/>
                              </w:rPr>
                            </w:pPr>
                          </w:p>
                        </w:tc>
                        <w:tc>
                          <w:tcPr>
                            <w:tcW w:w="5318" w:type="dxa"/>
                          </w:tcPr>
                          <w:p w14:paraId="11E64835" w14:textId="77777777" w:rsidR="00F30656" w:rsidRPr="009E4711" w:rsidRDefault="00F30656" w:rsidP="00B31086">
                            <w:pPr>
                              <w:spacing w:line="276" w:lineRule="auto"/>
                              <w:rPr>
                                <w:b w:val="0"/>
                                <w:bCs w:val="0"/>
                              </w:rPr>
                            </w:pPr>
                          </w:p>
                        </w:tc>
                      </w:tr>
                      <w:tr w:rsidR="00F30656" w:rsidRPr="00B31086" w14:paraId="53992B91" w14:textId="77777777" w:rsidTr="0079185E">
                        <w:tc>
                          <w:tcPr>
                            <w:tcW w:w="5062" w:type="dxa"/>
                            <w:shd w:val="clear" w:color="auto" w:fill="auto"/>
                          </w:tcPr>
                          <w:p w14:paraId="4B6CCE4D" w14:textId="77777777" w:rsidR="00F30656" w:rsidRPr="009E4711" w:rsidRDefault="00F30656" w:rsidP="00B31086">
                            <w:pPr>
                              <w:spacing w:line="276" w:lineRule="auto"/>
                              <w:rPr>
                                <w:b w:val="0"/>
                                <w:bCs w:val="0"/>
                              </w:rPr>
                            </w:pPr>
                          </w:p>
                        </w:tc>
                        <w:tc>
                          <w:tcPr>
                            <w:tcW w:w="5318" w:type="dxa"/>
                          </w:tcPr>
                          <w:p w14:paraId="28335038" w14:textId="77777777" w:rsidR="00F30656" w:rsidRPr="009E4711" w:rsidRDefault="00F30656" w:rsidP="00B31086">
                            <w:pPr>
                              <w:spacing w:line="276" w:lineRule="auto"/>
                              <w:rPr>
                                <w:b w:val="0"/>
                                <w:bCs w:val="0"/>
                              </w:rPr>
                            </w:pPr>
                          </w:p>
                        </w:tc>
                      </w:tr>
                      <w:tr w:rsidR="00F30656" w:rsidRPr="00B31086" w14:paraId="6E44BCD6" w14:textId="77777777" w:rsidTr="0079185E">
                        <w:tc>
                          <w:tcPr>
                            <w:tcW w:w="5062" w:type="dxa"/>
                            <w:shd w:val="clear" w:color="auto" w:fill="auto"/>
                          </w:tcPr>
                          <w:p w14:paraId="36292E7F" w14:textId="77777777" w:rsidR="00F30656" w:rsidRPr="009E4711" w:rsidRDefault="00F30656" w:rsidP="00B31086">
                            <w:pPr>
                              <w:spacing w:line="276" w:lineRule="auto"/>
                              <w:rPr>
                                <w:b w:val="0"/>
                                <w:bCs w:val="0"/>
                              </w:rPr>
                            </w:pPr>
                          </w:p>
                        </w:tc>
                        <w:tc>
                          <w:tcPr>
                            <w:tcW w:w="5318" w:type="dxa"/>
                          </w:tcPr>
                          <w:p w14:paraId="64E9894A" w14:textId="77777777" w:rsidR="00F30656" w:rsidRPr="009E4711" w:rsidRDefault="00F30656" w:rsidP="00B31086">
                            <w:pPr>
                              <w:spacing w:line="276" w:lineRule="auto"/>
                              <w:rPr>
                                <w:b w:val="0"/>
                                <w:bCs w:val="0"/>
                              </w:rPr>
                            </w:pPr>
                          </w:p>
                        </w:tc>
                      </w:tr>
                      <w:tr w:rsidR="00F30656" w:rsidRPr="00B31086" w14:paraId="584CF359" w14:textId="77777777" w:rsidTr="0079185E">
                        <w:tc>
                          <w:tcPr>
                            <w:tcW w:w="5062" w:type="dxa"/>
                            <w:shd w:val="clear" w:color="auto" w:fill="auto"/>
                          </w:tcPr>
                          <w:p w14:paraId="5E0D5F97" w14:textId="77777777" w:rsidR="00F30656" w:rsidRPr="009E4711" w:rsidRDefault="00F30656" w:rsidP="00B31086">
                            <w:pPr>
                              <w:spacing w:line="276" w:lineRule="auto"/>
                              <w:rPr>
                                <w:b w:val="0"/>
                                <w:bCs w:val="0"/>
                              </w:rPr>
                            </w:pPr>
                          </w:p>
                        </w:tc>
                        <w:tc>
                          <w:tcPr>
                            <w:tcW w:w="5318" w:type="dxa"/>
                          </w:tcPr>
                          <w:p w14:paraId="42191BD1" w14:textId="77777777" w:rsidR="00F30656" w:rsidRPr="009E4711" w:rsidRDefault="00F30656" w:rsidP="00B31086">
                            <w:pPr>
                              <w:spacing w:line="276" w:lineRule="auto"/>
                              <w:rPr>
                                <w:b w:val="0"/>
                                <w:bCs w:val="0"/>
                              </w:rPr>
                            </w:pPr>
                          </w:p>
                        </w:tc>
                      </w:tr>
                      <w:tr w:rsidR="00F30656" w:rsidRPr="00B31086" w14:paraId="4CA03D5B" w14:textId="77777777" w:rsidTr="0079185E">
                        <w:tc>
                          <w:tcPr>
                            <w:tcW w:w="5062" w:type="dxa"/>
                            <w:shd w:val="clear" w:color="auto" w:fill="auto"/>
                          </w:tcPr>
                          <w:p w14:paraId="1B206FAE" w14:textId="77777777" w:rsidR="00F30656" w:rsidRPr="009E4711" w:rsidRDefault="00F30656" w:rsidP="00B31086">
                            <w:pPr>
                              <w:spacing w:line="276" w:lineRule="auto"/>
                              <w:rPr>
                                <w:b w:val="0"/>
                                <w:bCs w:val="0"/>
                              </w:rPr>
                            </w:pPr>
                          </w:p>
                        </w:tc>
                        <w:tc>
                          <w:tcPr>
                            <w:tcW w:w="5318" w:type="dxa"/>
                          </w:tcPr>
                          <w:p w14:paraId="46693197" w14:textId="77777777" w:rsidR="00F30656" w:rsidRPr="009E4711" w:rsidRDefault="00F30656" w:rsidP="00B31086">
                            <w:pPr>
                              <w:spacing w:line="276" w:lineRule="auto"/>
                              <w:rPr>
                                <w:b w:val="0"/>
                                <w:bCs w:val="0"/>
                              </w:rPr>
                            </w:pPr>
                          </w:p>
                        </w:tc>
                      </w:tr>
                    </w:tbl>
                    <w:p w14:paraId="3A5E9B2F"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34ABD800" w14:textId="6D127F94" w:rsidR="00F30656" w:rsidRDefault="00F30656">
      <w:r>
        <w:rPr>
          <w:noProof/>
          <w:sz w:val="22"/>
          <w:szCs w:val="22"/>
        </w:rPr>
        <w:lastRenderedPageBreak/>
        <mc:AlternateContent>
          <mc:Choice Requires="wps">
            <w:drawing>
              <wp:anchor distT="0" distB="0" distL="114300" distR="114300" simplePos="0" relativeHeight="252054528" behindDoc="0" locked="0" layoutInCell="1" allowOverlap="1" wp14:anchorId="79B5487F" wp14:editId="3AAB3A88">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3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A9CCD0E" w14:textId="77777777" w:rsidTr="002519CF">
                              <w:tc>
                                <w:tcPr>
                                  <w:tcW w:w="10380" w:type="dxa"/>
                                  <w:gridSpan w:val="2"/>
                                  <w:shd w:val="clear" w:color="auto" w:fill="auto"/>
                                </w:tcPr>
                                <w:p w14:paraId="34242B45" w14:textId="77777777" w:rsidR="00F30656" w:rsidRPr="00F30656" w:rsidRDefault="00F30656" w:rsidP="00F30656">
                                  <w:pPr>
                                    <w:pStyle w:val="BodyText"/>
                                    <w:ind w:left="0"/>
                                    <w:rPr>
                                      <w:sz w:val="20"/>
                                    </w:rPr>
                                  </w:pPr>
                                </w:p>
                              </w:tc>
                            </w:tr>
                            <w:tr w:rsidR="00F30656" w:rsidRPr="00B31086" w14:paraId="18165A30" w14:textId="77777777" w:rsidTr="002519CF">
                              <w:tc>
                                <w:tcPr>
                                  <w:tcW w:w="10380" w:type="dxa"/>
                                  <w:gridSpan w:val="2"/>
                                  <w:shd w:val="clear" w:color="auto" w:fill="auto"/>
                                </w:tcPr>
                                <w:p w14:paraId="1C738DDF" w14:textId="77777777" w:rsidR="00F30656" w:rsidRPr="009E4711" w:rsidRDefault="00F30656" w:rsidP="00B31086">
                                  <w:pPr>
                                    <w:spacing w:line="276" w:lineRule="auto"/>
                                    <w:rPr>
                                      <w:b w:val="0"/>
                                      <w:bCs w:val="0"/>
                                    </w:rPr>
                                  </w:pPr>
                                </w:p>
                              </w:tc>
                            </w:tr>
                            <w:tr w:rsidR="00F30656" w:rsidRPr="00B31086" w14:paraId="31B8E058" w14:textId="77777777" w:rsidTr="0079185E">
                              <w:tc>
                                <w:tcPr>
                                  <w:tcW w:w="5062" w:type="dxa"/>
                                  <w:shd w:val="clear" w:color="auto" w:fill="auto"/>
                                </w:tcPr>
                                <w:p w14:paraId="2C8EA36E" w14:textId="77777777" w:rsidR="00F30656" w:rsidRPr="009E4711" w:rsidRDefault="00F30656" w:rsidP="00B31086">
                                  <w:pPr>
                                    <w:spacing w:line="276" w:lineRule="auto"/>
                                    <w:rPr>
                                      <w:b w:val="0"/>
                                      <w:bCs w:val="0"/>
                                    </w:rPr>
                                  </w:pPr>
                                </w:p>
                              </w:tc>
                              <w:tc>
                                <w:tcPr>
                                  <w:tcW w:w="5318" w:type="dxa"/>
                                </w:tcPr>
                                <w:p w14:paraId="77206B14" w14:textId="77777777" w:rsidR="00F30656" w:rsidRPr="009E4711" w:rsidRDefault="00F30656" w:rsidP="00B31086">
                                  <w:pPr>
                                    <w:spacing w:line="276" w:lineRule="auto"/>
                                    <w:rPr>
                                      <w:b w:val="0"/>
                                      <w:bCs w:val="0"/>
                                    </w:rPr>
                                  </w:pPr>
                                </w:p>
                              </w:tc>
                            </w:tr>
                            <w:tr w:rsidR="00F30656" w:rsidRPr="00B31086" w14:paraId="0BF32904" w14:textId="77777777" w:rsidTr="0079185E">
                              <w:tc>
                                <w:tcPr>
                                  <w:tcW w:w="5062" w:type="dxa"/>
                                  <w:shd w:val="clear" w:color="auto" w:fill="auto"/>
                                </w:tcPr>
                                <w:p w14:paraId="1C835009" w14:textId="77777777" w:rsidR="00F30656" w:rsidRPr="009E4711" w:rsidRDefault="00F30656" w:rsidP="00B31086">
                                  <w:pPr>
                                    <w:spacing w:line="276" w:lineRule="auto"/>
                                    <w:rPr>
                                      <w:b w:val="0"/>
                                      <w:bCs w:val="0"/>
                                    </w:rPr>
                                  </w:pPr>
                                </w:p>
                              </w:tc>
                              <w:tc>
                                <w:tcPr>
                                  <w:tcW w:w="5318" w:type="dxa"/>
                                </w:tcPr>
                                <w:p w14:paraId="74A2285B" w14:textId="77777777" w:rsidR="00F30656" w:rsidRPr="009E4711" w:rsidRDefault="00F30656" w:rsidP="00B31086">
                                  <w:pPr>
                                    <w:spacing w:line="276" w:lineRule="auto"/>
                                    <w:rPr>
                                      <w:b w:val="0"/>
                                      <w:bCs w:val="0"/>
                                    </w:rPr>
                                  </w:pPr>
                                </w:p>
                              </w:tc>
                            </w:tr>
                            <w:tr w:rsidR="00F30656" w:rsidRPr="00B31086" w14:paraId="63476FB7" w14:textId="77777777" w:rsidTr="0079185E">
                              <w:tc>
                                <w:tcPr>
                                  <w:tcW w:w="5062" w:type="dxa"/>
                                  <w:shd w:val="clear" w:color="auto" w:fill="auto"/>
                                </w:tcPr>
                                <w:p w14:paraId="0A793EF8" w14:textId="77777777" w:rsidR="00F30656" w:rsidRPr="009E4711" w:rsidRDefault="00F30656" w:rsidP="00B31086">
                                  <w:pPr>
                                    <w:spacing w:line="276" w:lineRule="auto"/>
                                    <w:rPr>
                                      <w:b w:val="0"/>
                                      <w:bCs w:val="0"/>
                                    </w:rPr>
                                  </w:pPr>
                                </w:p>
                              </w:tc>
                              <w:tc>
                                <w:tcPr>
                                  <w:tcW w:w="5318" w:type="dxa"/>
                                </w:tcPr>
                                <w:p w14:paraId="687172A1" w14:textId="77777777" w:rsidR="00F30656" w:rsidRPr="009E4711" w:rsidRDefault="00F30656" w:rsidP="00B31086">
                                  <w:pPr>
                                    <w:spacing w:line="276" w:lineRule="auto"/>
                                    <w:rPr>
                                      <w:b w:val="0"/>
                                      <w:bCs w:val="0"/>
                                    </w:rPr>
                                  </w:pPr>
                                </w:p>
                              </w:tc>
                            </w:tr>
                            <w:tr w:rsidR="00F30656" w:rsidRPr="00B31086" w14:paraId="237F7010" w14:textId="77777777" w:rsidTr="0079185E">
                              <w:tc>
                                <w:tcPr>
                                  <w:tcW w:w="5062" w:type="dxa"/>
                                  <w:shd w:val="clear" w:color="auto" w:fill="auto"/>
                                </w:tcPr>
                                <w:p w14:paraId="4695A888" w14:textId="77777777" w:rsidR="00F30656" w:rsidRPr="009E4711" w:rsidRDefault="00F30656" w:rsidP="00B31086">
                                  <w:pPr>
                                    <w:spacing w:line="276" w:lineRule="auto"/>
                                    <w:rPr>
                                      <w:b w:val="0"/>
                                      <w:bCs w:val="0"/>
                                    </w:rPr>
                                  </w:pPr>
                                </w:p>
                              </w:tc>
                              <w:tc>
                                <w:tcPr>
                                  <w:tcW w:w="5318" w:type="dxa"/>
                                </w:tcPr>
                                <w:p w14:paraId="766F3634" w14:textId="77777777" w:rsidR="00F30656" w:rsidRPr="009E4711" w:rsidRDefault="00F30656" w:rsidP="00B31086">
                                  <w:pPr>
                                    <w:spacing w:line="276" w:lineRule="auto"/>
                                    <w:rPr>
                                      <w:b w:val="0"/>
                                      <w:bCs w:val="0"/>
                                    </w:rPr>
                                  </w:pPr>
                                </w:p>
                              </w:tc>
                            </w:tr>
                            <w:tr w:rsidR="00F30656" w:rsidRPr="00B31086" w14:paraId="03462C14" w14:textId="77777777" w:rsidTr="0079185E">
                              <w:tc>
                                <w:tcPr>
                                  <w:tcW w:w="5062" w:type="dxa"/>
                                  <w:shd w:val="clear" w:color="auto" w:fill="auto"/>
                                </w:tcPr>
                                <w:p w14:paraId="6AFAE35C" w14:textId="77777777" w:rsidR="00F30656" w:rsidRPr="009E4711" w:rsidRDefault="00F30656" w:rsidP="00B31086">
                                  <w:pPr>
                                    <w:spacing w:line="276" w:lineRule="auto"/>
                                    <w:rPr>
                                      <w:b w:val="0"/>
                                      <w:bCs w:val="0"/>
                                    </w:rPr>
                                  </w:pPr>
                                </w:p>
                              </w:tc>
                              <w:tc>
                                <w:tcPr>
                                  <w:tcW w:w="5318" w:type="dxa"/>
                                </w:tcPr>
                                <w:p w14:paraId="35F1408D" w14:textId="77777777" w:rsidR="00F30656" w:rsidRPr="009E4711" w:rsidRDefault="00F30656" w:rsidP="00B31086">
                                  <w:pPr>
                                    <w:spacing w:line="276" w:lineRule="auto"/>
                                    <w:rPr>
                                      <w:b w:val="0"/>
                                      <w:bCs w:val="0"/>
                                    </w:rPr>
                                  </w:pPr>
                                </w:p>
                              </w:tc>
                            </w:tr>
                            <w:tr w:rsidR="00F30656" w:rsidRPr="00B31086" w14:paraId="1F42515D" w14:textId="77777777" w:rsidTr="0079185E">
                              <w:tc>
                                <w:tcPr>
                                  <w:tcW w:w="5062" w:type="dxa"/>
                                  <w:shd w:val="clear" w:color="auto" w:fill="auto"/>
                                </w:tcPr>
                                <w:p w14:paraId="3615C05A" w14:textId="77777777" w:rsidR="00F30656" w:rsidRPr="009E4711" w:rsidRDefault="00F30656" w:rsidP="00B31086">
                                  <w:pPr>
                                    <w:spacing w:line="276" w:lineRule="auto"/>
                                    <w:rPr>
                                      <w:b w:val="0"/>
                                      <w:bCs w:val="0"/>
                                    </w:rPr>
                                  </w:pPr>
                                </w:p>
                              </w:tc>
                              <w:tc>
                                <w:tcPr>
                                  <w:tcW w:w="5318" w:type="dxa"/>
                                </w:tcPr>
                                <w:p w14:paraId="7B81024D" w14:textId="77777777" w:rsidR="00F30656" w:rsidRPr="009E4711" w:rsidRDefault="00F30656" w:rsidP="00B31086">
                                  <w:pPr>
                                    <w:spacing w:line="276" w:lineRule="auto"/>
                                    <w:rPr>
                                      <w:b w:val="0"/>
                                      <w:bCs w:val="0"/>
                                    </w:rPr>
                                  </w:pPr>
                                </w:p>
                              </w:tc>
                            </w:tr>
                            <w:tr w:rsidR="00F30656" w:rsidRPr="00B31086" w14:paraId="3790460F" w14:textId="77777777" w:rsidTr="0079185E">
                              <w:tc>
                                <w:tcPr>
                                  <w:tcW w:w="5062" w:type="dxa"/>
                                  <w:shd w:val="clear" w:color="auto" w:fill="auto"/>
                                </w:tcPr>
                                <w:p w14:paraId="4E382D55" w14:textId="77777777" w:rsidR="00F30656" w:rsidRPr="009E4711" w:rsidRDefault="00F30656" w:rsidP="00B31086">
                                  <w:pPr>
                                    <w:spacing w:line="276" w:lineRule="auto"/>
                                    <w:rPr>
                                      <w:b w:val="0"/>
                                      <w:bCs w:val="0"/>
                                    </w:rPr>
                                  </w:pPr>
                                </w:p>
                              </w:tc>
                              <w:tc>
                                <w:tcPr>
                                  <w:tcW w:w="5318" w:type="dxa"/>
                                </w:tcPr>
                                <w:p w14:paraId="5C2FF9D5" w14:textId="77777777" w:rsidR="00F30656" w:rsidRPr="009E4711" w:rsidRDefault="00F30656" w:rsidP="00B31086">
                                  <w:pPr>
                                    <w:spacing w:line="276" w:lineRule="auto"/>
                                    <w:rPr>
                                      <w:b w:val="0"/>
                                      <w:bCs w:val="0"/>
                                    </w:rPr>
                                  </w:pPr>
                                </w:p>
                              </w:tc>
                            </w:tr>
                            <w:tr w:rsidR="00F30656" w:rsidRPr="00B31086" w14:paraId="3EBB9EBB" w14:textId="77777777" w:rsidTr="0079185E">
                              <w:tc>
                                <w:tcPr>
                                  <w:tcW w:w="5062" w:type="dxa"/>
                                  <w:shd w:val="clear" w:color="auto" w:fill="auto"/>
                                </w:tcPr>
                                <w:p w14:paraId="34DC7395" w14:textId="77777777" w:rsidR="00F30656" w:rsidRPr="009E4711" w:rsidRDefault="00F30656" w:rsidP="00B31086">
                                  <w:pPr>
                                    <w:spacing w:line="276" w:lineRule="auto"/>
                                    <w:rPr>
                                      <w:b w:val="0"/>
                                      <w:bCs w:val="0"/>
                                    </w:rPr>
                                  </w:pPr>
                                </w:p>
                              </w:tc>
                              <w:tc>
                                <w:tcPr>
                                  <w:tcW w:w="5318" w:type="dxa"/>
                                </w:tcPr>
                                <w:p w14:paraId="084AF592" w14:textId="77777777" w:rsidR="00F30656" w:rsidRPr="009E4711" w:rsidRDefault="00F30656" w:rsidP="00B31086">
                                  <w:pPr>
                                    <w:spacing w:line="276" w:lineRule="auto"/>
                                    <w:rPr>
                                      <w:b w:val="0"/>
                                      <w:bCs w:val="0"/>
                                    </w:rPr>
                                  </w:pPr>
                                </w:p>
                              </w:tc>
                            </w:tr>
                            <w:tr w:rsidR="00F30656" w:rsidRPr="00B31086" w14:paraId="1E1CD01F" w14:textId="77777777" w:rsidTr="0079185E">
                              <w:tc>
                                <w:tcPr>
                                  <w:tcW w:w="5062" w:type="dxa"/>
                                  <w:shd w:val="clear" w:color="auto" w:fill="auto"/>
                                </w:tcPr>
                                <w:p w14:paraId="3EC54AB8" w14:textId="77777777" w:rsidR="00F30656" w:rsidRPr="009E4711" w:rsidRDefault="00F30656" w:rsidP="00B31086">
                                  <w:pPr>
                                    <w:spacing w:line="276" w:lineRule="auto"/>
                                    <w:rPr>
                                      <w:b w:val="0"/>
                                      <w:bCs w:val="0"/>
                                    </w:rPr>
                                  </w:pPr>
                                </w:p>
                              </w:tc>
                              <w:tc>
                                <w:tcPr>
                                  <w:tcW w:w="5318" w:type="dxa"/>
                                </w:tcPr>
                                <w:p w14:paraId="31D04611" w14:textId="77777777" w:rsidR="00F30656" w:rsidRPr="009E4711" w:rsidRDefault="00F30656" w:rsidP="00B31086">
                                  <w:pPr>
                                    <w:spacing w:line="276" w:lineRule="auto"/>
                                    <w:rPr>
                                      <w:b w:val="0"/>
                                      <w:bCs w:val="0"/>
                                    </w:rPr>
                                  </w:pPr>
                                </w:p>
                              </w:tc>
                            </w:tr>
                            <w:tr w:rsidR="00F30656" w:rsidRPr="00B31086" w14:paraId="362C3523" w14:textId="77777777" w:rsidTr="0079185E">
                              <w:tc>
                                <w:tcPr>
                                  <w:tcW w:w="5062" w:type="dxa"/>
                                  <w:shd w:val="clear" w:color="auto" w:fill="auto"/>
                                </w:tcPr>
                                <w:p w14:paraId="5268F5D9" w14:textId="77777777" w:rsidR="00F30656" w:rsidRPr="009E4711" w:rsidRDefault="00F30656" w:rsidP="00B31086">
                                  <w:pPr>
                                    <w:spacing w:line="276" w:lineRule="auto"/>
                                    <w:rPr>
                                      <w:b w:val="0"/>
                                      <w:bCs w:val="0"/>
                                    </w:rPr>
                                  </w:pPr>
                                </w:p>
                              </w:tc>
                              <w:tc>
                                <w:tcPr>
                                  <w:tcW w:w="5318" w:type="dxa"/>
                                </w:tcPr>
                                <w:p w14:paraId="1FAC75B4" w14:textId="77777777" w:rsidR="00F30656" w:rsidRPr="009E4711" w:rsidRDefault="00F30656" w:rsidP="00B31086">
                                  <w:pPr>
                                    <w:spacing w:line="276" w:lineRule="auto"/>
                                    <w:rPr>
                                      <w:b w:val="0"/>
                                      <w:bCs w:val="0"/>
                                    </w:rPr>
                                  </w:pPr>
                                </w:p>
                              </w:tc>
                            </w:tr>
                            <w:tr w:rsidR="00F30656" w:rsidRPr="00B31086" w14:paraId="5EC3F49A" w14:textId="77777777" w:rsidTr="0079185E">
                              <w:tc>
                                <w:tcPr>
                                  <w:tcW w:w="5062" w:type="dxa"/>
                                  <w:shd w:val="clear" w:color="auto" w:fill="auto"/>
                                </w:tcPr>
                                <w:p w14:paraId="58FF42C6" w14:textId="77777777" w:rsidR="00F30656" w:rsidRPr="009E4711" w:rsidRDefault="00F30656" w:rsidP="00B31086">
                                  <w:pPr>
                                    <w:spacing w:line="276" w:lineRule="auto"/>
                                    <w:rPr>
                                      <w:b w:val="0"/>
                                      <w:bCs w:val="0"/>
                                    </w:rPr>
                                  </w:pPr>
                                </w:p>
                              </w:tc>
                              <w:tc>
                                <w:tcPr>
                                  <w:tcW w:w="5318" w:type="dxa"/>
                                </w:tcPr>
                                <w:p w14:paraId="53B19592" w14:textId="77777777" w:rsidR="00F30656" w:rsidRPr="009E4711" w:rsidRDefault="00F30656" w:rsidP="00B31086">
                                  <w:pPr>
                                    <w:spacing w:line="276" w:lineRule="auto"/>
                                    <w:rPr>
                                      <w:b w:val="0"/>
                                      <w:bCs w:val="0"/>
                                    </w:rPr>
                                  </w:pPr>
                                </w:p>
                              </w:tc>
                            </w:tr>
                            <w:tr w:rsidR="00F30656" w:rsidRPr="00B31086" w14:paraId="3A9AB1E9" w14:textId="77777777" w:rsidTr="0079185E">
                              <w:tc>
                                <w:tcPr>
                                  <w:tcW w:w="5062" w:type="dxa"/>
                                  <w:shd w:val="clear" w:color="auto" w:fill="auto"/>
                                </w:tcPr>
                                <w:p w14:paraId="1E8BADBC" w14:textId="77777777" w:rsidR="00F30656" w:rsidRPr="009E4711" w:rsidRDefault="00F30656" w:rsidP="00B31086">
                                  <w:pPr>
                                    <w:spacing w:line="276" w:lineRule="auto"/>
                                    <w:rPr>
                                      <w:b w:val="0"/>
                                      <w:bCs w:val="0"/>
                                    </w:rPr>
                                  </w:pPr>
                                </w:p>
                              </w:tc>
                              <w:tc>
                                <w:tcPr>
                                  <w:tcW w:w="5318" w:type="dxa"/>
                                </w:tcPr>
                                <w:p w14:paraId="6F94CD73" w14:textId="77777777" w:rsidR="00F30656" w:rsidRPr="009E4711" w:rsidRDefault="00F30656" w:rsidP="00B31086">
                                  <w:pPr>
                                    <w:spacing w:line="276" w:lineRule="auto"/>
                                    <w:rPr>
                                      <w:b w:val="0"/>
                                      <w:bCs w:val="0"/>
                                    </w:rPr>
                                  </w:pPr>
                                </w:p>
                              </w:tc>
                            </w:tr>
                            <w:tr w:rsidR="00F30656" w:rsidRPr="00B31086" w14:paraId="1CCBD7F9" w14:textId="77777777" w:rsidTr="0079185E">
                              <w:tc>
                                <w:tcPr>
                                  <w:tcW w:w="5062" w:type="dxa"/>
                                  <w:shd w:val="clear" w:color="auto" w:fill="auto"/>
                                </w:tcPr>
                                <w:p w14:paraId="5BA7F84E" w14:textId="77777777" w:rsidR="00F30656" w:rsidRPr="009E4711" w:rsidRDefault="00F30656" w:rsidP="00B31086">
                                  <w:pPr>
                                    <w:spacing w:line="276" w:lineRule="auto"/>
                                    <w:rPr>
                                      <w:b w:val="0"/>
                                      <w:bCs w:val="0"/>
                                    </w:rPr>
                                  </w:pPr>
                                </w:p>
                              </w:tc>
                              <w:tc>
                                <w:tcPr>
                                  <w:tcW w:w="5318" w:type="dxa"/>
                                </w:tcPr>
                                <w:p w14:paraId="55EDBF2C" w14:textId="77777777" w:rsidR="00F30656" w:rsidRPr="009E4711" w:rsidRDefault="00F30656" w:rsidP="00B31086">
                                  <w:pPr>
                                    <w:spacing w:line="276" w:lineRule="auto"/>
                                    <w:rPr>
                                      <w:b w:val="0"/>
                                      <w:bCs w:val="0"/>
                                    </w:rPr>
                                  </w:pPr>
                                </w:p>
                              </w:tc>
                            </w:tr>
                            <w:tr w:rsidR="00F30656" w:rsidRPr="00B31086" w14:paraId="7CDB643C" w14:textId="77777777" w:rsidTr="0079185E">
                              <w:tc>
                                <w:tcPr>
                                  <w:tcW w:w="5062" w:type="dxa"/>
                                  <w:shd w:val="clear" w:color="auto" w:fill="auto"/>
                                </w:tcPr>
                                <w:p w14:paraId="53292EE4" w14:textId="77777777" w:rsidR="00F30656" w:rsidRPr="009E4711" w:rsidRDefault="00F30656" w:rsidP="00B31086">
                                  <w:pPr>
                                    <w:spacing w:line="276" w:lineRule="auto"/>
                                    <w:rPr>
                                      <w:b w:val="0"/>
                                      <w:bCs w:val="0"/>
                                    </w:rPr>
                                  </w:pPr>
                                </w:p>
                              </w:tc>
                              <w:tc>
                                <w:tcPr>
                                  <w:tcW w:w="5318" w:type="dxa"/>
                                </w:tcPr>
                                <w:p w14:paraId="6DF8CCF2" w14:textId="77777777" w:rsidR="00F30656" w:rsidRPr="009E4711" w:rsidRDefault="00F30656" w:rsidP="00B31086">
                                  <w:pPr>
                                    <w:spacing w:line="276" w:lineRule="auto"/>
                                    <w:rPr>
                                      <w:b w:val="0"/>
                                      <w:bCs w:val="0"/>
                                    </w:rPr>
                                  </w:pPr>
                                </w:p>
                              </w:tc>
                            </w:tr>
                            <w:tr w:rsidR="00F30656" w:rsidRPr="00B31086" w14:paraId="5C3C7AFD" w14:textId="77777777" w:rsidTr="0079185E">
                              <w:tc>
                                <w:tcPr>
                                  <w:tcW w:w="5062" w:type="dxa"/>
                                  <w:shd w:val="clear" w:color="auto" w:fill="auto"/>
                                </w:tcPr>
                                <w:p w14:paraId="07A1499C" w14:textId="77777777" w:rsidR="00F30656" w:rsidRPr="009E4711" w:rsidRDefault="00F30656" w:rsidP="00B31086">
                                  <w:pPr>
                                    <w:spacing w:line="276" w:lineRule="auto"/>
                                    <w:rPr>
                                      <w:b w:val="0"/>
                                      <w:bCs w:val="0"/>
                                    </w:rPr>
                                  </w:pPr>
                                </w:p>
                              </w:tc>
                              <w:tc>
                                <w:tcPr>
                                  <w:tcW w:w="5318" w:type="dxa"/>
                                </w:tcPr>
                                <w:p w14:paraId="5191AA3B" w14:textId="77777777" w:rsidR="00F30656" w:rsidRPr="009E4711" w:rsidRDefault="00F30656" w:rsidP="00B31086">
                                  <w:pPr>
                                    <w:spacing w:line="276" w:lineRule="auto"/>
                                    <w:rPr>
                                      <w:b w:val="0"/>
                                      <w:bCs w:val="0"/>
                                    </w:rPr>
                                  </w:pPr>
                                </w:p>
                              </w:tc>
                            </w:tr>
                            <w:tr w:rsidR="00F30656" w:rsidRPr="00B31086" w14:paraId="7BD070D9" w14:textId="77777777" w:rsidTr="0079185E">
                              <w:tc>
                                <w:tcPr>
                                  <w:tcW w:w="5062" w:type="dxa"/>
                                  <w:shd w:val="clear" w:color="auto" w:fill="auto"/>
                                </w:tcPr>
                                <w:p w14:paraId="174728C9" w14:textId="77777777" w:rsidR="00F30656" w:rsidRPr="009E4711" w:rsidRDefault="00F30656" w:rsidP="00B31086">
                                  <w:pPr>
                                    <w:spacing w:line="276" w:lineRule="auto"/>
                                    <w:rPr>
                                      <w:b w:val="0"/>
                                      <w:bCs w:val="0"/>
                                    </w:rPr>
                                  </w:pPr>
                                </w:p>
                              </w:tc>
                              <w:tc>
                                <w:tcPr>
                                  <w:tcW w:w="5318" w:type="dxa"/>
                                </w:tcPr>
                                <w:p w14:paraId="1FF45793" w14:textId="77777777" w:rsidR="00F30656" w:rsidRPr="009E4711" w:rsidRDefault="00F30656" w:rsidP="00B31086">
                                  <w:pPr>
                                    <w:spacing w:line="276" w:lineRule="auto"/>
                                    <w:rPr>
                                      <w:b w:val="0"/>
                                      <w:bCs w:val="0"/>
                                    </w:rPr>
                                  </w:pPr>
                                </w:p>
                              </w:tc>
                            </w:tr>
                            <w:tr w:rsidR="00F30656" w:rsidRPr="00B31086" w14:paraId="7C2039BB" w14:textId="77777777" w:rsidTr="0079185E">
                              <w:tc>
                                <w:tcPr>
                                  <w:tcW w:w="5062" w:type="dxa"/>
                                  <w:shd w:val="clear" w:color="auto" w:fill="auto"/>
                                </w:tcPr>
                                <w:p w14:paraId="06863BDB" w14:textId="77777777" w:rsidR="00F30656" w:rsidRPr="009E4711" w:rsidRDefault="00F30656" w:rsidP="00B31086">
                                  <w:pPr>
                                    <w:spacing w:line="276" w:lineRule="auto"/>
                                    <w:rPr>
                                      <w:b w:val="0"/>
                                      <w:bCs w:val="0"/>
                                    </w:rPr>
                                  </w:pPr>
                                </w:p>
                              </w:tc>
                              <w:tc>
                                <w:tcPr>
                                  <w:tcW w:w="5318" w:type="dxa"/>
                                </w:tcPr>
                                <w:p w14:paraId="66B30052" w14:textId="77777777" w:rsidR="00F30656" w:rsidRPr="009E4711" w:rsidRDefault="00F30656" w:rsidP="00B31086">
                                  <w:pPr>
                                    <w:spacing w:line="276" w:lineRule="auto"/>
                                    <w:rPr>
                                      <w:b w:val="0"/>
                                      <w:bCs w:val="0"/>
                                    </w:rPr>
                                  </w:pPr>
                                </w:p>
                              </w:tc>
                            </w:tr>
                            <w:tr w:rsidR="00F30656" w:rsidRPr="00B31086" w14:paraId="154A0182" w14:textId="77777777" w:rsidTr="0079185E">
                              <w:tc>
                                <w:tcPr>
                                  <w:tcW w:w="5062" w:type="dxa"/>
                                  <w:shd w:val="clear" w:color="auto" w:fill="auto"/>
                                </w:tcPr>
                                <w:p w14:paraId="7B53A301" w14:textId="77777777" w:rsidR="00F30656" w:rsidRPr="009E4711" w:rsidRDefault="00F30656" w:rsidP="00B31086">
                                  <w:pPr>
                                    <w:spacing w:line="276" w:lineRule="auto"/>
                                    <w:rPr>
                                      <w:b w:val="0"/>
                                      <w:bCs w:val="0"/>
                                    </w:rPr>
                                  </w:pPr>
                                </w:p>
                              </w:tc>
                              <w:tc>
                                <w:tcPr>
                                  <w:tcW w:w="5318" w:type="dxa"/>
                                </w:tcPr>
                                <w:p w14:paraId="52A1691B" w14:textId="77777777" w:rsidR="00F30656" w:rsidRPr="009E4711" w:rsidRDefault="00F30656" w:rsidP="00B31086">
                                  <w:pPr>
                                    <w:spacing w:line="276" w:lineRule="auto"/>
                                    <w:rPr>
                                      <w:b w:val="0"/>
                                      <w:bCs w:val="0"/>
                                    </w:rPr>
                                  </w:pPr>
                                </w:p>
                              </w:tc>
                            </w:tr>
                            <w:tr w:rsidR="00F30656" w:rsidRPr="00B31086" w14:paraId="1564E81C" w14:textId="77777777" w:rsidTr="0079185E">
                              <w:tc>
                                <w:tcPr>
                                  <w:tcW w:w="5062" w:type="dxa"/>
                                  <w:shd w:val="clear" w:color="auto" w:fill="auto"/>
                                </w:tcPr>
                                <w:p w14:paraId="5328A3C1" w14:textId="77777777" w:rsidR="00F30656" w:rsidRPr="009E4711" w:rsidRDefault="00F30656" w:rsidP="00B31086">
                                  <w:pPr>
                                    <w:spacing w:line="276" w:lineRule="auto"/>
                                    <w:rPr>
                                      <w:b w:val="0"/>
                                      <w:bCs w:val="0"/>
                                    </w:rPr>
                                  </w:pPr>
                                </w:p>
                              </w:tc>
                              <w:tc>
                                <w:tcPr>
                                  <w:tcW w:w="5318" w:type="dxa"/>
                                </w:tcPr>
                                <w:p w14:paraId="591F008C" w14:textId="77777777" w:rsidR="00F30656" w:rsidRPr="009E4711" w:rsidRDefault="00F30656" w:rsidP="00B31086">
                                  <w:pPr>
                                    <w:spacing w:line="276" w:lineRule="auto"/>
                                    <w:rPr>
                                      <w:b w:val="0"/>
                                      <w:bCs w:val="0"/>
                                    </w:rPr>
                                  </w:pPr>
                                </w:p>
                              </w:tc>
                            </w:tr>
                            <w:tr w:rsidR="00F30656" w:rsidRPr="00B31086" w14:paraId="110F5F9E" w14:textId="77777777" w:rsidTr="0079185E">
                              <w:tc>
                                <w:tcPr>
                                  <w:tcW w:w="5062" w:type="dxa"/>
                                  <w:shd w:val="clear" w:color="auto" w:fill="auto"/>
                                </w:tcPr>
                                <w:p w14:paraId="5B292734" w14:textId="77777777" w:rsidR="00F30656" w:rsidRPr="009E4711" w:rsidRDefault="00F30656" w:rsidP="00B31086">
                                  <w:pPr>
                                    <w:spacing w:line="276" w:lineRule="auto"/>
                                    <w:rPr>
                                      <w:b w:val="0"/>
                                      <w:bCs w:val="0"/>
                                    </w:rPr>
                                  </w:pPr>
                                </w:p>
                              </w:tc>
                              <w:tc>
                                <w:tcPr>
                                  <w:tcW w:w="5318" w:type="dxa"/>
                                </w:tcPr>
                                <w:p w14:paraId="54D1D619" w14:textId="77777777" w:rsidR="00F30656" w:rsidRPr="009E4711" w:rsidRDefault="00F30656" w:rsidP="00B31086">
                                  <w:pPr>
                                    <w:spacing w:line="276" w:lineRule="auto"/>
                                    <w:rPr>
                                      <w:b w:val="0"/>
                                      <w:bCs w:val="0"/>
                                    </w:rPr>
                                  </w:pPr>
                                </w:p>
                              </w:tc>
                            </w:tr>
                            <w:tr w:rsidR="00F30656" w:rsidRPr="00B31086" w14:paraId="5A7AA5BB" w14:textId="77777777" w:rsidTr="0079185E">
                              <w:tc>
                                <w:tcPr>
                                  <w:tcW w:w="5062" w:type="dxa"/>
                                  <w:shd w:val="clear" w:color="auto" w:fill="auto"/>
                                </w:tcPr>
                                <w:p w14:paraId="15D3DE68" w14:textId="77777777" w:rsidR="00F30656" w:rsidRPr="009E4711" w:rsidRDefault="00F30656" w:rsidP="00B31086">
                                  <w:pPr>
                                    <w:spacing w:line="276" w:lineRule="auto"/>
                                    <w:rPr>
                                      <w:b w:val="0"/>
                                      <w:bCs w:val="0"/>
                                    </w:rPr>
                                  </w:pPr>
                                </w:p>
                              </w:tc>
                              <w:tc>
                                <w:tcPr>
                                  <w:tcW w:w="5318" w:type="dxa"/>
                                </w:tcPr>
                                <w:p w14:paraId="7C08037C" w14:textId="77777777" w:rsidR="00F30656" w:rsidRPr="009E4711" w:rsidRDefault="00F30656" w:rsidP="00B31086">
                                  <w:pPr>
                                    <w:spacing w:line="276" w:lineRule="auto"/>
                                    <w:rPr>
                                      <w:b w:val="0"/>
                                      <w:bCs w:val="0"/>
                                    </w:rPr>
                                  </w:pPr>
                                </w:p>
                              </w:tc>
                            </w:tr>
                            <w:tr w:rsidR="00F30656" w:rsidRPr="00B31086" w14:paraId="4AF55736" w14:textId="77777777" w:rsidTr="0079185E">
                              <w:tc>
                                <w:tcPr>
                                  <w:tcW w:w="5062" w:type="dxa"/>
                                  <w:shd w:val="clear" w:color="auto" w:fill="auto"/>
                                </w:tcPr>
                                <w:p w14:paraId="2E34D02D" w14:textId="77777777" w:rsidR="00F30656" w:rsidRPr="009E4711" w:rsidRDefault="00F30656" w:rsidP="00B31086">
                                  <w:pPr>
                                    <w:spacing w:line="276" w:lineRule="auto"/>
                                    <w:rPr>
                                      <w:b w:val="0"/>
                                      <w:bCs w:val="0"/>
                                    </w:rPr>
                                  </w:pPr>
                                </w:p>
                              </w:tc>
                              <w:tc>
                                <w:tcPr>
                                  <w:tcW w:w="5318" w:type="dxa"/>
                                </w:tcPr>
                                <w:p w14:paraId="3B230EA3" w14:textId="77777777" w:rsidR="00F30656" w:rsidRPr="009E4711" w:rsidRDefault="00F30656" w:rsidP="00B31086">
                                  <w:pPr>
                                    <w:spacing w:line="276" w:lineRule="auto"/>
                                    <w:rPr>
                                      <w:b w:val="0"/>
                                      <w:bCs w:val="0"/>
                                    </w:rPr>
                                  </w:pPr>
                                </w:p>
                              </w:tc>
                            </w:tr>
                            <w:tr w:rsidR="00F30656" w:rsidRPr="00B31086" w14:paraId="56F48D0F" w14:textId="77777777" w:rsidTr="0079185E">
                              <w:tc>
                                <w:tcPr>
                                  <w:tcW w:w="5062" w:type="dxa"/>
                                  <w:shd w:val="clear" w:color="auto" w:fill="auto"/>
                                </w:tcPr>
                                <w:p w14:paraId="411F7DD8" w14:textId="77777777" w:rsidR="00F30656" w:rsidRPr="009E4711" w:rsidRDefault="00F30656" w:rsidP="00B31086">
                                  <w:pPr>
                                    <w:spacing w:line="276" w:lineRule="auto"/>
                                    <w:rPr>
                                      <w:b w:val="0"/>
                                      <w:bCs w:val="0"/>
                                    </w:rPr>
                                  </w:pPr>
                                </w:p>
                              </w:tc>
                              <w:tc>
                                <w:tcPr>
                                  <w:tcW w:w="5318" w:type="dxa"/>
                                </w:tcPr>
                                <w:p w14:paraId="702BAF64" w14:textId="77777777" w:rsidR="00F30656" w:rsidRPr="009E4711" w:rsidRDefault="00F30656" w:rsidP="00B31086">
                                  <w:pPr>
                                    <w:spacing w:line="276" w:lineRule="auto"/>
                                    <w:rPr>
                                      <w:b w:val="0"/>
                                      <w:bCs w:val="0"/>
                                    </w:rPr>
                                  </w:pPr>
                                </w:p>
                              </w:tc>
                            </w:tr>
                            <w:tr w:rsidR="00F30656" w:rsidRPr="00B31086" w14:paraId="35E4C67F" w14:textId="77777777" w:rsidTr="0079185E">
                              <w:tc>
                                <w:tcPr>
                                  <w:tcW w:w="5062" w:type="dxa"/>
                                  <w:shd w:val="clear" w:color="auto" w:fill="auto"/>
                                </w:tcPr>
                                <w:p w14:paraId="7ED44A7E" w14:textId="77777777" w:rsidR="00F30656" w:rsidRPr="009E4711" w:rsidRDefault="00F30656" w:rsidP="00B31086">
                                  <w:pPr>
                                    <w:spacing w:line="276" w:lineRule="auto"/>
                                    <w:rPr>
                                      <w:b w:val="0"/>
                                      <w:bCs w:val="0"/>
                                    </w:rPr>
                                  </w:pPr>
                                </w:p>
                              </w:tc>
                              <w:tc>
                                <w:tcPr>
                                  <w:tcW w:w="5318" w:type="dxa"/>
                                </w:tcPr>
                                <w:p w14:paraId="313AC001" w14:textId="77777777" w:rsidR="00F30656" w:rsidRPr="009E4711" w:rsidRDefault="00F30656" w:rsidP="00B31086">
                                  <w:pPr>
                                    <w:spacing w:line="276" w:lineRule="auto"/>
                                    <w:rPr>
                                      <w:b w:val="0"/>
                                      <w:bCs w:val="0"/>
                                    </w:rPr>
                                  </w:pPr>
                                </w:p>
                              </w:tc>
                            </w:tr>
                            <w:tr w:rsidR="00F30656" w:rsidRPr="00B31086" w14:paraId="09B3EDA7" w14:textId="77777777" w:rsidTr="0079185E">
                              <w:tc>
                                <w:tcPr>
                                  <w:tcW w:w="5062" w:type="dxa"/>
                                  <w:shd w:val="clear" w:color="auto" w:fill="auto"/>
                                </w:tcPr>
                                <w:p w14:paraId="249FD1B3" w14:textId="77777777" w:rsidR="00F30656" w:rsidRPr="009E4711" w:rsidRDefault="00F30656" w:rsidP="00B31086">
                                  <w:pPr>
                                    <w:spacing w:line="276" w:lineRule="auto"/>
                                    <w:rPr>
                                      <w:b w:val="0"/>
                                      <w:bCs w:val="0"/>
                                    </w:rPr>
                                  </w:pPr>
                                </w:p>
                              </w:tc>
                              <w:tc>
                                <w:tcPr>
                                  <w:tcW w:w="5318" w:type="dxa"/>
                                </w:tcPr>
                                <w:p w14:paraId="223C9885" w14:textId="77777777" w:rsidR="00F30656" w:rsidRPr="009E4711" w:rsidRDefault="00F30656" w:rsidP="00B31086">
                                  <w:pPr>
                                    <w:spacing w:line="276" w:lineRule="auto"/>
                                    <w:rPr>
                                      <w:b w:val="0"/>
                                      <w:bCs w:val="0"/>
                                    </w:rPr>
                                  </w:pPr>
                                </w:p>
                              </w:tc>
                            </w:tr>
                            <w:tr w:rsidR="00F30656" w:rsidRPr="00B31086" w14:paraId="79271A4B" w14:textId="77777777" w:rsidTr="0079185E">
                              <w:tc>
                                <w:tcPr>
                                  <w:tcW w:w="5062" w:type="dxa"/>
                                  <w:shd w:val="clear" w:color="auto" w:fill="auto"/>
                                </w:tcPr>
                                <w:p w14:paraId="56B0D025" w14:textId="77777777" w:rsidR="00F30656" w:rsidRPr="009E4711" w:rsidRDefault="00F30656" w:rsidP="00B31086">
                                  <w:pPr>
                                    <w:spacing w:line="276" w:lineRule="auto"/>
                                    <w:rPr>
                                      <w:b w:val="0"/>
                                      <w:bCs w:val="0"/>
                                    </w:rPr>
                                  </w:pPr>
                                </w:p>
                              </w:tc>
                              <w:tc>
                                <w:tcPr>
                                  <w:tcW w:w="5318" w:type="dxa"/>
                                </w:tcPr>
                                <w:p w14:paraId="582E0949" w14:textId="77777777" w:rsidR="00F30656" w:rsidRPr="009E4711" w:rsidRDefault="00F30656" w:rsidP="00B31086">
                                  <w:pPr>
                                    <w:spacing w:line="276" w:lineRule="auto"/>
                                    <w:rPr>
                                      <w:b w:val="0"/>
                                      <w:bCs w:val="0"/>
                                    </w:rPr>
                                  </w:pPr>
                                </w:p>
                              </w:tc>
                            </w:tr>
                            <w:tr w:rsidR="00F30656" w:rsidRPr="00B31086" w14:paraId="124A2614" w14:textId="77777777" w:rsidTr="0079185E">
                              <w:tc>
                                <w:tcPr>
                                  <w:tcW w:w="5062" w:type="dxa"/>
                                  <w:shd w:val="clear" w:color="auto" w:fill="auto"/>
                                </w:tcPr>
                                <w:p w14:paraId="6C28BB36" w14:textId="77777777" w:rsidR="00F30656" w:rsidRPr="009E4711" w:rsidRDefault="00F30656" w:rsidP="00B31086">
                                  <w:pPr>
                                    <w:spacing w:line="276" w:lineRule="auto"/>
                                    <w:rPr>
                                      <w:b w:val="0"/>
                                      <w:bCs w:val="0"/>
                                    </w:rPr>
                                  </w:pPr>
                                </w:p>
                              </w:tc>
                              <w:tc>
                                <w:tcPr>
                                  <w:tcW w:w="5318" w:type="dxa"/>
                                </w:tcPr>
                                <w:p w14:paraId="71A2EC24" w14:textId="77777777" w:rsidR="00F30656" w:rsidRPr="009E4711" w:rsidRDefault="00F30656" w:rsidP="00B31086">
                                  <w:pPr>
                                    <w:spacing w:line="276" w:lineRule="auto"/>
                                    <w:rPr>
                                      <w:b w:val="0"/>
                                      <w:bCs w:val="0"/>
                                    </w:rPr>
                                  </w:pPr>
                                </w:p>
                              </w:tc>
                            </w:tr>
                            <w:tr w:rsidR="00F30656" w:rsidRPr="00B31086" w14:paraId="2B5298E0" w14:textId="77777777" w:rsidTr="0079185E">
                              <w:tc>
                                <w:tcPr>
                                  <w:tcW w:w="5062" w:type="dxa"/>
                                  <w:shd w:val="clear" w:color="auto" w:fill="auto"/>
                                </w:tcPr>
                                <w:p w14:paraId="41A390A0" w14:textId="77777777" w:rsidR="00F30656" w:rsidRPr="009E4711" w:rsidRDefault="00F30656" w:rsidP="00B31086">
                                  <w:pPr>
                                    <w:spacing w:line="276" w:lineRule="auto"/>
                                    <w:rPr>
                                      <w:b w:val="0"/>
                                      <w:bCs w:val="0"/>
                                    </w:rPr>
                                  </w:pPr>
                                </w:p>
                              </w:tc>
                              <w:tc>
                                <w:tcPr>
                                  <w:tcW w:w="5318" w:type="dxa"/>
                                </w:tcPr>
                                <w:p w14:paraId="3AF02F47" w14:textId="77777777" w:rsidR="00F30656" w:rsidRPr="009E4711" w:rsidRDefault="00F30656" w:rsidP="00B31086">
                                  <w:pPr>
                                    <w:spacing w:line="276" w:lineRule="auto"/>
                                    <w:rPr>
                                      <w:b w:val="0"/>
                                      <w:bCs w:val="0"/>
                                    </w:rPr>
                                  </w:pPr>
                                </w:p>
                              </w:tc>
                            </w:tr>
                            <w:tr w:rsidR="00F30656" w:rsidRPr="00B31086" w14:paraId="68191511" w14:textId="77777777" w:rsidTr="0079185E">
                              <w:tc>
                                <w:tcPr>
                                  <w:tcW w:w="5062" w:type="dxa"/>
                                  <w:shd w:val="clear" w:color="auto" w:fill="auto"/>
                                </w:tcPr>
                                <w:p w14:paraId="1ABF9A4D" w14:textId="77777777" w:rsidR="00F30656" w:rsidRPr="009E4711" w:rsidRDefault="00F30656" w:rsidP="00B31086">
                                  <w:pPr>
                                    <w:spacing w:line="276" w:lineRule="auto"/>
                                    <w:rPr>
                                      <w:b w:val="0"/>
                                      <w:bCs w:val="0"/>
                                    </w:rPr>
                                  </w:pPr>
                                </w:p>
                              </w:tc>
                              <w:tc>
                                <w:tcPr>
                                  <w:tcW w:w="5318" w:type="dxa"/>
                                </w:tcPr>
                                <w:p w14:paraId="438F360B" w14:textId="77777777" w:rsidR="00F30656" w:rsidRPr="009E4711" w:rsidRDefault="00F30656" w:rsidP="00B31086">
                                  <w:pPr>
                                    <w:spacing w:line="276" w:lineRule="auto"/>
                                    <w:rPr>
                                      <w:b w:val="0"/>
                                      <w:bCs w:val="0"/>
                                    </w:rPr>
                                  </w:pPr>
                                </w:p>
                              </w:tc>
                            </w:tr>
                            <w:tr w:rsidR="00F30656" w:rsidRPr="00B31086" w14:paraId="1B7B590F" w14:textId="77777777" w:rsidTr="0079185E">
                              <w:tc>
                                <w:tcPr>
                                  <w:tcW w:w="5062" w:type="dxa"/>
                                  <w:shd w:val="clear" w:color="auto" w:fill="auto"/>
                                </w:tcPr>
                                <w:p w14:paraId="254A1B8C" w14:textId="77777777" w:rsidR="00F30656" w:rsidRPr="009E4711" w:rsidRDefault="00F30656" w:rsidP="00B31086">
                                  <w:pPr>
                                    <w:spacing w:line="276" w:lineRule="auto"/>
                                    <w:rPr>
                                      <w:b w:val="0"/>
                                      <w:bCs w:val="0"/>
                                    </w:rPr>
                                  </w:pPr>
                                </w:p>
                              </w:tc>
                              <w:tc>
                                <w:tcPr>
                                  <w:tcW w:w="5318" w:type="dxa"/>
                                </w:tcPr>
                                <w:p w14:paraId="270F92B1" w14:textId="77777777" w:rsidR="00F30656" w:rsidRPr="009E4711" w:rsidRDefault="00F30656" w:rsidP="00B31086">
                                  <w:pPr>
                                    <w:spacing w:line="276" w:lineRule="auto"/>
                                    <w:rPr>
                                      <w:b w:val="0"/>
                                      <w:bCs w:val="0"/>
                                    </w:rPr>
                                  </w:pPr>
                                </w:p>
                              </w:tc>
                            </w:tr>
                            <w:tr w:rsidR="00F30656" w:rsidRPr="00B31086" w14:paraId="06370014" w14:textId="77777777" w:rsidTr="0079185E">
                              <w:tc>
                                <w:tcPr>
                                  <w:tcW w:w="5062" w:type="dxa"/>
                                  <w:shd w:val="clear" w:color="auto" w:fill="auto"/>
                                </w:tcPr>
                                <w:p w14:paraId="6614563C" w14:textId="77777777" w:rsidR="00F30656" w:rsidRPr="009E4711" w:rsidRDefault="00F30656" w:rsidP="00B31086">
                                  <w:pPr>
                                    <w:spacing w:line="276" w:lineRule="auto"/>
                                    <w:rPr>
                                      <w:b w:val="0"/>
                                      <w:bCs w:val="0"/>
                                    </w:rPr>
                                  </w:pPr>
                                </w:p>
                              </w:tc>
                              <w:tc>
                                <w:tcPr>
                                  <w:tcW w:w="5318" w:type="dxa"/>
                                </w:tcPr>
                                <w:p w14:paraId="353D2812" w14:textId="77777777" w:rsidR="00F30656" w:rsidRPr="009E4711" w:rsidRDefault="00F30656" w:rsidP="00B31086">
                                  <w:pPr>
                                    <w:spacing w:line="276" w:lineRule="auto"/>
                                    <w:rPr>
                                      <w:b w:val="0"/>
                                      <w:bCs w:val="0"/>
                                    </w:rPr>
                                  </w:pPr>
                                </w:p>
                              </w:tc>
                            </w:tr>
                            <w:tr w:rsidR="00F30656" w:rsidRPr="00B31086" w14:paraId="5756828B" w14:textId="77777777" w:rsidTr="0079185E">
                              <w:tc>
                                <w:tcPr>
                                  <w:tcW w:w="5062" w:type="dxa"/>
                                  <w:shd w:val="clear" w:color="auto" w:fill="auto"/>
                                </w:tcPr>
                                <w:p w14:paraId="070AA1F6" w14:textId="77777777" w:rsidR="00F30656" w:rsidRPr="009E4711" w:rsidRDefault="00F30656" w:rsidP="00B31086">
                                  <w:pPr>
                                    <w:spacing w:line="276" w:lineRule="auto"/>
                                    <w:rPr>
                                      <w:b w:val="0"/>
                                      <w:bCs w:val="0"/>
                                    </w:rPr>
                                  </w:pPr>
                                </w:p>
                              </w:tc>
                              <w:tc>
                                <w:tcPr>
                                  <w:tcW w:w="5318" w:type="dxa"/>
                                </w:tcPr>
                                <w:p w14:paraId="3DF411AA" w14:textId="77777777" w:rsidR="00F30656" w:rsidRPr="009E4711" w:rsidRDefault="00F30656" w:rsidP="00B31086">
                                  <w:pPr>
                                    <w:spacing w:line="276" w:lineRule="auto"/>
                                    <w:rPr>
                                      <w:b w:val="0"/>
                                      <w:bCs w:val="0"/>
                                    </w:rPr>
                                  </w:pPr>
                                </w:p>
                              </w:tc>
                            </w:tr>
                            <w:tr w:rsidR="00F30656" w:rsidRPr="00B31086" w14:paraId="1F306BDD" w14:textId="77777777" w:rsidTr="0079185E">
                              <w:tc>
                                <w:tcPr>
                                  <w:tcW w:w="5062" w:type="dxa"/>
                                  <w:shd w:val="clear" w:color="auto" w:fill="auto"/>
                                </w:tcPr>
                                <w:p w14:paraId="2CDAFBE5" w14:textId="77777777" w:rsidR="00F30656" w:rsidRPr="009E4711" w:rsidRDefault="00F30656" w:rsidP="00B31086">
                                  <w:pPr>
                                    <w:spacing w:line="276" w:lineRule="auto"/>
                                    <w:rPr>
                                      <w:b w:val="0"/>
                                      <w:bCs w:val="0"/>
                                    </w:rPr>
                                  </w:pPr>
                                </w:p>
                              </w:tc>
                              <w:tc>
                                <w:tcPr>
                                  <w:tcW w:w="5318" w:type="dxa"/>
                                </w:tcPr>
                                <w:p w14:paraId="67FE3B28" w14:textId="77777777" w:rsidR="00F30656" w:rsidRPr="009E4711" w:rsidRDefault="00F30656" w:rsidP="00B31086">
                                  <w:pPr>
                                    <w:spacing w:line="276" w:lineRule="auto"/>
                                    <w:rPr>
                                      <w:b w:val="0"/>
                                      <w:bCs w:val="0"/>
                                    </w:rPr>
                                  </w:pPr>
                                </w:p>
                              </w:tc>
                            </w:tr>
                            <w:tr w:rsidR="00F30656" w:rsidRPr="00B31086" w14:paraId="375A6B34" w14:textId="77777777" w:rsidTr="0079185E">
                              <w:tc>
                                <w:tcPr>
                                  <w:tcW w:w="5062" w:type="dxa"/>
                                  <w:shd w:val="clear" w:color="auto" w:fill="auto"/>
                                </w:tcPr>
                                <w:p w14:paraId="1FA6BA34" w14:textId="77777777" w:rsidR="00F30656" w:rsidRPr="009E4711" w:rsidRDefault="00F30656" w:rsidP="00B31086">
                                  <w:pPr>
                                    <w:spacing w:line="276" w:lineRule="auto"/>
                                    <w:rPr>
                                      <w:b w:val="0"/>
                                      <w:bCs w:val="0"/>
                                    </w:rPr>
                                  </w:pPr>
                                </w:p>
                              </w:tc>
                              <w:tc>
                                <w:tcPr>
                                  <w:tcW w:w="5318" w:type="dxa"/>
                                </w:tcPr>
                                <w:p w14:paraId="5A422A37" w14:textId="77777777" w:rsidR="00F30656" w:rsidRPr="009E4711" w:rsidRDefault="00F30656" w:rsidP="00B31086">
                                  <w:pPr>
                                    <w:spacing w:line="276" w:lineRule="auto"/>
                                    <w:rPr>
                                      <w:b w:val="0"/>
                                      <w:bCs w:val="0"/>
                                    </w:rPr>
                                  </w:pPr>
                                </w:p>
                              </w:tc>
                            </w:tr>
                            <w:tr w:rsidR="00F30656" w:rsidRPr="00B31086" w14:paraId="5E5BBBBE" w14:textId="77777777" w:rsidTr="0079185E">
                              <w:tc>
                                <w:tcPr>
                                  <w:tcW w:w="5062" w:type="dxa"/>
                                  <w:shd w:val="clear" w:color="auto" w:fill="auto"/>
                                </w:tcPr>
                                <w:p w14:paraId="22CF80F6" w14:textId="77777777" w:rsidR="00F30656" w:rsidRPr="009E4711" w:rsidRDefault="00F30656" w:rsidP="00B31086">
                                  <w:pPr>
                                    <w:spacing w:line="276" w:lineRule="auto"/>
                                    <w:rPr>
                                      <w:b w:val="0"/>
                                      <w:bCs w:val="0"/>
                                    </w:rPr>
                                  </w:pPr>
                                </w:p>
                              </w:tc>
                              <w:tc>
                                <w:tcPr>
                                  <w:tcW w:w="5318" w:type="dxa"/>
                                </w:tcPr>
                                <w:p w14:paraId="0D931365" w14:textId="77777777" w:rsidR="00F30656" w:rsidRPr="009E4711" w:rsidRDefault="00F30656" w:rsidP="00B31086">
                                  <w:pPr>
                                    <w:spacing w:line="276" w:lineRule="auto"/>
                                    <w:rPr>
                                      <w:b w:val="0"/>
                                      <w:bCs w:val="0"/>
                                    </w:rPr>
                                  </w:pPr>
                                </w:p>
                              </w:tc>
                            </w:tr>
                            <w:tr w:rsidR="00F30656" w:rsidRPr="00B31086" w14:paraId="09889198" w14:textId="77777777" w:rsidTr="0079185E">
                              <w:tc>
                                <w:tcPr>
                                  <w:tcW w:w="5062" w:type="dxa"/>
                                  <w:shd w:val="clear" w:color="auto" w:fill="auto"/>
                                </w:tcPr>
                                <w:p w14:paraId="003E4EC1" w14:textId="77777777" w:rsidR="00F30656" w:rsidRPr="009E4711" w:rsidRDefault="00F30656" w:rsidP="00B31086">
                                  <w:pPr>
                                    <w:spacing w:line="276" w:lineRule="auto"/>
                                    <w:rPr>
                                      <w:b w:val="0"/>
                                      <w:bCs w:val="0"/>
                                    </w:rPr>
                                  </w:pPr>
                                </w:p>
                              </w:tc>
                              <w:tc>
                                <w:tcPr>
                                  <w:tcW w:w="5318" w:type="dxa"/>
                                </w:tcPr>
                                <w:p w14:paraId="715FF6B6" w14:textId="77777777" w:rsidR="00F30656" w:rsidRPr="009E4711" w:rsidRDefault="00F30656" w:rsidP="00B31086">
                                  <w:pPr>
                                    <w:spacing w:line="276" w:lineRule="auto"/>
                                    <w:rPr>
                                      <w:b w:val="0"/>
                                      <w:bCs w:val="0"/>
                                    </w:rPr>
                                  </w:pPr>
                                </w:p>
                              </w:tc>
                            </w:tr>
                            <w:tr w:rsidR="00F30656" w:rsidRPr="00B31086" w14:paraId="785E0368" w14:textId="77777777" w:rsidTr="0079185E">
                              <w:tc>
                                <w:tcPr>
                                  <w:tcW w:w="5062" w:type="dxa"/>
                                  <w:shd w:val="clear" w:color="auto" w:fill="auto"/>
                                </w:tcPr>
                                <w:p w14:paraId="57461E41" w14:textId="77777777" w:rsidR="00F30656" w:rsidRPr="009E4711" w:rsidRDefault="00F30656" w:rsidP="00B31086">
                                  <w:pPr>
                                    <w:spacing w:line="276" w:lineRule="auto"/>
                                    <w:rPr>
                                      <w:b w:val="0"/>
                                      <w:bCs w:val="0"/>
                                    </w:rPr>
                                  </w:pPr>
                                </w:p>
                              </w:tc>
                              <w:tc>
                                <w:tcPr>
                                  <w:tcW w:w="5318" w:type="dxa"/>
                                </w:tcPr>
                                <w:p w14:paraId="380379A2" w14:textId="77777777" w:rsidR="00F30656" w:rsidRPr="009E4711" w:rsidRDefault="00F30656" w:rsidP="00B31086">
                                  <w:pPr>
                                    <w:spacing w:line="276" w:lineRule="auto"/>
                                    <w:rPr>
                                      <w:b w:val="0"/>
                                      <w:bCs w:val="0"/>
                                    </w:rPr>
                                  </w:pPr>
                                </w:p>
                              </w:tc>
                            </w:tr>
                            <w:tr w:rsidR="00F30656" w:rsidRPr="00B31086" w14:paraId="39223E53" w14:textId="77777777" w:rsidTr="0079185E">
                              <w:tc>
                                <w:tcPr>
                                  <w:tcW w:w="5062" w:type="dxa"/>
                                  <w:shd w:val="clear" w:color="auto" w:fill="auto"/>
                                </w:tcPr>
                                <w:p w14:paraId="49B59887" w14:textId="77777777" w:rsidR="00F30656" w:rsidRPr="009E4711" w:rsidRDefault="00F30656" w:rsidP="00B31086">
                                  <w:pPr>
                                    <w:spacing w:line="276" w:lineRule="auto"/>
                                    <w:rPr>
                                      <w:b w:val="0"/>
                                      <w:bCs w:val="0"/>
                                    </w:rPr>
                                  </w:pPr>
                                </w:p>
                              </w:tc>
                              <w:tc>
                                <w:tcPr>
                                  <w:tcW w:w="5318" w:type="dxa"/>
                                </w:tcPr>
                                <w:p w14:paraId="56A954AC" w14:textId="77777777" w:rsidR="00F30656" w:rsidRPr="009E4711" w:rsidRDefault="00F30656" w:rsidP="00B31086">
                                  <w:pPr>
                                    <w:spacing w:line="276" w:lineRule="auto"/>
                                    <w:rPr>
                                      <w:b w:val="0"/>
                                      <w:bCs w:val="0"/>
                                    </w:rPr>
                                  </w:pPr>
                                </w:p>
                              </w:tc>
                            </w:tr>
                          </w:tbl>
                          <w:p w14:paraId="71BDC8F2"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3" type="#_x0000_t202" style="position:absolute;margin-left:0;margin-top:5.75pt;width:518.05pt;height:759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A9CCD0E" w14:textId="77777777" w:rsidTr="002519CF">
                        <w:tc>
                          <w:tcPr>
                            <w:tcW w:w="10380" w:type="dxa"/>
                            <w:gridSpan w:val="2"/>
                            <w:shd w:val="clear" w:color="auto" w:fill="auto"/>
                          </w:tcPr>
                          <w:p w14:paraId="34242B45" w14:textId="77777777" w:rsidR="00F30656" w:rsidRPr="00F30656" w:rsidRDefault="00F30656" w:rsidP="00F30656">
                            <w:pPr>
                              <w:pStyle w:val="BodyText"/>
                              <w:ind w:left="0"/>
                              <w:rPr>
                                <w:sz w:val="20"/>
                              </w:rPr>
                            </w:pPr>
                          </w:p>
                        </w:tc>
                      </w:tr>
                      <w:tr w:rsidR="00F30656" w:rsidRPr="00B31086" w14:paraId="18165A30" w14:textId="77777777" w:rsidTr="002519CF">
                        <w:tc>
                          <w:tcPr>
                            <w:tcW w:w="10380" w:type="dxa"/>
                            <w:gridSpan w:val="2"/>
                            <w:shd w:val="clear" w:color="auto" w:fill="auto"/>
                          </w:tcPr>
                          <w:p w14:paraId="1C738DDF" w14:textId="77777777" w:rsidR="00F30656" w:rsidRPr="009E4711" w:rsidRDefault="00F30656" w:rsidP="00B31086">
                            <w:pPr>
                              <w:spacing w:line="276" w:lineRule="auto"/>
                              <w:rPr>
                                <w:b w:val="0"/>
                                <w:bCs w:val="0"/>
                              </w:rPr>
                            </w:pPr>
                          </w:p>
                        </w:tc>
                      </w:tr>
                      <w:tr w:rsidR="00F30656" w:rsidRPr="00B31086" w14:paraId="31B8E058" w14:textId="77777777" w:rsidTr="0079185E">
                        <w:tc>
                          <w:tcPr>
                            <w:tcW w:w="5062" w:type="dxa"/>
                            <w:shd w:val="clear" w:color="auto" w:fill="auto"/>
                          </w:tcPr>
                          <w:p w14:paraId="2C8EA36E" w14:textId="77777777" w:rsidR="00F30656" w:rsidRPr="009E4711" w:rsidRDefault="00F30656" w:rsidP="00B31086">
                            <w:pPr>
                              <w:spacing w:line="276" w:lineRule="auto"/>
                              <w:rPr>
                                <w:b w:val="0"/>
                                <w:bCs w:val="0"/>
                              </w:rPr>
                            </w:pPr>
                          </w:p>
                        </w:tc>
                        <w:tc>
                          <w:tcPr>
                            <w:tcW w:w="5318" w:type="dxa"/>
                          </w:tcPr>
                          <w:p w14:paraId="77206B14" w14:textId="77777777" w:rsidR="00F30656" w:rsidRPr="009E4711" w:rsidRDefault="00F30656" w:rsidP="00B31086">
                            <w:pPr>
                              <w:spacing w:line="276" w:lineRule="auto"/>
                              <w:rPr>
                                <w:b w:val="0"/>
                                <w:bCs w:val="0"/>
                              </w:rPr>
                            </w:pPr>
                          </w:p>
                        </w:tc>
                      </w:tr>
                      <w:tr w:rsidR="00F30656" w:rsidRPr="00B31086" w14:paraId="0BF32904" w14:textId="77777777" w:rsidTr="0079185E">
                        <w:tc>
                          <w:tcPr>
                            <w:tcW w:w="5062" w:type="dxa"/>
                            <w:shd w:val="clear" w:color="auto" w:fill="auto"/>
                          </w:tcPr>
                          <w:p w14:paraId="1C835009" w14:textId="77777777" w:rsidR="00F30656" w:rsidRPr="009E4711" w:rsidRDefault="00F30656" w:rsidP="00B31086">
                            <w:pPr>
                              <w:spacing w:line="276" w:lineRule="auto"/>
                              <w:rPr>
                                <w:b w:val="0"/>
                                <w:bCs w:val="0"/>
                              </w:rPr>
                            </w:pPr>
                          </w:p>
                        </w:tc>
                        <w:tc>
                          <w:tcPr>
                            <w:tcW w:w="5318" w:type="dxa"/>
                          </w:tcPr>
                          <w:p w14:paraId="74A2285B" w14:textId="77777777" w:rsidR="00F30656" w:rsidRPr="009E4711" w:rsidRDefault="00F30656" w:rsidP="00B31086">
                            <w:pPr>
                              <w:spacing w:line="276" w:lineRule="auto"/>
                              <w:rPr>
                                <w:b w:val="0"/>
                                <w:bCs w:val="0"/>
                              </w:rPr>
                            </w:pPr>
                          </w:p>
                        </w:tc>
                      </w:tr>
                      <w:tr w:rsidR="00F30656" w:rsidRPr="00B31086" w14:paraId="63476FB7" w14:textId="77777777" w:rsidTr="0079185E">
                        <w:tc>
                          <w:tcPr>
                            <w:tcW w:w="5062" w:type="dxa"/>
                            <w:shd w:val="clear" w:color="auto" w:fill="auto"/>
                          </w:tcPr>
                          <w:p w14:paraId="0A793EF8" w14:textId="77777777" w:rsidR="00F30656" w:rsidRPr="009E4711" w:rsidRDefault="00F30656" w:rsidP="00B31086">
                            <w:pPr>
                              <w:spacing w:line="276" w:lineRule="auto"/>
                              <w:rPr>
                                <w:b w:val="0"/>
                                <w:bCs w:val="0"/>
                              </w:rPr>
                            </w:pPr>
                          </w:p>
                        </w:tc>
                        <w:tc>
                          <w:tcPr>
                            <w:tcW w:w="5318" w:type="dxa"/>
                          </w:tcPr>
                          <w:p w14:paraId="687172A1" w14:textId="77777777" w:rsidR="00F30656" w:rsidRPr="009E4711" w:rsidRDefault="00F30656" w:rsidP="00B31086">
                            <w:pPr>
                              <w:spacing w:line="276" w:lineRule="auto"/>
                              <w:rPr>
                                <w:b w:val="0"/>
                                <w:bCs w:val="0"/>
                              </w:rPr>
                            </w:pPr>
                          </w:p>
                        </w:tc>
                      </w:tr>
                      <w:tr w:rsidR="00F30656" w:rsidRPr="00B31086" w14:paraId="237F7010" w14:textId="77777777" w:rsidTr="0079185E">
                        <w:tc>
                          <w:tcPr>
                            <w:tcW w:w="5062" w:type="dxa"/>
                            <w:shd w:val="clear" w:color="auto" w:fill="auto"/>
                          </w:tcPr>
                          <w:p w14:paraId="4695A888" w14:textId="77777777" w:rsidR="00F30656" w:rsidRPr="009E4711" w:rsidRDefault="00F30656" w:rsidP="00B31086">
                            <w:pPr>
                              <w:spacing w:line="276" w:lineRule="auto"/>
                              <w:rPr>
                                <w:b w:val="0"/>
                                <w:bCs w:val="0"/>
                              </w:rPr>
                            </w:pPr>
                          </w:p>
                        </w:tc>
                        <w:tc>
                          <w:tcPr>
                            <w:tcW w:w="5318" w:type="dxa"/>
                          </w:tcPr>
                          <w:p w14:paraId="766F3634" w14:textId="77777777" w:rsidR="00F30656" w:rsidRPr="009E4711" w:rsidRDefault="00F30656" w:rsidP="00B31086">
                            <w:pPr>
                              <w:spacing w:line="276" w:lineRule="auto"/>
                              <w:rPr>
                                <w:b w:val="0"/>
                                <w:bCs w:val="0"/>
                              </w:rPr>
                            </w:pPr>
                          </w:p>
                        </w:tc>
                      </w:tr>
                      <w:tr w:rsidR="00F30656" w:rsidRPr="00B31086" w14:paraId="03462C14" w14:textId="77777777" w:rsidTr="0079185E">
                        <w:tc>
                          <w:tcPr>
                            <w:tcW w:w="5062" w:type="dxa"/>
                            <w:shd w:val="clear" w:color="auto" w:fill="auto"/>
                          </w:tcPr>
                          <w:p w14:paraId="6AFAE35C" w14:textId="77777777" w:rsidR="00F30656" w:rsidRPr="009E4711" w:rsidRDefault="00F30656" w:rsidP="00B31086">
                            <w:pPr>
                              <w:spacing w:line="276" w:lineRule="auto"/>
                              <w:rPr>
                                <w:b w:val="0"/>
                                <w:bCs w:val="0"/>
                              </w:rPr>
                            </w:pPr>
                          </w:p>
                        </w:tc>
                        <w:tc>
                          <w:tcPr>
                            <w:tcW w:w="5318" w:type="dxa"/>
                          </w:tcPr>
                          <w:p w14:paraId="35F1408D" w14:textId="77777777" w:rsidR="00F30656" w:rsidRPr="009E4711" w:rsidRDefault="00F30656" w:rsidP="00B31086">
                            <w:pPr>
                              <w:spacing w:line="276" w:lineRule="auto"/>
                              <w:rPr>
                                <w:b w:val="0"/>
                                <w:bCs w:val="0"/>
                              </w:rPr>
                            </w:pPr>
                          </w:p>
                        </w:tc>
                      </w:tr>
                      <w:tr w:rsidR="00F30656" w:rsidRPr="00B31086" w14:paraId="1F42515D" w14:textId="77777777" w:rsidTr="0079185E">
                        <w:tc>
                          <w:tcPr>
                            <w:tcW w:w="5062" w:type="dxa"/>
                            <w:shd w:val="clear" w:color="auto" w:fill="auto"/>
                          </w:tcPr>
                          <w:p w14:paraId="3615C05A" w14:textId="77777777" w:rsidR="00F30656" w:rsidRPr="009E4711" w:rsidRDefault="00F30656" w:rsidP="00B31086">
                            <w:pPr>
                              <w:spacing w:line="276" w:lineRule="auto"/>
                              <w:rPr>
                                <w:b w:val="0"/>
                                <w:bCs w:val="0"/>
                              </w:rPr>
                            </w:pPr>
                          </w:p>
                        </w:tc>
                        <w:tc>
                          <w:tcPr>
                            <w:tcW w:w="5318" w:type="dxa"/>
                          </w:tcPr>
                          <w:p w14:paraId="7B81024D" w14:textId="77777777" w:rsidR="00F30656" w:rsidRPr="009E4711" w:rsidRDefault="00F30656" w:rsidP="00B31086">
                            <w:pPr>
                              <w:spacing w:line="276" w:lineRule="auto"/>
                              <w:rPr>
                                <w:b w:val="0"/>
                                <w:bCs w:val="0"/>
                              </w:rPr>
                            </w:pPr>
                          </w:p>
                        </w:tc>
                      </w:tr>
                      <w:tr w:rsidR="00F30656" w:rsidRPr="00B31086" w14:paraId="3790460F" w14:textId="77777777" w:rsidTr="0079185E">
                        <w:tc>
                          <w:tcPr>
                            <w:tcW w:w="5062" w:type="dxa"/>
                            <w:shd w:val="clear" w:color="auto" w:fill="auto"/>
                          </w:tcPr>
                          <w:p w14:paraId="4E382D55" w14:textId="77777777" w:rsidR="00F30656" w:rsidRPr="009E4711" w:rsidRDefault="00F30656" w:rsidP="00B31086">
                            <w:pPr>
                              <w:spacing w:line="276" w:lineRule="auto"/>
                              <w:rPr>
                                <w:b w:val="0"/>
                                <w:bCs w:val="0"/>
                              </w:rPr>
                            </w:pPr>
                          </w:p>
                        </w:tc>
                        <w:tc>
                          <w:tcPr>
                            <w:tcW w:w="5318" w:type="dxa"/>
                          </w:tcPr>
                          <w:p w14:paraId="5C2FF9D5" w14:textId="77777777" w:rsidR="00F30656" w:rsidRPr="009E4711" w:rsidRDefault="00F30656" w:rsidP="00B31086">
                            <w:pPr>
                              <w:spacing w:line="276" w:lineRule="auto"/>
                              <w:rPr>
                                <w:b w:val="0"/>
                                <w:bCs w:val="0"/>
                              </w:rPr>
                            </w:pPr>
                          </w:p>
                        </w:tc>
                      </w:tr>
                      <w:tr w:rsidR="00F30656" w:rsidRPr="00B31086" w14:paraId="3EBB9EBB" w14:textId="77777777" w:rsidTr="0079185E">
                        <w:tc>
                          <w:tcPr>
                            <w:tcW w:w="5062" w:type="dxa"/>
                            <w:shd w:val="clear" w:color="auto" w:fill="auto"/>
                          </w:tcPr>
                          <w:p w14:paraId="34DC7395" w14:textId="77777777" w:rsidR="00F30656" w:rsidRPr="009E4711" w:rsidRDefault="00F30656" w:rsidP="00B31086">
                            <w:pPr>
                              <w:spacing w:line="276" w:lineRule="auto"/>
                              <w:rPr>
                                <w:b w:val="0"/>
                                <w:bCs w:val="0"/>
                              </w:rPr>
                            </w:pPr>
                          </w:p>
                        </w:tc>
                        <w:tc>
                          <w:tcPr>
                            <w:tcW w:w="5318" w:type="dxa"/>
                          </w:tcPr>
                          <w:p w14:paraId="084AF592" w14:textId="77777777" w:rsidR="00F30656" w:rsidRPr="009E4711" w:rsidRDefault="00F30656" w:rsidP="00B31086">
                            <w:pPr>
                              <w:spacing w:line="276" w:lineRule="auto"/>
                              <w:rPr>
                                <w:b w:val="0"/>
                                <w:bCs w:val="0"/>
                              </w:rPr>
                            </w:pPr>
                          </w:p>
                        </w:tc>
                      </w:tr>
                      <w:tr w:rsidR="00F30656" w:rsidRPr="00B31086" w14:paraId="1E1CD01F" w14:textId="77777777" w:rsidTr="0079185E">
                        <w:tc>
                          <w:tcPr>
                            <w:tcW w:w="5062" w:type="dxa"/>
                            <w:shd w:val="clear" w:color="auto" w:fill="auto"/>
                          </w:tcPr>
                          <w:p w14:paraId="3EC54AB8" w14:textId="77777777" w:rsidR="00F30656" w:rsidRPr="009E4711" w:rsidRDefault="00F30656" w:rsidP="00B31086">
                            <w:pPr>
                              <w:spacing w:line="276" w:lineRule="auto"/>
                              <w:rPr>
                                <w:b w:val="0"/>
                                <w:bCs w:val="0"/>
                              </w:rPr>
                            </w:pPr>
                          </w:p>
                        </w:tc>
                        <w:tc>
                          <w:tcPr>
                            <w:tcW w:w="5318" w:type="dxa"/>
                          </w:tcPr>
                          <w:p w14:paraId="31D04611" w14:textId="77777777" w:rsidR="00F30656" w:rsidRPr="009E4711" w:rsidRDefault="00F30656" w:rsidP="00B31086">
                            <w:pPr>
                              <w:spacing w:line="276" w:lineRule="auto"/>
                              <w:rPr>
                                <w:b w:val="0"/>
                                <w:bCs w:val="0"/>
                              </w:rPr>
                            </w:pPr>
                          </w:p>
                        </w:tc>
                      </w:tr>
                      <w:tr w:rsidR="00F30656" w:rsidRPr="00B31086" w14:paraId="362C3523" w14:textId="77777777" w:rsidTr="0079185E">
                        <w:tc>
                          <w:tcPr>
                            <w:tcW w:w="5062" w:type="dxa"/>
                            <w:shd w:val="clear" w:color="auto" w:fill="auto"/>
                          </w:tcPr>
                          <w:p w14:paraId="5268F5D9" w14:textId="77777777" w:rsidR="00F30656" w:rsidRPr="009E4711" w:rsidRDefault="00F30656" w:rsidP="00B31086">
                            <w:pPr>
                              <w:spacing w:line="276" w:lineRule="auto"/>
                              <w:rPr>
                                <w:b w:val="0"/>
                                <w:bCs w:val="0"/>
                              </w:rPr>
                            </w:pPr>
                          </w:p>
                        </w:tc>
                        <w:tc>
                          <w:tcPr>
                            <w:tcW w:w="5318" w:type="dxa"/>
                          </w:tcPr>
                          <w:p w14:paraId="1FAC75B4" w14:textId="77777777" w:rsidR="00F30656" w:rsidRPr="009E4711" w:rsidRDefault="00F30656" w:rsidP="00B31086">
                            <w:pPr>
                              <w:spacing w:line="276" w:lineRule="auto"/>
                              <w:rPr>
                                <w:b w:val="0"/>
                                <w:bCs w:val="0"/>
                              </w:rPr>
                            </w:pPr>
                          </w:p>
                        </w:tc>
                      </w:tr>
                      <w:tr w:rsidR="00F30656" w:rsidRPr="00B31086" w14:paraId="5EC3F49A" w14:textId="77777777" w:rsidTr="0079185E">
                        <w:tc>
                          <w:tcPr>
                            <w:tcW w:w="5062" w:type="dxa"/>
                            <w:shd w:val="clear" w:color="auto" w:fill="auto"/>
                          </w:tcPr>
                          <w:p w14:paraId="58FF42C6" w14:textId="77777777" w:rsidR="00F30656" w:rsidRPr="009E4711" w:rsidRDefault="00F30656" w:rsidP="00B31086">
                            <w:pPr>
                              <w:spacing w:line="276" w:lineRule="auto"/>
                              <w:rPr>
                                <w:b w:val="0"/>
                                <w:bCs w:val="0"/>
                              </w:rPr>
                            </w:pPr>
                          </w:p>
                        </w:tc>
                        <w:tc>
                          <w:tcPr>
                            <w:tcW w:w="5318" w:type="dxa"/>
                          </w:tcPr>
                          <w:p w14:paraId="53B19592" w14:textId="77777777" w:rsidR="00F30656" w:rsidRPr="009E4711" w:rsidRDefault="00F30656" w:rsidP="00B31086">
                            <w:pPr>
                              <w:spacing w:line="276" w:lineRule="auto"/>
                              <w:rPr>
                                <w:b w:val="0"/>
                                <w:bCs w:val="0"/>
                              </w:rPr>
                            </w:pPr>
                          </w:p>
                        </w:tc>
                      </w:tr>
                      <w:tr w:rsidR="00F30656" w:rsidRPr="00B31086" w14:paraId="3A9AB1E9" w14:textId="77777777" w:rsidTr="0079185E">
                        <w:tc>
                          <w:tcPr>
                            <w:tcW w:w="5062" w:type="dxa"/>
                            <w:shd w:val="clear" w:color="auto" w:fill="auto"/>
                          </w:tcPr>
                          <w:p w14:paraId="1E8BADBC" w14:textId="77777777" w:rsidR="00F30656" w:rsidRPr="009E4711" w:rsidRDefault="00F30656" w:rsidP="00B31086">
                            <w:pPr>
                              <w:spacing w:line="276" w:lineRule="auto"/>
                              <w:rPr>
                                <w:b w:val="0"/>
                                <w:bCs w:val="0"/>
                              </w:rPr>
                            </w:pPr>
                          </w:p>
                        </w:tc>
                        <w:tc>
                          <w:tcPr>
                            <w:tcW w:w="5318" w:type="dxa"/>
                          </w:tcPr>
                          <w:p w14:paraId="6F94CD73" w14:textId="77777777" w:rsidR="00F30656" w:rsidRPr="009E4711" w:rsidRDefault="00F30656" w:rsidP="00B31086">
                            <w:pPr>
                              <w:spacing w:line="276" w:lineRule="auto"/>
                              <w:rPr>
                                <w:b w:val="0"/>
                                <w:bCs w:val="0"/>
                              </w:rPr>
                            </w:pPr>
                          </w:p>
                        </w:tc>
                      </w:tr>
                      <w:tr w:rsidR="00F30656" w:rsidRPr="00B31086" w14:paraId="1CCBD7F9" w14:textId="77777777" w:rsidTr="0079185E">
                        <w:tc>
                          <w:tcPr>
                            <w:tcW w:w="5062" w:type="dxa"/>
                            <w:shd w:val="clear" w:color="auto" w:fill="auto"/>
                          </w:tcPr>
                          <w:p w14:paraId="5BA7F84E" w14:textId="77777777" w:rsidR="00F30656" w:rsidRPr="009E4711" w:rsidRDefault="00F30656" w:rsidP="00B31086">
                            <w:pPr>
                              <w:spacing w:line="276" w:lineRule="auto"/>
                              <w:rPr>
                                <w:b w:val="0"/>
                                <w:bCs w:val="0"/>
                              </w:rPr>
                            </w:pPr>
                          </w:p>
                        </w:tc>
                        <w:tc>
                          <w:tcPr>
                            <w:tcW w:w="5318" w:type="dxa"/>
                          </w:tcPr>
                          <w:p w14:paraId="55EDBF2C" w14:textId="77777777" w:rsidR="00F30656" w:rsidRPr="009E4711" w:rsidRDefault="00F30656" w:rsidP="00B31086">
                            <w:pPr>
                              <w:spacing w:line="276" w:lineRule="auto"/>
                              <w:rPr>
                                <w:b w:val="0"/>
                                <w:bCs w:val="0"/>
                              </w:rPr>
                            </w:pPr>
                          </w:p>
                        </w:tc>
                      </w:tr>
                      <w:tr w:rsidR="00F30656" w:rsidRPr="00B31086" w14:paraId="7CDB643C" w14:textId="77777777" w:rsidTr="0079185E">
                        <w:tc>
                          <w:tcPr>
                            <w:tcW w:w="5062" w:type="dxa"/>
                            <w:shd w:val="clear" w:color="auto" w:fill="auto"/>
                          </w:tcPr>
                          <w:p w14:paraId="53292EE4" w14:textId="77777777" w:rsidR="00F30656" w:rsidRPr="009E4711" w:rsidRDefault="00F30656" w:rsidP="00B31086">
                            <w:pPr>
                              <w:spacing w:line="276" w:lineRule="auto"/>
                              <w:rPr>
                                <w:b w:val="0"/>
                                <w:bCs w:val="0"/>
                              </w:rPr>
                            </w:pPr>
                          </w:p>
                        </w:tc>
                        <w:tc>
                          <w:tcPr>
                            <w:tcW w:w="5318" w:type="dxa"/>
                          </w:tcPr>
                          <w:p w14:paraId="6DF8CCF2" w14:textId="77777777" w:rsidR="00F30656" w:rsidRPr="009E4711" w:rsidRDefault="00F30656" w:rsidP="00B31086">
                            <w:pPr>
                              <w:spacing w:line="276" w:lineRule="auto"/>
                              <w:rPr>
                                <w:b w:val="0"/>
                                <w:bCs w:val="0"/>
                              </w:rPr>
                            </w:pPr>
                          </w:p>
                        </w:tc>
                      </w:tr>
                      <w:tr w:rsidR="00F30656" w:rsidRPr="00B31086" w14:paraId="5C3C7AFD" w14:textId="77777777" w:rsidTr="0079185E">
                        <w:tc>
                          <w:tcPr>
                            <w:tcW w:w="5062" w:type="dxa"/>
                            <w:shd w:val="clear" w:color="auto" w:fill="auto"/>
                          </w:tcPr>
                          <w:p w14:paraId="07A1499C" w14:textId="77777777" w:rsidR="00F30656" w:rsidRPr="009E4711" w:rsidRDefault="00F30656" w:rsidP="00B31086">
                            <w:pPr>
                              <w:spacing w:line="276" w:lineRule="auto"/>
                              <w:rPr>
                                <w:b w:val="0"/>
                                <w:bCs w:val="0"/>
                              </w:rPr>
                            </w:pPr>
                          </w:p>
                        </w:tc>
                        <w:tc>
                          <w:tcPr>
                            <w:tcW w:w="5318" w:type="dxa"/>
                          </w:tcPr>
                          <w:p w14:paraId="5191AA3B" w14:textId="77777777" w:rsidR="00F30656" w:rsidRPr="009E4711" w:rsidRDefault="00F30656" w:rsidP="00B31086">
                            <w:pPr>
                              <w:spacing w:line="276" w:lineRule="auto"/>
                              <w:rPr>
                                <w:b w:val="0"/>
                                <w:bCs w:val="0"/>
                              </w:rPr>
                            </w:pPr>
                          </w:p>
                        </w:tc>
                      </w:tr>
                      <w:tr w:rsidR="00F30656" w:rsidRPr="00B31086" w14:paraId="7BD070D9" w14:textId="77777777" w:rsidTr="0079185E">
                        <w:tc>
                          <w:tcPr>
                            <w:tcW w:w="5062" w:type="dxa"/>
                            <w:shd w:val="clear" w:color="auto" w:fill="auto"/>
                          </w:tcPr>
                          <w:p w14:paraId="174728C9" w14:textId="77777777" w:rsidR="00F30656" w:rsidRPr="009E4711" w:rsidRDefault="00F30656" w:rsidP="00B31086">
                            <w:pPr>
                              <w:spacing w:line="276" w:lineRule="auto"/>
                              <w:rPr>
                                <w:b w:val="0"/>
                                <w:bCs w:val="0"/>
                              </w:rPr>
                            </w:pPr>
                          </w:p>
                        </w:tc>
                        <w:tc>
                          <w:tcPr>
                            <w:tcW w:w="5318" w:type="dxa"/>
                          </w:tcPr>
                          <w:p w14:paraId="1FF45793" w14:textId="77777777" w:rsidR="00F30656" w:rsidRPr="009E4711" w:rsidRDefault="00F30656" w:rsidP="00B31086">
                            <w:pPr>
                              <w:spacing w:line="276" w:lineRule="auto"/>
                              <w:rPr>
                                <w:b w:val="0"/>
                                <w:bCs w:val="0"/>
                              </w:rPr>
                            </w:pPr>
                          </w:p>
                        </w:tc>
                      </w:tr>
                      <w:tr w:rsidR="00F30656" w:rsidRPr="00B31086" w14:paraId="7C2039BB" w14:textId="77777777" w:rsidTr="0079185E">
                        <w:tc>
                          <w:tcPr>
                            <w:tcW w:w="5062" w:type="dxa"/>
                            <w:shd w:val="clear" w:color="auto" w:fill="auto"/>
                          </w:tcPr>
                          <w:p w14:paraId="06863BDB" w14:textId="77777777" w:rsidR="00F30656" w:rsidRPr="009E4711" w:rsidRDefault="00F30656" w:rsidP="00B31086">
                            <w:pPr>
                              <w:spacing w:line="276" w:lineRule="auto"/>
                              <w:rPr>
                                <w:b w:val="0"/>
                                <w:bCs w:val="0"/>
                              </w:rPr>
                            </w:pPr>
                          </w:p>
                        </w:tc>
                        <w:tc>
                          <w:tcPr>
                            <w:tcW w:w="5318" w:type="dxa"/>
                          </w:tcPr>
                          <w:p w14:paraId="66B30052" w14:textId="77777777" w:rsidR="00F30656" w:rsidRPr="009E4711" w:rsidRDefault="00F30656" w:rsidP="00B31086">
                            <w:pPr>
                              <w:spacing w:line="276" w:lineRule="auto"/>
                              <w:rPr>
                                <w:b w:val="0"/>
                                <w:bCs w:val="0"/>
                              </w:rPr>
                            </w:pPr>
                          </w:p>
                        </w:tc>
                      </w:tr>
                      <w:tr w:rsidR="00F30656" w:rsidRPr="00B31086" w14:paraId="154A0182" w14:textId="77777777" w:rsidTr="0079185E">
                        <w:tc>
                          <w:tcPr>
                            <w:tcW w:w="5062" w:type="dxa"/>
                            <w:shd w:val="clear" w:color="auto" w:fill="auto"/>
                          </w:tcPr>
                          <w:p w14:paraId="7B53A301" w14:textId="77777777" w:rsidR="00F30656" w:rsidRPr="009E4711" w:rsidRDefault="00F30656" w:rsidP="00B31086">
                            <w:pPr>
                              <w:spacing w:line="276" w:lineRule="auto"/>
                              <w:rPr>
                                <w:b w:val="0"/>
                                <w:bCs w:val="0"/>
                              </w:rPr>
                            </w:pPr>
                          </w:p>
                        </w:tc>
                        <w:tc>
                          <w:tcPr>
                            <w:tcW w:w="5318" w:type="dxa"/>
                          </w:tcPr>
                          <w:p w14:paraId="52A1691B" w14:textId="77777777" w:rsidR="00F30656" w:rsidRPr="009E4711" w:rsidRDefault="00F30656" w:rsidP="00B31086">
                            <w:pPr>
                              <w:spacing w:line="276" w:lineRule="auto"/>
                              <w:rPr>
                                <w:b w:val="0"/>
                                <w:bCs w:val="0"/>
                              </w:rPr>
                            </w:pPr>
                          </w:p>
                        </w:tc>
                      </w:tr>
                      <w:tr w:rsidR="00F30656" w:rsidRPr="00B31086" w14:paraId="1564E81C" w14:textId="77777777" w:rsidTr="0079185E">
                        <w:tc>
                          <w:tcPr>
                            <w:tcW w:w="5062" w:type="dxa"/>
                            <w:shd w:val="clear" w:color="auto" w:fill="auto"/>
                          </w:tcPr>
                          <w:p w14:paraId="5328A3C1" w14:textId="77777777" w:rsidR="00F30656" w:rsidRPr="009E4711" w:rsidRDefault="00F30656" w:rsidP="00B31086">
                            <w:pPr>
                              <w:spacing w:line="276" w:lineRule="auto"/>
                              <w:rPr>
                                <w:b w:val="0"/>
                                <w:bCs w:val="0"/>
                              </w:rPr>
                            </w:pPr>
                          </w:p>
                        </w:tc>
                        <w:tc>
                          <w:tcPr>
                            <w:tcW w:w="5318" w:type="dxa"/>
                          </w:tcPr>
                          <w:p w14:paraId="591F008C" w14:textId="77777777" w:rsidR="00F30656" w:rsidRPr="009E4711" w:rsidRDefault="00F30656" w:rsidP="00B31086">
                            <w:pPr>
                              <w:spacing w:line="276" w:lineRule="auto"/>
                              <w:rPr>
                                <w:b w:val="0"/>
                                <w:bCs w:val="0"/>
                              </w:rPr>
                            </w:pPr>
                          </w:p>
                        </w:tc>
                      </w:tr>
                      <w:tr w:rsidR="00F30656" w:rsidRPr="00B31086" w14:paraId="110F5F9E" w14:textId="77777777" w:rsidTr="0079185E">
                        <w:tc>
                          <w:tcPr>
                            <w:tcW w:w="5062" w:type="dxa"/>
                            <w:shd w:val="clear" w:color="auto" w:fill="auto"/>
                          </w:tcPr>
                          <w:p w14:paraId="5B292734" w14:textId="77777777" w:rsidR="00F30656" w:rsidRPr="009E4711" w:rsidRDefault="00F30656" w:rsidP="00B31086">
                            <w:pPr>
                              <w:spacing w:line="276" w:lineRule="auto"/>
                              <w:rPr>
                                <w:b w:val="0"/>
                                <w:bCs w:val="0"/>
                              </w:rPr>
                            </w:pPr>
                          </w:p>
                        </w:tc>
                        <w:tc>
                          <w:tcPr>
                            <w:tcW w:w="5318" w:type="dxa"/>
                          </w:tcPr>
                          <w:p w14:paraId="54D1D619" w14:textId="77777777" w:rsidR="00F30656" w:rsidRPr="009E4711" w:rsidRDefault="00F30656" w:rsidP="00B31086">
                            <w:pPr>
                              <w:spacing w:line="276" w:lineRule="auto"/>
                              <w:rPr>
                                <w:b w:val="0"/>
                                <w:bCs w:val="0"/>
                              </w:rPr>
                            </w:pPr>
                          </w:p>
                        </w:tc>
                      </w:tr>
                      <w:tr w:rsidR="00F30656" w:rsidRPr="00B31086" w14:paraId="5A7AA5BB" w14:textId="77777777" w:rsidTr="0079185E">
                        <w:tc>
                          <w:tcPr>
                            <w:tcW w:w="5062" w:type="dxa"/>
                            <w:shd w:val="clear" w:color="auto" w:fill="auto"/>
                          </w:tcPr>
                          <w:p w14:paraId="15D3DE68" w14:textId="77777777" w:rsidR="00F30656" w:rsidRPr="009E4711" w:rsidRDefault="00F30656" w:rsidP="00B31086">
                            <w:pPr>
                              <w:spacing w:line="276" w:lineRule="auto"/>
                              <w:rPr>
                                <w:b w:val="0"/>
                                <w:bCs w:val="0"/>
                              </w:rPr>
                            </w:pPr>
                          </w:p>
                        </w:tc>
                        <w:tc>
                          <w:tcPr>
                            <w:tcW w:w="5318" w:type="dxa"/>
                          </w:tcPr>
                          <w:p w14:paraId="7C08037C" w14:textId="77777777" w:rsidR="00F30656" w:rsidRPr="009E4711" w:rsidRDefault="00F30656" w:rsidP="00B31086">
                            <w:pPr>
                              <w:spacing w:line="276" w:lineRule="auto"/>
                              <w:rPr>
                                <w:b w:val="0"/>
                                <w:bCs w:val="0"/>
                              </w:rPr>
                            </w:pPr>
                          </w:p>
                        </w:tc>
                      </w:tr>
                      <w:tr w:rsidR="00F30656" w:rsidRPr="00B31086" w14:paraId="4AF55736" w14:textId="77777777" w:rsidTr="0079185E">
                        <w:tc>
                          <w:tcPr>
                            <w:tcW w:w="5062" w:type="dxa"/>
                            <w:shd w:val="clear" w:color="auto" w:fill="auto"/>
                          </w:tcPr>
                          <w:p w14:paraId="2E34D02D" w14:textId="77777777" w:rsidR="00F30656" w:rsidRPr="009E4711" w:rsidRDefault="00F30656" w:rsidP="00B31086">
                            <w:pPr>
                              <w:spacing w:line="276" w:lineRule="auto"/>
                              <w:rPr>
                                <w:b w:val="0"/>
                                <w:bCs w:val="0"/>
                              </w:rPr>
                            </w:pPr>
                          </w:p>
                        </w:tc>
                        <w:tc>
                          <w:tcPr>
                            <w:tcW w:w="5318" w:type="dxa"/>
                          </w:tcPr>
                          <w:p w14:paraId="3B230EA3" w14:textId="77777777" w:rsidR="00F30656" w:rsidRPr="009E4711" w:rsidRDefault="00F30656" w:rsidP="00B31086">
                            <w:pPr>
                              <w:spacing w:line="276" w:lineRule="auto"/>
                              <w:rPr>
                                <w:b w:val="0"/>
                                <w:bCs w:val="0"/>
                              </w:rPr>
                            </w:pPr>
                          </w:p>
                        </w:tc>
                      </w:tr>
                      <w:tr w:rsidR="00F30656" w:rsidRPr="00B31086" w14:paraId="56F48D0F" w14:textId="77777777" w:rsidTr="0079185E">
                        <w:tc>
                          <w:tcPr>
                            <w:tcW w:w="5062" w:type="dxa"/>
                            <w:shd w:val="clear" w:color="auto" w:fill="auto"/>
                          </w:tcPr>
                          <w:p w14:paraId="411F7DD8" w14:textId="77777777" w:rsidR="00F30656" w:rsidRPr="009E4711" w:rsidRDefault="00F30656" w:rsidP="00B31086">
                            <w:pPr>
                              <w:spacing w:line="276" w:lineRule="auto"/>
                              <w:rPr>
                                <w:b w:val="0"/>
                                <w:bCs w:val="0"/>
                              </w:rPr>
                            </w:pPr>
                          </w:p>
                        </w:tc>
                        <w:tc>
                          <w:tcPr>
                            <w:tcW w:w="5318" w:type="dxa"/>
                          </w:tcPr>
                          <w:p w14:paraId="702BAF64" w14:textId="77777777" w:rsidR="00F30656" w:rsidRPr="009E4711" w:rsidRDefault="00F30656" w:rsidP="00B31086">
                            <w:pPr>
                              <w:spacing w:line="276" w:lineRule="auto"/>
                              <w:rPr>
                                <w:b w:val="0"/>
                                <w:bCs w:val="0"/>
                              </w:rPr>
                            </w:pPr>
                          </w:p>
                        </w:tc>
                      </w:tr>
                      <w:tr w:rsidR="00F30656" w:rsidRPr="00B31086" w14:paraId="35E4C67F" w14:textId="77777777" w:rsidTr="0079185E">
                        <w:tc>
                          <w:tcPr>
                            <w:tcW w:w="5062" w:type="dxa"/>
                            <w:shd w:val="clear" w:color="auto" w:fill="auto"/>
                          </w:tcPr>
                          <w:p w14:paraId="7ED44A7E" w14:textId="77777777" w:rsidR="00F30656" w:rsidRPr="009E4711" w:rsidRDefault="00F30656" w:rsidP="00B31086">
                            <w:pPr>
                              <w:spacing w:line="276" w:lineRule="auto"/>
                              <w:rPr>
                                <w:b w:val="0"/>
                                <w:bCs w:val="0"/>
                              </w:rPr>
                            </w:pPr>
                          </w:p>
                        </w:tc>
                        <w:tc>
                          <w:tcPr>
                            <w:tcW w:w="5318" w:type="dxa"/>
                          </w:tcPr>
                          <w:p w14:paraId="313AC001" w14:textId="77777777" w:rsidR="00F30656" w:rsidRPr="009E4711" w:rsidRDefault="00F30656" w:rsidP="00B31086">
                            <w:pPr>
                              <w:spacing w:line="276" w:lineRule="auto"/>
                              <w:rPr>
                                <w:b w:val="0"/>
                                <w:bCs w:val="0"/>
                              </w:rPr>
                            </w:pPr>
                          </w:p>
                        </w:tc>
                      </w:tr>
                      <w:tr w:rsidR="00F30656" w:rsidRPr="00B31086" w14:paraId="09B3EDA7" w14:textId="77777777" w:rsidTr="0079185E">
                        <w:tc>
                          <w:tcPr>
                            <w:tcW w:w="5062" w:type="dxa"/>
                            <w:shd w:val="clear" w:color="auto" w:fill="auto"/>
                          </w:tcPr>
                          <w:p w14:paraId="249FD1B3" w14:textId="77777777" w:rsidR="00F30656" w:rsidRPr="009E4711" w:rsidRDefault="00F30656" w:rsidP="00B31086">
                            <w:pPr>
                              <w:spacing w:line="276" w:lineRule="auto"/>
                              <w:rPr>
                                <w:b w:val="0"/>
                                <w:bCs w:val="0"/>
                              </w:rPr>
                            </w:pPr>
                          </w:p>
                        </w:tc>
                        <w:tc>
                          <w:tcPr>
                            <w:tcW w:w="5318" w:type="dxa"/>
                          </w:tcPr>
                          <w:p w14:paraId="223C9885" w14:textId="77777777" w:rsidR="00F30656" w:rsidRPr="009E4711" w:rsidRDefault="00F30656" w:rsidP="00B31086">
                            <w:pPr>
                              <w:spacing w:line="276" w:lineRule="auto"/>
                              <w:rPr>
                                <w:b w:val="0"/>
                                <w:bCs w:val="0"/>
                              </w:rPr>
                            </w:pPr>
                          </w:p>
                        </w:tc>
                      </w:tr>
                      <w:tr w:rsidR="00F30656" w:rsidRPr="00B31086" w14:paraId="79271A4B" w14:textId="77777777" w:rsidTr="0079185E">
                        <w:tc>
                          <w:tcPr>
                            <w:tcW w:w="5062" w:type="dxa"/>
                            <w:shd w:val="clear" w:color="auto" w:fill="auto"/>
                          </w:tcPr>
                          <w:p w14:paraId="56B0D025" w14:textId="77777777" w:rsidR="00F30656" w:rsidRPr="009E4711" w:rsidRDefault="00F30656" w:rsidP="00B31086">
                            <w:pPr>
                              <w:spacing w:line="276" w:lineRule="auto"/>
                              <w:rPr>
                                <w:b w:val="0"/>
                                <w:bCs w:val="0"/>
                              </w:rPr>
                            </w:pPr>
                          </w:p>
                        </w:tc>
                        <w:tc>
                          <w:tcPr>
                            <w:tcW w:w="5318" w:type="dxa"/>
                          </w:tcPr>
                          <w:p w14:paraId="582E0949" w14:textId="77777777" w:rsidR="00F30656" w:rsidRPr="009E4711" w:rsidRDefault="00F30656" w:rsidP="00B31086">
                            <w:pPr>
                              <w:spacing w:line="276" w:lineRule="auto"/>
                              <w:rPr>
                                <w:b w:val="0"/>
                                <w:bCs w:val="0"/>
                              </w:rPr>
                            </w:pPr>
                          </w:p>
                        </w:tc>
                      </w:tr>
                      <w:tr w:rsidR="00F30656" w:rsidRPr="00B31086" w14:paraId="124A2614" w14:textId="77777777" w:rsidTr="0079185E">
                        <w:tc>
                          <w:tcPr>
                            <w:tcW w:w="5062" w:type="dxa"/>
                            <w:shd w:val="clear" w:color="auto" w:fill="auto"/>
                          </w:tcPr>
                          <w:p w14:paraId="6C28BB36" w14:textId="77777777" w:rsidR="00F30656" w:rsidRPr="009E4711" w:rsidRDefault="00F30656" w:rsidP="00B31086">
                            <w:pPr>
                              <w:spacing w:line="276" w:lineRule="auto"/>
                              <w:rPr>
                                <w:b w:val="0"/>
                                <w:bCs w:val="0"/>
                              </w:rPr>
                            </w:pPr>
                          </w:p>
                        </w:tc>
                        <w:tc>
                          <w:tcPr>
                            <w:tcW w:w="5318" w:type="dxa"/>
                          </w:tcPr>
                          <w:p w14:paraId="71A2EC24" w14:textId="77777777" w:rsidR="00F30656" w:rsidRPr="009E4711" w:rsidRDefault="00F30656" w:rsidP="00B31086">
                            <w:pPr>
                              <w:spacing w:line="276" w:lineRule="auto"/>
                              <w:rPr>
                                <w:b w:val="0"/>
                                <w:bCs w:val="0"/>
                              </w:rPr>
                            </w:pPr>
                          </w:p>
                        </w:tc>
                      </w:tr>
                      <w:tr w:rsidR="00F30656" w:rsidRPr="00B31086" w14:paraId="2B5298E0" w14:textId="77777777" w:rsidTr="0079185E">
                        <w:tc>
                          <w:tcPr>
                            <w:tcW w:w="5062" w:type="dxa"/>
                            <w:shd w:val="clear" w:color="auto" w:fill="auto"/>
                          </w:tcPr>
                          <w:p w14:paraId="41A390A0" w14:textId="77777777" w:rsidR="00F30656" w:rsidRPr="009E4711" w:rsidRDefault="00F30656" w:rsidP="00B31086">
                            <w:pPr>
                              <w:spacing w:line="276" w:lineRule="auto"/>
                              <w:rPr>
                                <w:b w:val="0"/>
                                <w:bCs w:val="0"/>
                              </w:rPr>
                            </w:pPr>
                          </w:p>
                        </w:tc>
                        <w:tc>
                          <w:tcPr>
                            <w:tcW w:w="5318" w:type="dxa"/>
                          </w:tcPr>
                          <w:p w14:paraId="3AF02F47" w14:textId="77777777" w:rsidR="00F30656" w:rsidRPr="009E4711" w:rsidRDefault="00F30656" w:rsidP="00B31086">
                            <w:pPr>
                              <w:spacing w:line="276" w:lineRule="auto"/>
                              <w:rPr>
                                <w:b w:val="0"/>
                                <w:bCs w:val="0"/>
                              </w:rPr>
                            </w:pPr>
                          </w:p>
                        </w:tc>
                      </w:tr>
                      <w:tr w:rsidR="00F30656" w:rsidRPr="00B31086" w14:paraId="68191511" w14:textId="77777777" w:rsidTr="0079185E">
                        <w:tc>
                          <w:tcPr>
                            <w:tcW w:w="5062" w:type="dxa"/>
                            <w:shd w:val="clear" w:color="auto" w:fill="auto"/>
                          </w:tcPr>
                          <w:p w14:paraId="1ABF9A4D" w14:textId="77777777" w:rsidR="00F30656" w:rsidRPr="009E4711" w:rsidRDefault="00F30656" w:rsidP="00B31086">
                            <w:pPr>
                              <w:spacing w:line="276" w:lineRule="auto"/>
                              <w:rPr>
                                <w:b w:val="0"/>
                                <w:bCs w:val="0"/>
                              </w:rPr>
                            </w:pPr>
                          </w:p>
                        </w:tc>
                        <w:tc>
                          <w:tcPr>
                            <w:tcW w:w="5318" w:type="dxa"/>
                          </w:tcPr>
                          <w:p w14:paraId="438F360B" w14:textId="77777777" w:rsidR="00F30656" w:rsidRPr="009E4711" w:rsidRDefault="00F30656" w:rsidP="00B31086">
                            <w:pPr>
                              <w:spacing w:line="276" w:lineRule="auto"/>
                              <w:rPr>
                                <w:b w:val="0"/>
                                <w:bCs w:val="0"/>
                              </w:rPr>
                            </w:pPr>
                          </w:p>
                        </w:tc>
                      </w:tr>
                      <w:tr w:rsidR="00F30656" w:rsidRPr="00B31086" w14:paraId="1B7B590F" w14:textId="77777777" w:rsidTr="0079185E">
                        <w:tc>
                          <w:tcPr>
                            <w:tcW w:w="5062" w:type="dxa"/>
                            <w:shd w:val="clear" w:color="auto" w:fill="auto"/>
                          </w:tcPr>
                          <w:p w14:paraId="254A1B8C" w14:textId="77777777" w:rsidR="00F30656" w:rsidRPr="009E4711" w:rsidRDefault="00F30656" w:rsidP="00B31086">
                            <w:pPr>
                              <w:spacing w:line="276" w:lineRule="auto"/>
                              <w:rPr>
                                <w:b w:val="0"/>
                                <w:bCs w:val="0"/>
                              </w:rPr>
                            </w:pPr>
                          </w:p>
                        </w:tc>
                        <w:tc>
                          <w:tcPr>
                            <w:tcW w:w="5318" w:type="dxa"/>
                          </w:tcPr>
                          <w:p w14:paraId="270F92B1" w14:textId="77777777" w:rsidR="00F30656" w:rsidRPr="009E4711" w:rsidRDefault="00F30656" w:rsidP="00B31086">
                            <w:pPr>
                              <w:spacing w:line="276" w:lineRule="auto"/>
                              <w:rPr>
                                <w:b w:val="0"/>
                                <w:bCs w:val="0"/>
                              </w:rPr>
                            </w:pPr>
                          </w:p>
                        </w:tc>
                      </w:tr>
                      <w:tr w:rsidR="00F30656" w:rsidRPr="00B31086" w14:paraId="06370014" w14:textId="77777777" w:rsidTr="0079185E">
                        <w:tc>
                          <w:tcPr>
                            <w:tcW w:w="5062" w:type="dxa"/>
                            <w:shd w:val="clear" w:color="auto" w:fill="auto"/>
                          </w:tcPr>
                          <w:p w14:paraId="6614563C" w14:textId="77777777" w:rsidR="00F30656" w:rsidRPr="009E4711" w:rsidRDefault="00F30656" w:rsidP="00B31086">
                            <w:pPr>
                              <w:spacing w:line="276" w:lineRule="auto"/>
                              <w:rPr>
                                <w:b w:val="0"/>
                                <w:bCs w:val="0"/>
                              </w:rPr>
                            </w:pPr>
                          </w:p>
                        </w:tc>
                        <w:tc>
                          <w:tcPr>
                            <w:tcW w:w="5318" w:type="dxa"/>
                          </w:tcPr>
                          <w:p w14:paraId="353D2812" w14:textId="77777777" w:rsidR="00F30656" w:rsidRPr="009E4711" w:rsidRDefault="00F30656" w:rsidP="00B31086">
                            <w:pPr>
                              <w:spacing w:line="276" w:lineRule="auto"/>
                              <w:rPr>
                                <w:b w:val="0"/>
                                <w:bCs w:val="0"/>
                              </w:rPr>
                            </w:pPr>
                          </w:p>
                        </w:tc>
                      </w:tr>
                      <w:tr w:rsidR="00F30656" w:rsidRPr="00B31086" w14:paraId="5756828B" w14:textId="77777777" w:rsidTr="0079185E">
                        <w:tc>
                          <w:tcPr>
                            <w:tcW w:w="5062" w:type="dxa"/>
                            <w:shd w:val="clear" w:color="auto" w:fill="auto"/>
                          </w:tcPr>
                          <w:p w14:paraId="070AA1F6" w14:textId="77777777" w:rsidR="00F30656" w:rsidRPr="009E4711" w:rsidRDefault="00F30656" w:rsidP="00B31086">
                            <w:pPr>
                              <w:spacing w:line="276" w:lineRule="auto"/>
                              <w:rPr>
                                <w:b w:val="0"/>
                                <w:bCs w:val="0"/>
                              </w:rPr>
                            </w:pPr>
                          </w:p>
                        </w:tc>
                        <w:tc>
                          <w:tcPr>
                            <w:tcW w:w="5318" w:type="dxa"/>
                          </w:tcPr>
                          <w:p w14:paraId="3DF411AA" w14:textId="77777777" w:rsidR="00F30656" w:rsidRPr="009E4711" w:rsidRDefault="00F30656" w:rsidP="00B31086">
                            <w:pPr>
                              <w:spacing w:line="276" w:lineRule="auto"/>
                              <w:rPr>
                                <w:b w:val="0"/>
                                <w:bCs w:val="0"/>
                              </w:rPr>
                            </w:pPr>
                          </w:p>
                        </w:tc>
                      </w:tr>
                      <w:tr w:rsidR="00F30656" w:rsidRPr="00B31086" w14:paraId="1F306BDD" w14:textId="77777777" w:rsidTr="0079185E">
                        <w:tc>
                          <w:tcPr>
                            <w:tcW w:w="5062" w:type="dxa"/>
                            <w:shd w:val="clear" w:color="auto" w:fill="auto"/>
                          </w:tcPr>
                          <w:p w14:paraId="2CDAFBE5" w14:textId="77777777" w:rsidR="00F30656" w:rsidRPr="009E4711" w:rsidRDefault="00F30656" w:rsidP="00B31086">
                            <w:pPr>
                              <w:spacing w:line="276" w:lineRule="auto"/>
                              <w:rPr>
                                <w:b w:val="0"/>
                                <w:bCs w:val="0"/>
                              </w:rPr>
                            </w:pPr>
                          </w:p>
                        </w:tc>
                        <w:tc>
                          <w:tcPr>
                            <w:tcW w:w="5318" w:type="dxa"/>
                          </w:tcPr>
                          <w:p w14:paraId="67FE3B28" w14:textId="77777777" w:rsidR="00F30656" w:rsidRPr="009E4711" w:rsidRDefault="00F30656" w:rsidP="00B31086">
                            <w:pPr>
                              <w:spacing w:line="276" w:lineRule="auto"/>
                              <w:rPr>
                                <w:b w:val="0"/>
                                <w:bCs w:val="0"/>
                              </w:rPr>
                            </w:pPr>
                          </w:p>
                        </w:tc>
                      </w:tr>
                      <w:tr w:rsidR="00F30656" w:rsidRPr="00B31086" w14:paraId="375A6B34" w14:textId="77777777" w:rsidTr="0079185E">
                        <w:tc>
                          <w:tcPr>
                            <w:tcW w:w="5062" w:type="dxa"/>
                            <w:shd w:val="clear" w:color="auto" w:fill="auto"/>
                          </w:tcPr>
                          <w:p w14:paraId="1FA6BA34" w14:textId="77777777" w:rsidR="00F30656" w:rsidRPr="009E4711" w:rsidRDefault="00F30656" w:rsidP="00B31086">
                            <w:pPr>
                              <w:spacing w:line="276" w:lineRule="auto"/>
                              <w:rPr>
                                <w:b w:val="0"/>
                                <w:bCs w:val="0"/>
                              </w:rPr>
                            </w:pPr>
                          </w:p>
                        </w:tc>
                        <w:tc>
                          <w:tcPr>
                            <w:tcW w:w="5318" w:type="dxa"/>
                          </w:tcPr>
                          <w:p w14:paraId="5A422A37" w14:textId="77777777" w:rsidR="00F30656" w:rsidRPr="009E4711" w:rsidRDefault="00F30656" w:rsidP="00B31086">
                            <w:pPr>
                              <w:spacing w:line="276" w:lineRule="auto"/>
                              <w:rPr>
                                <w:b w:val="0"/>
                                <w:bCs w:val="0"/>
                              </w:rPr>
                            </w:pPr>
                          </w:p>
                        </w:tc>
                      </w:tr>
                      <w:tr w:rsidR="00F30656" w:rsidRPr="00B31086" w14:paraId="5E5BBBBE" w14:textId="77777777" w:rsidTr="0079185E">
                        <w:tc>
                          <w:tcPr>
                            <w:tcW w:w="5062" w:type="dxa"/>
                            <w:shd w:val="clear" w:color="auto" w:fill="auto"/>
                          </w:tcPr>
                          <w:p w14:paraId="22CF80F6" w14:textId="77777777" w:rsidR="00F30656" w:rsidRPr="009E4711" w:rsidRDefault="00F30656" w:rsidP="00B31086">
                            <w:pPr>
                              <w:spacing w:line="276" w:lineRule="auto"/>
                              <w:rPr>
                                <w:b w:val="0"/>
                                <w:bCs w:val="0"/>
                              </w:rPr>
                            </w:pPr>
                          </w:p>
                        </w:tc>
                        <w:tc>
                          <w:tcPr>
                            <w:tcW w:w="5318" w:type="dxa"/>
                          </w:tcPr>
                          <w:p w14:paraId="0D931365" w14:textId="77777777" w:rsidR="00F30656" w:rsidRPr="009E4711" w:rsidRDefault="00F30656" w:rsidP="00B31086">
                            <w:pPr>
                              <w:spacing w:line="276" w:lineRule="auto"/>
                              <w:rPr>
                                <w:b w:val="0"/>
                                <w:bCs w:val="0"/>
                              </w:rPr>
                            </w:pPr>
                          </w:p>
                        </w:tc>
                      </w:tr>
                      <w:tr w:rsidR="00F30656" w:rsidRPr="00B31086" w14:paraId="09889198" w14:textId="77777777" w:rsidTr="0079185E">
                        <w:tc>
                          <w:tcPr>
                            <w:tcW w:w="5062" w:type="dxa"/>
                            <w:shd w:val="clear" w:color="auto" w:fill="auto"/>
                          </w:tcPr>
                          <w:p w14:paraId="003E4EC1" w14:textId="77777777" w:rsidR="00F30656" w:rsidRPr="009E4711" w:rsidRDefault="00F30656" w:rsidP="00B31086">
                            <w:pPr>
                              <w:spacing w:line="276" w:lineRule="auto"/>
                              <w:rPr>
                                <w:b w:val="0"/>
                                <w:bCs w:val="0"/>
                              </w:rPr>
                            </w:pPr>
                          </w:p>
                        </w:tc>
                        <w:tc>
                          <w:tcPr>
                            <w:tcW w:w="5318" w:type="dxa"/>
                          </w:tcPr>
                          <w:p w14:paraId="715FF6B6" w14:textId="77777777" w:rsidR="00F30656" w:rsidRPr="009E4711" w:rsidRDefault="00F30656" w:rsidP="00B31086">
                            <w:pPr>
                              <w:spacing w:line="276" w:lineRule="auto"/>
                              <w:rPr>
                                <w:b w:val="0"/>
                                <w:bCs w:val="0"/>
                              </w:rPr>
                            </w:pPr>
                          </w:p>
                        </w:tc>
                      </w:tr>
                      <w:tr w:rsidR="00F30656" w:rsidRPr="00B31086" w14:paraId="785E0368" w14:textId="77777777" w:rsidTr="0079185E">
                        <w:tc>
                          <w:tcPr>
                            <w:tcW w:w="5062" w:type="dxa"/>
                            <w:shd w:val="clear" w:color="auto" w:fill="auto"/>
                          </w:tcPr>
                          <w:p w14:paraId="57461E41" w14:textId="77777777" w:rsidR="00F30656" w:rsidRPr="009E4711" w:rsidRDefault="00F30656" w:rsidP="00B31086">
                            <w:pPr>
                              <w:spacing w:line="276" w:lineRule="auto"/>
                              <w:rPr>
                                <w:b w:val="0"/>
                                <w:bCs w:val="0"/>
                              </w:rPr>
                            </w:pPr>
                          </w:p>
                        </w:tc>
                        <w:tc>
                          <w:tcPr>
                            <w:tcW w:w="5318" w:type="dxa"/>
                          </w:tcPr>
                          <w:p w14:paraId="380379A2" w14:textId="77777777" w:rsidR="00F30656" w:rsidRPr="009E4711" w:rsidRDefault="00F30656" w:rsidP="00B31086">
                            <w:pPr>
                              <w:spacing w:line="276" w:lineRule="auto"/>
                              <w:rPr>
                                <w:b w:val="0"/>
                                <w:bCs w:val="0"/>
                              </w:rPr>
                            </w:pPr>
                          </w:p>
                        </w:tc>
                      </w:tr>
                      <w:tr w:rsidR="00F30656" w:rsidRPr="00B31086" w14:paraId="39223E53" w14:textId="77777777" w:rsidTr="0079185E">
                        <w:tc>
                          <w:tcPr>
                            <w:tcW w:w="5062" w:type="dxa"/>
                            <w:shd w:val="clear" w:color="auto" w:fill="auto"/>
                          </w:tcPr>
                          <w:p w14:paraId="49B59887" w14:textId="77777777" w:rsidR="00F30656" w:rsidRPr="009E4711" w:rsidRDefault="00F30656" w:rsidP="00B31086">
                            <w:pPr>
                              <w:spacing w:line="276" w:lineRule="auto"/>
                              <w:rPr>
                                <w:b w:val="0"/>
                                <w:bCs w:val="0"/>
                              </w:rPr>
                            </w:pPr>
                          </w:p>
                        </w:tc>
                        <w:tc>
                          <w:tcPr>
                            <w:tcW w:w="5318" w:type="dxa"/>
                          </w:tcPr>
                          <w:p w14:paraId="56A954AC" w14:textId="77777777" w:rsidR="00F30656" w:rsidRPr="009E4711" w:rsidRDefault="00F30656" w:rsidP="00B31086">
                            <w:pPr>
                              <w:spacing w:line="276" w:lineRule="auto"/>
                              <w:rPr>
                                <w:b w:val="0"/>
                                <w:bCs w:val="0"/>
                              </w:rPr>
                            </w:pPr>
                          </w:p>
                        </w:tc>
                      </w:tr>
                    </w:tbl>
                    <w:p w14:paraId="71BDC8F2" w14:textId="77777777" w:rsidR="00F30656" w:rsidRPr="00B31086" w:rsidRDefault="00F30656" w:rsidP="00F30656">
                      <w:pPr>
                        <w:spacing w:line="276" w:lineRule="auto"/>
                        <w:rPr>
                          <w:b w:val="0"/>
                          <w:bCs w:val="0"/>
                          <w:sz w:val="21"/>
                          <w:szCs w:val="21"/>
                        </w:rPr>
                      </w:pPr>
                    </w:p>
                  </w:txbxContent>
                </v:textbox>
                <w10:wrap type="through"/>
              </v:shape>
            </w:pict>
          </mc:Fallback>
        </mc:AlternateContent>
      </w:r>
    </w:p>
    <w:p w14:paraId="6DD6C5E3" w14:textId="4524ED2E" w:rsidR="00B6732A" w:rsidRDefault="00F30656">
      <w:r>
        <w:rPr>
          <w:noProof/>
          <w:sz w:val="22"/>
          <w:szCs w:val="22"/>
        </w:rPr>
        <w:lastRenderedPageBreak/>
        <mc:AlternateContent>
          <mc:Choice Requires="wps">
            <w:drawing>
              <wp:anchor distT="0" distB="0" distL="114300" distR="114300" simplePos="0" relativeHeight="252044288" behindDoc="0" locked="0" layoutInCell="1" allowOverlap="1" wp14:anchorId="5499BBC3" wp14:editId="28C50919">
                <wp:simplePos x="0" y="0"/>
                <wp:positionH relativeFrom="column">
                  <wp:posOffset>0</wp:posOffset>
                </wp:positionH>
                <wp:positionV relativeFrom="paragraph">
                  <wp:posOffset>73025</wp:posOffset>
                </wp:positionV>
                <wp:extent cx="6579235" cy="9639300"/>
                <wp:effectExtent l="0" t="0" r="12065" b="12700"/>
                <wp:wrapThrough wrapText="bothSides">
                  <wp:wrapPolygon edited="0">
                    <wp:start x="0" y="0"/>
                    <wp:lineTo x="0" y="21600"/>
                    <wp:lineTo x="21598" y="21600"/>
                    <wp:lineTo x="21598" y="0"/>
                    <wp:lineTo x="0" y="0"/>
                  </wp:wrapPolygon>
                </wp:wrapThrough>
                <wp:docPr id="7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639300"/>
                        </a:xfrm>
                        <a:prstGeom prst="rect">
                          <a:avLst/>
                        </a:prstGeom>
                        <a:solidFill>
                          <a:srgbClr val="FFFFFF"/>
                        </a:solidFill>
                        <a:ln w="9525">
                          <a:solidFill>
                            <a:srgbClr val="000000"/>
                          </a:solidFill>
                          <a:miter lim="800000"/>
                          <a:headEnd/>
                          <a:tailEnd/>
                        </a:ln>
                      </wps:spPr>
                      <wps:txb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D10C0D4" w14:textId="77777777" w:rsidTr="002519CF">
                              <w:tc>
                                <w:tcPr>
                                  <w:tcW w:w="10380" w:type="dxa"/>
                                  <w:gridSpan w:val="2"/>
                                  <w:shd w:val="clear" w:color="auto" w:fill="auto"/>
                                </w:tcPr>
                                <w:p w14:paraId="2F01A481" w14:textId="77777777" w:rsidR="00F30656" w:rsidRPr="00F30656" w:rsidRDefault="00F30656" w:rsidP="00F30656">
                                  <w:pPr>
                                    <w:pStyle w:val="BodyText"/>
                                    <w:ind w:left="0"/>
                                    <w:rPr>
                                      <w:sz w:val="20"/>
                                    </w:rPr>
                                  </w:pPr>
                                </w:p>
                              </w:tc>
                            </w:tr>
                            <w:tr w:rsidR="00F30656" w:rsidRPr="00B31086" w14:paraId="5B27F902" w14:textId="77777777" w:rsidTr="002519CF">
                              <w:tc>
                                <w:tcPr>
                                  <w:tcW w:w="10380" w:type="dxa"/>
                                  <w:gridSpan w:val="2"/>
                                  <w:shd w:val="clear" w:color="auto" w:fill="auto"/>
                                </w:tcPr>
                                <w:p w14:paraId="36C2684C" w14:textId="77777777" w:rsidR="00F30656" w:rsidRPr="009E4711" w:rsidRDefault="00F30656" w:rsidP="00B31086">
                                  <w:pPr>
                                    <w:spacing w:line="276" w:lineRule="auto"/>
                                    <w:rPr>
                                      <w:b w:val="0"/>
                                      <w:bCs w:val="0"/>
                                    </w:rPr>
                                  </w:pPr>
                                </w:p>
                              </w:tc>
                            </w:tr>
                            <w:tr w:rsidR="00F30656" w:rsidRPr="00B31086" w14:paraId="20842D30" w14:textId="77777777" w:rsidTr="0079185E">
                              <w:tc>
                                <w:tcPr>
                                  <w:tcW w:w="5062" w:type="dxa"/>
                                  <w:shd w:val="clear" w:color="auto" w:fill="auto"/>
                                </w:tcPr>
                                <w:p w14:paraId="2788B3EB" w14:textId="77777777" w:rsidR="00F30656" w:rsidRPr="009E4711" w:rsidRDefault="00F30656" w:rsidP="00B31086">
                                  <w:pPr>
                                    <w:spacing w:line="276" w:lineRule="auto"/>
                                    <w:rPr>
                                      <w:b w:val="0"/>
                                      <w:bCs w:val="0"/>
                                    </w:rPr>
                                  </w:pPr>
                                </w:p>
                              </w:tc>
                              <w:tc>
                                <w:tcPr>
                                  <w:tcW w:w="5318" w:type="dxa"/>
                                </w:tcPr>
                                <w:p w14:paraId="426B1151" w14:textId="77777777" w:rsidR="00F30656" w:rsidRPr="009E4711" w:rsidRDefault="00F30656" w:rsidP="00B31086">
                                  <w:pPr>
                                    <w:spacing w:line="276" w:lineRule="auto"/>
                                    <w:rPr>
                                      <w:b w:val="0"/>
                                      <w:bCs w:val="0"/>
                                    </w:rPr>
                                  </w:pPr>
                                </w:p>
                              </w:tc>
                            </w:tr>
                            <w:tr w:rsidR="00F30656" w:rsidRPr="00B31086" w14:paraId="407366D6" w14:textId="77777777" w:rsidTr="0079185E">
                              <w:tc>
                                <w:tcPr>
                                  <w:tcW w:w="5062" w:type="dxa"/>
                                  <w:shd w:val="clear" w:color="auto" w:fill="auto"/>
                                </w:tcPr>
                                <w:p w14:paraId="09C65F56" w14:textId="77777777" w:rsidR="00F30656" w:rsidRPr="009E4711" w:rsidRDefault="00F30656" w:rsidP="00B31086">
                                  <w:pPr>
                                    <w:spacing w:line="276" w:lineRule="auto"/>
                                    <w:rPr>
                                      <w:b w:val="0"/>
                                      <w:bCs w:val="0"/>
                                    </w:rPr>
                                  </w:pPr>
                                </w:p>
                              </w:tc>
                              <w:tc>
                                <w:tcPr>
                                  <w:tcW w:w="5318" w:type="dxa"/>
                                </w:tcPr>
                                <w:p w14:paraId="1A441201" w14:textId="77777777" w:rsidR="00F30656" w:rsidRPr="009E4711" w:rsidRDefault="00F30656" w:rsidP="00B31086">
                                  <w:pPr>
                                    <w:spacing w:line="276" w:lineRule="auto"/>
                                    <w:rPr>
                                      <w:b w:val="0"/>
                                      <w:bCs w:val="0"/>
                                    </w:rPr>
                                  </w:pPr>
                                </w:p>
                              </w:tc>
                            </w:tr>
                            <w:tr w:rsidR="00F30656" w:rsidRPr="00B31086" w14:paraId="208FAEEA" w14:textId="77777777" w:rsidTr="0079185E">
                              <w:tc>
                                <w:tcPr>
                                  <w:tcW w:w="5062" w:type="dxa"/>
                                  <w:shd w:val="clear" w:color="auto" w:fill="auto"/>
                                </w:tcPr>
                                <w:p w14:paraId="263CFB9B" w14:textId="77777777" w:rsidR="00F30656" w:rsidRPr="009E4711" w:rsidRDefault="00F30656" w:rsidP="00B31086">
                                  <w:pPr>
                                    <w:spacing w:line="276" w:lineRule="auto"/>
                                    <w:rPr>
                                      <w:b w:val="0"/>
                                      <w:bCs w:val="0"/>
                                    </w:rPr>
                                  </w:pPr>
                                </w:p>
                              </w:tc>
                              <w:tc>
                                <w:tcPr>
                                  <w:tcW w:w="5318" w:type="dxa"/>
                                </w:tcPr>
                                <w:p w14:paraId="0C8D3750" w14:textId="77777777" w:rsidR="00F30656" w:rsidRPr="009E4711" w:rsidRDefault="00F30656" w:rsidP="00B31086">
                                  <w:pPr>
                                    <w:spacing w:line="276" w:lineRule="auto"/>
                                    <w:rPr>
                                      <w:b w:val="0"/>
                                      <w:bCs w:val="0"/>
                                    </w:rPr>
                                  </w:pPr>
                                </w:p>
                              </w:tc>
                            </w:tr>
                            <w:tr w:rsidR="00F30656" w:rsidRPr="00B31086" w14:paraId="26277E6C" w14:textId="77777777" w:rsidTr="0079185E">
                              <w:tc>
                                <w:tcPr>
                                  <w:tcW w:w="5062" w:type="dxa"/>
                                  <w:shd w:val="clear" w:color="auto" w:fill="auto"/>
                                </w:tcPr>
                                <w:p w14:paraId="4335F8FC" w14:textId="77777777" w:rsidR="00F30656" w:rsidRPr="009E4711" w:rsidRDefault="00F30656" w:rsidP="00B31086">
                                  <w:pPr>
                                    <w:spacing w:line="276" w:lineRule="auto"/>
                                    <w:rPr>
                                      <w:b w:val="0"/>
                                      <w:bCs w:val="0"/>
                                    </w:rPr>
                                  </w:pPr>
                                </w:p>
                              </w:tc>
                              <w:tc>
                                <w:tcPr>
                                  <w:tcW w:w="5318" w:type="dxa"/>
                                </w:tcPr>
                                <w:p w14:paraId="089DBB4F" w14:textId="77777777" w:rsidR="00F30656" w:rsidRPr="009E4711" w:rsidRDefault="00F30656" w:rsidP="00B31086">
                                  <w:pPr>
                                    <w:spacing w:line="276" w:lineRule="auto"/>
                                    <w:rPr>
                                      <w:b w:val="0"/>
                                      <w:bCs w:val="0"/>
                                    </w:rPr>
                                  </w:pPr>
                                </w:p>
                              </w:tc>
                            </w:tr>
                            <w:tr w:rsidR="00F30656" w:rsidRPr="00B31086" w14:paraId="4E92AFAC" w14:textId="77777777" w:rsidTr="0079185E">
                              <w:tc>
                                <w:tcPr>
                                  <w:tcW w:w="5062" w:type="dxa"/>
                                  <w:shd w:val="clear" w:color="auto" w:fill="auto"/>
                                </w:tcPr>
                                <w:p w14:paraId="5429BBF7" w14:textId="77777777" w:rsidR="00F30656" w:rsidRPr="009E4711" w:rsidRDefault="00F30656" w:rsidP="00B31086">
                                  <w:pPr>
                                    <w:spacing w:line="276" w:lineRule="auto"/>
                                    <w:rPr>
                                      <w:b w:val="0"/>
                                      <w:bCs w:val="0"/>
                                    </w:rPr>
                                  </w:pPr>
                                </w:p>
                              </w:tc>
                              <w:tc>
                                <w:tcPr>
                                  <w:tcW w:w="5318" w:type="dxa"/>
                                </w:tcPr>
                                <w:p w14:paraId="601CDE8D" w14:textId="77777777" w:rsidR="00F30656" w:rsidRPr="009E4711" w:rsidRDefault="00F30656" w:rsidP="00B31086">
                                  <w:pPr>
                                    <w:spacing w:line="276" w:lineRule="auto"/>
                                    <w:rPr>
                                      <w:b w:val="0"/>
                                      <w:bCs w:val="0"/>
                                    </w:rPr>
                                  </w:pPr>
                                </w:p>
                              </w:tc>
                            </w:tr>
                            <w:tr w:rsidR="00F30656" w:rsidRPr="00B31086" w14:paraId="702FF873" w14:textId="77777777" w:rsidTr="0079185E">
                              <w:tc>
                                <w:tcPr>
                                  <w:tcW w:w="5062" w:type="dxa"/>
                                  <w:shd w:val="clear" w:color="auto" w:fill="auto"/>
                                </w:tcPr>
                                <w:p w14:paraId="6C6A3B43" w14:textId="77777777" w:rsidR="00F30656" w:rsidRPr="009E4711" w:rsidRDefault="00F30656" w:rsidP="00B31086">
                                  <w:pPr>
                                    <w:spacing w:line="276" w:lineRule="auto"/>
                                    <w:rPr>
                                      <w:b w:val="0"/>
                                      <w:bCs w:val="0"/>
                                    </w:rPr>
                                  </w:pPr>
                                </w:p>
                              </w:tc>
                              <w:tc>
                                <w:tcPr>
                                  <w:tcW w:w="5318" w:type="dxa"/>
                                </w:tcPr>
                                <w:p w14:paraId="42707B1E" w14:textId="77777777" w:rsidR="00F30656" w:rsidRPr="009E4711" w:rsidRDefault="00F30656" w:rsidP="00B31086">
                                  <w:pPr>
                                    <w:spacing w:line="276" w:lineRule="auto"/>
                                    <w:rPr>
                                      <w:b w:val="0"/>
                                      <w:bCs w:val="0"/>
                                    </w:rPr>
                                  </w:pPr>
                                </w:p>
                              </w:tc>
                            </w:tr>
                            <w:tr w:rsidR="00F30656" w:rsidRPr="00B31086" w14:paraId="2925E0BF" w14:textId="77777777" w:rsidTr="0079185E">
                              <w:tc>
                                <w:tcPr>
                                  <w:tcW w:w="5062" w:type="dxa"/>
                                  <w:shd w:val="clear" w:color="auto" w:fill="auto"/>
                                </w:tcPr>
                                <w:p w14:paraId="7B5B49B6" w14:textId="77777777" w:rsidR="00F30656" w:rsidRPr="009E4711" w:rsidRDefault="00F30656" w:rsidP="00B31086">
                                  <w:pPr>
                                    <w:spacing w:line="276" w:lineRule="auto"/>
                                    <w:rPr>
                                      <w:b w:val="0"/>
                                      <w:bCs w:val="0"/>
                                    </w:rPr>
                                  </w:pPr>
                                </w:p>
                              </w:tc>
                              <w:tc>
                                <w:tcPr>
                                  <w:tcW w:w="5318" w:type="dxa"/>
                                </w:tcPr>
                                <w:p w14:paraId="7827C7B8" w14:textId="77777777" w:rsidR="00F30656" w:rsidRPr="009E4711" w:rsidRDefault="00F30656" w:rsidP="00B31086">
                                  <w:pPr>
                                    <w:spacing w:line="276" w:lineRule="auto"/>
                                    <w:rPr>
                                      <w:b w:val="0"/>
                                      <w:bCs w:val="0"/>
                                    </w:rPr>
                                  </w:pPr>
                                </w:p>
                              </w:tc>
                            </w:tr>
                            <w:tr w:rsidR="00F30656" w:rsidRPr="00B31086" w14:paraId="3249A307" w14:textId="77777777" w:rsidTr="0079185E">
                              <w:tc>
                                <w:tcPr>
                                  <w:tcW w:w="5062" w:type="dxa"/>
                                  <w:shd w:val="clear" w:color="auto" w:fill="auto"/>
                                </w:tcPr>
                                <w:p w14:paraId="2D2BBF74" w14:textId="77777777" w:rsidR="00F30656" w:rsidRPr="009E4711" w:rsidRDefault="00F30656" w:rsidP="00B31086">
                                  <w:pPr>
                                    <w:spacing w:line="276" w:lineRule="auto"/>
                                    <w:rPr>
                                      <w:b w:val="0"/>
                                      <w:bCs w:val="0"/>
                                    </w:rPr>
                                  </w:pPr>
                                </w:p>
                              </w:tc>
                              <w:tc>
                                <w:tcPr>
                                  <w:tcW w:w="5318" w:type="dxa"/>
                                </w:tcPr>
                                <w:p w14:paraId="025C843C" w14:textId="77777777" w:rsidR="00F30656" w:rsidRPr="009E4711" w:rsidRDefault="00F30656" w:rsidP="00B31086">
                                  <w:pPr>
                                    <w:spacing w:line="276" w:lineRule="auto"/>
                                    <w:rPr>
                                      <w:b w:val="0"/>
                                      <w:bCs w:val="0"/>
                                    </w:rPr>
                                  </w:pPr>
                                </w:p>
                              </w:tc>
                            </w:tr>
                            <w:tr w:rsidR="00F30656" w:rsidRPr="00B31086" w14:paraId="7BEF382E" w14:textId="77777777" w:rsidTr="0079185E">
                              <w:tc>
                                <w:tcPr>
                                  <w:tcW w:w="5062" w:type="dxa"/>
                                  <w:shd w:val="clear" w:color="auto" w:fill="auto"/>
                                </w:tcPr>
                                <w:p w14:paraId="4E0003FC" w14:textId="77777777" w:rsidR="00F30656" w:rsidRPr="009E4711" w:rsidRDefault="00F30656" w:rsidP="00B31086">
                                  <w:pPr>
                                    <w:spacing w:line="276" w:lineRule="auto"/>
                                    <w:rPr>
                                      <w:b w:val="0"/>
                                      <w:bCs w:val="0"/>
                                    </w:rPr>
                                  </w:pPr>
                                </w:p>
                              </w:tc>
                              <w:tc>
                                <w:tcPr>
                                  <w:tcW w:w="5318" w:type="dxa"/>
                                </w:tcPr>
                                <w:p w14:paraId="71A5AD1D" w14:textId="77777777" w:rsidR="00F30656" w:rsidRPr="009E4711" w:rsidRDefault="00F30656" w:rsidP="00B31086">
                                  <w:pPr>
                                    <w:spacing w:line="276" w:lineRule="auto"/>
                                    <w:rPr>
                                      <w:b w:val="0"/>
                                      <w:bCs w:val="0"/>
                                    </w:rPr>
                                  </w:pPr>
                                </w:p>
                              </w:tc>
                            </w:tr>
                            <w:tr w:rsidR="00F30656" w:rsidRPr="00B31086" w14:paraId="0568177F" w14:textId="77777777" w:rsidTr="0079185E">
                              <w:tc>
                                <w:tcPr>
                                  <w:tcW w:w="5062" w:type="dxa"/>
                                  <w:shd w:val="clear" w:color="auto" w:fill="auto"/>
                                </w:tcPr>
                                <w:p w14:paraId="234B2649" w14:textId="77777777" w:rsidR="00F30656" w:rsidRPr="009E4711" w:rsidRDefault="00F30656" w:rsidP="00B31086">
                                  <w:pPr>
                                    <w:spacing w:line="276" w:lineRule="auto"/>
                                    <w:rPr>
                                      <w:b w:val="0"/>
                                      <w:bCs w:val="0"/>
                                    </w:rPr>
                                  </w:pPr>
                                </w:p>
                              </w:tc>
                              <w:tc>
                                <w:tcPr>
                                  <w:tcW w:w="5318" w:type="dxa"/>
                                </w:tcPr>
                                <w:p w14:paraId="150895D0" w14:textId="77777777" w:rsidR="00F30656" w:rsidRPr="009E4711" w:rsidRDefault="00F30656" w:rsidP="00B31086">
                                  <w:pPr>
                                    <w:spacing w:line="276" w:lineRule="auto"/>
                                    <w:rPr>
                                      <w:b w:val="0"/>
                                      <w:bCs w:val="0"/>
                                    </w:rPr>
                                  </w:pPr>
                                </w:p>
                              </w:tc>
                            </w:tr>
                            <w:tr w:rsidR="00F30656" w:rsidRPr="00B31086" w14:paraId="39C91B43" w14:textId="77777777" w:rsidTr="0079185E">
                              <w:tc>
                                <w:tcPr>
                                  <w:tcW w:w="5062" w:type="dxa"/>
                                  <w:shd w:val="clear" w:color="auto" w:fill="auto"/>
                                </w:tcPr>
                                <w:p w14:paraId="055A08D4" w14:textId="77777777" w:rsidR="00F30656" w:rsidRPr="009E4711" w:rsidRDefault="00F30656" w:rsidP="00B31086">
                                  <w:pPr>
                                    <w:spacing w:line="276" w:lineRule="auto"/>
                                    <w:rPr>
                                      <w:b w:val="0"/>
                                      <w:bCs w:val="0"/>
                                    </w:rPr>
                                  </w:pPr>
                                </w:p>
                              </w:tc>
                              <w:tc>
                                <w:tcPr>
                                  <w:tcW w:w="5318" w:type="dxa"/>
                                </w:tcPr>
                                <w:p w14:paraId="6A116E80" w14:textId="77777777" w:rsidR="00F30656" w:rsidRPr="009E4711" w:rsidRDefault="00F30656" w:rsidP="00B31086">
                                  <w:pPr>
                                    <w:spacing w:line="276" w:lineRule="auto"/>
                                    <w:rPr>
                                      <w:b w:val="0"/>
                                      <w:bCs w:val="0"/>
                                    </w:rPr>
                                  </w:pPr>
                                </w:p>
                              </w:tc>
                            </w:tr>
                            <w:tr w:rsidR="00F30656" w:rsidRPr="00B31086" w14:paraId="2C9419A5" w14:textId="77777777" w:rsidTr="0079185E">
                              <w:tc>
                                <w:tcPr>
                                  <w:tcW w:w="5062" w:type="dxa"/>
                                  <w:shd w:val="clear" w:color="auto" w:fill="auto"/>
                                </w:tcPr>
                                <w:p w14:paraId="7327AF5B" w14:textId="77777777" w:rsidR="00F30656" w:rsidRPr="009E4711" w:rsidRDefault="00F30656" w:rsidP="00B31086">
                                  <w:pPr>
                                    <w:spacing w:line="276" w:lineRule="auto"/>
                                    <w:rPr>
                                      <w:b w:val="0"/>
                                      <w:bCs w:val="0"/>
                                    </w:rPr>
                                  </w:pPr>
                                </w:p>
                              </w:tc>
                              <w:tc>
                                <w:tcPr>
                                  <w:tcW w:w="5318" w:type="dxa"/>
                                </w:tcPr>
                                <w:p w14:paraId="547F23FA" w14:textId="77777777" w:rsidR="00F30656" w:rsidRPr="009E4711" w:rsidRDefault="00F30656" w:rsidP="00B31086">
                                  <w:pPr>
                                    <w:spacing w:line="276" w:lineRule="auto"/>
                                    <w:rPr>
                                      <w:b w:val="0"/>
                                      <w:bCs w:val="0"/>
                                    </w:rPr>
                                  </w:pPr>
                                </w:p>
                              </w:tc>
                            </w:tr>
                            <w:tr w:rsidR="00F30656" w:rsidRPr="00B31086" w14:paraId="2EE39A91" w14:textId="77777777" w:rsidTr="0079185E">
                              <w:tc>
                                <w:tcPr>
                                  <w:tcW w:w="5062" w:type="dxa"/>
                                  <w:shd w:val="clear" w:color="auto" w:fill="auto"/>
                                </w:tcPr>
                                <w:p w14:paraId="48A89107" w14:textId="77777777" w:rsidR="00F30656" w:rsidRPr="009E4711" w:rsidRDefault="00F30656" w:rsidP="00B31086">
                                  <w:pPr>
                                    <w:spacing w:line="276" w:lineRule="auto"/>
                                    <w:rPr>
                                      <w:b w:val="0"/>
                                      <w:bCs w:val="0"/>
                                    </w:rPr>
                                  </w:pPr>
                                </w:p>
                              </w:tc>
                              <w:tc>
                                <w:tcPr>
                                  <w:tcW w:w="5318" w:type="dxa"/>
                                </w:tcPr>
                                <w:p w14:paraId="05D09B54" w14:textId="77777777" w:rsidR="00F30656" w:rsidRPr="009E4711" w:rsidRDefault="00F30656" w:rsidP="00B31086">
                                  <w:pPr>
                                    <w:spacing w:line="276" w:lineRule="auto"/>
                                    <w:rPr>
                                      <w:b w:val="0"/>
                                      <w:bCs w:val="0"/>
                                    </w:rPr>
                                  </w:pPr>
                                </w:p>
                              </w:tc>
                            </w:tr>
                            <w:tr w:rsidR="00F30656" w:rsidRPr="00B31086" w14:paraId="56C23CF8" w14:textId="77777777" w:rsidTr="0079185E">
                              <w:tc>
                                <w:tcPr>
                                  <w:tcW w:w="5062" w:type="dxa"/>
                                  <w:shd w:val="clear" w:color="auto" w:fill="auto"/>
                                </w:tcPr>
                                <w:p w14:paraId="6CAD773A" w14:textId="77777777" w:rsidR="00F30656" w:rsidRPr="009E4711" w:rsidRDefault="00F30656" w:rsidP="00B31086">
                                  <w:pPr>
                                    <w:spacing w:line="276" w:lineRule="auto"/>
                                    <w:rPr>
                                      <w:b w:val="0"/>
                                      <w:bCs w:val="0"/>
                                    </w:rPr>
                                  </w:pPr>
                                </w:p>
                              </w:tc>
                              <w:tc>
                                <w:tcPr>
                                  <w:tcW w:w="5318" w:type="dxa"/>
                                </w:tcPr>
                                <w:p w14:paraId="55C3E202" w14:textId="77777777" w:rsidR="00F30656" w:rsidRPr="009E4711" w:rsidRDefault="00F30656" w:rsidP="00B31086">
                                  <w:pPr>
                                    <w:spacing w:line="276" w:lineRule="auto"/>
                                    <w:rPr>
                                      <w:b w:val="0"/>
                                      <w:bCs w:val="0"/>
                                    </w:rPr>
                                  </w:pPr>
                                </w:p>
                              </w:tc>
                            </w:tr>
                            <w:tr w:rsidR="00F30656" w:rsidRPr="00B31086" w14:paraId="2F9DBCC7" w14:textId="77777777" w:rsidTr="0079185E">
                              <w:tc>
                                <w:tcPr>
                                  <w:tcW w:w="5062" w:type="dxa"/>
                                  <w:shd w:val="clear" w:color="auto" w:fill="auto"/>
                                </w:tcPr>
                                <w:p w14:paraId="74A9D28D" w14:textId="77777777" w:rsidR="00F30656" w:rsidRPr="009E4711" w:rsidRDefault="00F30656" w:rsidP="00B31086">
                                  <w:pPr>
                                    <w:spacing w:line="276" w:lineRule="auto"/>
                                    <w:rPr>
                                      <w:b w:val="0"/>
                                      <w:bCs w:val="0"/>
                                    </w:rPr>
                                  </w:pPr>
                                </w:p>
                              </w:tc>
                              <w:tc>
                                <w:tcPr>
                                  <w:tcW w:w="5318" w:type="dxa"/>
                                </w:tcPr>
                                <w:p w14:paraId="31FF70F9" w14:textId="77777777" w:rsidR="00F30656" w:rsidRPr="009E4711" w:rsidRDefault="00F30656" w:rsidP="00B31086">
                                  <w:pPr>
                                    <w:spacing w:line="276" w:lineRule="auto"/>
                                    <w:rPr>
                                      <w:b w:val="0"/>
                                      <w:bCs w:val="0"/>
                                    </w:rPr>
                                  </w:pPr>
                                </w:p>
                              </w:tc>
                            </w:tr>
                            <w:tr w:rsidR="00F30656" w:rsidRPr="00B31086" w14:paraId="7FFE6F31" w14:textId="77777777" w:rsidTr="0079185E">
                              <w:tc>
                                <w:tcPr>
                                  <w:tcW w:w="5062" w:type="dxa"/>
                                  <w:shd w:val="clear" w:color="auto" w:fill="auto"/>
                                </w:tcPr>
                                <w:p w14:paraId="515FDA3C" w14:textId="77777777" w:rsidR="00F30656" w:rsidRPr="009E4711" w:rsidRDefault="00F30656" w:rsidP="00B31086">
                                  <w:pPr>
                                    <w:spacing w:line="276" w:lineRule="auto"/>
                                    <w:rPr>
                                      <w:b w:val="0"/>
                                      <w:bCs w:val="0"/>
                                    </w:rPr>
                                  </w:pPr>
                                </w:p>
                              </w:tc>
                              <w:tc>
                                <w:tcPr>
                                  <w:tcW w:w="5318" w:type="dxa"/>
                                </w:tcPr>
                                <w:p w14:paraId="6544159F" w14:textId="77777777" w:rsidR="00F30656" w:rsidRPr="009E4711" w:rsidRDefault="00F30656" w:rsidP="00B31086">
                                  <w:pPr>
                                    <w:spacing w:line="276" w:lineRule="auto"/>
                                    <w:rPr>
                                      <w:b w:val="0"/>
                                      <w:bCs w:val="0"/>
                                    </w:rPr>
                                  </w:pPr>
                                </w:p>
                              </w:tc>
                            </w:tr>
                            <w:tr w:rsidR="00F30656" w:rsidRPr="00B31086" w14:paraId="1F2A3CAF" w14:textId="77777777" w:rsidTr="0079185E">
                              <w:tc>
                                <w:tcPr>
                                  <w:tcW w:w="5062" w:type="dxa"/>
                                  <w:shd w:val="clear" w:color="auto" w:fill="auto"/>
                                </w:tcPr>
                                <w:p w14:paraId="5EFCA35C" w14:textId="77777777" w:rsidR="00F30656" w:rsidRPr="009E4711" w:rsidRDefault="00F30656" w:rsidP="00B31086">
                                  <w:pPr>
                                    <w:spacing w:line="276" w:lineRule="auto"/>
                                    <w:rPr>
                                      <w:b w:val="0"/>
                                      <w:bCs w:val="0"/>
                                    </w:rPr>
                                  </w:pPr>
                                </w:p>
                              </w:tc>
                              <w:tc>
                                <w:tcPr>
                                  <w:tcW w:w="5318" w:type="dxa"/>
                                </w:tcPr>
                                <w:p w14:paraId="1D13E44E" w14:textId="77777777" w:rsidR="00F30656" w:rsidRPr="009E4711" w:rsidRDefault="00F30656" w:rsidP="00B31086">
                                  <w:pPr>
                                    <w:spacing w:line="276" w:lineRule="auto"/>
                                    <w:rPr>
                                      <w:b w:val="0"/>
                                      <w:bCs w:val="0"/>
                                    </w:rPr>
                                  </w:pPr>
                                </w:p>
                              </w:tc>
                            </w:tr>
                            <w:tr w:rsidR="00F30656" w:rsidRPr="00B31086" w14:paraId="046B2FD9" w14:textId="77777777" w:rsidTr="0079185E">
                              <w:tc>
                                <w:tcPr>
                                  <w:tcW w:w="5062" w:type="dxa"/>
                                  <w:shd w:val="clear" w:color="auto" w:fill="auto"/>
                                </w:tcPr>
                                <w:p w14:paraId="3266CFD4" w14:textId="77777777" w:rsidR="00F30656" w:rsidRPr="009E4711" w:rsidRDefault="00F30656" w:rsidP="00B31086">
                                  <w:pPr>
                                    <w:spacing w:line="276" w:lineRule="auto"/>
                                    <w:rPr>
                                      <w:b w:val="0"/>
                                      <w:bCs w:val="0"/>
                                    </w:rPr>
                                  </w:pPr>
                                </w:p>
                              </w:tc>
                              <w:tc>
                                <w:tcPr>
                                  <w:tcW w:w="5318" w:type="dxa"/>
                                </w:tcPr>
                                <w:p w14:paraId="2D3FD215" w14:textId="77777777" w:rsidR="00F30656" w:rsidRPr="009E4711" w:rsidRDefault="00F30656" w:rsidP="00B31086">
                                  <w:pPr>
                                    <w:spacing w:line="276" w:lineRule="auto"/>
                                    <w:rPr>
                                      <w:b w:val="0"/>
                                      <w:bCs w:val="0"/>
                                    </w:rPr>
                                  </w:pPr>
                                </w:p>
                              </w:tc>
                            </w:tr>
                            <w:tr w:rsidR="00F30656" w:rsidRPr="00B31086" w14:paraId="03A0459A" w14:textId="77777777" w:rsidTr="0079185E">
                              <w:tc>
                                <w:tcPr>
                                  <w:tcW w:w="5062" w:type="dxa"/>
                                  <w:shd w:val="clear" w:color="auto" w:fill="auto"/>
                                </w:tcPr>
                                <w:p w14:paraId="1F173E7F" w14:textId="77777777" w:rsidR="00F30656" w:rsidRPr="009E4711" w:rsidRDefault="00F30656" w:rsidP="00B31086">
                                  <w:pPr>
                                    <w:spacing w:line="276" w:lineRule="auto"/>
                                    <w:rPr>
                                      <w:b w:val="0"/>
                                      <w:bCs w:val="0"/>
                                    </w:rPr>
                                  </w:pPr>
                                </w:p>
                              </w:tc>
                              <w:tc>
                                <w:tcPr>
                                  <w:tcW w:w="5318" w:type="dxa"/>
                                </w:tcPr>
                                <w:p w14:paraId="59C55D7C" w14:textId="77777777" w:rsidR="00F30656" w:rsidRPr="009E4711" w:rsidRDefault="00F30656" w:rsidP="00B31086">
                                  <w:pPr>
                                    <w:spacing w:line="276" w:lineRule="auto"/>
                                    <w:rPr>
                                      <w:b w:val="0"/>
                                      <w:bCs w:val="0"/>
                                    </w:rPr>
                                  </w:pPr>
                                </w:p>
                              </w:tc>
                            </w:tr>
                            <w:tr w:rsidR="00F30656" w:rsidRPr="00B31086" w14:paraId="239E0024" w14:textId="77777777" w:rsidTr="0079185E">
                              <w:tc>
                                <w:tcPr>
                                  <w:tcW w:w="5062" w:type="dxa"/>
                                  <w:shd w:val="clear" w:color="auto" w:fill="auto"/>
                                </w:tcPr>
                                <w:p w14:paraId="369AD979" w14:textId="77777777" w:rsidR="00F30656" w:rsidRPr="009E4711" w:rsidRDefault="00F30656" w:rsidP="00B31086">
                                  <w:pPr>
                                    <w:spacing w:line="276" w:lineRule="auto"/>
                                    <w:rPr>
                                      <w:b w:val="0"/>
                                      <w:bCs w:val="0"/>
                                    </w:rPr>
                                  </w:pPr>
                                </w:p>
                              </w:tc>
                              <w:tc>
                                <w:tcPr>
                                  <w:tcW w:w="5318" w:type="dxa"/>
                                </w:tcPr>
                                <w:p w14:paraId="6D95B718" w14:textId="77777777" w:rsidR="00F30656" w:rsidRPr="009E4711" w:rsidRDefault="00F30656" w:rsidP="00B31086">
                                  <w:pPr>
                                    <w:spacing w:line="276" w:lineRule="auto"/>
                                    <w:rPr>
                                      <w:b w:val="0"/>
                                      <w:bCs w:val="0"/>
                                    </w:rPr>
                                  </w:pPr>
                                </w:p>
                              </w:tc>
                            </w:tr>
                            <w:tr w:rsidR="00F30656" w:rsidRPr="00B31086" w14:paraId="0AEBB3B9" w14:textId="77777777" w:rsidTr="0079185E">
                              <w:tc>
                                <w:tcPr>
                                  <w:tcW w:w="5062" w:type="dxa"/>
                                  <w:shd w:val="clear" w:color="auto" w:fill="auto"/>
                                </w:tcPr>
                                <w:p w14:paraId="7F78389F" w14:textId="77777777" w:rsidR="00F30656" w:rsidRPr="009E4711" w:rsidRDefault="00F30656" w:rsidP="00B31086">
                                  <w:pPr>
                                    <w:spacing w:line="276" w:lineRule="auto"/>
                                    <w:rPr>
                                      <w:b w:val="0"/>
                                      <w:bCs w:val="0"/>
                                    </w:rPr>
                                  </w:pPr>
                                </w:p>
                              </w:tc>
                              <w:tc>
                                <w:tcPr>
                                  <w:tcW w:w="5318" w:type="dxa"/>
                                </w:tcPr>
                                <w:p w14:paraId="422119E8" w14:textId="77777777" w:rsidR="00F30656" w:rsidRPr="009E4711" w:rsidRDefault="00F30656" w:rsidP="00B31086">
                                  <w:pPr>
                                    <w:spacing w:line="276" w:lineRule="auto"/>
                                    <w:rPr>
                                      <w:b w:val="0"/>
                                      <w:bCs w:val="0"/>
                                    </w:rPr>
                                  </w:pPr>
                                </w:p>
                              </w:tc>
                            </w:tr>
                            <w:tr w:rsidR="00F30656" w:rsidRPr="00B31086" w14:paraId="61A774D3" w14:textId="77777777" w:rsidTr="0079185E">
                              <w:tc>
                                <w:tcPr>
                                  <w:tcW w:w="5062" w:type="dxa"/>
                                  <w:shd w:val="clear" w:color="auto" w:fill="auto"/>
                                </w:tcPr>
                                <w:p w14:paraId="0F5A7CE7" w14:textId="77777777" w:rsidR="00F30656" w:rsidRPr="009E4711" w:rsidRDefault="00F30656" w:rsidP="00B31086">
                                  <w:pPr>
                                    <w:spacing w:line="276" w:lineRule="auto"/>
                                    <w:rPr>
                                      <w:b w:val="0"/>
                                      <w:bCs w:val="0"/>
                                    </w:rPr>
                                  </w:pPr>
                                </w:p>
                              </w:tc>
                              <w:tc>
                                <w:tcPr>
                                  <w:tcW w:w="5318" w:type="dxa"/>
                                </w:tcPr>
                                <w:p w14:paraId="1D766257" w14:textId="77777777" w:rsidR="00F30656" w:rsidRPr="009E4711" w:rsidRDefault="00F30656" w:rsidP="00B31086">
                                  <w:pPr>
                                    <w:spacing w:line="276" w:lineRule="auto"/>
                                    <w:rPr>
                                      <w:b w:val="0"/>
                                      <w:bCs w:val="0"/>
                                    </w:rPr>
                                  </w:pPr>
                                </w:p>
                              </w:tc>
                            </w:tr>
                            <w:tr w:rsidR="00F30656" w:rsidRPr="00B31086" w14:paraId="5A21B7A8" w14:textId="77777777" w:rsidTr="0079185E">
                              <w:tc>
                                <w:tcPr>
                                  <w:tcW w:w="5062" w:type="dxa"/>
                                  <w:shd w:val="clear" w:color="auto" w:fill="auto"/>
                                </w:tcPr>
                                <w:p w14:paraId="7039BEF5" w14:textId="77777777" w:rsidR="00F30656" w:rsidRPr="009E4711" w:rsidRDefault="00F30656" w:rsidP="00B31086">
                                  <w:pPr>
                                    <w:spacing w:line="276" w:lineRule="auto"/>
                                    <w:rPr>
                                      <w:b w:val="0"/>
                                      <w:bCs w:val="0"/>
                                    </w:rPr>
                                  </w:pPr>
                                </w:p>
                              </w:tc>
                              <w:tc>
                                <w:tcPr>
                                  <w:tcW w:w="5318" w:type="dxa"/>
                                </w:tcPr>
                                <w:p w14:paraId="725FA3F4" w14:textId="77777777" w:rsidR="00F30656" w:rsidRPr="009E4711" w:rsidRDefault="00F30656" w:rsidP="00B31086">
                                  <w:pPr>
                                    <w:spacing w:line="276" w:lineRule="auto"/>
                                    <w:rPr>
                                      <w:b w:val="0"/>
                                      <w:bCs w:val="0"/>
                                    </w:rPr>
                                  </w:pPr>
                                </w:p>
                              </w:tc>
                            </w:tr>
                            <w:tr w:rsidR="00F30656" w:rsidRPr="00B31086" w14:paraId="79E1A0E9" w14:textId="77777777" w:rsidTr="0079185E">
                              <w:tc>
                                <w:tcPr>
                                  <w:tcW w:w="5062" w:type="dxa"/>
                                  <w:shd w:val="clear" w:color="auto" w:fill="auto"/>
                                </w:tcPr>
                                <w:p w14:paraId="5A8F9726" w14:textId="77777777" w:rsidR="00F30656" w:rsidRPr="009E4711" w:rsidRDefault="00F30656" w:rsidP="00B31086">
                                  <w:pPr>
                                    <w:spacing w:line="276" w:lineRule="auto"/>
                                    <w:rPr>
                                      <w:b w:val="0"/>
                                      <w:bCs w:val="0"/>
                                    </w:rPr>
                                  </w:pPr>
                                </w:p>
                              </w:tc>
                              <w:tc>
                                <w:tcPr>
                                  <w:tcW w:w="5318" w:type="dxa"/>
                                </w:tcPr>
                                <w:p w14:paraId="51A674F4" w14:textId="77777777" w:rsidR="00F30656" w:rsidRPr="009E4711" w:rsidRDefault="00F30656" w:rsidP="00B31086">
                                  <w:pPr>
                                    <w:spacing w:line="276" w:lineRule="auto"/>
                                    <w:rPr>
                                      <w:b w:val="0"/>
                                      <w:bCs w:val="0"/>
                                    </w:rPr>
                                  </w:pPr>
                                </w:p>
                              </w:tc>
                            </w:tr>
                            <w:tr w:rsidR="00F30656" w:rsidRPr="00B31086" w14:paraId="4D9B2DE2" w14:textId="77777777" w:rsidTr="0079185E">
                              <w:tc>
                                <w:tcPr>
                                  <w:tcW w:w="5062" w:type="dxa"/>
                                  <w:shd w:val="clear" w:color="auto" w:fill="auto"/>
                                </w:tcPr>
                                <w:p w14:paraId="5FE6F68A" w14:textId="77777777" w:rsidR="00F30656" w:rsidRPr="009E4711" w:rsidRDefault="00F30656" w:rsidP="00B31086">
                                  <w:pPr>
                                    <w:spacing w:line="276" w:lineRule="auto"/>
                                    <w:rPr>
                                      <w:b w:val="0"/>
                                      <w:bCs w:val="0"/>
                                    </w:rPr>
                                  </w:pPr>
                                </w:p>
                              </w:tc>
                              <w:tc>
                                <w:tcPr>
                                  <w:tcW w:w="5318" w:type="dxa"/>
                                </w:tcPr>
                                <w:p w14:paraId="3A8CFB8D" w14:textId="77777777" w:rsidR="00F30656" w:rsidRPr="009E4711" w:rsidRDefault="00F30656" w:rsidP="00B31086">
                                  <w:pPr>
                                    <w:spacing w:line="276" w:lineRule="auto"/>
                                    <w:rPr>
                                      <w:b w:val="0"/>
                                      <w:bCs w:val="0"/>
                                    </w:rPr>
                                  </w:pPr>
                                </w:p>
                              </w:tc>
                            </w:tr>
                            <w:tr w:rsidR="00F30656" w:rsidRPr="00B31086" w14:paraId="26758841" w14:textId="77777777" w:rsidTr="0079185E">
                              <w:tc>
                                <w:tcPr>
                                  <w:tcW w:w="5062" w:type="dxa"/>
                                  <w:shd w:val="clear" w:color="auto" w:fill="auto"/>
                                </w:tcPr>
                                <w:p w14:paraId="553C12E3" w14:textId="77777777" w:rsidR="00F30656" w:rsidRPr="009E4711" w:rsidRDefault="00F30656" w:rsidP="00B31086">
                                  <w:pPr>
                                    <w:spacing w:line="276" w:lineRule="auto"/>
                                    <w:rPr>
                                      <w:b w:val="0"/>
                                      <w:bCs w:val="0"/>
                                    </w:rPr>
                                  </w:pPr>
                                </w:p>
                              </w:tc>
                              <w:tc>
                                <w:tcPr>
                                  <w:tcW w:w="5318" w:type="dxa"/>
                                </w:tcPr>
                                <w:p w14:paraId="7CAD7BDB" w14:textId="77777777" w:rsidR="00F30656" w:rsidRPr="009E4711" w:rsidRDefault="00F30656" w:rsidP="00B31086">
                                  <w:pPr>
                                    <w:spacing w:line="276" w:lineRule="auto"/>
                                    <w:rPr>
                                      <w:b w:val="0"/>
                                      <w:bCs w:val="0"/>
                                    </w:rPr>
                                  </w:pPr>
                                </w:p>
                              </w:tc>
                            </w:tr>
                            <w:tr w:rsidR="00F30656" w:rsidRPr="00B31086" w14:paraId="5FDFD593" w14:textId="77777777" w:rsidTr="0079185E">
                              <w:tc>
                                <w:tcPr>
                                  <w:tcW w:w="5062" w:type="dxa"/>
                                  <w:shd w:val="clear" w:color="auto" w:fill="auto"/>
                                </w:tcPr>
                                <w:p w14:paraId="05F8FDA8" w14:textId="77777777" w:rsidR="00F30656" w:rsidRPr="009E4711" w:rsidRDefault="00F30656" w:rsidP="00B31086">
                                  <w:pPr>
                                    <w:spacing w:line="276" w:lineRule="auto"/>
                                    <w:rPr>
                                      <w:b w:val="0"/>
                                      <w:bCs w:val="0"/>
                                    </w:rPr>
                                  </w:pPr>
                                </w:p>
                              </w:tc>
                              <w:tc>
                                <w:tcPr>
                                  <w:tcW w:w="5318" w:type="dxa"/>
                                </w:tcPr>
                                <w:p w14:paraId="3C27D9EB" w14:textId="77777777" w:rsidR="00F30656" w:rsidRPr="009E4711" w:rsidRDefault="00F30656" w:rsidP="00B31086">
                                  <w:pPr>
                                    <w:spacing w:line="276" w:lineRule="auto"/>
                                    <w:rPr>
                                      <w:b w:val="0"/>
                                      <w:bCs w:val="0"/>
                                    </w:rPr>
                                  </w:pPr>
                                </w:p>
                              </w:tc>
                            </w:tr>
                            <w:tr w:rsidR="00F30656" w:rsidRPr="00B31086" w14:paraId="0BBB5DA5" w14:textId="77777777" w:rsidTr="0079185E">
                              <w:tc>
                                <w:tcPr>
                                  <w:tcW w:w="5062" w:type="dxa"/>
                                  <w:shd w:val="clear" w:color="auto" w:fill="auto"/>
                                </w:tcPr>
                                <w:p w14:paraId="29115400" w14:textId="77777777" w:rsidR="00F30656" w:rsidRPr="009E4711" w:rsidRDefault="00F30656" w:rsidP="00B31086">
                                  <w:pPr>
                                    <w:spacing w:line="276" w:lineRule="auto"/>
                                    <w:rPr>
                                      <w:b w:val="0"/>
                                      <w:bCs w:val="0"/>
                                    </w:rPr>
                                  </w:pPr>
                                </w:p>
                              </w:tc>
                              <w:tc>
                                <w:tcPr>
                                  <w:tcW w:w="5318" w:type="dxa"/>
                                </w:tcPr>
                                <w:p w14:paraId="18D0578C" w14:textId="77777777" w:rsidR="00F30656" w:rsidRPr="009E4711" w:rsidRDefault="00F30656" w:rsidP="00B31086">
                                  <w:pPr>
                                    <w:spacing w:line="276" w:lineRule="auto"/>
                                    <w:rPr>
                                      <w:b w:val="0"/>
                                      <w:bCs w:val="0"/>
                                    </w:rPr>
                                  </w:pPr>
                                </w:p>
                              </w:tc>
                            </w:tr>
                            <w:tr w:rsidR="00F30656" w:rsidRPr="00B31086" w14:paraId="59CBC13A" w14:textId="77777777" w:rsidTr="0079185E">
                              <w:tc>
                                <w:tcPr>
                                  <w:tcW w:w="5062" w:type="dxa"/>
                                  <w:shd w:val="clear" w:color="auto" w:fill="auto"/>
                                </w:tcPr>
                                <w:p w14:paraId="2E0436DE" w14:textId="77777777" w:rsidR="00F30656" w:rsidRPr="009E4711" w:rsidRDefault="00F30656" w:rsidP="00B31086">
                                  <w:pPr>
                                    <w:spacing w:line="276" w:lineRule="auto"/>
                                    <w:rPr>
                                      <w:b w:val="0"/>
                                      <w:bCs w:val="0"/>
                                    </w:rPr>
                                  </w:pPr>
                                </w:p>
                              </w:tc>
                              <w:tc>
                                <w:tcPr>
                                  <w:tcW w:w="5318" w:type="dxa"/>
                                </w:tcPr>
                                <w:p w14:paraId="72B9B7C4" w14:textId="77777777" w:rsidR="00F30656" w:rsidRPr="009E4711" w:rsidRDefault="00F30656" w:rsidP="00B31086">
                                  <w:pPr>
                                    <w:spacing w:line="276" w:lineRule="auto"/>
                                    <w:rPr>
                                      <w:b w:val="0"/>
                                      <w:bCs w:val="0"/>
                                    </w:rPr>
                                  </w:pPr>
                                </w:p>
                              </w:tc>
                            </w:tr>
                            <w:tr w:rsidR="00F30656" w:rsidRPr="00B31086" w14:paraId="579EE58B" w14:textId="77777777" w:rsidTr="0079185E">
                              <w:tc>
                                <w:tcPr>
                                  <w:tcW w:w="5062" w:type="dxa"/>
                                  <w:shd w:val="clear" w:color="auto" w:fill="auto"/>
                                </w:tcPr>
                                <w:p w14:paraId="78C0C4FA" w14:textId="77777777" w:rsidR="00F30656" w:rsidRPr="009E4711" w:rsidRDefault="00F30656" w:rsidP="00B31086">
                                  <w:pPr>
                                    <w:spacing w:line="276" w:lineRule="auto"/>
                                    <w:rPr>
                                      <w:b w:val="0"/>
                                      <w:bCs w:val="0"/>
                                    </w:rPr>
                                  </w:pPr>
                                </w:p>
                              </w:tc>
                              <w:tc>
                                <w:tcPr>
                                  <w:tcW w:w="5318" w:type="dxa"/>
                                </w:tcPr>
                                <w:p w14:paraId="1651B524" w14:textId="77777777" w:rsidR="00F30656" w:rsidRPr="009E4711" w:rsidRDefault="00F30656" w:rsidP="00B31086">
                                  <w:pPr>
                                    <w:spacing w:line="276" w:lineRule="auto"/>
                                    <w:rPr>
                                      <w:b w:val="0"/>
                                      <w:bCs w:val="0"/>
                                    </w:rPr>
                                  </w:pPr>
                                </w:p>
                              </w:tc>
                            </w:tr>
                            <w:tr w:rsidR="00F30656" w:rsidRPr="00B31086" w14:paraId="2DFA8BD1" w14:textId="77777777" w:rsidTr="0079185E">
                              <w:tc>
                                <w:tcPr>
                                  <w:tcW w:w="5062" w:type="dxa"/>
                                  <w:shd w:val="clear" w:color="auto" w:fill="auto"/>
                                </w:tcPr>
                                <w:p w14:paraId="05D8D992" w14:textId="77777777" w:rsidR="00F30656" w:rsidRPr="009E4711" w:rsidRDefault="00F30656" w:rsidP="00B31086">
                                  <w:pPr>
                                    <w:spacing w:line="276" w:lineRule="auto"/>
                                    <w:rPr>
                                      <w:b w:val="0"/>
                                      <w:bCs w:val="0"/>
                                    </w:rPr>
                                  </w:pPr>
                                </w:p>
                              </w:tc>
                              <w:tc>
                                <w:tcPr>
                                  <w:tcW w:w="5318" w:type="dxa"/>
                                </w:tcPr>
                                <w:p w14:paraId="6B1F61DF" w14:textId="77777777" w:rsidR="00F30656" w:rsidRPr="009E4711" w:rsidRDefault="00F30656" w:rsidP="00B31086">
                                  <w:pPr>
                                    <w:spacing w:line="276" w:lineRule="auto"/>
                                    <w:rPr>
                                      <w:b w:val="0"/>
                                      <w:bCs w:val="0"/>
                                    </w:rPr>
                                  </w:pPr>
                                </w:p>
                              </w:tc>
                            </w:tr>
                            <w:tr w:rsidR="00F30656" w:rsidRPr="00B31086" w14:paraId="66D7BFF9" w14:textId="77777777" w:rsidTr="0079185E">
                              <w:tc>
                                <w:tcPr>
                                  <w:tcW w:w="5062" w:type="dxa"/>
                                  <w:shd w:val="clear" w:color="auto" w:fill="auto"/>
                                </w:tcPr>
                                <w:p w14:paraId="7FD2A8AA" w14:textId="77777777" w:rsidR="00F30656" w:rsidRPr="009E4711" w:rsidRDefault="00F30656" w:rsidP="00B31086">
                                  <w:pPr>
                                    <w:spacing w:line="276" w:lineRule="auto"/>
                                    <w:rPr>
                                      <w:b w:val="0"/>
                                      <w:bCs w:val="0"/>
                                    </w:rPr>
                                  </w:pPr>
                                </w:p>
                              </w:tc>
                              <w:tc>
                                <w:tcPr>
                                  <w:tcW w:w="5318" w:type="dxa"/>
                                </w:tcPr>
                                <w:p w14:paraId="4F9D767F" w14:textId="77777777" w:rsidR="00F30656" w:rsidRPr="009E4711" w:rsidRDefault="00F30656" w:rsidP="00B31086">
                                  <w:pPr>
                                    <w:spacing w:line="276" w:lineRule="auto"/>
                                    <w:rPr>
                                      <w:b w:val="0"/>
                                      <w:bCs w:val="0"/>
                                    </w:rPr>
                                  </w:pPr>
                                </w:p>
                              </w:tc>
                            </w:tr>
                            <w:tr w:rsidR="00F30656" w:rsidRPr="00B31086" w14:paraId="596D4B8F" w14:textId="77777777" w:rsidTr="0079185E">
                              <w:tc>
                                <w:tcPr>
                                  <w:tcW w:w="5062" w:type="dxa"/>
                                  <w:shd w:val="clear" w:color="auto" w:fill="auto"/>
                                </w:tcPr>
                                <w:p w14:paraId="7DECAB7D" w14:textId="77777777" w:rsidR="00F30656" w:rsidRPr="009E4711" w:rsidRDefault="00F30656" w:rsidP="00B31086">
                                  <w:pPr>
                                    <w:spacing w:line="276" w:lineRule="auto"/>
                                    <w:rPr>
                                      <w:b w:val="0"/>
                                      <w:bCs w:val="0"/>
                                    </w:rPr>
                                  </w:pPr>
                                </w:p>
                              </w:tc>
                              <w:tc>
                                <w:tcPr>
                                  <w:tcW w:w="5318" w:type="dxa"/>
                                </w:tcPr>
                                <w:p w14:paraId="7B7BDA29" w14:textId="77777777" w:rsidR="00F30656" w:rsidRPr="009E4711" w:rsidRDefault="00F30656" w:rsidP="00B31086">
                                  <w:pPr>
                                    <w:spacing w:line="276" w:lineRule="auto"/>
                                    <w:rPr>
                                      <w:b w:val="0"/>
                                      <w:bCs w:val="0"/>
                                    </w:rPr>
                                  </w:pPr>
                                </w:p>
                              </w:tc>
                            </w:tr>
                            <w:tr w:rsidR="00F30656" w:rsidRPr="00B31086" w14:paraId="6954A1C0" w14:textId="77777777" w:rsidTr="0079185E">
                              <w:tc>
                                <w:tcPr>
                                  <w:tcW w:w="5062" w:type="dxa"/>
                                  <w:shd w:val="clear" w:color="auto" w:fill="auto"/>
                                </w:tcPr>
                                <w:p w14:paraId="50F87FBF" w14:textId="77777777" w:rsidR="00F30656" w:rsidRPr="009E4711" w:rsidRDefault="00F30656" w:rsidP="00B31086">
                                  <w:pPr>
                                    <w:spacing w:line="276" w:lineRule="auto"/>
                                    <w:rPr>
                                      <w:b w:val="0"/>
                                      <w:bCs w:val="0"/>
                                    </w:rPr>
                                  </w:pPr>
                                </w:p>
                              </w:tc>
                              <w:tc>
                                <w:tcPr>
                                  <w:tcW w:w="5318" w:type="dxa"/>
                                </w:tcPr>
                                <w:p w14:paraId="68499136" w14:textId="77777777" w:rsidR="00F30656" w:rsidRPr="009E4711" w:rsidRDefault="00F30656" w:rsidP="00B31086">
                                  <w:pPr>
                                    <w:spacing w:line="276" w:lineRule="auto"/>
                                    <w:rPr>
                                      <w:b w:val="0"/>
                                      <w:bCs w:val="0"/>
                                    </w:rPr>
                                  </w:pPr>
                                </w:p>
                              </w:tc>
                            </w:tr>
                            <w:tr w:rsidR="00F30656" w:rsidRPr="00B31086" w14:paraId="282C84E2" w14:textId="77777777" w:rsidTr="0079185E">
                              <w:tc>
                                <w:tcPr>
                                  <w:tcW w:w="5062" w:type="dxa"/>
                                  <w:shd w:val="clear" w:color="auto" w:fill="auto"/>
                                </w:tcPr>
                                <w:p w14:paraId="6ECE3A7C" w14:textId="77777777" w:rsidR="00F30656" w:rsidRPr="009E4711" w:rsidRDefault="00F30656" w:rsidP="00B31086">
                                  <w:pPr>
                                    <w:spacing w:line="276" w:lineRule="auto"/>
                                    <w:rPr>
                                      <w:b w:val="0"/>
                                      <w:bCs w:val="0"/>
                                    </w:rPr>
                                  </w:pPr>
                                </w:p>
                              </w:tc>
                              <w:tc>
                                <w:tcPr>
                                  <w:tcW w:w="5318" w:type="dxa"/>
                                </w:tcPr>
                                <w:p w14:paraId="78A68AEC" w14:textId="77777777" w:rsidR="00F30656" w:rsidRPr="009E4711" w:rsidRDefault="00F30656" w:rsidP="00B31086">
                                  <w:pPr>
                                    <w:spacing w:line="276" w:lineRule="auto"/>
                                    <w:rPr>
                                      <w:b w:val="0"/>
                                      <w:bCs w:val="0"/>
                                    </w:rPr>
                                  </w:pPr>
                                </w:p>
                              </w:tc>
                            </w:tr>
                            <w:tr w:rsidR="00F30656" w:rsidRPr="00B31086" w14:paraId="5DC2528F" w14:textId="77777777" w:rsidTr="0079185E">
                              <w:tc>
                                <w:tcPr>
                                  <w:tcW w:w="5062" w:type="dxa"/>
                                  <w:shd w:val="clear" w:color="auto" w:fill="auto"/>
                                </w:tcPr>
                                <w:p w14:paraId="4EF2A366" w14:textId="77777777" w:rsidR="00F30656" w:rsidRPr="009E4711" w:rsidRDefault="00F30656" w:rsidP="00B31086">
                                  <w:pPr>
                                    <w:spacing w:line="276" w:lineRule="auto"/>
                                    <w:rPr>
                                      <w:b w:val="0"/>
                                      <w:bCs w:val="0"/>
                                    </w:rPr>
                                  </w:pPr>
                                </w:p>
                              </w:tc>
                              <w:tc>
                                <w:tcPr>
                                  <w:tcW w:w="5318" w:type="dxa"/>
                                </w:tcPr>
                                <w:p w14:paraId="4D735CF7" w14:textId="77777777" w:rsidR="00F30656" w:rsidRPr="009E4711" w:rsidRDefault="00F30656" w:rsidP="00B31086">
                                  <w:pPr>
                                    <w:spacing w:line="276" w:lineRule="auto"/>
                                    <w:rPr>
                                      <w:b w:val="0"/>
                                      <w:bCs w:val="0"/>
                                    </w:rPr>
                                  </w:pPr>
                                </w:p>
                              </w:tc>
                            </w:tr>
                            <w:tr w:rsidR="00F30656" w:rsidRPr="00B31086" w14:paraId="7B8E53C8" w14:textId="77777777" w:rsidTr="0079185E">
                              <w:tc>
                                <w:tcPr>
                                  <w:tcW w:w="5062" w:type="dxa"/>
                                  <w:shd w:val="clear" w:color="auto" w:fill="auto"/>
                                </w:tcPr>
                                <w:p w14:paraId="02E62832" w14:textId="77777777" w:rsidR="00F30656" w:rsidRPr="009E4711" w:rsidRDefault="00F30656" w:rsidP="00B31086">
                                  <w:pPr>
                                    <w:spacing w:line="276" w:lineRule="auto"/>
                                    <w:rPr>
                                      <w:b w:val="0"/>
                                      <w:bCs w:val="0"/>
                                    </w:rPr>
                                  </w:pPr>
                                </w:p>
                              </w:tc>
                              <w:tc>
                                <w:tcPr>
                                  <w:tcW w:w="5318" w:type="dxa"/>
                                </w:tcPr>
                                <w:p w14:paraId="52A0BD63" w14:textId="77777777" w:rsidR="00F30656" w:rsidRPr="009E4711" w:rsidRDefault="00F30656" w:rsidP="00B31086">
                                  <w:pPr>
                                    <w:spacing w:line="276" w:lineRule="auto"/>
                                    <w:rPr>
                                      <w:b w:val="0"/>
                                      <w:bCs w:val="0"/>
                                    </w:rPr>
                                  </w:pPr>
                                </w:p>
                              </w:tc>
                            </w:tr>
                            <w:tr w:rsidR="00F30656" w:rsidRPr="00B31086" w14:paraId="309DA637" w14:textId="77777777" w:rsidTr="0079185E">
                              <w:tc>
                                <w:tcPr>
                                  <w:tcW w:w="5062" w:type="dxa"/>
                                  <w:shd w:val="clear" w:color="auto" w:fill="auto"/>
                                </w:tcPr>
                                <w:p w14:paraId="1E31282E" w14:textId="77777777" w:rsidR="00F30656" w:rsidRPr="009E4711" w:rsidRDefault="00F30656" w:rsidP="00B31086">
                                  <w:pPr>
                                    <w:spacing w:line="276" w:lineRule="auto"/>
                                    <w:rPr>
                                      <w:b w:val="0"/>
                                      <w:bCs w:val="0"/>
                                    </w:rPr>
                                  </w:pPr>
                                </w:p>
                              </w:tc>
                              <w:tc>
                                <w:tcPr>
                                  <w:tcW w:w="5318" w:type="dxa"/>
                                </w:tcPr>
                                <w:p w14:paraId="5EDF1E63" w14:textId="77777777" w:rsidR="00F30656" w:rsidRPr="009E4711" w:rsidRDefault="00F30656" w:rsidP="00B31086">
                                  <w:pPr>
                                    <w:spacing w:line="276" w:lineRule="auto"/>
                                    <w:rPr>
                                      <w:b w:val="0"/>
                                      <w:bCs w:val="0"/>
                                    </w:rPr>
                                  </w:pPr>
                                </w:p>
                              </w:tc>
                            </w:tr>
                          </w:tbl>
                          <w:p w14:paraId="2AFE5530" w14:textId="77777777" w:rsidR="00F30656" w:rsidRPr="00B31086" w:rsidRDefault="00F30656" w:rsidP="00F306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4" type="#_x0000_t202" style="position:absolute;margin-left:0;margin-top:5.75pt;width:518.05pt;height:759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">
                <v:path arrowok="t"/>
                <v:textbox>
                  <w:txbxContent>
                    <w:tbl>
                      <w:tblPr>
                        <w:tblW w:w="1038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62"/>
                        <w:gridCol w:w="5318"/>
                      </w:tblGrid>
                      <w:tr w:rsidR="00F30656" w:rsidRPr="00B31086" w14:paraId="6D10C0D4" w14:textId="77777777" w:rsidTr="002519CF">
                        <w:tc>
                          <w:tcPr>
                            <w:tcW w:w="10380" w:type="dxa"/>
                            <w:gridSpan w:val="2"/>
                            <w:shd w:val="clear" w:color="auto" w:fill="auto"/>
                          </w:tcPr>
                          <w:p w14:paraId="2F01A481" w14:textId="77777777" w:rsidR="00F30656" w:rsidRPr="00F30656" w:rsidRDefault="00F30656" w:rsidP="00F30656">
                            <w:pPr>
                              <w:pStyle w:val="BodyText"/>
                              <w:ind w:left="0"/>
                              <w:rPr>
                                <w:sz w:val="20"/>
                              </w:rPr>
                            </w:pPr>
                          </w:p>
                        </w:tc>
                      </w:tr>
                      <w:tr w:rsidR="00F30656" w:rsidRPr="00B31086" w14:paraId="5B27F902" w14:textId="77777777" w:rsidTr="002519CF">
                        <w:tc>
                          <w:tcPr>
                            <w:tcW w:w="10380" w:type="dxa"/>
                            <w:gridSpan w:val="2"/>
                            <w:shd w:val="clear" w:color="auto" w:fill="auto"/>
                          </w:tcPr>
                          <w:p w14:paraId="36C2684C" w14:textId="77777777" w:rsidR="00F30656" w:rsidRPr="009E4711" w:rsidRDefault="00F30656" w:rsidP="00B31086">
                            <w:pPr>
                              <w:spacing w:line="276" w:lineRule="auto"/>
                              <w:rPr>
                                <w:b w:val="0"/>
                                <w:bCs w:val="0"/>
                              </w:rPr>
                            </w:pPr>
                          </w:p>
                        </w:tc>
                      </w:tr>
                      <w:tr w:rsidR="00F30656" w:rsidRPr="00B31086" w14:paraId="20842D30" w14:textId="77777777" w:rsidTr="0079185E">
                        <w:tc>
                          <w:tcPr>
                            <w:tcW w:w="5062" w:type="dxa"/>
                            <w:shd w:val="clear" w:color="auto" w:fill="auto"/>
                          </w:tcPr>
                          <w:p w14:paraId="2788B3EB" w14:textId="77777777" w:rsidR="00F30656" w:rsidRPr="009E4711" w:rsidRDefault="00F30656" w:rsidP="00B31086">
                            <w:pPr>
                              <w:spacing w:line="276" w:lineRule="auto"/>
                              <w:rPr>
                                <w:b w:val="0"/>
                                <w:bCs w:val="0"/>
                              </w:rPr>
                            </w:pPr>
                          </w:p>
                        </w:tc>
                        <w:tc>
                          <w:tcPr>
                            <w:tcW w:w="5318" w:type="dxa"/>
                          </w:tcPr>
                          <w:p w14:paraId="426B1151" w14:textId="77777777" w:rsidR="00F30656" w:rsidRPr="009E4711" w:rsidRDefault="00F30656" w:rsidP="00B31086">
                            <w:pPr>
                              <w:spacing w:line="276" w:lineRule="auto"/>
                              <w:rPr>
                                <w:b w:val="0"/>
                                <w:bCs w:val="0"/>
                              </w:rPr>
                            </w:pPr>
                          </w:p>
                        </w:tc>
                      </w:tr>
                      <w:tr w:rsidR="00F30656" w:rsidRPr="00B31086" w14:paraId="407366D6" w14:textId="77777777" w:rsidTr="0079185E">
                        <w:tc>
                          <w:tcPr>
                            <w:tcW w:w="5062" w:type="dxa"/>
                            <w:shd w:val="clear" w:color="auto" w:fill="auto"/>
                          </w:tcPr>
                          <w:p w14:paraId="09C65F56" w14:textId="77777777" w:rsidR="00F30656" w:rsidRPr="009E4711" w:rsidRDefault="00F30656" w:rsidP="00B31086">
                            <w:pPr>
                              <w:spacing w:line="276" w:lineRule="auto"/>
                              <w:rPr>
                                <w:b w:val="0"/>
                                <w:bCs w:val="0"/>
                              </w:rPr>
                            </w:pPr>
                          </w:p>
                        </w:tc>
                        <w:tc>
                          <w:tcPr>
                            <w:tcW w:w="5318" w:type="dxa"/>
                          </w:tcPr>
                          <w:p w14:paraId="1A441201" w14:textId="77777777" w:rsidR="00F30656" w:rsidRPr="009E4711" w:rsidRDefault="00F30656" w:rsidP="00B31086">
                            <w:pPr>
                              <w:spacing w:line="276" w:lineRule="auto"/>
                              <w:rPr>
                                <w:b w:val="0"/>
                                <w:bCs w:val="0"/>
                              </w:rPr>
                            </w:pPr>
                          </w:p>
                        </w:tc>
                      </w:tr>
                      <w:tr w:rsidR="00F30656" w:rsidRPr="00B31086" w14:paraId="208FAEEA" w14:textId="77777777" w:rsidTr="0079185E">
                        <w:tc>
                          <w:tcPr>
                            <w:tcW w:w="5062" w:type="dxa"/>
                            <w:shd w:val="clear" w:color="auto" w:fill="auto"/>
                          </w:tcPr>
                          <w:p w14:paraId="263CFB9B" w14:textId="77777777" w:rsidR="00F30656" w:rsidRPr="009E4711" w:rsidRDefault="00F30656" w:rsidP="00B31086">
                            <w:pPr>
                              <w:spacing w:line="276" w:lineRule="auto"/>
                              <w:rPr>
                                <w:b w:val="0"/>
                                <w:bCs w:val="0"/>
                              </w:rPr>
                            </w:pPr>
                          </w:p>
                        </w:tc>
                        <w:tc>
                          <w:tcPr>
                            <w:tcW w:w="5318" w:type="dxa"/>
                          </w:tcPr>
                          <w:p w14:paraId="0C8D3750" w14:textId="77777777" w:rsidR="00F30656" w:rsidRPr="009E4711" w:rsidRDefault="00F30656" w:rsidP="00B31086">
                            <w:pPr>
                              <w:spacing w:line="276" w:lineRule="auto"/>
                              <w:rPr>
                                <w:b w:val="0"/>
                                <w:bCs w:val="0"/>
                              </w:rPr>
                            </w:pPr>
                          </w:p>
                        </w:tc>
                      </w:tr>
                      <w:tr w:rsidR="00F30656" w:rsidRPr="00B31086" w14:paraId="26277E6C" w14:textId="77777777" w:rsidTr="0079185E">
                        <w:tc>
                          <w:tcPr>
                            <w:tcW w:w="5062" w:type="dxa"/>
                            <w:shd w:val="clear" w:color="auto" w:fill="auto"/>
                          </w:tcPr>
                          <w:p w14:paraId="4335F8FC" w14:textId="77777777" w:rsidR="00F30656" w:rsidRPr="009E4711" w:rsidRDefault="00F30656" w:rsidP="00B31086">
                            <w:pPr>
                              <w:spacing w:line="276" w:lineRule="auto"/>
                              <w:rPr>
                                <w:b w:val="0"/>
                                <w:bCs w:val="0"/>
                              </w:rPr>
                            </w:pPr>
                          </w:p>
                        </w:tc>
                        <w:tc>
                          <w:tcPr>
                            <w:tcW w:w="5318" w:type="dxa"/>
                          </w:tcPr>
                          <w:p w14:paraId="089DBB4F" w14:textId="77777777" w:rsidR="00F30656" w:rsidRPr="009E4711" w:rsidRDefault="00F30656" w:rsidP="00B31086">
                            <w:pPr>
                              <w:spacing w:line="276" w:lineRule="auto"/>
                              <w:rPr>
                                <w:b w:val="0"/>
                                <w:bCs w:val="0"/>
                              </w:rPr>
                            </w:pPr>
                          </w:p>
                        </w:tc>
                      </w:tr>
                      <w:tr w:rsidR="00F30656" w:rsidRPr="00B31086" w14:paraId="4E92AFAC" w14:textId="77777777" w:rsidTr="0079185E">
                        <w:tc>
                          <w:tcPr>
                            <w:tcW w:w="5062" w:type="dxa"/>
                            <w:shd w:val="clear" w:color="auto" w:fill="auto"/>
                          </w:tcPr>
                          <w:p w14:paraId="5429BBF7" w14:textId="77777777" w:rsidR="00F30656" w:rsidRPr="009E4711" w:rsidRDefault="00F30656" w:rsidP="00B31086">
                            <w:pPr>
                              <w:spacing w:line="276" w:lineRule="auto"/>
                              <w:rPr>
                                <w:b w:val="0"/>
                                <w:bCs w:val="0"/>
                              </w:rPr>
                            </w:pPr>
                          </w:p>
                        </w:tc>
                        <w:tc>
                          <w:tcPr>
                            <w:tcW w:w="5318" w:type="dxa"/>
                          </w:tcPr>
                          <w:p w14:paraId="601CDE8D" w14:textId="77777777" w:rsidR="00F30656" w:rsidRPr="009E4711" w:rsidRDefault="00F30656" w:rsidP="00B31086">
                            <w:pPr>
                              <w:spacing w:line="276" w:lineRule="auto"/>
                              <w:rPr>
                                <w:b w:val="0"/>
                                <w:bCs w:val="0"/>
                              </w:rPr>
                            </w:pPr>
                          </w:p>
                        </w:tc>
                      </w:tr>
                      <w:tr w:rsidR="00F30656" w:rsidRPr="00B31086" w14:paraId="702FF873" w14:textId="77777777" w:rsidTr="0079185E">
                        <w:tc>
                          <w:tcPr>
                            <w:tcW w:w="5062" w:type="dxa"/>
                            <w:shd w:val="clear" w:color="auto" w:fill="auto"/>
                          </w:tcPr>
                          <w:p w14:paraId="6C6A3B43" w14:textId="77777777" w:rsidR="00F30656" w:rsidRPr="009E4711" w:rsidRDefault="00F30656" w:rsidP="00B31086">
                            <w:pPr>
                              <w:spacing w:line="276" w:lineRule="auto"/>
                              <w:rPr>
                                <w:b w:val="0"/>
                                <w:bCs w:val="0"/>
                              </w:rPr>
                            </w:pPr>
                          </w:p>
                        </w:tc>
                        <w:tc>
                          <w:tcPr>
                            <w:tcW w:w="5318" w:type="dxa"/>
                          </w:tcPr>
                          <w:p w14:paraId="42707B1E" w14:textId="77777777" w:rsidR="00F30656" w:rsidRPr="009E4711" w:rsidRDefault="00F30656" w:rsidP="00B31086">
                            <w:pPr>
                              <w:spacing w:line="276" w:lineRule="auto"/>
                              <w:rPr>
                                <w:b w:val="0"/>
                                <w:bCs w:val="0"/>
                              </w:rPr>
                            </w:pPr>
                          </w:p>
                        </w:tc>
                      </w:tr>
                      <w:tr w:rsidR="00F30656" w:rsidRPr="00B31086" w14:paraId="2925E0BF" w14:textId="77777777" w:rsidTr="0079185E">
                        <w:tc>
                          <w:tcPr>
                            <w:tcW w:w="5062" w:type="dxa"/>
                            <w:shd w:val="clear" w:color="auto" w:fill="auto"/>
                          </w:tcPr>
                          <w:p w14:paraId="7B5B49B6" w14:textId="77777777" w:rsidR="00F30656" w:rsidRPr="009E4711" w:rsidRDefault="00F30656" w:rsidP="00B31086">
                            <w:pPr>
                              <w:spacing w:line="276" w:lineRule="auto"/>
                              <w:rPr>
                                <w:b w:val="0"/>
                                <w:bCs w:val="0"/>
                              </w:rPr>
                            </w:pPr>
                          </w:p>
                        </w:tc>
                        <w:tc>
                          <w:tcPr>
                            <w:tcW w:w="5318" w:type="dxa"/>
                          </w:tcPr>
                          <w:p w14:paraId="7827C7B8" w14:textId="77777777" w:rsidR="00F30656" w:rsidRPr="009E4711" w:rsidRDefault="00F30656" w:rsidP="00B31086">
                            <w:pPr>
                              <w:spacing w:line="276" w:lineRule="auto"/>
                              <w:rPr>
                                <w:b w:val="0"/>
                                <w:bCs w:val="0"/>
                              </w:rPr>
                            </w:pPr>
                          </w:p>
                        </w:tc>
                      </w:tr>
                      <w:tr w:rsidR="00F30656" w:rsidRPr="00B31086" w14:paraId="3249A307" w14:textId="77777777" w:rsidTr="0079185E">
                        <w:tc>
                          <w:tcPr>
                            <w:tcW w:w="5062" w:type="dxa"/>
                            <w:shd w:val="clear" w:color="auto" w:fill="auto"/>
                          </w:tcPr>
                          <w:p w14:paraId="2D2BBF74" w14:textId="77777777" w:rsidR="00F30656" w:rsidRPr="009E4711" w:rsidRDefault="00F30656" w:rsidP="00B31086">
                            <w:pPr>
                              <w:spacing w:line="276" w:lineRule="auto"/>
                              <w:rPr>
                                <w:b w:val="0"/>
                                <w:bCs w:val="0"/>
                              </w:rPr>
                            </w:pPr>
                          </w:p>
                        </w:tc>
                        <w:tc>
                          <w:tcPr>
                            <w:tcW w:w="5318" w:type="dxa"/>
                          </w:tcPr>
                          <w:p w14:paraId="025C843C" w14:textId="77777777" w:rsidR="00F30656" w:rsidRPr="009E4711" w:rsidRDefault="00F30656" w:rsidP="00B31086">
                            <w:pPr>
                              <w:spacing w:line="276" w:lineRule="auto"/>
                              <w:rPr>
                                <w:b w:val="0"/>
                                <w:bCs w:val="0"/>
                              </w:rPr>
                            </w:pPr>
                          </w:p>
                        </w:tc>
                      </w:tr>
                      <w:tr w:rsidR="00F30656" w:rsidRPr="00B31086" w14:paraId="7BEF382E" w14:textId="77777777" w:rsidTr="0079185E">
                        <w:tc>
                          <w:tcPr>
                            <w:tcW w:w="5062" w:type="dxa"/>
                            <w:shd w:val="clear" w:color="auto" w:fill="auto"/>
                          </w:tcPr>
                          <w:p w14:paraId="4E0003FC" w14:textId="77777777" w:rsidR="00F30656" w:rsidRPr="009E4711" w:rsidRDefault="00F30656" w:rsidP="00B31086">
                            <w:pPr>
                              <w:spacing w:line="276" w:lineRule="auto"/>
                              <w:rPr>
                                <w:b w:val="0"/>
                                <w:bCs w:val="0"/>
                              </w:rPr>
                            </w:pPr>
                          </w:p>
                        </w:tc>
                        <w:tc>
                          <w:tcPr>
                            <w:tcW w:w="5318" w:type="dxa"/>
                          </w:tcPr>
                          <w:p w14:paraId="71A5AD1D" w14:textId="77777777" w:rsidR="00F30656" w:rsidRPr="009E4711" w:rsidRDefault="00F30656" w:rsidP="00B31086">
                            <w:pPr>
                              <w:spacing w:line="276" w:lineRule="auto"/>
                              <w:rPr>
                                <w:b w:val="0"/>
                                <w:bCs w:val="0"/>
                              </w:rPr>
                            </w:pPr>
                          </w:p>
                        </w:tc>
                      </w:tr>
                      <w:tr w:rsidR="00F30656" w:rsidRPr="00B31086" w14:paraId="0568177F" w14:textId="77777777" w:rsidTr="0079185E">
                        <w:tc>
                          <w:tcPr>
                            <w:tcW w:w="5062" w:type="dxa"/>
                            <w:shd w:val="clear" w:color="auto" w:fill="auto"/>
                          </w:tcPr>
                          <w:p w14:paraId="234B2649" w14:textId="77777777" w:rsidR="00F30656" w:rsidRPr="009E4711" w:rsidRDefault="00F30656" w:rsidP="00B31086">
                            <w:pPr>
                              <w:spacing w:line="276" w:lineRule="auto"/>
                              <w:rPr>
                                <w:b w:val="0"/>
                                <w:bCs w:val="0"/>
                              </w:rPr>
                            </w:pPr>
                          </w:p>
                        </w:tc>
                        <w:tc>
                          <w:tcPr>
                            <w:tcW w:w="5318" w:type="dxa"/>
                          </w:tcPr>
                          <w:p w14:paraId="150895D0" w14:textId="77777777" w:rsidR="00F30656" w:rsidRPr="009E4711" w:rsidRDefault="00F30656" w:rsidP="00B31086">
                            <w:pPr>
                              <w:spacing w:line="276" w:lineRule="auto"/>
                              <w:rPr>
                                <w:b w:val="0"/>
                                <w:bCs w:val="0"/>
                              </w:rPr>
                            </w:pPr>
                          </w:p>
                        </w:tc>
                      </w:tr>
                      <w:tr w:rsidR="00F30656" w:rsidRPr="00B31086" w14:paraId="39C91B43" w14:textId="77777777" w:rsidTr="0079185E">
                        <w:tc>
                          <w:tcPr>
                            <w:tcW w:w="5062" w:type="dxa"/>
                            <w:shd w:val="clear" w:color="auto" w:fill="auto"/>
                          </w:tcPr>
                          <w:p w14:paraId="055A08D4" w14:textId="77777777" w:rsidR="00F30656" w:rsidRPr="009E4711" w:rsidRDefault="00F30656" w:rsidP="00B31086">
                            <w:pPr>
                              <w:spacing w:line="276" w:lineRule="auto"/>
                              <w:rPr>
                                <w:b w:val="0"/>
                                <w:bCs w:val="0"/>
                              </w:rPr>
                            </w:pPr>
                          </w:p>
                        </w:tc>
                        <w:tc>
                          <w:tcPr>
                            <w:tcW w:w="5318" w:type="dxa"/>
                          </w:tcPr>
                          <w:p w14:paraId="6A116E80" w14:textId="77777777" w:rsidR="00F30656" w:rsidRPr="009E4711" w:rsidRDefault="00F30656" w:rsidP="00B31086">
                            <w:pPr>
                              <w:spacing w:line="276" w:lineRule="auto"/>
                              <w:rPr>
                                <w:b w:val="0"/>
                                <w:bCs w:val="0"/>
                              </w:rPr>
                            </w:pPr>
                          </w:p>
                        </w:tc>
                      </w:tr>
                      <w:tr w:rsidR="00F30656" w:rsidRPr="00B31086" w14:paraId="2C9419A5" w14:textId="77777777" w:rsidTr="0079185E">
                        <w:tc>
                          <w:tcPr>
                            <w:tcW w:w="5062" w:type="dxa"/>
                            <w:shd w:val="clear" w:color="auto" w:fill="auto"/>
                          </w:tcPr>
                          <w:p w14:paraId="7327AF5B" w14:textId="77777777" w:rsidR="00F30656" w:rsidRPr="009E4711" w:rsidRDefault="00F30656" w:rsidP="00B31086">
                            <w:pPr>
                              <w:spacing w:line="276" w:lineRule="auto"/>
                              <w:rPr>
                                <w:b w:val="0"/>
                                <w:bCs w:val="0"/>
                              </w:rPr>
                            </w:pPr>
                          </w:p>
                        </w:tc>
                        <w:tc>
                          <w:tcPr>
                            <w:tcW w:w="5318" w:type="dxa"/>
                          </w:tcPr>
                          <w:p w14:paraId="547F23FA" w14:textId="77777777" w:rsidR="00F30656" w:rsidRPr="009E4711" w:rsidRDefault="00F30656" w:rsidP="00B31086">
                            <w:pPr>
                              <w:spacing w:line="276" w:lineRule="auto"/>
                              <w:rPr>
                                <w:b w:val="0"/>
                                <w:bCs w:val="0"/>
                              </w:rPr>
                            </w:pPr>
                          </w:p>
                        </w:tc>
                      </w:tr>
                      <w:tr w:rsidR="00F30656" w:rsidRPr="00B31086" w14:paraId="2EE39A91" w14:textId="77777777" w:rsidTr="0079185E">
                        <w:tc>
                          <w:tcPr>
                            <w:tcW w:w="5062" w:type="dxa"/>
                            <w:shd w:val="clear" w:color="auto" w:fill="auto"/>
                          </w:tcPr>
                          <w:p w14:paraId="48A89107" w14:textId="77777777" w:rsidR="00F30656" w:rsidRPr="009E4711" w:rsidRDefault="00F30656" w:rsidP="00B31086">
                            <w:pPr>
                              <w:spacing w:line="276" w:lineRule="auto"/>
                              <w:rPr>
                                <w:b w:val="0"/>
                                <w:bCs w:val="0"/>
                              </w:rPr>
                            </w:pPr>
                          </w:p>
                        </w:tc>
                        <w:tc>
                          <w:tcPr>
                            <w:tcW w:w="5318" w:type="dxa"/>
                          </w:tcPr>
                          <w:p w14:paraId="05D09B54" w14:textId="77777777" w:rsidR="00F30656" w:rsidRPr="009E4711" w:rsidRDefault="00F30656" w:rsidP="00B31086">
                            <w:pPr>
                              <w:spacing w:line="276" w:lineRule="auto"/>
                              <w:rPr>
                                <w:b w:val="0"/>
                                <w:bCs w:val="0"/>
                              </w:rPr>
                            </w:pPr>
                          </w:p>
                        </w:tc>
                      </w:tr>
                      <w:tr w:rsidR="00F30656" w:rsidRPr="00B31086" w14:paraId="56C23CF8" w14:textId="77777777" w:rsidTr="0079185E">
                        <w:tc>
                          <w:tcPr>
                            <w:tcW w:w="5062" w:type="dxa"/>
                            <w:shd w:val="clear" w:color="auto" w:fill="auto"/>
                          </w:tcPr>
                          <w:p w14:paraId="6CAD773A" w14:textId="77777777" w:rsidR="00F30656" w:rsidRPr="009E4711" w:rsidRDefault="00F30656" w:rsidP="00B31086">
                            <w:pPr>
                              <w:spacing w:line="276" w:lineRule="auto"/>
                              <w:rPr>
                                <w:b w:val="0"/>
                                <w:bCs w:val="0"/>
                              </w:rPr>
                            </w:pPr>
                          </w:p>
                        </w:tc>
                        <w:tc>
                          <w:tcPr>
                            <w:tcW w:w="5318" w:type="dxa"/>
                          </w:tcPr>
                          <w:p w14:paraId="55C3E202" w14:textId="77777777" w:rsidR="00F30656" w:rsidRPr="009E4711" w:rsidRDefault="00F30656" w:rsidP="00B31086">
                            <w:pPr>
                              <w:spacing w:line="276" w:lineRule="auto"/>
                              <w:rPr>
                                <w:b w:val="0"/>
                                <w:bCs w:val="0"/>
                              </w:rPr>
                            </w:pPr>
                          </w:p>
                        </w:tc>
                      </w:tr>
                      <w:tr w:rsidR="00F30656" w:rsidRPr="00B31086" w14:paraId="2F9DBCC7" w14:textId="77777777" w:rsidTr="0079185E">
                        <w:tc>
                          <w:tcPr>
                            <w:tcW w:w="5062" w:type="dxa"/>
                            <w:shd w:val="clear" w:color="auto" w:fill="auto"/>
                          </w:tcPr>
                          <w:p w14:paraId="74A9D28D" w14:textId="77777777" w:rsidR="00F30656" w:rsidRPr="009E4711" w:rsidRDefault="00F30656" w:rsidP="00B31086">
                            <w:pPr>
                              <w:spacing w:line="276" w:lineRule="auto"/>
                              <w:rPr>
                                <w:b w:val="0"/>
                                <w:bCs w:val="0"/>
                              </w:rPr>
                            </w:pPr>
                          </w:p>
                        </w:tc>
                        <w:tc>
                          <w:tcPr>
                            <w:tcW w:w="5318" w:type="dxa"/>
                          </w:tcPr>
                          <w:p w14:paraId="31FF70F9" w14:textId="77777777" w:rsidR="00F30656" w:rsidRPr="009E4711" w:rsidRDefault="00F30656" w:rsidP="00B31086">
                            <w:pPr>
                              <w:spacing w:line="276" w:lineRule="auto"/>
                              <w:rPr>
                                <w:b w:val="0"/>
                                <w:bCs w:val="0"/>
                              </w:rPr>
                            </w:pPr>
                          </w:p>
                        </w:tc>
                      </w:tr>
                      <w:tr w:rsidR="00F30656" w:rsidRPr="00B31086" w14:paraId="7FFE6F31" w14:textId="77777777" w:rsidTr="0079185E">
                        <w:tc>
                          <w:tcPr>
                            <w:tcW w:w="5062" w:type="dxa"/>
                            <w:shd w:val="clear" w:color="auto" w:fill="auto"/>
                          </w:tcPr>
                          <w:p w14:paraId="515FDA3C" w14:textId="77777777" w:rsidR="00F30656" w:rsidRPr="009E4711" w:rsidRDefault="00F30656" w:rsidP="00B31086">
                            <w:pPr>
                              <w:spacing w:line="276" w:lineRule="auto"/>
                              <w:rPr>
                                <w:b w:val="0"/>
                                <w:bCs w:val="0"/>
                              </w:rPr>
                            </w:pPr>
                          </w:p>
                        </w:tc>
                        <w:tc>
                          <w:tcPr>
                            <w:tcW w:w="5318" w:type="dxa"/>
                          </w:tcPr>
                          <w:p w14:paraId="6544159F" w14:textId="77777777" w:rsidR="00F30656" w:rsidRPr="009E4711" w:rsidRDefault="00F30656" w:rsidP="00B31086">
                            <w:pPr>
                              <w:spacing w:line="276" w:lineRule="auto"/>
                              <w:rPr>
                                <w:b w:val="0"/>
                                <w:bCs w:val="0"/>
                              </w:rPr>
                            </w:pPr>
                          </w:p>
                        </w:tc>
                      </w:tr>
                      <w:tr w:rsidR="00F30656" w:rsidRPr="00B31086" w14:paraId="1F2A3CAF" w14:textId="77777777" w:rsidTr="0079185E">
                        <w:tc>
                          <w:tcPr>
                            <w:tcW w:w="5062" w:type="dxa"/>
                            <w:shd w:val="clear" w:color="auto" w:fill="auto"/>
                          </w:tcPr>
                          <w:p w14:paraId="5EFCA35C" w14:textId="77777777" w:rsidR="00F30656" w:rsidRPr="009E4711" w:rsidRDefault="00F30656" w:rsidP="00B31086">
                            <w:pPr>
                              <w:spacing w:line="276" w:lineRule="auto"/>
                              <w:rPr>
                                <w:b w:val="0"/>
                                <w:bCs w:val="0"/>
                              </w:rPr>
                            </w:pPr>
                          </w:p>
                        </w:tc>
                        <w:tc>
                          <w:tcPr>
                            <w:tcW w:w="5318" w:type="dxa"/>
                          </w:tcPr>
                          <w:p w14:paraId="1D13E44E" w14:textId="77777777" w:rsidR="00F30656" w:rsidRPr="009E4711" w:rsidRDefault="00F30656" w:rsidP="00B31086">
                            <w:pPr>
                              <w:spacing w:line="276" w:lineRule="auto"/>
                              <w:rPr>
                                <w:b w:val="0"/>
                                <w:bCs w:val="0"/>
                              </w:rPr>
                            </w:pPr>
                          </w:p>
                        </w:tc>
                      </w:tr>
                      <w:tr w:rsidR="00F30656" w:rsidRPr="00B31086" w14:paraId="046B2FD9" w14:textId="77777777" w:rsidTr="0079185E">
                        <w:tc>
                          <w:tcPr>
                            <w:tcW w:w="5062" w:type="dxa"/>
                            <w:shd w:val="clear" w:color="auto" w:fill="auto"/>
                          </w:tcPr>
                          <w:p w14:paraId="3266CFD4" w14:textId="77777777" w:rsidR="00F30656" w:rsidRPr="009E4711" w:rsidRDefault="00F30656" w:rsidP="00B31086">
                            <w:pPr>
                              <w:spacing w:line="276" w:lineRule="auto"/>
                              <w:rPr>
                                <w:b w:val="0"/>
                                <w:bCs w:val="0"/>
                              </w:rPr>
                            </w:pPr>
                          </w:p>
                        </w:tc>
                        <w:tc>
                          <w:tcPr>
                            <w:tcW w:w="5318" w:type="dxa"/>
                          </w:tcPr>
                          <w:p w14:paraId="2D3FD215" w14:textId="77777777" w:rsidR="00F30656" w:rsidRPr="009E4711" w:rsidRDefault="00F30656" w:rsidP="00B31086">
                            <w:pPr>
                              <w:spacing w:line="276" w:lineRule="auto"/>
                              <w:rPr>
                                <w:b w:val="0"/>
                                <w:bCs w:val="0"/>
                              </w:rPr>
                            </w:pPr>
                          </w:p>
                        </w:tc>
                      </w:tr>
                      <w:tr w:rsidR="00F30656" w:rsidRPr="00B31086" w14:paraId="03A0459A" w14:textId="77777777" w:rsidTr="0079185E">
                        <w:tc>
                          <w:tcPr>
                            <w:tcW w:w="5062" w:type="dxa"/>
                            <w:shd w:val="clear" w:color="auto" w:fill="auto"/>
                          </w:tcPr>
                          <w:p w14:paraId="1F173E7F" w14:textId="77777777" w:rsidR="00F30656" w:rsidRPr="009E4711" w:rsidRDefault="00F30656" w:rsidP="00B31086">
                            <w:pPr>
                              <w:spacing w:line="276" w:lineRule="auto"/>
                              <w:rPr>
                                <w:b w:val="0"/>
                                <w:bCs w:val="0"/>
                              </w:rPr>
                            </w:pPr>
                          </w:p>
                        </w:tc>
                        <w:tc>
                          <w:tcPr>
                            <w:tcW w:w="5318" w:type="dxa"/>
                          </w:tcPr>
                          <w:p w14:paraId="59C55D7C" w14:textId="77777777" w:rsidR="00F30656" w:rsidRPr="009E4711" w:rsidRDefault="00F30656" w:rsidP="00B31086">
                            <w:pPr>
                              <w:spacing w:line="276" w:lineRule="auto"/>
                              <w:rPr>
                                <w:b w:val="0"/>
                                <w:bCs w:val="0"/>
                              </w:rPr>
                            </w:pPr>
                          </w:p>
                        </w:tc>
                      </w:tr>
                      <w:tr w:rsidR="00F30656" w:rsidRPr="00B31086" w14:paraId="239E0024" w14:textId="77777777" w:rsidTr="0079185E">
                        <w:tc>
                          <w:tcPr>
                            <w:tcW w:w="5062" w:type="dxa"/>
                            <w:shd w:val="clear" w:color="auto" w:fill="auto"/>
                          </w:tcPr>
                          <w:p w14:paraId="369AD979" w14:textId="77777777" w:rsidR="00F30656" w:rsidRPr="009E4711" w:rsidRDefault="00F30656" w:rsidP="00B31086">
                            <w:pPr>
                              <w:spacing w:line="276" w:lineRule="auto"/>
                              <w:rPr>
                                <w:b w:val="0"/>
                                <w:bCs w:val="0"/>
                              </w:rPr>
                            </w:pPr>
                          </w:p>
                        </w:tc>
                        <w:tc>
                          <w:tcPr>
                            <w:tcW w:w="5318" w:type="dxa"/>
                          </w:tcPr>
                          <w:p w14:paraId="6D95B718" w14:textId="77777777" w:rsidR="00F30656" w:rsidRPr="009E4711" w:rsidRDefault="00F30656" w:rsidP="00B31086">
                            <w:pPr>
                              <w:spacing w:line="276" w:lineRule="auto"/>
                              <w:rPr>
                                <w:b w:val="0"/>
                                <w:bCs w:val="0"/>
                              </w:rPr>
                            </w:pPr>
                          </w:p>
                        </w:tc>
                      </w:tr>
                      <w:tr w:rsidR="00F30656" w:rsidRPr="00B31086" w14:paraId="0AEBB3B9" w14:textId="77777777" w:rsidTr="0079185E">
                        <w:tc>
                          <w:tcPr>
                            <w:tcW w:w="5062" w:type="dxa"/>
                            <w:shd w:val="clear" w:color="auto" w:fill="auto"/>
                          </w:tcPr>
                          <w:p w14:paraId="7F78389F" w14:textId="77777777" w:rsidR="00F30656" w:rsidRPr="009E4711" w:rsidRDefault="00F30656" w:rsidP="00B31086">
                            <w:pPr>
                              <w:spacing w:line="276" w:lineRule="auto"/>
                              <w:rPr>
                                <w:b w:val="0"/>
                                <w:bCs w:val="0"/>
                              </w:rPr>
                            </w:pPr>
                          </w:p>
                        </w:tc>
                        <w:tc>
                          <w:tcPr>
                            <w:tcW w:w="5318" w:type="dxa"/>
                          </w:tcPr>
                          <w:p w14:paraId="422119E8" w14:textId="77777777" w:rsidR="00F30656" w:rsidRPr="009E4711" w:rsidRDefault="00F30656" w:rsidP="00B31086">
                            <w:pPr>
                              <w:spacing w:line="276" w:lineRule="auto"/>
                              <w:rPr>
                                <w:b w:val="0"/>
                                <w:bCs w:val="0"/>
                              </w:rPr>
                            </w:pPr>
                          </w:p>
                        </w:tc>
                      </w:tr>
                      <w:tr w:rsidR="00F30656" w:rsidRPr="00B31086" w14:paraId="61A774D3" w14:textId="77777777" w:rsidTr="0079185E">
                        <w:tc>
                          <w:tcPr>
                            <w:tcW w:w="5062" w:type="dxa"/>
                            <w:shd w:val="clear" w:color="auto" w:fill="auto"/>
                          </w:tcPr>
                          <w:p w14:paraId="0F5A7CE7" w14:textId="77777777" w:rsidR="00F30656" w:rsidRPr="009E4711" w:rsidRDefault="00F30656" w:rsidP="00B31086">
                            <w:pPr>
                              <w:spacing w:line="276" w:lineRule="auto"/>
                              <w:rPr>
                                <w:b w:val="0"/>
                                <w:bCs w:val="0"/>
                              </w:rPr>
                            </w:pPr>
                          </w:p>
                        </w:tc>
                        <w:tc>
                          <w:tcPr>
                            <w:tcW w:w="5318" w:type="dxa"/>
                          </w:tcPr>
                          <w:p w14:paraId="1D766257" w14:textId="77777777" w:rsidR="00F30656" w:rsidRPr="009E4711" w:rsidRDefault="00F30656" w:rsidP="00B31086">
                            <w:pPr>
                              <w:spacing w:line="276" w:lineRule="auto"/>
                              <w:rPr>
                                <w:b w:val="0"/>
                                <w:bCs w:val="0"/>
                              </w:rPr>
                            </w:pPr>
                          </w:p>
                        </w:tc>
                      </w:tr>
                      <w:tr w:rsidR="00F30656" w:rsidRPr="00B31086" w14:paraId="5A21B7A8" w14:textId="77777777" w:rsidTr="0079185E">
                        <w:tc>
                          <w:tcPr>
                            <w:tcW w:w="5062" w:type="dxa"/>
                            <w:shd w:val="clear" w:color="auto" w:fill="auto"/>
                          </w:tcPr>
                          <w:p w14:paraId="7039BEF5" w14:textId="77777777" w:rsidR="00F30656" w:rsidRPr="009E4711" w:rsidRDefault="00F30656" w:rsidP="00B31086">
                            <w:pPr>
                              <w:spacing w:line="276" w:lineRule="auto"/>
                              <w:rPr>
                                <w:b w:val="0"/>
                                <w:bCs w:val="0"/>
                              </w:rPr>
                            </w:pPr>
                          </w:p>
                        </w:tc>
                        <w:tc>
                          <w:tcPr>
                            <w:tcW w:w="5318" w:type="dxa"/>
                          </w:tcPr>
                          <w:p w14:paraId="725FA3F4" w14:textId="77777777" w:rsidR="00F30656" w:rsidRPr="009E4711" w:rsidRDefault="00F30656" w:rsidP="00B31086">
                            <w:pPr>
                              <w:spacing w:line="276" w:lineRule="auto"/>
                              <w:rPr>
                                <w:b w:val="0"/>
                                <w:bCs w:val="0"/>
                              </w:rPr>
                            </w:pPr>
                          </w:p>
                        </w:tc>
                      </w:tr>
                      <w:tr w:rsidR="00F30656" w:rsidRPr="00B31086" w14:paraId="79E1A0E9" w14:textId="77777777" w:rsidTr="0079185E">
                        <w:tc>
                          <w:tcPr>
                            <w:tcW w:w="5062" w:type="dxa"/>
                            <w:shd w:val="clear" w:color="auto" w:fill="auto"/>
                          </w:tcPr>
                          <w:p w14:paraId="5A8F9726" w14:textId="77777777" w:rsidR="00F30656" w:rsidRPr="009E4711" w:rsidRDefault="00F30656" w:rsidP="00B31086">
                            <w:pPr>
                              <w:spacing w:line="276" w:lineRule="auto"/>
                              <w:rPr>
                                <w:b w:val="0"/>
                                <w:bCs w:val="0"/>
                              </w:rPr>
                            </w:pPr>
                          </w:p>
                        </w:tc>
                        <w:tc>
                          <w:tcPr>
                            <w:tcW w:w="5318" w:type="dxa"/>
                          </w:tcPr>
                          <w:p w14:paraId="51A674F4" w14:textId="77777777" w:rsidR="00F30656" w:rsidRPr="009E4711" w:rsidRDefault="00F30656" w:rsidP="00B31086">
                            <w:pPr>
                              <w:spacing w:line="276" w:lineRule="auto"/>
                              <w:rPr>
                                <w:b w:val="0"/>
                                <w:bCs w:val="0"/>
                              </w:rPr>
                            </w:pPr>
                          </w:p>
                        </w:tc>
                      </w:tr>
                      <w:tr w:rsidR="00F30656" w:rsidRPr="00B31086" w14:paraId="4D9B2DE2" w14:textId="77777777" w:rsidTr="0079185E">
                        <w:tc>
                          <w:tcPr>
                            <w:tcW w:w="5062" w:type="dxa"/>
                            <w:shd w:val="clear" w:color="auto" w:fill="auto"/>
                          </w:tcPr>
                          <w:p w14:paraId="5FE6F68A" w14:textId="77777777" w:rsidR="00F30656" w:rsidRPr="009E4711" w:rsidRDefault="00F30656" w:rsidP="00B31086">
                            <w:pPr>
                              <w:spacing w:line="276" w:lineRule="auto"/>
                              <w:rPr>
                                <w:b w:val="0"/>
                                <w:bCs w:val="0"/>
                              </w:rPr>
                            </w:pPr>
                          </w:p>
                        </w:tc>
                        <w:tc>
                          <w:tcPr>
                            <w:tcW w:w="5318" w:type="dxa"/>
                          </w:tcPr>
                          <w:p w14:paraId="3A8CFB8D" w14:textId="77777777" w:rsidR="00F30656" w:rsidRPr="009E4711" w:rsidRDefault="00F30656" w:rsidP="00B31086">
                            <w:pPr>
                              <w:spacing w:line="276" w:lineRule="auto"/>
                              <w:rPr>
                                <w:b w:val="0"/>
                                <w:bCs w:val="0"/>
                              </w:rPr>
                            </w:pPr>
                          </w:p>
                        </w:tc>
                      </w:tr>
                      <w:tr w:rsidR="00F30656" w:rsidRPr="00B31086" w14:paraId="26758841" w14:textId="77777777" w:rsidTr="0079185E">
                        <w:tc>
                          <w:tcPr>
                            <w:tcW w:w="5062" w:type="dxa"/>
                            <w:shd w:val="clear" w:color="auto" w:fill="auto"/>
                          </w:tcPr>
                          <w:p w14:paraId="553C12E3" w14:textId="77777777" w:rsidR="00F30656" w:rsidRPr="009E4711" w:rsidRDefault="00F30656" w:rsidP="00B31086">
                            <w:pPr>
                              <w:spacing w:line="276" w:lineRule="auto"/>
                              <w:rPr>
                                <w:b w:val="0"/>
                                <w:bCs w:val="0"/>
                              </w:rPr>
                            </w:pPr>
                          </w:p>
                        </w:tc>
                        <w:tc>
                          <w:tcPr>
                            <w:tcW w:w="5318" w:type="dxa"/>
                          </w:tcPr>
                          <w:p w14:paraId="7CAD7BDB" w14:textId="77777777" w:rsidR="00F30656" w:rsidRPr="009E4711" w:rsidRDefault="00F30656" w:rsidP="00B31086">
                            <w:pPr>
                              <w:spacing w:line="276" w:lineRule="auto"/>
                              <w:rPr>
                                <w:b w:val="0"/>
                                <w:bCs w:val="0"/>
                              </w:rPr>
                            </w:pPr>
                          </w:p>
                        </w:tc>
                      </w:tr>
                      <w:tr w:rsidR="00F30656" w:rsidRPr="00B31086" w14:paraId="5FDFD593" w14:textId="77777777" w:rsidTr="0079185E">
                        <w:tc>
                          <w:tcPr>
                            <w:tcW w:w="5062" w:type="dxa"/>
                            <w:shd w:val="clear" w:color="auto" w:fill="auto"/>
                          </w:tcPr>
                          <w:p w14:paraId="05F8FDA8" w14:textId="77777777" w:rsidR="00F30656" w:rsidRPr="009E4711" w:rsidRDefault="00F30656" w:rsidP="00B31086">
                            <w:pPr>
                              <w:spacing w:line="276" w:lineRule="auto"/>
                              <w:rPr>
                                <w:b w:val="0"/>
                                <w:bCs w:val="0"/>
                              </w:rPr>
                            </w:pPr>
                          </w:p>
                        </w:tc>
                        <w:tc>
                          <w:tcPr>
                            <w:tcW w:w="5318" w:type="dxa"/>
                          </w:tcPr>
                          <w:p w14:paraId="3C27D9EB" w14:textId="77777777" w:rsidR="00F30656" w:rsidRPr="009E4711" w:rsidRDefault="00F30656" w:rsidP="00B31086">
                            <w:pPr>
                              <w:spacing w:line="276" w:lineRule="auto"/>
                              <w:rPr>
                                <w:b w:val="0"/>
                                <w:bCs w:val="0"/>
                              </w:rPr>
                            </w:pPr>
                          </w:p>
                        </w:tc>
                      </w:tr>
                      <w:tr w:rsidR="00F30656" w:rsidRPr="00B31086" w14:paraId="0BBB5DA5" w14:textId="77777777" w:rsidTr="0079185E">
                        <w:tc>
                          <w:tcPr>
                            <w:tcW w:w="5062" w:type="dxa"/>
                            <w:shd w:val="clear" w:color="auto" w:fill="auto"/>
                          </w:tcPr>
                          <w:p w14:paraId="29115400" w14:textId="77777777" w:rsidR="00F30656" w:rsidRPr="009E4711" w:rsidRDefault="00F30656" w:rsidP="00B31086">
                            <w:pPr>
                              <w:spacing w:line="276" w:lineRule="auto"/>
                              <w:rPr>
                                <w:b w:val="0"/>
                                <w:bCs w:val="0"/>
                              </w:rPr>
                            </w:pPr>
                          </w:p>
                        </w:tc>
                        <w:tc>
                          <w:tcPr>
                            <w:tcW w:w="5318" w:type="dxa"/>
                          </w:tcPr>
                          <w:p w14:paraId="18D0578C" w14:textId="77777777" w:rsidR="00F30656" w:rsidRPr="009E4711" w:rsidRDefault="00F30656" w:rsidP="00B31086">
                            <w:pPr>
                              <w:spacing w:line="276" w:lineRule="auto"/>
                              <w:rPr>
                                <w:b w:val="0"/>
                                <w:bCs w:val="0"/>
                              </w:rPr>
                            </w:pPr>
                          </w:p>
                        </w:tc>
                      </w:tr>
                      <w:tr w:rsidR="00F30656" w:rsidRPr="00B31086" w14:paraId="59CBC13A" w14:textId="77777777" w:rsidTr="0079185E">
                        <w:tc>
                          <w:tcPr>
                            <w:tcW w:w="5062" w:type="dxa"/>
                            <w:shd w:val="clear" w:color="auto" w:fill="auto"/>
                          </w:tcPr>
                          <w:p w14:paraId="2E0436DE" w14:textId="77777777" w:rsidR="00F30656" w:rsidRPr="009E4711" w:rsidRDefault="00F30656" w:rsidP="00B31086">
                            <w:pPr>
                              <w:spacing w:line="276" w:lineRule="auto"/>
                              <w:rPr>
                                <w:b w:val="0"/>
                                <w:bCs w:val="0"/>
                              </w:rPr>
                            </w:pPr>
                          </w:p>
                        </w:tc>
                        <w:tc>
                          <w:tcPr>
                            <w:tcW w:w="5318" w:type="dxa"/>
                          </w:tcPr>
                          <w:p w14:paraId="72B9B7C4" w14:textId="77777777" w:rsidR="00F30656" w:rsidRPr="009E4711" w:rsidRDefault="00F30656" w:rsidP="00B31086">
                            <w:pPr>
                              <w:spacing w:line="276" w:lineRule="auto"/>
                              <w:rPr>
                                <w:b w:val="0"/>
                                <w:bCs w:val="0"/>
                              </w:rPr>
                            </w:pPr>
                          </w:p>
                        </w:tc>
                      </w:tr>
                      <w:tr w:rsidR="00F30656" w:rsidRPr="00B31086" w14:paraId="579EE58B" w14:textId="77777777" w:rsidTr="0079185E">
                        <w:tc>
                          <w:tcPr>
                            <w:tcW w:w="5062" w:type="dxa"/>
                            <w:shd w:val="clear" w:color="auto" w:fill="auto"/>
                          </w:tcPr>
                          <w:p w14:paraId="78C0C4FA" w14:textId="77777777" w:rsidR="00F30656" w:rsidRPr="009E4711" w:rsidRDefault="00F30656" w:rsidP="00B31086">
                            <w:pPr>
                              <w:spacing w:line="276" w:lineRule="auto"/>
                              <w:rPr>
                                <w:b w:val="0"/>
                                <w:bCs w:val="0"/>
                              </w:rPr>
                            </w:pPr>
                          </w:p>
                        </w:tc>
                        <w:tc>
                          <w:tcPr>
                            <w:tcW w:w="5318" w:type="dxa"/>
                          </w:tcPr>
                          <w:p w14:paraId="1651B524" w14:textId="77777777" w:rsidR="00F30656" w:rsidRPr="009E4711" w:rsidRDefault="00F30656" w:rsidP="00B31086">
                            <w:pPr>
                              <w:spacing w:line="276" w:lineRule="auto"/>
                              <w:rPr>
                                <w:b w:val="0"/>
                                <w:bCs w:val="0"/>
                              </w:rPr>
                            </w:pPr>
                          </w:p>
                        </w:tc>
                      </w:tr>
                      <w:tr w:rsidR="00F30656" w:rsidRPr="00B31086" w14:paraId="2DFA8BD1" w14:textId="77777777" w:rsidTr="0079185E">
                        <w:tc>
                          <w:tcPr>
                            <w:tcW w:w="5062" w:type="dxa"/>
                            <w:shd w:val="clear" w:color="auto" w:fill="auto"/>
                          </w:tcPr>
                          <w:p w14:paraId="05D8D992" w14:textId="77777777" w:rsidR="00F30656" w:rsidRPr="009E4711" w:rsidRDefault="00F30656" w:rsidP="00B31086">
                            <w:pPr>
                              <w:spacing w:line="276" w:lineRule="auto"/>
                              <w:rPr>
                                <w:b w:val="0"/>
                                <w:bCs w:val="0"/>
                              </w:rPr>
                            </w:pPr>
                          </w:p>
                        </w:tc>
                        <w:tc>
                          <w:tcPr>
                            <w:tcW w:w="5318" w:type="dxa"/>
                          </w:tcPr>
                          <w:p w14:paraId="6B1F61DF" w14:textId="77777777" w:rsidR="00F30656" w:rsidRPr="009E4711" w:rsidRDefault="00F30656" w:rsidP="00B31086">
                            <w:pPr>
                              <w:spacing w:line="276" w:lineRule="auto"/>
                              <w:rPr>
                                <w:b w:val="0"/>
                                <w:bCs w:val="0"/>
                              </w:rPr>
                            </w:pPr>
                          </w:p>
                        </w:tc>
                      </w:tr>
                      <w:tr w:rsidR="00F30656" w:rsidRPr="00B31086" w14:paraId="66D7BFF9" w14:textId="77777777" w:rsidTr="0079185E">
                        <w:tc>
                          <w:tcPr>
                            <w:tcW w:w="5062" w:type="dxa"/>
                            <w:shd w:val="clear" w:color="auto" w:fill="auto"/>
                          </w:tcPr>
                          <w:p w14:paraId="7FD2A8AA" w14:textId="77777777" w:rsidR="00F30656" w:rsidRPr="009E4711" w:rsidRDefault="00F30656" w:rsidP="00B31086">
                            <w:pPr>
                              <w:spacing w:line="276" w:lineRule="auto"/>
                              <w:rPr>
                                <w:b w:val="0"/>
                                <w:bCs w:val="0"/>
                              </w:rPr>
                            </w:pPr>
                          </w:p>
                        </w:tc>
                        <w:tc>
                          <w:tcPr>
                            <w:tcW w:w="5318" w:type="dxa"/>
                          </w:tcPr>
                          <w:p w14:paraId="4F9D767F" w14:textId="77777777" w:rsidR="00F30656" w:rsidRPr="009E4711" w:rsidRDefault="00F30656" w:rsidP="00B31086">
                            <w:pPr>
                              <w:spacing w:line="276" w:lineRule="auto"/>
                              <w:rPr>
                                <w:b w:val="0"/>
                                <w:bCs w:val="0"/>
                              </w:rPr>
                            </w:pPr>
                          </w:p>
                        </w:tc>
                      </w:tr>
                      <w:tr w:rsidR="00F30656" w:rsidRPr="00B31086" w14:paraId="596D4B8F" w14:textId="77777777" w:rsidTr="0079185E">
                        <w:tc>
                          <w:tcPr>
                            <w:tcW w:w="5062" w:type="dxa"/>
                            <w:shd w:val="clear" w:color="auto" w:fill="auto"/>
                          </w:tcPr>
                          <w:p w14:paraId="7DECAB7D" w14:textId="77777777" w:rsidR="00F30656" w:rsidRPr="009E4711" w:rsidRDefault="00F30656" w:rsidP="00B31086">
                            <w:pPr>
                              <w:spacing w:line="276" w:lineRule="auto"/>
                              <w:rPr>
                                <w:b w:val="0"/>
                                <w:bCs w:val="0"/>
                              </w:rPr>
                            </w:pPr>
                          </w:p>
                        </w:tc>
                        <w:tc>
                          <w:tcPr>
                            <w:tcW w:w="5318" w:type="dxa"/>
                          </w:tcPr>
                          <w:p w14:paraId="7B7BDA29" w14:textId="77777777" w:rsidR="00F30656" w:rsidRPr="009E4711" w:rsidRDefault="00F30656" w:rsidP="00B31086">
                            <w:pPr>
                              <w:spacing w:line="276" w:lineRule="auto"/>
                              <w:rPr>
                                <w:b w:val="0"/>
                                <w:bCs w:val="0"/>
                              </w:rPr>
                            </w:pPr>
                          </w:p>
                        </w:tc>
                      </w:tr>
                      <w:tr w:rsidR="00F30656" w:rsidRPr="00B31086" w14:paraId="6954A1C0" w14:textId="77777777" w:rsidTr="0079185E">
                        <w:tc>
                          <w:tcPr>
                            <w:tcW w:w="5062" w:type="dxa"/>
                            <w:shd w:val="clear" w:color="auto" w:fill="auto"/>
                          </w:tcPr>
                          <w:p w14:paraId="50F87FBF" w14:textId="77777777" w:rsidR="00F30656" w:rsidRPr="009E4711" w:rsidRDefault="00F30656" w:rsidP="00B31086">
                            <w:pPr>
                              <w:spacing w:line="276" w:lineRule="auto"/>
                              <w:rPr>
                                <w:b w:val="0"/>
                                <w:bCs w:val="0"/>
                              </w:rPr>
                            </w:pPr>
                          </w:p>
                        </w:tc>
                        <w:tc>
                          <w:tcPr>
                            <w:tcW w:w="5318" w:type="dxa"/>
                          </w:tcPr>
                          <w:p w14:paraId="68499136" w14:textId="77777777" w:rsidR="00F30656" w:rsidRPr="009E4711" w:rsidRDefault="00F30656" w:rsidP="00B31086">
                            <w:pPr>
                              <w:spacing w:line="276" w:lineRule="auto"/>
                              <w:rPr>
                                <w:b w:val="0"/>
                                <w:bCs w:val="0"/>
                              </w:rPr>
                            </w:pPr>
                          </w:p>
                        </w:tc>
                      </w:tr>
                      <w:tr w:rsidR="00F30656" w:rsidRPr="00B31086" w14:paraId="282C84E2" w14:textId="77777777" w:rsidTr="0079185E">
                        <w:tc>
                          <w:tcPr>
                            <w:tcW w:w="5062" w:type="dxa"/>
                            <w:shd w:val="clear" w:color="auto" w:fill="auto"/>
                          </w:tcPr>
                          <w:p w14:paraId="6ECE3A7C" w14:textId="77777777" w:rsidR="00F30656" w:rsidRPr="009E4711" w:rsidRDefault="00F30656" w:rsidP="00B31086">
                            <w:pPr>
                              <w:spacing w:line="276" w:lineRule="auto"/>
                              <w:rPr>
                                <w:b w:val="0"/>
                                <w:bCs w:val="0"/>
                              </w:rPr>
                            </w:pPr>
                          </w:p>
                        </w:tc>
                        <w:tc>
                          <w:tcPr>
                            <w:tcW w:w="5318" w:type="dxa"/>
                          </w:tcPr>
                          <w:p w14:paraId="78A68AEC" w14:textId="77777777" w:rsidR="00F30656" w:rsidRPr="009E4711" w:rsidRDefault="00F30656" w:rsidP="00B31086">
                            <w:pPr>
                              <w:spacing w:line="276" w:lineRule="auto"/>
                              <w:rPr>
                                <w:b w:val="0"/>
                                <w:bCs w:val="0"/>
                              </w:rPr>
                            </w:pPr>
                          </w:p>
                        </w:tc>
                      </w:tr>
                      <w:tr w:rsidR="00F30656" w:rsidRPr="00B31086" w14:paraId="5DC2528F" w14:textId="77777777" w:rsidTr="0079185E">
                        <w:tc>
                          <w:tcPr>
                            <w:tcW w:w="5062" w:type="dxa"/>
                            <w:shd w:val="clear" w:color="auto" w:fill="auto"/>
                          </w:tcPr>
                          <w:p w14:paraId="4EF2A366" w14:textId="77777777" w:rsidR="00F30656" w:rsidRPr="009E4711" w:rsidRDefault="00F30656" w:rsidP="00B31086">
                            <w:pPr>
                              <w:spacing w:line="276" w:lineRule="auto"/>
                              <w:rPr>
                                <w:b w:val="0"/>
                                <w:bCs w:val="0"/>
                              </w:rPr>
                            </w:pPr>
                          </w:p>
                        </w:tc>
                        <w:tc>
                          <w:tcPr>
                            <w:tcW w:w="5318" w:type="dxa"/>
                          </w:tcPr>
                          <w:p w14:paraId="4D735CF7" w14:textId="77777777" w:rsidR="00F30656" w:rsidRPr="009E4711" w:rsidRDefault="00F30656" w:rsidP="00B31086">
                            <w:pPr>
                              <w:spacing w:line="276" w:lineRule="auto"/>
                              <w:rPr>
                                <w:b w:val="0"/>
                                <w:bCs w:val="0"/>
                              </w:rPr>
                            </w:pPr>
                          </w:p>
                        </w:tc>
                      </w:tr>
                      <w:tr w:rsidR="00F30656" w:rsidRPr="00B31086" w14:paraId="7B8E53C8" w14:textId="77777777" w:rsidTr="0079185E">
                        <w:tc>
                          <w:tcPr>
                            <w:tcW w:w="5062" w:type="dxa"/>
                            <w:shd w:val="clear" w:color="auto" w:fill="auto"/>
                          </w:tcPr>
                          <w:p w14:paraId="02E62832" w14:textId="77777777" w:rsidR="00F30656" w:rsidRPr="009E4711" w:rsidRDefault="00F30656" w:rsidP="00B31086">
                            <w:pPr>
                              <w:spacing w:line="276" w:lineRule="auto"/>
                              <w:rPr>
                                <w:b w:val="0"/>
                                <w:bCs w:val="0"/>
                              </w:rPr>
                            </w:pPr>
                          </w:p>
                        </w:tc>
                        <w:tc>
                          <w:tcPr>
                            <w:tcW w:w="5318" w:type="dxa"/>
                          </w:tcPr>
                          <w:p w14:paraId="52A0BD63" w14:textId="77777777" w:rsidR="00F30656" w:rsidRPr="009E4711" w:rsidRDefault="00F30656" w:rsidP="00B31086">
                            <w:pPr>
                              <w:spacing w:line="276" w:lineRule="auto"/>
                              <w:rPr>
                                <w:b w:val="0"/>
                                <w:bCs w:val="0"/>
                              </w:rPr>
                            </w:pPr>
                          </w:p>
                        </w:tc>
                      </w:tr>
                      <w:tr w:rsidR="00F30656" w:rsidRPr="00B31086" w14:paraId="309DA637" w14:textId="77777777" w:rsidTr="0079185E">
                        <w:tc>
                          <w:tcPr>
                            <w:tcW w:w="5062" w:type="dxa"/>
                            <w:shd w:val="clear" w:color="auto" w:fill="auto"/>
                          </w:tcPr>
                          <w:p w14:paraId="1E31282E" w14:textId="77777777" w:rsidR="00F30656" w:rsidRPr="009E4711" w:rsidRDefault="00F30656" w:rsidP="00B31086">
                            <w:pPr>
                              <w:spacing w:line="276" w:lineRule="auto"/>
                              <w:rPr>
                                <w:b w:val="0"/>
                                <w:bCs w:val="0"/>
                              </w:rPr>
                            </w:pPr>
                          </w:p>
                        </w:tc>
                        <w:tc>
                          <w:tcPr>
                            <w:tcW w:w="5318" w:type="dxa"/>
                          </w:tcPr>
                          <w:p w14:paraId="5EDF1E63" w14:textId="77777777" w:rsidR="00F30656" w:rsidRPr="009E4711" w:rsidRDefault="00F30656" w:rsidP="00B31086">
                            <w:pPr>
                              <w:spacing w:line="276" w:lineRule="auto"/>
                              <w:rPr>
                                <w:b w:val="0"/>
                                <w:bCs w:val="0"/>
                              </w:rPr>
                            </w:pPr>
                          </w:p>
                        </w:tc>
                      </w:tr>
                    </w:tbl>
                    <w:p w14:paraId="2AFE5530" w14:textId="77777777" w:rsidR="00F30656" w:rsidRPr="00B31086" w:rsidRDefault="00F30656" w:rsidP="00F30656">
                      <w:pPr>
                        <w:spacing w:line="276" w:lineRule="auto"/>
                        <w:rPr>
                          <w:b w:val="0"/>
                          <w:bCs w:val="0"/>
                          <w:sz w:val="21"/>
                          <w:szCs w:val="21"/>
                        </w:rPr>
                      </w:pPr>
                    </w:p>
                  </w:txbxContent>
                </v:textbox>
                <w10:wrap type="through"/>
              </v:shape>
            </w:pict>
          </mc:Fallback>
        </mc:AlternateContent>
      </w:r>
    </w:p>
    <w:sectPr w:rsidR="00B6732A" w:rsidSect="009E4711">
      <w:headerReference w:type="default" r:id="rId289"/>
      <w:footerReference w:type="default" r:id="rId290"/>
      <w:pgSz w:w="11900" w:h="16840"/>
      <w:pgMar w:top="0" w:right="567" w:bottom="567" w:left="851" w:header="539" w:footer="30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65F6A5" w14:textId="77777777" w:rsidR="00247997" w:rsidRDefault="00247997" w:rsidP="002860ED">
      <w:r>
        <w:separator/>
      </w:r>
    </w:p>
  </w:endnote>
  <w:endnote w:type="continuationSeparator" w:id="0">
    <w:p w14:paraId="6C5B84D9" w14:textId="77777777" w:rsidR="00247997" w:rsidRDefault="00247997" w:rsidP="0028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nNimbusRomanNo9L-Bold">
    <w:altName w:val="Times New Roman"/>
    <w:charset w:val="00"/>
    <w:family w:val="roman"/>
    <w:pitch w:val="default"/>
  </w:font>
  <w:font w:name="VnNimbusRomanNo9L">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swiss"/>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VNI-Univer">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5F6154" w14:textId="0325B05B" w:rsidR="006C19BA" w:rsidRPr="006C19BA" w:rsidRDefault="006C19BA" w:rsidP="006C19BA">
    <w:pPr>
      <w:tabs>
        <w:tab w:val="center" w:pos="4680"/>
        <w:tab w:val="right" w:pos="9360"/>
        <w:tab w:val="right" w:pos="10348"/>
      </w:tabs>
      <w:spacing w:before="120" w:after="120"/>
      <w:jc w:val="center"/>
      <w:rPr>
        <w:rFonts w:eastAsia="Arial"/>
        <w:b w:val="0"/>
        <w:bCs w:val="0"/>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FF6DF9" w14:textId="77777777" w:rsidR="00247997" w:rsidRDefault="00247997" w:rsidP="002860ED">
      <w:r>
        <w:separator/>
      </w:r>
    </w:p>
  </w:footnote>
  <w:footnote w:type="continuationSeparator" w:id="0">
    <w:p w14:paraId="6DEB4ECB" w14:textId="77777777" w:rsidR="00247997" w:rsidRDefault="00247997" w:rsidP="002860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87700" w14:textId="77777777" w:rsidR="006C19BA" w:rsidRPr="006C19BA" w:rsidRDefault="006C19BA" w:rsidP="006C19BA">
    <w:pPr>
      <w:tabs>
        <w:tab w:val="center" w:pos="4680"/>
        <w:tab w:val="right" w:pos="936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829E0"/>
    <w:multiLevelType w:val="hybridMultilevel"/>
    <w:tmpl w:val="A9304AC6"/>
    <w:lvl w:ilvl="0" w:tplc="D9B0F622">
      <w:start w:val="1"/>
      <w:numFmt w:val="decimal"/>
      <w:lvlRestart w:val="0"/>
      <w:lvlText w:val="Câu %1. "/>
      <w:lvlJc w:val="left"/>
      <w:pPr>
        <w:ind w:left="4230" w:firstLine="0"/>
      </w:pPr>
      <w:rPr>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nsid w:val="0ADD67FA"/>
    <w:multiLevelType w:val="hybridMultilevel"/>
    <w:tmpl w:val="AB5C8398"/>
    <w:lvl w:ilvl="0" w:tplc="061A947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A692C"/>
    <w:multiLevelType w:val="hybridMultilevel"/>
    <w:tmpl w:val="208ABEE2"/>
    <w:lvl w:ilvl="0" w:tplc="8E1EB1A2">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1F4F45D7"/>
    <w:multiLevelType w:val="hybridMultilevel"/>
    <w:tmpl w:val="B07AAC1E"/>
    <w:lvl w:ilvl="0" w:tplc="6FD24F3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2032F8"/>
    <w:multiLevelType w:val="multilevel"/>
    <w:tmpl w:val="4038317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28F04C1B"/>
    <w:multiLevelType w:val="hybridMultilevel"/>
    <w:tmpl w:val="F28A3A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23216C"/>
    <w:multiLevelType w:val="hybridMultilevel"/>
    <w:tmpl w:val="A99EA83C"/>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520" w:hanging="360"/>
      </w:pPr>
      <w:rPr>
        <w:rFonts w:ascii="Courier New" w:hAnsi="Courier New" w:cs="Courier New" w:hint="default"/>
      </w:rPr>
    </w:lvl>
    <w:lvl w:ilvl="2" w:tplc="04090005" w:tentative="1">
      <w:start w:val="1"/>
      <w:numFmt w:val="bullet"/>
      <w:lvlText w:val=""/>
      <w:lvlJc w:val="left"/>
      <w:pPr>
        <w:ind w:left="2240" w:hanging="360"/>
      </w:pPr>
      <w:rPr>
        <w:rFonts w:ascii="Wingdings" w:hAnsi="Wingdings" w:hint="default"/>
      </w:rPr>
    </w:lvl>
    <w:lvl w:ilvl="3" w:tplc="04090001" w:tentative="1">
      <w:start w:val="1"/>
      <w:numFmt w:val="bullet"/>
      <w:lvlText w:val=""/>
      <w:lvlJc w:val="left"/>
      <w:pPr>
        <w:ind w:left="2960" w:hanging="360"/>
      </w:pPr>
      <w:rPr>
        <w:rFonts w:ascii="Symbol" w:hAnsi="Symbol" w:hint="default"/>
      </w:rPr>
    </w:lvl>
    <w:lvl w:ilvl="4" w:tplc="04090003" w:tentative="1">
      <w:start w:val="1"/>
      <w:numFmt w:val="bullet"/>
      <w:lvlText w:val="o"/>
      <w:lvlJc w:val="left"/>
      <w:pPr>
        <w:ind w:left="3680" w:hanging="360"/>
      </w:pPr>
      <w:rPr>
        <w:rFonts w:ascii="Courier New" w:hAnsi="Courier New" w:cs="Courier New" w:hint="default"/>
      </w:rPr>
    </w:lvl>
    <w:lvl w:ilvl="5" w:tplc="04090005" w:tentative="1">
      <w:start w:val="1"/>
      <w:numFmt w:val="bullet"/>
      <w:lvlText w:val=""/>
      <w:lvlJc w:val="left"/>
      <w:pPr>
        <w:ind w:left="4400" w:hanging="360"/>
      </w:pPr>
      <w:rPr>
        <w:rFonts w:ascii="Wingdings" w:hAnsi="Wingdings" w:hint="default"/>
      </w:rPr>
    </w:lvl>
    <w:lvl w:ilvl="6" w:tplc="04090001" w:tentative="1">
      <w:start w:val="1"/>
      <w:numFmt w:val="bullet"/>
      <w:lvlText w:val=""/>
      <w:lvlJc w:val="left"/>
      <w:pPr>
        <w:ind w:left="5120" w:hanging="360"/>
      </w:pPr>
      <w:rPr>
        <w:rFonts w:ascii="Symbol" w:hAnsi="Symbol" w:hint="default"/>
      </w:rPr>
    </w:lvl>
    <w:lvl w:ilvl="7" w:tplc="04090003" w:tentative="1">
      <w:start w:val="1"/>
      <w:numFmt w:val="bullet"/>
      <w:lvlText w:val="o"/>
      <w:lvlJc w:val="left"/>
      <w:pPr>
        <w:ind w:left="5840" w:hanging="360"/>
      </w:pPr>
      <w:rPr>
        <w:rFonts w:ascii="Courier New" w:hAnsi="Courier New" w:cs="Courier New" w:hint="default"/>
      </w:rPr>
    </w:lvl>
    <w:lvl w:ilvl="8" w:tplc="04090005" w:tentative="1">
      <w:start w:val="1"/>
      <w:numFmt w:val="bullet"/>
      <w:lvlText w:val=""/>
      <w:lvlJc w:val="left"/>
      <w:pPr>
        <w:ind w:left="6560" w:hanging="360"/>
      </w:pPr>
      <w:rPr>
        <w:rFonts w:ascii="Wingdings" w:hAnsi="Wingdings" w:hint="default"/>
      </w:rPr>
    </w:lvl>
  </w:abstractNum>
  <w:abstractNum w:abstractNumId="8">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0E50B8"/>
    <w:multiLevelType w:val="hybridMultilevel"/>
    <w:tmpl w:val="2438BA04"/>
    <w:lvl w:ilvl="0" w:tplc="D6DC36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4846F1"/>
    <w:multiLevelType w:val="hybridMultilevel"/>
    <w:tmpl w:val="325C7C56"/>
    <w:lvl w:ilvl="0" w:tplc="4AB214F4">
      <w:start w:val="1"/>
      <w:numFmt w:val="decimal"/>
      <w:lvlRestart w:val="0"/>
      <w:lvlText w:val="Câu %1. "/>
      <w:lvlJc w:val="left"/>
      <w:pPr>
        <w:ind w:left="36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283327"/>
    <w:multiLevelType w:val="hybridMultilevel"/>
    <w:tmpl w:val="498CEACE"/>
    <w:lvl w:ilvl="0" w:tplc="BE403C82">
      <w:start w:val="1"/>
      <w:numFmt w:val="decimal"/>
      <w:lvlText w:val="Câu %1."/>
      <w:lvlJc w:val="left"/>
      <w:pPr>
        <w:ind w:left="100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84775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333C4E"/>
    <w:multiLevelType w:val="hybridMultilevel"/>
    <w:tmpl w:val="3AFEA646"/>
    <w:lvl w:ilvl="0" w:tplc="04090005">
      <w:start w:val="1"/>
      <w:numFmt w:val="bullet"/>
      <w:lvlText w:val=""/>
      <w:lvlJc w:val="left"/>
      <w:pPr>
        <w:tabs>
          <w:tab w:val="num" w:pos="540"/>
        </w:tabs>
        <w:ind w:left="540" w:hanging="360"/>
      </w:pPr>
      <w:rPr>
        <w:rFonts w:ascii="Wingdings" w:hAnsi="Wingdings" w:hint="default"/>
      </w:rPr>
    </w:lvl>
    <w:lvl w:ilvl="1" w:tplc="04090003">
      <w:start w:val="1"/>
      <w:numFmt w:val="bullet"/>
      <w:lvlText w:val="o"/>
      <w:lvlJc w:val="left"/>
      <w:pPr>
        <w:tabs>
          <w:tab w:val="num" w:pos="1260"/>
        </w:tabs>
        <w:ind w:left="1260" w:hanging="360"/>
      </w:pPr>
      <w:rPr>
        <w:rFonts w:ascii="Courier New" w:hAnsi="Courier New" w:cs="Courier New" w:hint="default"/>
      </w:rPr>
    </w:lvl>
    <w:lvl w:ilvl="2" w:tplc="04090005">
      <w:start w:val="1"/>
      <w:numFmt w:val="bullet"/>
      <w:lvlText w:val=""/>
      <w:lvlJc w:val="left"/>
      <w:pPr>
        <w:tabs>
          <w:tab w:val="num" w:pos="1980"/>
        </w:tabs>
        <w:ind w:left="1980" w:hanging="360"/>
      </w:pPr>
      <w:rPr>
        <w:rFonts w:ascii="Wingdings" w:hAnsi="Wingdings" w:hint="default"/>
      </w:rPr>
    </w:lvl>
    <w:lvl w:ilvl="3" w:tplc="04090001">
      <w:start w:val="1"/>
      <w:numFmt w:val="bullet"/>
      <w:lvlText w:val=""/>
      <w:lvlJc w:val="left"/>
      <w:pPr>
        <w:tabs>
          <w:tab w:val="num" w:pos="2700"/>
        </w:tabs>
        <w:ind w:left="2700" w:hanging="360"/>
      </w:pPr>
      <w:rPr>
        <w:rFonts w:ascii="Symbol" w:hAnsi="Symbol" w:hint="default"/>
      </w:rPr>
    </w:lvl>
    <w:lvl w:ilvl="4" w:tplc="04090009">
      <w:start w:val="1"/>
      <w:numFmt w:val="bullet"/>
      <w:lvlText w:val=""/>
      <w:lvlJc w:val="left"/>
      <w:pPr>
        <w:tabs>
          <w:tab w:val="num" w:pos="360"/>
        </w:tabs>
        <w:ind w:left="360" w:hanging="360"/>
      </w:pPr>
      <w:rPr>
        <w:rFonts w:ascii="Wingdings" w:hAnsi="Wingdings"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5">
    <w:nsid w:val="4FAD5524"/>
    <w:multiLevelType w:val="hybridMultilevel"/>
    <w:tmpl w:val="2FC8780A"/>
    <w:lvl w:ilvl="0" w:tplc="E22E7B48">
      <w:start w:val="1"/>
      <w:numFmt w:val="decimal"/>
      <w:lvlText w:val="%1)"/>
      <w:lvlJc w:val="left"/>
      <w:pPr>
        <w:ind w:left="81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2E5EB2"/>
    <w:multiLevelType w:val="hybridMultilevel"/>
    <w:tmpl w:val="2FC8780A"/>
    <w:lvl w:ilvl="0" w:tplc="E22E7B48">
      <w:start w:val="1"/>
      <w:numFmt w:val="decimal"/>
      <w:lvlText w:val="%1)"/>
      <w:lvlJc w:val="left"/>
      <w:pPr>
        <w:ind w:left="81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A16053"/>
    <w:multiLevelType w:val="multilevel"/>
    <w:tmpl w:val="143CA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207AB9"/>
    <w:multiLevelType w:val="hybridMultilevel"/>
    <w:tmpl w:val="563E1792"/>
    <w:lvl w:ilvl="0" w:tplc="1FB4BF16">
      <w:start w:val="1"/>
      <w:numFmt w:val="bullet"/>
      <w:lvlText w:val=""/>
      <w:lvlJc w:val="left"/>
      <w:pPr>
        <w:tabs>
          <w:tab w:val="num" w:pos="702"/>
        </w:tabs>
        <w:ind w:left="702" w:hanging="360"/>
      </w:pPr>
      <w:rPr>
        <w:rFonts w:ascii="Wingdings" w:eastAsia="Times New Roman" w:hAnsi="Wingdings" w:cs="Times New Roman" w:hint="default"/>
        <w:b/>
        <w:i/>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20">
    <w:nsid w:val="696815A2"/>
    <w:multiLevelType w:val="multilevel"/>
    <w:tmpl w:val="28300E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E7014D6"/>
    <w:multiLevelType w:val="hybridMultilevel"/>
    <w:tmpl w:val="34340412"/>
    <w:lvl w:ilvl="0" w:tplc="DB201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7F86114C"/>
    <w:multiLevelType w:val="hybridMultilevel"/>
    <w:tmpl w:val="5186FD1C"/>
    <w:lvl w:ilvl="0" w:tplc="BA4A189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2"/>
  </w:num>
  <w:num w:numId="3">
    <w:abstractNumId w:val="4"/>
  </w:num>
  <w:num w:numId="4">
    <w:abstractNumId w:val="1"/>
  </w:num>
  <w:num w:numId="5">
    <w:abstractNumId w:val="22"/>
  </w:num>
  <w:num w:numId="6">
    <w:abstractNumId w:val="5"/>
  </w:num>
  <w:num w:numId="7">
    <w:abstractNumId w:val="23"/>
  </w:num>
  <w:num w:numId="8">
    <w:abstractNumId w:val="2"/>
  </w:num>
  <w:num w:numId="9">
    <w:abstractNumId w:val="6"/>
  </w:num>
  <w:num w:numId="10">
    <w:abstractNumId w:val="14"/>
  </w:num>
  <w:num w:numId="11">
    <w:abstractNumId w:val="7"/>
  </w:num>
  <w:num w:numId="12">
    <w:abstractNumId w:val="9"/>
  </w:num>
  <w:num w:numId="13">
    <w:abstractNumId w:val="21"/>
  </w:num>
  <w:num w:numId="14">
    <w:abstractNumId w:val="0"/>
  </w:num>
  <w:num w:numId="15">
    <w:abstractNumId w:val="11"/>
  </w:num>
  <w:num w:numId="16">
    <w:abstractNumId w:val="13"/>
  </w:num>
  <w:num w:numId="17">
    <w:abstractNumId w:val="19"/>
  </w:num>
  <w:num w:numId="18">
    <w:abstractNumId w:val="10"/>
  </w:num>
  <w:num w:numId="19">
    <w:abstractNumId w:val="8"/>
  </w:num>
  <w:num w:numId="20">
    <w:abstractNumId w:val="3"/>
  </w:num>
  <w:num w:numId="21">
    <w:abstractNumId w:val="17"/>
  </w:num>
  <w:num w:numId="22">
    <w:abstractNumId w:val="18"/>
  </w:num>
  <w:num w:numId="23">
    <w:abstractNumId w:val="16"/>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0ED"/>
    <w:rsid w:val="00012120"/>
    <w:rsid w:val="00020524"/>
    <w:rsid w:val="00020ADA"/>
    <w:rsid w:val="00022978"/>
    <w:rsid w:val="00022BF8"/>
    <w:rsid w:val="0002590C"/>
    <w:rsid w:val="00031347"/>
    <w:rsid w:val="000317AD"/>
    <w:rsid w:val="00035F44"/>
    <w:rsid w:val="000500E7"/>
    <w:rsid w:val="00050D9B"/>
    <w:rsid w:val="00052DB7"/>
    <w:rsid w:val="000573E5"/>
    <w:rsid w:val="00060D11"/>
    <w:rsid w:val="000628D1"/>
    <w:rsid w:val="00063C34"/>
    <w:rsid w:val="00072A95"/>
    <w:rsid w:val="0007731C"/>
    <w:rsid w:val="000841E5"/>
    <w:rsid w:val="00097371"/>
    <w:rsid w:val="000B314F"/>
    <w:rsid w:val="000B70B3"/>
    <w:rsid w:val="000C50F1"/>
    <w:rsid w:val="000C6C3C"/>
    <w:rsid w:val="000C77AF"/>
    <w:rsid w:val="000E020A"/>
    <w:rsid w:val="000E19A8"/>
    <w:rsid w:val="000F28D5"/>
    <w:rsid w:val="001157B5"/>
    <w:rsid w:val="00117623"/>
    <w:rsid w:val="00120B88"/>
    <w:rsid w:val="00127B01"/>
    <w:rsid w:val="00134BB9"/>
    <w:rsid w:val="00135E94"/>
    <w:rsid w:val="001372D8"/>
    <w:rsid w:val="00142963"/>
    <w:rsid w:val="00142CBB"/>
    <w:rsid w:val="00155773"/>
    <w:rsid w:val="00155C3E"/>
    <w:rsid w:val="00173816"/>
    <w:rsid w:val="001814CF"/>
    <w:rsid w:val="00181EE8"/>
    <w:rsid w:val="00184F45"/>
    <w:rsid w:val="001870AC"/>
    <w:rsid w:val="00195180"/>
    <w:rsid w:val="001952E0"/>
    <w:rsid w:val="00197009"/>
    <w:rsid w:val="0019721F"/>
    <w:rsid w:val="001A002E"/>
    <w:rsid w:val="001A24B8"/>
    <w:rsid w:val="001A50B6"/>
    <w:rsid w:val="001C6543"/>
    <w:rsid w:val="001D6247"/>
    <w:rsid w:val="001E0E86"/>
    <w:rsid w:val="001E1C4D"/>
    <w:rsid w:val="001F2385"/>
    <w:rsid w:val="001F5101"/>
    <w:rsid w:val="001F5299"/>
    <w:rsid w:val="001F6180"/>
    <w:rsid w:val="001F75C3"/>
    <w:rsid w:val="0020602B"/>
    <w:rsid w:val="00214A30"/>
    <w:rsid w:val="00216FE7"/>
    <w:rsid w:val="00224EA1"/>
    <w:rsid w:val="0022716C"/>
    <w:rsid w:val="00230398"/>
    <w:rsid w:val="0023124E"/>
    <w:rsid w:val="00231840"/>
    <w:rsid w:val="002330BA"/>
    <w:rsid w:val="00236EC6"/>
    <w:rsid w:val="00243F9E"/>
    <w:rsid w:val="00244107"/>
    <w:rsid w:val="002442D0"/>
    <w:rsid w:val="0024484A"/>
    <w:rsid w:val="0024547B"/>
    <w:rsid w:val="00247997"/>
    <w:rsid w:val="00247E9C"/>
    <w:rsid w:val="002519CF"/>
    <w:rsid w:val="00252113"/>
    <w:rsid w:val="00253D10"/>
    <w:rsid w:val="002549C6"/>
    <w:rsid w:val="00255DA3"/>
    <w:rsid w:val="00260145"/>
    <w:rsid w:val="002626B1"/>
    <w:rsid w:val="002627AD"/>
    <w:rsid w:val="00264C7A"/>
    <w:rsid w:val="0027391B"/>
    <w:rsid w:val="002804BC"/>
    <w:rsid w:val="002837E9"/>
    <w:rsid w:val="002860ED"/>
    <w:rsid w:val="002904C8"/>
    <w:rsid w:val="0029724B"/>
    <w:rsid w:val="002A0664"/>
    <w:rsid w:val="002A4137"/>
    <w:rsid w:val="002B275E"/>
    <w:rsid w:val="002C2695"/>
    <w:rsid w:val="002C4844"/>
    <w:rsid w:val="002C7D0E"/>
    <w:rsid w:val="002D0BA3"/>
    <w:rsid w:val="002D7E3C"/>
    <w:rsid w:val="002E0843"/>
    <w:rsid w:val="002E46EA"/>
    <w:rsid w:val="002E4BB0"/>
    <w:rsid w:val="002E5D29"/>
    <w:rsid w:val="002F0257"/>
    <w:rsid w:val="002F3AE3"/>
    <w:rsid w:val="002F5698"/>
    <w:rsid w:val="00310554"/>
    <w:rsid w:val="00317813"/>
    <w:rsid w:val="003208BA"/>
    <w:rsid w:val="0032346A"/>
    <w:rsid w:val="00324A56"/>
    <w:rsid w:val="003254F0"/>
    <w:rsid w:val="00335E45"/>
    <w:rsid w:val="003364E9"/>
    <w:rsid w:val="0034514C"/>
    <w:rsid w:val="003454B4"/>
    <w:rsid w:val="0034611F"/>
    <w:rsid w:val="00351FC1"/>
    <w:rsid w:val="00352B72"/>
    <w:rsid w:val="0036072D"/>
    <w:rsid w:val="00360E49"/>
    <w:rsid w:val="00386781"/>
    <w:rsid w:val="00386E2D"/>
    <w:rsid w:val="00386E7E"/>
    <w:rsid w:val="003958FA"/>
    <w:rsid w:val="003A39E2"/>
    <w:rsid w:val="003B5DCF"/>
    <w:rsid w:val="003B5E5C"/>
    <w:rsid w:val="003B6292"/>
    <w:rsid w:val="003C1ED3"/>
    <w:rsid w:val="003C6FC2"/>
    <w:rsid w:val="003D6CB0"/>
    <w:rsid w:val="003E0B95"/>
    <w:rsid w:val="003E56BD"/>
    <w:rsid w:val="003E7D29"/>
    <w:rsid w:val="003F0A49"/>
    <w:rsid w:val="003F1310"/>
    <w:rsid w:val="003F245B"/>
    <w:rsid w:val="003F4195"/>
    <w:rsid w:val="003F5C61"/>
    <w:rsid w:val="003F7E7C"/>
    <w:rsid w:val="0040081F"/>
    <w:rsid w:val="0040407A"/>
    <w:rsid w:val="0040553A"/>
    <w:rsid w:val="0041150D"/>
    <w:rsid w:val="00413ABD"/>
    <w:rsid w:val="00416E42"/>
    <w:rsid w:val="00417480"/>
    <w:rsid w:val="00426B86"/>
    <w:rsid w:val="00434011"/>
    <w:rsid w:val="0043645D"/>
    <w:rsid w:val="00436D9D"/>
    <w:rsid w:val="00437DF0"/>
    <w:rsid w:val="0045247C"/>
    <w:rsid w:val="00455788"/>
    <w:rsid w:val="004563E2"/>
    <w:rsid w:val="004569F3"/>
    <w:rsid w:val="00463B0B"/>
    <w:rsid w:val="00464D7D"/>
    <w:rsid w:val="004707A9"/>
    <w:rsid w:val="00471516"/>
    <w:rsid w:val="00472576"/>
    <w:rsid w:val="0047518C"/>
    <w:rsid w:val="0047587F"/>
    <w:rsid w:val="00482291"/>
    <w:rsid w:val="0049159E"/>
    <w:rsid w:val="00494B62"/>
    <w:rsid w:val="004963DD"/>
    <w:rsid w:val="0049720F"/>
    <w:rsid w:val="004A10EA"/>
    <w:rsid w:val="004A3D78"/>
    <w:rsid w:val="004A4DA2"/>
    <w:rsid w:val="004A6591"/>
    <w:rsid w:val="004B1D09"/>
    <w:rsid w:val="004B386D"/>
    <w:rsid w:val="004B7CA5"/>
    <w:rsid w:val="004C4EEB"/>
    <w:rsid w:val="004C7D23"/>
    <w:rsid w:val="004D0F14"/>
    <w:rsid w:val="004D464D"/>
    <w:rsid w:val="004D688B"/>
    <w:rsid w:val="004E4708"/>
    <w:rsid w:val="004F16AC"/>
    <w:rsid w:val="004F1EF2"/>
    <w:rsid w:val="004F1F5E"/>
    <w:rsid w:val="004F4891"/>
    <w:rsid w:val="004F5E40"/>
    <w:rsid w:val="004F67B2"/>
    <w:rsid w:val="004F74DF"/>
    <w:rsid w:val="004F75B9"/>
    <w:rsid w:val="0050258F"/>
    <w:rsid w:val="005111E9"/>
    <w:rsid w:val="005118C5"/>
    <w:rsid w:val="0052700A"/>
    <w:rsid w:val="0053245D"/>
    <w:rsid w:val="00533929"/>
    <w:rsid w:val="005355CE"/>
    <w:rsid w:val="005355E1"/>
    <w:rsid w:val="005376F3"/>
    <w:rsid w:val="00541205"/>
    <w:rsid w:val="00543B5A"/>
    <w:rsid w:val="00547E2F"/>
    <w:rsid w:val="00556E97"/>
    <w:rsid w:val="00561DF6"/>
    <w:rsid w:val="005677B2"/>
    <w:rsid w:val="00576BB3"/>
    <w:rsid w:val="00577E06"/>
    <w:rsid w:val="005811CC"/>
    <w:rsid w:val="00581425"/>
    <w:rsid w:val="005A0557"/>
    <w:rsid w:val="005A7423"/>
    <w:rsid w:val="005C282F"/>
    <w:rsid w:val="005C3188"/>
    <w:rsid w:val="005C623E"/>
    <w:rsid w:val="005D4E81"/>
    <w:rsid w:val="005D5E30"/>
    <w:rsid w:val="005D7573"/>
    <w:rsid w:val="005E3DF0"/>
    <w:rsid w:val="005E4548"/>
    <w:rsid w:val="005E538C"/>
    <w:rsid w:val="005E6421"/>
    <w:rsid w:val="005F3E6B"/>
    <w:rsid w:val="005F7A58"/>
    <w:rsid w:val="00605641"/>
    <w:rsid w:val="006074CF"/>
    <w:rsid w:val="00617DA6"/>
    <w:rsid w:val="00623D56"/>
    <w:rsid w:val="006256F2"/>
    <w:rsid w:val="00630C1C"/>
    <w:rsid w:val="00630CAE"/>
    <w:rsid w:val="006310C4"/>
    <w:rsid w:val="0063457C"/>
    <w:rsid w:val="00635F85"/>
    <w:rsid w:val="00636603"/>
    <w:rsid w:val="00647821"/>
    <w:rsid w:val="006503BA"/>
    <w:rsid w:val="00650B91"/>
    <w:rsid w:val="006543A2"/>
    <w:rsid w:val="00656587"/>
    <w:rsid w:val="00663503"/>
    <w:rsid w:val="00664EC7"/>
    <w:rsid w:val="00665579"/>
    <w:rsid w:val="00670174"/>
    <w:rsid w:val="00670B3B"/>
    <w:rsid w:val="00671381"/>
    <w:rsid w:val="00677390"/>
    <w:rsid w:val="00677664"/>
    <w:rsid w:val="0068636C"/>
    <w:rsid w:val="006864B8"/>
    <w:rsid w:val="006877D3"/>
    <w:rsid w:val="00687E05"/>
    <w:rsid w:val="00693E09"/>
    <w:rsid w:val="00695ADE"/>
    <w:rsid w:val="006B2C2A"/>
    <w:rsid w:val="006B5DDD"/>
    <w:rsid w:val="006B60DB"/>
    <w:rsid w:val="006B6632"/>
    <w:rsid w:val="006C0703"/>
    <w:rsid w:val="006C1115"/>
    <w:rsid w:val="006C19BA"/>
    <w:rsid w:val="006C6DE7"/>
    <w:rsid w:val="006E2AF1"/>
    <w:rsid w:val="006F5434"/>
    <w:rsid w:val="006F6CD8"/>
    <w:rsid w:val="00705C01"/>
    <w:rsid w:val="00740E20"/>
    <w:rsid w:val="007432F6"/>
    <w:rsid w:val="0074501E"/>
    <w:rsid w:val="0074535E"/>
    <w:rsid w:val="00746916"/>
    <w:rsid w:val="00746B57"/>
    <w:rsid w:val="007504F2"/>
    <w:rsid w:val="007532C6"/>
    <w:rsid w:val="007533CD"/>
    <w:rsid w:val="00755384"/>
    <w:rsid w:val="00771244"/>
    <w:rsid w:val="00772146"/>
    <w:rsid w:val="0077642F"/>
    <w:rsid w:val="00786DEB"/>
    <w:rsid w:val="0078707B"/>
    <w:rsid w:val="0079185E"/>
    <w:rsid w:val="00792F7E"/>
    <w:rsid w:val="007A21C5"/>
    <w:rsid w:val="007A2635"/>
    <w:rsid w:val="007A2E6B"/>
    <w:rsid w:val="007A63FC"/>
    <w:rsid w:val="007B32F6"/>
    <w:rsid w:val="007B46B7"/>
    <w:rsid w:val="007C2AA9"/>
    <w:rsid w:val="007C3057"/>
    <w:rsid w:val="007C4EEB"/>
    <w:rsid w:val="007D2F30"/>
    <w:rsid w:val="007D5EF8"/>
    <w:rsid w:val="007D682B"/>
    <w:rsid w:val="007D6A5C"/>
    <w:rsid w:val="007E3647"/>
    <w:rsid w:val="007E4B7F"/>
    <w:rsid w:val="007E4DE3"/>
    <w:rsid w:val="007E59AA"/>
    <w:rsid w:val="007E5A93"/>
    <w:rsid w:val="007F0A81"/>
    <w:rsid w:val="007F1663"/>
    <w:rsid w:val="007F2CE0"/>
    <w:rsid w:val="007F4315"/>
    <w:rsid w:val="007F4D93"/>
    <w:rsid w:val="007F5D14"/>
    <w:rsid w:val="00804447"/>
    <w:rsid w:val="00812DDD"/>
    <w:rsid w:val="00815B8D"/>
    <w:rsid w:val="0082179B"/>
    <w:rsid w:val="00823685"/>
    <w:rsid w:val="00825016"/>
    <w:rsid w:val="00825230"/>
    <w:rsid w:val="00827E81"/>
    <w:rsid w:val="00830788"/>
    <w:rsid w:val="00833E2B"/>
    <w:rsid w:val="008416B0"/>
    <w:rsid w:val="00844EBC"/>
    <w:rsid w:val="00845DAF"/>
    <w:rsid w:val="00854622"/>
    <w:rsid w:val="008651A1"/>
    <w:rsid w:val="0087636F"/>
    <w:rsid w:val="00876526"/>
    <w:rsid w:val="00880127"/>
    <w:rsid w:val="0088327E"/>
    <w:rsid w:val="00884042"/>
    <w:rsid w:val="0088663C"/>
    <w:rsid w:val="00896773"/>
    <w:rsid w:val="008A5C28"/>
    <w:rsid w:val="008B7A47"/>
    <w:rsid w:val="008C4CDF"/>
    <w:rsid w:val="008D4883"/>
    <w:rsid w:val="008D69B0"/>
    <w:rsid w:val="008D6C13"/>
    <w:rsid w:val="008D762A"/>
    <w:rsid w:val="008E5A8C"/>
    <w:rsid w:val="008F5167"/>
    <w:rsid w:val="009017E0"/>
    <w:rsid w:val="00904502"/>
    <w:rsid w:val="00906083"/>
    <w:rsid w:val="00910735"/>
    <w:rsid w:val="00916169"/>
    <w:rsid w:val="00916BBD"/>
    <w:rsid w:val="00922E84"/>
    <w:rsid w:val="00925036"/>
    <w:rsid w:val="0092609D"/>
    <w:rsid w:val="0092781A"/>
    <w:rsid w:val="009350D2"/>
    <w:rsid w:val="00940AC2"/>
    <w:rsid w:val="00940C19"/>
    <w:rsid w:val="00943C7F"/>
    <w:rsid w:val="00950838"/>
    <w:rsid w:val="0095329B"/>
    <w:rsid w:val="009565D7"/>
    <w:rsid w:val="009603FA"/>
    <w:rsid w:val="00961145"/>
    <w:rsid w:val="00966C2B"/>
    <w:rsid w:val="00974961"/>
    <w:rsid w:val="00975113"/>
    <w:rsid w:val="009761CD"/>
    <w:rsid w:val="009800E2"/>
    <w:rsid w:val="0099054B"/>
    <w:rsid w:val="00992870"/>
    <w:rsid w:val="0099653C"/>
    <w:rsid w:val="00997A61"/>
    <w:rsid w:val="009A3677"/>
    <w:rsid w:val="009A510B"/>
    <w:rsid w:val="009A60D6"/>
    <w:rsid w:val="009A7AA9"/>
    <w:rsid w:val="009B130B"/>
    <w:rsid w:val="009B267A"/>
    <w:rsid w:val="009B502B"/>
    <w:rsid w:val="009C0EDF"/>
    <w:rsid w:val="009C342A"/>
    <w:rsid w:val="009C59AA"/>
    <w:rsid w:val="009C7AFC"/>
    <w:rsid w:val="009D0BB7"/>
    <w:rsid w:val="009E4711"/>
    <w:rsid w:val="009E5B17"/>
    <w:rsid w:val="009E6B44"/>
    <w:rsid w:val="009F0D8D"/>
    <w:rsid w:val="009F6434"/>
    <w:rsid w:val="00A1414F"/>
    <w:rsid w:val="00A15E3A"/>
    <w:rsid w:val="00A17FF2"/>
    <w:rsid w:val="00A3532B"/>
    <w:rsid w:val="00A4037F"/>
    <w:rsid w:val="00A419D6"/>
    <w:rsid w:val="00A42350"/>
    <w:rsid w:val="00A4308D"/>
    <w:rsid w:val="00A43797"/>
    <w:rsid w:val="00A457F1"/>
    <w:rsid w:val="00A46DC6"/>
    <w:rsid w:val="00A52BBA"/>
    <w:rsid w:val="00A65537"/>
    <w:rsid w:val="00A65A05"/>
    <w:rsid w:val="00A669B7"/>
    <w:rsid w:val="00A6746B"/>
    <w:rsid w:val="00A717EA"/>
    <w:rsid w:val="00A773BD"/>
    <w:rsid w:val="00A77709"/>
    <w:rsid w:val="00A80E0E"/>
    <w:rsid w:val="00A80F18"/>
    <w:rsid w:val="00A95EBA"/>
    <w:rsid w:val="00A97F67"/>
    <w:rsid w:val="00AB2287"/>
    <w:rsid w:val="00AB34B9"/>
    <w:rsid w:val="00AC1042"/>
    <w:rsid w:val="00AC1A8C"/>
    <w:rsid w:val="00AC42A4"/>
    <w:rsid w:val="00AC46A3"/>
    <w:rsid w:val="00AC5A94"/>
    <w:rsid w:val="00AD2F2B"/>
    <w:rsid w:val="00AD4BCA"/>
    <w:rsid w:val="00AE372D"/>
    <w:rsid w:val="00AE4A0F"/>
    <w:rsid w:val="00AF41B8"/>
    <w:rsid w:val="00B00740"/>
    <w:rsid w:val="00B00AAC"/>
    <w:rsid w:val="00B042B6"/>
    <w:rsid w:val="00B05D67"/>
    <w:rsid w:val="00B1237B"/>
    <w:rsid w:val="00B176C3"/>
    <w:rsid w:val="00B21E51"/>
    <w:rsid w:val="00B25744"/>
    <w:rsid w:val="00B31086"/>
    <w:rsid w:val="00B375A4"/>
    <w:rsid w:val="00B407D4"/>
    <w:rsid w:val="00B40822"/>
    <w:rsid w:val="00B43B56"/>
    <w:rsid w:val="00B50E70"/>
    <w:rsid w:val="00B5532B"/>
    <w:rsid w:val="00B62A39"/>
    <w:rsid w:val="00B6732A"/>
    <w:rsid w:val="00B6781F"/>
    <w:rsid w:val="00B82304"/>
    <w:rsid w:val="00B8433D"/>
    <w:rsid w:val="00B871D6"/>
    <w:rsid w:val="00B87B1A"/>
    <w:rsid w:val="00B96171"/>
    <w:rsid w:val="00BA033F"/>
    <w:rsid w:val="00BA2852"/>
    <w:rsid w:val="00BB392C"/>
    <w:rsid w:val="00BB518A"/>
    <w:rsid w:val="00BC0E0F"/>
    <w:rsid w:val="00BC6F95"/>
    <w:rsid w:val="00BD0E11"/>
    <w:rsid w:val="00BD4F49"/>
    <w:rsid w:val="00BD7EF4"/>
    <w:rsid w:val="00BE0168"/>
    <w:rsid w:val="00BF29EF"/>
    <w:rsid w:val="00BF3BE1"/>
    <w:rsid w:val="00C05D6D"/>
    <w:rsid w:val="00C22588"/>
    <w:rsid w:val="00C36E45"/>
    <w:rsid w:val="00C40A9F"/>
    <w:rsid w:val="00C4568A"/>
    <w:rsid w:val="00C457AE"/>
    <w:rsid w:val="00C4593A"/>
    <w:rsid w:val="00C52131"/>
    <w:rsid w:val="00C53ABE"/>
    <w:rsid w:val="00C61994"/>
    <w:rsid w:val="00C730BE"/>
    <w:rsid w:val="00C7483B"/>
    <w:rsid w:val="00C74A31"/>
    <w:rsid w:val="00C8241A"/>
    <w:rsid w:val="00C83F3E"/>
    <w:rsid w:val="00CA4077"/>
    <w:rsid w:val="00CA5623"/>
    <w:rsid w:val="00CA7D66"/>
    <w:rsid w:val="00CB0189"/>
    <w:rsid w:val="00CB0FB9"/>
    <w:rsid w:val="00CB13B2"/>
    <w:rsid w:val="00CB27A9"/>
    <w:rsid w:val="00CB2E56"/>
    <w:rsid w:val="00CB3D6F"/>
    <w:rsid w:val="00CB73F3"/>
    <w:rsid w:val="00CC32B4"/>
    <w:rsid w:val="00CE1751"/>
    <w:rsid w:val="00CE1C70"/>
    <w:rsid w:val="00CE1D7B"/>
    <w:rsid w:val="00CE238B"/>
    <w:rsid w:val="00CE6F46"/>
    <w:rsid w:val="00CF3155"/>
    <w:rsid w:val="00D060B9"/>
    <w:rsid w:val="00D062DE"/>
    <w:rsid w:val="00D077C1"/>
    <w:rsid w:val="00D1110B"/>
    <w:rsid w:val="00D1388A"/>
    <w:rsid w:val="00D150D4"/>
    <w:rsid w:val="00D15FB4"/>
    <w:rsid w:val="00D23D45"/>
    <w:rsid w:val="00D27493"/>
    <w:rsid w:val="00D353E1"/>
    <w:rsid w:val="00D36C6A"/>
    <w:rsid w:val="00D3732E"/>
    <w:rsid w:val="00D4393C"/>
    <w:rsid w:val="00D439D5"/>
    <w:rsid w:val="00D46C27"/>
    <w:rsid w:val="00D47C55"/>
    <w:rsid w:val="00D47F5A"/>
    <w:rsid w:val="00D5610D"/>
    <w:rsid w:val="00D71A18"/>
    <w:rsid w:val="00D73C82"/>
    <w:rsid w:val="00D76CA7"/>
    <w:rsid w:val="00D80D5C"/>
    <w:rsid w:val="00D84174"/>
    <w:rsid w:val="00D8687D"/>
    <w:rsid w:val="00D92AF8"/>
    <w:rsid w:val="00D95287"/>
    <w:rsid w:val="00DA7029"/>
    <w:rsid w:val="00DB2A2A"/>
    <w:rsid w:val="00DC0C45"/>
    <w:rsid w:val="00DC1223"/>
    <w:rsid w:val="00DC7A66"/>
    <w:rsid w:val="00DF7302"/>
    <w:rsid w:val="00E14E07"/>
    <w:rsid w:val="00E16EE9"/>
    <w:rsid w:val="00E211DD"/>
    <w:rsid w:val="00E341F2"/>
    <w:rsid w:val="00E44EC1"/>
    <w:rsid w:val="00E461FA"/>
    <w:rsid w:val="00E62A1B"/>
    <w:rsid w:val="00E6746F"/>
    <w:rsid w:val="00E71092"/>
    <w:rsid w:val="00E73C6E"/>
    <w:rsid w:val="00E80431"/>
    <w:rsid w:val="00E82AF5"/>
    <w:rsid w:val="00E8734C"/>
    <w:rsid w:val="00E8787C"/>
    <w:rsid w:val="00E90A75"/>
    <w:rsid w:val="00E91672"/>
    <w:rsid w:val="00E97D0F"/>
    <w:rsid w:val="00EA1694"/>
    <w:rsid w:val="00EA3404"/>
    <w:rsid w:val="00EA6C46"/>
    <w:rsid w:val="00EC02C4"/>
    <w:rsid w:val="00EC321B"/>
    <w:rsid w:val="00EC6F4E"/>
    <w:rsid w:val="00ED0175"/>
    <w:rsid w:val="00EE02B5"/>
    <w:rsid w:val="00EF50EC"/>
    <w:rsid w:val="00F00D51"/>
    <w:rsid w:val="00F069FC"/>
    <w:rsid w:val="00F16E76"/>
    <w:rsid w:val="00F16FF7"/>
    <w:rsid w:val="00F25677"/>
    <w:rsid w:val="00F25F59"/>
    <w:rsid w:val="00F274A5"/>
    <w:rsid w:val="00F30656"/>
    <w:rsid w:val="00F3092A"/>
    <w:rsid w:val="00F335CA"/>
    <w:rsid w:val="00F3621D"/>
    <w:rsid w:val="00F36732"/>
    <w:rsid w:val="00F374C9"/>
    <w:rsid w:val="00F37AFA"/>
    <w:rsid w:val="00F42569"/>
    <w:rsid w:val="00F54C2A"/>
    <w:rsid w:val="00F570F8"/>
    <w:rsid w:val="00F7018C"/>
    <w:rsid w:val="00F7309E"/>
    <w:rsid w:val="00F74F68"/>
    <w:rsid w:val="00F77135"/>
    <w:rsid w:val="00F809FF"/>
    <w:rsid w:val="00F8113B"/>
    <w:rsid w:val="00F83E99"/>
    <w:rsid w:val="00F8410C"/>
    <w:rsid w:val="00F8608B"/>
    <w:rsid w:val="00F90C31"/>
    <w:rsid w:val="00F90DA9"/>
    <w:rsid w:val="00F94174"/>
    <w:rsid w:val="00FA04FE"/>
    <w:rsid w:val="00FA26F7"/>
    <w:rsid w:val="00FA2970"/>
    <w:rsid w:val="00FA4A80"/>
    <w:rsid w:val="00FA54A7"/>
    <w:rsid w:val="00FA716D"/>
    <w:rsid w:val="00FB2211"/>
    <w:rsid w:val="00FC0BF1"/>
    <w:rsid w:val="00FC115A"/>
    <w:rsid w:val="00FC24FC"/>
    <w:rsid w:val="00FC26D0"/>
    <w:rsid w:val="00FC2714"/>
    <w:rsid w:val="00FC2A5D"/>
    <w:rsid w:val="00FD0AE8"/>
    <w:rsid w:val="00FD0BD9"/>
    <w:rsid w:val="00FD1074"/>
    <w:rsid w:val="00FD1AB4"/>
    <w:rsid w:val="00FD1D3C"/>
    <w:rsid w:val="00FD3BEC"/>
    <w:rsid w:val="00FE283A"/>
    <w:rsid w:val="00FE4C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0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qFormat/>
    <w:rsid w:val="00CA4077"/>
    <w:pPr>
      <w:keepNext/>
      <w:outlineLvl w:val="0"/>
    </w:pPr>
    <w:rPr>
      <w:rFonts w:eastAsia="Calibri"/>
      <w:b w:val="0"/>
      <w:bCs w:val="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rsid w:val="00CA4077"/>
    <w:rPr>
      <w:rFonts w:ascii="Times New Roman" w:eastAsia="Calibri" w:hAnsi="Times New Roman" w:cs="Times New Roman"/>
      <w:sz w:val="26"/>
      <w:szCs w:val="22"/>
    </w:rPr>
  </w:style>
  <w:style w:type="table" w:styleId="TableGrid">
    <w:name w:val="Table Grid"/>
    <w:basedOn w:val="TableNormal"/>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uiPriority w:val="22"/>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ilad">
    <w:name w:val="il_ad"/>
    <w:rsid w:val="0029724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qFormat/>
    <w:rsid w:val="00CA4077"/>
    <w:pPr>
      <w:keepNext/>
      <w:outlineLvl w:val="0"/>
    </w:pPr>
    <w:rPr>
      <w:rFonts w:eastAsia="Calibri"/>
      <w:b w:val="0"/>
      <w:bCs w:val="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rsid w:val="00CA4077"/>
    <w:rPr>
      <w:rFonts w:ascii="Times New Roman" w:eastAsia="Calibri" w:hAnsi="Times New Roman" w:cs="Times New Roman"/>
      <w:sz w:val="26"/>
      <w:szCs w:val="22"/>
    </w:rPr>
  </w:style>
  <w:style w:type="table" w:styleId="TableGrid">
    <w:name w:val="Table Grid"/>
    <w:basedOn w:val="TableNormal"/>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uiPriority w:val="22"/>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ilad">
    <w:name w:val="il_ad"/>
    <w:rsid w:val="002972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037595">
      <w:bodyDiv w:val="1"/>
      <w:marLeft w:val="0"/>
      <w:marRight w:val="0"/>
      <w:marTop w:val="0"/>
      <w:marBottom w:val="0"/>
      <w:divBdr>
        <w:top w:val="none" w:sz="0" w:space="0" w:color="auto"/>
        <w:left w:val="none" w:sz="0" w:space="0" w:color="auto"/>
        <w:bottom w:val="none" w:sz="0" w:space="0" w:color="auto"/>
        <w:right w:val="none" w:sz="0" w:space="0" w:color="auto"/>
      </w:divBdr>
      <w:divsChild>
        <w:div w:id="1694188018">
          <w:marLeft w:val="0"/>
          <w:marRight w:val="0"/>
          <w:marTop w:val="0"/>
          <w:marBottom w:val="0"/>
          <w:divBdr>
            <w:top w:val="none" w:sz="0" w:space="0" w:color="auto"/>
            <w:left w:val="none" w:sz="0" w:space="0" w:color="auto"/>
            <w:bottom w:val="none" w:sz="0" w:space="0" w:color="auto"/>
            <w:right w:val="none" w:sz="0" w:space="0" w:color="auto"/>
          </w:divBdr>
          <w:divsChild>
            <w:div w:id="949358916">
              <w:marLeft w:val="0"/>
              <w:marRight w:val="0"/>
              <w:marTop w:val="0"/>
              <w:marBottom w:val="0"/>
              <w:divBdr>
                <w:top w:val="none" w:sz="0" w:space="0" w:color="auto"/>
                <w:left w:val="none" w:sz="0" w:space="0" w:color="auto"/>
                <w:bottom w:val="none" w:sz="0" w:space="0" w:color="auto"/>
                <w:right w:val="none" w:sz="0" w:space="0" w:color="auto"/>
              </w:divBdr>
              <w:divsChild>
                <w:div w:id="195246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6756750">
      <w:bodyDiv w:val="1"/>
      <w:marLeft w:val="0"/>
      <w:marRight w:val="0"/>
      <w:marTop w:val="0"/>
      <w:marBottom w:val="0"/>
      <w:divBdr>
        <w:top w:val="none" w:sz="0" w:space="0" w:color="auto"/>
        <w:left w:val="none" w:sz="0" w:space="0" w:color="auto"/>
        <w:bottom w:val="none" w:sz="0" w:space="0" w:color="auto"/>
        <w:right w:val="none" w:sz="0" w:space="0" w:color="auto"/>
      </w:divBdr>
      <w:divsChild>
        <w:div w:id="1860312904">
          <w:marLeft w:val="0"/>
          <w:marRight w:val="0"/>
          <w:marTop w:val="0"/>
          <w:marBottom w:val="0"/>
          <w:divBdr>
            <w:top w:val="none" w:sz="0" w:space="0" w:color="auto"/>
            <w:left w:val="none" w:sz="0" w:space="0" w:color="auto"/>
            <w:bottom w:val="none" w:sz="0" w:space="0" w:color="auto"/>
            <w:right w:val="none" w:sz="0" w:space="0" w:color="auto"/>
          </w:divBdr>
          <w:divsChild>
            <w:div w:id="1563103846">
              <w:marLeft w:val="0"/>
              <w:marRight w:val="0"/>
              <w:marTop w:val="0"/>
              <w:marBottom w:val="0"/>
              <w:divBdr>
                <w:top w:val="none" w:sz="0" w:space="0" w:color="auto"/>
                <w:left w:val="none" w:sz="0" w:space="0" w:color="auto"/>
                <w:bottom w:val="none" w:sz="0" w:space="0" w:color="auto"/>
                <w:right w:val="none" w:sz="0" w:space="0" w:color="auto"/>
              </w:divBdr>
              <w:divsChild>
                <w:div w:id="1128475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6700788">
      <w:bodyDiv w:val="1"/>
      <w:marLeft w:val="0"/>
      <w:marRight w:val="0"/>
      <w:marTop w:val="0"/>
      <w:marBottom w:val="0"/>
      <w:divBdr>
        <w:top w:val="none" w:sz="0" w:space="0" w:color="auto"/>
        <w:left w:val="none" w:sz="0" w:space="0" w:color="auto"/>
        <w:bottom w:val="none" w:sz="0" w:space="0" w:color="auto"/>
        <w:right w:val="none" w:sz="0" w:space="0" w:color="auto"/>
      </w:divBdr>
      <w:divsChild>
        <w:div w:id="505873342">
          <w:marLeft w:val="0"/>
          <w:marRight w:val="0"/>
          <w:marTop w:val="0"/>
          <w:marBottom w:val="0"/>
          <w:divBdr>
            <w:top w:val="none" w:sz="0" w:space="0" w:color="auto"/>
            <w:left w:val="none" w:sz="0" w:space="0" w:color="auto"/>
            <w:bottom w:val="none" w:sz="0" w:space="0" w:color="auto"/>
            <w:right w:val="none" w:sz="0" w:space="0" w:color="auto"/>
          </w:divBdr>
          <w:divsChild>
            <w:div w:id="277832698">
              <w:marLeft w:val="0"/>
              <w:marRight w:val="0"/>
              <w:marTop w:val="0"/>
              <w:marBottom w:val="0"/>
              <w:divBdr>
                <w:top w:val="none" w:sz="0" w:space="0" w:color="auto"/>
                <w:left w:val="none" w:sz="0" w:space="0" w:color="auto"/>
                <w:bottom w:val="none" w:sz="0" w:space="0" w:color="auto"/>
                <w:right w:val="none" w:sz="0" w:space="0" w:color="auto"/>
              </w:divBdr>
              <w:divsChild>
                <w:div w:id="58025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724302">
      <w:bodyDiv w:val="1"/>
      <w:marLeft w:val="0"/>
      <w:marRight w:val="0"/>
      <w:marTop w:val="0"/>
      <w:marBottom w:val="0"/>
      <w:divBdr>
        <w:top w:val="none" w:sz="0" w:space="0" w:color="auto"/>
        <w:left w:val="none" w:sz="0" w:space="0" w:color="auto"/>
        <w:bottom w:val="none" w:sz="0" w:space="0" w:color="auto"/>
        <w:right w:val="none" w:sz="0" w:space="0" w:color="auto"/>
      </w:divBdr>
      <w:divsChild>
        <w:div w:id="363680404">
          <w:marLeft w:val="0"/>
          <w:marRight w:val="0"/>
          <w:marTop w:val="0"/>
          <w:marBottom w:val="0"/>
          <w:divBdr>
            <w:top w:val="none" w:sz="0" w:space="0" w:color="auto"/>
            <w:left w:val="none" w:sz="0" w:space="0" w:color="auto"/>
            <w:bottom w:val="none" w:sz="0" w:space="0" w:color="auto"/>
            <w:right w:val="none" w:sz="0" w:space="0" w:color="auto"/>
          </w:divBdr>
          <w:divsChild>
            <w:div w:id="1236623190">
              <w:marLeft w:val="0"/>
              <w:marRight w:val="0"/>
              <w:marTop w:val="0"/>
              <w:marBottom w:val="0"/>
              <w:divBdr>
                <w:top w:val="none" w:sz="0" w:space="0" w:color="auto"/>
                <w:left w:val="none" w:sz="0" w:space="0" w:color="auto"/>
                <w:bottom w:val="none" w:sz="0" w:space="0" w:color="auto"/>
                <w:right w:val="none" w:sz="0" w:space="0" w:color="auto"/>
              </w:divBdr>
              <w:divsChild>
                <w:div w:id="196322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268853">
      <w:bodyDiv w:val="1"/>
      <w:marLeft w:val="0"/>
      <w:marRight w:val="0"/>
      <w:marTop w:val="0"/>
      <w:marBottom w:val="0"/>
      <w:divBdr>
        <w:top w:val="none" w:sz="0" w:space="0" w:color="auto"/>
        <w:left w:val="none" w:sz="0" w:space="0" w:color="auto"/>
        <w:bottom w:val="none" w:sz="0" w:space="0" w:color="auto"/>
        <w:right w:val="none" w:sz="0" w:space="0" w:color="auto"/>
      </w:divBdr>
      <w:divsChild>
        <w:div w:id="1359625181">
          <w:marLeft w:val="0"/>
          <w:marRight w:val="0"/>
          <w:marTop w:val="0"/>
          <w:marBottom w:val="0"/>
          <w:divBdr>
            <w:top w:val="none" w:sz="0" w:space="0" w:color="auto"/>
            <w:left w:val="none" w:sz="0" w:space="0" w:color="auto"/>
            <w:bottom w:val="none" w:sz="0" w:space="0" w:color="auto"/>
            <w:right w:val="none" w:sz="0" w:space="0" w:color="auto"/>
          </w:divBdr>
          <w:divsChild>
            <w:div w:id="787970646">
              <w:marLeft w:val="0"/>
              <w:marRight w:val="0"/>
              <w:marTop w:val="0"/>
              <w:marBottom w:val="0"/>
              <w:divBdr>
                <w:top w:val="none" w:sz="0" w:space="0" w:color="auto"/>
                <w:left w:val="none" w:sz="0" w:space="0" w:color="auto"/>
                <w:bottom w:val="none" w:sz="0" w:space="0" w:color="auto"/>
                <w:right w:val="none" w:sz="0" w:space="0" w:color="auto"/>
              </w:divBdr>
              <w:divsChild>
                <w:div w:id="1365406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734837">
      <w:bodyDiv w:val="1"/>
      <w:marLeft w:val="0"/>
      <w:marRight w:val="0"/>
      <w:marTop w:val="0"/>
      <w:marBottom w:val="0"/>
      <w:divBdr>
        <w:top w:val="none" w:sz="0" w:space="0" w:color="auto"/>
        <w:left w:val="none" w:sz="0" w:space="0" w:color="auto"/>
        <w:bottom w:val="none" w:sz="0" w:space="0" w:color="auto"/>
        <w:right w:val="none" w:sz="0" w:space="0" w:color="auto"/>
      </w:divBdr>
      <w:divsChild>
        <w:div w:id="1245913251">
          <w:marLeft w:val="0"/>
          <w:marRight w:val="0"/>
          <w:marTop w:val="0"/>
          <w:marBottom w:val="0"/>
          <w:divBdr>
            <w:top w:val="none" w:sz="0" w:space="0" w:color="auto"/>
            <w:left w:val="none" w:sz="0" w:space="0" w:color="auto"/>
            <w:bottom w:val="none" w:sz="0" w:space="0" w:color="auto"/>
            <w:right w:val="none" w:sz="0" w:space="0" w:color="auto"/>
          </w:divBdr>
          <w:divsChild>
            <w:div w:id="1466192233">
              <w:marLeft w:val="0"/>
              <w:marRight w:val="0"/>
              <w:marTop w:val="0"/>
              <w:marBottom w:val="0"/>
              <w:divBdr>
                <w:top w:val="none" w:sz="0" w:space="0" w:color="auto"/>
                <w:left w:val="none" w:sz="0" w:space="0" w:color="auto"/>
                <w:bottom w:val="none" w:sz="0" w:space="0" w:color="auto"/>
                <w:right w:val="none" w:sz="0" w:space="0" w:color="auto"/>
              </w:divBdr>
              <w:divsChild>
                <w:div w:id="202709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3394965">
      <w:bodyDiv w:val="1"/>
      <w:marLeft w:val="0"/>
      <w:marRight w:val="0"/>
      <w:marTop w:val="0"/>
      <w:marBottom w:val="0"/>
      <w:divBdr>
        <w:top w:val="none" w:sz="0" w:space="0" w:color="auto"/>
        <w:left w:val="none" w:sz="0" w:space="0" w:color="auto"/>
        <w:bottom w:val="none" w:sz="0" w:space="0" w:color="auto"/>
        <w:right w:val="none" w:sz="0" w:space="0" w:color="auto"/>
      </w:divBdr>
      <w:divsChild>
        <w:div w:id="1285431406">
          <w:marLeft w:val="0"/>
          <w:marRight w:val="0"/>
          <w:marTop w:val="0"/>
          <w:marBottom w:val="0"/>
          <w:divBdr>
            <w:top w:val="none" w:sz="0" w:space="0" w:color="auto"/>
            <w:left w:val="none" w:sz="0" w:space="0" w:color="auto"/>
            <w:bottom w:val="none" w:sz="0" w:space="0" w:color="auto"/>
            <w:right w:val="none" w:sz="0" w:space="0" w:color="auto"/>
          </w:divBdr>
          <w:divsChild>
            <w:div w:id="782727555">
              <w:marLeft w:val="0"/>
              <w:marRight w:val="0"/>
              <w:marTop w:val="0"/>
              <w:marBottom w:val="0"/>
              <w:divBdr>
                <w:top w:val="none" w:sz="0" w:space="0" w:color="auto"/>
                <w:left w:val="none" w:sz="0" w:space="0" w:color="auto"/>
                <w:bottom w:val="none" w:sz="0" w:space="0" w:color="auto"/>
                <w:right w:val="none" w:sz="0" w:space="0" w:color="auto"/>
              </w:divBdr>
              <w:divsChild>
                <w:div w:id="29171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76078">
      <w:bodyDiv w:val="1"/>
      <w:marLeft w:val="0"/>
      <w:marRight w:val="0"/>
      <w:marTop w:val="0"/>
      <w:marBottom w:val="0"/>
      <w:divBdr>
        <w:top w:val="none" w:sz="0" w:space="0" w:color="auto"/>
        <w:left w:val="none" w:sz="0" w:space="0" w:color="auto"/>
        <w:bottom w:val="none" w:sz="0" w:space="0" w:color="auto"/>
        <w:right w:val="none" w:sz="0" w:space="0" w:color="auto"/>
      </w:divBdr>
      <w:divsChild>
        <w:div w:id="2088652616">
          <w:marLeft w:val="0"/>
          <w:marRight w:val="0"/>
          <w:marTop w:val="0"/>
          <w:marBottom w:val="0"/>
          <w:divBdr>
            <w:top w:val="none" w:sz="0" w:space="0" w:color="auto"/>
            <w:left w:val="none" w:sz="0" w:space="0" w:color="auto"/>
            <w:bottom w:val="none" w:sz="0" w:space="0" w:color="auto"/>
            <w:right w:val="none" w:sz="0" w:space="0" w:color="auto"/>
          </w:divBdr>
          <w:divsChild>
            <w:div w:id="2003191336">
              <w:marLeft w:val="0"/>
              <w:marRight w:val="0"/>
              <w:marTop w:val="0"/>
              <w:marBottom w:val="0"/>
              <w:divBdr>
                <w:top w:val="none" w:sz="0" w:space="0" w:color="auto"/>
                <w:left w:val="none" w:sz="0" w:space="0" w:color="auto"/>
                <w:bottom w:val="none" w:sz="0" w:space="0" w:color="auto"/>
                <w:right w:val="none" w:sz="0" w:space="0" w:color="auto"/>
              </w:divBdr>
              <w:divsChild>
                <w:div w:id="20907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604669">
      <w:bodyDiv w:val="1"/>
      <w:marLeft w:val="0"/>
      <w:marRight w:val="0"/>
      <w:marTop w:val="0"/>
      <w:marBottom w:val="0"/>
      <w:divBdr>
        <w:top w:val="none" w:sz="0" w:space="0" w:color="auto"/>
        <w:left w:val="none" w:sz="0" w:space="0" w:color="auto"/>
        <w:bottom w:val="none" w:sz="0" w:space="0" w:color="auto"/>
        <w:right w:val="none" w:sz="0" w:space="0" w:color="auto"/>
      </w:divBdr>
      <w:divsChild>
        <w:div w:id="1351835673">
          <w:marLeft w:val="0"/>
          <w:marRight w:val="0"/>
          <w:marTop w:val="0"/>
          <w:marBottom w:val="0"/>
          <w:divBdr>
            <w:top w:val="none" w:sz="0" w:space="0" w:color="auto"/>
            <w:left w:val="none" w:sz="0" w:space="0" w:color="auto"/>
            <w:bottom w:val="none" w:sz="0" w:space="0" w:color="auto"/>
            <w:right w:val="none" w:sz="0" w:space="0" w:color="auto"/>
          </w:divBdr>
          <w:divsChild>
            <w:div w:id="744448666">
              <w:marLeft w:val="0"/>
              <w:marRight w:val="0"/>
              <w:marTop w:val="0"/>
              <w:marBottom w:val="0"/>
              <w:divBdr>
                <w:top w:val="none" w:sz="0" w:space="0" w:color="auto"/>
                <w:left w:val="none" w:sz="0" w:space="0" w:color="auto"/>
                <w:bottom w:val="none" w:sz="0" w:space="0" w:color="auto"/>
                <w:right w:val="none" w:sz="0" w:space="0" w:color="auto"/>
              </w:divBdr>
              <w:divsChild>
                <w:div w:id="16966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297000">
      <w:bodyDiv w:val="1"/>
      <w:marLeft w:val="0"/>
      <w:marRight w:val="0"/>
      <w:marTop w:val="0"/>
      <w:marBottom w:val="0"/>
      <w:divBdr>
        <w:top w:val="none" w:sz="0" w:space="0" w:color="auto"/>
        <w:left w:val="none" w:sz="0" w:space="0" w:color="auto"/>
        <w:bottom w:val="none" w:sz="0" w:space="0" w:color="auto"/>
        <w:right w:val="none" w:sz="0" w:space="0" w:color="auto"/>
      </w:divBdr>
      <w:divsChild>
        <w:div w:id="561410187">
          <w:marLeft w:val="0"/>
          <w:marRight w:val="0"/>
          <w:marTop w:val="0"/>
          <w:marBottom w:val="0"/>
          <w:divBdr>
            <w:top w:val="none" w:sz="0" w:space="0" w:color="auto"/>
            <w:left w:val="none" w:sz="0" w:space="0" w:color="auto"/>
            <w:bottom w:val="none" w:sz="0" w:space="0" w:color="auto"/>
            <w:right w:val="none" w:sz="0" w:space="0" w:color="auto"/>
          </w:divBdr>
          <w:divsChild>
            <w:div w:id="789057826">
              <w:marLeft w:val="0"/>
              <w:marRight w:val="0"/>
              <w:marTop w:val="0"/>
              <w:marBottom w:val="0"/>
              <w:divBdr>
                <w:top w:val="none" w:sz="0" w:space="0" w:color="auto"/>
                <w:left w:val="none" w:sz="0" w:space="0" w:color="auto"/>
                <w:bottom w:val="none" w:sz="0" w:space="0" w:color="auto"/>
                <w:right w:val="none" w:sz="0" w:space="0" w:color="auto"/>
              </w:divBdr>
              <w:divsChild>
                <w:div w:id="1064841364">
                  <w:marLeft w:val="0"/>
                  <w:marRight w:val="0"/>
                  <w:marTop w:val="0"/>
                  <w:marBottom w:val="0"/>
                  <w:divBdr>
                    <w:top w:val="none" w:sz="0" w:space="0" w:color="auto"/>
                    <w:left w:val="none" w:sz="0" w:space="0" w:color="auto"/>
                    <w:bottom w:val="none" w:sz="0" w:space="0" w:color="auto"/>
                    <w:right w:val="none" w:sz="0" w:space="0" w:color="auto"/>
                  </w:divBdr>
                </w:div>
              </w:divsChild>
            </w:div>
            <w:div w:id="2010057946">
              <w:marLeft w:val="0"/>
              <w:marRight w:val="0"/>
              <w:marTop w:val="0"/>
              <w:marBottom w:val="0"/>
              <w:divBdr>
                <w:top w:val="none" w:sz="0" w:space="0" w:color="auto"/>
                <w:left w:val="none" w:sz="0" w:space="0" w:color="auto"/>
                <w:bottom w:val="none" w:sz="0" w:space="0" w:color="auto"/>
                <w:right w:val="none" w:sz="0" w:space="0" w:color="auto"/>
              </w:divBdr>
              <w:divsChild>
                <w:div w:id="165826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729018">
      <w:bodyDiv w:val="1"/>
      <w:marLeft w:val="0"/>
      <w:marRight w:val="0"/>
      <w:marTop w:val="0"/>
      <w:marBottom w:val="0"/>
      <w:divBdr>
        <w:top w:val="none" w:sz="0" w:space="0" w:color="auto"/>
        <w:left w:val="none" w:sz="0" w:space="0" w:color="auto"/>
        <w:bottom w:val="none" w:sz="0" w:space="0" w:color="auto"/>
        <w:right w:val="none" w:sz="0" w:space="0" w:color="auto"/>
      </w:divBdr>
      <w:divsChild>
        <w:div w:id="94521154">
          <w:marLeft w:val="0"/>
          <w:marRight w:val="0"/>
          <w:marTop w:val="0"/>
          <w:marBottom w:val="0"/>
          <w:divBdr>
            <w:top w:val="none" w:sz="0" w:space="0" w:color="auto"/>
            <w:left w:val="none" w:sz="0" w:space="0" w:color="auto"/>
            <w:bottom w:val="none" w:sz="0" w:space="0" w:color="auto"/>
            <w:right w:val="none" w:sz="0" w:space="0" w:color="auto"/>
          </w:divBdr>
          <w:divsChild>
            <w:div w:id="278337538">
              <w:marLeft w:val="0"/>
              <w:marRight w:val="0"/>
              <w:marTop w:val="0"/>
              <w:marBottom w:val="0"/>
              <w:divBdr>
                <w:top w:val="none" w:sz="0" w:space="0" w:color="auto"/>
                <w:left w:val="none" w:sz="0" w:space="0" w:color="auto"/>
                <w:bottom w:val="none" w:sz="0" w:space="0" w:color="auto"/>
                <w:right w:val="none" w:sz="0" w:space="0" w:color="auto"/>
              </w:divBdr>
              <w:divsChild>
                <w:div w:id="19484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7333648">
      <w:bodyDiv w:val="1"/>
      <w:marLeft w:val="0"/>
      <w:marRight w:val="0"/>
      <w:marTop w:val="0"/>
      <w:marBottom w:val="0"/>
      <w:divBdr>
        <w:top w:val="none" w:sz="0" w:space="0" w:color="auto"/>
        <w:left w:val="none" w:sz="0" w:space="0" w:color="auto"/>
        <w:bottom w:val="none" w:sz="0" w:space="0" w:color="auto"/>
        <w:right w:val="none" w:sz="0" w:space="0" w:color="auto"/>
      </w:divBdr>
      <w:divsChild>
        <w:div w:id="1117988908">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180257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5864980">
      <w:bodyDiv w:val="1"/>
      <w:marLeft w:val="0"/>
      <w:marRight w:val="0"/>
      <w:marTop w:val="0"/>
      <w:marBottom w:val="0"/>
      <w:divBdr>
        <w:top w:val="none" w:sz="0" w:space="0" w:color="auto"/>
        <w:left w:val="none" w:sz="0" w:space="0" w:color="auto"/>
        <w:bottom w:val="none" w:sz="0" w:space="0" w:color="auto"/>
        <w:right w:val="none" w:sz="0" w:space="0" w:color="auto"/>
      </w:divBdr>
      <w:divsChild>
        <w:div w:id="951664513">
          <w:marLeft w:val="0"/>
          <w:marRight w:val="0"/>
          <w:marTop w:val="0"/>
          <w:marBottom w:val="0"/>
          <w:divBdr>
            <w:top w:val="none" w:sz="0" w:space="0" w:color="auto"/>
            <w:left w:val="none" w:sz="0" w:space="0" w:color="auto"/>
            <w:bottom w:val="none" w:sz="0" w:space="0" w:color="auto"/>
            <w:right w:val="none" w:sz="0" w:space="0" w:color="auto"/>
          </w:divBdr>
          <w:divsChild>
            <w:div w:id="516240065">
              <w:marLeft w:val="0"/>
              <w:marRight w:val="0"/>
              <w:marTop w:val="0"/>
              <w:marBottom w:val="0"/>
              <w:divBdr>
                <w:top w:val="none" w:sz="0" w:space="0" w:color="auto"/>
                <w:left w:val="none" w:sz="0" w:space="0" w:color="auto"/>
                <w:bottom w:val="none" w:sz="0" w:space="0" w:color="auto"/>
                <w:right w:val="none" w:sz="0" w:space="0" w:color="auto"/>
              </w:divBdr>
              <w:divsChild>
                <w:div w:id="286283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690110">
      <w:bodyDiv w:val="1"/>
      <w:marLeft w:val="0"/>
      <w:marRight w:val="0"/>
      <w:marTop w:val="0"/>
      <w:marBottom w:val="0"/>
      <w:divBdr>
        <w:top w:val="none" w:sz="0" w:space="0" w:color="auto"/>
        <w:left w:val="none" w:sz="0" w:space="0" w:color="auto"/>
        <w:bottom w:val="none" w:sz="0" w:space="0" w:color="auto"/>
        <w:right w:val="none" w:sz="0" w:space="0" w:color="auto"/>
      </w:divBdr>
      <w:divsChild>
        <w:div w:id="1578708717">
          <w:marLeft w:val="0"/>
          <w:marRight w:val="0"/>
          <w:marTop w:val="0"/>
          <w:marBottom w:val="0"/>
          <w:divBdr>
            <w:top w:val="none" w:sz="0" w:space="0" w:color="auto"/>
            <w:left w:val="none" w:sz="0" w:space="0" w:color="auto"/>
            <w:bottom w:val="none" w:sz="0" w:space="0" w:color="auto"/>
            <w:right w:val="none" w:sz="0" w:space="0" w:color="auto"/>
          </w:divBdr>
          <w:divsChild>
            <w:div w:id="1729305121">
              <w:marLeft w:val="0"/>
              <w:marRight w:val="0"/>
              <w:marTop w:val="0"/>
              <w:marBottom w:val="0"/>
              <w:divBdr>
                <w:top w:val="none" w:sz="0" w:space="0" w:color="auto"/>
                <w:left w:val="none" w:sz="0" w:space="0" w:color="auto"/>
                <w:bottom w:val="none" w:sz="0" w:space="0" w:color="auto"/>
                <w:right w:val="none" w:sz="0" w:space="0" w:color="auto"/>
              </w:divBdr>
              <w:divsChild>
                <w:div w:id="799540627">
                  <w:marLeft w:val="0"/>
                  <w:marRight w:val="0"/>
                  <w:marTop w:val="0"/>
                  <w:marBottom w:val="0"/>
                  <w:divBdr>
                    <w:top w:val="none" w:sz="0" w:space="0" w:color="auto"/>
                    <w:left w:val="none" w:sz="0" w:space="0" w:color="auto"/>
                    <w:bottom w:val="none" w:sz="0" w:space="0" w:color="auto"/>
                    <w:right w:val="none" w:sz="0" w:space="0" w:color="auto"/>
                  </w:divBdr>
                </w:div>
              </w:divsChild>
            </w:div>
            <w:div w:id="540484119">
              <w:marLeft w:val="0"/>
              <w:marRight w:val="0"/>
              <w:marTop w:val="0"/>
              <w:marBottom w:val="0"/>
              <w:divBdr>
                <w:top w:val="none" w:sz="0" w:space="0" w:color="auto"/>
                <w:left w:val="none" w:sz="0" w:space="0" w:color="auto"/>
                <w:bottom w:val="none" w:sz="0" w:space="0" w:color="auto"/>
                <w:right w:val="none" w:sz="0" w:space="0" w:color="auto"/>
              </w:divBdr>
              <w:divsChild>
                <w:div w:id="2134319735">
                  <w:marLeft w:val="0"/>
                  <w:marRight w:val="0"/>
                  <w:marTop w:val="0"/>
                  <w:marBottom w:val="0"/>
                  <w:divBdr>
                    <w:top w:val="none" w:sz="0" w:space="0" w:color="auto"/>
                    <w:left w:val="none" w:sz="0" w:space="0" w:color="auto"/>
                    <w:bottom w:val="none" w:sz="0" w:space="0" w:color="auto"/>
                    <w:right w:val="none" w:sz="0" w:space="0" w:color="auto"/>
                  </w:divBdr>
                </w:div>
                <w:div w:id="820776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5138270">
      <w:bodyDiv w:val="1"/>
      <w:marLeft w:val="0"/>
      <w:marRight w:val="0"/>
      <w:marTop w:val="0"/>
      <w:marBottom w:val="0"/>
      <w:divBdr>
        <w:top w:val="none" w:sz="0" w:space="0" w:color="auto"/>
        <w:left w:val="none" w:sz="0" w:space="0" w:color="auto"/>
        <w:bottom w:val="none" w:sz="0" w:space="0" w:color="auto"/>
        <w:right w:val="none" w:sz="0" w:space="0" w:color="auto"/>
      </w:divBdr>
      <w:divsChild>
        <w:div w:id="1432437223">
          <w:marLeft w:val="0"/>
          <w:marRight w:val="0"/>
          <w:marTop w:val="0"/>
          <w:marBottom w:val="0"/>
          <w:divBdr>
            <w:top w:val="none" w:sz="0" w:space="0" w:color="auto"/>
            <w:left w:val="none" w:sz="0" w:space="0" w:color="auto"/>
            <w:bottom w:val="none" w:sz="0" w:space="0" w:color="auto"/>
            <w:right w:val="none" w:sz="0" w:space="0" w:color="auto"/>
          </w:divBdr>
          <w:divsChild>
            <w:div w:id="146365752">
              <w:marLeft w:val="0"/>
              <w:marRight w:val="0"/>
              <w:marTop w:val="0"/>
              <w:marBottom w:val="0"/>
              <w:divBdr>
                <w:top w:val="none" w:sz="0" w:space="0" w:color="auto"/>
                <w:left w:val="none" w:sz="0" w:space="0" w:color="auto"/>
                <w:bottom w:val="none" w:sz="0" w:space="0" w:color="auto"/>
                <w:right w:val="none" w:sz="0" w:space="0" w:color="auto"/>
              </w:divBdr>
              <w:divsChild>
                <w:div w:id="133132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239051">
      <w:bodyDiv w:val="1"/>
      <w:marLeft w:val="0"/>
      <w:marRight w:val="0"/>
      <w:marTop w:val="0"/>
      <w:marBottom w:val="0"/>
      <w:divBdr>
        <w:top w:val="none" w:sz="0" w:space="0" w:color="auto"/>
        <w:left w:val="none" w:sz="0" w:space="0" w:color="auto"/>
        <w:bottom w:val="none" w:sz="0" w:space="0" w:color="auto"/>
        <w:right w:val="none" w:sz="0" w:space="0" w:color="auto"/>
      </w:divBdr>
      <w:divsChild>
        <w:div w:id="568926436">
          <w:marLeft w:val="0"/>
          <w:marRight w:val="0"/>
          <w:marTop w:val="0"/>
          <w:marBottom w:val="0"/>
          <w:divBdr>
            <w:top w:val="none" w:sz="0" w:space="0" w:color="auto"/>
            <w:left w:val="none" w:sz="0" w:space="0" w:color="auto"/>
            <w:bottom w:val="none" w:sz="0" w:space="0" w:color="auto"/>
            <w:right w:val="none" w:sz="0" w:space="0" w:color="auto"/>
          </w:divBdr>
          <w:divsChild>
            <w:div w:id="1396732817">
              <w:marLeft w:val="0"/>
              <w:marRight w:val="0"/>
              <w:marTop w:val="0"/>
              <w:marBottom w:val="0"/>
              <w:divBdr>
                <w:top w:val="none" w:sz="0" w:space="0" w:color="auto"/>
                <w:left w:val="none" w:sz="0" w:space="0" w:color="auto"/>
                <w:bottom w:val="none" w:sz="0" w:space="0" w:color="auto"/>
                <w:right w:val="none" w:sz="0" w:space="0" w:color="auto"/>
              </w:divBdr>
              <w:divsChild>
                <w:div w:id="686055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712701">
      <w:bodyDiv w:val="1"/>
      <w:marLeft w:val="0"/>
      <w:marRight w:val="0"/>
      <w:marTop w:val="0"/>
      <w:marBottom w:val="0"/>
      <w:divBdr>
        <w:top w:val="none" w:sz="0" w:space="0" w:color="auto"/>
        <w:left w:val="none" w:sz="0" w:space="0" w:color="auto"/>
        <w:bottom w:val="none" w:sz="0" w:space="0" w:color="auto"/>
        <w:right w:val="none" w:sz="0" w:space="0" w:color="auto"/>
      </w:divBdr>
      <w:divsChild>
        <w:div w:id="1436561507">
          <w:marLeft w:val="0"/>
          <w:marRight w:val="0"/>
          <w:marTop w:val="0"/>
          <w:marBottom w:val="0"/>
          <w:divBdr>
            <w:top w:val="none" w:sz="0" w:space="0" w:color="auto"/>
            <w:left w:val="none" w:sz="0" w:space="0" w:color="auto"/>
            <w:bottom w:val="none" w:sz="0" w:space="0" w:color="auto"/>
            <w:right w:val="none" w:sz="0" w:space="0" w:color="auto"/>
          </w:divBdr>
          <w:divsChild>
            <w:div w:id="1249774908">
              <w:marLeft w:val="0"/>
              <w:marRight w:val="0"/>
              <w:marTop w:val="0"/>
              <w:marBottom w:val="0"/>
              <w:divBdr>
                <w:top w:val="none" w:sz="0" w:space="0" w:color="auto"/>
                <w:left w:val="none" w:sz="0" w:space="0" w:color="auto"/>
                <w:bottom w:val="none" w:sz="0" w:space="0" w:color="auto"/>
                <w:right w:val="none" w:sz="0" w:space="0" w:color="auto"/>
              </w:divBdr>
              <w:divsChild>
                <w:div w:id="182866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9128677">
      <w:bodyDiv w:val="1"/>
      <w:marLeft w:val="0"/>
      <w:marRight w:val="0"/>
      <w:marTop w:val="0"/>
      <w:marBottom w:val="0"/>
      <w:divBdr>
        <w:top w:val="none" w:sz="0" w:space="0" w:color="auto"/>
        <w:left w:val="none" w:sz="0" w:space="0" w:color="auto"/>
        <w:bottom w:val="none" w:sz="0" w:space="0" w:color="auto"/>
        <w:right w:val="none" w:sz="0" w:space="0" w:color="auto"/>
      </w:divBdr>
      <w:divsChild>
        <w:div w:id="1682077883">
          <w:marLeft w:val="0"/>
          <w:marRight w:val="0"/>
          <w:marTop w:val="0"/>
          <w:marBottom w:val="0"/>
          <w:divBdr>
            <w:top w:val="none" w:sz="0" w:space="0" w:color="auto"/>
            <w:left w:val="none" w:sz="0" w:space="0" w:color="auto"/>
            <w:bottom w:val="none" w:sz="0" w:space="0" w:color="auto"/>
            <w:right w:val="none" w:sz="0" w:space="0" w:color="auto"/>
          </w:divBdr>
          <w:divsChild>
            <w:div w:id="689139192">
              <w:marLeft w:val="0"/>
              <w:marRight w:val="0"/>
              <w:marTop w:val="0"/>
              <w:marBottom w:val="0"/>
              <w:divBdr>
                <w:top w:val="none" w:sz="0" w:space="0" w:color="auto"/>
                <w:left w:val="none" w:sz="0" w:space="0" w:color="auto"/>
                <w:bottom w:val="none" w:sz="0" w:space="0" w:color="auto"/>
                <w:right w:val="none" w:sz="0" w:space="0" w:color="auto"/>
              </w:divBdr>
              <w:divsChild>
                <w:div w:id="60411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971930">
      <w:bodyDiv w:val="1"/>
      <w:marLeft w:val="0"/>
      <w:marRight w:val="0"/>
      <w:marTop w:val="0"/>
      <w:marBottom w:val="0"/>
      <w:divBdr>
        <w:top w:val="none" w:sz="0" w:space="0" w:color="auto"/>
        <w:left w:val="none" w:sz="0" w:space="0" w:color="auto"/>
        <w:bottom w:val="none" w:sz="0" w:space="0" w:color="auto"/>
        <w:right w:val="none" w:sz="0" w:space="0" w:color="auto"/>
      </w:divBdr>
      <w:divsChild>
        <w:div w:id="1982272919">
          <w:marLeft w:val="0"/>
          <w:marRight w:val="0"/>
          <w:marTop w:val="0"/>
          <w:marBottom w:val="0"/>
          <w:divBdr>
            <w:top w:val="none" w:sz="0" w:space="0" w:color="auto"/>
            <w:left w:val="none" w:sz="0" w:space="0" w:color="auto"/>
            <w:bottom w:val="none" w:sz="0" w:space="0" w:color="auto"/>
            <w:right w:val="none" w:sz="0" w:space="0" w:color="auto"/>
          </w:divBdr>
          <w:divsChild>
            <w:div w:id="1578976660">
              <w:marLeft w:val="0"/>
              <w:marRight w:val="0"/>
              <w:marTop w:val="0"/>
              <w:marBottom w:val="0"/>
              <w:divBdr>
                <w:top w:val="none" w:sz="0" w:space="0" w:color="auto"/>
                <w:left w:val="none" w:sz="0" w:space="0" w:color="auto"/>
                <w:bottom w:val="none" w:sz="0" w:space="0" w:color="auto"/>
                <w:right w:val="none" w:sz="0" w:space="0" w:color="auto"/>
              </w:divBdr>
              <w:divsChild>
                <w:div w:id="2120562467">
                  <w:marLeft w:val="0"/>
                  <w:marRight w:val="0"/>
                  <w:marTop w:val="0"/>
                  <w:marBottom w:val="0"/>
                  <w:divBdr>
                    <w:top w:val="none" w:sz="0" w:space="0" w:color="auto"/>
                    <w:left w:val="none" w:sz="0" w:space="0" w:color="auto"/>
                    <w:bottom w:val="none" w:sz="0" w:space="0" w:color="auto"/>
                    <w:right w:val="none" w:sz="0" w:space="0" w:color="auto"/>
                  </w:divBdr>
                </w:div>
              </w:divsChild>
            </w:div>
            <w:div w:id="35082290">
              <w:marLeft w:val="0"/>
              <w:marRight w:val="0"/>
              <w:marTop w:val="0"/>
              <w:marBottom w:val="0"/>
              <w:divBdr>
                <w:top w:val="none" w:sz="0" w:space="0" w:color="auto"/>
                <w:left w:val="none" w:sz="0" w:space="0" w:color="auto"/>
                <w:bottom w:val="none" w:sz="0" w:space="0" w:color="auto"/>
                <w:right w:val="none" w:sz="0" w:space="0" w:color="auto"/>
              </w:divBdr>
              <w:divsChild>
                <w:div w:id="1717123453">
                  <w:marLeft w:val="0"/>
                  <w:marRight w:val="0"/>
                  <w:marTop w:val="0"/>
                  <w:marBottom w:val="0"/>
                  <w:divBdr>
                    <w:top w:val="none" w:sz="0" w:space="0" w:color="auto"/>
                    <w:left w:val="none" w:sz="0" w:space="0" w:color="auto"/>
                    <w:bottom w:val="none" w:sz="0" w:space="0" w:color="auto"/>
                    <w:right w:val="none" w:sz="0" w:space="0" w:color="auto"/>
                  </w:divBdr>
                </w:div>
              </w:divsChild>
            </w:div>
            <w:div w:id="1998027930">
              <w:marLeft w:val="0"/>
              <w:marRight w:val="0"/>
              <w:marTop w:val="0"/>
              <w:marBottom w:val="0"/>
              <w:divBdr>
                <w:top w:val="none" w:sz="0" w:space="0" w:color="auto"/>
                <w:left w:val="none" w:sz="0" w:space="0" w:color="auto"/>
                <w:bottom w:val="none" w:sz="0" w:space="0" w:color="auto"/>
                <w:right w:val="none" w:sz="0" w:space="0" w:color="auto"/>
              </w:divBdr>
              <w:divsChild>
                <w:div w:id="936132322">
                  <w:marLeft w:val="0"/>
                  <w:marRight w:val="0"/>
                  <w:marTop w:val="0"/>
                  <w:marBottom w:val="0"/>
                  <w:divBdr>
                    <w:top w:val="none" w:sz="0" w:space="0" w:color="auto"/>
                    <w:left w:val="none" w:sz="0" w:space="0" w:color="auto"/>
                    <w:bottom w:val="none" w:sz="0" w:space="0" w:color="auto"/>
                    <w:right w:val="none" w:sz="0" w:space="0" w:color="auto"/>
                  </w:divBdr>
                </w:div>
              </w:divsChild>
            </w:div>
            <w:div w:id="1398430573">
              <w:marLeft w:val="0"/>
              <w:marRight w:val="0"/>
              <w:marTop w:val="0"/>
              <w:marBottom w:val="0"/>
              <w:divBdr>
                <w:top w:val="none" w:sz="0" w:space="0" w:color="auto"/>
                <w:left w:val="none" w:sz="0" w:space="0" w:color="auto"/>
                <w:bottom w:val="none" w:sz="0" w:space="0" w:color="auto"/>
                <w:right w:val="none" w:sz="0" w:space="0" w:color="auto"/>
              </w:divBdr>
              <w:divsChild>
                <w:div w:id="153276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3950839">
      <w:bodyDiv w:val="1"/>
      <w:marLeft w:val="0"/>
      <w:marRight w:val="0"/>
      <w:marTop w:val="0"/>
      <w:marBottom w:val="0"/>
      <w:divBdr>
        <w:top w:val="none" w:sz="0" w:space="0" w:color="auto"/>
        <w:left w:val="none" w:sz="0" w:space="0" w:color="auto"/>
        <w:bottom w:val="none" w:sz="0" w:space="0" w:color="auto"/>
        <w:right w:val="none" w:sz="0" w:space="0" w:color="auto"/>
      </w:divBdr>
      <w:divsChild>
        <w:div w:id="219483349">
          <w:marLeft w:val="0"/>
          <w:marRight w:val="0"/>
          <w:marTop w:val="0"/>
          <w:marBottom w:val="0"/>
          <w:divBdr>
            <w:top w:val="none" w:sz="0" w:space="0" w:color="auto"/>
            <w:left w:val="none" w:sz="0" w:space="0" w:color="auto"/>
            <w:bottom w:val="none" w:sz="0" w:space="0" w:color="auto"/>
            <w:right w:val="none" w:sz="0" w:space="0" w:color="auto"/>
          </w:divBdr>
          <w:divsChild>
            <w:div w:id="2049183809">
              <w:marLeft w:val="0"/>
              <w:marRight w:val="0"/>
              <w:marTop w:val="0"/>
              <w:marBottom w:val="0"/>
              <w:divBdr>
                <w:top w:val="none" w:sz="0" w:space="0" w:color="auto"/>
                <w:left w:val="none" w:sz="0" w:space="0" w:color="auto"/>
                <w:bottom w:val="none" w:sz="0" w:space="0" w:color="auto"/>
                <w:right w:val="none" w:sz="0" w:space="0" w:color="auto"/>
              </w:divBdr>
              <w:divsChild>
                <w:div w:id="12053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4962495">
      <w:bodyDiv w:val="1"/>
      <w:marLeft w:val="0"/>
      <w:marRight w:val="0"/>
      <w:marTop w:val="0"/>
      <w:marBottom w:val="0"/>
      <w:divBdr>
        <w:top w:val="none" w:sz="0" w:space="0" w:color="auto"/>
        <w:left w:val="none" w:sz="0" w:space="0" w:color="auto"/>
        <w:bottom w:val="none" w:sz="0" w:space="0" w:color="auto"/>
        <w:right w:val="none" w:sz="0" w:space="0" w:color="auto"/>
      </w:divBdr>
      <w:divsChild>
        <w:div w:id="2145658478">
          <w:marLeft w:val="0"/>
          <w:marRight w:val="0"/>
          <w:marTop w:val="0"/>
          <w:marBottom w:val="0"/>
          <w:divBdr>
            <w:top w:val="none" w:sz="0" w:space="0" w:color="auto"/>
            <w:left w:val="none" w:sz="0" w:space="0" w:color="auto"/>
            <w:bottom w:val="none" w:sz="0" w:space="0" w:color="auto"/>
            <w:right w:val="none" w:sz="0" w:space="0" w:color="auto"/>
          </w:divBdr>
          <w:divsChild>
            <w:div w:id="796996698">
              <w:marLeft w:val="0"/>
              <w:marRight w:val="0"/>
              <w:marTop w:val="0"/>
              <w:marBottom w:val="0"/>
              <w:divBdr>
                <w:top w:val="none" w:sz="0" w:space="0" w:color="auto"/>
                <w:left w:val="none" w:sz="0" w:space="0" w:color="auto"/>
                <w:bottom w:val="none" w:sz="0" w:space="0" w:color="auto"/>
                <w:right w:val="none" w:sz="0" w:space="0" w:color="auto"/>
              </w:divBdr>
              <w:divsChild>
                <w:div w:id="1308121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4111905">
      <w:bodyDiv w:val="1"/>
      <w:marLeft w:val="0"/>
      <w:marRight w:val="0"/>
      <w:marTop w:val="0"/>
      <w:marBottom w:val="0"/>
      <w:divBdr>
        <w:top w:val="none" w:sz="0" w:space="0" w:color="auto"/>
        <w:left w:val="none" w:sz="0" w:space="0" w:color="auto"/>
        <w:bottom w:val="none" w:sz="0" w:space="0" w:color="auto"/>
        <w:right w:val="none" w:sz="0" w:space="0" w:color="auto"/>
      </w:divBdr>
      <w:divsChild>
        <w:div w:id="1832483361">
          <w:marLeft w:val="0"/>
          <w:marRight w:val="0"/>
          <w:marTop w:val="0"/>
          <w:marBottom w:val="0"/>
          <w:divBdr>
            <w:top w:val="none" w:sz="0" w:space="0" w:color="auto"/>
            <w:left w:val="none" w:sz="0" w:space="0" w:color="auto"/>
            <w:bottom w:val="none" w:sz="0" w:space="0" w:color="auto"/>
            <w:right w:val="none" w:sz="0" w:space="0" w:color="auto"/>
          </w:divBdr>
          <w:divsChild>
            <w:div w:id="1491555026">
              <w:marLeft w:val="0"/>
              <w:marRight w:val="0"/>
              <w:marTop w:val="0"/>
              <w:marBottom w:val="0"/>
              <w:divBdr>
                <w:top w:val="none" w:sz="0" w:space="0" w:color="auto"/>
                <w:left w:val="none" w:sz="0" w:space="0" w:color="auto"/>
                <w:bottom w:val="none" w:sz="0" w:space="0" w:color="auto"/>
                <w:right w:val="none" w:sz="0" w:space="0" w:color="auto"/>
              </w:divBdr>
              <w:divsChild>
                <w:div w:id="152667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4555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0.png"/><Relationship Id="rId21" Type="http://schemas.openxmlformats.org/officeDocument/2006/relationships/oleObject" Target="embeddings/oleObject1.bin"/><Relationship Id="rId63" Type="http://schemas.openxmlformats.org/officeDocument/2006/relationships/oleObject" Target="embeddings/oleObject26.bin"/><Relationship Id="rId159" Type="http://schemas.openxmlformats.org/officeDocument/2006/relationships/oleObject" Target="embeddings/oleObject58.bin"/><Relationship Id="rId170" Type="http://schemas.openxmlformats.org/officeDocument/2006/relationships/image" Target="media/image72.wmf"/><Relationship Id="rId226" Type="http://schemas.openxmlformats.org/officeDocument/2006/relationships/hyperlink" Target="http://onthi.com/?a=OT&amp;ot=LT&amp;hdn_lt_id=215" TargetMode="External"/><Relationship Id="rId268" Type="http://schemas.openxmlformats.org/officeDocument/2006/relationships/image" Target="media/image910.emf"/><Relationship Id="rId32" Type="http://schemas.openxmlformats.org/officeDocument/2006/relationships/image" Target="media/image110.jpeg"/><Relationship Id="rId74" Type="http://schemas.openxmlformats.org/officeDocument/2006/relationships/oleObject" Target="embeddings/oleObject29.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hyperlink" Target="http://onthi.com/?a=OT&amp;ot=LT&amp;hdn_lt_id=215" TargetMode="External"/><Relationship Id="rId279" Type="http://schemas.openxmlformats.org/officeDocument/2006/relationships/oleObject" Target="embeddings/oleObject104.bin"/><Relationship Id="rId43" Type="http://schemas.openxmlformats.org/officeDocument/2006/relationships/oleObject" Target="embeddings/oleObject10.bin"/><Relationship Id="rId139" Type="http://schemas.openxmlformats.org/officeDocument/2006/relationships/oleObject" Target="embeddings/oleObject45.bin"/><Relationship Id="rId290" Type="http://schemas.openxmlformats.org/officeDocument/2006/relationships/footer" Target="footer1.xml"/><Relationship Id="rId85" Type="http://schemas.openxmlformats.org/officeDocument/2006/relationships/image" Target="media/image33.png"/><Relationship Id="rId150" Type="http://schemas.openxmlformats.org/officeDocument/2006/relationships/image" Target="media/image67.wmf"/><Relationship Id="rId192" Type="http://schemas.openxmlformats.org/officeDocument/2006/relationships/image" Target="media/image79.png"/><Relationship Id="rId206" Type="http://schemas.openxmlformats.org/officeDocument/2006/relationships/oleObject" Target="embeddings/oleObject83.bin"/><Relationship Id="rId248" Type="http://schemas.openxmlformats.org/officeDocument/2006/relationships/hyperlink" Target="http://onthi.com/?a=OT&amp;ot=LT&amp;hdn_lt_id=488" TargetMode="External"/><Relationship Id="rId269" Type="http://schemas.openxmlformats.org/officeDocument/2006/relationships/image" Target="media/image92.emf"/><Relationship Id="rId12" Type="http://schemas.openxmlformats.org/officeDocument/2006/relationships/image" Target="media/image5.png"/><Relationship Id="rId33" Type="http://schemas.openxmlformats.org/officeDocument/2006/relationships/image" Target="media/image120.jpeg"/><Relationship Id="rId108" Type="http://schemas.openxmlformats.org/officeDocument/2006/relationships/image" Target="media/image470.png"/><Relationship Id="rId129" Type="http://schemas.openxmlformats.org/officeDocument/2006/relationships/oleObject" Target="embeddings/oleObject41.bin"/><Relationship Id="rId280" Type="http://schemas.openxmlformats.org/officeDocument/2006/relationships/image" Target="media/image96.wmf"/><Relationship Id="rId54" Type="http://schemas.openxmlformats.org/officeDocument/2006/relationships/image" Target="media/image20.emf"/><Relationship Id="rId75" Type="http://schemas.openxmlformats.org/officeDocument/2006/relationships/image" Target="media/image30.emf"/><Relationship Id="rId96" Type="http://schemas.openxmlformats.org/officeDocument/2006/relationships/image" Target="media/image44.png"/><Relationship Id="rId140" Type="http://schemas.openxmlformats.org/officeDocument/2006/relationships/oleObject" Target="embeddings/oleObject46.bin"/><Relationship Id="rId161" Type="http://schemas.openxmlformats.org/officeDocument/2006/relationships/oleObject" Target="embeddings/oleObject60.bin"/><Relationship Id="rId182" Type="http://schemas.openxmlformats.org/officeDocument/2006/relationships/oleObject" Target="embeddings/oleObject77.bin"/><Relationship Id="rId217" Type="http://schemas.openxmlformats.org/officeDocument/2006/relationships/hyperlink" Target="http://onthi.com/?a=OT&amp;ot=LT&amp;hdn_lt_id=215" TargetMode="External"/><Relationship Id="rId6" Type="http://schemas.openxmlformats.org/officeDocument/2006/relationships/footnotes" Target="footnotes.xml"/><Relationship Id="rId238" Type="http://schemas.openxmlformats.org/officeDocument/2006/relationships/hyperlink" Target="http://onthi.com/?a=OT&amp;ot=LT&amp;hdn_lt_id=488" TargetMode="External"/><Relationship Id="rId259" Type="http://schemas.openxmlformats.org/officeDocument/2006/relationships/oleObject" Target="embeddings/oleObject93.bin"/><Relationship Id="rId23" Type="http://schemas.openxmlformats.org/officeDocument/2006/relationships/oleObject" Target="embeddings/oleObject2.bin"/><Relationship Id="rId119" Type="http://schemas.openxmlformats.org/officeDocument/2006/relationships/oleObject" Target="embeddings/oleObject37.bin"/><Relationship Id="rId270" Type="http://schemas.openxmlformats.org/officeDocument/2006/relationships/image" Target="media/image920.emf"/><Relationship Id="rId291" Type="http://schemas.openxmlformats.org/officeDocument/2006/relationships/fontTable" Target="fontTable.xml"/><Relationship Id="rId44" Type="http://schemas.openxmlformats.org/officeDocument/2006/relationships/oleObject" Target="embeddings/oleObject11.bin"/><Relationship Id="rId65" Type="http://schemas.openxmlformats.org/officeDocument/2006/relationships/image" Target="media/image24.png"/><Relationship Id="rId86" Type="http://schemas.openxmlformats.org/officeDocument/2006/relationships/image" Target="media/image34.png"/><Relationship Id="rId130" Type="http://schemas.openxmlformats.org/officeDocument/2006/relationships/image" Target="media/image59.wmf"/><Relationship Id="rId151" Type="http://schemas.openxmlformats.org/officeDocument/2006/relationships/oleObject" Target="embeddings/oleObject54.bin"/><Relationship Id="rId172" Type="http://schemas.openxmlformats.org/officeDocument/2006/relationships/image" Target="media/image73.wmf"/><Relationship Id="rId193" Type="http://schemas.openxmlformats.org/officeDocument/2006/relationships/image" Target="media/image790.png"/><Relationship Id="rId207" Type="http://schemas.openxmlformats.org/officeDocument/2006/relationships/hyperlink" Target="http://onthi.com/?a=OT&amp;ot=LT&amp;hdn_lt_id=215" TargetMode="External"/><Relationship Id="rId228" Type="http://schemas.openxmlformats.org/officeDocument/2006/relationships/hyperlink" Target="http://onthi.com/?a=OT&amp;ot=LT&amp;hdn_lt_id=218" TargetMode="External"/><Relationship Id="rId249" Type="http://schemas.openxmlformats.org/officeDocument/2006/relationships/oleObject" Target="embeddings/oleObject89.bin"/><Relationship Id="rId13" Type="http://schemas.openxmlformats.org/officeDocument/2006/relationships/image" Target="media/image10.jpeg"/><Relationship Id="rId109" Type="http://schemas.openxmlformats.org/officeDocument/2006/relationships/image" Target="media/image480.png"/><Relationship Id="rId260" Type="http://schemas.openxmlformats.org/officeDocument/2006/relationships/image" Target="media/image89.emf"/><Relationship Id="rId281" Type="http://schemas.openxmlformats.org/officeDocument/2006/relationships/oleObject" Target="embeddings/oleObject105.bin"/><Relationship Id="rId34" Type="http://schemas.openxmlformats.org/officeDocument/2006/relationships/image" Target="media/image13.png"/><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5.png"/><Relationship Id="rId120" Type="http://schemas.openxmlformats.org/officeDocument/2006/relationships/image" Target="media/image55.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oleObject" Target="embeddings/oleObject78.bin"/><Relationship Id="rId218" Type="http://schemas.openxmlformats.org/officeDocument/2006/relationships/hyperlink" Target="http://onthi.com/?a=OT&amp;ot=LT&amp;hdn_lt_id=215" TargetMode="External"/><Relationship Id="rId239" Type="http://schemas.openxmlformats.org/officeDocument/2006/relationships/hyperlink" Target="http://onthi.com/?a=OT&amp;ot=LT&amp;hdn_lt_id=220" TargetMode="External"/><Relationship Id="rId250" Type="http://schemas.openxmlformats.org/officeDocument/2006/relationships/oleObject" Target="embeddings/oleObject90.bin"/><Relationship Id="rId271" Type="http://schemas.openxmlformats.org/officeDocument/2006/relationships/image" Target="media/image93.wmf"/><Relationship Id="rId292" Type="http://schemas.openxmlformats.org/officeDocument/2006/relationships/theme" Target="theme/theme1.xml"/><Relationship Id="rId24" Type="http://schemas.openxmlformats.org/officeDocument/2006/relationships/oleObject" Target="embeddings/oleObject3.bin"/><Relationship Id="rId45" Type="http://schemas.openxmlformats.org/officeDocument/2006/relationships/oleObject" Target="embeddings/oleObject12.bin"/><Relationship Id="rId66" Type="http://schemas.openxmlformats.org/officeDocument/2006/relationships/image" Target="media/image25.png"/><Relationship Id="rId87" Type="http://schemas.openxmlformats.org/officeDocument/2006/relationships/image" Target="media/image35.png"/><Relationship Id="rId110" Type="http://schemas.openxmlformats.org/officeDocument/2006/relationships/image" Target="media/image490.png"/><Relationship Id="rId131" Type="http://schemas.openxmlformats.org/officeDocument/2006/relationships/oleObject" Target="embeddings/oleObject42.bin"/><Relationship Id="rId152" Type="http://schemas.openxmlformats.org/officeDocument/2006/relationships/image" Target="media/image68.wmf"/><Relationship Id="rId173" Type="http://schemas.openxmlformats.org/officeDocument/2006/relationships/oleObject" Target="embeddings/oleObject70.bin"/><Relationship Id="rId194" Type="http://schemas.openxmlformats.org/officeDocument/2006/relationships/image" Target="media/image80.emf"/><Relationship Id="rId208" Type="http://schemas.openxmlformats.org/officeDocument/2006/relationships/hyperlink" Target="http://onthi.com/?a=OT&amp;ot=LT&amp;hdn_lt_id=215" TargetMode="External"/><Relationship Id="rId229" Type="http://schemas.openxmlformats.org/officeDocument/2006/relationships/hyperlink" Target="http://onthi.com/?a=OT&amp;ot=LT&amp;hdn_lt_id=488" TargetMode="External"/><Relationship Id="rId240" Type="http://schemas.openxmlformats.org/officeDocument/2006/relationships/hyperlink" Target="http://onthi.com/?a=OT&amp;ot=LT&amp;hdn_lt_id=215" TargetMode="External"/><Relationship Id="rId261" Type="http://schemas.openxmlformats.org/officeDocument/2006/relationships/oleObject" Target="embeddings/oleObject94.bin"/><Relationship Id="rId14" Type="http://schemas.openxmlformats.org/officeDocument/2006/relationships/image" Target="media/image20.jpeg"/><Relationship Id="rId35" Type="http://schemas.openxmlformats.org/officeDocument/2006/relationships/image" Target="media/image14.png"/><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image" Target="media/image48.png"/><Relationship Id="rId282" Type="http://schemas.openxmlformats.org/officeDocument/2006/relationships/image" Target="media/image97.wmf"/><Relationship Id="rId8" Type="http://schemas.openxmlformats.org/officeDocument/2006/relationships/image" Target="media/image1.jpeg"/><Relationship Id="rId98" Type="http://schemas.openxmlformats.org/officeDocument/2006/relationships/image" Target="media/image46.png"/><Relationship Id="rId121" Type="http://schemas.openxmlformats.org/officeDocument/2006/relationships/oleObject" Target="embeddings/oleObject38.bin"/><Relationship Id="rId142" Type="http://schemas.openxmlformats.org/officeDocument/2006/relationships/oleObject" Target="embeddings/oleObject48.bin"/><Relationship Id="rId163" Type="http://schemas.openxmlformats.org/officeDocument/2006/relationships/oleObject" Target="embeddings/oleObject62.bin"/><Relationship Id="rId184" Type="http://schemas.openxmlformats.org/officeDocument/2006/relationships/oleObject" Target="embeddings/oleObject79.bin"/><Relationship Id="rId219" Type="http://schemas.openxmlformats.org/officeDocument/2006/relationships/hyperlink" Target="http://onthi.com/?a=OT&amp;ot=LT&amp;hdn_lt_id=488" TargetMode="External"/><Relationship Id="rId230" Type="http://schemas.openxmlformats.org/officeDocument/2006/relationships/image" Target="media/image82.wmf"/><Relationship Id="rId251" Type="http://schemas.openxmlformats.org/officeDocument/2006/relationships/hyperlink" Target="http://onthi.com/?a=OT&amp;ot=LT&amp;hdn_lt_id=220" TargetMode="External"/><Relationship Id="rId25" Type="http://schemas.openxmlformats.org/officeDocument/2006/relationships/image" Target="media/image9.png"/><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oleObject" Target="embeddings/oleObject99.bin"/><Relationship Id="rId88" Type="http://schemas.openxmlformats.org/officeDocument/2006/relationships/image" Target="media/image36.png"/><Relationship Id="rId111" Type="http://schemas.openxmlformats.org/officeDocument/2006/relationships/image" Target="media/image50.png"/><Relationship Id="rId132" Type="http://schemas.openxmlformats.org/officeDocument/2006/relationships/image" Target="media/image60.wmf"/><Relationship Id="rId153" Type="http://schemas.openxmlformats.org/officeDocument/2006/relationships/oleObject" Target="embeddings/oleObject55.bin"/><Relationship Id="rId174" Type="http://schemas.openxmlformats.org/officeDocument/2006/relationships/image" Target="media/image74.wmf"/><Relationship Id="rId195" Type="http://schemas.openxmlformats.org/officeDocument/2006/relationships/oleObject" Target="embeddings/oleObject81.bin"/><Relationship Id="rId209" Type="http://schemas.openxmlformats.org/officeDocument/2006/relationships/hyperlink" Target="http://onthi.com/?a=OT&amp;ot=LT&amp;hdn_lt_id=488" TargetMode="External"/><Relationship Id="rId220" Type="http://schemas.openxmlformats.org/officeDocument/2006/relationships/hyperlink" Target="http://onthi.com/?a=OT&amp;ot=LT&amp;hdn_lt_id=220" TargetMode="External"/><Relationship Id="rId241" Type="http://schemas.openxmlformats.org/officeDocument/2006/relationships/hyperlink" Target="http://onthi.com/?a=OT&amp;ot=LT&amp;hdn_lt_id=218" TargetMode="External"/><Relationship Id="rId15" Type="http://schemas.openxmlformats.org/officeDocument/2006/relationships/image" Target="media/image30.jpeg"/><Relationship Id="rId36" Type="http://schemas.openxmlformats.org/officeDocument/2006/relationships/image" Target="media/image15.png"/><Relationship Id="rId57" Type="http://schemas.openxmlformats.org/officeDocument/2006/relationships/oleObject" Target="embeddings/oleObject21.bin"/><Relationship Id="rId262" Type="http://schemas.openxmlformats.org/officeDocument/2006/relationships/image" Target="media/image90.emf"/><Relationship Id="rId283" Type="http://schemas.openxmlformats.org/officeDocument/2006/relationships/oleObject" Target="embeddings/oleObject106.bin"/><Relationship Id="rId78" Type="http://schemas.openxmlformats.org/officeDocument/2006/relationships/oleObject" Target="embeddings/oleObject31.bin"/><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oleObject" Target="embeddings/oleObject39.bin"/><Relationship Id="rId143" Type="http://schemas.openxmlformats.org/officeDocument/2006/relationships/image" Target="media/image65.wmf"/><Relationship Id="rId164" Type="http://schemas.openxmlformats.org/officeDocument/2006/relationships/oleObject" Target="embeddings/oleObject63.bin"/><Relationship Id="rId185" Type="http://schemas.openxmlformats.org/officeDocument/2006/relationships/oleObject" Target="embeddings/oleObject80.bin"/><Relationship Id="rId9" Type="http://schemas.openxmlformats.org/officeDocument/2006/relationships/image" Target="media/image2.jpeg"/><Relationship Id="rId210" Type="http://schemas.openxmlformats.org/officeDocument/2006/relationships/hyperlink" Target="http://onthi.com/?a=OT&amp;ot=LT&amp;hdn_lt_id=220" TargetMode="External"/><Relationship Id="rId26" Type="http://schemas.openxmlformats.org/officeDocument/2006/relationships/image" Target="media/image10.png"/><Relationship Id="rId231" Type="http://schemas.openxmlformats.org/officeDocument/2006/relationships/oleObject" Target="embeddings/oleObject86.bin"/><Relationship Id="rId252" Type="http://schemas.openxmlformats.org/officeDocument/2006/relationships/image" Target="media/image84.png"/><Relationship Id="rId273" Type="http://schemas.openxmlformats.org/officeDocument/2006/relationships/image" Target="media/image94.wmf"/><Relationship Id="rId47" Type="http://schemas.openxmlformats.org/officeDocument/2006/relationships/oleObject" Target="embeddings/oleObject14.bin"/><Relationship Id="rId68" Type="http://schemas.openxmlformats.org/officeDocument/2006/relationships/image" Target="media/image260.emf"/><Relationship Id="rId89" Type="http://schemas.openxmlformats.org/officeDocument/2006/relationships/image" Target="media/image37.png"/><Relationship Id="rId112" Type="http://schemas.openxmlformats.org/officeDocument/2006/relationships/image" Target="media/image51.png"/><Relationship Id="rId133" Type="http://schemas.openxmlformats.org/officeDocument/2006/relationships/oleObject" Target="embeddings/oleObject43.bin"/><Relationship Id="rId154" Type="http://schemas.openxmlformats.org/officeDocument/2006/relationships/image" Target="media/image69.wmf"/><Relationship Id="rId175" Type="http://schemas.openxmlformats.org/officeDocument/2006/relationships/oleObject" Target="embeddings/oleObject71.bin"/><Relationship Id="rId196" Type="http://schemas.openxmlformats.org/officeDocument/2006/relationships/hyperlink" Target="http://onthi.com/?a=OT&amp;ot=LT&amp;hdn_lt_id=215" TargetMode="External"/><Relationship Id="rId200" Type="http://schemas.openxmlformats.org/officeDocument/2006/relationships/hyperlink" Target="http://onthi.com/?a=OT&amp;ot=LT&amp;hdn_lt_id=215" TargetMode="External"/><Relationship Id="rId16" Type="http://schemas.openxmlformats.org/officeDocument/2006/relationships/image" Target="media/image40.jpeg"/><Relationship Id="rId221" Type="http://schemas.openxmlformats.org/officeDocument/2006/relationships/hyperlink" Target="http://onthi.com/?a=OT&amp;ot=LT&amp;hdn_lt_id=215" TargetMode="External"/><Relationship Id="rId242" Type="http://schemas.openxmlformats.org/officeDocument/2006/relationships/hyperlink" Target="http://onthi.com/?a=OT&amp;ot=LT&amp;hdn_lt_id=488" TargetMode="External"/><Relationship Id="rId263" Type="http://schemas.openxmlformats.org/officeDocument/2006/relationships/oleObject" Target="embeddings/oleObject95.bin"/><Relationship Id="rId284" Type="http://schemas.openxmlformats.org/officeDocument/2006/relationships/image" Target="media/image98.wmf"/><Relationship Id="rId37" Type="http://schemas.openxmlformats.org/officeDocument/2006/relationships/image" Target="media/image16.png"/><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410.png"/><Relationship Id="rId123" Type="http://schemas.openxmlformats.org/officeDocument/2006/relationships/oleObject" Target="embeddings/oleObject40.bin"/><Relationship Id="rId144" Type="http://schemas.openxmlformats.org/officeDocument/2006/relationships/oleObject" Target="embeddings/oleObject49.bin"/><Relationship Id="rId90" Type="http://schemas.openxmlformats.org/officeDocument/2006/relationships/image" Target="media/image38.png"/><Relationship Id="rId165" Type="http://schemas.openxmlformats.org/officeDocument/2006/relationships/oleObject" Target="embeddings/oleObject64.bin"/><Relationship Id="rId186" Type="http://schemas.openxmlformats.org/officeDocument/2006/relationships/image" Target="media/image76.jpeg"/><Relationship Id="rId211" Type="http://schemas.openxmlformats.org/officeDocument/2006/relationships/hyperlink" Target="http://onthi.com/?a=OT&amp;ot=LT&amp;hdn_lt_id=215" TargetMode="External"/><Relationship Id="rId232" Type="http://schemas.openxmlformats.org/officeDocument/2006/relationships/image" Target="media/image83.wmf"/><Relationship Id="rId253" Type="http://schemas.openxmlformats.org/officeDocument/2006/relationships/image" Target="media/image85.png"/><Relationship Id="rId274" Type="http://schemas.openxmlformats.org/officeDocument/2006/relationships/oleObject" Target="embeddings/oleObject100.bin"/><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image" Target="media/image510.png"/><Relationship Id="rId134" Type="http://schemas.openxmlformats.org/officeDocument/2006/relationships/image" Target="media/image61.wmf"/><Relationship Id="rId80" Type="http://schemas.openxmlformats.org/officeDocument/2006/relationships/oleObject" Target="embeddings/oleObject33.bin"/><Relationship Id="rId155" Type="http://schemas.openxmlformats.org/officeDocument/2006/relationships/oleObject" Target="embeddings/oleObject56.bin"/><Relationship Id="rId176" Type="http://schemas.openxmlformats.org/officeDocument/2006/relationships/image" Target="media/image75.wmf"/><Relationship Id="rId197" Type="http://schemas.openxmlformats.org/officeDocument/2006/relationships/hyperlink" Target="http://onthi.com/?a=OT&amp;ot=LT&amp;hdn_lt_id=215" TargetMode="External"/><Relationship Id="rId201" Type="http://schemas.openxmlformats.org/officeDocument/2006/relationships/hyperlink" Target="http://onthi.com/?a=OT&amp;ot=LT&amp;hdn_lt_id=218" TargetMode="External"/><Relationship Id="rId222" Type="http://schemas.openxmlformats.org/officeDocument/2006/relationships/hyperlink" Target="http://onthi.com/?a=OT&amp;ot=LT&amp;hdn_lt_id=218" TargetMode="External"/><Relationship Id="rId243" Type="http://schemas.openxmlformats.org/officeDocument/2006/relationships/hyperlink" Target="http://onthi.com/?a=OT&amp;ot=LT&amp;hdn_lt_id=220" TargetMode="External"/><Relationship Id="rId264" Type="http://schemas.openxmlformats.org/officeDocument/2006/relationships/oleObject" Target="embeddings/oleObject96.bin"/><Relationship Id="rId285" Type="http://schemas.openxmlformats.org/officeDocument/2006/relationships/oleObject" Target="embeddings/oleObject107.bin"/><Relationship Id="rId17" Type="http://schemas.openxmlformats.org/officeDocument/2006/relationships/image" Target="media/image54.png"/><Relationship Id="rId38" Type="http://schemas.openxmlformats.org/officeDocument/2006/relationships/image" Target="media/image17.emf"/><Relationship Id="rId59" Type="http://schemas.openxmlformats.org/officeDocument/2006/relationships/oleObject" Target="embeddings/oleObject23.bin"/><Relationship Id="rId103" Type="http://schemas.openxmlformats.org/officeDocument/2006/relationships/image" Target="media/image420.png"/><Relationship Id="rId124" Type="http://schemas.openxmlformats.org/officeDocument/2006/relationships/image" Target="media/image56.png"/><Relationship Id="rId70" Type="http://schemas.openxmlformats.org/officeDocument/2006/relationships/oleObject" Target="embeddings/oleObject27.bin"/><Relationship Id="rId91" Type="http://schemas.openxmlformats.org/officeDocument/2006/relationships/image" Target="media/image39.png"/><Relationship Id="rId145" Type="http://schemas.openxmlformats.org/officeDocument/2006/relationships/oleObject" Target="embeddings/oleObject50.bin"/><Relationship Id="rId166" Type="http://schemas.openxmlformats.org/officeDocument/2006/relationships/oleObject" Target="embeddings/oleObject65.bin"/><Relationship Id="rId187" Type="http://schemas.openxmlformats.org/officeDocument/2006/relationships/image" Target="media/image760.jpeg"/><Relationship Id="rId1" Type="http://schemas.openxmlformats.org/officeDocument/2006/relationships/numbering" Target="numbering.xml"/><Relationship Id="rId212" Type="http://schemas.openxmlformats.org/officeDocument/2006/relationships/hyperlink" Target="http://onthi.com/?a=OT&amp;ot=LT&amp;hdn_lt_id=218" TargetMode="External"/><Relationship Id="rId233" Type="http://schemas.openxmlformats.org/officeDocument/2006/relationships/oleObject" Target="embeddings/oleObject87.bin"/><Relationship Id="rId254" Type="http://schemas.openxmlformats.org/officeDocument/2006/relationships/image" Target="media/image86.emf"/><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52.png"/><Relationship Id="rId275" Type="http://schemas.openxmlformats.org/officeDocument/2006/relationships/image" Target="media/image95.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44.bin"/><Relationship Id="rId156" Type="http://schemas.openxmlformats.org/officeDocument/2006/relationships/image" Target="media/image70.wmf"/><Relationship Id="rId177" Type="http://schemas.openxmlformats.org/officeDocument/2006/relationships/oleObject" Target="embeddings/oleObject72.bin"/><Relationship Id="rId198" Type="http://schemas.openxmlformats.org/officeDocument/2006/relationships/hyperlink" Target="http://onthi.com/?a=OT&amp;ot=LT&amp;hdn_lt_id=488" TargetMode="External"/><Relationship Id="rId202" Type="http://schemas.openxmlformats.org/officeDocument/2006/relationships/hyperlink" Target="http://onthi.com/?a=OT&amp;ot=LT&amp;hdn_lt_id=488" TargetMode="External"/><Relationship Id="rId223" Type="http://schemas.openxmlformats.org/officeDocument/2006/relationships/hyperlink" Target="http://onthi.com/?a=OT&amp;ot=LT&amp;hdn_lt_id=488" TargetMode="External"/><Relationship Id="rId244" Type="http://schemas.openxmlformats.org/officeDocument/2006/relationships/hyperlink" Target="http://onthi.com/?a=OT&amp;ot=LT&amp;hdn_lt_id=488" TargetMode="External"/><Relationship Id="rId18" Type="http://schemas.openxmlformats.org/officeDocument/2006/relationships/image" Target="media/image6.png"/><Relationship Id="rId39" Type="http://schemas.openxmlformats.org/officeDocument/2006/relationships/oleObject" Target="embeddings/oleObject7.bin"/><Relationship Id="rId265" Type="http://schemas.openxmlformats.org/officeDocument/2006/relationships/oleObject" Target="embeddings/oleObject97.bin"/><Relationship Id="rId286" Type="http://schemas.openxmlformats.org/officeDocument/2006/relationships/oleObject" Target="embeddings/oleObject108.bin"/><Relationship Id="rId50" Type="http://schemas.openxmlformats.org/officeDocument/2006/relationships/oleObject" Target="embeddings/oleObject17.bin"/><Relationship Id="rId104" Type="http://schemas.openxmlformats.org/officeDocument/2006/relationships/image" Target="media/image430.png"/><Relationship Id="rId125" Type="http://schemas.openxmlformats.org/officeDocument/2006/relationships/image" Target="media/image560.png"/><Relationship Id="rId146" Type="http://schemas.openxmlformats.org/officeDocument/2006/relationships/oleObject" Target="embeddings/oleObject51.bin"/><Relationship Id="rId167" Type="http://schemas.openxmlformats.org/officeDocument/2006/relationships/oleObject" Target="embeddings/oleObject66.bin"/><Relationship Id="rId188" Type="http://schemas.openxmlformats.org/officeDocument/2006/relationships/image" Target="media/image77.png"/><Relationship Id="rId71" Type="http://schemas.openxmlformats.org/officeDocument/2006/relationships/image" Target="media/image28.wmf"/><Relationship Id="rId92" Type="http://schemas.openxmlformats.org/officeDocument/2006/relationships/image" Target="media/image40.png"/><Relationship Id="rId213" Type="http://schemas.openxmlformats.org/officeDocument/2006/relationships/hyperlink" Target="http://onthi.com/?a=OT&amp;ot=LT&amp;hdn_lt_id=488" TargetMode="External"/><Relationship Id="rId234" Type="http://schemas.openxmlformats.org/officeDocument/2006/relationships/hyperlink" Target="http://onthi.com/?a=OT&amp;ot=LT&amp;hdn_lt_id=220" TargetMode="External"/><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oleObject" Target="embeddings/oleObject91.bin"/><Relationship Id="rId276" Type="http://schemas.openxmlformats.org/officeDocument/2006/relationships/oleObject" Target="embeddings/oleObject101.bin"/><Relationship Id="rId40" Type="http://schemas.openxmlformats.org/officeDocument/2006/relationships/image" Target="media/image18.emf"/><Relationship Id="rId115" Type="http://schemas.openxmlformats.org/officeDocument/2006/relationships/image" Target="media/image520.png"/><Relationship Id="rId136" Type="http://schemas.openxmlformats.org/officeDocument/2006/relationships/image" Target="media/image62.png"/><Relationship Id="rId157" Type="http://schemas.openxmlformats.org/officeDocument/2006/relationships/oleObject" Target="embeddings/oleObject57.bin"/><Relationship Id="rId178" Type="http://schemas.openxmlformats.org/officeDocument/2006/relationships/oleObject" Target="embeddings/oleObject73.bin"/><Relationship Id="rId61" Type="http://schemas.openxmlformats.org/officeDocument/2006/relationships/image" Target="media/image22.wmf"/><Relationship Id="rId82" Type="http://schemas.openxmlformats.org/officeDocument/2006/relationships/oleObject" Target="embeddings/oleObject35.bin"/><Relationship Id="rId199" Type="http://schemas.openxmlformats.org/officeDocument/2006/relationships/hyperlink" Target="http://onthi.com/?a=OT&amp;ot=LT&amp;hdn_lt_id=220" TargetMode="External"/><Relationship Id="rId203" Type="http://schemas.openxmlformats.org/officeDocument/2006/relationships/hyperlink" Target="http://onthi.com/?a=OT&amp;ot=LT&amp;hdn_lt_id=220" TargetMode="External"/><Relationship Id="rId19" Type="http://schemas.openxmlformats.org/officeDocument/2006/relationships/image" Target="media/image60.png"/><Relationship Id="rId224" Type="http://schemas.openxmlformats.org/officeDocument/2006/relationships/hyperlink" Target="http://onthi.com/?a=OT&amp;ot=LT&amp;hdn_lt_id=220" TargetMode="External"/><Relationship Id="rId245" Type="http://schemas.openxmlformats.org/officeDocument/2006/relationships/hyperlink" Target="http://onthi.com/?a=OT&amp;ot=LT&amp;hdn_lt_id=215" TargetMode="External"/><Relationship Id="rId266" Type="http://schemas.openxmlformats.org/officeDocument/2006/relationships/oleObject" Target="embeddings/oleObject98.bin"/><Relationship Id="rId287" Type="http://schemas.openxmlformats.org/officeDocument/2006/relationships/oleObject" Target="embeddings/oleObject109.bin"/><Relationship Id="rId30" Type="http://schemas.openxmlformats.org/officeDocument/2006/relationships/image" Target="media/image11.jpeg"/><Relationship Id="rId105" Type="http://schemas.openxmlformats.org/officeDocument/2006/relationships/image" Target="media/image440.png"/><Relationship Id="rId126" Type="http://schemas.openxmlformats.org/officeDocument/2006/relationships/image" Target="media/image57.png"/><Relationship Id="rId147" Type="http://schemas.openxmlformats.org/officeDocument/2006/relationships/oleObject" Target="embeddings/oleObject52.bin"/><Relationship Id="rId168" Type="http://schemas.openxmlformats.org/officeDocument/2006/relationships/oleObject" Target="embeddings/oleObject67.bin"/><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1.png"/><Relationship Id="rId189" Type="http://schemas.openxmlformats.org/officeDocument/2006/relationships/image" Target="media/image770.png"/><Relationship Id="rId3" Type="http://schemas.microsoft.com/office/2007/relationships/stylesWithEffects" Target="stylesWithEffects.xml"/><Relationship Id="rId214" Type="http://schemas.openxmlformats.org/officeDocument/2006/relationships/hyperlink" Target="http://onthi.com/?a=OT&amp;ot=LT&amp;hdn_lt_id=220" TargetMode="External"/><Relationship Id="rId235" Type="http://schemas.openxmlformats.org/officeDocument/2006/relationships/oleObject" Target="embeddings/oleObject88.bin"/><Relationship Id="rId256" Type="http://schemas.openxmlformats.org/officeDocument/2006/relationships/image" Target="media/image87.emf"/><Relationship Id="rId277" Type="http://schemas.openxmlformats.org/officeDocument/2006/relationships/oleObject" Target="embeddings/oleObject102.bin"/><Relationship Id="rId116" Type="http://schemas.openxmlformats.org/officeDocument/2006/relationships/image" Target="media/image53.png"/><Relationship Id="rId137" Type="http://schemas.openxmlformats.org/officeDocument/2006/relationships/image" Target="media/image63.png"/><Relationship Id="rId158" Type="http://schemas.openxmlformats.org/officeDocument/2006/relationships/image" Target="media/image71.wmf"/><Relationship Id="rId20" Type="http://schemas.openxmlformats.org/officeDocument/2006/relationships/image" Target="media/image7.emf"/><Relationship Id="rId41" Type="http://schemas.openxmlformats.org/officeDocument/2006/relationships/oleObject" Target="embeddings/oleObject8.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74.bin"/><Relationship Id="rId190" Type="http://schemas.openxmlformats.org/officeDocument/2006/relationships/image" Target="media/image78.png"/><Relationship Id="rId204" Type="http://schemas.openxmlformats.org/officeDocument/2006/relationships/image" Target="media/image81.wmf"/><Relationship Id="rId225" Type="http://schemas.openxmlformats.org/officeDocument/2006/relationships/hyperlink" Target="http://onthi.com/?a=OT&amp;ot=LT&amp;hdn_lt_id=488" TargetMode="External"/><Relationship Id="rId246" Type="http://schemas.openxmlformats.org/officeDocument/2006/relationships/hyperlink" Target="http://onthi.com/?a=OT&amp;ot=LT&amp;hdn_lt_id=220" TargetMode="External"/><Relationship Id="rId267" Type="http://schemas.openxmlformats.org/officeDocument/2006/relationships/image" Target="media/image91.emf"/><Relationship Id="rId288" Type="http://schemas.openxmlformats.org/officeDocument/2006/relationships/oleObject" Target="embeddings/oleObject110.bin"/><Relationship Id="rId106" Type="http://schemas.openxmlformats.org/officeDocument/2006/relationships/image" Target="media/image450.png"/><Relationship Id="rId127" Type="http://schemas.openxmlformats.org/officeDocument/2006/relationships/image" Target="media/image570.png"/><Relationship Id="rId10" Type="http://schemas.openxmlformats.org/officeDocument/2006/relationships/image" Target="media/image3.jpeg"/><Relationship Id="rId31" Type="http://schemas.openxmlformats.org/officeDocument/2006/relationships/image" Target="media/image12.jpeg"/><Relationship Id="rId52" Type="http://schemas.openxmlformats.org/officeDocument/2006/relationships/image" Target="media/image19.emf"/><Relationship Id="rId73" Type="http://schemas.openxmlformats.org/officeDocument/2006/relationships/image" Target="media/image29.wmf"/><Relationship Id="rId94" Type="http://schemas.openxmlformats.org/officeDocument/2006/relationships/image" Target="media/image42.png"/><Relationship Id="rId148" Type="http://schemas.openxmlformats.org/officeDocument/2006/relationships/image" Target="media/image66.wmf"/><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84.bin"/><Relationship Id="rId236" Type="http://schemas.openxmlformats.org/officeDocument/2006/relationships/hyperlink" Target="http://onthi.com/?a=OT&amp;ot=LT&amp;hdn_lt_id=215" TargetMode="External"/><Relationship Id="rId257" Type="http://schemas.openxmlformats.org/officeDocument/2006/relationships/oleObject" Target="embeddings/oleObject92.bin"/><Relationship Id="rId278" Type="http://schemas.openxmlformats.org/officeDocument/2006/relationships/oleObject" Target="embeddings/oleObject103.bin"/><Relationship Id="rId42" Type="http://schemas.openxmlformats.org/officeDocument/2006/relationships/oleObject" Target="embeddings/oleObject9.bin"/><Relationship Id="rId84" Type="http://schemas.openxmlformats.org/officeDocument/2006/relationships/image" Target="media/image32.png"/><Relationship Id="rId138" Type="http://schemas.openxmlformats.org/officeDocument/2006/relationships/image" Target="media/image64.png"/><Relationship Id="rId191" Type="http://schemas.openxmlformats.org/officeDocument/2006/relationships/image" Target="media/image780.png"/><Relationship Id="rId205" Type="http://schemas.openxmlformats.org/officeDocument/2006/relationships/oleObject" Target="embeddings/oleObject82.bin"/><Relationship Id="rId247" Type="http://schemas.openxmlformats.org/officeDocument/2006/relationships/hyperlink" Target="http://onthi.com/?a=OT&amp;ot=LT&amp;hdn_lt_id=218" TargetMode="External"/><Relationship Id="rId107" Type="http://schemas.openxmlformats.org/officeDocument/2006/relationships/image" Target="media/image460.png"/><Relationship Id="rId289" Type="http://schemas.openxmlformats.org/officeDocument/2006/relationships/header" Target="header1.xml"/><Relationship Id="rId11" Type="http://schemas.openxmlformats.org/officeDocument/2006/relationships/image" Target="media/image4.jpeg"/><Relationship Id="rId53" Type="http://schemas.openxmlformats.org/officeDocument/2006/relationships/oleObject" Target="embeddings/oleObject19.bin"/><Relationship Id="rId149" Type="http://schemas.openxmlformats.org/officeDocument/2006/relationships/oleObject" Target="embeddings/oleObject53.bin"/><Relationship Id="rId95" Type="http://schemas.openxmlformats.org/officeDocument/2006/relationships/image" Target="media/image43.png"/><Relationship Id="rId160" Type="http://schemas.openxmlformats.org/officeDocument/2006/relationships/oleObject" Target="embeddings/oleObject59.bin"/><Relationship Id="rId216" Type="http://schemas.openxmlformats.org/officeDocument/2006/relationships/oleObject" Target="embeddings/oleObject85.bin"/><Relationship Id="rId258" Type="http://schemas.openxmlformats.org/officeDocument/2006/relationships/image" Target="media/image88.emf"/><Relationship Id="rId22" Type="http://schemas.openxmlformats.org/officeDocument/2006/relationships/image" Target="media/image8.emf"/><Relationship Id="rId64" Type="http://schemas.openxmlformats.org/officeDocument/2006/relationships/image" Target="media/image23.png"/><Relationship Id="rId118" Type="http://schemas.openxmlformats.org/officeDocument/2006/relationships/image" Target="media/image54.wmf"/><Relationship Id="rId171" Type="http://schemas.openxmlformats.org/officeDocument/2006/relationships/oleObject" Target="embeddings/oleObject69.bin"/><Relationship Id="rId227" Type="http://schemas.openxmlformats.org/officeDocument/2006/relationships/hyperlink" Target="http://onthi.com/?a=OT&amp;ot=LT&amp;hdn_lt_id=2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27</Words>
  <Characters>156</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9:02:00Z</dcterms:created>
  <dcterms:modified xsi:type="dcterms:W3CDTF">2021-08-26T09:02:00Z</dcterms:modified>
</cp:coreProperties>
</file>